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6" r:id="rId1"/>
  </p:sldMasterIdLst>
  <p:notesMasterIdLst>
    <p:notesMasterId r:id="rId82"/>
  </p:notesMasterIdLst>
  <p:sldIdLst>
    <p:sldId id="1149" r:id="rId2"/>
    <p:sldId id="258" r:id="rId3"/>
    <p:sldId id="1232" r:id="rId4"/>
    <p:sldId id="1409" r:id="rId5"/>
    <p:sldId id="1350" r:id="rId6"/>
    <p:sldId id="1355" r:id="rId7"/>
    <p:sldId id="1408" r:id="rId8"/>
    <p:sldId id="1356" r:id="rId9"/>
    <p:sldId id="1359" r:id="rId10"/>
    <p:sldId id="1358" r:id="rId11"/>
    <p:sldId id="1357" r:id="rId12"/>
    <p:sldId id="1362" r:id="rId13"/>
    <p:sldId id="1360" r:id="rId14"/>
    <p:sldId id="1361" r:id="rId15"/>
    <p:sldId id="1363" r:id="rId16"/>
    <p:sldId id="1364" r:id="rId17"/>
    <p:sldId id="1365" r:id="rId18"/>
    <p:sldId id="1367" r:id="rId19"/>
    <p:sldId id="1254" r:id="rId20"/>
    <p:sldId id="1255" r:id="rId21"/>
    <p:sldId id="273" r:id="rId22"/>
    <p:sldId id="274" r:id="rId23"/>
    <p:sldId id="271" r:id="rId24"/>
    <p:sldId id="1401" r:id="rId25"/>
    <p:sldId id="1387" r:id="rId26"/>
    <p:sldId id="1383" r:id="rId27"/>
    <p:sldId id="1384" r:id="rId28"/>
    <p:sldId id="1366" r:id="rId29"/>
    <p:sldId id="1385" r:id="rId30"/>
    <p:sldId id="1386" r:id="rId31"/>
    <p:sldId id="1388" r:id="rId32"/>
    <p:sldId id="1389" r:id="rId33"/>
    <p:sldId id="1390" r:id="rId34"/>
    <p:sldId id="1391" r:id="rId35"/>
    <p:sldId id="1392" r:id="rId36"/>
    <p:sldId id="1393" r:id="rId37"/>
    <p:sldId id="1394" r:id="rId38"/>
    <p:sldId id="1395" r:id="rId39"/>
    <p:sldId id="1396" r:id="rId40"/>
    <p:sldId id="1398" r:id="rId41"/>
    <p:sldId id="1399" r:id="rId42"/>
    <p:sldId id="1407" r:id="rId43"/>
    <p:sldId id="1400" r:id="rId44"/>
    <p:sldId id="1397" r:id="rId45"/>
    <p:sldId id="1402" r:id="rId46"/>
    <p:sldId id="1403" r:id="rId47"/>
    <p:sldId id="1404" r:id="rId48"/>
    <p:sldId id="1405" r:id="rId49"/>
    <p:sldId id="1406" r:id="rId50"/>
    <p:sldId id="1348" r:id="rId51"/>
    <p:sldId id="1411" r:id="rId52"/>
    <p:sldId id="1410" r:id="rId53"/>
    <p:sldId id="1412" r:id="rId54"/>
    <p:sldId id="1413" r:id="rId55"/>
    <p:sldId id="1414" r:id="rId56"/>
    <p:sldId id="1415" r:id="rId57"/>
    <p:sldId id="1416" r:id="rId58"/>
    <p:sldId id="1417" r:id="rId59"/>
    <p:sldId id="1418" r:id="rId60"/>
    <p:sldId id="1419" r:id="rId61"/>
    <p:sldId id="1420" r:id="rId62"/>
    <p:sldId id="1421" r:id="rId63"/>
    <p:sldId id="1422" r:id="rId64"/>
    <p:sldId id="1423" r:id="rId65"/>
    <p:sldId id="1424" r:id="rId66"/>
    <p:sldId id="1425" r:id="rId67"/>
    <p:sldId id="1426" r:id="rId68"/>
    <p:sldId id="1427" r:id="rId69"/>
    <p:sldId id="1428" r:id="rId70"/>
    <p:sldId id="1429" r:id="rId71"/>
    <p:sldId id="1430" r:id="rId72"/>
    <p:sldId id="1431" r:id="rId73"/>
    <p:sldId id="1432" r:id="rId74"/>
    <p:sldId id="1433" r:id="rId75"/>
    <p:sldId id="1434" r:id="rId76"/>
    <p:sldId id="1435" r:id="rId77"/>
    <p:sldId id="1436" r:id="rId78"/>
    <p:sldId id="1437" r:id="rId79"/>
    <p:sldId id="1438" r:id="rId80"/>
    <p:sldId id="1439" r:id="rId8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03" userDrawn="1">
          <p15:clr>
            <a:srgbClr val="A4A3A4"/>
          </p15:clr>
        </p15:guide>
        <p15:guide id="2" pos="7272" userDrawn="1">
          <p15:clr>
            <a:srgbClr val="A4A3A4"/>
          </p15:clr>
        </p15:guide>
        <p15:guide id="3" orient="horz" pos="3912" userDrawn="1">
          <p15:clr>
            <a:srgbClr val="A4A3A4"/>
          </p15:clr>
        </p15:guide>
        <p15:guide id="4" orient="horz" pos="3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99"/>
    <a:srgbClr val="0C4DA9"/>
    <a:srgbClr val="F2C998"/>
    <a:srgbClr val="F5D4AD"/>
    <a:srgbClr val="E4EAF6"/>
    <a:srgbClr val="EFF2FA"/>
    <a:srgbClr val="109898"/>
    <a:srgbClr val="009999"/>
    <a:srgbClr val="028DD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54" autoAdjust="0"/>
    <p:restoredTop sz="85451" autoAdjust="0"/>
  </p:normalViewPr>
  <p:slideViewPr>
    <p:cSldViewPr snapToGrid="0">
      <p:cViewPr>
        <p:scale>
          <a:sx n="125" d="100"/>
          <a:sy n="125" d="100"/>
        </p:scale>
        <p:origin x="276" y="-942"/>
      </p:cViewPr>
      <p:guideLst>
        <p:guide pos="403"/>
        <p:guide pos="7272"/>
        <p:guide orient="horz" pos="3912"/>
        <p:guide orient="horz" pos="360"/>
      </p:guideLst>
    </p:cSldViewPr>
  </p:slideViewPr>
  <p:outlineViewPr>
    <p:cViewPr>
      <p:scale>
        <a:sx n="33" d="100"/>
        <a:sy n="33" d="100"/>
      </p:scale>
      <p:origin x="0" y="0"/>
    </p:cViewPr>
  </p:outlineViewPr>
  <p:notesTextViewPr>
    <p:cViewPr>
      <p:scale>
        <a:sx n="66" d="100"/>
        <a:sy n="66"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oleObject" Target="file:///C:\Users\kcu\Desktop\Disk\01_10_10\Hodges%20Tompkins%20volatility%20cone.xlsx" TargetMode="Externa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solidFill>
                  <a:srgbClr val="FF0000"/>
                </a:solidFill>
              </a:rPr>
              <a:t>Brent Monte Karlo</a:t>
            </a:r>
          </a:p>
          <a:p>
            <a:pPr>
              <a:defRPr/>
            </a:pPr>
            <a:endParaRPr lang="tr-TR"/>
          </a:p>
        </c:rich>
      </c:tx>
      <c:overlay val="0"/>
      <c:spPr>
        <a:solidFill>
          <a:schemeClr val="bg1">
            <a:lumMod val="85000"/>
          </a:schemeClr>
        </a:solid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7.2435563610104295E-2"/>
          <c:y val="0.16727905518098918"/>
          <c:w val="0.90428401310947237"/>
          <c:h val="0.59685196567438459"/>
        </c:manualLayout>
      </c:layout>
      <c:scatterChart>
        <c:scatterStyle val="lineMarker"/>
        <c:varyColors val="0"/>
        <c:ser>
          <c:idx val="0"/>
          <c:order val="0"/>
          <c:tx>
            <c:strRef>
              <c:f>'vasicek_brent (2)'!$B$12</c:f>
              <c:strCache>
                <c:ptCount val="1"/>
                <c:pt idx="0">
                  <c:v>S1</c:v>
                </c:pt>
              </c:strCache>
            </c:strRef>
          </c:tx>
          <c:spPr>
            <a:ln w="19050" cap="rnd">
              <a:solidFill>
                <a:schemeClr val="accent1"/>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B$13:$B$53</c:f>
              <c:numCache>
                <c:formatCode>General</c:formatCode>
                <c:ptCount val="41"/>
                <c:pt idx="0">
                  <c:v>60</c:v>
                </c:pt>
                <c:pt idx="1">
                  <c:v>59.693003021446387</c:v>
                </c:pt>
                <c:pt idx="2">
                  <c:v>59.263435226260512</c:v>
                </c:pt>
                <c:pt idx="3">
                  <c:v>59.027503355948575</c:v>
                </c:pt>
                <c:pt idx="4">
                  <c:v>58.45805994053152</c:v>
                </c:pt>
                <c:pt idx="5">
                  <c:v>58.893428432408854</c:v>
                </c:pt>
                <c:pt idx="6">
                  <c:v>58.411904135428294</c:v>
                </c:pt>
                <c:pt idx="7">
                  <c:v>58.627963444434293</c:v>
                </c:pt>
                <c:pt idx="8">
                  <c:v>57.793597742030904</c:v>
                </c:pt>
                <c:pt idx="9">
                  <c:v>58.719402446137195</c:v>
                </c:pt>
                <c:pt idx="10">
                  <c:v>57.185105754895886</c:v>
                </c:pt>
                <c:pt idx="11">
                  <c:v>57.310693598464795</c:v>
                </c:pt>
                <c:pt idx="12">
                  <c:v>58.733575072059068</c:v>
                </c:pt>
                <c:pt idx="13">
                  <c:v>59.502698563455063</c:v>
                </c:pt>
                <c:pt idx="14">
                  <c:v>58.815923638463936</c:v>
                </c:pt>
                <c:pt idx="15">
                  <c:v>59.183588048000139</c:v>
                </c:pt>
                <c:pt idx="16">
                  <c:v>60.010403864645212</c:v>
                </c:pt>
                <c:pt idx="17">
                  <c:v>59.648468623873036</c:v>
                </c:pt>
                <c:pt idx="18">
                  <c:v>59.539674915388531</c:v>
                </c:pt>
                <c:pt idx="19">
                  <c:v>61.327097575980559</c:v>
                </c:pt>
                <c:pt idx="20">
                  <c:v>60.678328012613967</c:v>
                </c:pt>
                <c:pt idx="21">
                  <c:v>60.07945207617739</c:v>
                </c:pt>
                <c:pt idx="22">
                  <c:v>58.308581612236836</c:v>
                </c:pt>
                <c:pt idx="23">
                  <c:v>60.899676297271057</c:v>
                </c:pt>
                <c:pt idx="24">
                  <c:v>61.780999095093186</c:v>
                </c:pt>
                <c:pt idx="25">
                  <c:v>61.307022778029605</c:v>
                </c:pt>
                <c:pt idx="26">
                  <c:v>60.67035667636371</c:v>
                </c:pt>
                <c:pt idx="27">
                  <c:v>61.324706140547804</c:v>
                </c:pt>
                <c:pt idx="28">
                  <c:v>61.656235363383509</c:v>
                </c:pt>
                <c:pt idx="29">
                  <c:v>61.519337925536902</c:v>
                </c:pt>
                <c:pt idx="30">
                  <c:v>60.286548704792033</c:v>
                </c:pt>
                <c:pt idx="31">
                  <c:v>60.154611627546963</c:v>
                </c:pt>
                <c:pt idx="32">
                  <c:v>59.974020542605089</c:v>
                </c:pt>
                <c:pt idx="33">
                  <c:v>60.871549815861769</c:v>
                </c:pt>
                <c:pt idx="34">
                  <c:v>62.362457820310738</c:v>
                </c:pt>
                <c:pt idx="35">
                  <c:v>61.915224902493939</c:v>
                </c:pt>
                <c:pt idx="36">
                  <c:v>62.328060620329268</c:v>
                </c:pt>
                <c:pt idx="37">
                  <c:v>63.050653951869002</c:v>
                </c:pt>
                <c:pt idx="38">
                  <c:v>63.844035881065402</c:v>
                </c:pt>
                <c:pt idx="39">
                  <c:v>62.85999897803201</c:v>
                </c:pt>
                <c:pt idx="40">
                  <c:v>61.679828391758861</c:v>
                </c:pt>
              </c:numCache>
            </c:numRef>
          </c:yVal>
          <c:smooth val="0"/>
          <c:extLst>
            <c:ext xmlns:c16="http://schemas.microsoft.com/office/drawing/2014/chart" uri="{C3380CC4-5D6E-409C-BE32-E72D297353CC}">
              <c16:uniqueId val="{00000000-89A5-4C26-8FDF-E9C7280E89E8}"/>
            </c:ext>
          </c:extLst>
        </c:ser>
        <c:ser>
          <c:idx val="1"/>
          <c:order val="1"/>
          <c:tx>
            <c:strRef>
              <c:f>'vasicek_brent (2)'!$C$12</c:f>
              <c:strCache>
                <c:ptCount val="1"/>
                <c:pt idx="0">
                  <c:v>S2</c:v>
                </c:pt>
              </c:strCache>
            </c:strRef>
          </c:tx>
          <c:spPr>
            <a:ln w="19050" cap="rnd">
              <a:solidFill>
                <a:schemeClr val="accent2"/>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C$13:$C$53</c:f>
              <c:numCache>
                <c:formatCode>General</c:formatCode>
                <c:ptCount val="41"/>
                <c:pt idx="0">
                  <c:v>60</c:v>
                </c:pt>
                <c:pt idx="1">
                  <c:v>59.936413415601038</c:v>
                </c:pt>
                <c:pt idx="2">
                  <c:v>60.01839839951829</c:v>
                </c:pt>
                <c:pt idx="3">
                  <c:v>59.578281522904028</c:v>
                </c:pt>
                <c:pt idx="4">
                  <c:v>60.356949715407538</c:v>
                </c:pt>
                <c:pt idx="5">
                  <c:v>61.047400106067975</c:v>
                </c:pt>
                <c:pt idx="6">
                  <c:v>61.577175104419659</c:v>
                </c:pt>
                <c:pt idx="7">
                  <c:v>62.594942260890583</c:v>
                </c:pt>
                <c:pt idx="8">
                  <c:v>61.471629418331958</c:v>
                </c:pt>
                <c:pt idx="9">
                  <c:v>60.982955203288554</c:v>
                </c:pt>
                <c:pt idx="10">
                  <c:v>60.399478398044089</c:v>
                </c:pt>
                <c:pt idx="11">
                  <c:v>60.229157050091487</c:v>
                </c:pt>
                <c:pt idx="12">
                  <c:v>60.248981065564649</c:v>
                </c:pt>
                <c:pt idx="13">
                  <c:v>62.003899011418895</c:v>
                </c:pt>
                <c:pt idx="14">
                  <c:v>60.90421689735134</c:v>
                </c:pt>
                <c:pt idx="15">
                  <c:v>60.956449629009548</c:v>
                </c:pt>
                <c:pt idx="16">
                  <c:v>60.177921411406167</c:v>
                </c:pt>
                <c:pt idx="17">
                  <c:v>60.30661232038662</c:v>
                </c:pt>
                <c:pt idx="18">
                  <c:v>60.811621597309262</c:v>
                </c:pt>
                <c:pt idx="19">
                  <c:v>60.463215812793614</c:v>
                </c:pt>
                <c:pt idx="20">
                  <c:v>61.407449032015478</c:v>
                </c:pt>
                <c:pt idx="21">
                  <c:v>62.283074905905643</c:v>
                </c:pt>
                <c:pt idx="22">
                  <c:v>64.190310742302245</c:v>
                </c:pt>
                <c:pt idx="23">
                  <c:v>63.485723390718121</c:v>
                </c:pt>
                <c:pt idx="24">
                  <c:v>63.731136083274265</c:v>
                </c:pt>
                <c:pt idx="25">
                  <c:v>63.673649619255265</c:v>
                </c:pt>
                <c:pt idx="26">
                  <c:v>63.824354752549631</c:v>
                </c:pt>
                <c:pt idx="27">
                  <c:v>63.167817327090077</c:v>
                </c:pt>
                <c:pt idx="28">
                  <c:v>64.154250661853808</c:v>
                </c:pt>
                <c:pt idx="29">
                  <c:v>63.781324412725546</c:v>
                </c:pt>
                <c:pt idx="30">
                  <c:v>65.518538469356997</c:v>
                </c:pt>
                <c:pt idx="31">
                  <c:v>65.554245794333767</c:v>
                </c:pt>
                <c:pt idx="32">
                  <c:v>65.94453648632765</c:v>
                </c:pt>
                <c:pt idx="33">
                  <c:v>66.873628715712542</c:v>
                </c:pt>
                <c:pt idx="34">
                  <c:v>66.962987605738405</c:v>
                </c:pt>
                <c:pt idx="35">
                  <c:v>67.209979345892634</c:v>
                </c:pt>
                <c:pt idx="36">
                  <c:v>65.461497248361169</c:v>
                </c:pt>
                <c:pt idx="37">
                  <c:v>64.877185303515532</c:v>
                </c:pt>
                <c:pt idx="38">
                  <c:v>66.607202682540475</c:v>
                </c:pt>
                <c:pt idx="39">
                  <c:v>65.720561010476231</c:v>
                </c:pt>
                <c:pt idx="40">
                  <c:v>66.550781536616213</c:v>
                </c:pt>
              </c:numCache>
            </c:numRef>
          </c:yVal>
          <c:smooth val="0"/>
          <c:extLst>
            <c:ext xmlns:c16="http://schemas.microsoft.com/office/drawing/2014/chart" uri="{C3380CC4-5D6E-409C-BE32-E72D297353CC}">
              <c16:uniqueId val="{00000001-89A5-4C26-8FDF-E9C7280E89E8}"/>
            </c:ext>
          </c:extLst>
        </c:ser>
        <c:ser>
          <c:idx val="2"/>
          <c:order val="2"/>
          <c:tx>
            <c:strRef>
              <c:f>'vasicek_brent (2)'!$D$12</c:f>
              <c:strCache>
                <c:ptCount val="1"/>
                <c:pt idx="0">
                  <c:v>S3</c:v>
                </c:pt>
              </c:strCache>
            </c:strRef>
          </c:tx>
          <c:spPr>
            <a:ln w="19050" cap="rnd">
              <a:solidFill>
                <a:schemeClr val="accent3"/>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D$13:$D$53</c:f>
              <c:numCache>
                <c:formatCode>General</c:formatCode>
                <c:ptCount val="41"/>
                <c:pt idx="0">
                  <c:v>60</c:v>
                </c:pt>
                <c:pt idx="1">
                  <c:v>60.511236222394672</c:v>
                </c:pt>
                <c:pt idx="2">
                  <c:v>60.879968405413706</c:v>
                </c:pt>
                <c:pt idx="3">
                  <c:v>61.38092697883954</c:v>
                </c:pt>
                <c:pt idx="4">
                  <c:v>61.612079163978464</c:v>
                </c:pt>
                <c:pt idx="5">
                  <c:v>61.473248044703119</c:v>
                </c:pt>
                <c:pt idx="6">
                  <c:v>62.412609961514008</c:v>
                </c:pt>
                <c:pt idx="7">
                  <c:v>62.757173928411852</c:v>
                </c:pt>
                <c:pt idx="8">
                  <c:v>62.290336173562551</c:v>
                </c:pt>
                <c:pt idx="9">
                  <c:v>61.208634274874711</c:v>
                </c:pt>
                <c:pt idx="10">
                  <c:v>60.436000649256322</c:v>
                </c:pt>
                <c:pt idx="11">
                  <c:v>61.513944144706514</c:v>
                </c:pt>
                <c:pt idx="12">
                  <c:v>61.949850841355392</c:v>
                </c:pt>
                <c:pt idx="13">
                  <c:v>61.792011349172711</c:v>
                </c:pt>
                <c:pt idx="14">
                  <c:v>61.786297174664924</c:v>
                </c:pt>
                <c:pt idx="15">
                  <c:v>62.76507500953678</c:v>
                </c:pt>
                <c:pt idx="16">
                  <c:v>63.697622599144907</c:v>
                </c:pt>
                <c:pt idx="17">
                  <c:v>61.795552417514408</c:v>
                </c:pt>
                <c:pt idx="18">
                  <c:v>60.39212996880196</c:v>
                </c:pt>
                <c:pt idx="19">
                  <c:v>59.316682702170567</c:v>
                </c:pt>
                <c:pt idx="20">
                  <c:v>59.434399462690457</c:v>
                </c:pt>
                <c:pt idx="21">
                  <c:v>59.127962337112102</c:v>
                </c:pt>
                <c:pt idx="22">
                  <c:v>58.692382230777049</c:v>
                </c:pt>
                <c:pt idx="23">
                  <c:v>58.867170693098871</c:v>
                </c:pt>
                <c:pt idx="24">
                  <c:v>57.933670122625067</c:v>
                </c:pt>
                <c:pt idx="25">
                  <c:v>57.854333652002502</c:v>
                </c:pt>
                <c:pt idx="26">
                  <c:v>58.432054711093826</c:v>
                </c:pt>
                <c:pt idx="27">
                  <c:v>57.493582678189163</c:v>
                </c:pt>
                <c:pt idx="28">
                  <c:v>55.965032561353887</c:v>
                </c:pt>
                <c:pt idx="29">
                  <c:v>56.409254670063618</c:v>
                </c:pt>
                <c:pt idx="30">
                  <c:v>57.936782952838428</c:v>
                </c:pt>
                <c:pt idx="31">
                  <c:v>56.823632865544475</c:v>
                </c:pt>
                <c:pt idx="32">
                  <c:v>57.194897169177878</c:v>
                </c:pt>
                <c:pt idx="33">
                  <c:v>57.155591705446987</c:v>
                </c:pt>
                <c:pt idx="34">
                  <c:v>56.57637065086648</c:v>
                </c:pt>
                <c:pt idx="35">
                  <c:v>55.979773432660508</c:v>
                </c:pt>
                <c:pt idx="36">
                  <c:v>57.554128296375232</c:v>
                </c:pt>
                <c:pt idx="37">
                  <c:v>58.843591555634291</c:v>
                </c:pt>
                <c:pt idx="38">
                  <c:v>58.189489963501643</c:v>
                </c:pt>
                <c:pt idx="39">
                  <c:v>56.940264321093395</c:v>
                </c:pt>
                <c:pt idx="40">
                  <c:v>57.072277151479277</c:v>
                </c:pt>
              </c:numCache>
            </c:numRef>
          </c:yVal>
          <c:smooth val="0"/>
          <c:extLst>
            <c:ext xmlns:c16="http://schemas.microsoft.com/office/drawing/2014/chart" uri="{C3380CC4-5D6E-409C-BE32-E72D297353CC}">
              <c16:uniqueId val="{00000002-89A5-4C26-8FDF-E9C7280E89E8}"/>
            </c:ext>
          </c:extLst>
        </c:ser>
        <c:ser>
          <c:idx val="3"/>
          <c:order val="3"/>
          <c:tx>
            <c:strRef>
              <c:f>'vasicek_brent (2)'!$F$12</c:f>
              <c:strCache>
                <c:ptCount val="1"/>
                <c:pt idx="0">
                  <c:v>uzun vade ortalama</c:v>
                </c:pt>
              </c:strCache>
            </c:strRef>
          </c:tx>
          <c:spPr>
            <a:ln w="19050" cap="rnd">
              <a:solidFill>
                <a:srgbClr val="FF0000"/>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F$13:$F$53</c:f>
              <c:numCache>
                <c:formatCode>General</c:formatCode>
                <c:ptCount val="41"/>
                <c:pt idx="0">
                  <c:v>62.455066921606111</c:v>
                </c:pt>
                <c:pt idx="1">
                  <c:v>62.455066921606111</c:v>
                </c:pt>
                <c:pt idx="2">
                  <c:v>62.455066921606111</c:v>
                </c:pt>
                <c:pt idx="3">
                  <c:v>62.455066921606111</c:v>
                </c:pt>
                <c:pt idx="4">
                  <c:v>62.455066921606111</c:v>
                </c:pt>
                <c:pt idx="5">
                  <c:v>62.455066921606111</c:v>
                </c:pt>
                <c:pt idx="6">
                  <c:v>62.455066921606111</c:v>
                </c:pt>
                <c:pt idx="7">
                  <c:v>62.455066921606111</c:v>
                </c:pt>
                <c:pt idx="8">
                  <c:v>62.455066921606111</c:v>
                </c:pt>
                <c:pt idx="9">
                  <c:v>62.455066921606111</c:v>
                </c:pt>
                <c:pt idx="10">
                  <c:v>62.455066921606111</c:v>
                </c:pt>
                <c:pt idx="11">
                  <c:v>62.455066921606111</c:v>
                </c:pt>
                <c:pt idx="12">
                  <c:v>62.455066921606111</c:v>
                </c:pt>
                <c:pt idx="13">
                  <c:v>62.455066921606111</c:v>
                </c:pt>
                <c:pt idx="14">
                  <c:v>62.455066921606111</c:v>
                </c:pt>
                <c:pt idx="15">
                  <c:v>62.455066921606111</c:v>
                </c:pt>
                <c:pt idx="16">
                  <c:v>62.455066921606111</c:v>
                </c:pt>
                <c:pt idx="17">
                  <c:v>62.455066921606111</c:v>
                </c:pt>
                <c:pt idx="18">
                  <c:v>62.455066921606111</c:v>
                </c:pt>
                <c:pt idx="19">
                  <c:v>62.455066921606111</c:v>
                </c:pt>
                <c:pt idx="20">
                  <c:v>62.455066921606111</c:v>
                </c:pt>
                <c:pt idx="21">
                  <c:v>62.455066921606111</c:v>
                </c:pt>
                <c:pt idx="22">
                  <c:v>62.455066921606111</c:v>
                </c:pt>
                <c:pt idx="23">
                  <c:v>62.455066921606111</c:v>
                </c:pt>
                <c:pt idx="24">
                  <c:v>62.455066921606111</c:v>
                </c:pt>
                <c:pt idx="25">
                  <c:v>62.455066921606111</c:v>
                </c:pt>
                <c:pt idx="26">
                  <c:v>62.455066921606111</c:v>
                </c:pt>
                <c:pt idx="27">
                  <c:v>62.455066921606111</c:v>
                </c:pt>
                <c:pt idx="28">
                  <c:v>62.455066921606111</c:v>
                </c:pt>
                <c:pt idx="29">
                  <c:v>62.455066921606111</c:v>
                </c:pt>
                <c:pt idx="30">
                  <c:v>62.455066921606111</c:v>
                </c:pt>
                <c:pt idx="31">
                  <c:v>62.455066921606111</c:v>
                </c:pt>
                <c:pt idx="32">
                  <c:v>62.455066921606111</c:v>
                </c:pt>
                <c:pt idx="33">
                  <c:v>62.455066921606111</c:v>
                </c:pt>
                <c:pt idx="34">
                  <c:v>62.455066921606111</c:v>
                </c:pt>
                <c:pt idx="35">
                  <c:v>62.455066921606111</c:v>
                </c:pt>
                <c:pt idx="36">
                  <c:v>62.455066921606111</c:v>
                </c:pt>
                <c:pt idx="37">
                  <c:v>62.455066921606111</c:v>
                </c:pt>
                <c:pt idx="38">
                  <c:v>62.455066921606111</c:v>
                </c:pt>
                <c:pt idx="39">
                  <c:v>62.455066921606111</c:v>
                </c:pt>
                <c:pt idx="40">
                  <c:v>62.455066921606111</c:v>
                </c:pt>
              </c:numCache>
            </c:numRef>
          </c:yVal>
          <c:smooth val="0"/>
          <c:extLst>
            <c:ext xmlns:c16="http://schemas.microsoft.com/office/drawing/2014/chart" uri="{C3380CC4-5D6E-409C-BE32-E72D297353CC}">
              <c16:uniqueId val="{00000003-89A5-4C26-8FDF-E9C7280E89E8}"/>
            </c:ext>
          </c:extLst>
        </c:ser>
        <c:dLbls>
          <c:showLegendKey val="0"/>
          <c:showVal val="0"/>
          <c:showCatName val="0"/>
          <c:showSerName val="0"/>
          <c:showPercent val="0"/>
          <c:showBubbleSize val="0"/>
        </c:dLbls>
        <c:axId val="651313472"/>
        <c:axId val="651319704"/>
      </c:scatterChart>
      <c:valAx>
        <c:axId val="6513134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1319704"/>
        <c:crosses val="autoZero"/>
        <c:crossBetween val="midCat"/>
      </c:valAx>
      <c:valAx>
        <c:axId val="651319704"/>
        <c:scaling>
          <c:orientation val="minMax"/>
          <c:min val="4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651313472"/>
        <c:crosses val="autoZero"/>
        <c:crossBetween val="midCat"/>
      </c:valAx>
      <c:spPr>
        <a:noFill/>
        <a:ln>
          <a:noFill/>
        </a:ln>
        <a:effectLst/>
      </c:spPr>
    </c:plotArea>
    <c:legend>
      <c:legendPos val="b"/>
      <c:layout>
        <c:manualLayout>
          <c:xMode val="edge"/>
          <c:yMode val="edge"/>
          <c:x val="0.12799337582802151"/>
          <c:y val="0.90866393248059008"/>
          <c:w val="0.73299032065436265"/>
          <c:h val="6.737918989912646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solidFill>
                  <a:srgbClr val="FF0000"/>
                </a:solidFill>
              </a:rPr>
              <a:t>Brent Monte Karlo</a:t>
            </a:r>
          </a:p>
          <a:p>
            <a:pPr>
              <a:defRPr/>
            </a:pPr>
            <a:endParaRPr lang="tr-TR"/>
          </a:p>
        </c:rich>
      </c:tx>
      <c:overlay val="0"/>
      <c:spPr>
        <a:solidFill>
          <a:schemeClr val="bg1">
            <a:lumMod val="85000"/>
          </a:schemeClr>
        </a:solid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2912250871888014E-2"/>
          <c:y val="0.20730679175296721"/>
          <c:w val="0.89949240651298934"/>
          <c:h val="0.58049055456882226"/>
        </c:manualLayout>
      </c:layout>
      <c:scatterChart>
        <c:scatterStyle val="lineMarker"/>
        <c:varyColors val="0"/>
        <c:ser>
          <c:idx val="0"/>
          <c:order val="0"/>
          <c:tx>
            <c:strRef>
              <c:f>'vasicek_brent (2)'!$B$12</c:f>
              <c:strCache>
                <c:ptCount val="1"/>
                <c:pt idx="0">
                  <c:v>S1</c:v>
                </c:pt>
              </c:strCache>
            </c:strRef>
          </c:tx>
          <c:spPr>
            <a:ln w="19050" cap="rnd">
              <a:solidFill>
                <a:schemeClr val="accent1"/>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B$13:$B$53</c:f>
              <c:numCache>
                <c:formatCode>General</c:formatCode>
                <c:ptCount val="41"/>
                <c:pt idx="0">
                  <c:v>60</c:v>
                </c:pt>
                <c:pt idx="1">
                  <c:v>59.962192549694251</c:v>
                </c:pt>
                <c:pt idx="2">
                  <c:v>59.974746647860989</c:v>
                </c:pt>
                <c:pt idx="3">
                  <c:v>59.109527995313293</c:v>
                </c:pt>
                <c:pt idx="4">
                  <c:v>59.863488294242281</c:v>
                </c:pt>
                <c:pt idx="5">
                  <c:v>60.34087445280332</c:v>
                </c:pt>
                <c:pt idx="6">
                  <c:v>60.485590168752431</c:v>
                </c:pt>
                <c:pt idx="7">
                  <c:v>61.173440356539786</c:v>
                </c:pt>
                <c:pt idx="8">
                  <c:v>61.4745491339377</c:v>
                </c:pt>
                <c:pt idx="9">
                  <c:v>60.39290147499144</c:v>
                </c:pt>
                <c:pt idx="10">
                  <c:v>59.941054179441139</c:v>
                </c:pt>
                <c:pt idx="11">
                  <c:v>60.448835250257773</c:v>
                </c:pt>
                <c:pt idx="12">
                  <c:v>61.431840316465497</c:v>
                </c:pt>
                <c:pt idx="13">
                  <c:v>60.851127582970321</c:v>
                </c:pt>
                <c:pt idx="14">
                  <c:v>61.194785229070256</c:v>
                </c:pt>
                <c:pt idx="15">
                  <c:v>61.909594325895249</c:v>
                </c:pt>
                <c:pt idx="16">
                  <c:v>62.358711295448927</c:v>
                </c:pt>
                <c:pt idx="17">
                  <c:v>61.839834683326522</c:v>
                </c:pt>
                <c:pt idx="18">
                  <c:v>60.797345507088494</c:v>
                </c:pt>
                <c:pt idx="19">
                  <c:v>61.037475382284832</c:v>
                </c:pt>
                <c:pt idx="20">
                  <c:v>62.535171929636292</c:v>
                </c:pt>
                <c:pt idx="21">
                  <c:v>62.648903546044373</c:v>
                </c:pt>
                <c:pt idx="22">
                  <c:v>61.423395678763264</c:v>
                </c:pt>
                <c:pt idx="23">
                  <c:v>60.401755267042823</c:v>
                </c:pt>
                <c:pt idx="24">
                  <c:v>60.644993875453245</c:v>
                </c:pt>
                <c:pt idx="25">
                  <c:v>60.711668961490808</c:v>
                </c:pt>
                <c:pt idx="26">
                  <c:v>60.375348035909468</c:v>
                </c:pt>
                <c:pt idx="27">
                  <c:v>60.223578585782008</c:v>
                </c:pt>
                <c:pt idx="28">
                  <c:v>59.841159607873827</c:v>
                </c:pt>
                <c:pt idx="29">
                  <c:v>60.161356881713409</c:v>
                </c:pt>
                <c:pt idx="30">
                  <c:v>59.288359888188225</c:v>
                </c:pt>
                <c:pt idx="31">
                  <c:v>59.075319711700772</c:v>
                </c:pt>
                <c:pt idx="32">
                  <c:v>59.081558982707705</c:v>
                </c:pt>
                <c:pt idx="33">
                  <c:v>59.108963534180475</c:v>
                </c:pt>
                <c:pt idx="34">
                  <c:v>59.647959942140318</c:v>
                </c:pt>
                <c:pt idx="35">
                  <c:v>58.089534171510785</c:v>
                </c:pt>
                <c:pt idx="36">
                  <c:v>57.904388009761632</c:v>
                </c:pt>
                <c:pt idx="37">
                  <c:v>57.355873013607798</c:v>
                </c:pt>
                <c:pt idx="38">
                  <c:v>57.146280629803314</c:v>
                </c:pt>
                <c:pt idx="39">
                  <c:v>57.44153341199376</c:v>
                </c:pt>
                <c:pt idx="40">
                  <c:v>57.401876090122997</c:v>
                </c:pt>
              </c:numCache>
            </c:numRef>
          </c:yVal>
          <c:smooth val="0"/>
          <c:extLst>
            <c:ext xmlns:c16="http://schemas.microsoft.com/office/drawing/2014/chart" uri="{C3380CC4-5D6E-409C-BE32-E72D297353CC}">
              <c16:uniqueId val="{00000000-9366-476B-A550-1D2359BDA863}"/>
            </c:ext>
          </c:extLst>
        </c:ser>
        <c:ser>
          <c:idx val="1"/>
          <c:order val="1"/>
          <c:tx>
            <c:strRef>
              <c:f>'vasicek_brent (2)'!$C$12</c:f>
              <c:strCache>
                <c:ptCount val="1"/>
                <c:pt idx="0">
                  <c:v>S2</c:v>
                </c:pt>
              </c:strCache>
            </c:strRef>
          </c:tx>
          <c:spPr>
            <a:ln w="19050" cap="rnd">
              <a:solidFill>
                <a:schemeClr val="accent2"/>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C$13:$C$53</c:f>
              <c:numCache>
                <c:formatCode>General</c:formatCode>
                <c:ptCount val="41"/>
                <c:pt idx="0">
                  <c:v>60</c:v>
                </c:pt>
                <c:pt idx="1">
                  <c:v>59.570851757949924</c:v>
                </c:pt>
                <c:pt idx="2">
                  <c:v>59.690887395205245</c:v>
                </c:pt>
                <c:pt idx="3">
                  <c:v>59.77168389999391</c:v>
                </c:pt>
                <c:pt idx="4">
                  <c:v>59.413651132869319</c:v>
                </c:pt>
                <c:pt idx="5">
                  <c:v>59.63499682524467</c:v>
                </c:pt>
                <c:pt idx="6">
                  <c:v>60.490863308546821</c:v>
                </c:pt>
                <c:pt idx="7">
                  <c:v>60.885722728113656</c:v>
                </c:pt>
                <c:pt idx="8">
                  <c:v>60.307246903181678</c:v>
                </c:pt>
                <c:pt idx="9">
                  <c:v>60.436305532482216</c:v>
                </c:pt>
                <c:pt idx="10">
                  <c:v>59.707580372713046</c:v>
                </c:pt>
                <c:pt idx="11">
                  <c:v>59.870259803331741</c:v>
                </c:pt>
                <c:pt idx="12">
                  <c:v>60.168921719274991</c:v>
                </c:pt>
                <c:pt idx="13">
                  <c:v>59.986349384871275</c:v>
                </c:pt>
                <c:pt idx="14">
                  <c:v>60.297864451398148</c:v>
                </c:pt>
                <c:pt idx="15">
                  <c:v>60.664222425183013</c:v>
                </c:pt>
                <c:pt idx="16">
                  <c:v>60.522606716512598</c:v>
                </c:pt>
                <c:pt idx="17">
                  <c:v>60.351931861489362</c:v>
                </c:pt>
                <c:pt idx="18">
                  <c:v>60.194856395034293</c:v>
                </c:pt>
                <c:pt idx="19">
                  <c:v>60.470775277030448</c:v>
                </c:pt>
                <c:pt idx="20">
                  <c:v>60.266489055497672</c:v>
                </c:pt>
                <c:pt idx="21">
                  <c:v>60.539692653031537</c:v>
                </c:pt>
                <c:pt idx="22">
                  <c:v>60.482730417973812</c:v>
                </c:pt>
                <c:pt idx="23">
                  <c:v>61.114528143951503</c:v>
                </c:pt>
                <c:pt idx="24">
                  <c:v>61.792672379840127</c:v>
                </c:pt>
                <c:pt idx="25">
                  <c:v>62.040151515151599</c:v>
                </c:pt>
                <c:pt idx="26">
                  <c:v>62.679380620931454</c:v>
                </c:pt>
                <c:pt idx="27">
                  <c:v>62.820930949692176</c:v>
                </c:pt>
                <c:pt idx="28">
                  <c:v>62.531417159584471</c:v>
                </c:pt>
                <c:pt idx="29">
                  <c:v>62.268222390460672</c:v>
                </c:pt>
                <c:pt idx="30">
                  <c:v>62.086361061187468</c:v>
                </c:pt>
                <c:pt idx="31">
                  <c:v>61.776499512428714</c:v>
                </c:pt>
                <c:pt idx="32">
                  <c:v>61.389467523629172</c:v>
                </c:pt>
                <c:pt idx="33">
                  <c:v>62.04811435084595</c:v>
                </c:pt>
                <c:pt idx="34">
                  <c:v>61.311820741103091</c:v>
                </c:pt>
                <c:pt idx="35">
                  <c:v>61.691326391250762</c:v>
                </c:pt>
                <c:pt idx="36">
                  <c:v>61.896796216947003</c:v>
                </c:pt>
                <c:pt idx="37">
                  <c:v>62.021720489201421</c:v>
                </c:pt>
                <c:pt idx="38">
                  <c:v>62.699366921832194</c:v>
                </c:pt>
                <c:pt idx="39">
                  <c:v>62.542381873008779</c:v>
                </c:pt>
                <c:pt idx="40">
                  <c:v>62.56540205344794</c:v>
                </c:pt>
              </c:numCache>
            </c:numRef>
          </c:yVal>
          <c:smooth val="0"/>
          <c:extLst>
            <c:ext xmlns:c16="http://schemas.microsoft.com/office/drawing/2014/chart" uri="{C3380CC4-5D6E-409C-BE32-E72D297353CC}">
              <c16:uniqueId val="{00000001-9366-476B-A550-1D2359BDA863}"/>
            </c:ext>
          </c:extLst>
        </c:ser>
        <c:ser>
          <c:idx val="2"/>
          <c:order val="2"/>
          <c:tx>
            <c:strRef>
              <c:f>'vasicek_brent (2)'!$D$12</c:f>
              <c:strCache>
                <c:ptCount val="1"/>
                <c:pt idx="0">
                  <c:v>S3</c:v>
                </c:pt>
              </c:strCache>
            </c:strRef>
          </c:tx>
          <c:spPr>
            <a:ln w="19050" cap="rnd">
              <a:solidFill>
                <a:schemeClr val="accent3"/>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D$13:$D$53</c:f>
              <c:numCache>
                <c:formatCode>General</c:formatCode>
                <c:ptCount val="41"/>
                <c:pt idx="0">
                  <c:v>60</c:v>
                </c:pt>
                <c:pt idx="1">
                  <c:v>59.734769342223721</c:v>
                </c:pt>
                <c:pt idx="2">
                  <c:v>60.478050301015912</c:v>
                </c:pt>
                <c:pt idx="3">
                  <c:v>60.714778126122368</c:v>
                </c:pt>
                <c:pt idx="4">
                  <c:v>60.143535252564114</c:v>
                </c:pt>
                <c:pt idx="5">
                  <c:v>60.03412106742401</c:v>
                </c:pt>
                <c:pt idx="6">
                  <c:v>59.40957367070154</c:v>
                </c:pt>
                <c:pt idx="7">
                  <c:v>59.525839747436891</c:v>
                </c:pt>
                <c:pt idx="8">
                  <c:v>59.103041647396388</c:v>
                </c:pt>
                <c:pt idx="9">
                  <c:v>59.144875487225569</c:v>
                </c:pt>
                <c:pt idx="10">
                  <c:v>59.240248180963349</c:v>
                </c:pt>
                <c:pt idx="11">
                  <c:v>59.140157368135313</c:v>
                </c:pt>
                <c:pt idx="12">
                  <c:v>58.679845989608019</c:v>
                </c:pt>
                <c:pt idx="13">
                  <c:v>58.819414352318461</c:v>
                </c:pt>
                <c:pt idx="14">
                  <c:v>58.970996976492472</c:v>
                </c:pt>
                <c:pt idx="15">
                  <c:v>59.308945878248984</c:v>
                </c:pt>
                <c:pt idx="16">
                  <c:v>59.515939119804166</c:v>
                </c:pt>
                <c:pt idx="17">
                  <c:v>59.465731882924075</c:v>
                </c:pt>
                <c:pt idx="18">
                  <c:v>60.01962140090837</c:v>
                </c:pt>
                <c:pt idx="19">
                  <c:v>59.77628950961217</c:v>
                </c:pt>
                <c:pt idx="20">
                  <c:v>59.599975288252409</c:v>
                </c:pt>
                <c:pt idx="21">
                  <c:v>58.714712756528144</c:v>
                </c:pt>
                <c:pt idx="22">
                  <c:v>59.209578053025304</c:v>
                </c:pt>
                <c:pt idx="23">
                  <c:v>58.997176061584589</c:v>
                </c:pt>
                <c:pt idx="24">
                  <c:v>59.860198637900027</c:v>
                </c:pt>
                <c:pt idx="25">
                  <c:v>59.412806244197455</c:v>
                </c:pt>
                <c:pt idx="26">
                  <c:v>58.624140839135372</c:v>
                </c:pt>
                <c:pt idx="27">
                  <c:v>58.066462853171622</c:v>
                </c:pt>
                <c:pt idx="28">
                  <c:v>58.347461907379696</c:v>
                </c:pt>
                <c:pt idx="29">
                  <c:v>58.595177934544388</c:v>
                </c:pt>
                <c:pt idx="30">
                  <c:v>58.697992794175342</c:v>
                </c:pt>
                <c:pt idx="31">
                  <c:v>59.642574488074501</c:v>
                </c:pt>
                <c:pt idx="32">
                  <c:v>60.532795784823335</c:v>
                </c:pt>
                <c:pt idx="33">
                  <c:v>60.734978442529396</c:v>
                </c:pt>
                <c:pt idx="34">
                  <c:v>59.75827381638544</c:v>
                </c:pt>
                <c:pt idx="35">
                  <c:v>59.343145965458284</c:v>
                </c:pt>
                <c:pt idx="36">
                  <c:v>59.706636999965603</c:v>
                </c:pt>
                <c:pt idx="37">
                  <c:v>60.657726320414653</c:v>
                </c:pt>
                <c:pt idx="38">
                  <c:v>60.795090547925533</c:v>
                </c:pt>
                <c:pt idx="39">
                  <c:v>59.873867344241461</c:v>
                </c:pt>
                <c:pt idx="40">
                  <c:v>60.117083711875537</c:v>
                </c:pt>
              </c:numCache>
            </c:numRef>
          </c:yVal>
          <c:smooth val="0"/>
          <c:extLst>
            <c:ext xmlns:c16="http://schemas.microsoft.com/office/drawing/2014/chart" uri="{C3380CC4-5D6E-409C-BE32-E72D297353CC}">
              <c16:uniqueId val="{00000002-9366-476B-A550-1D2359BDA863}"/>
            </c:ext>
          </c:extLst>
        </c:ser>
        <c:ser>
          <c:idx val="3"/>
          <c:order val="3"/>
          <c:tx>
            <c:strRef>
              <c:f>'vasicek_brent (2)'!$F$12</c:f>
              <c:strCache>
                <c:ptCount val="1"/>
                <c:pt idx="0">
                  <c:v>uzun vade ortalama</c:v>
                </c:pt>
              </c:strCache>
            </c:strRef>
          </c:tx>
          <c:spPr>
            <a:ln w="19050" cap="rnd">
              <a:solidFill>
                <a:srgbClr val="FF0000"/>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F$13:$F$53</c:f>
              <c:numCache>
                <c:formatCode>General</c:formatCode>
                <c:ptCount val="41"/>
                <c:pt idx="0">
                  <c:v>62.455066921606111</c:v>
                </c:pt>
                <c:pt idx="1">
                  <c:v>62.455066921606111</c:v>
                </c:pt>
                <c:pt idx="2">
                  <c:v>62.455066921606111</c:v>
                </c:pt>
                <c:pt idx="3">
                  <c:v>62.455066921606111</c:v>
                </c:pt>
                <c:pt idx="4">
                  <c:v>62.455066921606111</c:v>
                </c:pt>
                <c:pt idx="5">
                  <c:v>62.455066921606111</c:v>
                </c:pt>
                <c:pt idx="6">
                  <c:v>62.455066921606111</c:v>
                </c:pt>
                <c:pt idx="7">
                  <c:v>62.455066921606111</c:v>
                </c:pt>
                <c:pt idx="8">
                  <c:v>62.455066921606111</c:v>
                </c:pt>
                <c:pt idx="9">
                  <c:v>62.455066921606111</c:v>
                </c:pt>
                <c:pt idx="10">
                  <c:v>62.455066921606111</c:v>
                </c:pt>
                <c:pt idx="11">
                  <c:v>62.455066921606111</c:v>
                </c:pt>
                <c:pt idx="12">
                  <c:v>62.455066921606111</c:v>
                </c:pt>
                <c:pt idx="13">
                  <c:v>62.455066921606111</c:v>
                </c:pt>
                <c:pt idx="14">
                  <c:v>62.455066921606111</c:v>
                </c:pt>
                <c:pt idx="15">
                  <c:v>62.455066921606111</c:v>
                </c:pt>
                <c:pt idx="16">
                  <c:v>62.455066921606111</c:v>
                </c:pt>
                <c:pt idx="17">
                  <c:v>62.455066921606111</c:v>
                </c:pt>
                <c:pt idx="18">
                  <c:v>62.455066921606111</c:v>
                </c:pt>
                <c:pt idx="19">
                  <c:v>62.455066921606111</c:v>
                </c:pt>
                <c:pt idx="20">
                  <c:v>62.455066921606111</c:v>
                </c:pt>
                <c:pt idx="21">
                  <c:v>62.455066921606111</c:v>
                </c:pt>
                <c:pt idx="22">
                  <c:v>62.455066921606111</c:v>
                </c:pt>
                <c:pt idx="23">
                  <c:v>62.455066921606111</c:v>
                </c:pt>
                <c:pt idx="24">
                  <c:v>62.455066921606111</c:v>
                </c:pt>
                <c:pt idx="25">
                  <c:v>62.455066921606111</c:v>
                </c:pt>
                <c:pt idx="26">
                  <c:v>62.455066921606111</c:v>
                </c:pt>
                <c:pt idx="27">
                  <c:v>62.455066921606111</c:v>
                </c:pt>
                <c:pt idx="28">
                  <c:v>62.455066921606111</c:v>
                </c:pt>
                <c:pt idx="29">
                  <c:v>62.455066921606111</c:v>
                </c:pt>
                <c:pt idx="30">
                  <c:v>62.455066921606111</c:v>
                </c:pt>
                <c:pt idx="31">
                  <c:v>62.455066921606111</c:v>
                </c:pt>
                <c:pt idx="32">
                  <c:v>62.455066921606111</c:v>
                </c:pt>
                <c:pt idx="33">
                  <c:v>62.455066921606111</c:v>
                </c:pt>
                <c:pt idx="34">
                  <c:v>62.455066921606111</c:v>
                </c:pt>
                <c:pt idx="35">
                  <c:v>62.455066921606111</c:v>
                </c:pt>
                <c:pt idx="36">
                  <c:v>62.455066921606111</c:v>
                </c:pt>
                <c:pt idx="37">
                  <c:v>62.455066921606111</c:v>
                </c:pt>
                <c:pt idx="38">
                  <c:v>62.455066921606111</c:v>
                </c:pt>
                <c:pt idx="39">
                  <c:v>62.455066921606111</c:v>
                </c:pt>
                <c:pt idx="40">
                  <c:v>62.455066921606111</c:v>
                </c:pt>
              </c:numCache>
            </c:numRef>
          </c:yVal>
          <c:smooth val="0"/>
          <c:extLst>
            <c:ext xmlns:c16="http://schemas.microsoft.com/office/drawing/2014/chart" uri="{C3380CC4-5D6E-409C-BE32-E72D297353CC}">
              <c16:uniqueId val="{00000003-9366-476B-A550-1D2359BDA863}"/>
            </c:ext>
          </c:extLst>
        </c:ser>
        <c:dLbls>
          <c:showLegendKey val="0"/>
          <c:showVal val="0"/>
          <c:showCatName val="0"/>
          <c:showSerName val="0"/>
          <c:showPercent val="0"/>
          <c:showBubbleSize val="0"/>
        </c:dLbls>
        <c:axId val="651313472"/>
        <c:axId val="651319704"/>
      </c:scatterChart>
      <c:valAx>
        <c:axId val="6513134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1319704"/>
        <c:crosses val="autoZero"/>
        <c:crossBetween val="midCat"/>
      </c:valAx>
      <c:valAx>
        <c:axId val="651319704"/>
        <c:scaling>
          <c:orientation val="minMax"/>
          <c:min val="5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6513134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solidFill>
                  <a:srgbClr val="FF0000"/>
                </a:solidFill>
              </a:rPr>
              <a:t>Brent Monte Karlo</a:t>
            </a:r>
          </a:p>
          <a:p>
            <a:pPr>
              <a:defRPr/>
            </a:pPr>
            <a:endParaRPr lang="tr-TR"/>
          </a:p>
        </c:rich>
      </c:tx>
      <c:overlay val="0"/>
      <c:spPr>
        <a:solidFill>
          <a:schemeClr val="bg1">
            <a:lumMod val="85000"/>
          </a:schemeClr>
        </a:solid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vasicek_brent (2)'!$B$12</c:f>
              <c:strCache>
                <c:ptCount val="1"/>
                <c:pt idx="0">
                  <c:v>S1</c:v>
                </c:pt>
              </c:strCache>
            </c:strRef>
          </c:tx>
          <c:spPr>
            <a:ln w="19050" cap="rnd">
              <a:solidFill>
                <a:schemeClr val="accent1"/>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B$13:$B$53</c:f>
              <c:numCache>
                <c:formatCode>General</c:formatCode>
                <c:ptCount val="41"/>
                <c:pt idx="0">
                  <c:v>60</c:v>
                </c:pt>
                <c:pt idx="1">
                  <c:v>60.231688213448322</c:v>
                </c:pt>
                <c:pt idx="2">
                  <c:v>60.831957528962178</c:v>
                </c:pt>
                <c:pt idx="3">
                  <c:v>60.000044895547006</c:v>
                </c:pt>
                <c:pt idx="4">
                  <c:v>59.632735113255237</c:v>
                </c:pt>
                <c:pt idx="5">
                  <c:v>60.281952121761051</c:v>
                </c:pt>
                <c:pt idx="6">
                  <c:v>60.339094495607434</c:v>
                </c:pt>
                <c:pt idx="7">
                  <c:v>60.048751289230296</c:v>
                </c:pt>
                <c:pt idx="8">
                  <c:v>60.144460084147305</c:v>
                </c:pt>
                <c:pt idx="9">
                  <c:v>60.17894486695107</c:v>
                </c:pt>
                <c:pt idx="10">
                  <c:v>61.291672694343468</c:v>
                </c:pt>
                <c:pt idx="11">
                  <c:v>61.420871029663701</c:v>
                </c:pt>
                <c:pt idx="12">
                  <c:v>61.804257151553621</c:v>
                </c:pt>
                <c:pt idx="13">
                  <c:v>61.732203720503506</c:v>
                </c:pt>
                <c:pt idx="14">
                  <c:v>61.704562812527612</c:v>
                </c:pt>
                <c:pt idx="15">
                  <c:v>61.294022132412437</c:v>
                </c:pt>
                <c:pt idx="16">
                  <c:v>60.958127791756745</c:v>
                </c:pt>
                <c:pt idx="17">
                  <c:v>60.678086310909158</c:v>
                </c:pt>
                <c:pt idx="18">
                  <c:v>61.103079029172882</c:v>
                </c:pt>
                <c:pt idx="19">
                  <c:v>61.058242090161293</c:v>
                </c:pt>
                <c:pt idx="20">
                  <c:v>61.638786302774164</c:v>
                </c:pt>
                <c:pt idx="21">
                  <c:v>62.123575450700706</c:v>
                </c:pt>
                <c:pt idx="22">
                  <c:v>62.140679249807803</c:v>
                </c:pt>
                <c:pt idx="23">
                  <c:v>62.310906641915878</c:v>
                </c:pt>
                <c:pt idx="24">
                  <c:v>61.782637602361014</c:v>
                </c:pt>
                <c:pt idx="25">
                  <c:v>61.737039583737463</c:v>
                </c:pt>
                <c:pt idx="26">
                  <c:v>61.427099566765428</c:v>
                </c:pt>
                <c:pt idx="27">
                  <c:v>60.342939259294283</c:v>
                </c:pt>
                <c:pt idx="28">
                  <c:v>60.256628425822932</c:v>
                </c:pt>
                <c:pt idx="29">
                  <c:v>60.255119477571036</c:v>
                </c:pt>
                <c:pt idx="30">
                  <c:v>60.846219610671568</c:v>
                </c:pt>
                <c:pt idx="31">
                  <c:v>60.896611101569711</c:v>
                </c:pt>
                <c:pt idx="32">
                  <c:v>61.248752495355731</c:v>
                </c:pt>
                <c:pt idx="33">
                  <c:v>61.650658209817017</c:v>
                </c:pt>
                <c:pt idx="34">
                  <c:v>62.295218312043502</c:v>
                </c:pt>
                <c:pt idx="35">
                  <c:v>61.249536697869033</c:v>
                </c:pt>
                <c:pt idx="36">
                  <c:v>60.850895330101906</c:v>
                </c:pt>
                <c:pt idx="37">
                  <c:v>60.560437339477758</c:v>
                </c:pt>
                <c:pt idx="38">
                  <c:v>60.290562698882447</c:v>
                </c:pt>
                <c:pt idx="39">
                  <c:v>60.477147321049749</c:v>
                </c:pt>
                <c:pt idx="40">
                  <c:v>60.843055264569159</c:v>
                </c:pt>
              </c:numCache>
            </c:numRef>
          </c:yVal>
          <c:smooth val="0"/>
          <c:extLst>
            <c:ext xmlns:c16="http://schemas.microsoft.com/office/drawing/2014/chart" uri="{C3380CC4-5D6E-409C-BE32-E72D297353CC}">
              <c16:uniqueId val="{00000000-4DAE-47BA-9F23-5AF965C82343}"/>
            </c:ext>
          </c:extLst>
        </c:ser>
        <c:ser>
          <c:idx val="1"/>
          <c:order val="1"/>
          <c:tx>
            <c:strRef>
              <c:f>'vasicek_brent (2)'!$C$12</c:f>
              <c:strCache>
                <c:ptCount val="1"/>
                <c:pt idx="0">
                  <c:v>S2</c:v>
                </c:pt>
              </c:strCache>
            </c:strRef>
          </c:tx>
          <c:spPr>
            <a:ln w="19050" cap="rnd">
              <a:solidFill>
                <a:schemeClr val="accent2"/>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C$13:$C$53</c:f>
              <c:numCache>
                <c:formatCode>General</c:formatCode>
                <c:ptCount val="41"/>
                <c:pt idx="0">
                  <c:v>60</c:v>
                </c:pt>
                <c:pt idx="1">
                  <c:v>59.901215880440894</c:v>
                </c:pt>
                <c:pt idx="2">
                  <c:v>60.35159856190301</c:v>
                </c:pt>
                <c:pt idx="3">
                  <c:v>60.490713786342411</c:v>
                </c:pt>
                <c:pt idx="4">
                  <c:v>61.449993276280203</c:v>
                </c:pt>
                <c:pt idx="5">
                  <c:v>61.746664997903807</c:v>
                </c:pt>
                <c:pt idx="6">
                  <c:v>62.38872329084662</c:v>
                </c:pt>
                <c:pt idx="7">
                  <c:v>62.328085431244709</c:v>
                </c:pt>
                <c:pt idx="8">
                  <c:v>61.881223518317718</c:v>
                </c:pt>
                <c:pt idx="9">
                  <c:v>61.273613577662935</c:v>
                </c:pt>
                <c:pt idx="10">
                  <c:v>61.130806659508387</c:v>
                </c:pt>
                <c:pt idx="11">
                  <c:v>61.327370959848253</c:v>
                </c:pt>
                <c:pt idx="12">
                  <c:v>61.897335491247865</c:v>
                </c:pt>
                <c:pt idx="13">
                  <c:v>62.245948363711832</c:v>
                </c:pt>
                <c:pt idx="14">
                  <c:v>61.830484751561684</c:v>
                </c:pt>
                <c:pt idx="15">
                  <c:v>62.036656553080633</c:v>
                </c:pt>
                <c:pt idx="16">
                  <c:v>63.188962498543624</c:v>
                </c:pt>
                <c:pt idx="17">
                  <c:v>64.193791310269972</c:v>
                </c:pt>
                <c:pt idx="18">
                  <c:v>63.859039476071395</c:v>
                </c:pt>
                <c:pt idx="19">
                  <c:v>63.569371435091185</c:v>
                </c:pt>
                <c:pt idx="20">
                  <c:v>63.190735712688266</c:v>
                </c:pt>
                <c:pt idx="21">
                  <c:v>62.760015699907818</c:v>
                </c:pt>
                <c:pt idx="22">
                  <c:v>62.059506286718126</c:v>
                </c:pt>
                <c:pt idx="23">
                  <c:v>62.191451833752033</c:v>
                </c:pt>
                <c:pt idx="24">
                  <c:v>61.366255961739149</c:v>
                </c:pt>
                <c:pt idx="25">
                  <c:v>61.433753240976067</c:v>
                </c:pt>
                <c:pt idx="26">
                  <c:v>61.052228156894643</c:v>
                </c:pt>
                <c:pt idx="27">
                  <c:v>61.261830259988486</c:v>
                </c:pt>
                <c:pt idx="28">
                  <c:v>61.026764962514015</c:v>
                </c:pt>
                <c:pt idx="29">
                  <c:v>61.312751175331265</c:v>
                </c:pt>
                <c:pt idx="30">
                  <c:v>60.893628397865982</c:v>
                </c:pt>
                <c:pt idx="31">
                  <c:v>59.935895258440944</c:v>
                </c:pt>
                <c:pt idx="32">
                  <c:v>59.822773446719971</c:v>
                </c:pt>
                <c:pt idx="33">
                  <c:v>59.863050325528235</c:v>
                </c:pt>
                <c:pt idx="34">
                  <c:v>59.410587246393597</c:v>
                </c:pt>
                <c:pt idx="35">
                  <c:v>59.321189716103746</c:v>
                </c:pt>
                <c:pt idx="36">
                  <c:v>59.684257336381989</c:v>
                </c:pt>
                <c:pt idx="37">
                  <c:v>59.254454621391375</c:v>
                </c:pt>
                <c:pt idx="38">
                  <c:v>59.584892624246685</c:v>
                </c:pt>
                <c:pt idx="39">
                  <c:v>60.42963846809571</c:v>
                </c:pt>
                <c:pt idx="40">
                  <c:v>61.187305431660569</c:v>
                </c:pt>
              </c:numCache>
            </c:numRef>
          </c:yVal>
          <c:smooth val="0"/>
          <c:extLst>
            <c:ext xmlns:c16="http://schemas.microsoft.com/office/drawing/2014/chart" uri="{C3380CC4-5D6E-409C-BE32-E72D297353CC}">
              <c16:uniqueId val="{00000001-4DAE-47BA-9F23-5AF965C82343}"/>
            </c:ext>
          </c:extLst>
        </c:ser>
        <c:ser>
          <c:idx val="2"/>
          <c:order val="2"/>
          <c:tx>
            <c:strRef>
              <c:f>'vasicek_brent (2)'!$D$12</c:f>
              <c:strCache>
                <c:ptCount val="1"/>
                <c:pt idx="0">
                  <c:v>S3</c:v>
                </c:pt>
              </c:strCache>
            </c:strRef>
          </c:tx>
          <c:spPr>
            <a:ln w="19050" cap="rnd">
              <a:solidFill>
                <a:schemeClr val="accent3"/>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D$13:$D$53</c:f>
              <c:numCache>
                <c:formatCode>General</c:formatCode>
                <c:ptCount val="41"/>
                <c:pt idx="0">
                  <c:v>60</c:v>
                </c:pt>
                <c:pt idx="1">
                  <c:v>59.516870562292276</c:v>
                </c:pt>
                <c:pt idx="2">
                  <c:v>60.761810298850904</c:v>
                </c:pt>
                <c:pt idx="3">
                  <c:v>60.865290487696264</c:v>
                </c:pt>
                <c:pt idx="4">
                  <c:v>60.741718525975692</c:v>
                </c:pt>
                <c:pt idx="5">
                  <c:v>61.28656469084688</c:v>
                </c:pt>
                <c:pt idx="6">
                  <c:v>60.727774087093771</c:v>
                </c:pt>
                <c:pt idx="7">
                  <c:v>60.848374676286241</c:v>
                </c:pt>
                <c:pt idx="8">
                  <c:v>59.665377830024006</c:v>
                </c:pt>
                <c:pt idx="9">
                  <c:v>59.876733181790989</c:v>
                </c:pt>
                <c:pt idx="10">
                  <c:v>59.220285340605578</c:v>
                </c:pt>
                <c:pt idx="11">
                  <c:v>59.586527093454627</c:v>
                </c:pt>
                <c:pt idx="12">
                  <c:v>59.785883936025378</c:v>
                </c:pt>
                <c:pt idx="13">
                  <c:v>59.540589705464697</c:v>
                </c:pt>
                <c:pt idx="14">
                  <c:v>60.433557849824943</c:v>
                </c:pt>
                <c:pt idx="15">
                  <c:v>60.233906026744208</c:v>
                </c:pt>
                <c:pt idx="16">
                  <c:v>60.091991573121945</c:v>
                </c:pt>
                <c:pt idx="17">
                  <c:v>60.261928312967498</c:v>
                </c:pt>
                <c:pt idx="18">
                  <c:v>61.340925300250127</c:v>
                </c:pt>
                <c:pt idx="19">
                  <c:v>61.409077568770996</c:v>
                </c:pt>
                <c:pt idx="20">
                  <c:v>61.396880162867809</c:v>
                </c:pt>
                <c:pt idx="21">
                  <c:v>61.671310839666596</c:v>
                </c:pt>
                <c:pt idx="22">
                  <c:v>62.29960494551446</c:v>
                </c:pt>
                <c:pt idx="23">
                  <c:v>62.059883887483807</c:v>
                </c:pt>
                <c:pt idx="24">
                  <c:v>62.305579490608409</c:v>
                </c:pt>
                <c:pt idx="25">
                  <c:v>63.097855711313166</c:v>
                </c:pt>
                <c:pt idx="26">
                  <c:v>62.539176545970854</c:v>
                </c:pt>
                <c:pt idx="27">
                  <c:v>62.066295202289858</c:v>
                </c:pt>
                <c:pt idx="28">
                  <c:v>62.798748885101745</c:v>
                </c:pt>
                <c:pt idx="29">
                  <c:v>63.00737275203619</c:v>
                </c:pt>
                <c:pt idx="30">
                  <c:v>63.479268599054976</c:v>
                </c:pt>
                <c:pt idx="31">
                  <c:v>63.006415446457297</c:v>
                </c:pt>
                <c:pt idx="32">
                  <c:v>63.643585728473475</c:v>
                </c:pt>
                <c:pt idx="33">
                  <c:v>64.940264122973645</c:v>
                </c:pt>
                <c:pt idx="34">
                  <c:v>65.462814122258308</c:v>
                </c:pt>
                <c:pt idx="35">
                  <c:v>65.107648576375681</c:v>
                </c:pt>
                <c:pt idx="36">
                  <c:v>64.283768205977097</c:v>
                </c:pt>
                <c:pt idx="37">
                  <c:v>64.29953838140969</c:v>
                </c:pt>
                <c:pt idx="38">
                  <c:v>64.055890503994434</c:v>
                </c:pt>
                <c:pt idx="39">
                  <c:v>63.938681469077821</c:v>
                </c:pt>
                <c:pt idx="40">
                  <c:v>64.897041464676221</c:v>
                </c:pt>
              </c:numCache>
            </c:numRef>
          </c:yVal>
          <c:smooth val="0"/>
          <c:extLst>
            <c:ext xmlns:c16="http://schemas.microsoft.com/office/drawing/2014/chart" uri="{C3380CC4-5D6E-409C-BE32-E72D297353CC}">
              <c16:uniqueId val="{00000002-4DAE-47BA-9F23-5AF965C82343}"/>
            </c:ext>
          </c:extLst>
        </c:ser>
        <c:ser>
          <c:idx val="3"/>
          <c:order val="3"/>
          <c:tx>
            <c:strRef>
              <c:f>'vasicek_brent (2)'!$F$12</c:f>
              <c:strCache>
                <c:ptCount val="1"/>
                <c:pt idx="0">
                  <c:v>uzun vade ortalama</c:v>
                </c:pt>
              </c:strCache>
            </c:strRef>
          </c:tx>
          <c:spPr>
            <a:ln w="19050" cap="rnd">
              <a:solidFill>
                <a:srgbClr val="FF0000"/>
              </a:solidFill>
              <a:round/>
            </a:ln>
            <a:effectLst/>
          </c:spPr>
          <c:marker>
            <c:symbol val="none"/>
          </c:marker>
          <c:xVal>
            <c:numRef>
              <c:f>'vasicek_brent (2)'!$A$13:$A$53</c:f>
              <c:numCache>
                <c:formatCode>General</c:formatCode>
                <c:ptCount val="41"/>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numCache>
            </c:numRef>
          </c:xVal>
          <c:yVal>
            <c:numRef>
              <c:f>'vasicek_brent (2)'!$F$13:$F$53</c:f>
              <c:numCache>
                <c:formatCode>General</c:formatCode>
                <c:ptCount val="41"/>
                <c:pt idx="0">
                  <c:v>62.455066921606111</c:v>
                </c:pt>
                <c:pt idx="1">
                  <c:v>62.455066921606111</c:v>
                </c:pt>
                <c:pt idx="2">
                  <c:v>62.455066921606111</c:v>
                </c:pt>
                <c:pt idx="3">
                  <c:v>62.455066921606111</c:v>
                </c:pt>
                <c:pt idx="4">
                  <c:v>62.455066921606111</c:v>
                </c:pt>
                <c:pt idx="5">
                  <c:v>62.455066921606111</c:v>
                </c:pt>
                <c:pt idx="6">
                  <c:v>62.455066921606111</c:v>
                </c:pt>
                <c:pt idx="7">
                  <c:v>62.455066921606111</c:v>
                </c:pt>
                <c:pt idx="8">
                  <c:v>62.455066921606111</c:v>
                </c:pt>
                <c:pt idx="9">
                  <c:v>62.455066921606111</c:v>
                </c:pt>
                <c:pt idx="10">
                  <c:v>62.455066921606111</c:v>
                </c:pt>
                <c:pt idx="11">
                  <c:v>62.455066921606111</c:v>
                </c:pt>
                <c:pt idx="12">
                  <c:v>62.455066921606111</c:v>
                </c:pt>
                <c:pt idx="13">
                  <c:v>62.455066921606111</c:v>
                </c:pt>
                <c:pt idx="14">
                  <c:v>62.455066921606111</c:v>
                </c:pt>
                <c:pt idx="15">
                  <c:v>62.455066921606111</c:v>
                </c:pt>
                <c:pt idx="16">
                  <c:v>62.455066921606111</c:v>
                </c:pt>
                <c:pt idx="17">
                  <c:v>62.455066921606111</c:v>
                </c:pt>
                <c:pt idx="18">
                  <c:v>62.455066921606111</c:v>
                </c:pt>
                <c:pt idx="19">
                  <c:v>62.455066921606111</c:v>
                </c:pt>
                <c:pt idx="20">
                  <c:v>62.455066921606111</c:v>
                </c:pt>
                <c:pt idx="21">
                  <c:v>62.455066921606111</c:v>
                </c:pt>
                <c:pt idx="22">
                  <c:v>62.455066921606111</c:v>
                </c:pt>
                <c:pt idx="23">
                  <c:v>62.455066921606111</c:v>
                </c:pt>
                <c:pt idx="24">
                  <c:v>62.455066921606111</c:v>
                </c:pt>
                <c:pt idx="25">
                  <c:v>62.455066921606111</c:v>
                </c:pt>
                <c:pt idx="26">
                  <c:v>62.455066921606111</c:v>
                </c:pt>
                <c:pt idx="27">
                  <c:v>62.455066921606111</c:v>
                </c:pt>
                <c:pt idx="28">
                  <c:v>62.455066921606111</c:v>
                </c:pt>
                <c:pt idx="29">
                  <c:v>62.455066921606111</c:v>
                </c:pt>
                <c:pt idx="30">
                  <c:v>62.455066921606111</c:v>
                </c:pt>
                <c:pt idx="31">
                  <c:v>62.455066921606111</c:v>
                </c:pt>
                <c:pt idx="32">
                  <c:v>62.455066921606111</c:v>
                </c:pt>
                <c:pt idx="33">
                  <c:v>62.455066921606111</c:v>
                </c:pt>
                <c:pt idx="34">
                  <c:v>62.455066921606111</c:v>
                </c:pt>
                <c:pt idx="35">
                  <c:v>62.455066921606111</c:v>
                </c:pt>
                <c:pt idx="36">
                  <c:v>62.455066921606111</c:v>
                </c:pt>
                <c:pt idx="37">
                  <c:v>62.455066921606111</c:v>
                </c:pt>
                <c:pt idx="38">
                  <c:v>62.455066921606111</c:v>
                </c:pt>
                <c:pt idx="39">
                  <c:v>62.455066921606111</c:v>
                </c:pt>
                <c:pt idx="40">
                  <c:v>62.455066921606111</c:v>
                </c:pt>
              </c:numCache>
            </c:numRef>
          </c:yVal>
          <c:smooth val="0"/>
          <c:extLst>
            <c:ext xmlns:c16="http://schemas.microsoft.com/office/drawing/2014/chart" uri="{C3380CC4-5D6E-409C-BE32-E72D297353CC}">
              <c16:uniqueId val="{00000003-4DAE-47BA-9F23-5AF965C82343}"/>
            </c:ext>
          </c:extLst>
        </c:ser>
        <c:dLbls>
          <c:showLegendKey val="0"/>
          <c:showVal val="0"/>
          <c:showCatName val="0"/>
          <c:showSerName val="0"/>
          <c:showPercent val="0"/>
          <c:showBubbleSize val="0"/>
        </c:dLbls>
        <c:axId val="651313472"/>
        <c:axId val="651319704"/>
      </c:scatterChart>
      <c:valAx>
        <c:axId val="6513134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1319704"/>
        <c:crosses val="autoZero"/>
        <c:crossBetween val="midCat"/>
      </c:valAx>
      <c:valAx>
        <c:axId val="651319704"/>
        <c:scaling>
          <c:orientation val="minMax"/>
          <c:min val="5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6513134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20'!$B$1</c:f>
              <c:strCache>
                <c:ptCount val="1"/>
                <c:pt idx="0">
                  <c:v>imp vol</c:v>
                </c:pt>
              </c:strCache>
            </c:strRef>
          </c:tx>
          <c:marker>
            <c:symbol val="none"/>
          </c:marker>
          <c:cat>
            <c:numRef>
              <c:f>'20'!$A$2:$A$1625</c:f>
              <c:numCache>
                <c:formatCode>m\/d\/yyyy</c:formatCode>
                <c:ptCount val="1624"/>
                <c:pt idx="0">
                  <c:v>38001</c:v>
                </c:pt>
                <c:pt idx="1">
                  <c:v>38002</c:v>
                </c:pt>
                <c:pt idx="2">
                  <c:v>38005</c:v>
                </c:pt>
                <c:pt idx="3">
                  <c:v>38006</c:v>
                </c:pt>
                <c:pt idx="4">
                  <c:v>38007</c:v>
                </c:pt>
                <c:pt idx="5">
                  <c:v>38008</c:v>
                </c:pt>
                <c:pt idx="6">
                  <c:v>38012</c:v>
                </c:pt>
                <c:pt idx="7">
                  <c:v>38014</c:v>
                </c:pt>
                <c:pt idx="8">
                  <c:v>38026</c:v>
                </c:pt>
                <c:pt idx="9">
                  <c:v>38028</c:v>
                </c:pt>
                <c:pt idx="10">
                  <c:v>38033</c:v>
                </c:pt>
                <c:pt idx="11">
                  <c:v>38034</c:v>
                </c:pt>
                <c:pt idx="12">
                  <c:v>38035</c:v>
                </c:pt>
                <c:pt idx="13">
                  <c:v>38036</c:v>
                </c:pt>
                <c:pt idx="14">
                  <c:v>38037</c:v>
                </c:pt>
                <c:pt idx="15">
                  <c:v>38041</c:v>
                </c:pt>
                <c:pt idx="16">
                  <c:v>38042</c:v>
                </c:pt>
                <c:pt idx="17">
                  <c:v>38043</c:v>
                </c:pt>
                <c:pt idx="18">
                  <c:v>38044</c:v>
                </c:pt>
                <c:pt idx="19">
                  <c:v>38047</c:v>
                </c:pt>
                <c:pt idx="20">
                  <c:v>38049</c:v>
                </c:pt>
                <c:pt idx="21">
                  <c:v>38050</c:v>
                </c:pt>
                <c:pt idx="22">
                  <c:v>38051</c:v>
                </c:pt>
                <c:pt idx="23">
                  <c:v>38054</c:v>
                </c:pt>
                <c:pt idx="24">
                  <c:v>38057</c:v>
                </c:pt>
                <c:pt idx="25">
                  <c:v>38058</c:v>
                </c:pt>
                <c:pt idx="26">
                  <c:v>38062</c:v>
                </c:pt>
                <c:pt idx="27">
                  <c:v>38063</c:v>
                </c:pt>
                <c:pt idx="28">
                  <c:v>38064</c:v>
                </c:pt>
                <c:pt idx="29">
                  <c:v>38072</c:v>
                </c:pt>
                <c:pt idx="30">
                  <c:v>38075</c:v>
                </c:pt>
                <c:pt idx="31">
                  <c:v>38076</c:v>
                </c:pt>
                <c:pt idx="32">
                  <c:v>38077</c:v>
                </c:pt>
                <c:pt idx="33">
                  <c:v>38078</c:v>
                </c:pt>
                <c:pt idx="34">
                  <c:v>38079</c:v>
                </c:pt>
                <c:pt idx="35">
                  <c:v>38082</c:v>
                </c:pt>
                <c:pt idx="36">
                  <c:v>38083</c:v>
                </c:pt>
                <c:pt idx="37">
                  <c:v>38084</c:v>
                </c:pt>
                <c:pt idx="38">
                  <c:v>38085</c:v>
                </c:pt>
                <c:pt idx="39">
                  <c:v>38086</c:v>
                </c:pt>
                <c:pt idx="40">
                  <c:v>38089</c:v>
                </c:pt>
                <c:pt idx="41">
                  <c:v>38090</c:v>
                </c:pt>
                <c:pt idx="42">
                  <c:v>38091</c:v>
                </c:pt>
                <c:pt idx="43">
                  <c:v>38092</c:v>
                </c:pt>
                <c:pt idx="44">
                  <c:v>38093</c:v>
                </c:pt>
                <c:pt idx="45">
                  <c:v>38096</c:v>
                </c:pt>
                <c:pt idx="46">
                  <c:v>38097</c:v>
                </c:pt>
                <c:pt idx="47">
                  <c:v>38098</c:v>
                </c:pt>
                <c:pt idx="48">
                  <c:v>38099</c:v>
                </c:pt>
                <c:pt idx="49">
                  <c:v>38103</c:v>
                </c:pt>
                <c:pt idx="50">
                  <c:v>38104</c:v>
                </c:pt>
                <c:pt idx="51">
                  <c:v>38105</c:v>
                </c:pt>
                <c:pt idx="52">
                  <c:v>38106</c:v>
                </c:pt>
                <c:pt idx="53">
                  <c:v>38107</c:v>
                </c:pt>
                <c:pt idx="54">
                  <c:v>38110</c:v>
                </c:pt>
                <c:pt idx="55">
                  <c:v>38111</c:v>
                </c:pt>
                <c:pt idx="56">
                  <c:v>38112</c:v>
                </c:pt>
                <c:pt idx="57">
                  <c:v>38113</c:v>
                </c:pt>
                <c:pt idx="58">
                  <c:v>38114</c:v>
                </c:pt>
                <c:pt idx="59">
                  <c:v>38117</c:v>
                </c:pt>
                <c:pt idx="60">
                  <c:v>38118</c:v>
                </c:pt>
                <c:pt idx="61">
                  <c:v>38119</c:v>
                </c:pt>
                <c:pt idx="62">
                  <c:v>38120</c:v>
                </c:pt>
                <c:pt idx="63">
                  <c:v>38121</c:v>
                </c:pt>
                <c:pt idx="64">
                  <c:v>38124</c:v>
                </c:pt>
                <c:pt idx="65">
                  <c:v>38125</c:v>
                </c:pt>
                <c:pt idx="66">
                  <c:v>38127</c:v>
                </c:pt>
                <c:pt idx="67">
                  <c:v>38128</c:v>
                </c:pt>
                <c:pt idx="68">
                  <c:v>38131</c:v>
                </c:pt>
                <c:pt idx="69">
                  <c:v>38132</c:v>
                </c:pt>
                <c:pt idx="70">
                  <c:v>38133</c:v>
                </c:pt>
                <c:pt idx="71">
                  <c:v>38134</c:v>
                </c:pt>
                <c:pt idx="72">
                  <c:v>38135</c:v>
                </c:pt>
                <c:pt idx="73">
                  <c:v>38138</c:v>
                </c:pt>
                <c:pt idx="74">
                  <c:v>38139</c:v>
                </c:pt>
                <c:pt idx="75">
                  <c:v>38140</c:v>
                </c:pt>
                <c:pt idx="76">
                  <c:v>38141</c:v>
                </c:pt>
                <c:pt idx="77">
                  <c:v>38142</c:v>
                </c:pt>
                <c:pt idx="78">
                  <c:v>38145</c:v>
                </c:pt>
                <c:pt idx="79">
                  <c:v>38146</c:v>
                </c:pt>
                <c:pt idx="80">
                  <c:v>38147</c:v>
                </c:pt>
                <c:pt idx="81">
                  <c:v>38148</c:v>
                </c:pt>
                <c:pt idx="82">
                  <c:v>38149</c:v>
                </c:pt>
                <c:pt idx="83">
                  <c:v>38152</c:v>
                </c:pt>
                <c:pt idx="84">
                  <c:v>38153</c:v>
                </c:pt>
                <c:pt idx="85">
                  <c:v>38154</c:v>
                </c:pt>
                <c:pt idx="86">
                  <c:v>38155</c:v>
                </c:pt>
                <c:pt idx="87">
                  <c:v>38156</c:v>
                </c:pt>
                <c:pt idx="88">
                  <c:v>38159</c:v>
                </c:pt>
                <c:pt idx="89">
                  <c:v>38160</c:v>
                </c:pt>
                <c:pt idx="90">
                  <c:v>38161</c:v>
                </c:pt>
                <c:pt idx="91">
                  <c:v>38162</c:v>
                </c:pt>
                <c:pt idx="92">
                  <c:v>38163</c:v>
                </c:pt>
                <c:pt idx="93">
                  <c:v>38166</c:v>
                </c:pt>
                <c:pt idx="94">
                  <c:v>38167</c:v>
                </c:pt>
                <c:pt idx="95">
                  <c:v>38168</c:v>
                </c:pt>
                <c:pt idx="96">
                  <c:v>38169</c:v>
                </c:pt>
                <c:pt idx="97">
                  <c:v>38170</c:v>
                </c:pt>
                <c:pt idx="98">
                  <c:v>38173</c:v>
                </c:pt>
                <c:pt idx="99">
                  <c:v>38174</c:v>
                </c:pt>
                <c:pt idx="100">
                  <c:v>38175</c:v>
                </c:pt>
                <c:pt idx="101">
                  <c:v>38176</c:v>
                </c:pt>
                <c:pt idx="102">
                  <c:v>38177</c:v>
                </c:pt>
                <c:pt idx="103">
                  <c:v>38180</c:v>
                </c:pt>
                <c:pt idx="104">
                  <c:v>38181</c:v>
                </c:pt>
                <c:pt idx="105">
                  <c:v>38182</c:v>
                </c:pt>
                <c:pt idx="106">
                  <c:v>38183</c:v>
                </c:pt>
                <c:pt idx="107">
                  <c:v>38184</c:v>
                </c:pt>
                <c:pt idx="108">
                  <c:v>38187</c:v>
                </c:pt>
                <c:pt idx="109">
                  <c:v>38188</c:v>
                </c:pt>
                <c:pt idx="110">
                  <c:v>38189</c:v>
                </c:pt>
                <c:pt idx="111">
                  <c:v>38190</c:v>
                </c:pt>
                <c:pt idx="112">
                  <c:v>38191</c:v>
                </c:pt>
                <c:pt idx="113">
                  <c:v>38194</c:v>
                </c:pt>
                <c:pt idx="114">
                  <c:v>38195</c:v>
                </c:pt>
                <c:pt idx="115">
                  <c:v>38196</c:v>
                </c:pt>
                <c:pt idx="116">
                  <c:v>38197</c:v>
                </c:pt>
                <c:pt idx="117">
                  <c:v>38198</c:v>
                </c:pt>
                <c:pt idx="118">
                  <c:v>38201</c:v>
                </c:pt>
                <c:pt idx="119">
                  <c:v>38202</c:v>
                </c:pt>
                <c:pt idx="120">
                  <c:v>38203</c:v>
                </c:pt>
                <c:pt idx="121">
                  <c:v>38204</c:v>
                </c:pt>
                <c:pt idx="122">
                  <c:v>38205</c:v>
                </c:pt>
                <c:pt idx="123">
                  <c:v>38208</c:v>
                </c:pt>
                <c:pt idx="124">
                  <c:v>38209</c:v>
                </c:pt>
                <c:pt idx="125">
                  <c:v>38210</c:v>
                </c:pt>
                <c:pt idx="126">
                  <c:v>38211</c:v>
                </c:pt>
                <c:pt idx="127">
                  <c:v>38212</c:v>
                </c:pt>
                <c:pt idx="128">
                  <c:v>38215</c:v>
                </c:pt>
                <c:pt idx="129">
                  <c:v>38216</c:v>
                </c:pt>
                <c:pt idx="130">
                  <c:v>38217</c:v>
                </c:pt>
                <c:pt idx="131">
                  <c:v>38218</c:v>
                </c:pt>
                <c:pt idx="132">
                  <c:v>38222</c:v>
                </c:pt>
                <c:pt idx="133">
                  <c:v>38223</c:v>
                </c:pt>
                <c:pt idx="134">
                  <c:v>38232</c:v>
                </c:pt>
                <c:pt idx="135">
                  <c:v>38233</c:v>
                </c:pt>
                <c:pt idx="136">
                  <c:v>38236</c:v>
                </c:pt>
                <c:pt idx="137">
                  <c:v>38237</c:v>
                </c:pt>
                <c:pt idx="138">
                  <c:v>38250</c:v>
                </c:pt>
                <c:pt idx="139">
                  <c:v>38251</c:v>
                </c:pt>
                <c:pt idx="140">
                  <c:v>38252</c:v>
                </c:pt>
                <c:pt idx="141">
                  <c:v>38253</c:v>
                </c:pt>
                <c:pt idx="142">
                  <c:v>38254</c:v>
                </c:pt>
                <c:pt idx="143">
                  <c:v>38257</c:v>
                </c:pt>
                <c:pt idx="144">
                  <c:v>38258</c:v>
                </c:pt>
                <c:pt idx="145">
                  <c:v>38259</c:v>
                </c:pt>
                <c:pt idx="146">
                  <c:v>38260</c:v>
                </c:pt>
                <c:pt idx="147">
                  <c:v>38261</c:v>
                </c:pt>
                <c:pt idx="148">
                  <c:v>38264</c:v>
                </c:pt>
                <c:pt idx="149">
                  <c:v>38265</c:v>
                </c:pt>
                <c:pt idx="150">
                  <c:v>38266</c:v>
                </c:pt>
                <c:pt idx="151">
                  <c:v>38267</c:v>
                </c:pt>
                <c:pt idx="152">
                  <c:v>38268</c:v>
                </c:pt>
                <c:pt idx="153">
                  <c:v>38271</c:v>
                </c:pt>
                <c:pt idx="154">
                  <c:v>38272</c:v>
                </c:pt>
                <c:pt idx="155">
                  <c:v>38273</c:v>
                </c:pt>
                <c:pt idx="156">
                  <c:v>38274</c:v>
                </c:pt>
                <c:pt idx="157">
                  <c:v>38275</c:v>
                </c:pt>
                <c:pt idx="158">
                  <c:v>38279</c:v>
                </c:pt>
                <c:pt idx="159">
                  <c:v>38280</c:v>
                </c:pt>
                <c:pt idx="160">
                  <c:v>38281</c:v>
                </c:pt>
                <c:pt idx="161">
                  <c:v>38282</c:v>
                </c:pt>
                <c:pt idx="162">
                  <c:v>38285</c:v>
                </c:pt>
                <c:pt idx="163">
                  <c:v>38286</c:v>
                </c:pt>
                <c:pt idx="164">
                  <c:v>38287</c:v>
                </c:pt>
                <c:pt idx="165">
                  <c:v>38288</c:v>
                </c:pt>
                <c:pt idx="166">
                  <c:v>38292</c:v>
                </c:pt>
                <c:pt idx="167">
                  <c:v>38293</c:v>
                </c:pt>
                <c:pt idx="168">
                  <c:v>38294</c:v>
                </c:pt>
                <c:pt idx="169">
                  <c:v>38295</c:v>
                </c:pt>
                <c:pt idx="170">
                  <c:v>38296</c:v>
                </c:pt>
                <c:pt idx="171">
                  <c:v>38299</c:v>
                </c:pt>
                <c:pt idx="172">
                  <c:v>38300</c:v>
                </c:pt>
                <c:pt idx="173">
                  <c:v>38301</c:v>
                </c:pt>
                <c:pt idx="174">
                  <c:v>38302</c:v>
                </c:pt>
                <c:pt idx="175">
                  <c:v>38303</c:v>
                </c:pt>
                <c:pt idx="176">
                  <c:v>38308</c:v>
                </c:pt>
                <c:pt idx="177">
                  <c:v>38309</c:v>
                </c:pt>
                <c:pt idx="178">
                  <c:v>38310</c:v>
                </c:pt>
                <c:pt idx="179">
                  <c:v>38313</c:v>
                </c:pt>
                <c:pt idx="180">
                  <c:v>38314</c:v>
                </c:pt>
                <c:pt idx="181">
                  <c:v>38315</c:v>
                </c:pt>
                <c:pt idx="182">
                  <c:v>38316</c:v>
                </c:pt>
                <c:pt idx="183">
                  <c:v>38317</c:v>
                </c:pt>
                <c:pt idx="184">
                  <c:v>38320</c:v>
                </c:pt>
                <c:pt idx="185">
                  <c:v>38321</c:v>
                </c:pt>
                <c:pt idx="186">
                  <c:v>38322</c:v>
                </c:pt>
                <c:pt idx="187">
                  <c:v>38323</c:v>
                </c:pt>
                <c:pt idx="188">
                  <c:v>38324</c:v>
                </c:pt>
                <c:pt idx="189">
                  <c:v>38327</c:v>
                </c:pt>
                <c:pt idx="190">
                  <c:v>38328</c:v>
                </c:pt>
                <c:pt idx="191">
                  <c:v>38329</c:v>
                </c:pt>
                <c:pt idx="192">
                  <c:v>38330</c:v>
                </c:pt>
                <c:pt idx="193">
                  <c:v>38331</c:v>
                </c:pt>
                <c:pt idx="194">
                  <c:v>38334</c:v>
                </c:pt>
                <c:pt idx="195">
                  <c:v>38335</c:v>
                </c:pt>
                <c:pt idx="196">
                  <c:v>38336</c:v>
                </c:pt>
                <c:pt idx="197">
                  <c:v>38337</c:v>
                </c:pt>
                <c:pt idx="198">
                  <c:v>38338</c:v>
                </c:pt>
                <c:pt idx="199">
                  <c:v>38341</c:v>
                </c:pt>
                <c:pt idx="200">
                  <c:v>38342</c:v>
                </c:pt>
                <c:pt idx="201">
                  <c:v>38343</c:v>
                </c:pt>
                <c:pt idx="202">
                  <c:v>38344</c:v>
                </c:pt>
                <c:pt idx="203">
                  <c:v>38345</c:v>
                </c:pt>
                <c:pt idx="204">
                  <c:v>38348</c:v>
                </c:pt>
                <c:pt idx="205">
                  <c:v>38349</c:v>
                </c:pt>
                <c:pt idx="206">
                  <c:v>38350</c:v>
                </c:pt>
                <c:pt idx="207">
                  <c:v>38351</c:v>
                </c:pt>
                <c:pt idx="208">
                  <c:v>38352</c:v>
                </c:pt>
                <c:pt idx="209">
                  <c:v>38355</c:v>
                </c:pt>
                <c:pt idx="210">
                  <c:v>38356</c:v>
                </c:pt>
                <c:pt idx="211">
                  <c:v>38357</c:v>
                </c:pt>
                <c:pt idx="212">
                  <c:v>38358</c:v>
                </c:pt>
                <c:pt idx="213">
                  <c:v>38359</c:v>
                </c:pt>
                <c:pt idx="214">
                  <c:v>38362</c:v>
                </c:pt>
                <c:pt idx="215">
                  <c:v>38363</c:v>
                </c:pt>
                <c:pt idx="216">
                  <c:v>38364</c:v>
                </c:pt>
                <c:pt idx="217">
                  <c:v>38365</c:v>
                </c:pt>
                <c:pt idx="218">
                  <c:v>38366</c:v>
                </c:pt>
                <c:pt idx="219">
                  <c:v>38369</c:v>
                </c:pt>
                <c:pt idx="220">
                  <c:v>38370</c:v>
                </c:pt>
                <c:pt idx="221">
                  <c:v>38371</c:v>
                </c:pt>
                <c:pt idx="222">
                  <c:v>38376</c:v>
                </c:pt>
                <c:pt idx="223">
                  <c:v>38377</c:v>
                </c:pt>
                <c:pt idx="224">
                  <c:v>38378</c:v>
                </c:pt>
                <c:pt idx="225">
                  <c:v>38379</c:v>
                </c:pt>
                <c:pt idx="226">
                  <c:v>38380</c:v>
                </c:pt>
                <c:pt idx="227">
                  <c:v>38383</c:v>
                </c:pt>
                <c:pt idx="228">
                  <c:v>38384</c:v>
                </c:pt>
                <c:pt idx="229">
                  <c:v>38385</c:v>
                </c:pt>
                <c:pt idx="230">
                  <c:v>38386</c:v>
                </c:pt>
                <c:pt idx="231">
                  <c:v>38387</c:v>
                </c:pt>
                <c:pt idx="232">
                  <c:v>38390</c:v>
                </c:pt>
                <c:pt idx="233">
                  <c:v>38391</c:v>
                </c:pt>
                <c:pt idx="234">
                  <c:v>38392</c:v>
                </c:pt>
                <c:pt idx="235">
                  <c:v>38393</c:v>
                </c:pt>
                <c:pt idx="236">
                  <c:v>38394</c:v>
                </c:pt>
                <c:pt idx="237">
                  <c:v>38397</c:v>
                </c:pt>
                <c:pt idx="238">
                  <c:v>38398</c:v>
                </c:pt>
                <c:pt idx="239">
                  <c:v>38399</c:v>
                </c:pt>
                <c:pt idx="240">
                  <c:v>38400</c:v>
                </c:pt>
                <c:pt idx="241">
                  <c:v>38401</c:v>
                </c:pt>
                <c:pt idx="242">
                  <c:v>38404</c:v>
                </c:pt>
                <c:pt idx="243">
                  <c:v>38405</c:v>
                </c:pt>
                <c:pt idx="244">
                  <c:v>38406</c:v>
                </c:pt>
                <c:pt idx="245">
                  <c:v>38407</c:v>
                </c:pt>
                <c:pt idx="246">
                  <c:v>38408</c:v>
                </c:pt>
                <c:pt idx="247">
                  <c:v>38411</c:v>
                </c:pt>
                <c:pt idx="248">
                  <c:v>38412</c:v>
                </c:pt>
                <c:pt idx="249">
                  <c:v>38413</c:v>
                </c:pt>
                <c:pt idx="250">
                  <c:v>38414</c:v>
                </c:pt>
                <c:pt idx="251">
                  <c:v>38415</c:v>
                </c:pt>
                <c:pt idx="252">
                  <c:v>38418</c:v>
                </c:pt>
                <c:pt idx="253">
                  <c:v>38419</c:v>
                </c:pt>
                <c:pt idx="254">
                  <c:v>38420</c:v>
                </c:pt>
                <c:pt idx="255">
                  <c:v>38421</c:v>
                </c:pt>
                <c:pt idx="256">
                  <c:v>38422</c:v>
                </c:pt>
                <c:pt idx="257">
                  <c:v>38425</c:v>
                </c:pt>
                <c:pt idx="258">
                  <c:v>38426</c:v>
                </c:pt>
                <c:pt idx="259">
                  <c:v>38427</c:v>
                </c:pt>
                <c:pt idx="260">
                  <c:v>38428</c:v>
                </c:pt>
                <c:pt idx="261">
                  <c:v>38429</c:v>
                </c:pt>
                <c:pt idx="262">
                  <c:v>38432</c:v>
                </c:pt>
                <c:pt idx="263">
                  <c:v>38433</c:v>
                </c:pt>
                <c:pt idx="264">
                  <c:v>38434</c:v>
                </c:pt>
                <c:pt idx="265">
                  <c:v>38435</c:v>
                </c:pt>
                <c:pt idx="266">
                  <c:v>38436</c:v>
                </c:pt>
                <c:pt idx="267">
                  <c:v>38439</c:v>
                </c:pt>
                <c:pt idx="268">
                  <c:v>38440</c:v>
                </c:pt>
                <c:pt idx="269">
                  <c:v>38441</c:v>
                </c:pt>
                <c:pt idx="270">
                  <c:v>38442</c:v>
                </c:pt>
                <c:pt idx="271">
                  <c:v>38443</c:v>
                </c:pt>
                <c:pt idx="272">
                  <c:v>38446</c:v>
                </c:pt>
                <c:pt idx="273">
                  <c:v>38447</c:v>
                </c:pt>
                <c:pt idx="274">
                  <c:v>38448</c:v>
                </c:pt>
                <c:pt idx="275">
                  <c:v>38449</c:v>
                </c:pt>
                <c:pt idx="276">
                  <c:v>38450</c:v>
                </c:pt>
                <c:pt idx="277">
                  <c:v>38453</c:v>
                </c:pt>
                <c:pt idx="278">
                  <c:v>38454</c:v>
                </c:pt>
                <c:pt idx="279">
                  <c:v>38455</c:v>
                </c:pt>
                <c:pt idx="280">
                  <c:v>38456</c:v>
                </c:pt>
                <c:pt idx="281">
                  <c:v>38457</c:v>
                </c:pt>
                <c:pt idx="282">
                  <c:v>38460</c:v>
                </c:pt>
                <c:pt idx="283">
                  <c:v>38461</c:v>
                </c:pt>
                <c:pt idx="284">
                  <c:v>38462</c:v>
                </c:pt>
                <c:pt idx="285">
                  <c:v>38463</c:v>
                </c:pt>
                <c:pt idx="286">
                  <c:v>38464</c:v>
                </c:pt>
                <c:pt idx="287">
                  <c:v>38467</c:v>
                </c:pt>
                <c:pt idx="288">
                  <c:v>38468</c:v>
                </c:pt>
                <c:pt idx="289">
                  <c:v>38469</c:v>
                </c:pt>
                <c:pt idx="290">
                  <c:v>38470</c:v>
                </c:pt>
                <c:pt idx="291">
                  <c:v>38471</c:v>
                </c:pt>
                <c:pt idx="292">
                  <c:v>38474</c:v>
                </c:pt>
                <c:pt idx="293">
                  <c:v>38475</c:v>
                </c:pt>
                <c:pt idx="294">
                  <c:v>38476</c:v>
                </c:pt>
                <c:pt idx="295">
                  <c:v>38477</c:v>
                </c:pt>
                <c:pt idx="296">
                  <c:v>38478</c:v>
                </c:pt>
                <c:pt idx="297">
                  <c:v>38481</c:v>
                </c:pt>
                <c:pt idx="298">
                  <c:v>38482</c:v>
                </c:pt>
                <c:pt idx="299">
                  <c:v>38483</c:v>
                </c:pt>
                <c:pt idx="300">
                  <c:v>38484</c:v>
                </c:pt>
                <c:pt idx="301">
                  <c:v>38485</c:v>
                </c:pt>
                <c:pt idx="302">
                  <c:v>38488</c:v>
                </c:pt>
                <c:pt idx="303">
                  <c:v>38489</c:v>
                </c:pt>
                <c:pt idx="304">
                  <c:v>38490</c:v>
                </c:pt>
                <c:pt idx="305">
                  <c:v>38492</c:v>
                </c:pt>
                <c:pt idx="306">
                  <c:v>38495</c:v>
                </c:pt>
                <c:pt idx="307">
                  <c:v>38496</c:v>
                </c:pt>
                <c:pt idx="308">
                  <c:v>38497</c:v>
                </c:pt>
                <c:pt idx="309">
                  <c:v>38498</c:v>
                </c:pt>
                <c:pt idx="310">
                  <c:v>38499</c:v>
                </c:pt>
                <c:pt idx="311">
                  <c:v>38502</c:v>
                </c:pt>
                <c:pt idx="312">
                  <c:v>38503</c:v>
                </c:pt>
                <c:pt idx="313">
                  <c:v>38504</c:v>
                </c:pt>
                <c:pt idx="314">
                  <c:v>38505</c:v>
                </c:pt>
                <c:pt idx="315">
                  <c:v>38506</c:v>
                </c:pt>
                <c:pt idx="316">
                  <c:v>38509</c:v>
                </c:pt>
                <c:pt idx="317">
                  <c:v>38510</c:v>
                </c:pt>
                <c:pt idx="318">
                  <c:v>38511</c:v>
                </c:pt>
                <c:pt idx="319">
                  <c:v>38512</c:v>
                </c:pt>
                <c:pt idx="320">
                  <c:v>38513</c:v>
                </c:pt>
                <c:pt idx="321">
                  <c:v>38516</c:v>
                </c:pt>
                <c:pt idx="322">
                  <c:v>38517</c:v>
                </c:pt>
                <c:pt idx="323">
                  <c:v>38518</c:v>
                </c:pt>
                <c:pt idx="324">
                  <c:v>38519</c:v>
                </c:pt>
                <c:pt idx="325">
                  <c:v>38520</c:v>
                </c:pt>
                <c:pt idx="326">
                  <c:v>38523</c:v>
                </c:pt>
                <c:pt idx="327">
                  <c:v>38524</c:v>
                </c:pt>
                <c:pt idx="328">
                  <c:v>38525</c:v>
                </c:pt>
                <c:pt idx="329">
                  <c:v>38526</c:v>
                </c:pt>
                <c:pt idx="330">
                  <c:v>38527</c:v>
                </c:pt>
                <c:pt idx="331">
                  <c:v>38530</c:v>
                </c:pt>
                <c:pt idx="332">
                  <c:v>38531</c:v>
                </c:pt>
                <c:pt idx="333">
                  <c:v>38532</c:v>
                </c:pt>
                <c:pt idx="334">
                  <c:v>38533</c:v>
                </c:pt>
                <c:pt idx="335">
                  <c:v>38534</c:v>
                </c:pt>
                <c:pt idx="336">
                  <c:v>38537</c:v>
                </c:pt>
                <c:pt idx="337">
                  <c:v>38538</c:v>
                </c:pt>
                <c:pt idx="338">
                  <c:v>38539</c:v>
                </c:pt>
                <c:pt idx="339">
                  <c:v>38540</c:v>
                </c:pt>
                <c:pt idx="340">
                  <c:v>38541</c:v>
                </c:pt>
                <c:pt idx="341">
                  <c:v>38544</c:v>
                </c:pt>
                <c:pt idx="342">
                  <c:v>38545</c:v>
                </c:pt>
                <c:pt idx="343">
                  <c:v>38546</c:v>
                </c:pt>
                <c:pt idx="344">
                  <c:v>38547</c:v>
                </c:pt>
                <c:pt idx="345">
                  <c:v>38548</c:v>
                </c:pt>
                <c:pt idx="346">
                  <c:v>38551</c:v>
                </c:pt>
                <c:pt idx="347">
                  <c:v>38553</c:v>
                </c:pt>
                <c:pt idx="348">
                  <c:v>38554</c:v>
                </c:pt>
                <c:pt idx="349">
                  <c:v>38555</c:v>
                </c:pt>
                <c:pt idx="350">
                  <c:v>38558</c:v>
                </c:pt>
                <c:pt idx="351">
                  <c:v>38559</c:v>
                </c:pt>
                <c:pt idx="352">
                  <c:v>38560</c:v>
                </c:pt>
                <c:pt idx="353">
                  <c:v>38561</c:v>
                </c:pt>
                <c:pt idx="354">
                  <c:v>38562</c:v>
                </c:pt>
                <c:pt idx="355">
                  <c:v>38565</c:v>
                </c:pt>
                <c:pt idx="356">
                  <c:v>38566</c:v>
                </c:pt>
                <c:pt idx="357">
                  <c:v>38567</c:v>
                </c:pt>
                <c:pt idx="358">
                  <c:v>38568</c:v>
                </c:pt>
                <c:pt idx="359">
                  <c:v>38569</c:v>
                </c:pt>
                <c:pt idx="360">
                  <c:v>38572</c:v>
                </c:pt>
                <c:pt idx="361">
                  <c:v>38573</c:v>
                </c:pt>
                <c:pt idx="362">
                  <c:v>38574</c:v>
                </c:pt>
                <c:pt idx="363">
                  <c:v>38575</c:v>
                </c:pt>
                <c:pt idx="364">
                  <c:v>38576</c:v>
                </c:pt>
                <c:pt idx="365">
                  <c:v>38579</c:v>
                </c:pt>
                <c:pt idx="366">
                  <c:v>38580</c:v>
                </c:pt>
                <c:pt idx="367">
                  <c:v>38581</c:v>
                </c:pt>
                <c:pt idx="368">
                  <c:v>38582</c:v>
                </c:pt>
                <c:pt idx="369">
                  <c:v>38583</c:v>
                </c:pt>
                <c:pt idx="370">
                  <c:v>38586</c:v>
                </c:pt>
                <c:pt idx="371">
                  <c:v>38587</c:v>
                </c:pt>
                <c:pt idx="372">
                  <c:v>38588</c:v>
                </c:pt>
                <c:pt idx="373">
                  <c:v>38589</c:v>
                </c:pt>
                <c:pt idx="374">
                  <c:v>38590</c:v>
                </c:pt>
                <c:pt idx="375">
                  <c:v>38593</c:v>
                </c:pt>
                <c:pt idx="376">
                  <c:v>38595</c:v>
                </c:pt>
                <c:pt idx="377">
                  <c:v>38596</c:v>
                </c:pt>
                <c:pt idx="378">
                  <c:v>38597</c:v>
                </c:pt>
                <c:pt idx="379">
                  <c:v>38600</c:v>
                </c:pt>
                <c:pt idx="380">
                  <c:v>38601</c:v>
                </c:pt>
                <c:pt idx="381">
                  <c:v>38602</c:v>
                </c:pt>
                <c:pt idx="382">
                  <c:v>38603</c:v>
                </c:pt>
                <c:pt idx="383">
                  <c:v>38604</c:v>
                </c:pt>
                <c:pt idx="384">
                  <c:v>38607</c:v>
                </c:pt>
                <c:pt idx="385">
                  <c:v>38608</c:v>
                </c:pt>
                <c:pt idx="386">
                  <c:v>38609</c:v>
                </c:pt>
                <c:pt idx="387">
                  <c:v>38610</c:v>
                </c:pt>
                <c:pt idx="388">
                  <c:v>38611</c:v>
                </c:pt>
                <c:pt idx="389">
                  <c:v>38614</c:v>
                </c:pt>
                <c:pt idx="390">
                  <c:v>38615</c:v>
                </c:pt>
                <c:pt idx="391">
                  <c:v>38616</c:v>
                </c:pt>
                <c:pt idx="392">
                  <c:v>38617</c:v>
                </c:pt>
                <c:pt idx="393">
                  <c:v>38618</c:v>
                </c:pt>
                <c:pt idx="394">
                  <c:v>38621</c:v>
                </c:pt>
                <c:pt idx="395">
                  <c:v>38622</c:v>
                </c:pt>
                <c:pt idx="396">
                  <c:v>38623</c:v>
                </c:pt>
                <c:pt idx="397">
                  <c:v>38624</c:v>
                </c:pt>
                <c:pt idx="398">
                  <c:v>38625</c:v>
                </c:pt>
                <c:pt idx="399">
                  <c:v>38628</c:v>
                </c:pt>
                <c:pt idx="400">
                  <c:v>38629</c:v>
                </c:pt>
                <c:pt idx="401">
                  <c:v>38630</c:v>
                </c:pt>
                <c:pt idx="402">
                  <c:v>38631</c:v>
                </c:pt>
                <c:pt idx="403">
                  <c:v>38632</c:v>
                </c:pt>
                <c:pt idx="404">
                  <c:v>38635</c:v>
                </c:pt>
                <c:pt idx="405">
                  <c:v>38636</c:v>
                </c:pt>
                <c:pt idx="406">
                  <c:v>38637</c:v>
                </c:pt>
                <c:pt idx="407">
                  <c:v>38638</c:v>
                </c:pt>
                <c:pt idx="408">
                  <c:v>38639</c:v>
                </c:pt>
                <c:pt idx="409">
                  <c:v>38642</c:v>
                </c:pt>
                <c:pt idx="410">
                  <c:v>38643</c:v>
                </c:pt>
                <c:pt idx="411">
                  <c:v>38644</c:v>
                </c:pt>
                <c:pt idx="412">
                  <c:v>38645</c:v>
                </c:pt>
                <c:pt idx="413">
                  <c:v>38646</c:v>
                </c:pt>
                <c:pt idx="414">
                  <c:v>38649</c:v>
                </c:pt>
                <c:pt idx="415">
                  <c:v>38650</c:v>
                </c:pt>
                <c:pt idx="416">
                  <c:v>38651</c:v>
                </c:pt>
                <c:pt idx="417">
                  <c:v>38652</c:v>
                </c:pt>
                <c:pt idx="418">
                  <c:v>38653</c:v>
                </c:pt>
                <c:pt idx="419">
                  <c:v>38656</c:v>
                </c:pt>
                <c:pt idx="420">
                  <c:v>38657</c:v>
                </c:pt>
                <c:pt idx="421">
                  <c:v>38658</c:v>
                </c:pt>
                <c:pt idx="422">
                  <c:v>38663</c:v>
                </c:pt>
                <c:pt idx="423">
                  <c:v>38664</c:v>
                </c:pt>
                <c:pt idx="424">
                  <c:v>38665</c:v>
                </c:pt>
                <c:pt idx="425">
                  <c:v>38666</c:v>
                </c:pt>
                <c:pt idx="426">
                  <c:v>38667</c:v>
                </c:pt>
                <c:pt idx="427">
                  <c:v>38670</c:v>
                </c:pt>
                <c:pt idx="428">
                  <c:v>38671</c:v>
                </c:pt>
                <c:pt idx="429">
                  <c:v>38672</c:v>
                </c:pt>
                <c:pt idx="430">
                  <c:v>38673</c:v>
                </c:pt>
                <c:pt idx="431">
                  <c:v>38674</c:v>
                </c:pt>
                <c:pt idx="432">
                  <c:v>38677</c:v>
                </c:pt>
                <c:pt idx="433">
                  <c:v>38678</c:v>
                </c:pt>
                <c:pt idx="434">
                  <c:v>38679</c:v>
                </c:pt>
                <c:pt idx="435">
                  <c:v>38680</c:v>
                </c:pt>
                <c:pt idx="436">
                  <c:v>38681</c:v>
                </c:pt>
                <c:pt idx="437">
                  <c:v>38684</c:v>
                </c:pt>
                <c:pt idx="438">
                  <c:v>38685</c:v>
                </c:pt>
                <c:pt idx="439">
                  <c:v>38686</c:v>
                </c:pt>
                <c:pt idx="440">
                  <c:v>38687</c:v>
                </c:pt>
                <c:pt idx="441">
                  <c:v>38688</c:v>
                </c:pt>
                <c:pt idx="442">
                  <c:v>38691</c:v>
                </c:pt>
                <c:pt idx="443">
                  <c:v>38692</c:v>
                </c:pt>
                <c:pt idx="444">
                  <c:v>38693</c:v>
                </c:pt>
                <c:pt idx="445">
                  <c:v>38694</c:v>
                </c:pt>
                <c:pt idx="446">
                  <c:v>38695</c:v>
                </c:pt>
                <c:pt idx="447">
                  <c:v>38698</c:v>
                </c:pt>
                <c:pt idx="448">
                  <c:v>38699</c:v>
                </c:pt>
                <c:pt idx="449">
                  <c:v>38700</c:v>
                </c:pt>
                <c:pt idx="450">
                  <c:v>38701</c:v>
                </c:pt>
                <c:pt idx="451">
                  <c:v>38702</c:v>
                </c:pt>
                <c:pt idx="452">
                  <c:v>38705</c:v>
                </c:pt>
                <c:pt idx="453">
                  <c:v>38706</c:v>
                </c:pt>
                <c:pt idx="454">
                  <c:v>38707</c:v>
                </c:pt>
                <c:pt idx="455">
                  <c:v>38708</c:v>
                </c:pt>
                <c:pt idx="456">
                  <c:v>38709</c:v>
                </c:pt>
                <c:pt idx="457">
                  <c:v>38712</c:v>
                </c:pt>
                <c:pt idx="458">
                  <c:v>38713</c:v>
                </c:pt>
                <c:pt idx="459">
                  <c:v>38714</c:v>
                </c:pt>
                <c:pt idx="460">
                  <c:v>38715</c:v>
                </c:pt>
                <c:pt idx="461">
                  <c:v>38716</c:v>
                </c:pt>
                <c:pt idx="462">
                  <c:v>38719</c:v>
                </c:pt>
                <c:pt idx="463">
                  <c:v>38720</c:v>
                </c:pt>
                <c:pt idx="464">
                  <c:v>38721</c:v>
                </c:pt>
                <c:pt idx="465">
                  <c:v>38722</c:v>
                </c:pt>
                <c:pt idx="466">
                  <c:v>38723</c:v>
                </c:pt>
                <c:pt idx="467">
                  <c:v>38726</c:v>
                </c:pt>
                <c:pt idx="468">
                  <c:v>38733</c:v>
                </c:pt>
                <c:pt idx="469">
                  <c:v>38734</c:v>
                </c:pt>
                <c:pt idx="470">
                  <c:v>38735</c:v>
                </c:pt>
                <c:pt idx="471">
                  <c:v>38736</c:v>
                </c:pt>
                <c:pt idx="472">
                  <c:v>38737</c:v>
                </c:pt>
                <c:pt idx="473">
                  <c:v>38740</c:v>
                </c:pt>
                <c:pt idx="474">
                  <c:v>38741</c:v>
                </c:pt>
                <c:pt idx="475">
                  <c:v>38742</c:v>
                </c:pt>
                <c:pt idx="476">
                  <c:v>38743</c:v>
                </c:pt>
                <c:pt idx="477">
                  <c:v>38744</c:v>
                </c:pt>
                <c:pt idx="478">
                  <c:v>38747</c:v>
                </c:pt>
                <c:pt idx="479">
                  <c:v>38748</c:v>
                </c:pt>
                <c:pt idx="480">
                  <c:v>38749</c:v>
                </c:pt>
                <c:pt idx="481">
                  <c:v>38750</c:v>
                </c:pt>
                <c:pt idx="482">
                  <c:v>38751</c:v>
                </c:pt>
                <c:pt idx="483">
                  <c:v>38754</c:v>
                </c:pt>
                <c:pt idx="484">
                  <c:v>38755</c:v>
                </c:pt>
                <c:pt idx="485">
                  <c:v>38756</c:v>
                </c:pt>
                <c:pt idx="486">
                  <c:v>38757</c:v>
                </c:pt>
                <c:pt idx="487">
                  <c:v>38758</c:v>
                </c:pt>
                <c:pt idx="488">
                  <c:v>38761</c:v>
                </c:pt>
                <c:pt idx="489">
                  <c:v>38762</c:v>
                </c:pt>
                <c:pt idx="490">
                  <c:v>38763</c:v>
                </c:pt>
                <c:pt idx="491">
                  <c:v>38764</c:v>
                </c:pt>
                <c:pt idx="492">
                  <c:v>38765</c:v>
                </c:pt>
                <c:pt idx="493">
                  <c:v>38768</c:v>
                </c:pt>
                <c:pt idx="494">
                  <c:v>38769</c:v>
                </c:pt>
                <c:pt idx="495">
                  <c:v>38770</c:v>
                </c:pt>
                <c:pt idx="496">
                  <c:v>38771</c:v>
                </c:pt>
                <c:pt idx="497">
                  <c:v>38772</c:v>
                </c:pt>
                <c:pt idx="498">
                  <c:v>38775</c:v>
                </c:pt>
                <c:pt idx="499">
                  <c:v>38776</c:v>
                </c:pt>
                <c:pt idx="500">
                  <c:v>38777</c:v>
                </c:pt>
                <c:pt idx="501">
                  <c:v>38778</c:v>
                </c:pt>
                <c:pt idx="502">
                  <c:v>38779</c:v>
                </c:pt>
                <c:pt idx="503">
                  <c:v>38782</c:v>
                </c:pt>
                <c:pt idx="504">
                  <c:v>38783</c:v>
                </c:pt>
                <c:pt idx="505">
                  <c:v>38784</c:v>
                </c:pt>
                <c:pt idx="506">
                  <c:v>38785</c:v>
                </c:pt>
                <c:pt idx="507">
                  <c:v>38786</c:v>
                </c:pt>
                <c:pt idx="508">
                  <c:v>38789</c:v>
                </c:pt>
                <c:pt idx="509">
                  <c:v>38790</c:v>
                </c:pt>
                <c:pt idx="510">
                  <c:v>38791</c:v>
                </c:pt>
                <c:pt idx="511">
                  <c:v>38792</c:v>
                </c:pt>
                <c:pt idx="512">
                  <c:v>38793</c:v>
                </c:pt>
                <c:pt idx="513">
                  <c:v>38796</c:v>
                </c:pt>
                <c:pt idx="514">
                  <c:v>38797</c:v>
                </c:pt>
                <c:pt idx="515">
                  <c:v>38798</c:v>
                </c:pt>
                <c:pt idx="516">
                  <c:v>38799</c:v>
                </c:pt>
                <c:pt idx="517">
                  <c:v>38800</c:v>
                </c:pt>
                <c:pt idx="518">
                  <c:v>38803</c:v>
                </c:pt>
                <c:pt idx="519">
                  <c:v>38804</c:v>
                </c:pt>
                <c:pt idx="520">
                  <c:v>38805</c:v>
                </c:pt>
                <c:pt idx="521">
                  <c:v>38806</c:v>
                </c:pt>
                <c:pt idx="522">
                  <c:v>38807</c:v>
                </c:pt>
                <c:pt idx="523">
                  <c:v>38810</c:v>
                </c:pt>
                <c:pt idx="524">
                  <c:v>38811</c:v>
                </c:pt>
                <c:pt idx="525">
                  <c:v>38812</c:v>
                </c:pt>
                <c:pt idx="526">
                  <c:v>38813</c:v>
                </c:pt>
                <c:pt idx="527">
                  <c:v>38814</c:v>
                </c:pt>
                <c:pt idx="528">
                  <c:v>38817</c:v>
                </c:pt>
                <c:pt idx="529">
                  <c:v>38818</c:v>
                </c:pt>
                <c:pt idx="530">
                  <c:v>38819</c:v>
                </c:pt>
                <c:pt idx="531">
                  <c:v>38820</c:v>
                </c:pt>
                <c:pt idx="532">
                  <c:v>38824</c:v>
                </c:pt>
                <c:pt idx="533">
                  <c:v>38825</c:v>
                </c:pt>
                <c:pt idx="534">
                  <c:v>38826</c:v>
                </c:pt>
                <c:pt idx="535">
                  <c:v>38827</c:v>
                </c:pt>
                <c:pt idx="536">
                  <c:v>38828</c:v>
                </c:pt>
                <c:pt idx="537">
                  <c:v>38831</c:v>
                </c:pt>
                <c:pt idx="538">
                  <c:v>38832</c:v>
                </c:pt>
                <c:pt idx="539">
                  <c:v>38833</c:v>
                </c:pt>
                <c:pt idx="540">
                  <c:v>38834</c:v>
                </c:pt>
                <c:pt idx="541">
                  <c:v>38835</c:v>
                </c:pt>
                <c:pt idx="542">
                  <c:v>38838</c:v>
                </c:pt>
                <c:pt idx="543">
                  <c:v>38839</c:v>
                </c:pt>
                <c:pt idx="544">
                  <c:v>38840</c:v>
                </c:pt>
                <c:pt idx="545">
                  <c:v>38841</c:v>
                </c:pt>
                <c:pt idx="546">
                  <c:v>38842</c:v>
                </c:pt>
                <c:pt idx="547">
                  <c:v>38845</c:v>
                </c:pt>
                <c:pt idx="548">
                  <c:v>38846</c:v>
                </c:pt>
                <c:pt idx="549">
                  <c:v>38847</c:v>
                </c:pt>
                <c:pt idx="550">
                  <c:v>38848</c:v>
                </c:pt>
                <c:pt idx="551">
                  <c:v>38849</c:v>
                </c:pt>
                <c:pt idx="552">
                  <c:v>38852</c:v>
                </c:pt>
                <c:pt idx="553">
                  <c:v>38853</c:v>
                </c:pt>
                <c:pt idx="554">
                  <c:v>38854</c:v>
                </c:pt>
                <c:pt idx="555">
                  <c:v>38855</c:v>
                </c:pt>
                <c:pt idx="556">
                  <c:v>38859</c:v>
                </c:pt>
                <c:pt idx="557">
                  <c:v>38860</c:v>
                </c:pt>
                <c:pt idx="558">
                  <c:v>38861</c:v>
                </c:pt>
                <c:pt idx="559">
                  <c:v>38862</c:v>
                </c:pt>
                <c:pt idx="560">
                  <c:v>38863</c:v>
                </c:pt>
                <c:pt idx="561">
                  <c:v>38866</c:v>
                </c:pt>
                <c:pt idx="562">
                  <c:v>38867</c:v>
                </c:pt>
                <c:pt idx="563">
                  <c:v>38868</c:v>
                </c:pt>
                <c:pt idx="564">
                  <c:v>38869</c:v>
                </c:pt>
                <c:pt idx="565">
                  <c:v>38870</c:v>
                </c:pt>
                <c:pt idx="566">
                  <c:v>38873</c:v>
                </c:pt>
                <c:pt idx="567">
                  <c:v>38874</c:v>
                </c:pt>
                <c:pt idx="568">
                  <c:v>38875</c:v>
                </c:pt>
                <c:pt idx="569">
                  <c:v>38876</c:v>
                </c:pt>
                <c:pt idx="570">
                  <c:v>38877</c:v>
                </c:pt>
                <c:pt idx="571">
                  <c:v>38880</c:v>
                </c:pt>
                <c:pt idx="572">
                  <c:v>38881</c:v>
                </c:pt>
                <c:pt idx="573">
                  <c:v>38882</c:v>
                </c:pt>
                <c:pt idx="574">
                  <c:v>38883</c:v>
                </c:pt>
                <c:pt idx="575">
                  <c:v>38884</c:v>
                </c:pt>
                <c:pt idx="576">
                  <c:v>38887</c:v>
                </c:pt>
                <c:pt idx="577">
                  <c:v>38888</c:v>
                </c:pt>
                <c:pt idx="578">
                  <c:v>38889</c:v>
                </c:pt>
                <c:pt idx="579">
                  <c:v>38890</c:v>
                </c:pt>
                <c:pt idx="580">
                  <c:v>38891</c:v>
                </c:pt>
                <c:pt idx="581">
                  <c:v>38894</c:v>
                </c:pt>
                <c:pt idx="582">
                  <c:v>38895</c:v>
                </c:pt>
                <c:pt idx="583">
                  <c:v>38896</c:v>
                </c:pt>
                <c:pt idx="584">
                  <c:v>38897</c:v>
                </c:pt>
                <c:pt idx="585">
                  <c:v>38898</c:v>
                </c:pt>
                <c:pt idx="586">
                  <c:v>38901</c:v>
                </c:pt>
                <c:pt idx="587">
                  <c:v>38902</c:v>
                </c:pt>
                <c:pt idx="588">
                  <c:v>38903</c:v>
                </c:pt>
                <c:pt idx="589">
                  <c:v>38904</c:v>
                </c:pt>
                <c:pt idx="590">
                  <c:v>38905</c:v>
                </c:pt>
                <c:pt idx="591">
                  <c:v>38908</c:v>
                </c:pt>
                <c:pt idx="592">
                  <c:v>38909</c:v>
                </c:pt>
                <c:pt idx="593">
                  <c:v>38910</c:v>
                </c:pt>
                <c:pt idx="594">
                  <c:v>38911</c:v>
                </c:pt>
                <c:pt idx="595">
                  <c:v>38912</c:v>
                </c:pt>
                <c:pt idx="596">
                  <c:v>38915</c:v>
                </c:pt>
                <c:pt idx="597">
                  <c:v>38916</c:v>
                </c:pt>
                <c:pt idx="598">
                  <c:v>38917</c:v>
                </c:pt>
                <c:pt idx="599">
                  <c:v>38918</c:v>
                </c:pt>
                <c:pt idx="600">
                  <c:v>38919</c:v>
                </c:pt>
                <c:pt idx="601">
                  <c:v>38922</c:v>
                </c:pt>
                <c:pt idx="602">
                  <c:v>38923</c:v>
                </c:pt>
                <c:pt idx="603">
                  <c:v>38924</c:v>
                </c:pt>
                <c:pt idx="604">
                  <c:v>38925</c:v>
                </c:pt>
                <c:pt idx="605">
                  <c:v>38926</c:v>
                </c:pt>
                <c:pt idx="606">
                  <c:v>38929</c:v>
                </c:pt>
                <c:pt idx="607">
                  <c:v>38930</c:v>
                </c:pt>
                <c:pt idx="608">
                  <c:v>38931</c:v>
                </c:pt>
                <c:pt idx="609">
                  <c:v>38932</c:v>
                </c:pt>
                <c:pt idx="610">
                  <c:v>38933</c:v>
                </c:pt>
                <c:pt idx="611">
                  <c:v>38936</c:v>
                </c:pt>
                <c:pt idx="612">
                  <c:v>38937</c:v>
                </c:pt>
                <c:pt idx="613">
                  <c:v>38938</c:v>
                </c:pt>
                <c:pt idx="614">
                  <c:v>38939</c:v>
                </c:pt>
                <c:pt idx="615">
                  <c:v>38940</c:v>
                </c:pt>
                <c:pt idx="616">
                  <c:v>38943</c:v>
                </c:pt>
                <c:pt idx="617">
                  <c:v>38944</c:v>
                </c:pt>
                <c:pt idx="618">
                  <c:v>38945</c:v>
                </c:pt>
                <c:pt idx="619">
                  <c:v>38946</c:v>
                </c:pt>
                <c:pt idx="620">
                  <c:v>38947</c:v>
                </c:pt>
                <c:pt idx="621">
                  <c:v>38950</c:v>
                </c:pt>
                <c:pt idx="622">
                  <c:v>38951</c:v>
                </c:pt>
                <c:pt idx="623">
                  <c:v>38952</c:v>
                </c:pt>
                <c:pt idx="624">
                  <c:v>38953</c:v>
                </c:pt>
                <c:pt idx="625">
                  <c:v>38954</c:v>
                </c:pt>
                <c:pt idx="626">
                  <c:v>38958</c:v>
                </c:pt>
                <c:pt idx="627">
                  <c:v>38960</c:v>
                </c:pt>
                <c:pt idx="628">
                  <c:v>38961</c:v>
                </c:pt>
                <c:pt idx="629">
                  <c:v>38964</c:v>
                </c:pt>
                <c:pt idx="630">
                  <c:v>38965</c:v>
                </c:pt>
                <c:pt idx="631">
                  <c:v>38966</c:v>
                </c:pt>
                <c:pt idx="632">
                  <c:v>38967</c:v>
                </c:pt>
                <c:pt idx="633">
                  <c:v>38968</c:v>
                </c:pt>
                <c:pt idx="634">
                  <c:v>38971</c:v>
                </c:pt>
                <c:pt idx="635">
                  <c:v>38972</c:v>
                </c:pt>
                <c:pt idx="636">
                  <c:v>38973</c:v>
                </c:pt>
                <c:pt idx="637">
                  <c:v>38974</c:v>
                </c:pt>
                <c:pt idx="638">
                  <c:v>38975</c:v>
                </c:pt>
                <c:pt idx="639">
                  <c:v>38978</c:v>
                </c:pt>
                <c:pt idx="640">
                  <c:v>38979</c:v>
                </c:pt>
                <c:pt idx="641">
                  <c:v>38980</c:v>
                </c:pt>
                <c:pt idx="642">
                  <c:v>38981</c:v>
                </c:pt>
                <c:pt idx="643">
                  <c:v>38982</c:v>
                </c:pt>
                <c:pt idx="644">
                  <c:v>38985</c:v>
                </c:pt>
                <c:pt idx="645">
                  <c:v>38986</c:v>
                </c:pt>
                <c:pt idx="646">
                  <c:v>38987</c:v>
                </c:pt>
                <c:pt idx="647">
                  <c:v>38988</c:v>
                </c:pt>
                <c:pt idx="648">
                  <c:v>38989</c:v>
                </c:pt>
                <c:pt idx="649">
                  <c:v>38992</c:v>
                </c:pt>
                <c:pt idx="650">
                  <c:v>38993</c:v>
                </c:pt>
                <c:pt idx="651">
                  <c:v>38994</c:v>
                </c:pt>
                <c:pt idx="652">
                  <c:v>38995</c:v>
                </c:pt>
                <c:pt idx="653">
                  <c:v>38996</c:v>
                </c:pt>
                <c:pt idx="654">
                  <c:v>38999</c:v>
                </c:pt>
                <c:pt idx="655">
                  <c:v>39000</c:v>
                </c:pt>
                <c:pt idx="656">
                  <c:v>39001</c:v>
                </c:pt>
                <c:pt idx="657">
                  <c:v>39002</c:v>
                </c:pt>
                <c:pt idx="658">
                  <c:v>39003</c:v>
                </c:pt>
                <c:pt idx="659">
                  <c:v>39006</c:v>
                </c:pt>
                <c:pt idx="660">
                  <c:v>39007</c:v>
                </c:pt>
                <c:pt idx="661">
                  <c:v>39008</c:v>
                </c:pt>
                <c:pt idx="662">
                  <c:v>39009</c:v>
                </c:pt>
                <c:pt idx="663">
                  <c:v>39010</c:v>
                </c:pt>
                <c:pt idx="664">
                  <c:v>39016</c:v>
                </c:pt>
                <c:pt idx="665">
                  <c:v>39017</c:v>
                </c:pt>
                <c:pt idx="666">
                  <c:v>39020</c:v>
                </c:pt>
                <c:pt idx="667">
                  <c:v>39021</c:v>
                </c:pt>
                <c:pt idx="668">
                  <c:v>39022</c:v>
                </c:pt>
                <c:pt idx="669">
                  <c:v>39023</c:v>
                </c:pt>
                <c:pt idx="670">
                  <c:v>39024</c:v>
                </c:pt>
                <c:pt idx="671">
                  <c:v>39027</c:v>
                </c:pt>
                <c:pt idx="672">
                  <c:v>39028</c:v>
                </c:pt>
                <c:pt idx="673">
                  <c:v>39029</c:v>
                </c:pt>
                <c:pt idx="674">
                  <c:v>39030</c:v>
                </c:pt>
                <c:pt idx="675">
                  <c:v>39031</c:v>
                </c:pt>
                <c:pt idx="676">
                  <c:v>39034</c:v>
                </c:pt>
                <c:pt idx="677">
                  <c:v>39035</c:v>
                </c:pt>
                <c:pt idx="678">
                  <c:v>39036</c:v>
                </c:pt>
                <c:pt idx="679">
                  <c:v>39037</c:v>
                </c:pt>
                <c:pt idx="680">
                  <c:v>39038</c:v>
                </c:pt>
                <c:pt idx="681">
                  <c:v>39041</c:v>
                </c:pt>
                <c:pt idx="682">
                  <c:v>39042</c:v>
                </c:pt>
                <c:pt idx="683">
                  <c:v>39043</c:v>
                </c:pt>
                <c:pt idx="684">
                  <c:v>39044</c:v>
                </c:pt>
                <c:pt idx="685">
                  <c:v>39045</c:v>
                </c:pt>
                <c:pt idx="686">
                  <c:v>39048</c:v>
                </c:pt>
                <c:pt idx="687">
                  <c:v>39049</c:v>
                </c:pt>
                <c:pt idx="688">
                  <c:v>39050</c:v>
                </c:pt>
                <c:pt idx="689">
                  <c:v>39051</c:v>
                </c:pt>
                <c:pt idx="690">
                  <c:v>39052</c:v>
                </c:pt>
                <c:pt idx="691">
                  <c:v>39055</c:v>
                </c:pt>
                <c:pt idx="692">
                  <c:v>39056</c:v>
                </c:pt>
                <c:pt idx="693">
                  <c:v>39057</c:v>
                </c:pt>
                <c:pt idx="694">
                  <c:v>39058</c:v>
                </c:pt>
                <c:pt idx="695">
                  <c:v>39059</c:v>
                </c:pt>
                <c:pt idx="696">
                  <c:v>39062</c:v>
                </c:pt>
                <c:pt idx="697">
                  <c:v>39063</c:v>
                </c:pt>
                <c:pt idx="698">
                  <c:v>39064</c:v>
                </c:pt>
                <c:pt idx="699">
                  <c:v>39065</c:v>
                </c:pt>
                <c:pt idx="700">
                  <c:v>39066</c:v>
                </c:pt>
                <c:pt idx="701">
                  <c:v>39069</c:v>
                </c:pt>
                <c:pt idx="702">
                  <c:v>39070</c:v>
                </c:pt>
                <c:pt idx="703">
                  <c:v>39071</c:v>
                </c:pt>
                <c:pt idx="704">
                  <c:v>39072</c:v>
                </c:pt>
                <c:pt idx="705">
                  <c:v>39073</c:v>
                </c:pt>
                <c:pt idx="706">
                  <c:v>39078</c:v>
                </c:pt>
                <c:pt idx="707">
                  <c:v>39079</c:v>
                </c:pt>
                <c:pt idx="708">
                  <c:v>39080</c:v>
                </c:pt>
                <c:pt idx="709">
                  <c:v>39086</c:v>
                </c:pt>
                <c:pt idx="710">
                  <c:v>39087</c:v>
                </c:pt>
                <c:pt idx="711">
                  <c:v>39090</c:v>
                </c:pt>
                <c:pt idx="712">
                  <c:v>39091</c:v>
                </c:pt>
                <c:pt idx="713">
                  <c:v>39092</c:v>
                </c:pt>
                <c:pt idx="714">
                  <c:v>39093</c:v>
                </c:pt>
                <c:pt idx="715">
                  <c:v>39094</c:v>
                </c:pt>
                <c:pt idx="716">
                  <c:v>39097</c:v>
                </c:pt>
                <c:pt idx="717">
                  <c:v>39098</c:v>
                </c:pt>
                <c:pt idx="718">
                  <c:v>39099</c:v>
                </c:pt>
                <c:pt idx="719">
                  <c:v>39100</c:v>
                </c:pt>
                <c:pt idx="720">
                  <c:v>39101</c:v>
                </c:pt>
                <c:pt idx="721">
                  <c:v>39104</c:v>
                </c:pt>
                <c:pt idx="722">
                  <c:v>39105</c:v>
                </c:pt>
                <c:pt idx="723">
                  <c:v>39106</c:v>
                </c:pt>
                <c:pt idx="724">
                  <c:v>39107</c:v>
                </c:pt>
                <c:pt idx="725">
                  <c:v>39108</c:v>
                </c:pt>
                <c:pt idx="726">
                  <c:v>39111</c:v>
                </c:pt>
                <c:pt idx="727">
                  <c:v>39112</c:v>
                </c:pt>
                <c:pt idx="728">
                  <c:v>39113</c:v>
                </c:pt>
                <c:pt idx="729">
                  <c:v>39114</c:v>
                </c:pt>
                <c:pt idx="730">
                  <c:v>39115</c:v>
                </c:pt>
                <c:pt idx="731">
                  <c:v>39118</c:v>
                </c:pt>
                <c:pt idx="732">
                  <c:v>39119</c:v>
                </c:pt>
                <c:pt idx="733">
                  <c:v>39120</c:v>
                </c:pt>
                <c:pt idx="734">
                  <c:v>39121</c:v>
                </c:pt>
                <c:pt idx="735">
                  <c:v>39122</c:v>
                </c:pt>
                <c:pt idx="736">
                  <c:v>39125</c:v>
                </c:pt>
                <c:pt idx="737">
                  <c:v>39126</c:v>
                </c:pt>
                <c:pt idx="738">
                  <c:v>39127</c:v>
                </c:pt>
                <c:pt idx="739">
                  <c:v>39128</c:v>
                </c:pt>
                <c:pt idx="740">
                  <c:v>39129</c:v>
                </c:pt>
                <c:pt idx="741">
                  <c:v>39132</c:v>
                </c:pt>
                <c:pt idx="742">
                  <c:v>39133</c:v>
                </c:pt>
                <c:pt idx="743">
                  <c:v>39134</c:v>
                </c:pt>
                <c:pt idx="744">
                  <c:v>39135</c:v>
                </c:pt>
                <c:pt idx="745">
                  <c:v>39136</c:v>
                </c:pt>
                <c:pt idx="746">
                  <c:v>39139</c:v>
                </c:pt>
                <c:pt idx="747">
                  <c:v>39140</c:v>
                </c:pt>
                <c:pt idx="748">
                  <c:v>39141</c:v>
                </c:pt>
                <c:pt idx="749">
                  <c:v>39142</c:v>
                </c:pt>
                <c:pt idx="750">
                  <c:v>39143</c:v>
                </c:pt>
                <c:pt idx="751">
                  <c:v>39146</c:v>
                </c:pt>
                <c:pt idx="752">
                  <c:v>39147</c:v>
                </c:pt>
                <c:pt idx="753">
                  <c:v>39148</c:v>
                </c:pt>
                <c:pt idx="754">
                  <c:v>39149</c:v>
                </c:pt>
                <c:pt idx="755">
                  <c:v>39150</c:v>
                </c:pt>
                <c:pt idx="756">
                  <c:v>39153</c:v>
                </c:pt>
                <c:pt idx="757">
                  <c:v>39154</c:v>
                </c:pt>
                <c:pt idx="758">
                  <c:v>39155</c:v>
                </c:pt>
                <c:pt idx="759">
                  <c:v>39156</c:v>
                </c:pt>
                <c:pt idx="760">
                  <c:v>39157</c:v>
                </c:pt>
                <c:pt idx="761">
                  <c:v>39160</c:v>
                </c:pt>
                <c:pt idx="762">
                  <c:v>39161</c:v>
                </c:pt>
                <c:pt idx="763">
                  <c:v>39162</c:v>
                </c:pt>
                <c:pt idx="764">
                  <c:v>39163</c:v>
                </c:pt>
                <c:pt idx="765">
                  <c:v>39164</c:v>
                </c:pt>
                <c:pt idx="766">
                  <c:v>39167</c:v>
                </c:pt>
                <c:pt idx="767">
                  <c:v>39168</c:v>
                </c:pt>
                <c:pt idx="768">
                  <c:v>39169</c:v>
                </c:pt>
                <c:pt idx="769">
                  <c:v>39170</c:v>
                </c:pt>
                <c:pt idx="770">
                  <c:v>39171</c:v>
                </c:pt>
                <c:pt idx="771">
                  <c:v>39174</c:v>
                </c:pt>
                <c:pt idx="772">
                  <c:v>39175</c:v>
                </c:pt>
                <c:pt idx="773">
                  <c:v>39176</c:v>
                </c:pt>
                <c:pt idx="774">
                  <c:v>39177</c:v>
                </c:pt>
                <c:pt idx="775">
                  <c:v>39178</c:v>
                </c:pt>
                <c:pt idx="776">
                  <c:v>39181</c:v>
                </c:pt>
                <c:pt idx="777">
                  <c:v>39182</c:v>
                </c:pt>
                <c:pt idx="778">
                  <c:v>39183</c:v>
                </c:pt>
                <c:pt idx="779">
                  <c:v>39184</c:v>
                </c:pt>
                <c:pt idx="780">
                  <c:v>39185</c:v>
                </c:pt>
                <c:pt idx="781">
                  <c:v>39188</c:v>
                </c:pt>
                <c:pt idx="782">
                  <c:v>39189</c:v>
                </c:pt>
                <c:pt idx="783">
                  <c:v>39190</c:v>
                </c:pt>
                <c:pt idx="784">
                  <c:v>39191</c:v>
                </c:pt>
                <c:pt idx="785">
                  <c:v>39192</c:v>
                </c:pt>
                <c:pt idx="786">
                  <c:v>39196</c:v>
                </c:pt>
                <c:pt idx="787">
                  <c:v>39197</c:v>
                </c:pt>
                <c:pt idx="788">
                  <c:v>39198</c:v>
                </c:pt>
                <c:pt idx="789">
                  <c:v>39199</c:v>
                </c:pt>
                <c:pt idx="790">
                  <c:v>39202</c:v>
                </c:pt>
                <c:pt idx="791">
                  <c:v>39203</c:v>
                </c:pt>
                <c:pt idx="792">
                  <c:v>39204</c:v>
                </c:pt>
                <c:pt idx="793">
                  <c:v>39205</c:v>
                </c:pt>
                <c:pt idx="794">
                  <c:v>39206</c:v>
                </c:pt>
                <c:pt idx="795">
                  <c:v>39209</c:v>
                </c:pt>
                <c:pt idx="796">
                  <c:v>39210</c:v>
                </c:pt>
                <c:pt idx="797">
                  <c:v>39211</c:v>
                </c:pt>
                <c:pt idx="798">
                  <c:v>39212</c:v>
                </c:pt>
                <c:pt idx="799">
                  <c:v>39213</c:v>
                </c:pt>
                <c:pt idx="800">
                  <c:v>39216</c:v>
                </c:pt>
                <c:pt idx="801">
                  <c:v>39217</c:v>
                </c:pt>
                <c:pt idx="802">
                  <c:v>39218</c:v>
                </c:pt>
                <c:pt idx="803">
                  <c:v>39219</c:v>
                </c:pt>
                <c:pt idx="804">
                  <c:v>39220</c:v>
                </c:pt>
                <c:pt idx="805">
                  <c:v>39223</c:v>
                </c:pt>
                <c:pt idx="806">
                  <c:v>39224</c:v>
                </c:pt>
                <c:pt idx="807">
                  <c:v>39225</c:v>
                </c:pt>
                <c:pt idx="808">
                  <c:v>39226</c:v>
                </c:pt>
                <c:pt idx="809">
                  <c:v>39227</c:v>
                </c:pt>
                <c:pt idx="810">
                  <c:v>39230</c:v>
                </c:pt>
                <c:pt idx="811">
                  <c:v>39231</c:v>
                </c:pt>
                <c:pt idx="812">
                  <c:v>39232</c:v>
                </c:pt>
                <c:pt idx="813">
                  <c:v>39233</c:v>
                </c:pt>
                <c:pt idx="814">
                  <c:v>39234</c:v>
                </c:pt>
                <c:pt idx="815">
                  <c:v>39237</c:v>
                </c:pt>
                <c:pt idx="816">
                  <c:v>39238</c:v>
                </c:pt>
                <c:pt idx="817">
                  <c:v>39239</c:v>
                </c:pt>
                <c:pt idx="818">
                  <c:v>39240</c:v>
                </c:pt>
                <c:pt idx="819">
                  <c:v>39241</c:v>
                </c:pt>
                <c:pt idx="820">
                  <c:v>39244</c:v>
                </c:pt>
                <c:pt idx="821">
                  <c:v>39245</c:v>
                </c:pt>
                <c:pt idx="822">
                  <c:v>39246</c:v>
                </c:pt>
                <c:pt idx="823">
                  <c:v>39247</c:v>
                </c:pt>
                <c:pt idx="824">
                  <c:v>39248</c:v>
                </c:pt>
                <c:pt idx="825">
                  <c:v>39251</c:v>
                </c:pt>
                <c:pt idx="826">
                  <c:v>39252</c:v>
                </c:pt>
                <c:pt idx="827">
                  <c:v>39253</c:v>
                </c:pt>
                <c:pt idx="828">
                  <c:v>39254</c:v>
                </c:pt>
                <c:pt idx="829">
                  <c:v>39255</c:v>
                </c:pt>
                <c:pt idx="830">
                  <c:v>39258</c:v>
                </c:pt>
                <c:pt idx="831">
                  <c:v>39259</c:v>
                </c:pt>
                <c:pt idx="832">
                  <c:v>39260</c:v>
                </c:pt>
                <c:pt idx="833">
                  <c:v>39261</c:v>
                </c:pt>
                <c:pt idx="834">
                  <c:v>39262</c:v>
                </c:pt>
                <c:pt idx="835">
                  <c:v>39265</c:v>
                </c:pt>
                <c:pt idx="836">
                  <c:v>39266</c:v>
                </c:pt>
                <c:pt idx="837">
                  <c:v>39267</c:v>
                </c:pt>
                <c:pt idx="838">
                  <c:v>39268</c:v>
                </c:pt>
                <c:pt idx="839">
                  <c:v>39269</c:v>
                </c:pt>
                <c:pt idx="840">
                  <c:v>39272</c:v>
                </c:pt>
                <c:pt idx="841">
                  <c:v>39273</c:v>
                </c:pt>
                <c:pt idx="842">
                  <c:v>39274</c:v>
                </c:pt>
                <c:pt idx="843">
                  <c:v>39275</c:v>
                </c:pt>
                <c:pt idx="844">
                  <c:v>39276</c:v>
                </c:pt>
                <c:pt idx="845">
                  <c:v>39279</c:v>
                </c:pt>
                <c:pt idx="846">
                  <c:v>39280</c:v>
                </c:pt>
                <c:pt idx="847">
                  <c:v>39281</c:v>
                </c:pt>
                <c:pt idx="848">
                  <c:v>39282</c:v>
                </c:pt>
                <c:pt idx="849">
                  <c:v>39283</c:v>
                </c:pt>
                <c:pt idx="850">
                  <c:v>39286</c:v>
                </c:pt>
                <c:pt idx="851">
                  <c:v>39287</c:v>
                </c:pt>
                <c:pt idx="852">
                  <c:v>39288</c:v>
                </c:pt>
                <c:pt idx="853">
                  <c:v>39289</c:v>
                </c:pt>
                <c:pt idx="854">
                  <c:v>39290</c:v>
                </c:pt>
                <c:pt idx="855">
                  <c:v>39293</c:v>
                </c:pt>
                <c:pt idx="856">
                  <c:v>39294</c:v>
                </c:pt>
                <c:pt idx="857">
                  <c:v>39295</c:v>
                </c:pt>
                <c:pt idx="858">
                  <c:v>39296</c:v>
                </c:pt>
                <c:pt idx="859">
                  <c:v>39297</c:v>
                </c:pt>
                <c:pt idx="860">
                  <c:v>39300</c:v>
                </c:pt>
                <c:pt idx="861">
                  <c:v>39301</c:v>
                </c:pt>
                <c:pt idx="862">
                  <c:v>39302</c:v>
                </c:pt>
                <c:pt idx="863">
                  <c:v>39303</c:v>
                </c:pt>
                <c:pt idx="864">
                  <c:v>39304</c:v>
                </c:pt>
                <c:pt idx="865">
                  <c:v>39307</c:v>
                </c:pt>
                <c:pt idx="866">
                  <c:v>39308</c:v>
                </c:pt>
                <c:pt idx="867">
                  <c:v>39309</c:v>
                </c:pt>
                <c:pt idx="868">
                  <c:v>39310</c:v>
                </c:pt>
                <c:pt idx="869">
                  <c:v>39311</c:v>
                </c:pt>
                <c:pt idx="870">
                  <c:v>39314</c:v>
                </c:pt>
                <c:pt idx="871">
                  <c:v>39315</c:v>
                </c:pt>
                <c:pt idx="872">
                  <c:v>39316</c:v>
                </c:pt>
                <c:pt idx="873">
                  <c:v>39317</c:v>
                </c:pt>
                <c:pt idx="874">
                  <c:v>39318</c:v>
                </c:pt>
                <c:pt idx="875">
                  <c:v>39321</c:v>
                </c:pt>
                <c:pt idx="876">
                  <c:v>39322</c:v>
                </c:pt>
                <c:pt idx="877">
                  <c:v>39323</c:v>
                </c:pt>
                <c:pt idx="878">
                  <c:v>39325</c:v>
                </c:pt>
                <c:pt idx="879">
                  <c:v>39328</c:v>
                </c:pt>
                <c:pt idx="880">
                  <c:v>39329</c:v>
                </c:pt>
                <c:pt idx="881">
                  <c:v>39330</c:v>
                </c:pt>
                <c:pt idx="882">
                  <c:v>39331</c:v>
                </c:pt>
                <c:pt idx="883">
                  <c:v>39332</c:v>
                </c:pt>
                <c:pt idx="884">
                  <c:v>39335</c:v>
                </c:pt>
                <c:pt idx="885">
                  <c:v>39336</c:v>
                </c:pt>
                <c:pt idx="886">
                  <c:v>39337</c:v>
                </c:pt>
                <c:pt idx="887">
                  <c:v>39338</c:v>
                </c:pt>
                <c:pt idx="888">
                  <c:v>39339</c:v>
                </c:pt>
                <c:pt idx="889">
                  <c:v>39342</c:v>
                </c:pt>
                <c:pt idx="890">
                  <c:v>39343</c:v>
                </c:pt>
                <c:pt idx="891">
                  <c:v>39344</c:v>
                </c:pt>
                <c:pt idx="892">
                  <c:v>39345</c:v>
                </c:pt>
                <c:pt idx="893">
                  <c:v>39346</c:v>
                </c:pt>
                <c:pt idx="894">
                  <c:v>39349</c:v>
                </c:pt>
                <c:pt idx="895">
                  <c:v>39350</c:v>
                </c:pt>
                <c:pt idx="896">
                  <c:v>39351</c:v>
                </c:pt>
                <c:pt idx="897">
                  <c:v>39352</c:v>
                </c:pt>
                <c:pt idx="898">
                  <c:v>39353</c:v>
                </c:pt>
                <c:pt idx="899">
                  <c:v>39356</c:v>
                </c:pt>
                <c:pt idx="900">
                  <c:v>39357</c:v>
                </c:pt>
                <c:pt idx="901">
                  <c:v>39358</c:v>
                </c:pt>
                <c:pt idx="902">
                  <c:v>39359</c:v>
                </c:pt>
                <c:pt idx="903">
                  <c:v>39360</c:v>
                </c:pt>
                <c:pt idx="904">
                  <c:v>39363</c:v>
                </c:pt>
                <c:pt idx="905">
                  <c:v>39364</c:v>
                </c:pt>
                <c:pt idx="906">
                  <c:v>39365</c:v>
                </c:pt>
                <c:pt idx="907">
                  <c:v>39366</c:v>
                </c:pt>
                <c:pt idx="908">
                  <c:v>39370</c:v>
                </c:pt>
                <c:pt idx="909">
                  <c:v>39371</c:v>
                </c:pt>
                <c:pt idx="910">
                  <c:v>39372</c:v>
                </c:pt>
                <c:pt idx="911">
                  <c:v>39373</c:v>
                </c:pt>
                <c:pt idx="912">
                  <c:v>39374</c:v>
                </c:pt>
                <c:pt idx="913">
                  <c:v>39377</c:v>
                </c:pt>
                <c:pt idx="914">
                  <c:v>39378</c:v>
                </c:pt>
                <c:pt idx="915">
                  <c:v>39379</c:v>
                </c:pt>
                <c:pt idx="916">
                  <c:v>39380</c:v>
                </c:pt>
                <c:pt idx="917">
                  <c:v>39381</c:v>
                </c:pt>
                <c:pt idx="918">
                  <c:v>39385</c:v>
                </c:pt>
                <c:pt idx="919">
                  <c:v>39386</c:v>
                </c:pt>
                <c:pt idx="920">
                  <c:v>39387</c:v>
                </c:pt>
                <c:pt idx="921">
                  <c:v>39388</c:v>
                </c:pt>
                <c:pt idx="922">
                  <c:v>39391</c:v>
                </c:pt>
                <c:pt idx="923">
                  <c:v>39392</c:v>
                </c:pt>
                <c:pt idx="924">
                  <c:v>39393</c:v>
                </c:pt>
                <c:pt idx="925">
                  <c:v>39394</c:v>
                </c:pt>
                <c:pt idx="926">
                  <c:v>39395</c:v>
                </c:pt>
                <c:pt idx="927">
                  <c:v>39398</c:v>
                </c:pt>
                <c:pt idx="928">
                  <c:v>39399</c:v>
                </c:pt>
                <c:pt idx="929">
                  <c:v>39400</c:v>
                </c:pt>
                <c:pt idx="930">
                  <c:v>39401</c:v>
                </c:pt>
                <c:pt idx="931">
                  <c:v>39402</c:v>
                </c:pt>
                <c:pt idx="932">
                  <c:v>39405</c:v>
                </c:pt>
                <c:pt idx="933">
                  <c:v>39406</c:v>
                </c:pt>
                <c:pt idx="934">
                  <c:v>39407</c:v>
                </c:pt>
                <c:pt idx="935">
                  <c:v>39408</c:v>
                </c:pt>
                <c:pt idx="936">
                  <c:v>39409</c:v>
                </c:pt>
                <c:pt idx="937">
                  <c:v>39412</c:v>
                </c:pt>
                <c:pt idx="938">
                  <c:v>39413</c:v>
                </c:pt>
                <c:pt idx="939">
                  <c:v>39414</c:v>
                </c:pt>
                <c:pt idx="940">
                  <c:v>39415</c:v>
                </c:pt>
                <c:pt idx="941">
                  <c:v>39416</c:v>
                </c:pt>
                <c:pt idx="942">
                  <c:v>39419</c:v>
                </c:pt>
                <c:pt idx="943">
                  <c:v>39420</c:v>
                </c:pt>
                <c:pt idx="944">
                  <c:v>39421</c:v>
                </c:pt>
                <c:pt idx="945">
                  <c:v>39422</c:v>
                </c:pt>
                <c:pt idx="946">
                  <c:v>39423</c:v>
                </c:pt>
                <c:pt idx="947">
                  <c:v>39426</c:v>
                </c:pt>
                <c:pt idx="948">
                  <c:v>39427</c:v>
                </c:pt>
                <c:pt idx="949">
                  <c:v>39428</c:v>
                </c:pt>
                <c:pt idx="950">
                  <c:v>39429</c:v>
                </c:pt>
                <c:pt idx="951">
                  <c:v>39430</c:v>
                </c:pt>
                <c:pt idx="952">
                  <c:v>39433</c:v>
                </c:pt>
                <c:pt idx="953">
                  <c:v>39434</c:v>
                </c:pt>
                <c:pt idx="954">
                  <c:v>39435</c:v>
                </c:pt>
                <c:pt idx="955">
                  <c:v>39440</c:v>
                </c:pt>
                <c:pt idx="956">
                  <c:v>39441</c:v>
                </c:pt>
                <c:pt idx="957">
                  <c:v>39442</c:v>
                </c:pt>
                <c:pt idx="958">
                  <c:v>39443</c:v>
                </c:pt>
                <c:pt idx="959">
                  <c:v>39444</c:v>
                </c:pt>
                <c:pt idx="960">
                  <c:v>39447</c:v>
                </c:pt>
                <c:pt idx="961">
                  <c:v>39449</c:v>
                </c:pt>
                <c:pt idx="962">
                  <c:v>39450</c:v>
                </c:pt>
                <c:pt idx="963">
                  <c:v>39451</c:v>
                </c:pt>
                <c:pt idx="964">
                  <c:v>39454</c:v>
                </c:pt>
                <c:pt idx="965">
                  <c:v>39455</c:v>
                </c:pt>
                <c:pt idx="966">
                  <c:v>39456</c:v>
                </c:pt>
                <c:pt idx="967">
                  <c:v>39457</c:v>
                </c:pt>
                <c:pt idx="968">
                  <c:v>39458</c:v>
                </c:pt>
                <c:pt idx="969">
                  <c:v>39461</c:v>
                </c:pt>
                <c:pt idx="970">
                  <c:v>39462</c:v>
                </c:pt>
                <c:pt idx="971">
                  <c:v>39463</c:v>
                </c:pt>
                <c:pt idx="972">
                  <c:v>39464</c:v>
                </c:pt>
                <c:pt idx="973">
                  <c:v>39465</c:v>
                </c:pt>
                <c:pt idx="974">
                  <c:v>39468</c:v>
                </c:pt>
                <c:pt idx="975">
                  <c:v>39469</c:v>
                </c:pt>
                <c:pt idx="976">
                  <c:v>39470</c:v>
                </c:pt>
                <c:pt idx="977">
                  <c:v>39471</c:v>
                </c:pt>
                <c:pt idx="978">
                  <c:v>39472</c:v>
                </c:pt>
                <c:pt idx="979">
                  <c:v>39475</c:v>
                </c:pt>
                <c:pt idx="980">
                  <c:v>39476</c:v>
                </c:pt>
                <c:pt idx="981">
                  <c:v>39477</c:v>
                </c:pt>
                <c:pt idx="982">
                  <c:v>39478</c:v>
                </c:pt>
                <c:pt idx="983">
                  <c:v>39479</c:v>
                </c:pt>
                <c:pt idx="984">
                  <c:v>39482</c:v>
                </c:pt>
                <c:pt idx="985">
                  <c:v>39483</c:v>
                </c:pt>
                <c:pt idx="986">
                  <c:v>39484</c:v>
                </c:pt>
                <c:pt idx="987">
                  <c:v>39485</c:v>
                </c:pt>
                <c:pt idx="988">
                  <c:v>39486</c:v>
                </c:pt>
                <c:pt idx="989">
                  <c:v>39489</c:v>
                </c:pt>
                <c:pt idx="990">
                  <c:v>39490</c:v>
                </c:pt>
                <c:pt idx="991">
                  <c:v>39491</c:v>
                </c:pt>
                <c:pt idx="992">
                  <c:v>39492</c:v>
                </c:pt>
                <c:pt idx="993">
                  <c:v>39493</c:v>
                </c:pt>
                <c:pt idx="994">
                  <c:v>39496</c:v>
                </c:pt>
                <c:pt idx="995">
                  <c:v>39497</c:v>
                </c:pt>
                <c:pt idx="996">
                  <c:v>39498</c:v>
                </c:pt>
                <c:pt idx="997">
                  <c:v>39499</c:v>
                </c:pt>
                <c:pt idx="998">
                  <c:v>39500</c:v>
                </c:pt>
                <c:pt idx="999">
                  <c:v>39503</c:v>
                </c:pt>
                <c:pt idx="1000">
                  <c:v>39504</c:v>
                </c:pt>
                <c:pt idx="1001">
                  <c:v>39505</c:v>
                </c:pt>
                <c:pt idx="1002">
                  <c:v>39506</c:v>
                </c:pt>
                <c:pt idx="1003">
                  <c:v>39507</c:v>
                </c:pt>
                <c:pt idx="1004">
                  <c:v>39510</c:v>
                </c:pt>
                <c:pt idx="1005">
                  <c:v>39511</c:v>
                </c:pt>
                <c:pt idx="1006">
                  <c:v>39512</c:v>
                </c:pt>
                <c:pt idx="1007">
                  <c:v>39513</c:v>
                </c:pt>
                <c:pt idx="1008">
                  <c:v>39514</c:v>
                </c:pt>
                <c:pt idx="1009">
                  <c:v>39517</c:v>
                </c:pt>
                <c:pt idx="1010">
                  <c:v>39518</c:v>
                </c:pt>
                <c:pt idx="1011">
                  <c:v>39519</c:v>
                </c:pt>
                <c:pt idx="1012">
                  <c:v>39520</c:v>
                </c:pt>
                <c:pt idx="1013">
                  <c:v>39521</c:v>
                </c:pt>
                <c:pt idx="1014">
                  <c:v>39524</c:v>
                </c:pt>
                <c:pt idx="1015">
                  <c:v>39525</c:v>
                </c:pt>
                <c:pt idx="1016">
                  <c:v>39526</c:v>
                </c:pt>
                <c:pt idx="1017">
                  <c:v>39527</c:v>
                </c:pt>
                <c:pt idx="1018">
                  <c:v>39528</c:v>
                </c:pt>
                <c:pt idx="1019">
                  <c:v>39531</c:v>
                </c:pt>
                <c:pt idx="1020">
                  <c:v>39532</c:v>
                </c:pt>
                <c:pt idx="1021">
                  <c:v>39533</c:v>
                </c:pt>
                <c:pt idx="1022">
                  <c:v>39534</c:v>
                </c:pt>
                <c:pt idx="1023">
                  <c:v>39535</c:v>
                </c:pt>
                <c:pt idx="1024">
                  <c:v>39538</c:v>
                </c:pt>
                <c:pt idx="1025">
                  <c:v>39539</c:v>
                </c:pt>
                <c:pt idx="1026">
                  <c:v>39540</c:v>
                </c:pt>
                <c:pt idx="1027">
                  <c:v>39541</c:v>
                </c:pt>
                <c:pt idx="1028">
                  <c:v>39542</c:v>
                </c:pt>
                <c:pt idx="1029">
                  <c:v>39545</c:v>
                </c:pt>
                <c:pt idx="1030">
                  <c:v>39546</c:v>
                </c:pt>
                <c:pt idx="1031">
                  <c:v>39547</c:v>
                </c:pt>
                <c:pt idx="1032">
                  <c:v>39548</c:v>
                </c:pt>
                <c:pt idx="1033">
                  <c:v>39549</c:v>
                </c:pt>
                <c:pt idx="1034">
                  <c:v>39552</c:v>
                </c:pt>
                <c:pt idx="1035">
                  <c:v>39553</c:v>
                </c:pt>
                <c:pt idx="1036">
                  <c:v>39554</c:v>
                </c:pt>
                <c:pt idx="1037">
                  <c:v>39555</c:v>
                </c:pt>
                <c:pt idx="1038">
                  <c:v>39556</c:v>
                </c:pt>
                <c:pt idx="1039">
                  <c:v>39559</c:v>
                </c:pt>
                <c:pt idx="1040">
                  <c:v>39560</c:v>
                </c:pt>
                <c:pt idx="1041">
                  <c:v>39562</c:v>
                </c:pt>
                <c:pt idx="1042">
                  <c:v>39563</c:v>
                </c:pt>
                <c:pt idx="1043">
                  <c:v>39566</c:v>
                </c:pt>
                <c:pt idx="1044">
                  <c:v>39567</c:v>
                </c:pt>
                <c:pt idx="1045">
                  <c:v>39568</c:v>
                </c:pt>
                <c:pt idx="1046">
                  <c:v>39569</c:v>
                </c:pt>
                <c:pt idx="1047">
                  <c:v>39570</c:v>
                </c:pt>
                <c:pt idx="1048">
                  <c:v>39573</c:v>
                </c:pt>
                <c:pt idx="1049">
                  <c:v>39574</c:v>
                </c:pt>
                <c:pt idx="1050">
                  <c:v>39575</c:v>
                </c:pt>
                <c:pt idx="1051">
                  <c:v>39576</c:v>
                </c:pt>
                <c:pt idx="1052">
                  <c:v>39577</c:v>
                </c:pt>
                <c:pt idx="1053">
                  <c:v>39580</c:v>
                </c:pt>
                <c:pt idx="1054">
                  <c:v>39581</c:v>
                </c:pt>
                <c:pt idx="1055">
                  <c:v>39582</c:v>
                </c:pt>
                <c:pt idx="1056">
                  <c:v>39583</c:v>
                </c:pt>
                <c:pt idx="1057">
                  <c:v>39584</c:v>
                </c:pt>
                <c:pt idx="1058">
                  <c:v>39588</c:v>
                </c:pt>
                <c:pt idx="1059">
                  <c:v>39589</c:v>
                </c:pt>
                <c:pt idx="1060">
                  <c:v>39590</c:v>
                </c:pt>
                <c:pt idx="1061">
                  <c:v>39591</c:v>
                </c:pt>
                <c:pt idx="1062">
                  <c:v>39594</c:v>
                </c:pt>
                <c:pt idx="1063">
                  <c:v>39595</c:v>
                </c:pt>
                <c:pt idx="1064">
                  <c:v>39596</c:v>
                </c:pt>
                <c:pt idx="1065">
                  <c:v>39597</c:v>
                </c:pt>
                <c:pt idx="1066">
                  <c:v>39598</c:v>
                </c:pt>
                <c:pt idx="1067">
                  <c:v>39601</c:v>
                </c:pt>
                <c:pt idx="1068">
                  <c:v>39602</c:v>
                </c:pt>
                <c:pt idx="1069">
                  <c:v>39603</c:v>
                </c:pt>
                <c:pt idx="1070">
                  <c:v>39604</c:v>
                </c:pt>
                <c:pt idx="1071">
                  <c:v>39605</c:v>
                </c:pt>
                <c:pt idx="1072">
                  <c:v>39608</c:v>
                </c:pt>
                <c:pt idx="1073">
                  <c:v>39609</c:v>
                </c:pt>
                <c:pt idx="1074">
                  <c:v>39610</c:v>
                </c:pt>
                <c:pt idx="1075">
                  <c:v>39611</c:v>
                </c:pt>
                <c:pt idx="1076">
                  <c:v>39612</c:v>
                </c:pt>
                <c:pt idx="1077">
                  <c:v>39615</c:v>
                </c:pt>
                <c:pt idx="1078">
                  <c:v>39616</c:v>
                </c:pt>
                <c:pt idx="1079">
                  <c:v>39617</c:v>
                </c:pt>
                <c:pt idx="1080">
                  <c:v>39618</c:v>
                </c:pt>
                <c:pt idx="1081">
                  <c:v>39619</c:v>
                </c:pt>
                <c:pt idx="1082">
                  <c:v>39622</c:v>
                </c:pt>
                <c:pt idx="1083">
                  <c:v>39623</c:v>
                </c:pt>
                <c:pt idx="1084">
                  <c:v>39624</c:v>
                </c:pt>
                <c:pt idx="1085">
                  <c:v>39625</c:v>
                </c:pt>
                <c:pt idx="1086">
                  <c:v>39626</c:v>
                </c:pt>
                <c:pt idx="1087">
                  <c:v>39629</c:v>
                </c:pt>
                <c:pt idx="1088">
                  <c:v>39630</c:v>
                </c:pt>
                <c:pt idx="1089">
                  <c:v>39631</c:v>
                </c:pt>
                <c:pt idx="1090">
                  <c:v>39632</c:v>
                </c:pt>
                <c:pt idx="1091">
                  <c:v>39633</c:v>
                </c:pt>
                <c:pt idx="1092">
                  <c:v>39636</c:v>
                </c:pt>
                <c:pt idx="1093">
                  <c:v>39637</c:v>
                </c:pt>
                <c:pt idx="1094">
                  <c:v>39638</c:v>
                </c:pt>
                <c:pt idx="1095">
                  <c:v>39639</c:v>
                </c:pt>
                <c:pt idx="1096">
                  <c:v>39640</c:v>
                </c:pt>
                <c:pt idx="1097">
                  <c:v>39643</c:v>
                </c:pt>
                <c:pt idx="1098">
                  <c:v>39644</c:v>
                </c:pt>
                <c:pt idx="1099">
                  <c:v>39645</c:v>
                </c:pt>
                <c:pt idx="1100">
                  <c:v>39646</c:v>
                </c:pt>
                <c:pt idx="1101">
                  <c:v>39647</c:v>
                </c:pt>
                <c:pt idx="1102">
                  <c:v>39650</c:v>
                </c:pt>
                <c:pt idx="1103">
                  <c:v>39651</c:v>
                </c:pt>
                <c:pt idx="1104">
                  <c:v>39652</c:v>
                </c:pt>
                <c:pt idx="1105">
                  <c:v>39653</c:v>
                </c:pt>
                <c:pt idx="1106">
                  <c:v>39654</c:v>
                </c:pt>
                <c:pt idx="1107">
                  <c:v>39657</c:v>
                </c:pt>
                <c:pt idx="1108">
                  <c:v>39658</c:v>
                </c:pt>
                <c:pt idx="1109">
                  <c:v>39659</c:v>
                </c:pt>
                <c:pt idx="1110">
                  <c:v>39660</c:v>
                </c:pt>
                <c:pt idx="1111">
                  <c:v>39661</c:v>
                </c:pt>
                <c:pt idx="1112">
                  <c:v>39664</c:v>
                </c:pt>
                <c:pt idx="1113">
                  <c:v>39665</c:v>
                </c:pt>
                <c:pt idx="1114">
                  <c:v>39666</c:v>
                </c:pt>
                <c:pt idx="1115">
                  <c:v>39667</c:v>
                </c:pt>
                <c:pt idx="1116">
                  <c:v>39668</c:v>
                </c:pt>
                <c:pt idx="1117">
                  <c:v>39671</c:v>
                </c:pt>
                <c:pt idx="1118">
                  <c:v>39672</c:v>
                </c:pt>
                <c:pt idx="1119">
                  <c:v>39673</c:v>
                </c:pt>
                <c:pt idx="1120">
                  <c:v>39674</c:v>
                </c:pt>
                <c:pt idx="1121">
                  <c:v>39675</c:v>
                </c:pt>
                <c:pt idx="1122">
                  <c:v>39678</c:v>
                </c:pt>
                <c:pt idx="1123">
                  <c:v>39679</c:v>
                </c:pt>
                <c:pt idx="1124">
                  <c:v>39680</c:v>
                </c:pt>
                <c:pt idx="1125">
                  <c:v>39681</c:v>
                </c:pt>
                <c:pt idx="1126">
                  <c:v>39682</c:v>
                </c:pt>
                <c:pt idx="1127">
                  <c:v>39685</c:v>
                </c:pt>
                <c:pt idx="1128">
                  <c:v>39686</c:v>
                </c:pt>
                <c:pt idx="1129">
                  <c:v>39687</c:v>
                </c:pt>
                <c:pt idx="1130">
                  <c:v>39688</c:v>
                </c:pt>
                <c:pt idx="1131">
                  <c:v>39689</c:v>
                </c:pt>
                <c:pt idx="1132">
                  <c:v>39692</c:v>
                </c:pt>
                <c:pt idx="1133">
                  <c:v>39693</c:v>
                </c:pt>
                <c:pt idx="1134">
                  <c:v>39694</c:v>
                </c:pt>
                <c:pt idx="1135">
                  <c:v>39695</c:v>
                </c:pt>
                <c:pt idx="1136">
                  <c:v>39696</c:v>
                </c:pt>
                <c:pt idx="1137">
                  <c:v>39699</c:v>
                </c:pt>
                <c:pt idx="1138">
                  <c:v>39700</c:v>
                </c:pt>
                <c:pt idx="1139">
                  <c:v>39701</c:v>
                </c:pt>
                <c:pt idx="1140">
                  <c:v>39702</c:v>
                </c:pt>
                <c:pt idx="1141">
                  <c:v>39703</c:v>
                </c:pt>
                <c:pt idx="1142">
                  <c:v>39706</c:v>
                </c:pt>
                <c:pt idx="1143">
                  <c:v>39707</c:v>
                </c:pt>
                <c:pt idx="1144">
                  <c:v>39708</c:v>
                </c:pt>
                <c:pt idx="1145">
                  <c:v>39709</c:v>
                </c:pt>
                <c:pt idx="1146">
                  <c:v>39710</c:v>
                </c:pt>
                <c:pt idx="1147">
                  <c:v>39713</c:v>
                </c:pt>
                <c:pt idx="1148">
                  <c:v>39714</c:v>
                </c:pt>
                <c:pt idx="1149">
                  <c:v>39715</c:v>
                </c:pt>
                <c:pt idx="1150">
                  <c:v>39716</c:v>
                </c:pt>
                <c:pt idx="1151">
                  <c:v>39717</c:v>
                </c:pt>
                <c:pt idx="1152">
                  <c:v>39720</c:v>
                </c:pt>
                <c:pt idx="1153">
                  <c:v>39724</c:v>
                </c:pt>
                <c:pt idx="1154">
                  <c:v>39727</c:v>
                </c:pt>
                <c:pt idx="1155">
                  <c:v>39728</c:v>
                </c:pt>
                <c:pt idx="1156">
                  <c:v>39729</c:v>
                </c:pt>
                <c:pt idx="1157">
                  <c:v>39730</c:v>
                </c:pt>
                <c:pt idx="1158">
                  <c:v>39731</c:v>
                </c:pt>
                <c:pt idx="1159">
                  <c:v>39734</c:v>
                </c:pt>
                <c:pt idx="1160">
                  <c:v>39735</c:v>
                </c:pt>
                <c:pt idx="1161">
                  <c:v>39736</c:v>
                </c:pt>
                <c:pt idx="1162">
                  <c:v>39737</c:v>
                </c:pt>
                <c:pt idx="1163">
                  <c:v>39738</c:v>
                </c:pt>
                <c:pt idx="1164">
                  <c:v>39741</c:v>
                </c:pt>
                <c:pt idx="1165">
                  <c:v>39742</c:v>
                </c:pt>
                <c:pt idx="1166">
                  <c:v>39743</c:v>
                </c:pt>
                <c:pt idx="1167">
                  <c:v>39744</c:v>
                </c:pt>
                <c:pt idx="1168">
                  <c:v>39745</c:v>
                </c:pt>
                <c:pt idx="1169">
                  <c:v>39748</c:v>
                </c:pt>
                <c:pt idx="1170">
                  <c:v>39749</c:v>
                </c:pt>
                <c:pt idx="1171">
                  <c:v>39751</c:v>
                </c:pt>
                <c:pt idx="1172">
                  <c:v>39752</c:v>
                </c:pt>
                <c:pt idx="1173">
                  <c:v>39755</c:v>
                </c:pt>
                <c:pt idx="1174">
                  <c:v>39756</c:v>
                </c:pt>
                <c:pt idx="1175">
                  <c:v>39757</c:v>
                </c:pt>
                <c:pt idx="1176">
                  <c:v>39758</c:v>
                </c:pt>
                <c:pt idx="1177">
                  <c:v>39759</c:v>
                </c:pt>
                <c:pt idx="1178">
                  <c:v>39762</c:v>
                </c:pt>
                <c:pt idx="1179">
                  <c:v>39763</c:v>
                </c:pt>
                <c:pt idx="1180">
                  <c:v>39764</c:v>
                </c:pt>
                <c:pt idx="1181">
                  <c:v>39765</c:v>
                </c:pt>
                <c:pt idx="1182">
                  <c:v>39766</c:v>
                </c:pt>
                <c:pt idx="1183">
                  <c:v>39769</c:v>
                </c:pt>
                <c:pt idx="1184">
                  <c:v>39770</c:v>
                </c:pt>
                <c:pt idx="1185">
                  <c:v>39771</c:v>
                </c:pt>
                <c:pt idx="1186">
                  <c:v>39772</c:v>
                </c:pt>
                <c:pt idx="1187">
                  <c:v>39773</c:v>
                </c:pt>
                <c:pt idx="1188">
                  <c:v>39776</c:v>
                </c:pt>
                <c:pt idx="1189">
                  <c:v>39777</c:v>
                </c:pt>
                <c:pt idx="1190">
                  <c:v>39778</c:v>
                </c:pt>
                <c:pt idx="1191">
                  <c:v>39779</c:v>
                </c:pt>
                <c:pt idx="1192">
                  <c:v>39780</c:v>
                </c:pt>
                <c:pt idx="1193">
                  <c:v>39783</c:v>
                </c:pt>
                <c:pt idx="1194">
                  <c:v>39784</c:v>
                </c:pt>
                <c:pt idx="1195">
                  <c:v>39785</c:v>
                </c:pt>
                <c:pt idx="1196">
                  <c:v>39786</c:v>
                </c:pt>
                <c:pt idx="1197">
                  <c:v>39787</c:v>
                </c:pt>
                <c:pt idx="1198">
                  <c:v>39794</c:v>
                </c:pt>
                <c:pt idx="1199">
                  <c:v>39797</c:v>
                </c:pt>
                <c:pt idx="1200">
                  <c:v>39798</c:v>
                </c:pt>
                <c:pt idx="1201">
                  <c:v>39799</c:v>
                </c:pt>
                <c:pt idx="1202">
                  <c:v>39800</c:v>
                </c:pt>
                <c:pt idx="1203">
                  <c:v>39801</c:v>
                </c:pt>
                <c:pt idx="1204">
                  <c:v>39804</c:v>
                </c:pt>
                <c:pt idx="1205">
                  <c:v>39805</c:v>
                </c:pt>
                <c:pt idx="1206">
                  <c:v>39806</c:v>
                </c:pt>
                <c:pt idx="1207">
                  <c:v>39807</c:v>
                </c:pt>
                <c:pt idx="1208">
                  <c:v>39808</c:v>
                </c:pt>
                <c:pt idx="1209">
                  <c:v>39811</c:v>
                </c:pt>
                <c:pt idx="1210">
                  <c:v>39812</c:v>
                </c:pt>
                <c:pt idx="1211">
                  <c:v>39813</c:v>
                </c:pt>
                <c:pt idx="1212">
                  <c:v>39815</c:v>
                </c:pt>
                <c:pt idx="1213">
                  <c:v>39818</c:v>
                </c:pt>
                <c:pt idx="1214">
                  <c:v>39819</c:v>
                </c:pt>
                <c:pt idx="1215">
                  <c:v>39820</c:v>
                </c:pt>
                <c:pt idx="1216">
                  <c:v>39821</c:v>
                </c:pt>
                <c:pt idx="1217">
                  <c:v>39822</c:v>
                </c:pt>
                <c:pt idx="1218">
                  <c:v>39825</c:v>
                </c:pt>
                <c:pt idx="1219">
                  <c:v>39826</c:v>
                </c:pt>
                <c:pt idx="1220">
                  <c:v>39827</c:v>
                </c:pt>
                <c:pt idx="1221">
                  <c:v>39828</c:v>
                </c:pt>
                <c:pt idx="1222">
                  <c:v>39829</c:v>
                </c:pt>
                <c:pt idx="1223">
                  <c:v>39832</c:v>
                </c:pt>
                <c:pt idx="1224">
                  <c:v>39833</c:v>
                </c:pt>
                <c:pt idx="1225">
                  <c:v>39834</c:v>
                </c:pt>
                <c:pt idx="1226">
                  <c:v>39835</c:v>
                </c:pt>
                <c:pt idx="1227">
                  <c:v>39836</c:v>
                </c:pt>
                <c:pt idx="1228">
                  <c:v>39839</c:v>
                </c:pt>
                <c:pt idx="1229">
                  <c:v>39840</c:v>
                </c:pt>
                <c:pt idx="1230">
                  <c:v>39841</c:v>
                </c:pt>
                <c:pt idx="1231">
                  <c:v>39842</c:v>
                </c:pt>
                <c:pt idx="1232">
                  <c:v>39843</c:v>
                </c:pt>
                <c:pt idx="1233">
                  <c:v>39846</c:v>
                </c:pt>
                <c:pt idx="1234">
                  <c:v>39847</c:v>
                </c:pt>
                <c:pt idx="1235">
                  <c:v>39848</c:v>
                </c:pt>
                <c:pt idx="1236">
                  <c:v>39849</c:v>
                </c:pt>
                <c:pt idx="1237">
                  <c:v>39850</c:v>
                </c:pt>
                <c:pt idx="1238">
                  <c:v>39853</c:v>
                </c:pt>
                <c:pt idx="1239">
                  <c:v>39854</c:v>
                </c:pt>
                <c:pt idx="1240">
                  <c:v>39855</c:v>
                </c:pt>
                <c:pt idx="1241">
                  <c:v>39856</c:v>
                </c:pt>
                <c:pt idx="1242">
                  <c:v>39857</c:v>
                </c:pt>
                <c:pt idx="1243">
                  <c:v>39860</c:v>
                </c:pt>
                <c:pt idx="1244">
                  <c:v>39861</c:v>
                </c:pt>
                <c:pt idx="1245">
                  <c:v>39862</c:v>
                </c:pt>
                <c:pt idx="1246">
                  <c:v>39863</c:v>
                </c:pt>
                <c:pt idx="1247">
                  <c:v>39864</c:v>
                </c:pt>
                <c:pt idx="1248">
                  <c:v>39867</c:v>
                </c:pt>
                <c:pt idx="1249">
                  <c:v>39868</c:v>
                </c:pt>
                <c:pt idx="1250">
                  <c:v>39869</c:v>
                </c:pt>
                <c:pt idx="1251">
                  <c:v>39870</c:v>
                </c:pt>
                <c:pt idx="1252">
                  <c:v>39871</c:v>
                </c:pt>
                <c:pt idx="1253">
                  <c:v>39874</c:v>
                </c:pt>
                <c:pt idx="1254">
                  <c:v>39875</c:v>
                </c:pt>
                <c:pt idx="1255">
                  <c:v>39876</c:v>
                </c:pt>
                <c:pt idx="1256">
                  <c:v>39877</c:v>
                </c:pt>
                <c:pt idx="1257">
                  <c:v>39878</c:v>
                </c:pt>
                <c:pt idx="1258">
                  <c:v>39881</c:v>
                </c:pt>
                <c:pt idx="1259">
                  <c:v>39882</c:v>
                </c:pt>
                <c:pt idx="1260">
                  <c:v>39883</c:v>
                </c:pt>
                <c:pt idx="1261">
                  <c:v>39884</c:v>
                </c:pt>
                <c:pt idx="1262">
                  <c:v>39885</c:v>
                </c:pt>
                <c:pt idx="1263">
                  <c:v>39888</c:v>
                </c:pt>
                <c:pt idx="1264">
                  <c:v>39889</c:v>
                </c:pt>
                <c:pt idx="1265">
                  <c:v>39890</c:v>
                </c:pt>
                <c:pt idx="1266">
                  <c:v>39891</c:v>
                </c:pt>
                <c:pt idx="1267">
                  <c:v>39892</c:v>
                </c:pt>
                <c:pt idx="1268">
                  <c:v>39895</c:v>
                </c:pt>
                <c:pt idx="1269">
                  <c:v>39896</c:v>
                </c:pt>
                <c:pt idx="1270">
                  <c:v>39897</c:v>
                </c:pt>
                <c:pt idx="1271">
                  <c:v>39898</c:v>
                </c:pt>
                <c:pt idx="1272">
                  <c:v>39899</c:v>
                </c:pt>
                <c:pt idx="1273">
                  <c:v>39902</c:v>
                </c:pt>
                <c:pt idx="1274">
                  <c:v>39903</c:v>
                </c:pt>
                <c:pt idx="1275">
                  <c:v>39904</c:v>
                </c:pt>
                <c:pt idx="1276">
                  <c:v>39905</c:v>
                </c:pt>
                <c:pt idx="1277">
                  <c:v>39906</c:v>
                </c:pt>
                <c:pt idx="1278">
                  <c:v>39909</c:v>
                </c:pt>
                <c:pt idx="1279">
                  <c:v>39910</c:v>
                </c:pt>
                <c:pt idx="1280">
                  <c:v>39911</c:v>
                </c:pt>
                <c:pt idx="1281">
                  <c:v>39912</c:v>
                </c:pt>
                <c:pt idx="1282">
                  <c:v>39913</c:v>
                </c:pt>
                <c:pt idx="1283">
                  <c:v>39916</c:v>
                </c:pt>
                <c:pt idx="1284">
                  <c:v>39917</c:v>
                </c:pt>
                <c:pt idx="1285">
                  <c:v>39918</c:v>
                </c:pt>
                <c:pt idx="1286">
                  <c:v>39919</c:v>
                </c:pt>
                <c:pt idx="1287">
                  <c:v>39920</c:v>
                </c:pt>
                <c:pt idx="1288">
                  <c:v>39923</c:v>
                </c:pt>
                <c:pt idx="1289">
                  <c:v>39924</c:v>
                </c:pt>
                <c:pt idx="1290">
                  <c:v>39925</c:v>
                </c:pt>
                <c:pt idx="1291">
                  <c:v>39927</c:v>
                </c:pt>
                <c:pt idx="1292">
                  <c:v>39930</c:v>
                </c:pt>
                <c:pt idx="1293">
                  <c:v>39931</c:v>
                </c:pt>
                <c:pt idx="1294">
                  <c:v>39932</c:v>
                </c:pt>
                <c:pt idx="1295">
                  <c:v>39933</c:v>
                </c:pt>
                <c:pt idx="1296">
                  <c:v>39937</c:v>
                </c:pt>
                <c:pt idx="1297">
                  <c:v>39938</c:v>
                </c:pt>
                <c:pt idx="1298">
                  <c:v>39939</c:v>
                </c:pt>
                <c:pt idx="1299">
                  <c:v>39940</c:v>
                </c:pt>
                <c:pt idx="1300">
                  <c:v>39941</c:v>
                </c:pt>
                <c:pt idx="1301">
                  <c:v>39944</c:v>
                </c:pt>
                <c:pt idx="1302">
                  <c:v>39945</c:v>
                </c:pt>
                <c:pt idx="1303">
                  <c:v>39946</c:v>
                </c:pt>
                <c:pt idx="1304">
                  <c:v>39947</c:v>
                </c:pt>
                <c:pt idx="1305">
                  <c:v>39948</c:v>
                </c:pt>
                <c:pt idx="1306">
                  <c:v>39951</c:v>
                </c:pt>
                <c:pt idx="1307">
                  <c:v>39953</c:v>
                </c:pt>
                <c:pt idx="1308">
                  <c:v>39954</c:v>
                </c:pt>
                <c:pt idx="1309">
                  <c:v>39955</c:v>
                </c:pt>
                <c:pt idx="1310">
                  <c:v>39958</c:v>
                </c:pt>
                <c:pt idx="1311">
                  <c:v>39959</c:v>
                </c:pt>
                <c:pt idx="1312">
                  <c:v>39960</c:v>
                </c:pt>
                <c:pt idx="1313">
                  <c:v>39961</c:v>
                </c:pt>
                <c:pt idx="1314">
                  <c:v>39962</c:v>
                </c:pt>
                <c:pt idx="1315">
                  <c:v>39965</c:v>
                </c:pt>
                <c:pt idx="1316">
                  <c:v>39966</c:v>
                </c:pt>
                <c:pt idx="1317">
                  <c:v>39967</c:v>
                </c:pt>
                <c:pt idx="1318">
                  <c:v>39968</c:v>
                </c:pt>
                <c:pt idx="1319">
                  <c:v>39969</c:v>
                </c:pt>
                <c:pt idx="1320">
                  <c:v>39972</c:v>
                </c:pt>
                <c:pt idx="1321">
                  <c:v>39973</c:v>
                </c:pt>
                <c:pt idx="1322">
                  <c:v>39974</c:v>
                </c:pt>
                <c:pt idx="1323">
                  <c:v>39975</c:v>
                </c:pt>
                <c:pt idx="1324">
                  <c:v>39976</c:v>
                </c:pt>
                <c:pt idx="1325">
                  <c:v>39979</c:v>
                </c:pt>
                <c:pt idx="1326">
                  <c:v>39980</c:v>
                </c:pt>
                <c:pt idx="1327">
                  <c:v>39981</c:v>
                </c:pt>
                <c:pt idx="1328">
                  <c:v>39982</c:v>
                </c:pt>
                <c:pt idx="1329">
                  <c:v>39983</c:v>
                </c:pt>
                <c:pt idx="1330">
                  <c:v>39986</c:v>
                </c:pt>
                <c:pt idx="1331">
                  <c:v>39987</c:v>
                </c:pt>
                <c:pt idx="1332">
                  <c:v>39988</c:v>
                </c:pt>
                <c:pt idx="1333">
                  <c:v>39989</c:v>
                </c:pt>
                <c:pt idx="1334">
                  <c:v>39990</c:v>
                </c:pt>
                <c:pt idx="1335">
                  <c:v>39993</c:v>
                </c:pt>
                <c:pt idx="1336">
                  <c:v>39994</c:v>
                </c:pt>
                <c:pt idx="1337">
                  <c:v>39995</c:v>
                </c:pt>
                <c:pt idx="1338">
                  <c:v>39996</c:v>
                </c:pt>
                <c:pt idx="1339">
                  <c:v>39997</c:v>
                </c:pt>
                <c:pt idx="1340">
                  <c:v>40000</c:v>
                </c:pt>
                <c:pt idx="1341">
                  <c:v>40001</c:v>
                </c:pt>
                <c:pt idx="1342">
                  <c:v>40002</c:v>
                </c:pt>
                <c:pt idx="1343">
                  <c:v>40003</c:v>
                </c:pt>
                <c:pt idx="1344">
                  <c:v>40004</c:v>
                </c:pt>
                <c:pt idx="1345">
                  <c:v>40007</c:v>
                </c:pt>
                <c:pt idx="1346">
                  <c:v>40008</c:v>
                </c:pt>
                <c:pt idx="1347">
                  <c:v>40009</c:v>
                </c:pt>
                <c:pt idx="1348">
                  <c:v>40010</c:v>
                </c:pt>
                <c:pt idx="1349">
                  <c:v>40011</c:v>
                </c:pt>
                <c:pt idx="1350">
                  <c:v>40014</c:v>
                </c:pt>
                <c:pt idx="1351">
                  <c:v>40015</c:v>
                </c:pt>
                <c:pt idx="1352">
                  <c:v>40016</c:v>
                </c:pt>
                <c:pt idx="1353">
                  <c:v>40017</c:v>
                </c:pt>
                <c:pt idx="1354">
                  <c:v>40018</c:v>
                </c:pt>
                <c:pt idx="1355">
                  <c:v>40021</c:v>
                </c:pt>
                <c:pt idx="1356">
                  <c:v>40022</c:v>
                </c:pt>
                <c:pt idx="1357">
                  <c:v>40023</c:v>
                </c:pt>
                <c:pt idx="1358">
                  <c:v>40024</c:v>
                </c:pt>
                <c:pt idx="1359">
                  <c:v>40025</c:v>
                </c:pt>
                <c:pt idx="1360">
                  <c:v>40028</c:v>
                </c:pt>
                <c:pt idx="1361">
                  <c:v>40029</c:v>
                </c:pt>
                <c:pt idx="1362">
                  <c:v>40030</c:v>
                </c:pt>
                <c:pt idx="1363">
                  <c:v>40031</c:v>
                </c:pt>
                <c:pt idx="1364">
                  <c:v>40032</c:v>
                </c:pt>
                <c:pt idx="1365">
                  <c:v>40035</c:v>
                </c:pt>
                <c:pt idx="1366">
                  <c:v>40036</c:v>
                </c:pt>
                <c:pt idx="1367">
                  <c:v>40037</c:v>
                </c:pt>
                <c:pt idx="1368">
                  <c:v>40038</c:v>
                </c:pt>
                <c:pt idx="1369">
                  <c:v>40039</c:v>
                </c:pt>
                <c:pt idx="1370">
                  <c:v>40042</c:v>
                </c:pt>
                <c:pt idx="1371">
                  <c:v>40043</c:v>
                </c:pt>
                <c:pt idx="1372">
                  <c:v>40044</c:v>
                </c:pt>
                <c:pt idx="1373">
                  <c:v>40045</c:v>
                </c:pt>
                <c:pt idx="1374">
                  <c:v>40046</c:v>
                </c:pt>
                <c:pt idx="1375">
                  <c:v>40049</c:v>
                </c:pt>
                <c:pt idx="1376">
                  <c:v>40050</c:v>
                </c:pt>
                <c:pt idx="1377">
                  <c:v>40051</c:v>
                </c:pt>
                <c:pt idx="1378">
                  <c:v>40052</c:v>
                </c:pt>
                <c:pt idx="1379">
                  <c:v>40053</c:v>
                </c:pt>
                <c:pt idx="1380">
                  <c:v>40056</c:v>
                </c:pt>
                <c:pt idx="1381">
                  <c:v>40057</c:v>
                </c:pt>
                <c:pt idx="1382">
                  <c:v>40058</c:v>
                </c:pt>
                <c:pt idx="1383">
                  <c:v>40059</c:v>
                </c:pt>
                <c:pt idx="1384">
                  <c:v>40060</c:v>
                </c:pt>
                <c:pt idx="1385">
                  <c:v>40063</c:v>
                </c:pt>
                <c:pt idx="1386">
                  <c:v>40064</c:v>
                </c:pt>
                <c:pt idx="1387">
                  <c:v>40065</c:v>
                </c:pt>
                <c:pt idx="1388">
                  <c:v>40066</c:v>
                </c:pt>
                <c:pt idx="1389">
                  <c:v>40067</c:v>
                </c:pt>
                <c:pt idx="1390">
                  <c:v>40070</c:v>
                </c:pt>
                <c:pt idx="1391">
                  <c:v>40071</c:v>
                </c:pt>
                <c:pt idx="1392">
                  <c:v>40072</c:v>
                </c:pt>
                <c:pt idx="1393">
                  <c:v>40073</c:v>
                </c:pt>
                <c:pt idx="1394">
                  <c:v>40074</c:v>
                </c:pt>
                <c:pt idx="1395">
                  <c:v>40079</c:v>
                </c:pt>
                <c:pt idx="1396">
                  <c:v>40080</c:v>
                </c:pt>
                <c:pt idx="1397">
                  <c:v>40081</c:v>
                </c:pt>
                <c:pt idx="1398">
                  <c:v>40084</c:v>
                </c:pt>
                <c:pt idx="1399">
                  <c:v>40085</c:v>
                </c:pt>
                <c:pt idx="1400">
                  <c:v>40086</c:v>
                </c:pt>
                <c:pt idx="1401">
                  <c:v>40087</c:v>
                </c:pt>
                <c:pt idx="1402">
                  <c:v>40088</c:v>
                </c:pt>
                <c:pt idx="1403">
                  <c:v>40091</c:v>
                </c:pt>
                <c:pt idx="1404">
                  <c:v>40092</c:v>
                </c:pt>
                <c:pt idx="1405">
                  <c:v>40093</c:v>
                </c:pt>
                <c:pt idx="1406">
                  <c:v>40094</c:v>
                </c:pt>
                <c:pt idx="1407">
                  <c:v>40095</c:v>
                </c:pt>
                <c:pt idx="1408">
                  <c:v>40098</c:v>
                </c:pt>
                <c:pt idx="1409">
                  <c:v>40099</c:v>
                </c:pt>
                <c:pt idx="1410">
                  <c:v>40100</c:v>
                </c:pt>
                <c:pt idx="1411">
                  <c:v>40101</c:v>
                </c:pt>
                <c:pt idx="1412">
                  <c:v>40102</c:v>
                </c:pt>
                <c:pt idx="1413">
                  <c:v>40105</c:v>
                </c:pt>
                <c:pt idx="1414">
                  <c:v>40106</c:v>
                </c:pt>
                <c:pt idx="1415">
                  <c:v>40107</c:v>
                </c:pt>
                <c:pt idx="1416">
                  <c:v>40108</c:v>
                </c:pt>
                <c:pt idx="1417">
                  <c:v>40109</c:v>
                </c:pt>
                <c:pt idx="1418">
                  <c:v>40112</c:v>
                </c:pt>
                <c:pt idx="1419">
                  <c:v>40113</c:v>
                </c:pt>
                <c:pt idx="1420">
                  <c:v>40114</c:v>
                </c:pt>
                <c:pt idx="1421">
                  <c:v>40116</c:v>
                </c:pt>
                <c:pt idx="1422">
                  <c:v>40119</c:v>
                </c:pt>
                <c:pt idx="1423">
                  <c:v>40120</c:v>
                </c:pt>
                <c:pt idx="1424">
                  <c:v>40121</c:v>
                </c:pt>
                <c:pt idx="1425">
                  <c:v>40122</c:v>
                </c:pt>
                <c:pt idx="1426">
                  <c:v>40123</c:v>
                </c:pt>
                <c:pt idx="1427">
                  <c:v>40126</c:v>
                </c:pt>
                <c:pt idx="1428">
                  <c:v>40127</c:v>
                </c:pt>
                <c:pt idx="1429">
                  <c:v>40128</c:v>
                </c:pt>
                <c:pt idx="1430">
                  <c:v>40129</c:v>
                </c:pt>
                <c:pt idx="1431">
                  <c:v>40130</c:v>
                </c:pt>
                <c:pt idx="1432">
                  <c:v>40133</c:v>
                </c:pt>
                <c:pt idx="1433">
                  <c:v>40134</c:v>
                </c:pt>
                <c:pt idx="1434">
                  <c:v>40135</c:v>
                </c:pt>
                <c:pt idx="1435">
                  <c:v>40136</c:v>
                </c:pt>
                <c:pt idx="1436">
                  <c:v>40137</c:v>
                </c:pt>
                <c:pt idx="1437">
                  <c:v>40140</c:v>
                </c:pt>
                <c:pt idx="1438">
                  <c:v>40141</c:v>
                </c:pt>
                <c:pt idx="1439">
                  <c:v>40142</c:v>
                </c:pt>
                <c:pt idx="1440">
                  <c:v>40143</c:v>
                </c:pt>
                <c:pt idx="1441">
                  <c:v>40148</c:v>
                </c:pt>
                <c:pt idx="1442">
                  <c:v>40149</c:v>
                </c:pt>
                <c:pt idx="1443">
                  <c:v>40150</c:v>
                </c:pt>
                <c:pt idx="1444">
                  <c:v>40151</c:v>
                </c:pt>
                <c:pt idx="1445">
                  <c:v>40154</c:v>
                </c:pt>
                <c:pt idx="1446">
                  <c:v>40155</c:v>
                </c:pt>
                <c:pt idx="1447">
                  <c:v>40156</c:v>
                </c:pt>
                <c:pt idx="1448">
                  <c:v>40157</c:v>
                </c:pt>
                <c:pt idx="1449">
                  <c:v>40158</c:v>
                </c:pt>
                <c:pt idx="1450">
                  <c:v>40161</c:v>
                </c:pt>
                <c:pt idx="1451">
                  <c:v>40162</c:v>
                </c:pt>
                <c:pt idx="1452">
                  <c:v>40163</c:v>
                </c:pt>
                <c:pt idx="1453">
                  <c:v>40164</c:v>
                </c:pt>
                <c:pt idx="1454">
                  <c:v>40165</c:v>
                </c:pt>
                <c:pt idx="1455">
                  <c:v>40168</c:v>
                </c:pt>
                <c:pt idx="1456">
                  <c:v>40169</c:v>
                </c:pt>
                <c:pt idx="1457">
                  <c:v>40170</c:v>
                </c:pt>
                <c:pt idx="1458">
                  <c:v>40171</c:v>
                </c:pt>
                <c:pt idx="1459">
                  <c:v>40172</c:v>
                </c:pt>
                <c:pt idx="1460">
                  <c:v>40175</c:v>
                </c:pt>
                <c:pt idx="1461">
                  <c:v>40176</c:v>
                </c:pt>
                <c:pt idx="1462">
                  <c:v>40177</c:v>
                </c:pt>
                <c:pt idx="1463">
                  <c:v>40178</c:v>
                </c:pt>
                <c:pt idx="1464">
                  <c:v>40182</c:v>
                </c:pt>
                <c:pt idx="1465">
                  <c:v>40183</c:v>
                </c:pt>
                <c:pt idx="1466">
                  <c:v>40184</c:v>
                </c:pt>
                <c:pt idx="1467">
                  <c:v>40185</c:v>
                </c:pt>
                <c:pt idx="1468">
                  <c:v>40186</c:v>
                </c:pt>
                <c:pt idx="1469">
                  <c:v>40189</c:v>
                </c:pt>
                <c:pt idx="1470">
                  <c:v>40190</c:v>
                </c:pt>
                <c:pt idx="1471">
                  <c:v>40191</c:v>
                </c:pt>
                <c:pt idx="1472">
                  <c:v>40192</c:v>
                </c:pt>
                <c:pt idx="1473">
                  <c:v>40193</c:v>
                </c:pt>
                <c:pt idx="1474">
                  <c:v>40196</c:v>
                </c:pt>
                <c:pt idx="1475">
                  <c:v>40197</c:v>
                </c:pt>
                <c:pt idx="1476">
                  <c:v>40198</c:v>
                </c:pt>
                <c:pt idx="1477">
                  <c:v>40199</c:v>
                </c:pt>
                <c:pt idx="1478">
                  <c:v>40200</c:v>
                </c:pt>
                <c:pt idx="1479">
                  <c:v>40203</c:v>
                </c:pt>
                <c:pt idx="1480">
                  <c:v>40204</c:v>
                </c:pt>
                <c:pt idx="1481">
                  <c:v>40205</c:v>
                </c:pt>
                <c:pt idx="1482">
                  <c:v>40206</c:v>
                </c:pt>
                <c:pt idx="1483">
                  <c:v>40207</c:v>
                </c:pt>
                <c:pt idx="1484">
                  <c:v>40210</c:v>
                </c:pt>
                <c:pt idx="1485">
                  <c:v>40211</c:v>
                </c:pt>
                <c:pt idx="1486">
                  <c:v>40212</c:v>
                </c:pt>
                <c:pt idx="1487">
                  <c:v>40213</c:v>
                </c:pt>
                <c:pt idx="1488">
                  <c:v>40214</c:v>
                </c:pt>
                <c:pt idx="1489">
                  <c:v>40217</c:v>
                </c:pt>
                <c:pt idx="1490">
                  <c:v>40218</c:v>
                </c:pt>
                <c:pt idx="1491">
                  <c:v>40219</c:v>
                </c:pt>
                <c:pt idx="1492">
                  <c:v>40220</c:v>
                </c:pt>
                <c:pt idx="1493">
                  <c:v>40221</c:v>
                </c:pt>
                <c:pt idx="1494">
                  <c:v>40224</c:v>
                </c:pt>
                <c:pt idx="1495">
                  <c:v>40225</c:v>
                </c:pt>
                <c:pt idx="1496">
                  <c:v>40226</c:v>
                </c:pt>
                <c:pt idx="1497">
                  <c:v>40227</c:v>
                </c:pt>
                <c:pt idx="1498">
                  <c:v>40228</c:v>
                </c:pt>
                <c:pt idx="1499">
                  <c:v>40231</c:v>
                </c:pt>
                <c:pt idx="1500">
                  <c:v>40232</c:v>
                </c:pt>
                <c:pt idx="1501">
                  <c:v>40233</c:v>
                </c:pt>
                <c:pt idx="1502">
                  <c:v>40234</c:v>
                </c:pt>
                <c:pt idx="1503">
                  <c:v>40235</c:v>
                </c:pt>
                <c:pt idx="1504">
                  <c:v>40238</c:v>
                </c:pt>
                <c:pt idx="1505">
                  <c:v>40240</c:v>
                </c:pt>
                <c:pt idx="1506">
                  <c:v>40241</c:v>
                </c:pt>
                <c:pt idx="1507">
                  <c:v>40242</c:v>
                </c:pt>
                <c:pt idx="1508">
                  <c:v>40245</c:v>
                </c:pt>
                <c:pt idx="1509">
                  <c:v>40246</c:v>
                </c:pt>
                <c:pt idx="1510">
                  <c:v>40247</c:v>
                </c:pt>
                <c:pt idx="1511">
                  <c:v>40248</c:v>
                </c:pt>
                <c:pt idx="1512">
                  <c:v>40249</c:v>
                </c:pt>
                <c:pt idx="1513">
                  <c:v>40252</c:v>
                </c:pt>
                <c:pt idx="1514">
                  <c:v>40253</c:v>
                </c:pt>
                <c:pt idx="1515">
                  <c:v>40254</c:v>
                </c:pt>
                <c:pt idx="1516">
                  <c:v>40255</c:v>
                </c:pt>
                <c:pt idx="1517">
                  <c:v>40256</c:v>
                </c:pt>
                <c:pt idx="1518">
                  <c:v>40259</c:v>
                </c:pt>
                <c:pt idx="1519">
                  <c:v>40260</c:v>
                </c:pt>
                <c:pt idx="1520">
                  <c:v>40261</c:v>
                </c:pt>
                <c:pt idx="1521">
                  <c:v>40262</c:v>
                </c:pt>
                <c:pt idx="1522">
                  <c:v>40263</c:v>
                </c:pt>
                <c:pt idx="1523">
                  <c:v>40266</c:v>
                </c:pt>
                <c:pt idx="1524">
                  <c:v>40267</c:v>
                </c:pt>
                <c:pt idx="1525">
                  <c:v>40268</c:v>
                </c:pt>
                <c:pt idx="1526">
                  <c:v>40269</c:v>
                </c:pt>
                <c:pt idx="1527">
                  <c:v>40270</c:v>
                </c:pt>
                <c:pt idx="1528">
                  <c:v>40273</c:v>
                </c:pt>
                <c:pt idx="1529">
                  <c:v>40274</c:v>
                </c:pt>
                <c:pt idx="1530">
                  <c:v>40275</c:v>
                </c:pt>
                <c:pt idx="1531">
                  <c:v>40276</c:v>
                </c:pt>
                <c:pt idx="1532">
                  <c:v>40277</c:v>
                </c:pt>
                <c:pt idx="1533">
                  <c:v>40280</c:v>
                </c:pt>
                <c:pt idx="1534">
                  <c:v>40281</c:v>
                </c:pt>
                <c:pt idx="1535">
                  <c:v>40282</c:v>
                </c:pt>
                <c:pt idx="1536">
                  <c:v>40283</c:v>
                </c:pt>
                <c:pt idx="1537">
                  <c:v>40284</c:v>
                </c:pt>
                <c:pt idx="1538">
                  <c:v>40287</c:v>
                </c:pt>
                <c:pt idx="1539">
                  <c:v>40288</c:v>
                </c:pt>
                <c:pt idx="1540">
                  <c:v>40289</c:v>
                </c:pt>
                <c:pt idx="1541">
                  <c:v>40290</c:v>
                </c:pt>
                <c:pt idx="1542">
                  <c:v>40294</c:v>
                </c:pt>
                <c:pt idx="1543">
                  <c:v>40295</c:v>
                </c:pt>
                <c:pt idx="1544">
                  <c:v>40296</c:v>
                </c:pt>
                <c:pt idx="1545">
                  <c:v>40297</c:v>
                </c:pt>
                <c:pt idx="1546">
                  <c:v>40298</c:v>
                </c:pt>
                <c:pt idx="1547">
                  <c:v>40301</c:v>
                </c:pt>
                <c:pt idx="1548">
                  <c:v>40302</c:v>
                </c:pt>
                <c:pt idx="1549">
                  <c:v>40303</c:v>
                </c:pt>
                <c:pt idx="1550">
                  <c:v>40304</c:v>
                </c:pt>
                <c:pt idx="1551">
                  <c:v>40305</c:v>
                </c:pt>
                <c:pt idx="1552">
                  <c:v>40308</c:v>
                </c:pt>
                <c:pt idx="1553">
                  <c:v>40309</c:v>
                </c:pt>
                <c:pt idx="1554">
                  <c:v>40310</c:v>
                </c:pt>
                <c:pt idx="1555">
                  <c:v>40311</c:v>
                </c:pt>
                <c:pt idx="1556">
                  <c:v>40312</c:v>
                </c:pt>
                <c:pt idx="1557">
                  <c:v>40315</c:v>
                </c:pt>
                <c:pt idx="1558">
                  <c:v>40316</c:v>
                </c:pt>
                <c:pt idx="1559">
                  <c:v>40318</c:v>
                </c:pt>
                <c:pt idx="1560">
                  <c:v>40319</c:v>
                </c:pt>
                <c:pt idx="1561">
                  <c:v>40322</c:v>
                </c:pt>
                <c:pt idx="1562">
                  <c:v>40323</c:v>
                </c:pt>
                <c:pt idx="1563">
                  <c:v>40324</c:v>
                </c:pt>
                <c:pt idx="1564">
                  <c:v>40325</c:v>
                </c:pt>
                <c:pt idx="1565">
                  <c:v>40326</c:v>
                </c:pt>
                <c:pt idx="1566">
                  <c:v>40329</c:v>
                </c:pt>
                <c:pt idx="1567">
                  <c:v>40330</c:v>
                </c:pt>
                <c:pt idx="1568">
                  <c:v>40331</c:v>
                </c:pt>
                <c:pt idx="1569">
                  <c:v>40332</c:v>
                </c:pt>
                <c:pt idx="1570">
                  <c:v>40333</c:v>
                </c:pt>
                <c:pt idx="1571">
                  <c:v>40336</c:v>
                </c:pt>
                <c:pt idx="1572">
                  <c:v>40337</c:v>
                </c:pt>
                <c:pt idx="1573">
                  <c:v>40338</c:v>
                </c:pt>
                <c:pt idx="1574">
                  <c:v>40339</c:v>
                </c:pt>
                <c:pt idx="1575">
                  <c:v>40340</c:v>
                </c:pt>
                <c:pt idx="1576">
                  <c:v>40343</c:v>
                </c:pt>
                <c:pt idx="1577">
                  <c:v>40344</c:v>
                </c:pt>
                <c:pt idx="1578">
                  <c:v>40345</c:v>
                </c:pt>
                <c:pt idx="1579">
                  <c:v>40346</c:v>
                </c:pt>
                <c:pt idx="1580">
                  <c:v>40347</c:v>
                </c:pt>
                <c:pt idx="1581">
                  <c:v>40350</c:v>
                </c:pt>
                <c:pt idx="1582">
                  <c:v>40351</c:v>
                </c:pt>
                <c:pt idx="1583">
                  <c:v>40352</c:v>
                </c:pt>
                <c:pt idx="1584">
                  <c:v>40353</c:v>
                </c:pt>
                <c:pt idx="1585">
                  <c:v>40354</c:v>
                </c:pt>
                <c:pt idx="1586">
                  <c:v>40357</c:v>
                </c:pt>
                <c:pt idx="1587">
                  <c:v>40358</c:v>
                </c:pt>
                <c:pt idx="1588">
                  <c:v>40359</c:v>
                </c:pt>
                <c:pt idx="1589">
                  <c:v>40360</c:v>
                </c:pt>
                <c:pt idx="1590">
                  <c:v>40361</c:v>
                </c:pt>
                <c:pt idx="1591">
                  <c:v>40364</c:v>
                </c:pt>
                <c:pt idx="1592">
                  <c:v>40365</c:v>
                </c:pt>
                <c:pt idx="1593">
                  <c:v>40366</c:v>
                </c:pt>
                <c:pt idx="1594">
                  <c:v>40367</c:v>
                </c:pt>
                <c:pt idx="1595">
                  <c:v>40368</c:v>
                </c:pt>
                <c:pt idx="1596">
                  <c:v>40371</c:v>
                </c:pt>
                <c:pt idx="1597">
                  <c:v>40372</c:v>
                </c:pt>
                <c:pt idx="1598">
                  <c:v>40373</c:v>
                </c:pt>
                <c:pt idx="1599">
                  <c:v>40374</c:v>
                </c:pt>
                <c:pt idx="1600">
                  <c:v>40375</c:v>
                </c:pt>
                <c:pt idx="1601">
                  <c:v>40378</c:v>
                </c:pt>
                <c:pt idx="1602">
                  <c:v>40379</c:v>
                </c:pt>
                <c:pt idx="1603">
                  <c:v>40380</c:v>
                </c:pt>
                <c:pt idx="1604">
                  <c:v>40381</c:v>
                </c:pt>
                <c:pt idx="1605">
                  <c:v>40382</c:v>
                </c:pt>
                <c:pt idx="1606">
                  <c:v>40385</c:v>
                </c:pt>
                <c:pt idx="1607">
                  <c:v>40386</c:v>
                </c:pt>
                <c:pt idx="1608">
                  <c:v>40387</c:v>
                </c:pt>
                <c:pt idx="1609">
                  <c:v>40388</c:v>
                </c:pt>
                <c:pt idx="1610">
                  <c:v>40389</c:v>
                </c:pt>
                <c:pt idx="1611">
                  <c:v>40392</c:v>
                </c:pt>
                <c:pt idx="1612">
                  <c:v>40393</c:v>
                </c:pt>
                <c:pt idx="1613">
                  <c:v>40394</c:v>
                </c:pt>
                <c:pt idx="1614">
                  <c:v>40395</c:v>
                </c:pt>
                <c:pt idx="1615">
                  <c:v>40396</c:v>
                </c:pt>
                <c:pt idx="1616">
                  <c:v>40399</c:v>
                </c:pt>
                <c:pt idx="1617">
                  <c:v>40400</c:v>
                </c:pt>
                <c:pt idx="1618">
                  <c:v>40401</c:v>
                </c:pt>
                <c:pt idx="1619">
                  <c:v>40402</c:v>
                </c:pt>
                <c:pt idx="1620">
                  <c:v>40403</c:v>
                </c:pt>
                <c:pt idx="1621">
                  <c:v>40406</c:v>
                </c:pt>
                <c:pt idx="1622">
                  <c:v>40407</c:v>
                </c:pt>
                <c:pt idx="1623">
                  <c:v>40408</c:v>
                </c:pt>
              </c:numCache>
            </c:numRef>
          </c:cat>
          <c:val>
            <c:numRef>
              <c:f>'20'!$B$2:$B$1625</c:f>
              <c:numCache>
                <c:formatCode>0.00</c:formatCode>
                <c:ptCount val="1624"/>
                <c:pt idx="0">
                  <c:v>0.11655397970563119</c:v>
                </c:pt>
                <c:pt idx="1">
                  <c:v>0.11293209592325312</c:v>
                </c:pt>
                <c:pt idx="2">
                  <c:v>0.11258125274965369</c:v>
                </c:pt>
                <c:pt idx="3">
                  <c:v>0.1128467417734218</c:v>
                </c:pt>
                <c:pt idx="4">
                  <c:v>0.10507531784588953</c:v>
                </c:pt>
                <c:pt idx="5">
                  <c:v>9.6876745535720205E-2</c:v>
                </c:pt>
                <c:pt idx="6">
                  <c:v>9.5434821342488055E-2</c:v>
                </c:pt>
                <c:pt idx="7">
                  <c:v>9.9452027329864245E-2</c:v>
                </c:pt>
                <c:pt idx="8">
                  <c:v>8.9782679822085029E-2</c:v>
                </c:pt>
                <c:pt idx="9">
                  <c:v>8.1929694994830368E-2</c:v>
                </c:pt>
                <c:pt idx="10">
                  <c:v>6.4117632277892522E-2</c:v>
                </c:pt>
                <c:pt idx="11">
                  <c:v>6.3479250933178036E-2</c:v>
                </c:pt>
                <c:pt idx="12">
                  <c:v>6.2867410164560822E-2</c:v>
                </c:pt>
                <c:pt idx="13">
                  <c:v>6.2441584696021714E-2</c:v>
                </c:pt>
                <c:pt idx="14">
                  <c:v>6.3529118589776848E-2</c:v>
                </c:pt>
                <c:pt idx="15">
                  <c:v>6.8095845610583378E-2</c:v>
                </c:pt>
                <c:pt idx="16">
                  <c:v>6.8107849040809673E-2</c:v>
                </c:pt>
                <c:pt idx="17">
                  <c:v>6.7384607893337584E-2</c:v>
                </c:pt>
                <c:pt idx="18">
                  <c:v>6.6179350739449846E-2</c:v>
                </c:pt>
                <c:pt idx="19">
                  <c:v>6.3775048251767955E-2</c:v>
                </c:pt>
                <c:pt idx="20">
                  <c:v>6.1950596838432834E-2</c:v>
                </c:pt>
                <c:pt idx="21">
                  <c:v>6.2153703965841883E-2</c:v>
                </c:pt>
                <c:pt idx="22">
                  <c:v>5.1465105814751097E-2</c:v>
                </c:pt>
                <c:pt idx="23">
                  <c:v>5.1506775228422154E-2</c:v>
                </c:pt>
                <c:pt idx="24">
                  <c:v>5.4163366717018893E-2</c:v>
                </c:pt>
                <c:pt idx="25">
                  <c:v>6.4790915407357833E-2</c:v>
                </c:pt>
                <c:pt idx="26">
                  <c:v>8.4751595873306523E-2</c:v>
                </c:pt>
                <c:pt idx="27">
                  <c:v>9.7137947190781865E-2</c:v>
                </c:pt>
                <c:pt idx="28">
                  <c:v>9.9536530716971744E-2</c:v>
                </c:pt>
                <c:pt idx="29">
                  <c:v>0.12588424222464337</c:v>
                </c:pt>
                <c:pt idx="30">
                  <c:v>0.12584616383887334</c:v>
                </c:pt>
                <c:pt idx="31">
                  <c:v>0.13103938933739812</c:v>
                </c:pt>
                <c:pt idx="32">
                  <c:v>0.15488684571782127</c:v>
                </c:pt>
                <c:pt idx="33">
                  <c:v>0.1550471906996943</c:v>
                </c:pt>
                <c:pt idx="34">
                  <c:v>0.15903042802960021</c:v>
                </c:pt>
                <c:pt idx="35">
                  <c:v>0.17372412547145188</c:v>
                </c:pt>
                <c:pt idx="36">
                  <c:v>0.17213860972831632</c:v>
                </c:pt>
                <c:pt idx="37">
                  <c:v>0.17672834085864148</c:v>
                </c:pt>
                <c:pt idx="38">
                  <c:v>0.18095112847096531</c:v>
                </c:pt>
                <c:pt idx="39">
                  <c:v>0.18026659647204951</c:v>
                </c:pt>
                <c:pt idx="40">
                  <c:v>0.18696439985670221</c:v>
                </c:pt>
                <c:pt idx="41">
                  <c:v>0.20575864983738656</c:v>
                </c:pt>
                <c:pt idx="42">
                  <c:v>0.20391514954446704</c:v>
                </c:pt>
                <c:pt idx="43">
                  <c:v>0.21606221140772808</c:v>
                </c:pt>
                <c:pt idx="44">
                  <c:v>0.21480929762700626</c:v>
                </c:pt>
                <c:pt idx="45">
                  <c:v>0.22048338906617998</c:v>
                </c:pt>
                <c:pt idx="46">
                  <c:v>0.21816839512132805</c:v>
                </c:pt>
                <c:pt idx="47">
                  <c:v>0.21473159144869491</c:v>
                </c:pt>
                <c:pt idx="48">
                  <c:v>0.21438599443834094</c:v>
                </c:pt>
                <c:pt idx="49">
                  <c:v>0.21312370470434078</c:v>
                </c:pt>
                <c:pt idx="50">
                  <c:v>0.22215072312444817</c:v>
                </c:pt>
                <c:pt idx="51">
                  <c:v>0.22480582631796997</c:v>
                </c:pt>
                <c:pt idx="52">
                  <c:v>0.21525746816161062</c:v>
                </c:pt>
                <c:pt idx="53">
                  <c:v>0.21435736626774241</c:v>
                </c:pt>
                <c:pt idx="54">
                  <c:v>0.21992205307658624</c:v>
                </c:pt>
                <c:pt idx="55">
                  <c:v>0.20998356283977543</c:v>
                </c:pt>
                <c:pt idx="56">
                  <c:v>0.20847780096141821</c:v>
                </c:pt>
                <c:pt idx="57">
                  <c:v>0.20648587810680891</c:v>
                </c:pt>
                <c:pt idx="58">
                  <c:v>0.20301638216386186</c:v>
                </c:pt>
                <c:pt idx="59">
                  <c:v>0.21125158010365389</c:v>
                </c:pt>
                <c:pt idx="60">
                  <c:v>0.20851666834956845</c:v>
                </c:pt>
                <c:pt idx="61">
                  <c:v>0.16580533501054473</c:v>
                </c:pt>
                <c:pt idx="62">
                  <c:v>0.16879417962625159</c:v>
                </c:pt>
                <c:pt idx="63">
                  <c:v>0.16492896893679845</c:v>
                </c:pt>
                <c:pt idx="64">
                  <c:v>0.15135946534826841</c:v>
                </c:pt>
                <c:pt idx="65">
                  <c:v>0.15633442445133347</c:v>
                </c:pt>
                <c:pt idx="66">
                  <c:v>0.15676175891350075</c:v>
                </c:pt>
                <c:pt idx="67">
                  <c:v>0.15410056270897438</c:v>
                </c:pt>
                <c:pt idx="68">
                  <c:v>0.15312613657198851</c:v>
                </c:pt>
                <c:pt idx="69">
                  <c:v>0.15284885373006477</c:v>
                </c:pt>
                <c:pt idx="70">
                  <c:v>0.14784093097106618</c:v>
                </c:pt>
                <c:pt idx="71">
                  <c:v>0.14348737413773469</c:v>
                </c:pt>
                <c:pt idx="72">
                  <c:v>0.14252061066399715</c:v>
                </c:pt>
                <c:pt idx="73">
                  <c:v>0.14053248902295276</c:v>
                </c:pt>
                <c:pt idx="74">
                  <c:v>0.12810497012665137</c:v>
                </c:pt>
                <c:pt idx="75">
                  <c:v>0.12714305701369055</c:v>
                </c:pt>
                <c:pt idx="76">
                  <c:v>0.12704958558158488</c:v>
                </c:pt>
                <c:pt idx="77">
                  <c:v>0.11645066876294705</c:v>
                </c:pt>
                <c:pt idx="78">
                  <c:v>0.11851935286756859</c:v>
                </c:pt>
                <c:pt idx="79">
                  <c:v>0.11230903606326538</c:v>
                </c:pt>
                <c:pt idx="80">
                  <c:v>0.10526695727446719</c:v>
                </c:pt>
                <c:pt idx="81">
                  <c:v>0.10537853029617121</c:v>
                </c:pt>
                <c:pt idx="82">
                  <c:v>9.9867882234209268E-2</c:v>
                </c:pt>
                <c:pt idx="83">
                  <c:v>9.6503139647437994E-2</c:v>
                </c:pt>
                <c:pt idx="84">
                  <c:v>9.6908566126745824E-2</c:v>
                </c:pt>
                <c:pt idx="85">
                  <c:v>8.354492397090732E-2</c:v>
                </c:pt>
                <c:pt idx="86">
                  <c:v>8.3421418674100786E-2</c:v>
                </c:pt>
                <c:pt idx="87">
                  <c:v>7.3302769943637075E-2</c:v>
                </c:pt>
                <c:pt idx="88">
                  <c:v>7.4172358904401811E-2</c:v>
                </c:pt>
                <c:pt idx="89">
                  <c:v>7.5038327490018999E-2</c:v>
                </c:pt>
                <c:pt idx="90">
                  <c:v>7.6349690144005833E-2</c:v>
                </c:pt>
                <c:pt idx="91">
                  <c:v>8.2754444856911524E-2</c:v>
                </c:pt>
                <c:pt idx="92">
                  <c:v>8.6108513940826997E-2</c:v>
                </c:pt>
                <c:pt idx="93">
                  <c:v>9.5303351784530393E-2</c:v>
                </c:pt>
                <c:pt idx="94">
                  <c:v>9.5495474078695727E-2</c:v>
                </c:pt>
                <c:pt idx="95">
                  <c:v>0.10438073595590576</c:v>
                </c:pt>
                <c:pt idx="96">
                  <c:v>0.11162507771068915</c:v>
                </c:pt>
                <c:pt idx="97">
                  <c:v>0.11092194096246362</c:v>
                </c:pt>
                <c:pt idx="98">
                  <c:v>0.11287911706896234</c:v>
                </c:pt>
                <c:pt idx="99">
                  <c:v>0.10962945609658829</c:v>
                </c:pt>
                <c:pt idx="100">
                  <c:v>0.10179913507555516</c:v>
                </c:pt>
                <c:pt idx="101">
                  <c:v>0.10593521955406036</c:v>
                </c:pt>
                <c:pt idx="102">
                  <c:v>0.10560689411612489</c:v>
                </c:pt>
                <c:pt idx="103">
                  <c:v>0.10898438472137865</c:v>
                </c:pt>
                <c:pt idx="104">
                  <c:v>0.10924319861073832</c:v>
                </c:pt>
                <c:pt idx="105">
                  <c:v>0.12310875422804722</c:v>
                </c:pt>
                <c:pt idx="106">
                  <c:v>0.12017540989924858</c:v>
                </c:pt>
                <c:pt idx="107">
                  <c:v>0.12159002401541473</c:v>
                </c:pt>
                <c:pt idx="108">
                  <c:v>0.12159888693943736</c:v>
                </c:pt>
                <c:pt idx="109">
                  <c:v>0.12548763913669891</c:v>
                </c:pt>
                <c:pt idx="110">
                  <c:v>0.12888255722012718</c:v>
                </c:pt>
                <c:pt idx="111">
                  <c:v>0.12659455139505768</c:v>
                </c:pt>
                <c:pt idx="112">
                  <c:v>0.12402848816369592</c:v>
                </c:pt>
                <c:pt idx="113">
                  <c:v>0.12108226092834616</c:v>
                </c:pt>
                <c:pt idx="114">
                  <c:v>0.12102985313074438</c:v>
                </c:pt>
                <c:pt idx="115">
                  <c:v>0.12478981844211677</c:v>
                </c:pt>
                <c:pt idx="116">
                  <c:v>0.12939978351011491</c:v>
                </c:pt>
                <c:pt idx="117">
                  <c:v>0.13577275184911242</c:v>
                </c:pt>
                <c:pt idx="118">
                  <c:v>0.1304826990334067</c:v>
                </c:pt>
                <c:pt idx="119">
                  <c:v>0.13055907477106049</c:v>
                </c:pt>
                <c:pt idx="120">
                  <c:v>0.1272662165489275</c:v>
                </c:pt>
                <c:pt idx="121">
                  <c:v>0.12419931191867321</c:v>
                </c:pt>
                <c:pt idx="122">
                  <c:v>0.12371969181414855</c:v>
                </c:pt>
                <c:pt idx="123">
                  <c:v>0.12089620866591917</c:v>
                </c:pt>
                <c:pt idx="124">
                  <c:v>0.12089181051859464</c:v>
                </c:pt>
                <c:pt idx="125">
                  <c:v>0.10690408999002586</c:v>
                </c:pt>
                <c:pt idx="126">
                  <c:v>0.10765724376779882</c:v>
                </c:pt>
                <c:pt idx="127">
                  <c:v>0.10866165502614865</c:v>
                </c:pt>
                <c:pt idx="128">
                  <c:v>0.10964852084633944</c:v>
                </c:pt>
                <c:pt idx="129">
                  <c:v>0.10698727224020398</c:v>
                </c:pt>
                <c:pt idx="130">
                  <c:v>9.9344758776786252E-2</c:v>
                </c:pt>
                <c:pt idx="131">
                  <c:v>0.10250036270226118</c:v>
                </c:pt>
                <c:pt idx="132">
                  <c:v>0.10412886398763617</c:v>
                </c:pt>
                <c:pt idx="133">
                  <c:v>0.11716039878840219</c:v>
                </c:pt>
                <c:pt idx="134">
                  <c:v>0.10284872779581868</c:v>
                </c:pt>
                <c:pt idx="135">
                  <c:v>0.10240542536287536</c:v>
                </c:pt>
                <c:pt idx="136">
                  <c:v>0.10213311580913326</c:v>
                </c:pt>
                <c:pt idx="137">
                  <c:v>0.1021787209657137</c:v>
                </c:pt>
                <c:pt idx="138">
                  <c:v>9.3197294139176268E-2</c:v>
                </c:pt>
                <c:pt idx="139">
                  <c:v>8.8728136342175065E-2</c:v>
                </c:pt>
                <c:pt idx="140">
                  <c:v>6.0526750454153323E-2</c:v>
                </c:pt>
                <c:pt idx="141">
                  <c:v>5.7429695047386181E-2</c:v>
                </c:pt>
                <c:pt idx="142">
                  <c:v>4.7859533475634417E-2</c:v>
                </c:pt>
                <c:pt idx="143">
                  <c:v>4.5365507781207792E-2</c:v>
                </c:pt>
                <c:pt idx="144">
                  <c:v>4.4237656857045449E-2</c:v>
                </c:pt>
                <c:pt idx="145">
                  <c:v>4.3755022272454668E-2</c:v>
                </c:pt>
                <c:pt idx="146">
                  <c:v>4.2810913656016532E-2</c:v>
                </c:pt>
                <c:pt idx="147">
                  <c:v>4.3750846628045896E-2</c:v>
                </c:pt>
                <c:pt idx="148">
                  <c:v>4.3807942297038563E-2</c:v>
                </c:pt>
                <c:pt idx="149">
                  <c:v>4.3920899511291293E-2</c:v>
                </c:pt>
                <c:pt idx="150">
                  <c:v>4.0901379018517925E-2</c:v>
                </c:pt>
                <c:pt idx="151">
                  <c:v>4.1837541526212864E-2</c:v>
                </c:pt>
                <c:pt idx="152">
                  <c:v>4.1857970984086133E-2</c:v>
                </c:pt>
                <c:pt idx="153">
                  <c:v>4.1901640649388915E-2</c:v>
                </c:pt>
                <c:pt idx="154">
                  <c:v>4.1224147619667202E-2</c:v>
                </c:pt>
                <c:pt idx="155">
                  <c:v>4.2606202976870573E-2</c:v>
                </c:pt>
                <c:pt idx="156">
                  <c:v>4.2096237386982975E-2</c:v>
                </c:pt>
                <c:pt idx="157">
                  <c:v>4.1212013769320176E-2</c:v>
                </c:pt>
                <c:pt idx="158">
                  <c:v>4.0932872147617733E-2</c:v>
                </c:pt>
                <c:pt idx="159">
                  <c:v>4.2904188964923935E-2</c:v>
                </c:pt>
                <c:pt idx="160">
                  <c:v>4.0839659907058873E-2</c:v>
                </c:pt>
                <c:pt idx="161">
                  <c:v>3.7497738926852403E-2</c:v>
                </c:pt>
                <c:pt idx="162">
                  <c:v>3.5694685869024856E-2</c:v>
                </c:pt>
                <c:pt idx="163">
                  <c:v>3.8421151141318138E-2</c:v>
                </c:pt>
                <c:pt idx="164">
                  <c:v>3.8628284399578237E-2</c:v>
                </c:pt>
                <c:pt idx="165">
                  <c:v>3.2968201985958873E-2</c:v>
                </c:pt>
                <c:pt idx="166">
                  <c:v>3.2554364201921059E-2</c:v>
                </c:pt>
                <c:pt idx="167">
                  <c:v>3.9407095284018062E-2</c:v>
                </c:pt>
                <c:pt idx="168">
                  <c:v>3.9349610501778015E-2</c:v>
                </c:pt>
                <c:pt idx="169">
                  <c:v>4.2594121203952506E-2</c:v>
                </c:pt>
                <c:pt idx="170">
                  <c:v>4.2437528847112008E-2</c:v>
                </c:pt>
                <c:pt idx="171">
                  <c:v>6.3202312004951119E-2</c:v>
                </c:pt>
                <c:pt idx="172">
                  <c:v>6.4072530235642036E-2</c:v>
                </c:pt>
                <c:pt idx="173">
                  <c:v>7.4377712453395445E-2</c:v>
                </c:pt>
                <c:pt idx="174">
                  <c:v>8.9601418351505327E-2</c:v>
                </c:pt>
                <c:pt idx="175">
                  <c:v>9.7107170145441526E-2</c:v>
                </c:pt>
                <c:pt idx="176">
                  <c:v>0.10014050572676871</c:v>
                </c:pt>
                <c:pt idx="177">
                  <c:v>0.10318874992315945</c:v>
                </c:pt>
                <c:pt idx="178">
                  <c:v>0.10333460263620273</c:v>
                </c:pt>
                <c:pt idx="179">
                  <c:v>0.10634022786962102</c:v>
                </c:pt>
                <c:pt idx="180">
                  <c:v>0.1102425840316858</c:v>
                </c:pt>
                <c:pt idx="181">
                  <c:v>0.11920779153765204</c:v>
                </c:pt>
                <c:pt idx="182">
                  <c:v>0.11927334662539775</c:v>
                </c:pt>
                <c:pt idx="183">
                  <c:v>0.11830673066511568</c:v>
                </c:pt>
                <c:pt idx="184">
                  <c:v>0.11979621707935029</c:v>
                </c:pt>
                <c:pt idx="185">
                  <c:v>0.12189066362413099</c:v>
                </c:pt>
                <c:pt idx="186">
                  <c:v>0.12374937661706656</c:v>
                </c:pt>
                <c:pt idx="187">
                  <c:v>0.12208474873186288</c:v>
                </c:pt>
                <c:pt idx="188">
                  <c:v>0.12743776320752964</c:v>
                </c:pt>
                <c:pt idx="189">
                  <c:v>0.12803778436827229</c:v>
                </c:pt>
                <c:pt idx="190">
                  <c:v>0.12775081338593308</c:v>
                </c:pt>
                <c:pt idx="191">
                  <c:v>0.12000243499481721</c:v>
                </c:pt>
                <c:pt idx="192">
                  <c:v>0.1211317117987732</c:v>
                </c:pt>
                <c:pt idx="193">
                  <c:v>0.15194945025666357</c:v>
                </c:pt>
                <c:pt idx="194">
                  <c:v>0.15668925013645577</c:v>
                </c:pt>
                <c:pt idx="195">
                  <c:v>0.16603093625708601</c:v>
                </c:pt>
                <c:pt idx="196">
                  <c:v>0.16796923594063262</c:v>
                </c:pt>
                <c:pt idx="197">
                  <c:v>0.16715469799960567</c:v>
                </c:pt>
                <c:pt idx="198">
                  <c:v>0.16708507512999121</c:v>
                </c:pt>
                <c:pt idx="199">
                  <c:v>0.17401490707301753</c:v>
                </c:pt>
                <c:pt idx="200">
                  <c:v>0.1711227729189716</c:v>
                </c:pt>
                <c:pt idx="201">
                  <c:v>0.17072370945322271</c:v>
                </c:pt>
                <c:pt idx="202">
                  <c:v>0.17183312219635091</c:v>
                </c:pt>
                <c:pt idx="203">
                  <c:v>0.17187779439824966</c:v>
                </c:pt>
                <c:pt idx="204">
                  <c:v>0.17086071997629923</c:v>
                </c:pt>
                <c:pt idx="205">
                  <c:v>0.16975072143613071</c:v>
                </c:pt>
                <c:pt idx="206">
                  <c:v>0.16776219174958171</c:v>
                </c:pt>
                <c:pt idx="207">
                  <c:v>0.16734848984035186</c:v>
                </c:pt>
                <c:pt idx="208">
                  <c:v>0.16521791810665021</c:v>
                </c:pt>
                <c:pt idx="209">
                  <c:v>0.16326678053189803</c:v>
                </c:pt>
                <c:pt idx="210">
                  <c:v>0.16296775641088621</c:v>
                </c:pt>
                <c:pt idx="211">
                  <c:v>0.16320548371319094</c:v>
                </c:pt>
                <c:pt idx="212">
                  <c:v>0.16267198019989748</c:v>
                </c:pt>
                <c:pt idx="213">
                  <c:v>0.12866129431803086</c:v>
                </c:pt>
                <c:pt idx="214">
                  <c:v>0.10813591826493719</c:v>
                </c:pt>
                <c:pt idx="215">
                  <c:v>9.9528325707857163E-2</c:v>
                </c:pt>
                <c:pt idx="216">
                  <c:v>9.3762017833849298E-2</c:v>
                </c:pt>
                <c:pt idx="217">
                  <c:v>9.9316602978696281E-2</c:v>
                </c:pt>
                <c:pt idx="218">
                  <c:v>0.10624389610880165</c:v>
                </c:pt>
                <c:pt idx="219">
                  <c:v>9.1664033833107145E-2</c:v>
                </c:pt>
                <c:pt idx="220">
                  <c:v>9.1660501360360067E-2</c:v>
                </c:pt>
                <c:pt idx="221">
                  <c:v>8.08210597103248E-2</c:v>
                </c:pt>
                <c:pt idx="222">
                  <c:v>7.9051900690528101E-2</c:v>
                </c:pt>
                <c:pt idx="223">
                  <c:v>7.9463056784767519E-2</c:v>
                </c:pt>
                <c:pt idx="224">
                  <c:v>7.9988516252860464E-2</c:v>
                </c:pt>
                <c:pt idx="225">
                  <c:v>8.1210395889208947E-2</c:v>
                </c:pt>
                <c:pt idx="226">
                  <c:v>8.3409643221703994E-2</c:v>
                </c:pt>
                <c:pt idx="227">
                  <c:v>8.1168905839224648E-2</c:v>
                </c:pt>
                <c:pt idx="228">
                  <c:v>8.0699370528268741E-2</c:v>
                </c:pt>
                <c:pt idx="229">
                  <c:v>8.3231694856232344E-2</c:v>
                </c:pt>
                <c:pt idx="230">
                  <c:v>8.311594571457491E-2</c:v>
                </c:pt>
                <c:pt idx="231">
                  <c:v>8.3157508535649696E-2</c:v>
                </c:pt>
                <c:pt idx="232">
                  <c:v>8.3858784084808749E-2</c:v>
                </c:pt>
                <c:pt idx="233">
                  <c:v>8.3499755460589895E-2</c:v>
                </c:pt>
                <c:pt idx="234">
                  <c:v>9.21158644726357E-2</c:v>
                </c:pt>
                <c:pt idx="235">
                  <c:v>8.2280743374432294E-2</c:v>
                </c:pt>
                <c:pt idx="236">
                  <c:v>8.2709168632084398E-2</c:v>
                </c:pt>
                <c:pt idx="237">
                  <c:v>9.108494485793979E-2</c:v>
                </c:pt>
                <c:pt idx="238">
                  <c:v>9.1325759204511331E-2</c:v>
                </c:pt>
                <c:pt idx="239">
                  <c:v>0.10582497870075301</c:v>
                </c:pt>
                <c:pt idx="240">
                  <c:v>0.11115413587544765</c:v>
                </c:pt>
                <c:pt idx="241">
                  <c:v>0.14926822181608607</c:v>
                </c:pt>
                <c:pt idx="242">
                  <c:v>0.15000081457596354</c:v>
                </c:pt>
                <c:pt idx="243">
                  <c:v>0.15078429576972624</c:v>
                </c:pt>
                <c:pt idx="244">
                  <c:v>0.15937518028120617</c:v>
                </c:pt>
                <c:pt idx="245">
                  <c:v>0.15673733154439148</c:v>
                </c:pt>
                <c:pt idx="246">
                  <c:v>0.17240363075773657</c:v>
                </c:pt>
                <c:pt idx="247">
                  <c:v>0.1733291059830861</c:v>
                </c:pt>
                <c:pt idx="248">
                  <c:v>0.17344385018838637</c:v>
                </c:pt>
                <c:pt idx="249">
                  <c:v>0.17069440349093518</c:v>
                </c:pt>
                <c:pt idx="250">
                  <c:v>0.17928451566060477</c:v>
                </c:pt>
                <c:pt idx="251">
                  <c:v>0.18539291681582962</c:v>
                </c:pt>
                <c:pt idx="252">
                  <c:v>0.19872527073222429</c:v>
                </c:pt>
                <c:pt idx="253">
                  <c:v>0.19920527874848221</c:v>
                </c:pt>
                <c:pt idx="254">
                  <c:v>0.19344672512813321</c:v>
                </c:pt>
                <c:pt idx="255">
                  <c:v>0.19345953366359231</c:v>
                </c:pt>
                <c:pt idx="256">
                  <c:v>0.20425346715691162</c:v>
                </c:pt>
                <c:pt idx="257">
                  <c:v>0.20426813884596257</c:v>
                </c:pt>
                <c:pt idx="258">
                  <c:v>0.1972412678155579</c:v>
                </c:pt>
                <c:pt idx="259">
                  <c:v>0.19486772836961422</c:v>
                </c:pt>
                <c:pt idx="260">
                  <c:v>0.1942280542876576</c:v>
                </c:pt>
                <c:pt idx="261">
                  <c:v>0.16962885944737571</c:v>
                </c:pt>
                <c:pt idx="262">
                  <c:v>0.17247041909180091</c:v>
                </c:pt>
                <c:pt idx="263">
                  <c:v>0.17856167541115139</c:v>
                </c:pt>
                <c:pt idx="264">
                  <c:v>0.17238956782639162</c:v>
                </c:pt>
                <c:pt idx="265">
                  <c:v>0.17278190498666071</c:v>
                </c:pt>
                <c:pt idx="266">
                  <c:v>0.16017553976267157</c:v>
                </c:pt>
                <c:pt idx="267">
                  <c:v>0.15798063891795194</c:v>
                </c:pt>
                <c:pt idx="268">
                  <c:v>0.15855964237999881</c:v>
                </c:pt>
                <c:pt idx="269">
                  <c:v>0.15640688734431848</c:v>
                </c:pt>
                <c:pt idx="270">
                  <c:v>0.13863858419548741</c:v>
                </c:pt>
                <c:pt idx="271">
                  <c:v>0.13668641228733644</c:v>
                </c:pt>
                <c:pt idx="272">
                  <c:v>0.12207927579117013</c:v>
                </c:pt>
                <c:pt idx="273">
                  <c:v>0.12400687218333672</c:v>
                </c:pt>
                <c:pt idx="274">
                  <c:v>0.11810701895302504</c:v>
                </c:pt>
                <c:pt idx="275">
                  <c:v>0.12250836889526341</c:v>
                </c:pt>
                <c:pt idx="276">
                  <c:v>0.12743255532369938</c:v>
                </c:pt>
                <c:pt idx="277">
                  <c:v>0.12628537574312634</c:v>
                </c:pt>
                <c:pt idx="278">
                  <c:v>0.12439534741420447</c:v>
                </c:pt>
                <c:pt idx="279">
                  <c:v>0.12547187008368638</c:v>
                </c:pt>
                <c:pt idx="280">
                  <c:v>0.12567306801637562</c:v>
                </c:pt>
                <c:pt idx="281">
                  <c:v>0.12716617348230691</c:v>
                </c:pt>
                <c:pt idx="282">
                  <c:v>0.12642863071649982</c:v>
                </c:pt>
                <c:pt idx="283">
                  <c:v>0.11347687904317429</c:v>
                </c:pt>
                <c:pt idx="284">
                  <c:v>0.12032937541586647</c:v>
                </c:pt>
                <c:pt idx="285">
                  <c:v>0.12003519707446261</c:v>
                </c:pt>
                <c:pt idx="286">
                  <c:v>0.11404151507332859</c:v>
                </c:pt>
                <c:pt idx="287">
                  <c:v>0.12077542325264926</c:v>
                </c:pt>
                <c:pt idx="288">
                  <c:v>0.13702337469019191</c:v>
                </c:pt>
                <c:pt idx="289">
                  <c:v>0.13734195713415945</c:v>
                </c:pt>
                <c:pt idx="290">
                  <c:v>0.13728388912181044</c:v>
                </c:pt>
                <c:pt idx="291">
                  <c:v>0.13651197066293871</c:v>
                </c:pt>
                <c:pt idx="292">
                  <c:v>0.13592573954890971</c:v>
                </c:pt>
                <c:pt idx="293">
                  <c:v>0.13239798968062041</c:v>
                </c:pt>
                <c:pt idx="294">
                  <c:v>0.13432791609422121</c:v>
                </c:pt>
                <c:pt idx="295">
                  <c:v>0.1315373007737364</c:v>
                </c:pt>
                <c:pt idx="296">
                  <c:v>0.12292683391344326</c:v>
                </c:pt>
                <c:pt idx="297">
                  <c:v>0.1251979889725667</c:v>
                </c:pt>
                <c:pt idx="298">
                  <c:v>0.12496260223608227</c:v>
                </c:pt>
                <c:pt idx="299">
                  <c:v>0.12497580843293522</c:v>
                </c:pt>
                <c:pt idx="300">
                  <c:v>0.12568589329098462</c:v>
                </c:pt>
                <c:pt idx="301">
                  <c:v>0.1240318290963786</c:v>
                </c:pt>
                <c:pt idx="302">
                  <c:v>0.12039936595768352</c:v>
                </c:pt>
                <c:pt idx="303">
                  <c:v>0.12944084279747226</c:v>
                </c:pt>
                <c:pt idx="304">
                  <c:v>0.12519003254190536</c:v>
                </c:pt>
                <c:pt idx="305">
                  <c:v>0.12765863628860954</c:v>
                </c:pt>
                <c:pt idx="306">
                  <c:v>0.13139407112138241</c:v>
                </c:pt>
                <c:pt idx="307">
                  <c:v>0.12730381578158767</c:v>
                </c:pt>
                <c:pt idx="308">
                  <c:v>0.10541301865796306</c:v>
                </c:pt>
                <c:pt idx="309">
                  <c:v>0.10650411908039732</c:v>
                </c:pt>
                <c:pt idx="310">
                  <c:v>0.10848959542440655</c:v>
                </c:pt>
                <c:pt idx="311">
                  <c:v>0.10878288341442199</c:v>
                </c:pt>
                <c:pt idx="312">
                  <c:v>0.10710098486660824</c:v>
                </c:pt>
                <c:pt idx="313">
                  <c:v>0.10692520305141424</c:v>
                </c:pt>
                <c:pt idx="314">
                  <c:v>0.10368807586937497</c:v>
                </c:pt>
                <c:pt idx="315">
                  <c:v>0.10273997230440289</c:v>
                </c:pt>
                <c:pt idx="316">
                  <c:v>9.6025785340341216E-2</c:v>
                </c:pt>
                <c:pt idx="317">
                  <c:v>8.9916886585694286E-2</c:v>
                </c:pt>
                <c:pt idx="318">
                  <c:v>9.0780703510437558E-2</c:v>
                </c:pt>
                <c:pt idx="319">
                  <c:v>8.9989468942740139E-2</c:v>
                </c:pt>
                <c:pt idx="320">
                  <c:v>8.7982956665921486E-2</c:v>
                </c:pt>
                <c:pt idx="321">
                  <c:v>9.3127909199075168E-2</c:v>
                </c:pt>
                <c:pt idx="322">
                  <c:v>9.7663833136047706E-2</c:v>
                </c:pt>
                <c:pt idx="323">
                  <c:v>8.1642103656729692E-2</c:v>
                </c:pt>
                <c:pt idx="324">
                  <c:v>8.012881579299351E-2</c:v>
                </c:pt>
                <c:pt idx="325">
                  <c:v>7.5344075863011992E-2</c:v>
                </c:pt>
                <c:pt idx="326">
                  <c:v>7.1072265527172218E-2</c:v>
                </c:pt>
                <c:pt idx="327">
                  <c:v>7.0448877420878492E-2</c:v>
                </c:pt>
                <c:pt idx="328">
                  <c:v>7.2340081852481447E-2</c:v>
                </c:pt>
                <c:pt idx="329">
                  <c:v>7.005234671412032E-2</c:v>
                </c:pt>
                <c:pt idx="330">
                  <c:v>6.5879945292384348E-2</c:v>
                </c:pt>
                <c:pt idx="331">
                  <c:v>6.634705211881034E-2</c:v>
                </c:pt>
                <c:pt idx="332">
                  <c:v>6.6283058319852678E-2</c:v>
                </c:pt>
                <c:pt idx="333">
                  <c:v>7.5419481932359533E-2</c:v>
                </c:pt>
                <c:pt idx="334">
                  <c:v>7.9367144861717823E-2</c:v>
                </c:pt>
                <c:pt idx="335">
                  <c:v>8.0110664428459363E-2</c:v>
                </c:pt>
                <c:pt idx="336">
                  <c:v>7.9072490399450843E-2</c:v>
                </c:pt>
                <c:pt idx="337">
                  <c:v>8.2633038302626541E-2</c:v>
                </c:pt>
                <c:pt idx="338">
                  <c:v>8.1490391295132525E-2</c:v>
                </c:pt>
                <c:pt idx="339">
                  <c:v>8.147095762805695E-2</c:v>
                </c:pt>
                <c:pt idx="340">
                  <c:v>8.1251863019519727E-2</c:v>
                </c:pt>
                <c:pt idx="341">
                  <c:v>7.2539825261373841E-2</c:v>
                </c:pt>
                <c:pt idx="342">
                  <c:v>6.7843039071034922E-2</c:v>
                </c:pt>
                <c:pt idx="343">
                  <c:v>6.8100682179240313E-2</c:v>
                </c:pt>
                <c:pt idx="344">
                  <c:v>6.9415782763498329E-2</c:v>
                </c:pt>
                <c:pt idx="345">
                  <c:v>6.8815235542373399E-2</c:v>
                </c:pt>
                <c:pt idx="346">
                  <c:v>7.0405416337511434E-2</c:v>
                </c:pt>
                <c:pt idx="347">
                  <c:v>8.9076290725404725E-2</c:v>
                </c:pt>
                <c:pt idx="348">
                  <c:v>9.2424009842439897E-2</c:v>
                </c:pt>
                <c:pt idx="349">
                  <c:v>0.10291867176472536</c:v>
                </c:pt>
                <c:pt idx="350">
                  <c:v>0.10096744314166962</c:v>
                </c:pt>
                <c:pt idx="351">
                  <c:v>0.10159545484948462</c:v>
                </c:pt>
                <c:pt idx="352">
                  <c:v>0.10013960103475614</c:v>
                </c:pt>
                <c:pt idx="353">
                  <c:v>0.10089997275093752</c:v>
                </c:pt>
                <c:pt idx="354">
                  <c:v>0.10394801994376951</c:v>
                </c:pt>
                <c:pt idx="355">
                  <c:v>0.10206540104499442</c:v>
                </c:pt>
                <c:pt idx="356">
                  <c:v>0.10359233950814919</c:v>
                </c:pt>
                <c:pt idx="357">
                  <c:v>0.10193577024047094</c:v>
                </c:pt>
                <c:pt idx="358">
                  <c:v>0.10282041986410181</c:v>
                </c:pt>
                <c:pt idx="359">
                  <c:v>0.10828706450429408</c:v>
                </c:pt>
                <c:pt idx="360">
                  <c:v>0.10773597932266267</c:v>
                </c:pt>
                <c:pt idx="361">
                  <c:v>0.10832374046511931</c:v>
                </c:pt>
                <c:pt idx="362">
                  <c:v>0.10806605031660275</c:v>
                </c:pt>
                <c:pt idx="363">
                  <c:v>0.10743398355037806</c:v>
                </c:pt>
                <c:pt idx="364">
                  <c:v>0.10658690452889596</c:v>
                </c:pt>
                <c:pt idx="365">
                  <c:v>0.10628529889391965</c:v>
                </c:pt>
                <c:pt idx="366">
                  <c:v>9.4444027433942215E-2</c:v>
                </c:pt>
                <c:pt idx="367">
                  <c:v>8.8372138746044007E-2</c:v>
                </c:pt>
                <c:pt idx="368">
                  <c:v>8.7619622624694027E-2</c:v>
                </c:pt>
                <c:pt idx="369">
                  <c:v>7.1008536509307718E-2</c:v>
                </c:pt>
                <c:pt idx="370">
                  <c:v>7.0452349943620984E-2</c:v>
                </c:pt>
                <c:pt idx="371">
                  <c:v>6.9979504376449328E-2</c:v>
                </c:pt>
                <c:pt idx="372">
                  <c:v>6.9520222510385463E-2</c:v>
                </c:pt>
                <c:pt idx="373">
                  <c:v>6.7119292828189833E-2</c:v>
                </c:pt>
                <c:pt idx="374">
                  <c:v>5.7401422607182062E-2</c:v>
                </c:pt>
                <c:pt idx="375">
                  <c:v>5.9974439951471385E-2</c:v>
                </c:pt>
                <c:pt idx="376">
                  <c:v>5.6485268184097749E-2</c:v>
                </c:pt>
                <c:pt idx="377">
                  <c:v>5.7423031540039471E-2</c:v>
                </c:pt>
                <c:pt idx="378">
                  <c:v>5.9453841092444004E-2</c:v>
                </c:pt>
                <c:pt idx="379">
                  <c:v>4.8519208627598995E-2</c:v>
                </c:pt>
                <c:pt idx="380">
                  <c:v>4.8220035818875198E-2</c:v>
                </c:pt>
                <c:pt idx="381">
                  <c:v>5.7972760623542903E-2</c:v>
                </c:pt>
                <c:pt idx="382">
                  <c:v>7.8967477698115573E-2</c:v>
                </c:pt>
                <c:pt idx="383">
                  <c:v>8.109465537582039E-2</c:v>
                </c:pt>
                <c:pt idx="384">
                  <c:v>8.2397102313412227E-2</c:v>
                </c:pt>
                <c:pt idx="385">
                  <c:v>8.2955046110571765E-2</c:v>
                </c:pt>
                <c:pt idx="386">
                  <c:v>8.6659893521773765E-2</c:v>
                </c:pt>
                <c:pt idx="387">
                  <c:v>8.7192303075060706E-2</c:v>
                </c:pt>
                <c:pt idx="388">
                  <c:v>8.7683808066900779E-2</c:v>
                </c:pt>
                <c:pt idx="389">
                  <c:v>9.3787901828082568E-2</c:v>
                </c:pt>
                <c:pt idx="390">
                  <c:v>9.3543148740265564E-2</c:v>
                </c:pt>
                <c:pt idx="391">
                  <c:v>9.7078874852863234E-2</c:v>
                </c:pt>
                <c:pt idx="392">
                  <c:v>9.5580390562423373E-2</c:v>
                </c:pt>
                <c:pt idx="393">
                  <c:v>9.7710145444943108E-2</c:v>
                </c:pt>
                <c:pt idx="394">
                  <c:v>9.8663528003035628E-2</c:v>
                </c:pt>
                <c:pt idx="395">
                  <c:v>9.8512036286691598E-2</c:v>
                </c:pt>
                <c:pt idx="396">
                  <c:v>9.7428298651122958E-2</c:v>
                </c:pt>
                <c:pt idx="397">
                  <c:v>9.6702518142395069E-2</c:v>
                </c:pt>
                <c:pt idx="398">
                  <c:v>9.7644949252672891E-2</c:v>
                </c:pt>
                <c:pt idx="399">
                  <c:v>9.7265383500023228E-2</c:v>
                </c:pt>
                <c:pt idx="400">
                  <c:v>9.7203528465956535E-2</c:v>
                </c:pt>
                <c:pt idx="401">
                  <c:v>9.08707772662425E-2</c:v>
                </c:pt>
                <c:pt idx="402">
                  <c:v>7.5296098856763527E-2</c:v>
                </c:pt>
                <c:pt idx="403">
                  <c:v>7.2411549606395537E-2</c:v>
                </c:pt>
                <c:pt idx="404">
                  <c:v>7.7285509542598399E-2</c:v>
                </c:pt>
                <c:pt idx="405">
                  <c:v>7.620504189064263E-2</c:v>
                </c:pt>
                <c:pt idx="406">
                  <c:v>7.1957658204843816E-2</c:v>
                </c:pt>
                <c:pt idx="407">
                  <c:v>7.1604893353204691E-2</c:v>
                </c:pt>
                <c:pt idx="408">
                  <c:v>6.9733121248281599E-2</c:v>
                </c:pt>
                <c:pt idx="409">
                  <c:v>6.0172488294929313E-2</c:v>
                </c:pt>
                <c:pt idx="410">
                  <c:v>5.9621729064396972E-2</c:v>
                </c:pt>
                <c:pt idx="411">
                  <c:v>5.5022072088494078E-2</c:v>
                </c:pt>
                <c:pt idx="412">
                  <c:v>5.4900284315000554E-2</c:v>
                </c:pt>
                <c:pt idx="413">
                  <c:v>5.8778694507723238E-2</c:v>
                </c:pt>
                <c:pt idx="414">
                  <c:v>5.8710887336619534E-2</c:v>
                </c:pt>
                <c:pt idx="415">
                  <c:v>5.8769755245813821E-2</c:v>
                </c:pt>
                <c:pt idx="416">
                  <c:v>6.2678294281903094E-2</c:v>
                </c:pt>
                <c:pt idx="417">
                  <c:v>6.2387699326998447E-2</c:v>
                </c:pt>
                <c:pt idx="418">
                  <c:v>5.9573023776643357E-2</c:v>
                </c:pt>
                <c:pt idx="419">
                  <c:v>6.0463574621690434E-2</c:v>
                </c:pt>
                <c:pt idx="420">
                  <c:v>6.2432478588590593E-2</c:v>
                </c:pt>
                <c:pt idx="421">
                  <c:v>6.0358014335472734E-2</c:v>
                </c:pt>
                <c:pt idx="422">
                  <c:v>6.0268145839155095E-2</c:v>
                </c:pt>
                <c:pt idx="423">
                  <c:v>6.0450631699513098E-2</c:v>
                </c:pt>
                <c:pt idx="424">
                  <c:v>5.1147909661721606E-2</c:v>
                </c:pt>
                <c:pt idx="425">
                  <c:v>5.0822564160698733E-2</c:v>
                </c:pt>
                <c:pt idx="426">
                  <c:v>5.0131146853641922E-2</c:v>
                </c:pt>
                <c:pt idx="427">
                  <c:v>4.9373670196948528E-2</c:v>
                </c:pt>
                <c:pt idx="428">
                  <c:v>4.9435468291560862E-2</c:v>
                </c:pt>
                <c:pt idx="429">
                  <c:v>4.9409472714503473E-2</c:v>
                </c:pt>
                <c:pt idx="430">
                  <c:v>5.0817650208212641E-2</c:v>
                </c:pt>
                <c:pt idx="431">
                  <c:v>5.1138175113591797E-2</c:v>
                </c:pt>
                <c:pt idx="432">
                  <c:v>5.2587914122606348E-2</c:v>
                </c:pt>
                <c:pt idx="433">
                  <c:v>4.1412275036892286E-2</c:v>
                </c:pt>
                <c:pt idx="434">
                  <c:v>3.9497551064015354E-2</c:v>
                </c:pt>
                <c:pt idx="435">
                  <c:v>3.871758818514507E-2</c:v>
                </c:pt>
                <c:pt idx="436">
                  <c:v>3.391072721025009E-2</c:v>
                </c:pt>
                <c:pt idx="437">
                  <c:v>3.4218491178930603E-2</c:v>
                </c:pt>
                <c:pt idx="438">
                  <c:v>3.4838926632280005E-2</c:v>
                </c:pt>
                <c:pt idx="439">
                  <c:v>3.2470521566591595E-2</c:v>
                </c:pt>
                <c:pt idx="440">
                  <c:v>2.9736204515529021E-2</c:v>
                </c:pt>
                <c:pt idx="441">
                  <c:v>2.9752500932057377E-2</c:v>
                </c:pt>
                <c:pt idx="442">
                  <c:v>2.983019919119511E-2</c:v>
                </c:pt>
                <c:pt idx="443">
                  <c:v>2.901812381726742E-2</c:v>
                </c:pt>
                <c:pt idx="444">
                  <c:v>2.9906023656496979E-2</c:v>
                </c:pt>
                <c:pt idx="445">
                  <c:v>2.9531579472411505E-2</c:v>
                </c:pt>
                <c:pt idx="446">
                  <c:v>3.9217966166446801E-2</c:v>
                </c:pt>
                <c:pt idx="447">
                  <c:v>3.880934561257092E-2</c:v>
                </c:pt>
                <c:pt idx="448">
                  <c:v>3.8816059449731627E-2</c:v>
                </c:pt>
                <c:pt idx="449">
                  <c:v>3.8730701668774015E-2</c:v>
                </c:pt>
                <c:pt idx="450">
                  <c:v>3.6825334239960192E-2</c:v>
                </c:pt>
                <c:pt idx="451">
                  <c:v>3.5005103327844816E-2</c:v>
                </c:pt>
                <c:pt idx="452">
                  <c:v>3.4661225133100819E-2</c:v>
                </c:pt>
                <c:pt idx="453">
                  <c:v>3.3401893641656216E-2</c:v>
                </c:pt>
                <c:pt idx="454">
                  <c:v>3.3406320725993206E-2</c:v>
                </c:pt>
                <c:pt idx="455">
                  <c:v>4.0589519710582465E-2</c:v>
                </c:pt>
                <c:pt idx="456">
                  <c:v>4.0198743813089979E-2</c:v>
                </c:pt>
                <c:pt idx="457">
                  <c:v>3.9376684009059588E-2</c:v>
                </c:pt>
                <c:pt idx="458">
                  <c:v>3.9976452545402184E-2</c:v>
                </c:pt>
                <c:pt idx="459">
                  <c:v>4.0596825874503133E-2</c:v>
                </c:pt>
                <c:pt idx="460">
                  <c:v>4.2291739438668714E-2</c:v>
                </c:pt>
                <c:pt idx="461">
                  <c:v>4.2367795031080839E-2</c:v>
                </c:pt>
                <c:pt idx="462">
                  <c:v>4.2111005281784707E-2</c:v>
                </c:pt>
                <c:pt idx="463">
                  <c:v>4.4108903337064354E-2</c:v>
                </c:pt>
                <c:pt idx="464">
                  <c:v>4.3169640202678557E-2</c:v>
                </c:pt>
                <c:pt idx="465">
                  <c:v>4.5216432536825127E-2</c:v>
                </c:pt>
                <c:pt idx="466">
                  <c:v>3.6996396357403045E-2</c:v>
                </c:pt>
                <c:pt idx="467">
                  <c:v>3.9694396371156675E-2</c:v>
                </c:pt>
                <c:pt idx="468">
                  <c:v>4.1017256986441465E-2</c:v>
                </c:pt>
                <c:pt idx="469">
                  <c:v>4.1786236147265135E-2</c:v>
                </c:pt>
                <c:pt idx="470">
                  <c:v>4.2879650809515932E-2</c:v>
                </c:pt>
                <c:pt idx="471">
                  <c:v>4.3529315390715868E-2</c:v>
                </c:pt>
                <c:pt idx="472">
                  <c:v>5.2435612075930824E-2</c:v>
                </c:pt>
                <c:pt idx="473">
                  <c:v>5.6233229253465383E-2</c:v>
                </c:pt>
                <c:pt idx="474">
                  <c:v>5.7300096977127457E-2</c:v>
                </c:pt>
                <c:pt idx="475">
                  <c:v>5.9416879016066938E-2</c:v>
                </c:pt>
                <c:pt idx="476">
                  <c:v>5.9144076537161284E-2</c:v>
                </c:pt>
                <c:pt idx="477">
                  <c:v>6.9169712660900703E-2</c:v>
                </c:pt>
                <c:pt idx="478">
                  <c:v>7.6575687041219323E-2</c:v>
                </c:pt>
                <c:pt idx="479">
                  <c:v>7.666493508896037E-2</c:v>
                </c:pt>
                <c:pt idx="480">
                  <c:v>7.6287067353040333E-2</c:v>
                </c:pt>
                <c:pt idx="481">
                  <c:v>7.7310087408119885E-2</c:v>
                </c:pt>
                <c:pt idx="482">
                  <c:v>7.7406892770710126E-2</c:v>
                </c:pt>
                <c:pt idx="483">
                  <c:v>8.028420035843184E-2</c:v>
                </c:pt>
                <c:pt idx="484">
                  <c:v>8.0257254151888627E-2</c:v>
                </c:pt>
                <c:pt idx="485">
                  <c:v>8.0443736696012999E-2</c:v>
                </c:pt>
                <c:pt idx="486">
                  <c:v>0.10197457248113427</c:v>
                </c:pt>
                <c:pt idx="487">
                  <c:v>0.10728498648297424</c:v>
                </c:pt>
                <c:pt idx="488">
                  <c:v>0.10653388878437189</c:v>
                </c:pt>
                <c:pt idx="489">
                  <c:v>0.10760017618381211</c:v>
                </c:pt>
                <c:pt idx="490">
                  <c:v>0.10917267175405639</c:v>
                </c:pt>
                <c:pt idx="491">
                  <c:v>0.10933948054648122</c:v>
                </c:pt>
                <c:pt idx="492">
                  <c:v>0.11283212400367261</c:v>
                </c:pt>
                <c:pt idx="493">
                  <c:v>0.11110152791772865</c:v>
                </c:pt>
                <c:pt idx="494">
                  <c:v>0.1140314351926731</c:v>
                </c:pt>
                <c:pt idx="495">
                  <c:v>0.11342132001458169</c:v>
                </c:pt>
                <c:pt idx="496">
                  <c:v>0.11503030151853298</c:v>
                </c:pt>
                <c:pt idx="497">
                  <c:v>0.11149431286832809</c:v>
                </c:pt>
                <c:pt idx="498">
                  <c:v>0.11013352451546027</c:v>
                </c:pt>
                <c:pt idx="499">
                  <c:v>0.11193633520211567</c:v>
                </c:pt>
                <c:pt idx="500">
                  <c:v>0.11164610660485128</c:v>
                </c:pt>
                <c:pt idx="501">
                  <c:v>0.11117644139978618</c:v>
                </c:pt>
                <c:pt idx="502">
                  <c:v>0.11301525097307027</c:v>
                </c:pt>
                <c:pt idx="503">
                  <c:v>0.11622837656757104</c:v>
                </c:pt>
                <c:pt idx="504">
                  <c:v>0.11610248764676465</c:v>
                </c:pt>
                <c:pt idx="505">
                  <c:v>0.11672126448858153</c:v>
                </c:pt>
                <c:pt idx="506">
                  <c:v>0.10388154028021589</c:v>
                </c:pt>
                <c:pt idx="507">
                  <c:v>9.7468461151689306E-2</c:v>
                </c:pt>
                <c:pt idx="508">
                  <c:v>9.7495821474081007E-2</c:v>
                </c:pt>
                <c:pt idx="509">
                  <c:v>9.485410059612974E-2</c:v>
                </c:pt>
                <c:pt idx="510">
                  <c:v>9.5936513938429266E-2</c:v>
                </c:pt>
                <c:pt idx="511">
                  <c:v>9.5156934746837105E-2</c:v>
                </c:pt>
                <c:pt idx="512">
                  <c:v>8.720469516560328E-2</c:v>
                </c:pt>
                <c:pt idx="513">
                  <c:v>8.7615281623823649E-2</c:v>
                </c:pt>
                <c:pt idx="514">
                  <c:v>8.1972915160226506E-2</c:v>
                </c:pt>
                <c:pt idx="515">
                  <c:v>7.7776597479172024E-2</c:v>
                </c:pt>
                <c:pt idx="516">
                  <c:v>7.6771062772942156E-2</c:v>
                </c:pt>
                <c:pt idx="517">
                  <c:v>8.0940560681261264E-2</c:v>
                </c:pt>
                <c:pt idx="518">
                  <c:v>7.656110222799524E-2</c:v>
                </c:pt>
                <c:pt idx="519">
                  <c:v>7.2317204702336088E-2</c:v>
                </c:pt>
                <c:pt idx="520">
                  <c:v>7.2828643583599681E-2</c:v>
                </c:pt>
                <c:pt idx="521">
                  <c:v>6.851465682129701E-2</c:v>
                </c:pt>
                <c:pt idx="522">
                  <c:v>6.3652128370921671E-2</c:v>
                </c:pt>
                <c:pt idx="523">
                  <c:v>5.4682222387814082E-2</c:v>
                </c:pt>
                <c:pt idx="524">
                  <c:v>5.5218626876065512E-2</c:v>
                </c:pt>
                <c:pt idx="525">
                  <c:v>5.5156269007929713E-2</c:v>
                </c:pt>
                <c:pt idx="526">
                  <c:v>5.3666113406745493E-2</c:v>
                </c:pt>
                <c:pt idx="527">
                  <c:v>5.498613792760873E-2</c:v>
                </c:pt>
                <c:pt idx="528">
                  <c:v>5.9378479757984423E-2</c:v>
                </c:pt>
                <c:pt idx="529">
                  <c:v>6.0326292616346887E-2</c:v>
                </c:pt>
                <c:pt idx="530">
                  <c:v>5.5606093318424032E-2</c:v>
                </c:pt>
                <c:pt idx="531">
                  <c:v>7.8597863042917382E-2</c:v>
                </c:pt>
                <c:pt idx="532">
                  <c:v>8.790738903321052E-2</c:v>
                </c:pt>
                <c:pt idx="533">
                  <c:v>0.12784636762463114</c:v>
                </c:pt>
                <c:pt idx="534">
                  <c:v>0.19015948913420591</c:v>
                </c:pt>
                <c:pt idx="535">
                  <c:v>0.18859590468753554</c:v>
                </c:pt>
                <c:pt idx="536">
                  <c:v>0.20322323384371671</c:v>
                </c:pt>
                <c:pt idx="537">
                  <c:v>0.25638830487932496</c:v>
                </c:pt>
                <c:pt idx="538">
                  <c:v>0.25599774561113525</c:v>
                </c:pt>
                <c:pt idx="539">
                  <c:v>0.25339131408452703</c:v>
                </c:pt>
                <c:pt idx="540">
                  <c:v>0.25230734242602798</c:v>
                </c:pt>
                <c:pt idx="541">
                  <c:v>0.25278407601426373</c:v>
                </c:pt>
                <c:pt idx="542">
                  <c:v>0.25942573138646341</c:v>
                </c:pt>
                <c:pt idx="543">
                  <c:v>0.25810063988572862</c:v>
                </c:pt>
                <c:pt idx="544">
                  <c:v>0.25586224018224674</c:v>
                </c:pt>
                <c:pt idx="545">
                  <c:v>0.25605939868229727</c:v>
                </c:pt>
                <c:pt idx="546">
                  <c:v>0.25360576120660488</c:v>
                </c:pt>
                <c:pt idx="547">
                  <c:v>0.2759198330811386</c:v>
                </c:pt>
                <c:pt idx="548">
                  <c:v>0.28587484724322726</c:v>
                </c:pt>
                <c:pt idx="549">
                  <c:v>0.29494871767988762</c:v>
                </c:pt>
                <c:pt idx="550">
                  <c:v>0.29775101827416128</c:v>
                </c:pt>
                <c:pt idx="551">
                  <c:v>0.29930284460437534</c:v>
                </c:pt>
                <c:pt idx="552">
                  <c:v>0.30278932207700582</c:v>
                </c:pt>
                <c:pt idx="553">
                  <c:v>0.29350349550475435</c:v>
                </c:pt>
                <c:pt idx="554">
                  <c:v>0.28979070563211456</c:v>
                </c:pt>
                <c:pt idx="555">
                  <c:v>0.2921039795704245</c:v>
                </c:pt>
                <c:pt idx="556">
                  <c:v>0.27796850885252727</c:v>
                </c:pt>
                <c:pt idx="557">
                  <c:v>0.22898082929706709</c:v>
                </c:pt>
                <c:pt idx="558">
                  <c:v>0.2271291474956722</c:v>
                </c:pt>
                <c:pt idx="559">
                  <c:v>0.22755796333802919</c:v>
                </c:pt>
                <c:pt idx="560">
                  <c:v>0.23319095071703491</c:v>
                </c:pt>
                <c:pt idx="561">
                  <c:v>0.23500457657885937</c:v>
                </c:pt>
                <c:pt idx="562">
                  <c:v>0.23457235140318639</c:v>
                </c:pt>
                <c:pt idx="563">
                  <c:v>0.23718838223692781</c:v>
                </c:pt>
                <c:pt idx="564">
                  <c:v>0.26360472883637776</c:v>
                </c:pt>
                <c:pt idx="565">
                  <c:v>0.26797823969515688</c:v>
                </c:pt>
                <c:pt idx="566">
                  <c:v>0.26917904839038964</c:v>
                </c:pt>
                <c:pt idx="567">
                  <c:v>0.2682365558350977</c:v>
                </c:pt>
                <c:pt idx="568">
                  <c:v>0.24268562817167283</c:v>
                </c:pt>
                <c:pt idx="569">
                  <c:v>0.24999141194631336</c:v>
                </c:pt>
                <c:pt idx="570">
                  <c:v>0.26248876344652006</c:v>
                </c:pt>
                <c:pt idx="571">
                  <c:v>0.26507828694281688</c:v>
                </c:pt>
                <c:pt idx="572">
                  <c:v>0.28119412451940234</c:v>
                </c:pt>
                <c:pt idx="573">
                  <c:v>0.28126154825558419</c:v>
                </c:pt>
                <c:pt idx="574">
                  <c:v>0.24188477058658908</c:v>
                </c:pt>
                <c:pt idx="575">
                  <c:v>0.2419991171371752</c:v>
                </c:pt>
                <c:pt idx="576">
                  <c:v>0.25574579984201767</c:v>
                </c:pt>
                <c:pt idx="577">
                  <c:v>0.25581279962553238</c:v>
                </c:pt>
                <c:pt idx="578">
                  <c:v>0.25547344338566386</c:v>
                </c:pt>
                <c:pt idx="579">
                  <c:v>0.25360686605438881</c:v>
                </c:pt>
                <c:pt idx="580">
                  <c:v>0.2410439755695864</c:v>
                </c:pt>
                <c:pt idx="581">
                  <c:v>0.23877535271744818</c:v>
                </c:pt>
                <c:pt idx="582">
                  <c:v>0.22282617868672619</c:v>
                </c:pt>
                <c:pt idx="583">
                  <c:v>0.22387495920137002</c:v>
                </c:pt>
                <c:pt idx="584">
                  <c:v>0.20754254583587378</c:v>
                </c:pt>
                <c:pt idx="585">
                  <c:v>0.20322659856894629</c:v>
                </c:pt>
                <c:pt idx="586">
                  <c:v>0.20536554190590764</c:v>
                </c:pt>
                <c:pt idx="587">
                  <c:v>0.19446818544346045</c:v>
                </c:pt>
                <c:pt idx="588">
                  <c:v>0.1960575809590927</c:v>
                </c:pt>
                <c:pt idx="589">
                  <c:v>0.18827960263333873</c:v>
                </c:pt>
                <c:pt idx="590">
                  <c:v>0.16673680943020641</c:v>
                </c:pt>
                <c:pt idx="591">
                  <c:v>0.15956895227183368</c:v>
                </c:pt>
                <c:pt idx="592">
                  <c:v>0.13559332993859038</c:v>
                </c:pt>
                <c:pt idx="593">
                  <c:v>0.14297607891881667</c:v>
                </c:pt>
                <c:pt idx="594">
                  <c:v>0.14168270595402177</c:v>
                </c:pt>
                <c:pt idx="595">
                  <c:v>0.14041487479126638</c:v>
                </c:pt>
                <c:pt idx="596">
                  <c:v>0.10440622871175463</c:v>
                </c:pt>
                <c:pt idx="597">
                  <c:v>0.10431122073551413</c:v>
                </c:pt>
                <c:pt idx="598">
                  <c:v>0.10725066848976567</c:v>
                </c:pt>
                <c:pt idx="599">
                  <c:v>0.11675162361489515</c:v>
                </c:pt>
                <c:pt idx="600">
                  <c:v>0.12259681034563981</c:v>
                </c:pt>
                <c:pt idx="601">
                  <c:v>0.11829092985781005</c:v>
                </c:pt>
                <c:pt idx="602">
                  <c:v>0.12101057780091402</c:v>
                </c:pt>
                <c:pt idx="603">
                  <c:v>0.12690578651252127</c:v>
                </c:pt>
                <c:pt idx="604">
                  <c:v>0.12419153372821892</c:v>
                </c:pt>
                <c:pt idx="605">
                  <c:v>0.12340603790846849</c:v>
                </c:pt>
                <c:pt idx="606">
                  <c:v>0.13302950572437483</c:v>
                </c:pt>
                <c:pt idx="607">
                  <c:v>0.13289221525410158</c:v>
                </c:pt>
                <c:pt idx="608">
                  <c:v>0.12936736813169791</c:v>
                </c:pt>
                <c:pt idx="609">
                  <c:v>0.12567474578360738</c:v>
                </c:pt>
                <c:pt idx="610">
                  <c:v>0.13321952569636089</c:v>
                </c:pt>
                <c:pt idx="611">
                  <c:v>0.13644651723936041</c:v>
                </c:pt>
                <c:pt idx="612">
                  <c:v>0.13785932252281441</c:v>
                </c:pt>
                <c:pt idx="613">
                  <c:v>0.12777836943188264</c:v>
                </c:pt>
                <c:pt idx="614">
                  <c:v>0.13058978695837958</c:v>
                </c:pt>
                <c:pt idx="615">
                  <c:v>0.1368721770761448</c:v>
                </c:pt>
                <c:pt idx="616">
                  <c:v>0.13656993086487598</c:v>
                </c:pt>
                <c:pt idx="617">
                  <c:v>0.1363841703517728</c:v>
                </c:pt>
                <c:pt idx="618">
                  <c:v>0.13524319346877994</c:v>
                </c:pt>
                <c:pt idx="619">
                  <c:v>0.13310612561181917</c:v>
                </c:pt>
                <c:pt idx="620">
                  <c:v>0.12356651960311345</c:v>
                </c:pt>
                <c:pt idx="621">
                  <c:v>0.11786735470040913</c:v>
                </c:pt>
                <c:pt idx="622">
                  <c:v>0.12192037130017896</c:v>
                </c:pt>
                <c:pt idx="623">
                  <c:v>0.11963307434201483</c:v>
                </c:pt>
                <c:pt idx="624">
                  <c:v>0.11971361935933066</c:v>
                </c:pt>
                <c:pt idx="625">
                  <c:v>0.11985079678520839</c:v>
                </c:pt>
                <c:pt idx="626">
                  <c:v>0.18241221167138558</c:v>
                </c:pt>
                <c:pt idx="627">
                  <c:v>0.18495238134458344</c:v>
                </c:pt>
                <c:pt idx="628">
                  <c:v>0.1978620189154249</c:v>
                </c:pt>
                <c:pt idx="629">
                  <c:v>0.19018962689388139</c:v>
                </c:pt>
                <c:pt idx="630">
                  <c:v>0.18831977075396691</c:v>
                </c:pt>
                <c:pt idx="631">
                  <c:v>0.18661893815422687</c:v>
                </c:pt>
                <c:pt idx="632">
                  <c:v>0.18850310968678241</c:v>
                </c:pt>
                <c:pt idx="633">
                  <c:v>0.18988268929679841</c:v>
                </c:pt>
                <c:pt idx="634">
                  <c:v>0.1911974751533525</c:v>
                </c:pt>
                <c:pt idx="635">
                  <c:v>0.19151485689384548</c:v>
                </c:pt>
                <c:pt idx="636">
                  <c:v>0.19246717745992303</c:v>
                </c:pt>
                <c:pt idx="637">
                  <c:v>0.19188740052346812</c:v>
                </c:pt>
                <c:pt idx="638">
                  <c:v>0.19233840063748794</c:v>
                </c:pt>
                <c:pt idx="639">
                  <c:v>0.19152110503329878</c:v>
                </c:pt>
                <c:pt idx="640">
                  <c:v>0.19619525265926221</c:v>
                </c:pt>
                <c:pt idx="641">
                  <c:v>0.19410483377231721</c:v>
                </c:pt>
                <c:pt idx="642">
                  <c:v>0.1934781992304497</c:v>
                </c:pt>
                <c:pt idx="643">
                  <c:v>0.19337395422842987</c:v>
                </c:pt>
                <c:pt idx="644">
                  <c:v>0.19656756777133191</c:v>
                </c:pt>
                <c:pt idx="645">
                  <c:v>0.13451662544991622</c:v>
                </c:pt>
                <c:pt idx="646">
                  <c:v>0.12582295528042006</c:v>
                </c:pt>
                <c:pt idx="647">
                  <c:v>0.11787041124372738</c:v>
                </c:pt>
                <c:pt idx="648">
                  <c:v>0.10198717347065472</c:v>
                </c:pt>
                <c:pt idx="649">
                  <c:v>0.10172850909282091</c:v>
                </c:pt>
                <c:pt idx="650">
                  <c:v>0.10054895277220029</c:v>
                </c:pt>
                <c:pt idx="651">
                  <c:v>9.7856180104133023E-2</c:v>
                </c:pt>
                <c:pt idx="652">
                  <c:v>9.6746369429208098E-2</c:v>
                </c:pt>
                <c:pt idx="653">
                  <c:v>9.6153218591460754E-2</c:v>
                </c:pt>
                <c:pt idx="654">
                  <c:v>8.8307775481840725E-2</c:v>
                </c:pt>
                <c:pt idx="655">
                  <c:v>9.6685218907073864E-2</c:v>
                </c:pt>
                <c:pt idx="656">
                  <c:v>9.2571289731379944E-2</c:v>
                </c:pt>
                <c:pt idx="657">
                  <c:v>9.2564556041447171E-2</c:v>
                </c:pt>
                <c:pt idx="658">
                  <c:v>9.1966313560251797E-2</c:v>
                </c:pt>
                <c:pt idx="659">
                  <c:v>9.1867238361748357E-2</c:v>
                </c:pt>
                <c:pt idx="660">
                  <c:v>8.3513412421157063E-2</c:v>
                </c:pt>
                <c:pt idx="661">
                  <c:v>8.5353067533350827E-2</c:v>
                </c:pt>
                <c:pt idx="662">
                  <c:v>8.67300270234342E-2</c:v>
                </c:pt>
                <c:pt idx="663">
                  <c:v>9.3496431311693454E-2</c:v>
                </c:pt>
                <c:pt idx="664">
                  <c:v>8.6582235779214825E-2</c:v>
                </c:pt>
                <c:pt idx="665">
                  <c:v>9.2274555190045543E-2</c:v>
                </c:pt>
                <c:pt idx="666">
                  <c:v>9.1378317019522329E-2</c:v>
                </c:pt>
                <c:pt idx="667">
                  <c:v>9.0849281941361021E-2</c:v>
                </c:pt>
                <c:pt idx="668">
                  <c:v>9.3743480168518273E-2</c:v>
                </c:pt>
                <c:pt idx="669">
                  <c:v>0.10072271778715421</c:v>
                </c:pt>
                <c:pt idx="670">
                  <c:v>0.10740392705243212</c:v>
                </c:pt>
                <c:pt idx="671">
                  <c:v>0.11255414527181615</c:v>
                </c:pt>
                <c:pt idx="672">
                  <c:v>0.11168070130864929</c:v>
                </c:pt>
                <c:pt idx="673">
                  <c:v>0.10481095443634778</c:v>
                </c:pt>
                <c:pt idx="674">
                  <c:v>0.10433382001634818</c:v>
                </c:pt>
                <c:pt idx="675">
                  <c:v>9.9794042908817493E-2</c:v>
                </c:pt>
                <c:pt idx="676">
                  <c:v>0.10349607926856044</c:v>
                </c:pt>
                <c:pt idx="677">
                  <c:v>0.10349865446021424</c:v>
                </c:pt>
                <c:pt idx="678">
                  <c:v>0.10304307954235599</c:v>
                </c:pt>
                <c:pt idx="679">
                  <c:v>0.1053170799402615</c:v>
                </c:pt>
                <c:pt idx="680">
                  <c:v>0.10562302897666991</c:v>
                </c:pt>
                <c:pt idx="681">
                  <c:v>0.10316221904958457</c:v>
                </c:pt>
                <c:pt idx="682">
                  <c:v>0.10222635420328842</c:v>
                </c:pt>
                <c:pt idx="683">
                  <c:v>9.6686536834907882E-2</c:v>
                </c:pt>
                <c:pt idx="684">
                  <c:v>9.9348420359573725E-2</c:v>
                </c:pt>
                <c:pt idx="685">
                  <c:v>9.1419375491060467E-2</c:v>
                </c:pt>
                <c:pt idx="686">
                  <c:v>8.9656066936786752E-2</c:v>
                </c:pt>
                <c:pt idx="687">
                  <c:v>8.940337995980159E-2</c:v>
                </c:pt>
                <c:pt idx="688">
                  <c:v>8.8105089401088507E-2</c:v>
                </c:pt>
                <c:pt idx="689">
                  <c:v>7.5430492432636026E-2</c:v>
                </c:pt>
                <c:pt idx="690">
                  <c:v>6.8100658258515634E-2</c:v>
                </c:pt>
                <c:pt idx="691">
                  <c:v>6.1606385535732548E-2</c:v>
                </c:pt>
                <c:pt idx="692">
                  <c:v>6.2586393609795024E-2</c:v>
                </c:pt>
                <c:pt idx="693">
                  <c:v>5.6138155913574045E-2</c:v>
                </c:pt>
                <c:pt idx="694">
                  <c:v>7.4943593730075322E-2</c:v>
                </c:pt>
                <c:pt idx="695">
                  <c:v>8.0880844494382223E-2</c:v>
                </c:pt>
                <c:pt idx="696">
                  <c:v>8.0677983299857065E-2</c:v>
                </c:pt>
                <c:pt idx="697">
                  <c:v>9.2506256806866347E-2</c:v>
                </c:pt>
                <c:pt idx="698">
                  <c:v>9.8407399451639052E-2</c:v>
                </c:pt>
                <c:pt idx="699">
                  <c:v>9.6384900373361518E-2</c:v>
                </c:pt>
                <c:pt idx="700">
                  <c:v>9.7518630433885686E-2</c:v>
                </c:pt>
                <c:pt idx="701">
                  <c:v>9.7073162495890264E-2</c:v>
                </c:pt>
                <c:pt idx="702">
                  <c:v>9.7331653203155524E-2</c:v>
                </c:pt>
                <c:pt idx="703">
                  <c:v>9.9530682976497642E-2</c:v>
                </c:pt>
                <c:pt idx="704">
                  <c:v>9.8236235781408707E-2</c:v>
                </c:pt>
                <c:pt idx="705">
                  <c:v>9.8747739073014595E-2</c:v>
                </c:pt>
                <c:pt idx="706">
                  <c:v>9.8524461159348237E-2</c:v>
                </c:pt>
                <c:pt idx="707">
                  <c:v>0.10739672778277522</c:v>
                </c:pt>
                <c:pt idx="708">
                  <c:v>0.10822636620614375</c:v>
                </c:pt>
                <c:pt idx="709">
                  <c:v>0.10707265666849702</c:v>
                </c:pt>
                <c:pt idx="710">
                  <c:v>0.10762832351630476</c:v>
                </c:pt>
                <c:pt idx="711">
                  <c:v>0.11284166856508825</c:v>
                </c:pt>
                <c:pt idx="712">
                  <c:v>0.10183562657470002</c:v>
                </c:pt>
                <c:pt idx="713">
                  <c:v>9.6046850304351658E-2</c:v>
                </c:pt>
                <c:pt idx="714">
                  <c:v>9.2766563746067038E-2</c:v>
                </c:pt>
                <c:pt idx="715">
                  <c:v>7.733014054367382E-2</c:v>
                </c:pt>
                <c:pt idx="716">
                  <c:v>7.3762901376092024E-2</c:v>
                </c:pt>
                <c:pt idx="717">
                  <c:v>7.3668568803985382E-2</c:v>
                </c:pt>
                <c:pt idx="718">
                  <c:v>7.8869290092383734E-2</c:v>
                </c:pt>
                <c:pt idx="719">
                  <c:v>7.8996497903873031E-2</c:v>
                </c:pt>
                <c:pt idx="720">
                  <c:v>8.0044613411074203E-2</c:v>
                </c:pt>
                <c:pt idx="721">
                  <c:v>8.0107282721295497E-2</c:v>
                </c:pt>
                <c:pt idx="722">
                  <c:v>7.925077926058792E-2</c:v>
                </c:pt>
                <c:pt idx="723">
                  <c:v>7.8369873637669396E-2</c:v>
                </c:pt>
                <c:pt idx="724">
                  <c:v>7.8298059484236474E-2</c:v>
                </c:pt>
                <c:pt idx="725">
                  <c:v>7.8419377217909911E-2</c:v>
                </c:pt>
                <c:pt idx="726">
                  <c:v>7.8056521304959714E-2</c:v>
                </c:pt>
                <c:pt idx="727">
                  <c:v>6.1807106612086403E-2</c:v>
                </c:pt>
                <c:pt idx="728">
                  <c:v>6.3103759405611692E-2</c:v>
                </c:pt>
                <c:pt idx="729">
                  <c:v>7.3356599374575393E-2</c:v>
                </c:pt>
                <c:pt idx="730">
                  <c:v>9.0182294335635682E-2</c:v>
                </c:pt>
                <c:pt idx="731">
                  <c:v>8.3701498610755667E-2</c:v>
                </c:pt>
                <c:pt idx="732">
                  <c:v>8.6835480901448867E-2</c:v>
                </c:pt>
                <c:pt idx="733">
                  <c:v>0.11328192522285396</c:v>
                </c:pt>
                <c:pt idx="734">
                  <c:v>0.12399850620658077</c:v>
                </c:pt>
                <c:pt idx="735">
                  <c:v>0.12497137054267519</c:v>
                </c:pt>
                <c:pt idx="736">
                  <c:v>0.12806197876807088</c:v>
                </c:pt>
                <c:pt idx="737">
                  <c:v>0.12723460581227741</c:v>
                </c:pt>
                <c:pt idx="738">
                  <c:v>0.13054665443224073</c:v>
                </c:pt>
                <c:pt idx="739">
                  <c:v>0.13092070025495287</c:v>
                </c:pt>
                <c:pt idx="740">
                  <c:v>0.13368294257415808</c:v>
                </c:pt>
                <c:pt idx="741">
                  <c:v>0.1386861294353382</c:v>
                </c:pt>
                <c:pt idx="742">
                  <c:v>0.13892340768677142</c:v>
                </c:pt>
                <c:pt idx="743">
                  <c:v>0.14030313083491794</c:v>
                </c:pt>
                <c:pt idx="744">
                  <c:v>0.14112036018431423</c:v>
                </c:pt>
                <c:pt idx="745">
                  <c:v>0.1411084562104537</c:v>
                </c:pt>
                <c:pt idx="746">
                  <c:v>0.1451554013591532</c:v>
                </c:pt>
                <c:pt idx="747">
                  <c:v>0.14516531558761941</c:v>
                </c:pt>
                <c:pt idx="748">
                  <c:v>0.14499044389661742</c:v>
                </c:pt>
                <c:pt idx="749">
                  <c:v>0.14125633923101291</c:v>
                </c:pt>
                <c:pt idx="750">
                  <c:v>0.12998778962641591</c:v>
                </c:pt>
                <c:pt idx="751">
                  <c:v>0.1297797337659492</c:v>
                </c:pt>
                <c:pt idx="752">
                  <c:v>0.1265218264571627</c:v>
                </c:pt>
                <c:pt idx="753">
                  <c:v>9.4716091715834547E-2</c:v>
                </c:pt>
                <c:pt idx="754">
                  <c:v>8.5123409318660234E-2</c:v>
                </c:pt>
                <c:pt idx="755">
                  <c:v>8.9350133919827754E-2</c:v>
                </c:pt>
                <c:pt idx="756">
                  <c:v>8.7648878671483257E-2</c:v>
                </c:pt>
                <c:pt idx="757">
                  <c:v>8.765451264592454E-2</c:v>
                </c:pt>
                <c:pt idx="758">
                  <c:v>8.4230600597848065E-2</c:v>
                </c:pt>
                <c:pt idx="759">
                  <c:v>8.3204005685995092E-2</c:v>
                </c:pt>
                <c:pt idx="760">
                  <c:v>7.1053747159453728E-2</c:v>
                </c:pt>
                <c:pt idx="761">
                  <c:v>6.5847669962472405E-2</c:v>
                </c:pt>
                <c:pt idx="762">
                  <c:v>6.5831373546118094E-2</c:v>
                </c:pt>
                <c:pt idx="763">
                  <c:v>7.2217416347480134E-2</c:v>
                </c:pt>
                <c:pt idx="764">
                  <c:v>7.1316440472355816E-2</c:v>
                </c:pt>
                <c:pt idx="765">
                  <c:v>7.2639718439123632E-2</c:v>
                </c:pt>
                <c:pt idx="766">
                  <c:v>7.4155897614785068E-2</c:v>
                </c:pt>
                <c:pt idx="767">
                  <c:v>8.4529048960890071E-2</c:v>
                </c:pt>
                <c:pt idx="768">
                  <c:v>8.4019098391501068E-2</c:v>
                </c:pt>
                <c:pt idx="769">
                  <c:v>8.3637195333066752E-2</c:v>
                </c:pt>
                <c:pt idx="770">
                  <c:v>8.1832347191443777E-2</c:v>
                </c:pt>
                <c:pt idx="771">
                  <c:v>8.3537266767451823E-2</c:v>
                </c:pt>
                <c:pt idx="772">
                  <c:v>0.12671708555000377</c:v>
                </c:pt>
                <c:pt idx="773">
                  <c:v>0.13366338722297291</c:v>
                </c:pt>
                <c:pt idx="774">
                  <c:v>0.14699060872561071</c:v>
                </c:pt>
                <c:pt idx="775">
                  <c:v>0.14396900726685191</c:v>
                </c:pt>
                <c:pt idx="776">
                  <c:v>0.14405506345819291</c:v>
                </c:pt>
                <c:pt idx="777">
                  <c:v>0.14836217242233007</c:v>
                </c:pt>
                <c:pt idx="778">
                  <c:v>0.14707212166396352</c:v>
                </c:pt>
                <c:pt idx="779">
                  <c:v>0.14644348139489372</c:v>
                </c:pt>
                <c:pt idx="780">
                  <c:v>0.14613410484783618</c:v>
                </c:pt>
                <c:pt idx="781">
                  <c:v>0.14691425859460103</c:v>
                </c:pt>
                <c:pt idx="782">
                  <c:v>0.14967710025807507</c:v>
                </c:pt>
                <c:pt idx="783">
                  <c:v>0.14610470718844276</c:v>
                </c:pt>
                <c:pt idx="784">
                  <c:v>0.15013904580156628</c:v>
                </c:pt>
                <c:pt idx="785">
                  <c:v>0.14886781669891858</c:v>
                </c:pt>
                <c:pt idx="786">
                  <c:v>0.14719461153309171</c:v>
                </c:pt>
                <c:pt idx="787">
                  <c:v>0.14238951852751958</c:v>
                </c:pt>
                <c:pt idx="788">
                  <c:v>0.14236498003605491</c:v>
                </c:pt>
                <c:pt idx="789">
                  <c:v>0.14193276737335164</c:v>
                </c:pt>
                <c:pt idx="790">
                  <c:v>0.14243581874013941</c:v>
                </c:pt>
                <c:pt idx="791">
                  <c:v>0.1421386092553161</c:v>
                </c:pt>
                <c:pt idx="792">
                  <c:v>0.10817085271495749</c:v>
                </c:pt>
                <c:pt idx="793">
                  <c:v>9.715211744537601E-2</c:v>
                </c:pt>
                <c:pt idx="794">
                  <c:v>8.1500903334027763E-2</c:v>
                </c:pt>
                <c:pt idx="795">
                  <c:v>8.3202198342727268E-2</c:v>
                </c:pt>
                <c:pt idx="796">
                  <c:v>8.5856127773272423E-2</c:v>
                </c:pt>
                <c:pt idx="797">
                  <c:v>7.8872713092647123E-2</c:v>
                </c:pt>
                <c:pt idx="798">
                  <c:v>7.9044318837916738E-2</c:v>
                </c:pt>
                <c:pt idx="799">
                  <c:v>8.2155035874385163E-2</c:v>
                </c:pt>
                <c:pt idx="800">
                  <c:v>8.2486422282210606E-2</c:v>
                </c:pt>
                <c:pt idx="801">
                  <c:v>0.11515235933313028</c:v>
                </c:pt>
                <c:pt idx="802">
                  <c:v>0.11612348636335004</c:v>
                </c:pt>
                <c:pt idx="803">
                  <c:v>0.11621868441110272</c:v>
                </c:pt>
                <c:pt idx="804">
                  <c:v>0.11334194010913708</c:v>
                </c:pt>
                <c:pt idx="805">
                  <c:v>0.11968456088803754</c:v>
                </c:pt>
                <c:pt idx="806">
                  <c:v>0.12176669332909699</c:v>
                </c:pt>
                <c:pt idx="807">
                  <c:v>0.13096205729441499</c:v>
                </c:pt>
                <c:pt idx="808">
                  <c:v>0.13096753955342419</c:v>
                </c:pt>
                <c:pt idx="809">
                  <c:v>0.12978710882450056</c:v>
                </c:pt>
                <c:pt idx="810">
                  <c:v>0.13152807826524285</c:v>
                </c:pt>
                <c:pt idx="811">
                  <c:v>0.13141467507269991</c:v>
                </c:pt>
                <c:pt idx="812">
                  <c:v>0.1319772747146287</c:v>
                </c:pt>
                <c:pt idx="813">
                  <c:v>0.13530682031250582</c:v>
                </c:pt>
                <c:pt idx="814">
                  <c:v>0.13486942866632218</c:v>
                </c:pt>
                <c:pt idx="815">
                  <c:v>0.13573067402363967</c:v>
                </c:pt>
                <c:pt idx="816">
                  <c:v>0.13585288686493321</c:v>
                </c:pt>
                <c:pt idx="817">
                  <c:v>0.13698697806363364</c:v>
                </c:pt>
                <c:pt idx="818">
                  <c:v>0.13965404955544741</c:v>
                </c:pt>
                <c:pt idx="819">
                  <c:v>0.13789390540631241</c:v>
                </c:pt>
                <c:pt idx="820">
                  <c:v>0.13755946147250694</c:v>
                </c:pt>
                <c:pt idx="821">
                  <c:v>0.10644926239344155</c:v>
                </c:pt>
                <c:pt idx="822">
                  <c:v>0.10518948923127112</c:v>
                </c:pt>
                <c:pt idx="823">
                  <c:v>0.10552785775730103</c:v>
                </c:pt>
                <c:pt idx="824">
                  <c:v>0.10113624327331838</c:v>
                </c:pt>
                <c:pt idx="825">
                  <c:v>9.7248319190831781E-2</c:v>
                </c:pt>
                <c:pt idx="826">
                  <c:v>0.10073624005497692</c:v>
                </c:pt>
                <c:pt idx="827">
                  <c:v>8.8364265308164769E-2</c:v>
                </c:pt>
                <c:pt idx="828">
                  <c:v>9.1535845699513105E-2</c:v>
                </c:pt>
                <c:pt idx="829">
                  <c:v>9.1520594666765501E-2</c:v>
                </c:pt>
                <c:pt idx="830">
                  <c:v>9.0424946987034571E-2</c:v>
                </c:pt>
                <c:pt idx="831">
                  <c:v>9.0576849508257534E-2</c:v>
                </c:pt>
                <c:pt idx="832">
                  <c:v>9.1442208143294734E-2</c:v>
                </c:pt>
                <c:pt idx="833">
                  <c:v>8.6229957523468445E-2</c:v>
                </c:pt>
                <c:pt idx="834">
                  <c:v>8.6634548059269567E-2</c:v>
                </c:pt>
                <c:pt idx="835">
                  <c:v>0.10740519513486305</c:v>
                </c:pt>
                <c:pt idx="836">
                  <c:v>0.16064589287538641</c:v>
                </c:pt>
                <c:pt idx="837">
                  <c:v>0.15962629529678909</c:v>
                </c:pt>
                <c:pt idx="838">
                  <c:v>0.17325968389917795</c:v>
                </c:pt>
                <c:pt idx="839">
                  <c:v>0.18867768620158867</c:v>
                </c:pt>
                <c:pt idx="840">
                  <c:v>0.19890942181574633</c:v>
                </c:pt>
                <c:pt idx="841">
                  <c:v>0.20154887070741151</c:v>
                </c:pt>
                <c:pt idx="842">
                  <c:v>0.2011019010377664</c:v>
                </c:pt>
                <c:pt idx="843">
                  <c:v>0.2020103826286814</c:v>
                </c:pt>
                <c:pt idx="844">
                  <c:v>0.20318621090965219</c:v>
                </c:pt>
                <c:pt idx="845">
                  <c:v>0.20617423108130822</c:v>
                </c:pt>
                <c:pt idx="846">
                  <c:v>0.21267029684937291</c:v>
                </c:pt>
                <c:pt idx="847">
                  <c:v>0.21388360149745483</c:v>
                </c:pt>
                <c:pt idx="848">
                  <c:v>0.215803222354085</c:v>
                </c:pt>
                <c:pt idx="849">
                  <c:v>0.23377218896276056</c:v>
                </c:pt>
                <c:pt idx="850">
                  <c:v>0.2627223597420178</c:v>
                </c:pt>
                <c:pt idx="851">
                  <c:v>0.26211423993786448</c:v>
                </c:pt>
                <c:pt idx="852">
                  <c:v>0.29705918350523181</c:v>
                </c:pt>
                <c:pt idx="853">
                  <c:v>0.29721985452136679</c:v>
                </c:pt>
                <c:pt idx="854">
                  <c:v>0.30923265921564874</c:v>
                </c:pt>
                <c:pt idx="855">
                  <c:v>0.31459274631935924</c:v>
                </c:pt>
                <c:pt idx="856">
                  <c:v>0.29447359842830867</c:v>
                </c:pt>
                <c:pt idx="857">
                  <c:v>0.29776178029297973</c:v>
                </c:pt>
                <c:pt idx="858">
                  <c:v>0.28849840957332545</c:v>
                </c:pt>
                <c:pt idx="859">
                  <c:v>0.28012030462030246</c:v>
                </c:pt>
                <c:pt idx="860">
                  <c:v>0.28827398375249907</c:v>
                </c:pt>
                <c:pt idx="861">
                  <c:v>0.28552546562657138</c:v>
                </c:pt>
                <c:pt idx="862">
                  <c:v>0.28525319136126631</c:v>
                </c:pt>
                <c:pt idx="863">
                  <c:v>0.28477311974809333</c:v>
                </c:pt>
                <c:pt idx="864">
                  <c:v>0.28221989801456882</c:v>
                </c:pt>
                <c:pt idx="865">
                  <c:v>0.28198207780434148</c:v>
                </c:pt>
                <c:pt idx="866">
                  <c:v>0.27514980964808566</c:v>
                </c:pt>
                <c:pt idx="867">
                  <c:v>0.27558579142190837</c:v>
                </c:pt>
                <c:pt idx="868">
                  <c:v>0.27606113104502539</c:v>
                </c:pt>
                <c:pt idx="869">
                  <c:v>0.25697299494560022</c:v>
                </c:pt>
                <c:pt idx="870">
                  <c:v>0.20600624488474031</c:v>
                </c:pt>
                <c:pt idx="871">
                  <c:v>0.20569951475292234</c:v>
                </c:pt>
                <c:pt idx="872">
                  <c:v>0.16815243271757471</c:v>
                </c:pt>
                <c:pt idx="873">
                  <c:v>0.15999615078720164</c:v>
                </c:pt>
                <c:pt idx="874">
                  <c:v>0.15108214446885671</c:v>
                </c:pt>
                <c:pt idx="875">
                  <c:v>0.14288350826323518</c:v>
                </c:pt>
                <c:pt idx="876">
                  <c:v>0.13794209009309544</c:v>
                </c:pt>
                <c:pt idx="877">
                  <c:v>0.14089155393828437</c:v>
                </c:pt>
                <c:pt idx="878">
                  <c:v>0.1363647373515702</c:v>
                </c:pt>
                <c:pt idx="879">
                  <c:v>0.13265852236931167</c:v>
                </c:pt>
                <c:pt idx="880">
                  <c:v>0.10792991995784351</c:v>
                </c:pt>
                <c:pt idx="881">
                  <c:v>0.10596244471402073</c:v>
                </c:pt>
                <c:pt idx="882">
                  <c:v>0.10201443310418661</c:v>
                </c:pt>
                <c:pt idx="883">
                  <c:v>0.10262022035866342</c:v>
                </c:pt>
                <c:pt idx="884">
                  <c:v>0.10276381865263728</c:v>
                </c:pt>
                <c:pt idx="885">
                  <c:v>0.10564788423985601</c:v>
                </c:pt>
                <c:pt idx="886">
                  <c:v>9.7639999671053246E-2</c:v>
                </c:pt>
                <c:pt idx="887">
                  <c:v>0.10220001367007951</c:v>
                </c:pt>
                <c:pt idx="888">
                  <c:v>9.8577607383705204E-2</c:v>
                </c:pt>
                <c:pt idx="889">
                  <c:v>9.8820436961267563E-2</c:v>
                </c:pt>
                <c:pt idx="890">
                  <c:v>0.11934277946479607</c:v>
                </c:pt>
                <c:pt idx="891">
                  <c:v>0.13938827510473498</c:v>
                </c:pt>
                <c:pt idx="892">
                  <c:v>0.14404974577804194</c:v>
                </c:pt>
                <c:pt idx="893">
                  <c:v>0.12558335798242692</c:v>
                </c:pt>
                <c:pt idx="894">
                  <c:v>0.12544921357650651</c:v>
                </c:pt>
                <c:pt idx="895">
                  <c:v>0.16286894553688591</c:v>
                </c:pt>
                <c:pt idx="896">
                  <c:v>0.17228112987413374</c:v>
                </c:pt>
                <c:pt idx="897">
                  <c:v>0.16975764232151266</c:v>
                </c:pt>
                <c:pt idx="898">
                  <c:v>0.17247287573850267</c:v>
                </c:pt>
                <c:pt idx="899">
                  <c:v>0.17414181584727756</c:v>
                </c:pt>
                <c:pt idx="900">
                  <c:v>0.17425737873181021</c:v>
                </c:pt>
                <c:pt idx="901">
                  <c:v>0.17834565257202825</c:v>
                </c:pt>
                <c:pt idx="902">
                  <c:v>0.17835552016226341</c:v>
                </c:pt>
                <c:pt idx="903">
                  <c:v>0.18078848306127926</c:v>
                </c:pt>
                <c:pt idx="904">
                  <c:v>0.1826634253242842</c:v>
                </c:pt>
                <c:pt idx="905">
                  <c:v>0.18332004783258821</c:v>
                </c:pt>
                <c:pt idx="906">
                  <c:v>0.18250953055986402</c:v>
                </c:pt>
                <c:pt idx="907">
                  <c:v>0.18391362157536942</c:v>
                </c:pt>
                <c:pt idx="908">
                  <c:v>0.18288928535057536</c:v>
                </c:pt>
                <c:pt idx="909">
                  <c:v>0.19722981901619271</c:v>
                </c:pt>
                <c:pt idx="910">
                  <c:v>0.19021801846400499</c:v>
                </c:pt>
                <c:pt idx="911">
                  <c:v>0.19194515346183763</c:v>
                </c:pt>
                <c:pt idx="912">
                  <c:v>0.18790906045418909</c:v>
                </c:pt>
                <c:pt idx="913">
                  <c:v>0.18922541518055724</c:v>
                </c:pt>
                <c:pt idx="914">
                  <c:v>0.18921611528725626</c:v>
                </c:pt>
                <c:pt idx="915">
                  <c:v>0.15832777401144274</c:v>
                </c:pt>
                <c:pt idx="916">
                  <c:v>0.15235862804495118</c:v>
                </c:pt>
                <c:pt idx="917">
                  <c:v>0.15267447839398737</c:v>
                </c:pt>
                <c:pt idx="918">
                  <c:v>0.14592113686215397</c:v>
                </c:pt>
                <c:pt idx="919">
                  <c:v>0.14408771444535901</c:v>
                </c:pt>
                <c:pt idx="920">
                  <c:v>0.16290391995769349</c:v>
                </c:pt>
                <c:pt idx="921">
                  <c:v>0.15884051727566598</c:v>
                </c:pt>
                <c:pt idx="922">
                  <c:v>0.16883670781325369</c:v>
                </c:pt>
                <c:pt idx="923">
                  <c:v>0.17219709901783861</c:v>
                </c:pt>
                <c:pt idx="924">
                  <c:v>0.17101582115670241</c:v>
                </c:pt>
                <c:pt idx="925">
                  <c:v>0.16551403716356691</c:v>
                </c:pt>
                <c:pt idx="926">
                  <c:v>0.16580527523838368</c:v>
                </c:pt>
                <c:pt idx="927">
                  <c:v>0.16379352806828537</c:v>
                </c:pt>
                <c:pt idx="928">
                  <c:v>0.16370785629072004</c:v>
                </c:pt>
                <c:pt idx="929">
                  <c:v>0.14342786121236351</c:v>
                </c:pt>
                <c:pt idx="930">
                  <c:v>0.14333048012021937</c:v>
                </c:pt>
                <c:pt idx="931">
                  <c:v>0.12426435733281772</c:v>
                </c:pt>
                <c:pt idx="932">
                  <c:v>0.12427359839340615</c:v>
                </c:pt>
                <c:pt idx="933">
                  <c:v>0.12398606455047216</c:v>
                </c:pt>
                <c:pt idx="934">
                  <c:v>0.13059461741207701</c:v>
                </c:pt>
                <c:pt idx="935">
                  <c:v>0.12936181992007018</c:v>
                </c:pt>
                <c:pt idx="936">
                  <c:v>0.12413710393865789</c:v>
                </c:pt>
                <c:pt idx="937">
                  <c:v>0.12387542259308749</c:v>
                </c:pt>
                <c:pt idx="938">
                  <c:v>0.12461401598710282</c:v>
                </c:pt>
                <c:pt idx="939">
                  <c:v>0.1230272138594479</c:v>
                </c:pt>
                <c:pt idx="940">
                  <c:v>9.0836415826105993E-2</c:v>
                </c:pt>
                <c:pt idx="941">
                  <c:v>8.9143809697044926E-2</c:v>
                </c:pt>
                <c:pt idx="942">
                  <c:v>7.4209379170721554E-2</c:v>
                </c:pt>
                <c:pt idx="943">
                  <c:v>6.5067531175906523E-2</c:v>
                </c:pt>
                <c:pt idx="944">
                  <c:v>6.4189588068578829E-2</c:v>
                </c:pt>
                <c:pt idx="945">
                  <c:v>6.7844418867712364E-2</c:v>
                </c:pt>
                <c:pt idx="946">
                  <c:v>7.3468453573451803E-2</c:v>
                </c:pt>
                <c:pt idx="947">
                  <c:v>7.9130673349274053E-2</c:v>
                </c:pt>
                <c:pt idx="948">
                  <c:v>7.8811651721743495E-2</c:v>
                </c:pt>
                <c:pt idx="949">
                  <c:v>7.739093977751392E-2</c:v>
                </c:pt>
                <c:pt idx="950">
                  <c:v>8.134638830835475E-2</c:v>
                </c:pt>
                <c:pt idx="951">
                  <c:v>7.942690332172854E-2</c:v>
                </c:pt>
                <c:pt idx="952">
                  <c:v>7.947433407271548E-2</c:v>
                </c:pt>
                <c:pt idx="953">
                  <c:v>0.10298730357301909</c:v>
                </c:pt>
                <c:pt idx="954">
                  <c:v>9.9300354309057745E-2</c:v>
                </c:pt>
                <c:pt idx="955">
                  <c:v>0.10007266967526143</c:v>
                </c:pt>
                <c:pt idx="956">
                  <c:v>0.12200620512251505</c:v>
                </c:pt>
                <c:pt idx="957">
                  <c:v>0.13144360256615009</c:v>
                </c:pt>
                <c:pt idx="958">
                  <c:v>0.15249731577105469</c:v>
                </c:pt>
                <c:pt idx="959">
                  <c:v>0.15319426025962304</c:v>
                </c:pt>
                <c:pt idx="960">
                  <c:v>0.16152590768853087</c:v>
                </c:pt>
                <c:pt idx="961">
                  <c:v>0.16306696868539974</c:v>
                </c:pt>
                <c:pt idx="962">
                  <c:v>0.1671079185410427</c:v>
                </c:pt>
                <c:pt idx="963">
                  <c:v>0.16701960098267171</c:v>
                </c:pt>
                <c:pt idx="964">
                  <c:v>0.1674867597255055</c:v>
                </c:pt>
                <c:pt idx="965">
                  <c:v>0.16682166852603966</c:v>
                </c:pt>
                <c:pt idx="966">
                  <c:v>0.16474210368959641</c:v>
                </c:pt>
                <c:pt idx="967">
                  <c:v>0.16230070463510568</c:v>
                </c:pt>
                <c:pt idx="968">
                  <c:v>0.16979631261011971</c:v>
                </c:pt>
                <c:pt idx="969">
                  <c:v>0.17324785093278441</c:v>
                </c:pt>
                <c:pt idx="970">
                  <c:v>0.16981535914080587</c:v>
                </c:pt>
                <c:pt idx="971">
                  <c:v>0.18097158903881003</c:v>
                </c:pt>
                <c:pt idx="972">
                  <c:v>0.18412076203498517</c:v>
                </c:pt>
                <c:pt idx="973">
                  <c:v>0.18307438167211462</c:v>
                </c:pt>
                <c:pt idx="974">
                  <c:v>0.18448522016625477</c:v>
                </c:pt>
                <c:pt idx="975">
                  <c:v>0.18411900140566423</c:v>
                </c:pt>
                <c:pt idx="976">
                  <c:v>0.16964817881800914</c:v>
                </c:pt>
                <c:pt idx="977">
                  <c:v>0.15902041207163578</c:v>
                </c:pt>
                <c:pt idx="978">
                  <c:v>0.1497329403054227</c:v>
                </c:pt>
                <c:pt idx="979">
                  <c:v>0.14896720701296307</c:v>
                </c:pt>
                <c:pt idx="980">
                  <c:v>0.13968733204593939</c:v>
                </c:pt>
                <c:pt idx="981">
                  <c:v>0.13793973726085934</c:v>
                </c:pt>
                <c:pt idx="982">
                  <c:v>0.13302062393092937</c:v>
                </c:pt>
                <c:pt idx="983">
                  <c:v>0.13731156589230825</c:v>
                </c:pt>
                <c:pt idx="984">
                  <c:v>0.13662018010640944</c:v>
                </c:pt>
                <c:pt idx="985">
                  <c:v>0.1401406926839546</c:v>
                </c:pt>
                <c:pt idx="986">
                  <c:v>0.15993594297727512</c:v>
                </c:pt>
                <c:pt idx="987">
                  <c:v>0.16636255200033939</c:v>
                </c:pt>
                <c:pt idx="988">
                  <c:v>0.15935136315152917</c:v>
                </c:pt>
                <c:pt idx="989">
                  <c:v>0.15506639667001182</c:v>
                </c:pt>
                <c:pt idx="990">
                  <c:v>0.18107627070396964</c:v>
                </c:pt>
                <c:pt idx="991">
                  <c:v>0.16910299671637521</c:v>
                </c:pt>
                <c:pt idx="992">
                  <c:v>0.16687551659349639</c:v>
                </c:pt>
                <c:pt idx="993">
                  <c:v>0.17473079628136695</c:v>
                </c:pt>
                <c:pt idx="994">
                  <c:v>0.17949422053196265</c:v>
                </c:pt>
                <c:pt idx="995">
                  <c:v>0.18612443046438037</c:v>
                </c:pt>
                <c:pt idx="996">
                  <c:v>0.22138875739248801</c:v>
                </c:pt>
                <c:pt idx="997">
                  <c:v>0.23385922297256681</c:v>
                </c:pt>
                <c:pt idx="998">
                  <c:v>0.23605913598752401</c:v>
                </c:pt>
                <c:pt idx="999">
                  <c:v>0.23793312645015041</c:v>
                </c:pt>
                <c:pt idx="1000">
                  <c:v>0.23782772724941467</c:v>
                </c:pt>
                <c:pt idx="1001">
                  <c:v>0.23655985040172645</c:v>
                </c:pt>
                <c:pt idx="1002">
                  <c:v>0.23676770913797437</c:v>
                </c:pt>
                <c:pt idx="1003">
                  <c:v>0.24265305126027753</c:v>
                </c:pt>
                <c:pt idx="1004">
                  <c:v>0.24267889890843752</c:v>
                </c:pt>
                <c:pt idx="1005">
                  <c:v>0.24425928839680927</c:v>
                </c:pt>
                <c:pt idx="1006">
                  <c:v>0.24415994959658494</c:v>
                </c:pt>
                <c:pt idx="1007">
                  <c:v>0.23901649256799737</c:v>
                </c:pt>
                <c:pt idx="1008">
                  <c:v>0.2611946372822323</c:v>
                </c:pt>
                <c:pt idx="1009">
                  <c:v>0.26381912361255205</c:v>
                </c:pt>
                <c:pt idx="1010">
                  <c:v>0.25030237180615833</c:v>
                </c:pt>
                <c:pt idx="1011">
                  <c:v>0.25701171496606767</c:v>
                </c:pt>
                <c:pt idx="1012">
                  <c:v>0.25865253378346331</c:v>
                </c:pt>
                <c:pt idx="1013">
                  <c:v>0.24664238859610785</c:v>
                </c:pt>
                <c:pt idx="1014">
                  <c:v>0.24473416387538169</c:v>
                </c:pt>
                <c:pt idx="1015">
                  <c:v>0.24241759691720569</c:v>
                </c:pt>
                <c:pt idx="1016">
                  <c:v>0.21327919047518332</c:v>
                </c:pt>
                <c:pt idx="1017">
                  <c:v>0.19952928520757704</c:v>
                </c:pt>
                <c:pt idx="1018">
                  <c:v>0.19194088798735598</c:v>
                </c:pt>
                <c:pt idx="1019">
                  <c:v>0.19056479359315234</c:v>
                </c:pt>
                <c:pt idx="1020">
                  <c:v>0.19190565342035143</c:v>
                </c:pt>
                <c:pt idx="1021">
                  <c:v>0.19623290756299075</c:v>
                </c:pt>
                <c:pt idx="1022">
                  <c:v>0.19477921830455525</c:v>
                </c:pt>
                <c:pt idx="1023">
                  <c:v>0.18830747578346596</c:v>
                </c:pt>
                <c:pt idx="1024">
                  <c:v>0.19067992759011018</c:v>
                </c:pt>
                <c:pt idx="1025">
                  <c:v>0.18507367334837688</c:v>
                </c:pt>
                <c:pt idx="1026">
                  <c:v>0.16387754722683207</c:v>
                </c:pt>
                <c:pt idx="1027">
                  <c:v>0.16160870589069076</c:v>
                </c:pt>
                <c:pt idx="1028">
                  <c:v>0.13951029074175023</c:v>
                </c:pt>
                <c:pt idx="1029">
                  <c:v>0.14199182969153651</c:v>
                </c:pt>
                <c:pt idx="1030">
                  <c:v>0.13430366793773715</c:v>
                </c:pt>
                <c:pt idx="1031">
                  <c:v>0.12374119770539106</c:v>
                </c:pt>
                <c:pt idx="1032">
                  <c:v>0.11856341591195062</c:v>
                </c:pt>
                <c:pt idx="1033">
                  <c:v>0.12904020099536595</c:v>
                </c:pt>
                <c:pt idx="1034">
                  <c:v>0.1186941329612614</c:v>
                </c:pt>
                <c:pt idx="1035">
                  <c:v>0.11912517555375385</c:v>
                </c:pt>
                <c:pt idx="1036">
                  <c:v>0.10966222766466051</c:v>
                </c:pt>
                <c:pt idx="1037">
                  <c:v>0.10995660381593626</c:v>
                </c:pt>
                <c:pt idx="1038">
                  <c:v>0.10092446261292108</c:v>
                </c:pt>
                <c:pt idx="1039">
                  <c:v>0.1085207436465528</c:v>
                </c:pt>
                <c:pt idx="1040">
                  <c:v>0.11313789538581859</c:v>
                </c:pt>
                <c:pt idx="1041">
                  <c:v>0.11504333134117516</c:v>
                </c:pt>
                <c:pt idx="1042">
                  <c:v>0.11910986070223149</c:v>
                </c:pt>
                <c:pt idx="1043">
                  <c:v>0.11510923236467592</c:v>
                </c:pt>
                <c:pt idx="1044">
                  <c:v>0.11527374665043535</c:v>
                </c:pt>
                <c:pt idx="1045">
                  <c:v>0.11393765892609889</c:v>
                </c:pt>
                <c:pt idx="1046">
                  <c:v>0.11765996360545536</c:v>
                </c:pt>
                <c:pt idx="1047">
                  <c:v>0.1181087739888247</c:v>
                </c:pt>
                <c:pt idx="1048">
                  <c:v>0.11597655599832658</c:v>
                </c:pt>
                <c:pt idx="1049">
                  <c:v>0.12119611267576362</c:v>
                </c:pt>
                <c:pt idx="1050">
                  <c:v>0.12297370544616028</c:v>
                </c:pt>
                <c:pt idx="1051">
                  <c:v>0.12584880535079709</c:v>
                </c:pt>
                <c:pt idx="1052">
                  <c:v>0.12704324114154544</c:v>
                </c:pt>
                <c:pt idx="1053">
                  <c:v>0.12021449244386589</c:v>
                </c:pt>
                <c:pt idx="1054">
                  <c:v>0.12138820231010625</c:v>
                </c:pt>
                <c:pt idx="1055">
                  <c:v>0.11769911247851948</c:v>
                </c:pt>
                <c:pt idx="1056">
                  <c:v>0.12023117154510161</c:v>
                </c:pt>
                <c:pt idx="1057">
                  <c:v>0.12113697560203322</c:v>
                </c:pt>
                <c:pt idx="1058">
                  <c:v>0.12063058988212562</c:v>
                </c:pt>
                <c:pt idx="1059">
                  <c:v>0.10918110921044789</c:v>
                </c:pt>
                <c:pt idx="1060">
                  <c:v>0.11578870306697329</c:v>
                </c:pt>
                <c:pt idx="1061">
                  <c:v>0.11531560092568774</c:v>
                </c:pt>
                <c:pt idx="1062">
                  <c:v>0.11428901479240186</c:v>
                </c:pt>
                <c:pt idx="1063">
                  <c:v>0.11449182621483955</c:v>
                </c:pt>
                <c:pt idx="1064">
                  <c:v>0.11430892055864074</c:v>
                </c:pt>
                <c:pt idx="1065">
                  <c:v>0.1152899560137112</c:v>
                </c:pt>
                <c:pt idx="1066">
                  <c:v>0.11061237074223156</c:v>
                </c:pt>
                <c:pt idx="1067">
                  <c:v>0.10653184921550179</c:v>
                </c:pt>
                <c:pt idx="1068">
                  <c:v>0.11113353126196798</c:v>
                </c:pt>
                <c:pt idx="1069">
                  <c:v>0.1058389026983477</c:v>
                </c:pt>
                <c:pt idx="1070">
                  <c:v>0.10929773289717476</c:v>
                </c:pt>
                <c:pt idx="1071">
                  <c:v>0.10702963133134312</c:v>
                </c:pt>
                <c:pt idx="1072">
                  <c:v>0.10758335491756926</c:v>
                </c:pt>
                <c:pt idx="1073">
                  <c:v>0.11293927275656802</c:v>
                </c:pt>
                <c:pt idx="1074">
                  <c:v>0.11254824618947698</c:v>
                </c:pt>
                <c:pt idx="1075">
                  <c:v>0.11275556232842461</c:v>
                </c:pt>
                <c:pt idx="1076">
                  <c:v>0.11248709958717053</c:v>
                </c:pt>
                <c:pt idx="1077">
                  <c:v>0.11081383161257194</c:v>
                </c:pt>
                <c:pt idx="1078">
                  <c:v>0.11152783981395108</c:v>
                </c:pt>
                <c:pt idx="1079">
                  <c:v>0.10991195934883256</c:v>
                </c:pt>
                <c:pt idx="1080">
                  <c:v>0.10358027853443542</c:v>
                </c:pt>
                <c:pt idx="1081">
                  <c:v>0.10218289546113271</c:v>
                </c:pt>
                <c:pt idx="1082">
                  <c:v>0.10583874189427728</c:v>
                </c:pt>
                <c:pt idx="1083">
                  <c:v>0.11025674621366872</c:v>
                </c:pt>
                <c:pt idx="1084">
                  <c:v>0.10899127095526155</c:v>
                </c:pt>
                <c:pt idx="1085">
                  <c:v>0.11058215155076365</c:v>
                </c:pt>
                <c:pt idx="1086">
                  <c:v>0.10952890581763405</c:v>
                </c:pt>
                <c:pt idx="1087">
                  <c:v>0.10999262419764202</c:v>
                </c:pt>
                <c:pt idx="1088">
                  <c:v>0.10061458723704611</c:v>
                </c:pt>
                <c:pt idx="1089">
                  <c:v>9.9902233478620928E-2</c:v>
                </c:pt>
                <c:pt idx="1090">
                  <c:v>9.3503363843161463E-2</c:v>
                </c:pt>
                <c:pt idx="1091">
                  <c:v>9.8762812503163155E-2</c:v>
                </c:pt>
                <c:pt idx="1092">
                  <c:v>0.11899578461284706</c:v>
                </c:pt>
                <c:pt idx="1093">
                  <c:v>0.11549565847145012</c:v>
                </c:pt>
                <c:pt idx="1094">
                  <c:v>0.11622013087256709</c:v>
                </c:pt>
                <c:pt idx="1095">
                  <c:v>0.11547331302960498</c:v>
                </c:pt>
                <c:pt idx="1096">
                  <c:v>0.12042593963846265</c:v>
                </c:pt>
                <c:pt idx="1097">
                  <c:v>0.12190306656743922</c:v>
                </c:pt>
                <c:pt idx="1098">
                  <c:v>0.1331440714783152</c:v>
                </c:pt>
                <c:pt idx="1099">
                  <c:v>0.1330870129628294</c:v>
                </c:pt>
                <c:pt idx="1100">
                  <c:v>0.13218521429098207</c:v>
                </c:pt>
                <c:pt idx="1101">
                  <c:v>0.13224006603698729</c:v>
                </c:pt>
                <c:pt idx="1102">
                  <c:v>0.12960872381097438</c:v>
                </c:pt>
                <c:pt idx="1103">
                  <c:v>0.12452591783862657</c:v>
                </c:pt>
                <c:pt idx="1104">
                  <c:v>0.12429805971795493</c:v>
                </c:pt>
                <c:pt idx="1105">
                  <c:v>0.12489261480472443</c:v>
                </c:pt>
                <c:pt idx="1106">
                  <c:v>0.12489642987203368</c:v>
                </c:pt>
                <c:pt idx="1107">
                  <c:v>0.12287535860354765</c:v>
                </c:pt>
                <c:pt idx="1108">
                  <c:v>0.12387030479403208</c:v>
                </c:pt>
                <c:pt idx="1109">
                  <c:v>0.12409677903199755</c:v>
                </c:pt>
                <c:pt idx="1110">
                  <c:v>0.12518200128155754</c:v>
                </c:pt>
                <c:pt idx="1111">
                  <c:v>0.11800583633331396</c:v>
                </c:pt>
                <c:pt idx="1112">
                  <c:v>7.4176113507809935E-2</c:v>
                </c:pt>
                <c:pt idx="1113">
                  <c:v>7.8092486053659982E-2</c:v>
                </c:pt>
                <c:pt idx="1114">
                  <c:v>7.1775875463836417E-2</c:v>
                </c:pt>
                <c:pt idx="1115">
                  <c:v>7.2516757209773339E-2</c:v>
                </c:pt>
                <c:pt idx="1116">
                  <c:v>8.7403005319552821E-2</c:v>
                </c:pt>
                <c:pt idx="1117">
                  <c:v>8.9792116664931684E-2</c:v>
                </c:pt>
                <c:pt idx="1118">
                  <c:v>0.10084194132755356</c:v>
                </c:pt>
                <c:pt idx="1119">
                  <c:v>0.12201882190059136</c:v>
                </c:pt>
                <c:pt idx="1120">
                  <c:v>0.12182063841576771</c:v>
                </c:pt>
                <c:pt idx="1121">
                  <c:v>0.12438886951611028</c:v>
                </c:pt>
                <c:pt idx="1122">
                  <c:v>0.13841777445319328</c:v>
                </c:pt>
                <c:pt idx="1123">
                  <c:v>0.14682569640180659</c:v>
                </c:pt>
                <c:pt idx="1124">
                  <c:v>0.15030975355624682</c:v>
                </c:pt>
                <c:pt idx="1125">
                  <c:v>0.15272641671896894</c:v>
                </c:pt>
                <c:pt idx="1126">
                  <c:v>0.15900860214634857</c:v>
                </c:pt>
                <c:pt idx="1127">
                  <c:v>0.1618912431140492</c:v>
                </c:pt>
                <c:pt idx="1128">
                  <c:v>0.17777227784210425</c:v>
                </c:pt>
                <c:pt idx="1129">
                  <c:v>0.18584937666421394</c:v>
                </c:pt>
                <c:pt idx="1130">
                  <c:v>0.18597935282577097</c:v>
                </c:pt>
                <c:pt idx="1131">
                  <c:v>0.18567162894373729</c:v>
                </c:pt>
                <c:pt idx="1132">
                  <c:v>0.18579253564908571</c:v>
                </c:pt>
                <c:pt idx="1133">
                  <c:v>0.18342383311494737</c:v>
                </c:pt>
                <c:pt idx="1134">
                  <c:v>0.18354395543996097</c:v>
                </c:pt>
                <c:pt idx="1135">
                  <c:v>0.26302937377793706</c:v>
                </c:pt>
                <c:pt idx="1136">
                  <c:v>0.26935910196692181</c:v>
                </c:pt>
                <c:pt idx="1137">
                  <c:v>0.27317982029108917</c:v>
                </c:pt>
                <c:pt idx="1138">
                  <c:v>0.28957922148658433</c:v>
                </c:pt>
                <c:pt idx="1139">
                  <c:v>0.29458146429993354</c:v>
                </c:pt>
                <c:pt idx="1140">
                  <c:v>0.30747602667899698</c:v>
                </c:pt>
                <c:pt idx="1141">
                  <c:v>0.32373504892294941</c:v>
                </c:pt>
                <c:pt idx="1142">
                  <c:v>0.32900878878657874</c:v>
                </c:pt>
                <c:pt idx="1143">
                  <c:v>0.325555804104248</c:v>
                </c:pt>
                <c:pt idx="1144">
                  <c:v>0.37644632910703607</c:v>
                </c:pt>
                <c:pt idx="1145">
                  <c:v>0.37862985781508757</c:v>
                </c:pt>
                <c:pt idx="1146">
                  <c:v>0.37750048942493386</c:v>
                </c:pt>
                <c:pt idx="1147">
                  <c:v>0.37983974702510082</c:v>
                </c:pt>
                <c:pt idx="1148">
                  <c:v>0.42338521301445897</c:v>
                </c:pt>
                <c:pt idx="1149">
                  <c:v>0.41922019589496418</c:v>
                </c:pt>
                <c:pt idx="1150">
                  <c:v>0.42007996207814735</c:v>
                </c:pt>
                <c:pt idx="1151">
                  <c:v>0.42152525126305568</c:v>
                </c:pt>
                <c:pt idx="1152">
                  <c:v>0.42035877968234137</c:v>
                </c:pt>
                <c:pt idx="1153">
                  <c:v>0.63874083636077295</c:v>
                </c:pt>
                <c:pt idx="1154">
                  <c:v>0.64754704368443439</c:v>
                </c:pt>
                <c:pt idx="1155">
                  <c:v>0.63936867186934643</c:v>
                </c:pt>
                <c:pt idx="1156">
                  <c:v>0.63712020108143685</c:v>
                </c:pt>
                <c:pt idx="1157">
                  <c:v>0.63876315177382093</c:v>
                </c:pt>
                <c:pt idx="1158">
                  <c:v>0.63019668253139716</c:v>
                </c:pt>
                <c:pt idx="1159">
                  <c:v>0.62323000405883944</c:v>
                </c:pt>
                <c:pt idx="1160">
                  <c:v>0.61852554903900814</c:v>
                </c:pt>
                <c:pt idx="1161">
                  <c:v>0.62696490024954088</c:v>
                </c:pt>
                <c:pt idx="1162">
                  <c:v>0.62453261089879264</c:v>
                </c:pt>
                <c:pt idx="1163">
                  <c:v>0.62430246832367164</c:v>
                </c:pt>
                <c:pt idx="1164">
                  <c:v>0.59509567279158115</c:v>
                </c:pt>
                <c:pt idx="1165">
                  <c:v>0.59394106486596632</c:v>
                </c:pt>
                <c:pt idx="1166">
                  <c:v>0.59691140638683871</c:v>
                </c:pt>
                <c:pt idx="1167">
                  <c:v>0.59413676549616035</c:v>
                </c:pt>
                <c:pt idx="1168">
                  <c:v>0.5436546011766239</c:v>
                </c:pt>
                <c:pt idx="1169">
                  <c:v>0.53077311908355063</c:v>
                </c:pt>
                <c:pt idx="1170">
                  <c:v>0.54830312527633918</c:v>
                </c:pt>
                <c:pt idx="1171">
                  <c:v>0.5538346539949327</c:v>
                </c:pt>
                <c:pt idx="1172">
                  <c:v>0.55528677182360431</c:v>
                </c:pt>
                <c:pt idx="1173">
                  <c:v>0.34706102738084516</c:v>
                </c:pt>
                <c:pt idx="1174">
                  <c:v>0.31380783374845189</c:v>
                </c:pt>
                <c:pt idx="1175">
                  <c:v>0.30251408317181006</c:v>
                </c:pt>
                <c:pt idx="1176">
                  <c:v>0.30225519343108376</c:v>
                </c:pt>
                <c:pt idx="1177">
                  <c:v>0.30409068370280623</c:v>
                </c:pt>
                <c:pt idx="1178">
                  <c:v>0.30031377598195808</c:v>
                </c:pt>
                <c:pt idx="1179">
                  <c:v>0.2991903003981583</c:v>
                </c:pt>
                <c:pt idx="1180">
                  <c:v>0.29484407207019386</c:v>
                </c:pt>
                <c:pt idx="1181">
                  <c:v>0.25053584865374129</c:v>
                </c:pt>
                <c:pt idx="1182">
                  <c:v>0.23099088990517674</c:v>
                </c:pt>
                <c:pt idx="1183">
                  <c:v>0.23367202785367602</c:v>
                </c:pt>
                <c:pt idx="1184">
                  <c:v>0.23846921883944636</c:v>
                </c:pt>
                <c:pt idx="1185">
                  <c:v>0.23808325174162304</c:v>
                </c:pt>
                <c:pt idx="1186">
                  <c:v>0.21627521369527106</c:v>
                </c:pt>
                <c:pt idx="1187">
                  <c:v>0.21318252878180902</c:v>
                </c:pt>
                <c:pt idx="1188">
                  <c:v>0.19530950354436546</c:v>
                </c:pt>
                <c:pt idx="1189">
                  <c:v>0.19275322851494256</c:v>
                </c:pt>
                <c:pt idx="1190">
                  <c:v>0.14474898665689551</c:v>
                </c:pt>
                <c:pt idx="1191">
                  <c:v>0.12552906619096191</c:v>
                </c:pt>
                <c:pt idx="1192">
                  <c:v>0.12184637662054644</c:v>
                </c:pt>
                <c:pt idx="1193">
                  <c:v>0.12204466840632712</c:v>
                </c:pt>
                <c:pt idx="1194">
                  <c:v>0.12407693576412659</c:v>
                </c:pt>
                <c:pt idx="1195">
                  <c:v>0.1087441835735357</c:v>
                </c:pt>
                <c:pt idx="1196">
                  <c:v>0.10635609678776638</c:v>
                </c:pt>
                <c:pt idx="1197">
                  <c:v>9.6363742384119502E-2</c:v>
                </c:pt>
                <c:pt idx="1198">
                  <c:v>0.12929830704178671</c:v>
                </c:pt>
                <c:pt idx="1199">
                  <c:v>0.1293187280419269</c:v>
                </c:pt>
                <c:pt idx="1200">
                  <c:v>0.13744316419626446</c:v>
                </c:pt>
                <c:pt idx="1201">
                  <c:v>0.14801363641185541</c:v>
                </c:pt>
                <c:pt idx="1202">
                  <c:v>0.14991370170908891</c:v>
                </c:pt>
                <c:pt idx="1203">
                  <c:v>0.14995460388542609</c:v>
                </c:pt>
                <c:pt idx="1204">
                  <c:v>0.14106224425406941</c:v>
                </c:pt>
                <c:pt idx="1205">
                  <c:v>0.15503161836878412</c:v>
                </c:pt>
                <c:pt idx="1206">
                  <c:v>0.16093891733879848</c:v>
                </c:pt>
                <c:pt idx="1207">
                  <c:v>0.16146969210197082</c:v>
                </c:pt>
                <c:pt idx="1208">
                  <c:v>0.16661110822330619</c:v>
                </c:pt>
                <c:pt idx="1209">
                  <c:v>0.16957624403718249</c:v>
                </c:pt>
                <c:pt idx="1210">
                  <c:v>0.1793051802697074</c:v>
                </c:pt>
                <c:pt idx="1211">
                  <c:v>0.19575213534507196</c:v>
                </c:pt>
                <c:pt idx="1212">
                  <c:v>0.19646210685007726</c:v>
                </c:pt>
                <c:pt idx="1213">
                  <c:v>0.19645970436807503</c:v>
                </c:pt>
                <c:pt idx="1214">
                  <c:v>0.20086547900946394</c:v>
                </c:pt>
                <c:pt idx="1215">
                  <c:v>0.20080440146343051</c:v>
                </c:pt>
                <c:pt idx="1216">
                  <c:v>0.20137059888086176</c:v>
                </c:pt>
                <c:pt idx="1217">
                  <c:v>0.20242328933392359</c:v>
                </c:pt>
                <c:pt idx="1218">
                  <c:v>0.19005950739479605</c:v>
                </c:pt>
                <c:pt idx="1219">
                  <c:v>0.19250387058127671</c:v>
                </c:pt>
                <c:pt idx="1220">
                  <c:v>0.19292664962973519</c:v>
                </c:pt>
                <c:pt idx="1221">
                  <c:v>0.18539712191149893</c:v>
                </c:pt>
                <c:pt idx="1222">
                  <c:v>0.18796323392507314</c:v>
                </c:pt>
                <c:pt idx="1223">
                  <c:v>0.17856509648260363</c:v>
                </c:pt>
                <c:pt idx="1224">
                  <c:v>0.17426806749081641</c:v>
                </c:pt>
                <c:pt idx="1225">
                  <c:v>0.16328337165594639</c:v>
                </c:pt>
                <c:pt idx="1226">
                  <c:v>0.15674284540796163</c:v>
                </c:pt>
                <c:pt idx="1227">
                  <c:v>0.15986187480638694</c:v>
                </c:pt>
                <c:pt idx="1228">
                  <c:v>0.15933324961334724</c:v>
                </c:pt>
                <c:pt idx="1229">
                  <c:v>0.15723860504761064</c:v>
                </c:pt>
                <c:pt idx="1230">
                  <c:v>0.15388416534805022</c:v>
                </c:pt>
                <c:pt idx="1231">
                  <c:v>0.13771542772019926</c:v>
                </c:pt>
                <c:pt idx="1232">
                  <c:v>0.13976742645549486</c:v>
                </c:pt>
                <c:pt idx="1233">
                  <c:v>0.13952098456943837</c:v>
                </c:pt>
                <c:pt idx="1234">
                  <c:v>0.13158939705927788</c:v>
                </c:pt>
                <c:pt idx="1235">
                  <c:v>0.14079533620393256</c:v>
                </c:pt>
                <c:pt idx="1236">
                  <c:v>0.13742845468657774</c:v>
                </c:pt>
                <c:pt idx="1237">
                  <c:v>0.13527864248178598</c:v>
                </c:pt>
                <c:pt idx="1238">
                  <c:v>0.13518861220817718</c:v>
                </c:pt>
                <c:pt idx="1239">
                  <c:v>0.15577835474654009</c:v>
                </c:pt>
                <c:pt idx="1240">
                  <c:v>0.14631789761315792</c:v>
                </c:pt>
                <c:pt idx="1241">
                  <c:v>0.15735603992080921</c:v>
                </c:pt>
                <c:pt idx="1242">
                  <c:v>0.18923117061764791</c:v>
                </c:pt>
                <c:pt idx="1243">
                  <c:v>0.18987888077595641</c:v>
                </c:pt>
                <c:pt idx="1244">
                  <c:v>0.22472458546679441</c:v>
                </c:pt>
                <c:pt idx="1245">
                  <c:v>0.22179187390131588</c:v>
                </c:pt>
                <c:pt idx="1246">
                  <c:v>0.22044844947474426</c:v>
                </c:pt>
                <c:pt idx="1247">
                  <c:v>0.21814794651193942</c:v>
                </c:pt>
                <c:pt idx="1248">
                  <c:v>0.21980191566345572</c:v>
                </c:pt>
                <c:pt idx="1249">
                  <c:v>0.214228869038117</c:v>
                </c:pt>
                <c:pt idx="1250">
                  <c:v>0.21679586889142904</c:v>
                </c:pt>
                <c:pt idx="1251">
                  <c:v>0.21724439895676337</c:v>
                </c:pt>
                <c:pt idx="1252">
                  <c:v>0.21827288810138404</c:v>
                </c:pt>
                <c:pt idx="1253">
                  <c:v>0.21878700282257846</c:v>
                </c:pt>
                <c:pt idx="1254">
                  <c:v>0.21917303122975937</c:v>
                </c:pt>
                <c:pt idx="1255">
                  <c:v>0.22051415658723086</c:v>
                </c:pt>
                <c:pt idx="1256">
                  <c:v>0.22393303484056987</c:v>
                </c:pt>
                <c:pt idx="1257">
                  <c:v>0.22599335566868209</c:v>
                </c:pt>
                <c:pt idx="1258">
                  <c:v>0.23394501235223675</c:v>
                </c:pt>
                <c:pt idx="1259">
                  <c:v>0.20727010608149474</c:v>
                </c:pt>
                <c:pt idx="1260">
                  <c:v>0.20348659570179722</c:v>
                </c:pt>
                <c:pt idx="1261">
                  <c:v>0.23218658317851432</c:v>
                </c:pt>
                <c:pt idx="1262">
                  <c:v>0.21989464259091746</c:v>
                </c:pt>
                <c:pt idx="1263">
                  <c:v>0.2217797907448496</c:v>
                </c:pt>
                <c:pt idx="1264">
                  <c:v>0.2001255570419061</c:v>
                </c:pt>
                <c:pt idx="1265">
                  <c:v>0.20248241573982292</c:v>
                </c:pt>
                <c:pt idx="1266">
                  <c:v>0.19926576173590729</c:v>
                </c:pt>
                <c:pt idx="1267">
                  <c:v>0.20709081251765191</c:v>
                </c:pt>
                <c:pt idx="1268">
                  <c:v>0.20675862632245376</c:v>
                </c:pt>
                <c:pt idx="1269">
                  <c:v>0.20674073870535467</c:v>
                </c:pt>
                <c:pt idx="1270">
                  <c:v>0.20772401456941381</c:v>
                </c:pt>
                <c:pt idx="1271">
                  <c:v>0.21719517639872771</c:v>
                </c:pt>
                <c:pt idx="1272">
                  <c:v>0.21793309174276404</c:v>
                </c:pt>
                <c:pt idx="1273">
                  <c:v>0.22506479493355364</c:v>
                </c:pt>
                <c:pt idx="1274">
                  <c:v>0.22466319773379609</c:v>
                </c:pt>
                <c:pt idx="1275">
                  <c:v>0.21544723011355338</c:v>
                </c:pt>
                <c:pt idx="1276">
                  <c:v>0.22355445874444671</c:v>
                </c:pt>
                <c:pt idx="1277">
                  <c:v>0.2228388105738402</c:v>
                </c:pt>
                <c:pt idx="1278">
                  <c:v>0.21116744830372144</c:v>
                </c:pt>
                <c:pt idx="1279">
                  <c:v>0.21162237128597836</c:v>
                </c:pt>
                <c:pt idx="1280">
                  <c:v>0.20302568982702637</c:v>
                </c:pt>
                <c:pt idx="1281">
                  <c:v>0.18701280151419281</c:v>
                </c:pt>
                <c:pt idx="1282">
                  <c:v>0.18823590570509399</c:v>
                </c:pt>
                <c:pt idx="1283">
                  <c:v>0.1755896659151775</c:v>
                </c:pt>
                <c:pt idx="1284">
                  <c:v>0.17622534028301556</c:v>
                </c:pt>
                <c:pt idx="1285">
                  <c:v>0.17625435843266588</c:v>
                </c:pt>
                <c:pt idx="1286">
                  <c:v>0.18655571531014706</c:v>
                </c:pt>
                <c:pt idx="1287">
                  <c:v>0.18176126762616077</c:v>
                </c:pt>
                <c:pt idx="1288">
                  <c:v>0.18080526853650736</c:v>
                </c:pt>
                <c:pt idx="1289">
                  <c:v>0.18963619022259848</c:v>
                </c:pt>
                <c:pt idx="1290">
                  <c:v>0.18149708575638618</c:v>
                </c:pt>
                <c:pt idx="1291">
                  <c:v>0.16308127817642595</c:v>
                </c:pt>
                <c:pt idx="1292">
                  <c:v>0.16779742504313991</c:v>
                </c:pt>
                <c:pt idx="1293">
                  <c:v>0.16263106167370067</c:v>
                </c:pt>
                <c:pt idx="1294">
                  <c:v>0.16225852689545259</c:v>
                </c:pt>
                <c:pt idx="1295">
                  <c:v>0.15952372686244587</c:v>
                </c:pt>
                <c:pt idx="1296">
                  <c:v>0.15500086221348108</c:v>
                </c:pt>
                <c:pt idx="1297">
                  <c:v>0.15300619158795456</c:v>
                </c:pt>
                <c:pt idx="1298">
                  <c:v>0.15360228728265454</c:v>
                </c:pt>
                <c:pt idx="1299">
                  <c:v>0.14318575105823028</c:v>
                </c:pt>
                <c:pt idx="1300">
                  <c:v>0.14443131428117167</c:v>
                </c:pt>
                <c:pt idx="1301">
                  <c:v>0.13505052447255927</c:v>
                </c:pt>
                <c:pt idx="1302">
                  <c:v>0.14015491341758618</c:v>
                </c:pt>
                <c:pt idx="1303">
                  <c:v>0.14039598130574898</c:v>
                </c:pt>
                <c:pt idx="1304">
                  <c:v>0.14292811164483379</c:v>
                </c:pt>
                <c:pt idx="1305">
                  <c:v>0.14227804960798995</c:v>
                </c:pt>
                <c:pt idx="1306">
                  <c:v>0.128884802425874</c:v>
                </c:pt>
                <c:pt idx="1307">
                  <c:v>0.1304208576577264</c:v>
                </c:pt>
                <c:pt idx="1308">
                  <c:v>0.13015771184812278</c:v>
                </c:pt>
                <c:pt idx="1309">
                  <c:v>0.11229881415762805</c:v>
                </c:pt>
                <c:pt idx="1310">
                  <c:v>0.11487307397855265</c:v>
                </c:pt>
                <c:pt idx="1311">
                  <c:v>0.11783494173773362</c:v>
                </c:pt>
                <c:pt idx="1312">
                  <c:v>0.11455065800178697</c:v>
                </c:pt>
                <c:pt idx="1313">
                  <c:v>0.11836456173151477</c:v>
                </c:pt>
                <c:pt idx="1314">
                  <c:v>0.12210015941101009</c:v>
                </c:pt>
                <c:pt idx="1315">
                  <c:v>0.12133122463452332</c:v>
                </c:pt>
                <c:pt idx="1316">
                  <c:v>0.10772274707224871</c:v>
                </c:pt>
                <c:pt idx="1317">
                  <c:v>0.10319736321021929</c:v>
                </c:pt>
                <c:pt idx="1318">
                  <c:v>0.1036668082966383</c:v>
                </c:pt>
                <c:pt idx="1319">
                  <c:v>0.1034098380306355</c:v>
                </c:pt>
                <c:pt idx="1320">
                  <c:v>0.10010452045891963</c:v>
                </c:pt>
                <c:pt idx="1321">
                  <c:v>0.101947913308766</c:v>
                </c:pt>
                <c:pt idx="1322">
                  <c:v>9.8378199381289277E-2</c:v>
                </c:pt>
                <c:pt idx="1323">
                  <c:v>9.9690725947541067E-2</c:v>
                </c:pt>
                <c:pt idx="1324">
                  <c:v>9.8090047250591728E-2</c:v>
                </c:pt>
                <c:pt idx="1325">
                  <c:v>9.8373100032480787E-2</c:v>
                </c:pt>
                <c:pt idx="1326">
                  <c:v>9.618214685717548E-2</c:v>
                </c:pt>
                <c:pt idx="1327">
                  <c:v>9.3074621204000868E-2</c:v>
                </c:pt>
                <c:pt idx="1328">
                  <c:v>0.10036071754593102</c:v>
                </c:pt>
                <c:pt idx="1329">
                  <c:v>9.9723371305596789E-2</c:v>
                </c:pt>
                <c:pt idx="1330">
                  <c:v>9.5669074457743045E-2</c:v>
                </c:pt>
                <c:pt idx="1331">
                  <c:v>9.3640356137280167E-2</c:v>
                </c:pt>
                <c:pt idx="1332">
                  <c:v>9.9223315394052686E-2</c:v>
                </c:pt>
                <c:pt idx="1333">
                  <c:v>8.8263259393490653E-2</c:v>
                </c:pt>
                <c:pt idx="1334">
                  <c:v>8.5847090994099318E-2</c:v>
                </c:pt>
                <c:pt idx="1335">
                  <c:v>8.9365740251724626E-2</c:v>
                </c:pt>
                <c:pt idx="1336">
                  <c:v>8.540641003186189E-2</c:v>
                </c:pt>
                <c:pt idx="1337">
                  <c:v>8.5790763443724563E-2</c:v>
                </c:pt>
                <c:pt idx="1338">
                  <c:v>8.6044791588400574E-2</c:v>
                </c:pt>
                <c:pt idx="1339">
                  <c:v>9.5605218388455024E-2</c:v>
                </c:pt>
                <c:pt idx="1340">
                  <c:v>9.5524393493885834E-2</c:v>
                </c:pt>
                <c:pt idx="1341">
                  <c:v>9.3288832772612851E-2</c:v>
                </c:pt>
                <c:pt idx="1342">
                  <c:v>8.4820330792344786E-2</c:v>
                </c:pt>
                <c:pt idx="1343">
                  <c:v>8.4482154524723199E-2</c:v>
                </c:pt>
                <c:pt idx="1344">
                  <c:v>7.4121862595681876E-2</c:v>
                </c:pt>
                <c:pt idx="1345">
                  <c:v>8.0362440965020238E-2</c:v>
                </c:pt>
                <c:pt idx="1346">
                  <c:v>8.782784027561949E-2</c:v>
                </c:pt>
                <c:pt idx="1347">
                  <c:v>8.7085114665823679E-2</c:v>
                </c:pt>
                <c:pt idx="1348">
                  <c:v>0.10065544586156951</c:v>
                </c:pt>
                <c:pt idx="1349">
                  <c:v>0.10735629094420422</c:v>
                </c:pt>
                <c:pt idx="1350">
                  <c:v>0.12661603226299295</c:v>
                </c:pt>
                <c:pt idx="1351">
                  <c:v>0.12776589410627906</c:v>
                </c:pt>
                <c:pt idx="1352">
                  <c:v>0.13963979017893621</c:v>
                </c:pt>
                <c:pt idx="1353">
                  <c:v>0.14224847313646255</c:v>
                </c:pt>
                <c:pt idx="1354">
                  <c:v>0.14194713725332944</c:v>
                </c:pt>
                <c:pt idx="1355">
                  <c:v>0.14013671031023875</c:v>
                </c:pt>
                <c:pt idx="1356">
                  <c:v>0.14003501998320056</c:v>
                </c:pt>
                <c:pt idx="1357">
                  <c:v>0.13989710788390194</c:v>
                </c:pt>
                <c:pt idx="1358">
                  <c:v>0.14062066481759233</c:v>
                </c:pt>
                <c:pt idx="1359">
                  <c:v>0.13691569207581245</c:v>
                </c:pt>
                <c:pt idx="1360">
                  <c:v>0.13686390503550738</c:v>
                </c:pt>
                <c:pt idx="1361">
                  <c:v>0.13601008418522886</c:v>
                </c:pt>
                <c:pt idx="1362">
                  <c:v>0.13459696683630501</c:v>
                </c:pt>
                <c:pt idx="1363">
                  <c:v>0.13318398450942207</c:v>
                </c:pt>
                <c:pt idx="1364">
                  <c:v>0.13381611172957472</c:v>
                </c:pt>
                <c:pt idx="1365">
                  <c:v>0.13459594281184092</c:v>
                </c:pt>
                <c:pt idx="1366">
                  <c:v>0.1326517828615747</c:v>
                </c:pt>
                <c:pt idx="1367">
                  <c:v>0.13432940732490284</c:v>
                </c:pt>
                <c:pt idx="1368">
                  <c:v>0.12527613731683851</c:v>
                </c:pt>
                <c:pt idx="1369">
                  <c:v>0.12085428720085002</c:v>
                </c:pt>
                <c:pt idx="1370">
                  <c:v>0.10272132634315478</c:v>
                </c:pt>
                <c:pt idx="1371">
                  <c:v>0.10414332422536365</c:v>
                </c:pt>
                <c:pt idx="1372">
                  <c:v>8.2938938152737854E-2</c:v>
                </c:pt>
                <c:pt idx="1373">
                  <c:v>8.3820944641422881E-2</c:v>
                </c:pt>
                <c:pt idx="1374">
                  <c:v>8.772682134387455E-2</c:v>
                </c:pt>
                <c:pt idx="1375">
                  <c:v>8.6578229985693728E-2</c:v>
                </c:pt>
                <c:pt idx="1376">
                  <c:v>8.8058896565462716E-2</c:v>
                </c:pt>
                <c:pt idx="1377">
                  <c:v>8.8130592394675467E-2</c:v>
                </c:pt>
                <c:pt idx="1378">
                  <c:v>8.4511664434156225E-2</c:v>
                </c:pt>
                <c:pt idx="1379">
                  <c:v>8.5381248519967284E-2</c:v>
                </c:pt>
                <c:pt idx="1380">
                  <c:v>8.5745353837563723E-2</c:v>
                </c:pt>
                <c:pt idx="1381">
                  <c:v>8.5272608025587879E-2</c:v>
                </c:pt>
                <c:pt idx="1382">
                  <c:v>8.4561140868422563E-2</c:v>
                </c:pt>
                <c:pt idx="1383">
                  <c:v>8.6114647323513802E-2</c:v>
                </c:pt>
                <c:pt idx="1384">
                  <c:v>8.6615892148423398E-2</c:v>
                </c:pt>
                <c:pt idx="1385">
                  <c:v>9.120108088179664E-2</c:v>
                </c:pt>
                <c:pt idx="1386">
                  <c:v>0.10146537081685063</c:v>
                </c:pt>
                <c:pt idx="1387">
                  <c:v>9.8131716180850828E-2</c:v>
                </c:pt>
                <c:pt idx="1388">
                  <c:v>9.9475333391192827E-2</c:v>
                </c:pt>
                <c:pt idx="1389">
                  <c:v>9.9398998452941548E-2</c:v>
                </c:pt>
                <c:pt idx="1390">
                  <c:v>9.0589179893591623E-2</c:v>
                </c:pt>
                <c:pt idx="1391">
                  <c:v>9.0521632031116725E-2</c:v>
                </c:pt>
                <c:pt idx="1392">
                  <c:v>9.1651679685140527E-2</c:v>
                </c:pt>
                <c:pt idx="1393">
                  <c:v>8.8396225520257041E-2</c:v>
                </c:pt>
                <c:pt idx="1394">
                  <c:v>9.3961453132230921E-2</c:v>
                </c:pt>
                <c:pt idx="1395">
                  <c:v>9.2223800561095026E-2</c:v>
                </c:pt>
                <c:pt idx="1396">
                  <c:v>9.1322573491591341E-2</c:v>
                </c:pt>
                <c:pt idx="1397">
                  <c:v>9.5299140503117663E-2</c:v>
                </c:pt>
                <c:pt idx="1398">
                  <c:v>9.6522680010831557E-2</c:v>
                </c:pt>
                <c:pt idx="1399">
                  <c:v>9.5282398218084763E-2</c:v>
                </c:pt>
                <c:pt idx="1400">
                  <c:v>9.8436415987288362E-2</c:v>
                </c:pt>
                <c:pt idx="1401">
                  <c:v>0.10511007854215462</c:v>
                </c:pt>
                <c:pt idx="1402">
                  <c:v>0.10433980509156816</c:v>
                </c:pt>
                <c:pt idx="1403">
                  <c:v>0.10325255852024789</c:v>
                </c:pt>
                <c:pt idx="1404">
                  <c:v>0.10349547288731271</c:v>
                </c:pt>
                <c:pt idx="1405">
                  <c:v>9.9810286963088177E-2</c:v>
                </c:pt>
                <c:pt idx="1406">
                  <c:v>9.0870473290295545E-2</c:v>
                </c:pt>
                <c:pt idx="1407">
                  <c:v>9.2750405903563274E-2</c:v>
                </c:pt>
                <c:pt idx="1408">
                  <c:v>9.2987911228586614E-2</c:v>
                </c:pt>
                <c:pt idx="1409">
                  <c:v>9.5069611984115412E-2</c:v>
                </c:pt>
                <c:pt idx="1410">
                  <c:v>9.5083801125060305E-2</c:v>
                </c:pt>
                <c:pt idx="1411">
                  <c:v>9.4161662679365543E-2</c:v>
                </c:pt>
                <c:pt idx="1412">
                  <c:v>8.9745874869869249E-2</c:v>
                </c:pt>
                <c:pt idx="1413">
                  <c:v>8.9135391271032552E-2</c:v>
                </c:pt>
                <c:pt idx="1414">
                  <c:v>8.364909918702805E-2</c:v>
                </c:pt>
                <c:pt idx="1415">
                  <c:v>8.390257861692324E-2</c:v>
                </c:pt>
                <c:pt idx="1416">
                  <c:v>8.2780467956219544E-2</c:v>
                </c:pt>
                <c:pt idx="1417">
                  <c:v>8.2126154119038994E-2</c:v>
                </c:pt>
                <c:pt idx="1418">
                  <c:v>8.1813074974893027E-2</c:v>
                </c:pt>
                <c:pt idx="1419">
                  <c:v>8.0452704778778486E-2</c:v>
                </c:pt>
                <c:pt idx="1420">
                  <c:v>7.7769294960077534E-2</c:v>
                </c:pt>
                <c:pt idx="1421">
                  <c:v>7.2930574613130933E-2</c:v>
                </c:pt>
                <c:pt idx="1422">
                  <c:v>7.2930574613130933E-2</c:v>
                </c:pt>
                <c:pt idx="1423">
                  <c:v>8.6034931752696261E-2</c:v>
                </c:pt>
                <c:pt idx="1424">
                  <c:v>8.683111914677144E-2</c:v>
                </c:pt>
                <c:pt idx="1425">
                  <c:v>8.6234017903440804E-2</c:v>
                </c:pt>
                <c:pt idx="1426">
                  <c:v>8.249455000445774E-2</c:v>
                </c:pt>
                <c:pt idx="1427">
                  <c:v>8.6137839777144926E-2</c:v>
                </c:pt>
                <c:pt idx="1428">
                  <c:v>8.3297932502729724E-2</c:v>
                </c:pt>
                <c:pt idx="1429">
                  <c:v>8.0895475769952346E-2</c:v>
                </c:pt>
                <c:pt idx="1430">
                  <c:v>8.1472495070656223E-2</c:v>
                </c:pt>
                <c:pt idx="1431">
                  <c:v>8.2508100308667898E-2</c:v>
                </c:pt>
                <c:pt idx="1432">
                  <c:v>8.3287106228259328E-2</c:v>
                </c:pt>
                <c:pt idx="1433">
                  <c:v>8.4435603944211665E-2</c:v>
                </c:pt>
                <c:pt idx="1434">
                  <c:v>8.3395480239282394E-2</c:v>
                </c:pt>
                <c:pt idx="1435">
                  <c:v>8.4840388955668547E-2</c:v>
                </c:pt>
                <c:pt idx="1436">
                  <c:v>8.4401574803619234E-2</c:v>
                </c:pt>
                <c:pt idx="1437">
                  <c:v>8.1839665529216524E-2</c:v>
                </c:pt>
                <c:pt idx="1438">
                  <c:v>8.1510401644928759E-2</c:v>
                </c:pt>
                <c:pt idx="1439">
                  <c:v>8.1052708550478525E-2</c:v>
                </c:pt>
                <c:pt idx="1440">
                  <c:v>8.6145154510662222E-2</c:v>
                </c:pt>
                <c:pt idx="1441">
                  <c:v>8.3146486420242707E-2</c:v>
                </c:pt>
                <c:pt idx="1442">
                  <c:v>8.3097898206938109E-2</c:v>
                </c:pt>
                <c:pt idx="1443">
                  <c:v>7.0535161123548573E-2</c:v>
                </c:pt>
                <c:pt idx="1444">
                  <c:v>6.533899041317473E-2</c:v>
                </c:pt>
                <c:pt idx="1445">
                  <c:v>7.6079262898434308E-2</c:v>
                </c:pt>
                <c:pt idx="1446">
                  <c:v>7.688230557599153E-2</c:v>
                </c:pt>
                <c:pt idx="1447">
                  <c:v>7.9654247223984814E-2</c:v>
                </c:pt>
                <c:pt idx="1448">
                  <c:v>7.9703738707938843E-2</c:v>
                </c:pt>
                <c:pt idx="1449">
                  <c:v>7.843178592176954E-2</c:v>
                </c:pt>
                <c:pt idx="1450">
                  <c:v>7.9153707219202174E-2</c:v>
                </c:pt>
                <c:pt idx="1451">
                  <c:v>8.4943970214465925E-2</c:v>
                </c:pt>
                <c:pt idx="1452">
                  <c:v>8.1040828021791078E-2</c:v>
                </c:pt>
                <c:pt idx="1453">
                  <c:v>7.7311538870410923E-2</c:v>
                </c:pt>
                <c:pt idx="1454">
                  <c:v>8.0372432139654448E-2</c:v>
                </c:pt>
                <c:pt idx="1455">
                  <c:v>7.6677108889124629E-2</c:v>
                </c:pt>
                <c:pt idx="1456">
                  <c:v>7.6139525200413422E-2</c:v>
                </c:pt>
                <c:pt idx="1457">
                  <c:v>7.6271695681901841E-2</c:v>
                </c:pt>
                <c:pt idx="1458">
                  <c:v>7.7711226233069433E-2</c:v>
                </c:pt>
                <c:pt idx="1459">
                  <c:v>8.8522244860120364E-2</c:v>
                </c:pt>
                <c:pt idx="1460">
                  <c:v>8.7249214337765404E-2</c:v>
                </c:pt>
                <c:pt idx="1461">
                  <c:v>8.762702676204745E-2</c:v>
                </c:pt>
                <c:pt idx="1462">
                  <c:v>9.4555733056630897E-2</c:v>
                </c:pt>
                <c:pt idx="1463">
                  <c:v>9.5561524064451508E-2</c:v>
                </c:pt>
                <c:pt idx="1464">
                  <c:v>9.5072942494357701E-2</c:v>
                </c:pt>
                <c:pt idx="1465">
                  <c:v>8.4624486305661495E-2</c:v>
                </c:pt>
                <c:pt idx="1466">
                  <c:v>8.3211800801307509E-2</c:v>
                </c:pt>
                <c:pt idx="1467">
                  <c:v>7.5456189186545813E-2</c:v>
                </c:pt>
                <c:pt idx="1468">
                  <c:v>7.5621369652864465E-2</c:v>
                </c:pt>
                <c:pt idx="1469">
                  <c:v>8.4137868540219818E-2</c:v>
                </c:pt>
                <c:pt idx="1470">
                  <c:v>9.741380417645322E-2</c:v>
                </c:pt>
                <c:pt idx="1471">
                  <c:v>8.6959385716405824E-2</c:v>
                </c:pt>
                <c:pt idx="1472">
                  <c:v>9.196497577222712E-2</c:v>
                </c:pt>
                <c:pt idx="1473">
                  <c:v>9.0881428356169677E-2</c:v>
                </c:pt>
                <c:pt idx="1474">
                  <c:v>9.0526914766500668E-2</c:v>
                </c:pt>
                <c:pt idx="1475">
                  <c:v>9.0621193531641012E-2</c:v>
                </c:pt>
                <c:pt idx="1476">
                  <c:v>8.9045975776699968E-2</c:v>
                </c:pt>
                <c:pt idx="1477">
                  <c:v>9.0782434182370045E-2</c:v>
                </c:pt>
                <c:pt idx="1478">
                  <c:v>9.2471472846746811E-2</c:v>
                </c:pt>
                <c:pt idx="1479">
                  <c:v>9.1290822776627742E-2</c:v>
                </c:pt>
                <c:pt idx="1480">
                  <c:v>9.1280973531086065E-2</c:v>
                </c:pt>
                <c:pt idx="1481">
                  <c:v>9.4861450124235247E-2</c:v>
                </c:pt>
                <c:pt idx="1482">
                  <c:v>9.6325281719664493E-2</c:v>
                </c:pt>
                <c:pt idx="1483">
                  <c:v>9.737828843601333E-2</c:v>
                </c:pt>
                <c:pt idx="1484">
                  <c:v>9.7147463326378664E-2</c:v>
                </c:pt>
                <c:pt idx="1485">
                  <c:v>9.7784106486127384E-2</c:v>
                </c:pt>
                <c:pt idx="1486">
                  <c:v>9.7942350546055365E-2</c:v>
                </c:pt>
                <c:pt idx="1487">
                  <c:v>9.7169848572174727E-2</c:v>
                </c:pt>
                <c:pt idx="1488">
                  <c:v>9.6212494019197334E-2</c:v>
                </c:pt>
                <c:pt idx="1489">
                  <c:v>9.0983774959903119E-2</c:v>
                </c:pt>
                <c:pt idx="1490">
                  <c:v>7.430854189462717E-2</c:v>
                </c:pt>
                <c:pt idx="1491">
                  <c:v>8.3248086341601052E-2</c:v>
                </c:pt>
                <c:pt idx="1492">
                  <c:v>8.1615732740042246E-2</c:v>
                </c:pt>
                <c:pt idx="1493">
                  <c:v>8.1044524096141324E-2</c:v>
                </c:pt>
                <c:pt idx="1494">
                  <c:v>8.1384950545019347E-2</c:v>
                </c:pt>
                <c:pt idx="1495">
                  <c:v>8.4637838994869125E-2</c:v>
                </c:pt>
                <c:pt idx="1496">
                  <c:v>8.4580218269728336E-2</c:v>
                </c:pt>
                <c:pt idx="1497">
                  <c:v>8.3681034035462523E-2</c:v>
                </c:pt>
                <c:pt idx="1498">
                  <c:v>8.693913494864712E-2</c:v>
                </c:pt>
                <c:pt idx="1499">
                  <c:v>8.2166043707977046E-2</c:v>
                </c:pt>
                <c:pt idx="1500">
                  <c:v>8.3901676081488366E-2</c:v>
                </c:pt>
                <c:pt idx="1501">
                  <c:v>8.5915479057998428E-2</c:v>
                </c:pt>
                <c:pt idx="1502">
                  <c:v>7.8473766799030162E-2</c:v>
                </c:pt>
                <c:pt idx="1503">
                  <c:v>7.2104368353955089E-2</c:v>
                </c:pt>
                <c:pt idx="1504">
                  <c:v>7.1838392502506274E-2</c:v>
                </c:pt>
                <c:pt idx="1505">
                  <c:v>7.3756704348347107E-2</c:v>
                </c:pt>
                <c:pt idx="1506">
                  <c:v>7.3442398488806959E-2</c:v>
                </c:pt>
                <c:pt idx="1507">
                  <c:v>7.4394997325876747E-2</c:v>
                </c:pt>
                <c:pt idx="1508">
                  <c:v>7.3010344236535796E-2</c:v>
                </c:pt>
                <c:pt idx="1509">
                  <c:v>7.2910538771076713E-2</c:v>
                </c:pt>
                <c:pt idx="1510">
                  <c:v>6.5070788823340914E-2</c:v>
                </c:pt>
                <c:pt idx="1511">
                  <c:v>6.0768715867462984E-2</c:v>
                </c:pt>
                <c:pt idx="1512">
                  <c:v>6.4839359009200487E-2</c:v>
                </c:pt>
                <c:pt idx="1513">
                  <c:v>6.6407233567858409E-2</c:v>
                </c:pt>
                <c:pt idx="1514">
                  <c:v>7.1343683008271777E-2</c:v>
                </c:pt>
                <c:pt idx="1515">
                  <c:v>7.0846105943442012E-2</c:v>
                </c:pt>
                <c:pt idx="1516">
                  <c:v>7.2912902686216627E-2</c:v>
                </c:pt>
                <c:pt idx="1517">
                  <c:v>7.2520358847064953E-2</c:v>
                </c:pt>
                <c:pt idx="1518">
                  <c:v>6.9626683393251093E-2</c:v>
                </c:pt>
                <c:pt idx="1519">
                  <c:v>6.3920604522932023E-2</c:v>
                </c:pt>
                <c:pt idx="1520">
                  <c:v>7.4161932204105094E-2</c:v>
                </c:pt>
                <c:pt idx="1521">
                  <c:v>7.4597619368352935E-2</c:v>
                </c:pt>
                <c:pt idx="1522">
                  <c:v>7.4844018685960259E-2</c:v>
                </c:pt>
                <c:pt idx="1523">
                  <c:v>7.4717494144932242E-2</c:v>
                </c:pt>
                <c:pt idx="1524">
                  <c:v>7.4028317484055361E-2</c:v>
                </c:pt>
                <c:pt idx="1525">
                  <c:v>7.6507634381856912E-2</c:v>
                </c:pt>
                <c:pt idx="1526">
                  <c:v>9.8269754009831914E-2</c:v>
                </c:pt>
                <c:pt idx="1527">
                  <c:v>0.10583371934617022</c:v>
                </c:pt>
                <c:pt idx="1528">
                  <c:v>0.10631927997559362</c:v>
                </c:pt>
                <c:pt idx="1529">
                  <c:v>0.11166909726325988</c:v>
                </c:pt>
                <c:pt idx="1530">
                  <c:v>0.11257551262981737</c:v>
                </c:pt>
                <c:pt idx="1531">
                  <c:v>0.12119157415222465</c:v>
                </c:pt>
                <c:pt idx="1532">
                  <c:v>0.12576400563646106</c:v>
                </c:pt>
                <c:pt idx="1533">
                  <c:v>0.14288220386937356</c:v>
                </c:pt>
                <c:pt idx="1534">
                  <c:v>0.1826683531563717</c:v>
                </c:pt>
                <c:pt idx="1535">
                  <c:v>0.18543945400843931</c:v>
                </c:pt>
                <c:pt idx="1536">
                  <c:v>0.18657505516529488</c:v>
                </c:pt>
                <c:pt idx="1537">
                  <c:v>0.18670922226501241</c:v>
                </c:pt>
                <c:pt idx="1538">
                  <c:v>0.18796992640098406</c:v>
                </c:pt>
                <c:pt idx="1539">
                  <c:v>0.18914483950938452</c:v>
                </c:pt>
                <c:pt idx="1540">
                  <c:v>0.18644073848471193</c:v>
                </c:pt>
                <c:pt idx="1541">
                  <c:v>0.20788769327872542</c:v>
                </c:pt>
                <c:pt idx="1542">
                  <c:v>0.20645849191437846</c:v>
                </c:pt>
                <c:pt idx="1543">
                  <c:v>0.20923041682614268</c:v>
                </c:pt>
                <c:pt idx="1544">
                  <c:v>0.21145820105724786</c:v>
                </c:pt>
                <c:pt idx="1545">
                  <c:v>0.2163998518523817</c:v>
                </c:pt>
                <c:pt idx="1546">
                  <c:v>0.21443450057319369</c:v>
                </c:pt>
                <c:pt idx="1547">
                  <c:v>0.21011498175121623</c:v>
                </c:pt>
                <c:pt idx="1548">
                  <c:v>0.21006872118179581</c:v>
                </c:pt>
                <c:pt idx="1549">
                  <c:v>0.21013944263403644</c:v>
                </c:pt>
                <c:pt idx="1550">
                  <c:v>0.21174036374936986</c:v>
                </c:pt>
                <c:pt idx="1551">
                  <c:v>0.21003363845839304</c:v>
                </c:pt>
                <c:pt idx="1552">
                  <c:v>0.20702016987684591</c:v>
                </c:pt>
                <c:pt idx="1553">
                  <c:v>0.19792540410967691</c:v>
                </c:pt>
                <c:pt idx="1554">
                  <c:v>0.15530272555625171</c:v>
                </c:pt>
                <c:pt idx="1555">
                  <c:v>0.15355665023795223</c:v>
                </c:pt>
                <c:pt idx="1556">
                  <c:v>0.15253971630519106</c:v>
                </c:pt>
                <c:pt idx="1557">
                  <c:v>0.15556838308744997</c:v>
                </c:pt>
                <c:pt idx="1558">
                  <c:v>0.15729189976807906</c:v>
                </c:pt>
                <c:pt idx="1559">
                  <c:v>0.15531387155682103</c:v>
                </c:pt>
                <c:pt idx="1560">
                  <c:v>0.1559162658816943</c:v>
                </c:pt>
                <c:pt idx="1561">
                  <c:v>0.11830888548812478</c:v>
                </c:pt>
                <c:pt idx="1562">
                  <c:v>0.11870304492000341</c:v>
                </c:pt>
                <c:pt idx="1563">
                  <c:v>0.11710565400801508</c:v>
                </c:pt>
                <c:pt idx="1564">
                  <c:v>0.10677932192053223</c:v>
                </c:pt>
                <c:pt idx="1565">
                  <c:v>0.10314069788821917</c:v>
                </c:pt>
                <c:pt idx="1566">
                  <c:v>0.10376719296692168</c:v>
                </c:pt>
                <c:pt idx="1567">
                  <c:v>0.10129439241344057</c:v>
                </c:pt>
                <c:pt idx="1568">
                  <c:v>9.8885174617456245E-2</c:v>
                </c:pt>
                <c:pt idx="1569">
                  <c:v>9.6897741716839264E-2</c:v>
                </c:pt>
                <c:pt idx="1570">
                  <c:v>9.5708809080626539E-2</c:v>
                </c:pt>
                <c:pt idx="1571">
                  <c:v>9.4319681733718422E-2</c:v>
                </c:pt>
                <c:pt idx="1572">
                  <c:v>9.3278595390086969E-2</c:v>
                </c:pt>
                <c:pt idx="1573">
                  <c:v>8.6203649340233307E-2</c:v>
                </c:pt>
                <c:pt idx="1574">
                  <c:v>8.5523689879423007E-2</c:v>
                </c:pt>
                <c:pt idx="1575">
                  <c:v>8.5669060970932728E-2</c:v>
                </c:pt>
                <c:pt idx="1576">
                  <c:v>8.7081983019879156E-2</c:v>
                </c:pt>
                <c:pt idx="1577">
                  <c:v>8.0521106064588274E-2</c:v>
                </c:pt>
                <c:pt idx="1578">
                  <c:v>7.9221050394571654E-2</c:v>
                </c:pt>
                <c:pt idx="1579">
                  <c:v>7.6147817371487611E-2</c:v>
                </c:pt>
                <c:pt idx="1580">
                  <c:v>7.9847559391977296E-2</c:v>
                </c:pt>
                <c:pt idx="1581">
                  <c:v>8.0002625520250725E-2</c:v>
                </c:pt>
                <c:pt idx="1582">
                  <c:v>7.9857017183875112E-2</c:v>
                </c:pt>
                <c:pt idx="1583">
                  <c:v>8.1521241193671268E-2</c:v>
                </c:pt>
                <c:pt idx="1584">
                  <c:v>7.7746970688620423E-2</c:v>
                </c:pt>
                <c:pt idx="1585">
                  <c:v>7.8323987209809834E-2</c:v>
                </c:pt>
                <c:pt idx="1586">
                  <c:v>6.9913125507722704E-2</c:v>
                </c:pt>
                <c:pt idx="1587">
                  <c:v>6.8297646088141512E-2</c:v>
                </c:pt>
                <c:pt idx="1588">
                  <c:v>6.6430742361165848E-2</c:v>
                </c:pt>
                <c:pt idx="1589">
                  <c:v>5.9538823178206406E-2</c:v>
                </c:pt>
                <c:pt idx="1590">
                  <c:v>5.9336399194979003E-2</c:v>
                </c:pt>
                <c:pt idx="1591">
                  <c:v>5.7748450371960448E-2</c:v>
                </c:pt>
                <c:pt idx="1592">
                  <c:v>5.716119373051512E-2</c:v>
                </c:pt>
                <c:pt idx="1593">
                  <c:v>6.0100799068844322E-2</c:v>
                </c:pt>
                <c:pt idx="1594">
                  <c:v>6.0065459546299507E-2</c:v>
                </c:pt>
                <c:pt idx="1595">
                  <c:v>6.4151778573178275E-2</c:v>
                </c:pt>
                <c:pt idx="1596">
                  <c:v>6.3515276221522324E-2</c:v>
                </c:pt>
                <c:pt idx="1597">
                  <c:v>6.3718225672788092E-2</c:v>
                </c:pt>
                <c:pt idx="1598">
                  <c:v>6.0357821729332933E-2</c:v>
                </c:pt>
                <c:pt idx="1599">
                  <c:v>6.6719466064212973E-2</c:v>
                </c:pt>
                <c:pt idx="1600">
                  <c:v>7.0526306024602303E-2</c:v>
                </c:pt>
                <c:pt idx="1601">
                  <c:v>7.6872971351924627E-2</c:v>
                </c:pt>
                <c:pt idx="1602">
                  <c:v>7.7749183966766292E-2</c:v>
                </c:pt>
                <c:pt idx="1603">
                  <c:v>7.4796659673247126E-2</c:v>
                </c:pt>
                <c:pt idx="1604">
                  <c:v>8.0575714400122539E-2</c:v>
                </c:pt>
                <c:pt idx="1605">
                  <c:v>7.9047768570820021E-2</c:v>
                </c:pt>
                <c:pt idx="1606">
                  <c:v>7.9728581374695504E-2</c:v>
                </c:pt>
                <c:pt idx="1607">
                  <c:v>8.5065404441506703E-2</c:v>
                </c:pt>
                <c:pt idx="1608">
                  <c:v>8.568904045607971E-2</c:v>
                </c:pt>
                <c:pt idx="1609">
                  <c:v>8.9893510082304035E-2</c:v>
                </c:pt>
                <c:pt idx="1610">
                  <c:v>9.0854444677043344E-2</c:v>
                </c:pt>
                <c:pt idx="1611">
                  <c:v>9.1341326716945656E-2</c:v>
                </c:pt>
                <c:pt idx="1612">
                  <c:v>9.1467884204742333E-2</c:v>
                </c:pt>
                <c:pt idx="1613">
                  <c:v>8.5858604661076227E-2</c:v>
                </c:pt>
                <c:pt idx="1614">
                  <c:v>8.5711272469042546E-2</c:v>
                </c:pt>
                <c:pt idx="1615">
                  <c:v>8.8611881046436705E-2</c:v>
                </c:pt>
                <c:pt idx="1616">
                  <c:v>8.9900404684109064E-2</c:v>
                </c:pt>
                <c:pt idx="1617">
                  <c:v>9.0260185026707379E-2</c:v>
                </c:pt>
                <c:pt idx="1618">
                  <c:v>8.9932950443267268E-2</c:v>
                </c:pt>
                <c:pt idx="1619">
                  <c:v>8.7868120796553068E-2</c:v>
                </c:pt>
                <c:pt idx="1620">
                  <c:v>8.9938873676144226E-2</c:v>
                </c:pt>
                <c:pt idx="1621">
                  <c:v>8.5359545173344112E-2</c:v>
                </c:pt>
                <c:pt idx="1622">
                  <c:v>8.4606924889649882E-2</c:v>
                </c:pt>
                <c:pt idx="1623">
                  <c:v>8.4611936692931197E-2</c:v>
                </c:pt>
              </c:numCache>
            </c:numRef>
          </c:val>
          <c:smooth val="0"/>
          <c:extLst>
            <c:ext xmlns:c16="http://schemas.microsoft.com/office/drawing/2014/chart" uri="{C3380CC4-5D6E-409C-BE32-E72D297353CC}">
              <c16:uniqueId val="{00000000-E4E7-4DAB-9DA5-44642B29FFFB}"/>
            </c:ext>
          </c:extLst>
        </c:ser>
        <c:ser>
          <c:idx val="1"/>
          <c:order val="1"/>
          <c:tx>
            <c:strRef>
              <c:f>'20'!$C$1</c:f>
              <c:strCache>
                <c:ptCount val="1"/>
                <c:pt idx="0">
                  <c:v>Adj 20 vol</c:v>
                </c:pt>
              </c:strCache>
            </c:strRef>
          </c:tx>
          <c:marker>
            <c:symbol val="none"/>
          </c:marker>
          <c:cat>
            <c:numRef>
              <c:f>'20'!$A$2:$A$1625</c:f>
              <c:numCache>
                <c:formatCode>m\/d\/yyyy</c:formatCode>
                <c:ptCount val="1624"/>
                <c:pt idx="0">
                  <c:v>38001</c:v>
                </c:pt>
                <c:pt idx="1">
                  <c:v>38002</c:v>
                </c:pt>
                <c:pt idx="2">
                  <c:v>38005</c:v>
                </c:pt>
                <c:pt idx="3">
                  <c:v>38006</c:v>
                </c:pt>
                <c:pt idx="4">
                  <c:v>38007</c:v>
                </c:pt>
                <c:pt idx="5">
                  <c:v>38008</c:v>
                </c:pt>
                <c:pt idx="6">
                  <c:v>38012</c:v>
                </c:pt>
                <c:pt idx="7">
                  <c:v>38014</c:v>
                </c:pt>
                <c:pt idx="8">
                  <c:v>38026</c:v>
                </c:pt>
                <c:pt idx="9">
                  <c:v>38028</c:v>
                </c:pt>
                <c:pt idx="10">
                  <c:v>38033</c:v>
                </c:pt>
                <c:pt idx="11">
                  <c:v>38034</c:v>
                </c:pt>
                <c:pt idx="12">
                  <c:v>38035</c:v>
                </c:pt>
                <c:pt idx="13">
                  <c:v>38036</c:v>
                </c:pt>
                <c:pt idx="14">
                  <c:v>38037</c:v>
                </c:pt>
                <c:pt idx="15">
                  <c:v>38041</c:v>
                </c:pt>
                <c:pt idx="16">
                  <c:v>38042</c:v>
                </c:pt>
                <c:pt idx="17">
                  <c:v>38043</c:v>
                </c:pt>
                <c:pt idx="18">
                  <c:v>38044</c:v>
                </c:pt>
                <c:pt idx="19">
                  <c:v>38047</c:v>
                </c:pt>
                <c:pt idx="20">
                  <c:v>38049</c:v>
                </c:pt>
                <c:pt idx="21">
                  <c:v>38050</c:v>
                </c:pt>
                <c:pt idx="22">
                  <c:v>38051</c:v>
                </c:pt>
                <c:pt idx="23">
                  <c:v>38054</c:v>
                </c:pt>
                <c:pt idx="24">
                  <c:v>38057</c:v>
                </c:pt>
                <c:pt idx="25">
                  <c:v>38058</c:v>
                </c:pt>
                <c:pt idx="26">
                  <c:v>38062</c:v>
                </c:pt>
                <c:pt idx="27">
                  <c:v>38063</c:v>
                </c:pt>
                <c:pt idx="28">
                  <c:v>38064</c:v>
                </c:pt>
                <c:pt idx="29">
                  <c:v>38072</c:v>
                </c:pt>
                <c:pt idx="30">
                  <c:v>38075</c:v>
                </c:pt>
                <c:pt idx="31">
                  <c:v>38076</c:v>
                </c:pt>
                <c:pt idx="32">
                  <c:v>38077</c:v>
                </c:pt>
                <c:pt idx="33">
                  <c:v>38078</c:v>
                </c:pt>
                <c:pt idx="34">
                  <c:v>38079</c:v>
                </c:pt>
                <c:pt idx="35">
                  <c:v>38082</c:v>
                </c:pt>
                <c:pt idx="36">
                  <c:v>38083</c:v>
                </c:pt>
                <c:pt idx="37">
                  <c:v>38084</c:v>
                </c:pt>
                <c:pt idx="38">
                  <c:v>38085</c:v>
                </c:pt>
                <c:pt idx="39">
                  <c:v>38086</c:v>
                </c:pt>
                <c:pt idx="40">
                  <c:v>38089</c:v>
                </c:pt>
                <c:pt idx="41">
                  <c:v>38090</c:v>
                </c:pt>
                <c:pt idx="42">
                  <c:v>38091</c:v>
                </c:pt>
                <c:pt idx="43">
                  <c:v>38092</c:v>
                </c:pt>
                <c:pt idx="44">
                  <c:v>38093</c:v>
                </c:pt>
                <c:pt idx="45">
                  <c:v>38096</c:v>
                </c:pt>
                <c:pt idx="46">
                  <c:v>38097</c:v>
                </c:pt>
                <c:pt idx="47">
                  <c:v>38098</c:v>
                </c:pt>
                <c:pt idx="48">
                  <c:v>38099</c:v>
                </c:pt>
                <c:pt idx="49">
                  <c:v>38103</c:v>
                </c:pt>
                <c:pt idx="50">
                  <c:v>38104</c:v>
                </c:pt>
                <c:pt idx="51">
                  <c:v>38105</c:v>
                </c:pt>
                <c:pt idx="52">
                  <c:v>38106</c:v>
                </c:pt>
                <c:pt idx="53">
                  <c:v>38107</c:v>
                </c:pt>
                <c:pt idx="54">
                  <c:v>38110</c:v>
                </c:pt>
                <c:pt idx="55">
                  <c:v>38111</c:v>
                </c:pt>
                <c:pt idx="56">
                  <c:v>38112</c:v>
                </c:pt>
                <c:pt idx="57">
                  <c:v>38113</c:v>
                </c:pt>
                <c:pt idx="58">
                  <c:v>38114</c:v>
                </c:pt>
                <c:pt idx="59">
                  <c:v>38117</c:v>
                </c:pt>
                <c:pt idx="60">
                  <c:v>38118</c:v>
                </c:pt>
                <c:pt idx="61">
                  <c:v>38119</c:v>
                </c:pt>
                <c:pt idx="62">
                  <c:v>38120</c:v>
                </c:pt>
                <c:pt idx="63">
                  <c:v>38121</c:v>
                </c:pt>
                <c:pt idx="64">
                  <c:v>38124</c:v>
                </c:pt>
                <c:pt idx="65">
                  <c:v>38125</c:v>
                </c:pt>
                <c:pt idx="66">
                  <c:v>38127</c:v>
                </c:pt>
                <c:pt idx="67">
                  <c:v>38128</c:v>
                </c:pt>
                <c:pt idx="68">
                  <c:v>38131</c:v>
                </c:pt>
                <c:pt idx="69">
                  <c:v>38132</c:v>
                </c:pt>
                <c:pt idx="70">
                  <c:v>38133</c:v>
                </c:pt>
                <c:pt idx="71">
                  <c:v>38134</c:v>
                </c:pt>
                <c:pt idx="72">
                  <c:v>38135</c:v>
                </c:pt>
                <c:pt idx="73">
                  <c:v>38138</c:v>
                </c:pt>
                <c:pt idx="74">
                  <c:v>38139</c:v>
                </c:pt>
                <c:pt idx="75">
                  <c:v>38140</c:v>
                </c:pt>
                <c:pt idx="76">
                  <c:v>38141</c:v>
                </c:pt>
                <c:pt idx="77">
                  <c:v>38142</c:v>
                </c:pt>
                <c:pt idx="78">
                  <c:v>38145</c:v>
                </c:pt>
                <c:pt idx="79">
                  <c:v>38146</c:v>
                </c:pt>
                <c:pt idx="80">
                  <c:v>38147</c:v>
                </c:pt>
                <c:pt idx="81">
                  <c:v>38148</c:v>
                </c:pt>
                <c:pt idx="82">
                  <c:v>38149</c:v>
                </c:pt>
                <c:pt idx="83">
                  <c:v>38152</c:v>
                </c:pt>
                <c:pt idx="84">
                  <c:v>38153</c:v>
                </c:pt>
                <c:pt idx="85">
                  <c:v>38154</c:v>
                </c:pt>
                <c:pt idx="86">
                  <c:v>38155</c:v>
                </c:pt>
                <c:pt idx="87">
                  <c:v>38156</c:v>
                </c:pt>
                <c:pt idx="88">
                  <c:v>38159</c:v>
                </c:pt>
                <c:pt idx="89">
                  <c:v>38160</c:v>
                </c:pt>
                <c:pt idx="90">
                  <c:v>38161</c:v>
                </c:pt>
                <c:pt idx="91">
                  <c:v>38162</c:v>
                </c:pt>
                <c:pt idx="92">
                  <c:v>38163</c:v>
                </c:pt>
                <c:pt idx="93">
                  <c:v>38166</c:v>
                </c:pt>
                <c:pt idx="94">
                  <c:v>38167</c:v>
                </c:pt>
                <c:pt idx="95">
                  <c:v>38168</c:v>
                </c:pt>
                <c:pt idx="96">
                  <c:v>38169</c:v>
                </c:pt>
                <c:pt idx="97">
                  <c:v>38170</c:v>
                </c:pt>
                <c:pt idx="98">
                  <c:v>38173</c:v>
                </c:pt>
                <c:pt idx="99">
                  <c:v>38174</c:v>
                </c:pt>
                <c:pt idx="100">
                  <c:v>38175</c:v>
                </c:pt>
                <c:pt idx="101">
                  <c:v>38176</c:v>
                </c:pt>
                <c:pt idx="102">
                  <c:v>38177</c:v>
                </c:pt>
                <c:pt idx="103">
                  <c:v>38180</c:v>
                </c:pt>
                <c:pt idx="104">
                  <c:v>38181</c:v>
                </c:pt>
                <c:pt idx="105">
                  <c:v>38182</c:v>
                </c:pt>
                <c:pt idx="106">
                  <c:v>38183</c:v>
                </c:pt>
                <c:pt idx="107">
                  <c:v>38184</c:v>
                </c:pt>
                <c:pt idx="108">
                  <c:v>38187</c:v>
                </c:pt>
                <c:pt idx="109">
                  <c:v>38188</c:v>
                </c:pt>
                <c:pt idx="110">
                  <c:v>38189</c:v>
                </c:pt>
                <c:pt idx="111">
                  <c:v>38190</c:v>
                </c:pt>
                <c:pt idx="112">
                  <c:v>38191</c:v>
                </c:pt>
                <c:pt idx="113">
                  <c:v>38194</c:v>
                </c:pt>
                <c:pt idx="114">
                  <c:v>38195</c:v>
                </c:pt>
                <c:pt idx="115">
                  <c:v>38196</c:v>
                </c:pt>
                <c:pt idx="116">
                  <c:v>38197</c:v>
                </c:pt>
                <c:pt idx="117">
                  <c:v>38198</c:v>
                </c:pt>
                <c:pt idx="118">
                  <c:v>38201</c:v>
                </c:pt>
                <c:pt idx="119">
                  <c:v>38202</c:v>
                </c:pt>
                <c:pt idx="120">
                  <c:v>38203</c:v>
                </c:pt>
                <c:pt idx="121">
                  <c:v>38204</c:v>
                </c:pt>
                <c:pt idx="122">
                  <c:v>38205</c:v>
                </c:pt>
                <c:pt idx="123">
                  <c:v>38208</c:v>
                </c:pt>
                <c:pt idx="124">
                  <c:v>38209</c:v>
                </c:pt>
                <c:pt idx="125">
                  <c:v>38210</c:v>
                </c:pt>
                <c:pt idx="126">
                  <c:v>38211</c:v>
                </c:pt>
                <c:pt idx="127">
                  <c:v>38212</c:v>
                </c:pt>
                <c:pt idx="128">
                  <c:v>38215</c:v>
                </c:pt>
                <c:pt idx="129">
                  <c:v>38216</c:v>
                </c:pt>
                <c:pt idx="130">
                  <c:v>38217</c:v>
                </c:pt>
                <c:pt idx="131">
                  <c:v>38218</c:v>
                </c:pt>
                <c:pt idx="132">
                  <c:v>38222</c:v>
                </c:pt>
                <c:pt idx="133">
                  <c:v>38223</c:v>
                </c:pt>
                <c:pt idx="134">
                  <c:v>38232</c:v>
                </c:pt>
                <c:pt idx="135">
                  <c:v>38233</c:v>
                </c:pt>
                <c:pt idx="136">
                  <c:v>38236</c:v>
                </c:pt>
                <c:pt idx="137">
                  <c:v>38237</c:v>
                </c:pt>
                <c:pt idx="138">
                  <c:v>38250</c:v>
                </c:pt>
                <c:pt idx="139">
                  <c:v>38251</c:v>
                </c:pt>
                <c:pt idx="140">
                  <c:v>38252</c:v>
                </c:pt>
                <c:pt idx="141">
                  <c:v>38253</c:v>
                </c:pt>
                <c:pt idx="142">
                  <c:v>38254</c:v>
                </c:pt>
                <c:pt idx="143">
                  <c:v>38257</c:v>
                </c:pt>
                <c:pt idx="144">
                  <c:v>38258</c:v>
                </c:pt>
                <c:pt idx="145">
                  <c:v>38259</c:v>
                </c:pt>
                <c:pt idx="146">
                  <c:v>38260</c:v>
                </c:pt>
                <c:pt idx="147">
                  <c:v>38261</c:v>
                </c:pt>
                <c:pt idx="148">
                  <c:v>38264</c:v>
                </c:pt>
                <c:pt idx="149">
                  <c:v>38265</c:v>
                </c:pt>
                <c:pt idx="150">
                  <c:v>38266</c:v>
                </c:pt>
                <c:pt idx="151">
                  <c:v>38267</c:v>
                </c:pt>
                <c:pt idx="152">
                  <c:v>38268</c:v>
                </c:pt>
                <c:pt idx="153">
                  <c:v>38271</c:v>
                </c:pt>
                <c:pt idx="154">
                  <c:v>38272</c:v>
                </c:pt>
                <c:pt idx="155">
                  <c:v>38273</c:v>
                </c:pt>
                <c:pt idx="156">
                  <c:v>38274</c:v>
                </c:pt>
                <c:pt idx="157">
                  <c:v>38275</c:v>
                </c:pt>
                <c:pt idx="158">
                  <c:v>38279</c:v>
                </c:pt>
                <c:pt idx="159">
                  <c:v>38280</c:v>
                </c:pt>
                <c:pt idx="160">
                  <c:v>38281</c:v>
                </c:pt>
                <c:pt idx="161">
                  <c:v>38282</c:v>
                </c:pt>
                <c:pt idx="162">
                  <c:v>38285</c:v>
                </c:pt>
                <c:pt idx="163">
                  <c:v>38286</c:v>
                </c:pt>
                <c:pt idx="164">
                  <c:v>38287</c:v>
                </c:pt>
                <c:pt idx="165">
                  <c:v>38288</c:v>
                </c:pt>
                <c:pt idx="166">
                  <c:v>38292</c:v>
                </c:pt>
                <c:pt idx="167">
                  <c:v>38293</c:v>
                </c:pt>
                <c:pt idx="168">
                  <c:v>38294</c:v>
                </c:pt>
                <c:pt idx="169">
                  <c:v>38295</c:v>
                </c:pt>
                <c:pt idx="170">
                  <c:v>38296</c:v>
                </c:pt>
                <c:pt idx="171">
                  <c:v>38299</c:v>
                </c:pt>
                <c:pt idx="172">
                  <c:v>38300</c:v>
                </c:pt>
                <c:pt idx="173">
                  <c:v>38301</c:v>
                </c:pt>
                <c:pt idx="174">
                  <c:v>38302</c:v>
                </c:pt>
                <c:pt idx="175">
                  <c:v>38303</c:v>
                </c:pt>
                <c:pt idx="176">
                  <c:v>38308</c:v>
                </c:pt>
                <c:pt idx="177">
                  <c:v>38309</c:v>
                </c:pt>
                <c:pt idx="178">
                  <c:v>38310</c:v>
                </c:pt>
                <c:pt idx="179">
                  <c:v>38313</c:v>
                </c:pt>
                <c:pt idx="180">
                  <c:v>38314</c:v>
                </c:pt>
                <c:pt idx="181">
                  <c:v>38315</c:v>
                </c:pt>
                <c:pt idx="182">
                  <c:v>38316</c:v>
                </c:pt>
                <c:pt idx="183">
                  <c:v>38317</c:v>
                </c:pt>
                <c:pt idx="184">
                  <c:v>38320</c:v>
                </c:pt>
                <c:pt idx="185">
                  <c:v>38321</c:v>
                </c:pt>
                <c:pt idx="186">
                  <c:v>38322</c:v>
                </c:pt>
                <c:pt idx="187">
                  <c:v>38323</c:v>
                </c:pt>
                <c:pt idx="188">
                  <c:v>38324</c:v>
                </c:pt>
                <c:pt idx="189">
                  <c:v>38327</c:v>
                </c:pt>
                <c:pt idx="190">
                  <c:v>38328</c:v>
                </c:pt>
                <c:pt idx="191">
                  <c:v>38329</c:v>
                </c:pt>
                <c:pt idx="192">
                  <c:v>38330</c:v>
                </c:pt>
                <c:pt idx="193">
                  <c:v>38331</c:v>
                </c:pt>
                <c:pt idx="194">
                  <c:v>38334</c:v>
                </c:pt>
                <c:pt idx="195">
                  <c:v>38335</c:v>
                </c:pt>
                <c:pt idx="196">
                  <c:v>38336</c:v>
                </c:pt>
                <c:pt idx="197">
                  <c:v>38337</c:v>
                </c:pt>
                <c:pt idx="198">
                  <c:v>38338</c:v>
                </c:pt>
                <c:pt idx="199">
                  <c:v>38341</c:v>
                </c:pt>
                <c:pt idx="200">
                  <c:v>38342</c:v>
                </c:pt>
                <c:pt idx="201">
                  <c:v>38343</c:v>
                </c:pt>
                <c:pt idx="202">
                  <c:v>38344</c:v>
                </c:pt>
                <c:pt idx="203">
                  <c:v>38345</c:v>
                </c:pt>
                <c:pt idx="204">
                  <c:v>38348</c:v>
                </c:pt>
                <c:pt idx="205">
                  <c:v>38349</c:v>
                </c:pt>
                <c:pt idx="206">
                  <c:v>38350</c:v>
                </c:pt>
                <c:pt idx="207">
                  <c:v>38351</c:v>
                </c:pt>
                <c:pt idx="208">
                  <c:v>38352</c:v>
                </c:pt>
                <c:pt idx="209">
                  <c:v>38355</c:v>
                </c:pt>
                <c:pt idx="210">
                  <c:v>38356</c:v>
                </c:pt>
                <c:pt idx="211">
                  <c:v>38357</c:v>
                </c:pt>
                <c:pt idx="212">
                  <c:v>38358</c:v>
                </c:pt>
                <c:pt idx="213">
                  <c:v>38359</c:v>
                </c:pt>
                <c:pt idx="214">
                  <c:v>38362</c:v>
                </c:pt>
                <c:pt idx="215">
                  <c:v>38363</c:v>
                </c:pt>
                <c:pt idx="216">
                  <c:v>38364</c:v>
                </c:pt>
                <c:pt idx="217">
                  <c:v>38365</c:v>
                </c:pt>
                <c:pt idx="218">
                  <c:v>38366</c:v>
                </c:pt>
                <c:pt idx="219">
                  <c:v>38369</c:v>
                </c:pt>
                <c:pt idx="220">
                  <c:v>38370</c:v>
                </c:pt>
                <c:pt idx="221">
                  <c:v>38371</c:v>
                </c:pt>
                <c:pt idx="222">
                  <c:v>38376</c:v>
                </c:pt>
                <c:pt idx="223">
                  <c:v>38377</c:v>
                </c:pt>
                <c:pt idx="224">
                  <c:v>38378</c:v>
                </c:pt>
                <c:pt idx="225">
                  <c:v>38379</c:v>
                </c:pt>
                <c:pt idx="226">
                  <c:v>38380</c:v>
                </c:pt>
                <c:pt idx="227">
                  <c:v>38383</c:v>
                </c:pt>
                <c:pt idx="228">
                  <c:v>38384</c:v>
                </c:pt>
                <c:pt idx="229">
                  <c:v>38385</c:v>
                </c:pt>
                <c:pt idx="230">
                  <c:v>38386</c:v>
                </c:pt>
                <c:pt idx="231">
                  <c:v>38387</c:v>
                </c:pt>
                <c:pt idx="232">
                  <c:v>38390</c:v>
                </c:pt>
                <c:pt idx="233">
                  <c:v>38391</c:v>
                </c:pt>
                <c:pt idx="234">
                  <c:v>38392</c:v>
                </c:pt>
                <c:pt idx="235">
                  <c:v>38393</c:v>
                </c:pt>
                <c:pt idx="236">
                  <c:v>38394</c:v>
                </c:pt>
                <c:pt idx="237">
                  <c:v>38397</c:v>
                </c:pt>
                <c:pt idx="238">
                  <c:v>38398</c:v>
                </c:pt>
                <c:pt idx="239">
                  <c:v>38399</c:v>
                </c:pt>
                <c:pt idx="240">
                  <c:v>38400</c:v>
                </c:pt>
                <c:pt idx="241">
                  <c:v>38401</c:v>
                </c:pt>
                <c:pt idx="242">
                  <c:v>38404</c:v>
                </c:pt>
                <c:pt idx="243">
                  <c:v>38405</c:v>
                </c:pt>
                <c:pt idx="244">
                  <c:v>38406</c:v>
                </c:pt>
                <c:pt idx="245">
                  <c:v>38407</c:v>
                </c:pt>
                <c:pt idx="246">
                  <c:v>38408</c:v>
                </c:pt>
                <c:pt idx="247">
                  <c:v>38411</c:v>
                </c:pt>
                <c:pt idx="248">
                  <c:v>38412</c:v>
                </c:pt>
                <c:pt idx="249">
                  <c:v>38413</c:v>
                </c:pt>
                <c:pt idx="250">
                  <c:v>38414</c:v>
                </c:pt>
                <c:pt idx="251">
                  <c:v>38415</c:v>
                </c:pt>
                <c:pt idx="252">
                  <c:v>38418</c:v>
                </c:pt>
                <c:pt idx="253">
                  <c:v>38419</c:v>
                </c:pt>
                <c:pt idx="254">
                  <c:v>38420</c:v>
                </c:pt>
                <c:pt idx="255">
                  <c:v>38421</c:v>
                </c:pt>
                <c:pt idx="256">
                  <c:v>38422</c:v>
                </c:pt>
                <c:pt idx="257">
                  <c:v>38425</c:v>
                </c:pt>
                <c:pt idx="258">
                  <c:v>38426</c:v>
                </c:pt>
                <c:pt idx="259">
                  <c:v>38427</c:v>
                </c:pt>
                <c:pt idx="260">
                  <c:v>38428</c:v>
                </c:pt>
                <c:pt idx="261">
                  <c:v>38429</c:v>
                </c:pt>
                <c:pt idx="262">
                  <c:v>38432</c:v>
                </c:pt>
                <c:pt idx="263">
                  <c:v>38433</c:v>
                </c:pt>
                <c:pt idx="264">
                  <c:v>38434</c:v>
                </c:pt>
                <c:pt idx="265">
                  <c:v>38435</c:v>
                </c:pt>
                <c:pt idx="266">
                  <c:v>38436</c:v>
                </c:pt>
                <c:pt idx="267">
                  <c:v>38439</c:v>
                </c:pt>
                <c:pt idx="268">
                  <c:v>38440</c:v>
                </c:pt>
                <c:pt idx="269">
                  <c:v>38441</c:v>
                </c:pt>
                <c:pt idx="270">
                  <c:v>38442</c:v>
                </c:pt>
                <c:pt idx="271">
                  <c:v>38443</c:v>
                </c:pt>
                <c:pt idx="272">
                  <c:v>38446</c:v>
                </c:pt>
                <c:pt idx="273">
                  <c:v>38447</c:v>
                </c:pt>
                <c:pt idx="274">
                  <c:v>38448</c:v>
                </c:pt>
                <c:pt idx="275">
                  <c:v>38449</c:v>
                </c:pt>
                <c:pt idx="276">
                  <c:v>38450</c:v>
                </c:pt>
                <c:pt idx="277">
                  <c:v>38453</c:v>
                </c:pt>
                <c:pt idx="278">
                  <c:v>38454</c:v>
                </c:pt>
                <c:pt idx="279">
                  <c:v>38455</c:v>
                </c:pt>
                <c:pt idx="280">
                  <c:v>38456</c:v>
                </c:pt>
                <c:pt idx="281">
                  <c:v>38457</c:v>
                </c:pt>
                <c:pt idx="282">
                  <c:v>38460</c:v>
                </c:pt>
                <c:pt idx="283">
                  <c:v>38461</c:v>
                </c:pt>
                <c:pt idx="284">
                  <c:v>38462</c:v>
                </c:pt>
                <c:pt idx="285">
                  <c:v>38463</c:v>
                </c:pt>
                <c:pt idx="286">
                  <c:v>38464</c:v>
                </c:pt>
                <c:pt idx="287">
                  <c:v>38467</c:v>
                </c:pt>
                <c:pt idx="288">
                  <c:v>38468</c:v>
                </c:pt>
                <c:pt idx="289">
                  <c:v>38469</c:v>
                </c:pt>
                <c:pt idx="290">
                  <c:v>38470</c:v>
                </c:pt>
                <c:pt idx="291">
                  <c:v>38471</c:v>
                </c:pt>
                <c:pt idx="292">
                  <c:v>38474</c:v>
                </c:pt>
                <c:pt idx="293">
                  <c:v>38475</c:v>
                </c:pt>
                <c:pt idx="294">
                  <c:v>38476</c:v>
                </c:pt>
                <c:pt idx="295">
                  <c:v>38477</c:v>
                </c:pt>
                <c:pt idx="296">
                  <c:v>38478</c:v>
                </c:pt>
                <c:pt idx="297">
                  <c:v>38481</c:v>
                </c:pt>
                <c:pt idx="298">
                  <c:v>38482</c:v>
                </c:pt>
                <c:pt idx="299">
                  <c:v>38483</c:v>
                </c:pt>
                <c:pt idx="300">
                  <c:v>38484</c:v>
                </c:pt>
                <c:pt idx="301">
                  <c:v>38485</c:v>
                </c:pt>
                <c:pt idx="302">
                  <c:v>38488</c:v>
                </c:pt>
                <c:pt idx="303">
                  <c:v>38489</c:v>
                </c:pt>
                <c:pt idx="304">
                  <c:v>38490</c:v>
                </c:pt>
                <c:pt idx="305">
                  <c:v>38492</c:v>
                </c:pt>
                <c:pt idx="306">
                  <c:v>38495</c:v>
                </c:pt>
                <c:pt idx="307">
                  <c:v>38496</c:v>
                </c:pt>
                <c:pt idx="308">
                  <c:v>38497</c:v>
                </c:pt>
                <c:pt idx="309">
                  <c:v>38498</c:v>
                </c:pt>
                <c:pt idx="310">
                  <c:v>38499</c:v>
                </c:pt>
                <c:pt idx="311">
                  <c:v>38502</c:v>
                </c:pt>
                <c:pt idx="312">
                  <c:v>38503</c:v>
                </c:pt>
                <c:pt idx="313">
                  <c:v>38504</c:v>
                </c:pt>
                <c:pt idx="314">
                  <c:v>38505</c:v>
                </c:pt>
                <c:pt idx="315">
                  <c:v>38506</c:v>
                </c:pt>
                <c:pt idx="316">
                  <c:v>38509</c:v>
                </c:pt>
                <c:pt idx="317">
                  <c:v>38510</c:v>
                </c:pt>
                <c:pt idx="318">
                  <c:v>38511</c:v>
                </c:pt>
                <c:pt idx="319">
                  <c:v>38512</c:v>
                </c:pt>
                <c:pt idx="320">
                  <c:v>38513</c:v>
                </c:pt>
                <c:pt idx="321">
                  <c:v>38516</c:v>
                </c:pt>
                <c:pt idx="322">
                  <c:v>38517</c:v>
                </c:pt>
                <c:pt idx="323">
                  <c:v>38518</c:v>
                </c:pt>
                <c:pt idx="324">
                  <c:v>38519</c:v>
                </c:pt>
                <c:pt idx="325">
                  <c:v>38520</c:v>
                </c:pt>
                <c:pt idx="326">
                  <c:v>38523</c:v>
                </c:pt>
                <c:pt idx="327">
                  <c:v>38524</c:v>
                </c:pt>
                <c:pt idx="328">
                  <c:v>38525</c:v>
                </c:pt>
                <c:pt idx="329">
                  <c:v>38526</c:v>
                </c:pt>
                <c:pt idx="330">
                  <c:v>38527</c:v>
                </c:pt>
                <c:pt idx="331">
                  <c:v>38530</c:v>
                </c:pt>
                <c:pt idx="332">
                  <c:v>38531</c:v>
                </c:pt>
                <c:pt idx="333">
                  <c:v>38532</c:v>
                </c:pt>
                <c:pt idx="334">
                  <c:v>38533</c:v>
                </c:pt>
                <c:pt idx="335">
                  <c:v>38534</c:v>
                </c:pt>
                <c:pt idx="336">
                  <c:v>38537</c:v>
                </c:pt>
                <c:pt idx="337">
                  <c:v>38538</c:v>
                </c:pt>
                <c:pt idx="338">
                  <c:v>38539</c:v>
                </c:pt>
                <c:pt idx="339">
                  <c:v>38540</c:v>
                </c:pt>
                <c:pt idx="340">
                  <c:v>38541</c:v>
                </c:pt>
                <c:pt idx="341">
                  <c:v>38544</c:v>
                </c:pt>
                <c:pt idx="342">
                  <c:v>38545</c:v>
                </c:pt>
                <c:pt idx="343">
                  <c:v>38546</c:v>
                </c:pt>
                <c:pt idx="344">
                  <c:v>38547</c:v>
                </c:pt>
                <c:pt idx="345">
                  <c:v>38548</c:v>
                </c:pt>
                <c:pt idx="346">
                  <c:v>38551</c:v>
                </c:pt>
                <c:pt idx="347">
                  <c:v>38553</c:v>
                </c:pt>
                <c:pt idx="348">
                  <c:v>38554</c:v>
                </c:pt>
                <c:pt idx="349">
                  <c:v>38555</c:v>
                </c:pt>
                <c:pt idx="350">
                  <c:v>38558</c:v>
                </c:pt>
                <c:pt idx="351">
                  <c:v>38559</c:v>
                </c:pt>
                <c:pt idx="352">
                  <c:v>38560</c:v>
                </c:pt>
                <c:pt idx="353">
                  <c:v>38561</c:v>
                </c:pt>
                <c:pt idx="354">
                  <c:v>38562</c:v>
                </c:pt>
                <c:pt idx="355">
                  <c:v>38565</c:v>
                </c:pt>
                <c:pt idx="356">
                  <c:v>38566</c:v>
                </c:pt>
                <c:pt idx="357">
                  <c:v>38567</c:v>
                </c:pt>
                <c:pt idx="358">
                  <c:v>38568</c:v>
                </c:pt>
                <c:pt idx="359">
                  <c:v>38569</c:v>
                </c:pt>
                <c:pt idx="360">
                  <c:v>38572</c:v>
                </c:pt>
                <c:pt idx="361">
                  <c:v>38573</c:v>
                </c:pt>
                <c:pt idx="362">
                  <c:v>38574</c:v>
                </c:pt>
                <c:pt idx="363">
                  <c:v>38575</c:v>
                </c:pt>
                <c:pt idx="364">
                  <c:v>38576</c:v>
                </c:pt>
                <c:pt idx="365">
                  <c:v>38579</c:v>
                </c:pt>
                <c:pt idx="366">
                  <c:v>38580</c:v>
                </c:pt>
                <c:pt idx="367">
                  <c:v>38581</c:v>
                </c:pt>
                <c:pt idx="368">
                  <c:v>38582</c:v>
                </c:pt>
                <c:pt idx="369">
                  <c:v>38583</c:v>
                </c:pt>
                <c:pt idx="370">
                  <c:v>38586</c:v>
                </c:pt>
                <c:pt idx="371">
                  <c:v>38587</c:v>
                </c:pt>
                <c:pt idx="372">
                  <c:v>38588</c:v>
                </c:pt>
                <c:pt idx="373">
                  <c:v>38589</c:v>
                </c:pt>
                <c:pt idx="374">
                  <c:v>38590</c:v>
                </c:pt>
                <c:pt idx="375">
                  <c:v>38593</c:v>
                </c:pt>
                <c:pt idx="376">
                  <c:v>38595</c:v>
                </c:pt>
                <c:pt idx="377">
                  <c:v>38596</c:v>
                </c:pt>
                <c:pt idx="378">
                  <c:v>38597</c:v>
                </c:pt>
                <c:pt idx="379">
                  <c:v>38600</c:v>
                </c:pt>
                <c:pt idx="380">
                  <c:v>38601</c:v>
                </c:pt>
                <c:pt idx="381">
                  <c:v>38602</c:v>
                </c:pt>
                <c:pt idx="382">
                  <c:v>38603</c:v>
                </c:pt>
                <c:pt idx="383">
                  <c:v>38604</c:v>
                </c:pt>
                <c:pt idx="384">
                  <c:v>38607</c:v>
                </c:pt>
                <c:pt idx="385">
                  <c:v>38608</c:v>
                </c:pt>
                <c:pt idx="386">
                  <c:v>38609</c:v>
                </c:pt>
                <c:pt idx="387">
                  <c:v>38610</c:v>
                </c:pt>
                <c:pt idx="388">
                  <c:v>38611</c:v>
                </c:pt>
                <c:pt idx="389">
                  <c:v>38614</c:v>
                </c:pt>
                <c:pt idx="390">
                  <c:v>38615</c:v>
                </c:pt>
                <c:pt idx="391">
                  <c:v>38616</c:v>
                </c:pt>
                <c:pt idx="392">
                  <c:v>38617</c:v>
                </c:pt>
                <c:pt idx="393">
                  <c:v>38618</c:v>
                </c:pt>
                <c:pt idx="394">
                  <c:v>38621</c:v>
                </c:pt>
                <c:pt idx="395">
                  <c:v>38622</c:v>
                </c:pt>
                <c:pt idx="396">
                  <c:v>38623</c:v>
                </c:pt>
                <c:pt idx="397">
                  <c:v>38624</c:v>
                </c:pt>
                <c:pt idx="398">
                  <c:v>38625</c:v>
                </c:pt>
                <c:pt idx="399">
                  <c:v>38628</c:v>
                </c:pt>
                <c:pt idx="400">
                  <c:v>38629</c:v>
                </c:pt>
                <c:pt idx="401">
                  <c:v>38630</c:v>
                </c:pt>
                <c:pt idx="402">
                  <c:v>38631</c:v>
                </c:pt>
                <c:pt idx="403">
                  <c:v>38632</c:v>
                </c:pt>
                <c:pt idx="404">
                  <c:v>38635</c:v>
                </c:pt>
                <c:pt idx="405">
                  <c:v>38636</c:v>
                </c:pt>
                <c:pt idx="406">
                  <c:v>38637</c:v>
                </c:pt>
                <c:pt idx="407">
                  <c:v>38638</c:v>
                </c:pt>
                <c:pt idx="408">
                  <c:v>38639</c:v>
                </c:pt>
                <c:pt idx="409">
                  <c:v>38642</c:v>
                </c:pt>
                <c:pt idx="410">
                  <c:v>38643</c:v>
                </c:pt>
                <c:pt idx="411">
                  <c:v>38644</c:v>
                </c:pt>
                <c:pt idx="412">
                  <c:v>38645</c:v>
                </c:pt>
                <c:pt idx="413">
                  <c:v>38646</c:v>
                </c:pt>
                <c:pt idx="414">
                  <c:v>38649</c:v>
                </c:pt>
                <c:pt idx="415">
                  <c:v>38650</c:v>
                </c:pt>
                <c:pt idx="416">
                  <c:v>38651</c:v>
                </c:pt>
                <c:pt idx="417">
                  <c:v>38652</c:v>
                </c:pt>
                <c:pt idx="418">
                  <c:v>38653</c:v>
                </c:pt>
                <c:pt idx="419">
                  <c:v>38656</c:v>
                </c:pt>
                <c:pt idx="420">
                  <c:v>38657</c:v>
                </c:pt>
                <c:pt idx="421">
                  <c:v>38658</c:v>
                </c:pt>
                <c:pt idx="422">
                  <c:v>38663</c:v>
                </c:pt>
                <c:pt idx="423">
                  <c:v>38664</c:v>
                </c:pt>
                <c:pt idx="424">
                  <c:v>38665</c:v>
                </c:pt>
                <c:pt idx="425">
                  <c:v>38666</c:v>
                </c:pt>
                <c:pt idx="426">
                  <c:v>38667</c:v>
                </c:pt>
                <c:pt idx="427">
                  <c:v>38670</c:v>
                </c:pt>
                <c:pt idx="428">
                  <c:v>38671</c:v>
                </c:pt>
                <c:pt idx="429">
                  <c:v>38672</c:v>
                </c:pt>
                <c:pt idx="430">
                  <c:v>38673</c:v>
                </c:pt>
                <c:pt idx="431">
                  <c:v>38674</c:v>
                </c:pt>
                <c:pt idx="432">
                  <c:v>38677</c:v>
                </c:pt>
                <c:pt idx="433">
                  <c:v>38678</c:v>
                </c:pt>
                <c:pt idx="434">
                  <c:v>38679</c:v>
                </c:pt>
                <c:pt idx="435">
                  <c:v>38680</c:v>
                </c:pt>
                <c:pt idx="436">
                  <c:v>38681</c:v>
                </c:pt>
                <c:pt idx="437">
                  <c:v>38684</c:v>
                </c:pt>
                <c:pt idx="438">
                  <c:v>38685</c:v>
                </c:pt>
                <c:pt idx="439">
                  <c:v>38686</c:v>
                </c:pt>
                <c:pt idx="440">
                  <c:v>38687</c:v>
                </c:pt>
                <c:pt idx="441">
                  <c:v>38688</c:v>
                </c:pt>
                <c:pt idx="442">
                  <c:v>38691</c:v>
                </c:pt>
                <c:pt idx="443">
                  <c:v>38692</c:v>
                </c:pt>
                <c:pt idx="444">
                  <c:v>38693</c:v>
                </c:pt>
                <c:pt idx="445">
                  <c:v>38694</c:v>
                </c:pt>
                <c:pt idx="446">
                  <c:v>38695</c:v>
                </c:pt>
                <c:pt idx="447">
                  <c:v>38698</c:v>
                </c:pt>
                <c:pt idx="448">
                  <c:v>38699</c:v>
                </c:pt>
                <c:pt idx="449">
                  <c:v>38700</c:v>
                </c:pt>
                <c:pt idx="450">
                  <c:v>38701</c:v>
                </c:pt>
                <c:pt idx="451">
                  <c:v>38702</c:v>
                </c:pt>
                <c:pt idx="452">
                  <c:v>38705</c:v>
                </c:pt>
                <c:pt idx="453">
                  <c:v>38706</c:v>
                </c:pt>
                <c:pt idx="454">
                  <c:v>38707</c:v>
                </c:pt>
                <c:pt idx="455">
                  <c:v>38708</c:v>
                </c:pt>
                <c:pt idx="456">
                  <c:v>38709</c:v>
                </c:pt>
                <c:pt idx="457">
                  <c:v>38712</c:v>
                </c:pt>
                <c:pt idx="458">
                  <c:v>38713</c:v>
                </c:pt>
                <c:pt idx="459">
                  <c:v>38714</c:v>
                </c:pt>
                <c:pt idx="460">
                  <c:v>38715</c:v>
                </c:pt>
                <c:pt idx="461">
                  <c:v>38716</c:v>
                </c:pt>
                <c:pt idx="462">
                  <c:v>38719</c:v>
                </c:pt>
                <c:pt idx="463">
                  <c:v>38720</c:v>
                </c:pt>
                <c:pt idx="464">
                  <c:v>38721</c:v>
                </c:pt>
                <c:pt idx="465">
                  <c:v>38722</c:v>
                </c:pt>
                <c:pt idx="466">
                  <c:v>38723</c:v>
                </c:pt>
                <c:pt idx="467">
                  <c:v>38726</c:v>
                </c:pt>
                <c:pt idx="468">
                  <c:v>38733</c:v>
                </c:pt>
                <c:pt idx="469">
                  <c:v>38734</c:v>
                </c:pt>
                <c:pt idx="470">
                  <c:v>38735</c:v>
                </c:pt>
                <c:pt idx="471">
                  <c:v>38736</c:v>
                </c:pt>
                <c:pt idx="472">
                  <c:v>38737</c:v>
                </c:pt>
                <c:pt idx="473">
                  <c:v>38740</c:v>
                </c:pt>
                <c:pt idx="474">
                  <c:v>38741</c:v>
                </c:pt>
                <c:pt idx="475">
                  <c:v>38742</c:v>
                </c:pt>
                <c:pt idx="476">
                  <c:v>38743</c:v>
                </c:pt>
                <c:pt idx="477">
                  <c:v>38744</c:v>
                </c:pt>
                <c:pt idx="478">
                  <c:v>38747</c:v>
                </c:pt>
                <c:pt idx="479">
                  <c:v>38748</c:v>
                </c:pt>
                <c:pt idx="480">
                  <c:v>38749</c:v>
                </c:pt>
                <c:pt idx="481">
                  <c:v>38750</c:v>
                </c:pt>
                <c:pt idx="482">
                  <c:v>38751</c:v>
                </c:pt>
                <c:pt idx="483">
                  <c:v>38754</c:v>
                </c:pt>
                <c:pt idx="484">
                  <c:v>38755</c:v>
                </c:pt>
                <c:pt idx="485">
                  <c:v>38756</c:v>
                </c:pt>
                <c:pt idx="486">
                  <c:v>38757</c:v>
                </c:pt>
                <c:pt idx="487">
                  <c:v>38758</c:v>
                </c:pt>
                <c:pt idx="488">
                  <c:v>38761</c:v>
                </c:pt>
                <c:pt idx="489">
                  <c:v>38762</c:v>
                </c:pt>
                <c:pt idx="490">
                  <c:v>38763</c:v>
                </c:pt>
                <c:pt idx="491">
                  <c:v>38764</c:v>
                </c:pt>
                <c:pt idx="492">
                  <c:v>38765</c:v>
                </c:pt>
                <c:pt idx="493">
                  <c:v>38768</c:v>
                </c:pt>
                <c:pt idx="494">
                  <c:v>38769</c:v>
                </c:pt>
                <c:pt idx="495">
                  <c:v>38770</c:v>
                </c:pt>
                <c:pt idx="496">
                  <c:v>38771</c:v>
                </c:pt>
                <c:pt idx="497">
                  <c:v>38772</c:v>
                </c:pt>
                <c:pt idx="498">
                  <c:v>38775</c:v>
                </c:pt>
                <c:pt idx="499">
                  <c:v>38776</c:v>
                </c:pt>
                <c:pt idx="500">
                  <c:v>38777</c:v>
                </c:pt>
                <c:pt idx="501">
                  <c:v>38778</c:v>
                </c:pt>
                <c:pt idx="502">
                  <c:v>38779</c:v>
                </c:pt>
                <c:pt idx="503">
                  <c:v>38782</c:v>
                </c:pt>
                <c:pt idx="504">
                  <c:v>38783</c:v>
                </c:pt>
                <c:pt idx="505">
                  <c:v>38784</c:v>
                </c:pt>
                <c:pt idx="506">
                  <c:v>38785</c:v>
                </c:pt>
                <c:pt idx="507">
                  <c:v>38786</c:v>
                </c:pt>
                <c:pt idx="508">
                  <c:v>38789</c:v>
                </c:pt>
                <c:pt idx="509">
                  <c:v>38790</c:v>
                </c:pt>
                <c:pt idx="510">
                  <c:v>38791</c:v>
                </c:pt>
                <c:pt idx="511">
                  <c:v>38792</c:v>
                </c:pt>
                <c:pt idx="512">
                  <c:v>38793</c:v>
                </c:pt>
                <c:pt idx="513">
                  <c:v>38796</c:v>
                </c:pt>
                <c:pt idx="514">
                  <c:v>38797</c:v>
                </c:pt>
                <c:pt idx="515">
                  <c:v>38798</c:v>
                </c:pt>
                <c:pt idx="516">
                  <c:v>38799</c:v>
                </c:pt>
                <c:pt idx="517">
                  <c:v>38800</c:v>
                </c:pt>
                <c:pt idx="518">
                  <c:v>38803</c:v>
                </c:pt>
                <c:pt idx="519">
                  <c:v>38804</c:v>
                </c:pt>
                <c:pt idx="520">
                  <c:v>38805</c:v>
                </c:pt>
                <c:pt idx="521">
                  <c:v>38806</c:v>
                </c:pt>
                <c:pt idx="522">
                  <c:v>38807</c:v>
                </c:pt>
                <c:pt idx="523">
                  <c:v>38810</c:v>
                </c:pt>
                <c:pt idx="524">
                  <c:v>38811</c:v>
                </c:pt>
                <c:pt idx="525">
                  <c:v>38812</c:v>
                </c:pt>
                <c:pt idx="526">
                  <c:v>38813</c:v>
                </c:pt>
                <c:pt idx="527">
                  <c:v>38814</c:v>
                </c:pt>
                <c:pt idx="528">
                  <c:v>38817</c:v>
                </c:pt>
                <c:pt idx="529">
                  <c:v>38818</c:v>
                </c:pt>
                <c:pt idx="530">
                  <c:v>38819</c:v>
                </c:pt>
                <c:pt idx="531">
                  <c:v>38820</c:v>
                </c:pt>
                <c:pt idx="532">
                  <c:v>38824</c:v>
                </c:pt>
                <c:pt idx="533">
                  <c:v>38825</c:v>
                </c:pt>
                <c:pt idx="534">
                  <c:v>38826</c:v>
                </c:pt>
                <c:pt idx="535">
                  <c:v>38827</c:v>
                </c:pt>
                <c:pt idx="536">
                  <c:v>38828</c:v>
                </c:pt>
                <c:pt idx="537">
                  <c:v>38831</c:v>
                </c:pt>
                <c:pt idx="538">
                  <c:v>38832</c:v>
                </c:pt>
                <c:pt idx="539">
                  <c:v>38833</c:v>
                </c:pt>
                <c:pt idx="540">
                  <c:v>38834</c:v>
                </c:pt>
                <c:pt idx="541">
                  <c:v>38835</c:v>
                </c:pt>
                <c:pt idx="542">
                  <c:v>38838</c:v>
                </c:pt>
                <c:pt idx="543">
                  <c:v>38839</c:v>
                </c:pt>
                <c:pt idx="544">
                  <c:v>38840</c:v>
                </c:pt>
                <c:pt idx="545">
                  <c:v>38841</c:v>
                </c:pt>
                <c:pt idx="546">
                  <c:v>38842</c:v>
                </c:pt>
                <c:pt idx="547">
                  <c:v>38845</c:v>
                </c:pt>
                <c:pt idx="548">
                  <c:v>38846</c:v>
                </c:pt>
                <c:pt idx="549">
                  <c:v>38847</c:v>
                </c:pt>
                <c:pt idx="550">
                  <c:v>38848</c:v>
                </c:pt>
                <c:pt idx="551">
                  <c:v>38849</c:v>
                </c:pt>
                <c:pt idx="552">
                  <c:v>38852</c:v>
                </c:pt>
                <c:pt idx="553">
                  <c:v>38853</c:v>
                </c:pt>
                <c:pt idx="554">
                  <c:v>38854</c:v>
                </c:pt>
                <c:pt idx="555">
                  <c:v>38855</c:v>
                </c:pt>
                <c:pt idx="556">
                  <c:v>38859</c:v>
                </c:pt>
                <c:pt idx="557">
                  <c:v>38860</c:v>
                </c:pt>
                <c:pt idx="558">
                  <c:v>38861</c:v>
                </c:pt>
                <c:pt idx="559">
                  <c:v>38862</c:v>
                </c:pt>
                <c:pt idx="560">
                  <c:v>38863</c:v>
                </c:pt>
                <c:pt idx="561">
                  <c:v>38866</c:v>
                </c:pt>
                <c:pt idx="562">
                  <c:v>38867</c:v>
                </c:pt>
                <c:pt idx="563">
                  <c:v>38868</c:v>
                </c:pt>
                <c:pt idx="564">
                  <c:v>38869</c:v>
                </c:pt>
                <c:pt idx="565">
                  <c:v>38870</c:v>
                </c:pt>
                <c:pt idx="566">
                  <c:v>38873</c:v>
                </c:pt>
                <c:pt idx="567">
                  <c:v>38874</c:v>
                </c:pt>
                <c:pt idx="568">
                  <c:v>38875</c:v>
                </c:pt>
                <c:pt idx="569">
                  <c:v>38876</c:v>
                </c:pt>
                <c:pt idx="570">
                  <c:v>38877</c:v>
                </c:pt>
                <c:pt idx="571">
                  <c:v>38880</c:v>
                </c:pt>
                <c:pt idx="572">
                  <c:v>38881</c:v>
                </c:pt>
                <c:pt idx="573">
                  <c:v>38882</c:v>
                </c:pt>
                <c:pt idx="574">
                  <c:v>38883</c:v>
                </c:pt>
                <c:pt idx="575">
                  <c:v>38884</c:v>
                </c:pt>
                <c:pt idx="576">
                  <c:v>38887</c:v>
                </c:pt>
                <c:pt idx="577">
                  <c:v>38888</c:v>
                </c:pt>
                <c:pt idx="578">
                  <c:v>38889</c:v>
                </c:pt>
                <c:pt idx="579">
                  <c:v>38890</c:v>
                </c:pt>
                <c:pt idx="580">
                  <c:v>38891</c:v>
                </c:pt>
                <c:pt idx="581">
                  <c:v>38894</c:v>
                </c:pt>
                <c:pt idx="582">
                  <c:v>38895</c:v>
                </c:pt>
                <c:pt idx="583">
                  <c:v>38896</c:v>
                </c:pt>
                <c:pt idx="584">
                  <c:v>38897</c:v>
                </c:pt>
                <c:pt idx="585">
                  <c:v>38898</c:v>
                </c:pt>
                <c:pt idx="586">
                  <c:v>38901</c:v>
                </c:pt>
                <c:pt idx="587">
                  <c:v>38902</c:v>
                </c:pt>
                <c:pt idx="588">
                  <c:v>38903</c:v>
                </c:pt>
                <c:pt idx="589">
                  <c:v>38904</c:v>
                </c:pt>
                <c:pt idx="590">
                  <c:v>38905</c:v>
                </c:pt>
                <c:pt idx="591">
                  <c:v>38908</c:v>
                </c:pt>
                <c:pt idx="592">
                  <c:v>38909</c:v>
                </c:pt>
                <c:pt idx="593">
                  <c:v>38910</c:v>
                </c:pt>
                <c:pt idx="594">
                  <c:v>38911</c:v>
                </c:pt>
                <c:pt idx="595">
                  <c:v>38912</c:v>
                </c:pt>
                <c:pt idx="596">
                  <c:v>38915</c:v>
                </c:pt>
                <c:pt idx="597">
                  <c:v>38916</c:v>
                </c:pt>
                <c:pt idx="598">
                  <c:v>38917</c:v>
                </c:pt>
                <c:pt idx="599">
                  <c:v>38918</c:v>
                </c:pt>
                <c:pt idx="600">
                  <c:v>38919</c:v>
                </c:pt>
                <c:pt idx="601">
                  <c:v>38922</c:v>
                </c:pt>
                <c:pt idx="602">
                  <c:v>38923</c:v>
                </c:pt>
                <c:pt idx="603">
                  <c:v>38924</c:v>
                </c:pt>
                <c:pt idx="604">
                  <c:v>38925</c:v>
                </c:pt>
                <c:pt idx="605">
                  <c:v>38926</c:v>
                </c:pt>
                <c:pt idx="606">
                  <c:v>38929</c:v>
                </c:pt>
                <c:pt idx="607">
                  <c:v>38930</c:v>
                </c:pt>
                <c:pt idx="608">
                  <c:v>38931</c:v>
                </c:pt>
                <c:pt idx="609">
                  <c:v>38932</c:v>
                </c:pt>
                <c:pt idx="610">
                  <c:v>38933</c:v>
                </c:pt>
                <c:pt idx="611">
                  <c:v>38936</c:v>
                </c:pt>
                <c:pt idx="612">
                  <c:v>38937</c:v>
                </c:pt>
                <c:pt idx="613">
                  <c:v>38938</c:v>
                </c:pt>
                <c:pt idx="614">
                  <c:v>38939</c:v>
                </c:pt>
                <c:pt idx="615">
                  <c:v>38940</c:v>
                </c:pt>
                <c:pt idx="616">
                  <c:v>38943</c:v>
                </c:pt>
                <c:pt idx="617">
                  <c:v>38944</c:v>
                </c:pt>
                <c:pt idx="618">
                  <c:v>38945</c:v>
                </c:pt>
                <c:pt idx="619">
                  <c:v>38946</c:v>
                </c:pt>
                <c:pt idx="620">
                  <c:v>38947</c:v>
                </c:pt>
                <c:pt idx="621">
                  <c:v>38950</c:v>
                </c:pt>
                <c:pt idx="622">
                  <c:v>38951</c:v>
                </c:pt>
                <c:pt idx="623">
                  <c:v>38952</c:v>
                </c:pt>
                <c:pt idx="624">
                  <c:v>38953</c:v>
                </c:pt>
                <c:pt idx="625">
                  <c:v>38954</c:v>
                </c:pt>
                <c:pt idx="626">
                  <c:v>38958</c:v>
                </c:pt>
                <c:pt idx="627">
                  <c:v>38960</c:v>
                </c:pt>
                <c:pt idx="628">
                  <c:v>38961</c:v>
                </c:pt>
                <c:pt idx="629">
                  <c:v>38964</c:v>
                </c:pt>
                <c:pt idx="630">
                  <c:v>38965</c:v>
                </c:pt>
                <c:pt idx="631">
                  <c:v>38966</c:v>
                </c:pt>
                <c:pt idx="632">
                  <c:v>38967</c:v>
                </c:pt>
                <c:pt idx="633">
                  <c:v>38968</c:v>
                </c:pt>
                <c:pt idx="634">
                  <c:v>38971</c:v>
                </c:pt>
                <c:pt idx="635">
                  <c:v>38972</c:v>
                </c:pt>
                <c:pt idx="636">
                  <c:v>38973</c:v>
                </c:pt>
                <c:pt idx="637">
                  <c:v>38974</c:v>
                </c:pt>
                <c:pt idx="638">
                  <c:v>38975</c:v>
                </c:pt>
                <c:pt idx="639">
                  <c:v>38978</c:v>
                </c:pt>
                <c:pt idx="640">
                  <c:v>38979</c:v>
                </c:pt>
                <c:pt idx="641">
                  <c:v>38980</c:v>
                </c:pt>
                <c:pt idx="642">
                  <c:v>38981</c:v>
                </c:pt>
                <c:pt idx="643">
                  <c:v>38982</c:v>
                </c:pt>
                <c:pt idx="644">
                  <c:v>38985</c:v>
                </c:pt>
                <c:pt idx="645">
                  <c:v>38986</c:v>
                </c:pt>
                <c:pt idx="646">
                  <c:v>38987</c:v>
                </c:pt>
                <c:pt idx="647">
                  <c:v>38988</c:v>
                </c:pt>
                <c:pt idx="648">
                  <c:v>38989</c:v>
                </c:pt>
                <c:pt idx="649">
                  <c:v>38992</c:v>
                </c:pt>
                <c:pt idx="650">
                  <c:v>38993</c:v>
                </c:pt>
                <c:pt idx="651">
                  <c:v>38994</c:v>
                </c:pt>
                <c:pt idx="652">
                  <c:v>38995</c:v>
                </c:pt>
                <c:pt idx="653">
                  <c:v>38996</c:v>
                </c:pt>
                <c:pt idx="654">
                  <c:v>38999</c:v>
                </c:pt>
                <c:pt idx="655">
                  <c:v>39000</c:v>
                </c:pt>
                <c:pt idx="656">
                  <c:v>39001</c:v>
                </c:pt>
                <c:pt idx="657">
                  <c:v>39002</c:v>
                </c:pt>
                <c:pt idx="658">
                  <c:v>39003</c:v>
                </c:pt>
                <c:pt idx="659">
                  <c:v>39006</c:v>
                </c:pt>
                <c:pt idx="660">
                  <c:v>39007</c:v>
                </c:pt>
                <c:pt idx="661">
                  <c:v>39008</c:v>
                </c:pt>
                <c:pt idx="662">
                  <c:v>39009</c:v>
                </c:pt>
                <c:pt idx="663">
                  <c:v>39010</c:v>
                </c:pt>
                <c:pt idx="664">
                  <c:v>39016</c:v>
                </c:pt>
                <c:pt idx="665">
                  <c:v>39017</c:v>
                </c:pt>
                <c:pt idx="666">
                  <c:v>39020</c:v>
                </c:pt>
                <c:pt idx="667">
                  <c:v>39021</c:v>
                </c:pt>
                <c:pt idx="668">
                  <c:v>39022</c:v>
                </c:pt>
                <c:pt idx="669">
                  <c:v>39023</c:v>
                </c:pt>
                <c:pt idx="670">
                  <c:v>39024</c:v>
                </c:pt>
                <c:pt idx="671">
                  <c:v>39027</c:v>
                </c:pt>
                <c:pt idx="672">
                  <c:v>39028</c:v>
                </c:pt>
                <c:pt idx="673">
                  <c:v>39029</c:v>
                </c:pt>
                <c:pt idx="674">
                  <c:v>39030</c:v>
                </c:pt>
                <c:pt idx="675">
                  <c:v>39031</c:v>
                </c:pt>
                <c:pt idx="676">
                  <c:v>39034</c:v>
                </c:pt>
                <c:pt idx="677">
                  <c:v>39035</c:v>
                </c:pt>
                <c:pt idx="678">
                  <c:v>39036</c:v>
                </c:pt>
                <c:pt idx="679">
                  <c:v>39037</c:v>
                </c:pt>
                <c:pt idx="680">
                  <c:v>39038</c:v>
                </c:pt>
                <c:pt idx="681">
                  <c:v>39041</c:v>
                </c:pt>
                <c:pt idx="682">
                  <c:v>39042</c:v>
                </c:pt>
                <c:pt idx="683">
                  <c:v>39043</c:v>
                </c:pt>
                <c:pt idx="684">
                  <c:v>39044</c:v>
                </c:pt>
                <c:pt idx="685">
                  <c:v>39045</c:v>
                </c:pt>
                <c:pt idx="686">
                  <c:v>39048</c:v>
                </c:pt>
                <c:pt idx="687">
                  <c:v>39049</c:v>
                </c:pt>
                <c:pt idx="688">
                  <c:v>39050</c:v>
                </c:pt>
                <c:pt idx="689">
                  <c:v>39051</c:v>
                </c:pt>
                <c:pt idx="690">
                  <c:v>39052</c:v>
                </c:pt>
                <c:pt idx="691">
                  <c:v>39055</c:v>
                </c:pt>
                <c:pt idx="692">
                  <c:v>39056</c:v>
                </c:pt>
                <c:pt idx="693">
                  <c:v>39057</c:v>
                </c:pt>
                <c:pt idx="694">
                  <c:v>39058</c:v>
                </c:pt>
                <c:pt idx="695">
                  <c:v>39059</c:v>
                </c:pt>
                <c:pt idx="696">
                  <c:v>39062</c:v>
                </c:pt>
                <c:pt idx="697">
                  <c:v>39063</c:v>
                </c:pt>
                <c:pt idx="698">
                  <c:v>39064</c:v>
                </c:pt>
                <c:pt idx="699">
                  <c:v>39065</c:v>
                </c:pt>
                <c:pt idx="700">
                  <c:v>39066</c:v>
                </c:pt>
                <c:pt idx="701">
                  <c:v>39069</c:v>
                </c:pt>
                <c:pt idx="702">
                  <c:v>39070</c:v>
                </c:pt>
                <c:pt idx="703">
                  <c:v>39071</c:v>
                </c:pt>
                <c:pt idx="704">
                  <c:v>39072</c:v>
                </c:pt>
                <c:pt idx="705">
                  <c:v>39073</c:v>
                </c:pt>
                <c:pt idx="706">
                  <c:v>39078</c:v>
                </c:pt>
                <c:pt idx="707">
                  <c:v>39079</c:v>
                </c:pt>
                <c:pt idx="708">
                  <c:v>39080</c:v>
                </c:pt>
                <c:pt idx="709">
                  <c:v>39086</c:v>
                </c:pt>
                <c:pt idx="710">
                  <c:v>39087</c:v>
                </c:pt>
                <c:pt idx="711">
                  <c:v>39090</c:v>
                </c:pt>
                <c:pt idx="712">
                  <c:v>39091</c:v>
                </c:pt>
                <c:pt idx="713">
                  <c:v>39092</c:v>
                </c:pt>
                <c:pt idx="714">
                  <c:v>39093</c:v>
                </c:pt>
                <c:pt idx="715">
                  <c:v>39094</c:v>
                </c:pt>
                <c:pt idx="716">
                  <c:v>39097</c:v>
                </c:pt>
                <c:pt idx="717">
                  <c:v>39098</c:v>
                </c:pt>
                <c:pt idx="718">
                  <c:v>39099</c:v>
                </c:pt>
                <c:pt idx="719">
                  <c:v>39100</c:v>
                </c:pt>
                <c:pt idx="720">
                  <c:v>39101</c:v>
                </c:pt>
                <c:pt idx="721">
                  <c:v>39104</c:v>
                </c:pt>
                <c:pt idx="722">
                  <c:v>39105</c:v>
                </c:pt>
                <c:pt idx="723">
                  <c:v>39106</c:v>
                </c:pt>
                <c:pt idx="724">
                  <c:v>39107</c:v>
                </c:pt>
                <c:pt idx="725">
                  <c:v>39108</c:v>
                </c:pt>
                <c:pt idx="726">
                  <c:v>39111</c:v>
                </c:pt>
                <c:pt idx="727">
                  <c:v>39112</c:v>
                </c:pt>
                <c:pt idx="728">
                  <c:v>39113</c:v>
                </c:pt>
                <c:pt idx="729">
                  <c:v>39114</c:v>
                </c:pt>
                <c:pt idx="730">
                  <c:v>39115</c:v>
                </c:pt>
                <c:pt idx="731">
                  <c:v>39118</c:v>
                </c:pt>
                <c:pt idx="732">
                  <c:v>39119</c:v>
                </c:pt>
                <c:pt idx="733">
                  <c:v>39120</c:v>
                </c:pt>
                <c:pt idx="734">
                  <c:v>39121</c:v>
                </c:pt>
                <c:pt idx="735">
                  <c:v>39122</c:v>
                </c:pt>
                <c:pt idx="736">
                  <c:v>39125</c:v>
                </c:pt>
                <c:pt idx="737">
                  <c:v>39126</c:v>
                </c:pt>
                <c:pt idx="738">
                  <c:v>39127</c:v>
                </c:pt>
                <c:pt idx="739">
                  <c:v>39128</c:v>
                </c:pt>
                <c:pt idx="740">
                  <c:v>39129</c:v>
                </c:pt>
                <c:pt idx="741">
                  <c:v>39132</c:v>
                </c:pt>
                <c:pt idx="742">
                  <c:v>39133</c:v>
                </c:pt>
                <c:pt idx="743">
                  <c:v>39134</c:v>
                </c:pt>
                <c:pt idx="744">
                  <c:v>39135</c:v>
                </c:pt>
                <c:pt idx="745">
                  <c:v>39136</c:v>
                </c:pt>
                <c:pt idx="746">
                  <c:v>39139</c:v>
                </c:pt>
                <c:pt idx="747">
                  <c:v>39140</c:v>
                </c:pt>
                <c:pt idx="748">
                  <c:v>39141</c:v>
                </c:pt>
                <c:pt idx="749">
                  <c:v>39142</c:v>
                </c:pt>
                <c:pt idx="750">
                  <c:v>39143</c:v>
                </c:pt>
                <c:pt idx="751">
                  <c:v>39146</c:v>
                </c:pt>
                <c:pt idx="752">
                  <c:v>39147</c:v>
                </c:pt>
                <c:pt idx="753">
                  <c:v>39148</c:v>
                </c:pt>
                <c:pt idx="754">
                  <c:v>39149</c:v>
                </c:pt>
                <c:pt idx="755">
                  <c:v>39150</c:v>
                </c:pt>
                <c:pt idx="756">
                  <c:v>39153</c:v>
                </c:pt>
                <c:pt idx="757">
                  <c:v>39154</c:v>
                </c:pt>
                <c:pt idx="758">
                  <c:v>39155</c:v>
                </c:pt>
                <c:pt idx="759">
                  <c:v>39156</c:v>
                </c:pt>
                <c:pt idx="760">
                  <c:v>39157</c:v>
                </c:pt>
                <c:pt idx="761">
                  <c:v>39160</c:v>
                </c:pt>
                <c:pt idx="762">
                  <c:v>39161</c:v>
                </c:pt>
                <c:pt idx="763">
                  <c:v>39162</c:v>
                </c:pt>
                <c:pt idx="764">
                  <c:v>39163</c:v>
                </c:pt>
                <c:pt idx="765">
                  <c:v>39164</c:v>
                </c:pt>
                <c:pt idx="766">
                  <c:v>39167</c:v>
                </c:pt>
                <c:pt idx="767">
                  <c:v>39168</c:v>
                </c:pt>
                <c:pt idx="768">
                  <c:v>39169</c:v>
                </c:pt>
                <c:pt idx="769">
                  <c:v>39170</c:v>
                </c:pt>
                <c:pt idx="770">
                  <c:v>39171</c:v>
                </c:pt>
                <c:pt idx="771">
                  <c:v>39174</c:v>
                </c:pt>
                <c:pt idx="772">
                  <c:v>39175</c:v>
                </c:pt>
                <c:pt idx="773">
                  <c:v>39176</c:v>
                </c:pt>
                <c:pt idx="774">
                  <c:v>39177</c:v>
                </c:pt>
                <c:pt idx="775">
                  <c:v>39178</c:v>
                </c:pt>
                <c:pt idx="776">
                  <c:v>39181</c:v>
                </c:pt>
                <c:pt idx="777">
                  <c:v>39182</c:v>
                </c:pt>
                <c:pt idx="778">
                  <c:v>39183</c:v>
                </c:pt>
                <c:pt idx="779">
                  <c:v>39184</c:v>
                </c:pt>
                <c:pt idx="780">
                  <c:v>39185</c:v>
                </c:pt>
                <c:pt idx="781">
                  <c:v>39188</c:v>
                </c:pt>
                <c:pt idx="782">
                  <c:v>39189</c:v>
                </c:pt>
                <c:pt idx="783">
                  <c:v>39190</c:v>
                </c:pt>
                <c:pt idx="784">
                  <c:v>39191</c:v>
                </c:pt>
                <c:pt idx="785">
                  <c:v>39192</c:v>
                </c:pt>
                <c:pt idx="786">
                  <c:v>39196</c:v>
                </c:pt>
                <c:pt idx="787">
                  <c:v>39197</c:v>
                </c:pt>
                <c:pt idx="788">
                  <c:v>39198</c:v>
                </c:pt>
                <c:pt idx="789">
                  <c:v>39199</c:v>
                </c:pt>
                <c:pt idx="790">
                  <c:v>39202</c:v>
                </c:pt>
                <c:pt idx="791">
                  <c:v>39203</c:v>
                </c:pt>
                <c:pt idx="792">
                  <c:v>39204</c:v>
                </c:pt>
                <c:pt idx="793">
                  <c:v>39205</c:v>
                </c:pt>
                <c:pt idx="794">
                  <c:v>39206</c:v>
                </c:pt>
                <c:pt idx="795">
                  <c:v>39209</c:v>
                </c:pt>
                <c:pt idx="796">
                  <c:v>39210</c:v>
                </c:pt>
                <c:pt idx="797">
                  <c:v>39211</c:v>
                </c:pt>
                <c:pt idx="798">
                  <c:v>39212</c:v>
                </c:pt>
                <c:pt idx="799">
                  <c:v>39213</c:v>
                </c:pt>
                <c:pt idx="800">
                  <c:v>39216</c:v>
                </c:pt>
                <c:pt idx="801">
                  <c:v>39217</c:v>
                </c:pt>
                <c:pt idx="802">
                  <c:v>39218</c:v>
                </c:pt>
                <c:pt idx="803">
                  <c:v>39219</c:v>
                </c:pt>
                <c:pt idx="804">
                  <c:v>39220</c:v>
                </c:pt>
                <c:pt idx="805">
                  <c:v>39223</c:v>
                </c:pt>
                <c:pt idx="806">
                  <c:v>39224</c:v>
                </c:pt>
                <c:pt idx="807">
                  <c:v>39225</c:v>
                </c:pt>
                <c:pt idx="808">
                  <c:v>39226</c:v>
                </c:pt>
                <c:pt idx="809">
                  <c:v>39227</c:v>
                </c:pt>
                <c:pt idx="810">
                  <c:v>39230</c:v>
                </c:pt>
                <c:pt idx="811">
                  <c:v>39231</c:v>
                </c:pt>
                <c:pt idx="812">
                  <c:v>39232</c:v>
                </c:pt>
                <c:pt idx="813">
                  <c:v>39233</c:v>
                </c:pt>
                <c:pt idx="814">
                  <c:v>39234</c:v>
                </c:pt>
                <c:pt idx="815">
                  <c:v>39237</c:v>
                </c:pt>
                <c:pt idx="816">
                  <c:v>39238</c:v>
                </c:pt>
                <c:pt idx="817">
                  <c:v>39239</c:v>
                </c:pt>
                <c:pt idx="818">
                  <c:v>39240</c:v>
                </c:pt>
                <c:pt idx="819">
                  <c:v>39241</c:v>
                </c:pt>
                <c:pt idx="820">
                  <c:v>39244</c:v>
                </c:pt>
                <c:pt idx="821">
                  <c:v>39245</c:v>
                </c:pt>
                <c:pt idx="822">
                  <c:v>39246</c:v>
                </c:pt>
                <c:pt idx="823">
                  <c:v>39247</c:v>
                </c:pt>
                <c:pt idx="824">
                  <c:v>39248</c:v>
                </c:pt>
                <c:pt idx="825">
                  <c:v>39251</c:v>
                </c:pt>
                <c:pt idx="826">
                  <c:v>39252</c:v>
                </c:pt>
                <c:pt idx="827">
                  <c:v>39253</c:v>
                </c:pt>
                <c:pt idx="828">
                  <c:v>39254</c:v>
                </c:pt>
                <c:pt idx="829">
                  <c:v>39255</c:v>
                </c:pt>
                <c:pt idx="830">
                  <c:v>39258</c:v>
                </c:pt>
                <c:pt idx="831">
                  <c:v>39259</c:v>
                </c:pt>
                <c:pt idx="832">
                  <c:v>39260</c:v>
                </c:pt>
                <c:pt idx="833">
                  <c:v>39261</c:v>
                </c:pt>
                <c:pt idx="834">
                  <c:v>39262</c:v>
                </c:pt>
                <c:pt idx="835">
                  <c:v>39265</c:v>
                </c:pt>
                <c:pt idx="836">
                  <c:v>39266</c:v>
                </c:pt>
                <c:pt idx="837">
                  <c:v>39267</c:v>
                </c:pt>
                <c:pt idx="838">
                  <c:v>39268</c:v>
                </c:pt>
                <c:pt idx="839">
                  <c:v>39269</c:v>
                </c:pt>
                <c:pt idx="840">
                  <c:v>39272</c:v>
                </c:pt>
                <c:pt idx="841">
                  <c:v>39273</c:v>
                </c:pt>
                <c:pt idx="842">
                  <c:v>39274</c:v>
                </c:pt>
                <c:pt idx="843">
                  <c:v>39275</c:v>
                </c:pt>
                <c:pt idx="844">
                  <c:v>39276</c:v>
                </c:pt>
                <c:pt idx="845">
                  <c:v>39279</c:v>
                </c:pt>
                <c:pt idx="846">
                  <c:v>39280</c:v>
                </c:pt>
                <c:pt idx="847">
                  <c:v>39281</c:v>
                </c:pt>
                <c:pt idx="848">
                  <c:v>39282</c:v>
                </c:pt>
                <c:pt idx="849">
                  <c:v>39283</c:v>
                </c:pt>
                <c:pt idx="850">
                  <c:v>39286</c:v>
                </c:pt>
                <c:pt idx="851">
                  <c:v>39287</c:v>
                </c:pt>
                <c:pt idx="852">
                  <c:v>39288</c:v>
                </c:pt>
                <c:pt idx="853">
                  <c:v>39289</c:v>
                </c:pt>
                <c:pt idx="854">
                  <c:v>39290</c:v>
                </c:pt>
                <c:pt idx="855">
                  <c:v>39293</c:v>
                </c:pt>
                <c:pt idx="856">
                  <c:v>39294</c:v>
                </c:pt>
                <c:pt idx="857">
                  <c:v>39295</c:v>
                </c:pt>
                <c:pt idx="858">
                  <c:v>39296</c:v>
                </c:pt>
                <c:pt idx="859">
                  <c:v>39297</c:v>
                </c:pt>
                <c:pt idx="860">
                  <c:v>39300</c:v>
                </c:pt>
                <c:pt idx="861">
                  <c:v>39301</c:v>
                </c:pt>
                <c:pt idx="862">
                  <c:v>39302</c:v>
                </c:pt>
                <c:pt idx="863">
                  <c:v>39303</c:v>
                </c:pt>
                <c:pt idx="864">
                  <c:v>39304</c:v>
                </c:pt>
                <c:pt idx="865">
                  <c:v>39307</c:v>
                </c:pt>
                <c:pt idx="866">
                  <c:v>39308</c:v>
                </c:pt>
                <c:pt idx="867">
                  <c:v>39309</c:v>
                </c:pt>
                <c:pt idx="868">
                  <c:v>39310</c:v>
                </c:pt>
                <c:pt idx="869">
                  <c:v>39311</c:v>
                </c:pt>
                <c:pt idx="870">
                  <c:v>39314</c:v>
                </c:pt>
                <c:pt idx="871">
                  <c:v>39315</c:v>
                </c:pt>
                <c:pt idx="872">
                  <c:v>39316</c:v>
                </c:pt>
                <c:pt idx="873">
                  <c:v>39317</c:v>
                </c:pt>
                <c:pt idx="874">
                  <c:v>39318</c:v>
                </c:pt>
                <c:pt idx="875">
                  <c:v>39321</c:v>
                </c:pt>
                <c:pt idx="876">
                  <c:v>39322</c:v>
                </c:pt>
                <c:pt idx="877">
                  <c:v>39323</c:v>
                </c:pt>
                <c:pt idx="878">
                  <c:v>39325</c:v>
                </c:pt>
                <c:pt idx="879">
                  <c:v>39328</c:v>
                </c:pt>
                <c:pt idx="880">
                  <c:v>39329</c:v>
                </c:pt>
                <c:pt idx="881">
                  <c:v>39330</c:v>
                </c:pt>
                <c:pt idx="882">
                  <c:v>39331</c:v>
                </c:pt>
                <c:pt idx="883">
                  <c:v>39332</c:v>
                </c:pt>
                <c:pt idx="884">
                  <c:v>39335</c:v>
                </c:pt>
                <c:pt idx="885">
                  <c:v>39336</c:v>
                </c:pt>
                <c:pt idx="886">
                  <c:v>39337</c:v>
                </c:pt>
                <c:pt idx="887">
                  <c:v>39338</c:v>
                </c:pt>
                <c:pt idx="888">
                  <c:v>39339</c:v>
                </c:pt>
                <c:pt idx="889">
                  <c:v>39342</c:v>
                </c:pt>
                <c:pt idx="890">
                  <c:v>39343</c:v>
                </c:pt>
                <c:pt idx="891">
                  <c:v>39344</c:v>
                </c:pt>
                <c:pt idx="892">
                  <c:v>39345</c:v>
                </c:pt>
                <c:pt idx="893">
                  <c:v>39346</c:v>
                </c:pt>
                <c:pt idx="894">
                  <c:v>39349</c:v>
                </c:pt>
                <c:pt idx="895">
                  <c:v>39350</c:v>
                </c:pt>
                <c:pt idx="896">
                  <c:v>39351</c:v>
                </c:pt>
                <c:pt idx="897">
                  <c:v>39352</c:v>
                </c:pt>
                <c:pt idx="898">
                  <c:v>39353</c:v>
                </c:pt>
                <c:pt idx="899">
                  <c:v>39356</c:v>
                </c:pt>
                <c:pt idx="900">
                  <c:v>39357</c:v>
                </c:pt>
                <c:pt idx="901">
                  <c:v>39358</c:v>
                </c:pt>
                <c:pt idx="902">
                  <c:v>39359</c:v>
                </c:pt>
                <c:pt idx="903">
                  <c:v>39360</c:v>
                </c:pt>
                <c:pt idx="904">
                  <c:v>39363</c:v>
                </c:pt>
                <c:pt idx="905">
                  <c:v>39364</c:v>
                </c:pt>
                <c:pt idx="906">
                  <c:v>39365</c:v>
                </c:pt>
                <c:pt idx="907">
                  <c:v>39366</c:v>
                </c:pt>
                <c:pt idx="908">
                  <c:v>39370</c:v>
                </c:pt>
                <c:pt idx="909">
                  <c:v>39371</c:v>
                </c:pt>
                <c:pt idx="910">
                  <c:v>39372</c:v>
                </c:pt>
                <c:pt idx="911">
                  <c:v>39373</c:v>
                </c:pt>
                <c:pt idx="912">
                  <c:v>39374</c:v>
                </c:pt>
                <c:pt idx="913">
                  <c:v>39377</c:v>
                </c:pt>
                <c:pt idx="914">
                  <c:v>39378</c:v>
                </c:pt>
                <c:pt idx="915">
                  <c:v>39379</c:v>
                </c:pt>
                <c:pt idx="916">
                  <c:v>39380</c:v>
                </c:pt>
                <c:pt idx="917">
                  <c:v>39381</c:v>
                </c:pt>
                <c:pt idx="918">
                  <c:v>39385</c:v>
                </c:pt>
                <c:pt idx="919">
                  <c:v>39386</c:v>
                </c:pt>
                <c:pt idx="920">
                  <c:v>39387</c:v>
                </c:pt>
                <c:pt idx="921">
                  <c:v>39388</c:v>
                </c:pt>
                <c:pt idx="922">
                  <c:v>39391</c:v>
                </c:pt>
                <c:pt idx="923">
                  <c:v>39392</c:v>
                </c:pt>
                <c:pt idx="924">
                  <c:v>39393</c:v>
                </c:pt>
                <c:pt idx="925">
                  <c:v>39394</c:v>
                </c:pt>
                <c:pt idx="926">
                  <c:v>39395</c:v>
                </c:pt>
                <c:pt idx="927">
                  <c:v>39398</c:v>
                </c:pt>
                <c:pt idx="928">
                  <c:v>39399</c:v>
                </c:pt>
                <c:pt idx="929">
                  <c:v>39400</c:v>
                </c:pt>
                <c:pt idx="930">
                  <c:v>39401</c:v>
                </c:pt>
                <c:pt idx="931">
                  <c:v>39402</c:v>
                </c:pt>
                <c:pt idx="932">
                  <c:v>39405</c:v>
                </c:pt>
                <c:pt idx="933">
                  <c:v>39406</c:v>
                </c:pt>
                <c:pt idx="934">
                  <c:v>39407</c:v>
                </c:pt>
                <c:pt idx="935">
                  <c:v>39408</c:v>
                </c:pt>
                <c:pt idx="936">
                  <c:v>39409</c:v>
                </c:pt>
                <c:pt idx="937">
                  <c:v>39412</c:v>
                </c:pt>
                <c:pt idx="938">
                  <c:v>39413</c:v>
                </c:pt>
                <c:pt idx="939">
                  <c:v>39414</c:v>
                </c:pt>
                <c:pt idx="940">
                  <c:v>39415</c:v>
                </c:pt>
                <c:pt idx="941">
                  <c:v>39416</c:v>
                </c:pt>
                <c:pt idx="942">
                  <c:v>39419</c:v>
                </c:pt>
                <c:pt idx="943">
                  <c:v>39420</c:v>
                </c:pt>
                <c:pt idx="944">
                  <c:v>39421</c:v>
                </c:pt>
                <c:pt idx="945">
                  <c:v>39422</c:v>
                </c:pt>
                <c:pt idx="946">
                  <c:v>39423</c:v>
                </c:pt>
                <c:pt idx="947">
                  <c:v>39426</c:v>
                </c:pt>
                <c:pt idx="948">
                  <c:v>39427</c:v>
                </c:pt>
                <c:pt idx="949">
                  <c:v>39428</c:v>
                </c:pt>
                <c:pt idx="950">
                  <c:v>39429</c:v>
                </c:pt>
                <c:pt idx="951">
                  <c:v>39430</c:v>
                </c:pt>
                <c:pt idx="952">
                  <c:v>39433</c:v>
                </c:pt>
                <c:pt idx="953">
                  <c:v>39434</c:v>
                </c:pt>
                <c:pt idx="954">
                  <c:v>39435</c:v>
                </c:pt>
                <c:pt idx="955">
                  <c:v>39440</c:v>
                </c:pt>
                <c:pt idx="956">
                  <c:v>39441</c:v>
                </c:pt>
                <c:pt idx="957">
                  <c:v>39442</c:v>
                </c:pt>
                <c:pt idx="958">
                  <c:v>39443</c:v>
                </c:pt>
                <c:pt idx="959">
                  <c:v>39444</c:v>
                </c:pt>
                <c:pt idx="960">
                  <c:v>39447</c:v>
                </c:pt>
                <c:pt idx="961">
                  <c:v>39449</c:v>
                </c:pt>
                <c:pt idx="962">
                  <c:v>39450</c:v>
                </c:pt>
                <c:pt idx="963">
                  <c:v>39451</c:v>
                </c:pt>
                <c:pt idx="964">
                  <c:v>39454</c:v>
                </c:pt>
                <c:pt idx="965">
                  <c:v>39455</c:v>
                </c:pt>
                <c:pt idx="966">
                  <c:v>39456</c:v>
                </c:pt>
                <c:pt idx="967">
                  <c:v>39457</c:v>
                </c:pt>
                <c:pt idx="968">
                  <c:v>39458</c:v>
                </c:pt>
                <c:pt idx="969">
                  <c:v>39461</c:v>
                </c:pt>
                <c:pt idx="970">
                  <c:v>39462</c:v>
                </c:pt>
                <c:pt idx="971">
                  <c:v>39463</c:v>
                </c:pt>
                <c:pt idx="972">
                  <c:v>39464</c:v>
                </c:pt>
                <c:pt idx="973">
                  <c:v>39465</c:v>
                </c:pt>
                <c:pt idx="974">
                  <c:v>39468</c:v>
                </c:pt>
                <c:pt idx="975">
                  <c:v>39469</c:v>
                </c:pt>
                <c:pt idx="976">
                  <c:v>39470</c:v>
                </c:pt>
                <c:pt idx="977">
                  <c:v>39471</c:v>
                </c:pt>
                <c:pt idx="978">
                  <c:v>39472</c:v>
                </c:pt>
                <c:pt idx="979">
                  <c:v>39475</c:v>
                </c:pt>
                <c:pt idx="980">
                  <c:v>39476</c:v>
                </c:pt>
                <c:pt idx="981">
                  <c:v>39477</c:v>
                </c:pt>
                <c:pt idx="982">
                  <c:v>39478</c:v>
                </c:pt>
                <c:pt idx="983">
                  <c:v>39479</c:v>
                </c:pt>
                <c:pt idx="984">
                  <c:v>39482</c:v>
                </c:pt>
                <c:pt idx="985">
                  <c:v>39483</c:v>
                </c:pt>
                <c:pt idx="986">
                  <c:v>39484</c:v>
                </c:pt>
                <c:pt idx="987">
                  <c:v>39485</c:v>
                </c:pt>
                <c:pt idx="988">
                  <c:v>39486</c:v>
                </c:pt>
                <c:pt idx="989">
                  <c:v>39489</c:v>
                </c:pt>
                <c:pt idx="990">
                  <c:v>39490</c:v>
                </c:pt>
                <c:pt idx="991">
                  <c:v>39491</c:v>
                </c:pt>
                <c:pt idx="992">
                  <c:v>39492</c:v>
                </c:pt>
                <c:pt idx="993">
                  <c:v>39493</c:v>
                </c:pt>
                <c:pt idx="994">
                  <c:v>39496</c:v>
                </c:pt>
                <c:pt idx="995">
                  <c:v>39497</c:v>
                </c:pt>
                <c:pt idx="996">
                  <c:v>39498</c:v>
                </c:pt>
                <c:pt idx="997">
                  <c:v>39499</c:v>
                </c:pt>
                <c:pt idx="998">
                  <c:v>39500</c:v>
                </c:pt>
                <c:pt idx="999">
                  <c:v>39503</c:v>
                </c:pt>
                <c:pt idx="1000">
                  <c:v>39504</c:v>
                </c:pt>
                <c:pt idx="1001">
                  <c:v>39505</c:v>
                </c:pt>
                <c:pt idx="1002">
                  <c:v>39506</c:v>
                </c:pt>
                <c:pt idx="1003">
                  <c:v>39507</c:v>
                </c:pt>
                <c:pt idx="1004">
                  <c:v>39510</c:v>
                </c:pt>
                <c:pt idx="1005">
                  <c:v>39511</c:v>
                </c:pt>
                <c:pt idx="1006">
                  <c:v>39512</c:v>
                </c:pt>
                <c:pt idx="1007">
                  <c:v>39513</c:v>
                </c:pt>
                <c:pt idx="1008">
                  <c:v>39514</c:v>
                </c:pt>
                <c:pt idx="1009">
                  <c:v>39517</c:v>
                </c:pt>
                <c:pt idx="1010">
                  <c:v>39518</c:v>
                </c:pt>
                <c:pt idx="1011">
                  <c:v>39519</c:v>
                </c:pt>
                <c:pt idx="1012">
                  <c:v>39520</c:v>
                </c:pt>
                <c:pt idx="1013">
                  <c:v>39521</c:v>
                </c:pt>
                <c:pt idx="1014">
                  <c:v>39524</c:v>
                </c:pt>
                <c:pt idx="1015">
                  <c:v>39525</c:v>
                </c:pt>
                <c:pt idx="1016">
                  <c:v>39526</c:v>
                </c:pt>
                <c:pt idx="1017">
                  <c:v>39527</c:v>
                </c:pt>
                <c:pt idx="1018">
                  <c:v>39528</c:v>
                </c:pt>
                <c:pt idx="1019">
                  <c:v>39531</c:v>
                </c:pt>
                <c:pt idx="1020">
                  <c:v>39532</c:v>
                </c:pt>
                <c:pt idx="1021">
                  <c:v>39533</c:v>
                </c:pt>
                <c:pt idx="1022">
                  <c:v>39534</c:v>
                </c:pt>
                <c:pt idx="1023">
                  <c:v>39535</c:v>
                </c:pt>
                <c:pt idx="1024">
                  <c:v>39538</c:v>
                </c:pt>
                <c:pt idx="1025">
                  <c:v>39539</c:v>
                </c:pt>
                <c:pt idx="1026">
                  <c:v>39540</c:v>
                </c:pt>
                <c:pt idx="1027">
                  <c:v>39541</c:v>
                </c:pt>
                <c:pt idx="1028">
                  <c:v>39542</c:v>
                </c:pt>
                <c:pt idx="1029">
                  <c:v>39545</c:v>
                </c:pt>
                <c:pt idx="1030">
                  <c:v>39546</c:v>
                </c:pt>
                <c:pt idx="1031">
                  <c:v>39547</c:v>
                </c:pt>
                <c:pt idx="1032">
                  <c:v>39548</c:v>
                </c:pt>
                <c:pt idx="1033">
                  <c:v>39549</c:v>
                </c:pt>
                <c:pt idx="1034">
                  <c:v>39552</c:v>
                </c:pt>
                <c:pt idx="1035">
                  <c:v>39553</c:v>
                </c:pt>
                <c:pt idx="1036">
                  <c:v>39554</c:v>
                </c:pt>
                <c:pt idx="1037">
                  <c:v>39555</c:v>
                </c:pt>
                <c:pt idx="1038">
                  <c:v>39556</c:v>
                </c:pt>
                <c:pt idx="1039">
                  <c:v>39559</c:v>
                </c:pt>
                <c:pt idx="1040">
                  <c:v>39560</c:v>
                </c:pt>
                <c:pt idx="1041">
                  <c:v>39562</c:v>
                </c:pt>
                <c:pt idx="1042">
                  <c:v>39563</c:v>
                </c:pt>
                <c:pt idx="1043">
                  <c:v>39566</c:v>
                </c:pt>
                <c:pt idx="1044">
                  <c:v>39567</c:v>
                </c:pt>
                <c:pt idx="1045">
                  <c:v>39568</c:v>
                </c:pt>
                <c:pt idx="1046">
                  <c:v>39569</c:v>
                </c:pt>
                <c:pt idx="1047">
                  <c:v>39570</c:v>
                </c:pt>
                <c:pt idx="1048">
                  <c:v>39573</c:v>
                </c:pt>
                <c:pt idx="1049">
                  <c:v>39574</c:v>
                </c:pt>
                <c:pt idx="1050">
                  <c:v>39575</c:v>
                </c:pt>
                <c:pt idx="1051">
                  <c:v>39576</c:v>
                </c:pt>
                <c:pt idx="1052">
                  <c:v>39577</c:v>
                </c:pt>
                <c:pt idx="1053">
                  <c:v>39580</c:v>
                </c:pt>
                <c:pt idx="1054">
                  <c:v>39581</c:v>
                </c:pt>
                <c:pt idx="1055">
                  <c:v>39582</c:v>
                </c:pt>
                <c:pt idx="1056">
                  <c:v>39583</c:v>
                </c:pt>
                <c:pt idx="1057">
                  <c:v>39584</c:v>
                </c:pt>
                <c:pt idx="1058">
                  <c:v>39588</c:v>
                </c:pt>
                <c:pt idx="1059">
                  <c:v>39589</c:v>
                </c:pt>
                <c:pt idx="1060">
                  <c:v>39590</c:v>
                </c:pt>
                <c:pt idx="1061">
                  <c:v>39591</c:v>
                </c:pt>
                <c:pt idx="1062">
                  <c:v>39594</c:v>
                </c:pt>
                <c:pt idx="1063">
                  <c:v>39595</c:v>
                </c:pt>
                <c:pt idx="1064">
                  <c:v>39596</c:v>
                </c:pt>
                <c:pt idx="1065">
                  <c:v>39597</c:v>
                </c:pt>
                <c:pt idx="1066">
                  <c:v>39598</c:v>
                </c:pt>
                <c:pt idx="1067">
                  <c:v>39601</c:v>
                </c:pt>
                <c:pt idx="1068">
                  <c:v>39602</c:v>
                </c:pt>
                <c:pt idx="1069">
                  <c:v>39603</c:v>
                </c:pt>
                <c:pt idx="1070">
                  <c:v>39604</c:v>
                </c:pt>
                <c:pt idx="1071">
                  <c:v>39605</c:v>
                </c:pt>
                <c:pt idx="1072">
                  <c:v>39608</c:v>
                </c:pt>
                <c:pt idx="1073">
                  <c:v>39609</c:v>
                </c:pt>
                <c:pt idx="1074">
                  <c:v>39610</c:v>
                </c:pt>
                <c:pt idx="1075">
                  <c:v>39611</c:v>
                </c:pt>
                <c:pt idx="1076">
                  <c:v>39612</c:v>
                </c:pt>
                <c:pt idx="1077">
                  <c:v>39615</c:v>
                </c:pt>
                <c:pt idx="1078">
                  <c:v>39616</c:v>
                </c:pt>
                <c:pt idx="1079">
                  <c:v>39617</c:v>
                </c:pt>
                <c:pt idx="1080">
                  <c:v>39618</c:v>
                </c:pt>
                <c:pt idx="1081">
                  <c:v>39619</c:v>
                </c:pt>
                <c:pt idx="1082">
                  <c:v>39622</c:v>
                </c:pt>
                <c:pt idx="1083">
                  <c:v>39623</c:v>
                </c:pt>
                <c:pt idx="1084">
                  <c:v>39624</c:v>
                </c:pt>
                <c:pt idx="1085">
                  <c:v>39625</c:v>
                </c:pt>
                <c:pt idx="1086">
                  <c:v>39626</c:v>
                </c:pt>
                <c:pt idx="1087">
                  <c:v>39629</c:v>
                </c:pt>
                <c:pt idx="1088">
                  <c:v>39630</c:v>
                </c:pt>
                <c:pt idx="1089">
                  <c:v>39631</c:v>
                </c:pt>
                <c:pt idx="1090">
                  <c:v>39632</c:v>
                </c:pt>
                <c:pt idx="1091">
                  <c:v>39633</c:v>
                </c:pt>
                <c:pt idx="1092">
                  <c:v>39636</c:v>
                </c:pt>
                <c:pt idx="1093">
                  <c:v>39637</c:v>
                </c:pt>
                <c:pt idx="1094">
                  <c:v>39638</c:v>
                </c:pt>
                <c:pt idx="1095">
                  <c:v>39639</c:v>
                </c:pt>
                <c:pt idx="1096">
                  <c:v>39640</c:v>
                </c:pt>
                <c:pt idx="1097">
                  <c:v>39643</c:v>
                </c:pt>
                <c:pt idx="1098">
                  <c:v>39644</c:v>
                </c:pt>
                <c:pt idx="1099">
                  <c:v>39645</c:v>
                </c:pt>
                <c:pt idx="1100">
                  <c:v>39646</c:v>
                </c:pt>
                <c:pt idx="1101">
                  <c:v>39647</c:v>
                </c:pt>
                <c:pt idx="1102">
                  <c:v>39650</c:v>
                </c:pt>
                <c:pt idx="1103">
                  <c:v>39651</c:v>
                </c:pt>
                <c:pt idx="1104">
                  <c:v>39652</c:v>
                </c:pt>
                <c:pt idx="1105">
                  <c:v>39653</c:v>
                </c:pt>
                <c:pt idx="1106">
                  <c:v>39654</c:v>
                </c:pt>
                <c:pt idx="1107">
                  <c:v>39657</c:v>
                </c:pt>
                <c:pt idx="1108">
                  <c:v>39658</c:v>
                </c:pt>
                <c:pt idx="1109">
                  <c:v>39659</c:v>
                </c:pt>
                <c:pt idx="1110">
                  <c:v>39660</c:v>
                </c:pt>
                <c:pt idx="1111">
                  <c:v>39661</c:v>
                </c:pt>
                <c:pt idx="1112">
                  <c:v>39664</c:v>
                </c:pt>
                <c:pt idx="1113">
                  <c:v>39665</c:v>
                </c:pt>
                <c:pt idx="1114">
                  <c:v>39666</c:v>
                </c:pt>
                <c:pt idx="1115">
                  <c:v>39667</c:v>
                </c:pt>
                <c:pt idx="1116">
                  <c:v>39668</c:v>
                </c:pt>
                <c:pt idx="1117">
                  <c:v>39671</c:v>
                </c:pt>
                <c:pt idx="1118">
                  <c:v>39672</c:v>
                </c:pt>
                <c:pt idx="1119">
                  <c:v>39673</c:v>
                </c:pt>
                <c:pt idx="1120">
                  <c:v>39674</c:v>
                </c:pt>
                <c:pt idx="1121">
                  <c:v>39675</c:v>
                </c:pt>
                <c:pt idx="1122">
                  <c:v>39678</c:v>
                </c:pt>
                <c:pt idx="1123">
                  <c:v>39679</c:v>
                </c:pt>
                <c:pt idx="1124">
                  <c:v>39680</c:v>
                </c:pt>
                <c:pt idx="1125">
                  <c:v>39681</c:v>
                </c:pt>
                <c:pt idx="1126">
                  <c:v>39682</c:v>
                </c:pt>
                <c:pt idx="1127">
                  <c:v>39685</c:v>
                </c:pt>
                <c:pt idx="1128">
                  <c:v>39686</c:v>
                </c:pt>
                <c:pt idx="1129">
                  <c:v>39687</c:v>
                </c:pt>
                <c:pt idx="1130">
                  <c:v>39688</c:v>
                </c:pt>
                <c:pt idx="1131">
                  <c:v>39689</c:v>
                </c:pt>
                <c:pt idx="1132">
                  <c:v>39692</c:v>
                </c:pt>
                <c:pt idx="1133">
                  <c:v>39693</c:v>
                </c:pt>
                <c:pt idx="1134">
                  <c:v>39694</c:v>
                </c:pt>
                <c:pt idx="1135">
                  <c:v>39695</c:v>
                </c:pt>
                <c:pt idx="1136">
                  <c:v>39696</c:v>
                </c:pt>
                <c:pt idx="1137">
                  <c:v>39699</c:v>
                </c:pt>
                <c:pt idx="1138">
                  <c:v>39700</c:v>
                </c:pt>
                <c:pt idx="1139">
                  <c:v>39701</c:v>
                </c:pt>
                <c:pt idx="1140">
                  <c:v>39702</c:v>
                </c:pt>
                <c:pt idx="1141">
                  <c:v>39703</c:v>
                </c:pt>
                <c:pt idx="1142">
                  <c:v>39706</c:v>
                </c:pt>
                <c:pt idx="1143">
                  <c:v>39707</c:v>
                </c:pt>
                <c:pt idx="1144">
                  <c:v>39708</c:v>
                </c:pt>
                <c:pt idx="1145">
                  <c:v>39709</c:v>
                </c:pt>
                <c:pt idx="1146">
                  <c:v>39710</c:v>
                </c:pt>
                <c:pt idx="1147">
                  <c:v>39713</c:v>
                </c:pt>
                <c:pt idx="1148">
                  <c:v>39714</c:v>
                </c:pt>
                <c:pt idx="1149">
                  <c:v>39715</c:v>
                </c:pt>
                <c:pt idx="1150">
                  <c:v>39716</c:v>
                </c:pt>
                <c:pt idx="1151">
                  <c:v>39717</c:v>
                </c:pt>
                <c:pt idx="1152">
                  <c:v>39720</c:v>
                </c:pt>
                <c:pt idx="1153">
                  <c:v>39724</c:v>
                </c:pt>
                <c:pt idx="1154">
                  <c:v>39727</c:v>
                </c:pt>
                <c:pt idx="1155">
                  <c:v>39728</c:v>
                </c:pt>
                <c:pt idx="1156">
                  <c:v>39729</c:v>
                </c:pt>
                <c:pt idx="1157">
                  <c:v>39730</c:v>
                </c:pt>
                <c:pt idx="1158">
                  <c:v>39731</c:v>
                </c:pt>
                <c:pt idx="1159">
                  <c:v>39734</c:v>
                </c:pt>
                <c:pt idx="1160">
                  <c:v>39735</c:v>
                </c:pt>
                <c:pt idx="1161">
                  <c:v>39736</c:v>
                </c:pt>
                <c:pt idx="1162">
                  <c:v>39737</c:v>
                </c:pt>
                <c:pt idx="1163">
                  <c:v>39738</c:v>
                </c:pt>
                <c:pt idx="1164">
                  <c:v>39741</c:v>
                </c:pt>
                <c:pt idx="1165">
                  <c:v>39742</c:v>
                </c:pt>
                <c:pt idx="1166">
                  <c:v>39743</c:v>
                </c:pt>
                <c:pt idx="1167">
                  <c:v>39744</c:v>
                </c:pt>
                <c:pt idx="1168">
                  <c:v>39745</c:v>
                </c:pt>
                <c:pt idx="1169">
                  <c:v>39748</c:v>
                </c:pt>
                <c:pt idx="1170">
                  <c:v>39749</c:v>
                </c:pt>
                <c:pt idx="1171">
                  <c:v>39751</c:v>
                </c:pt>
                <c:pt idx="1172">
                  <c:v>39752</c:v>
                </c:pt>
                <c:pt idx="1173">
                  <c:v>39755</c:v>
                </c:pt>
                <c:pt idx="1174">
                  <c:v>39756</c:v>
                </c:pt>
                <c:pt idx="1175">
                  <c:v>39757</c:v>
                </c:pt>
                <c:pt idx="1176">
                  <c:v>39758</c:v>
                </c:pt>
                <c:pt idx="1177">
                  <c:v>39759</c:v>
                </c:pt>
                <c:pt idx="1178">
                  <c:v>39762</c:v>
                </c:pt>
                <c:pt idx="1179">
                  <c:v>39763</c:v>
                </c:pt>
                <c:pt idx="1180">
                  <c:v>39764</c:v>
                </c:pt>
                <c:pt idx="1181">
                  <c:v>39765</c:v>
                </c:pt>
                <c:pt idx="1182">
                  <c:v>39766</c:v>
                </c:pt>
                <c:pt idx="1183">
                  <c:v>39769</c:v>
                </c:pt>
                <c:pt idx="1184">
                  <c:v>39770</c:v>
                </c:pt>
                <c:pt idx="1185">
                  <c:v>39771</c:v>
                </c:pt>
                <c:pt idx="1186">
                  <c:v>39772</c:v>
                </c:pt>
                <c:pt idx="1187">
                  <c:v>39773</c:v>
                </c:pt>
                <c:pt idx="1188">
                  <c:v>39776</c:v>
                </c:pt>
                <c:pt idx="1189">
                  <c:v>39777</c:v>
                </c:pt>
                <c:pt idx="1190">
                  <c:v>39778</c:v>
                </c:pt>
                <c:pt idx="1191">
                  <c:v>39779</c:v>
                </c:pt>
                <c:pt idx="1192">
                  <c:v>39780</c:v>
                </c:pt>
                <c:pt idx="1193">
                  <c:v>39783</c:v>
                </c:pt>
                <c:pt idx="1194">
                  <c:v>39784</c:v>
                </c:pt>
                <c:pt idx="1195">
                  <c:v>39785</c:v>
                </c:pt>
                <c:pt idx="1196">
                  <c:v>39786</c:v>
                </c:pt>
                <c:pt idx="1197">
                  <c:v>39787</c:v>
                </c:pt>
                <c:pt idx="1198">
                  <c:v>39794</c:v>
                </c:pt>
                <c:pt idx="1199">
                  <c:v>39797</c:v>
                </c:pt>
                <c:pt idx="1200">
                  <c:v>39798</c:v>
                </c:pt>
                <c:pt idx="1201">
                  <c:v>39799</c:v>
                </c:pt>
                <c:pt idx="1202">
                  <c:v>39800</c:v>
                </c:pt>
                <c:pt idx="1203">
                  <c:v>39801</c:v>
                </c:pt>
                <c:pt idx="1204">
                  <c:v>39804</c:v>
                </c:pt>
                <c:pt idx="1205">
                  <c:v>39805</c:v>
                </c:pt>
                <c:pt idx="1206">
                  <c:v>39806</c:v>
                </c:pt>
                <c:pt idx="1207">
                  <c:v>39807</c:v>
                </c:pt>
                <c:pt idx="1208">
                  <c:v>39808</c:v>
                </c:pt>
                <c:pt idx="1209">
                  <c:v>39811</c:v>
                </c:pt>
                <c:pt idx="1210">
                  <c:v>39812</c:v>
                </c:pt>
                <c:pt idx="1211">
                  <c:v>39813</c:v>
                </c:pt>
                <c:pt idx="1212">
                  <c:v>39815</c:v>
                </c:pt>
                <c:pt idx="1213">
                  <c:v>39818</c:v>
                </c:pt>
                <c:pt idx="1214">
                  <c:v>39819</c:v>
                </c:pt>
                <c:pt idx="1215">
                  <c:v>39820</c:v>
                </c:pt>
                <c:pt idx="1216">
                  <c:v>39821</c:v>
                </c:pt>
                <c:pt idx="1217">
                  <c:v>39822</c:v>
                </c:pt>
                <c:pt idx="1218">
                  <c:v>39825</c:v>
                </c:pt>
                <c:pt idx="1219">
                  <c:v>39826</c:v>
                </c:pt>
                <c:pt idx="1220">
                  <c:v>39827</c:v>
                </c:pt>
                <c:pt idx="1221">
                  <c:v>39828</c:v>
                </c:pt>
                <c:pt idx="1222">
                  <c:v>39829</c:v>
                </c:pt>
                <c:pt idx="1223">
                  <c:v>39832</c:v>
                </c:pt>
                <c:pt idx="1224">
                  <c:v>39833</c:v>
                </c:pt>
                <c:pt idx="1225">
                  <c:v>39834</c:v>
                </c:pt>
                <c:pt idx="1226">
                  <c:v>39835</c:v>
                </c:pt>
                <c:pt idx="1227">
                  <c:v>39836</c:v>
                </c:pt>
                <c:pt idx="1228">
                  <c:v>39839</c:v>
                </c:pt>
                <c:pt idx="1229">
                  <c:v>39840</c:v>
                </c:pt>
                <c:pt idx="1230">
                  <c:v>39841</c:v>
                </c:pt>
                <c:pt idx="1231">
                  <c:v>39842</c:v>
                </c:pt>
                <c:pt idx="1232">
                  <c:v>39843</c:v>
                </c:pt>
                <c:pt idx="1233">
                  <c:v>39846</c:v>
                </c:pt>
                <c:pt idx="1234">
                  <c:v>39847</c:v>
                </c:pt>
                <c:pt idx="1235">
                  <c:v>39848</c:v>
                </c:pt>
                <c:pt idx="1236">
                  <c:v>39849</c:v>
                </c:pt>
                <c:pt idx="1237">
                  <c:v>39850</c:v>
                </c:pt>
                <c:pt idx="1238">
                  <c:v>39853</c:v>
                </c:pt>
                <c:pt idx="1239">
                  <c:v>39854</c:v>
                </c:pt>
                <c:pt idx="1240">
                  <c:v>39855</c:v>
                </c:pt>
                <c:pt idx="1241">
                  <c:v>39856</c:v>
                </c:pt>
                <c:pt idx="1242">
                  <c:v>39857</c:v>
                </c:pt>
                <c:pt idx="1243">
                  <c:v>39860</c:v>
                </c:pt>
                <c:pt idx="1244">
                  <c:v>39861</c:v>
                </c:pt>
                <c:pt idx="1245">
                  <c:v>39862</c:v>
                </c:pt>
                <c:pt idx="1246">
                  <c:v>39863</c:v>
                </c:pt>
                <c:pt idx="1247">
                  <c:v>39864</c:v>
                </c:pt>
                <c:pt idx="1248">
                  <c:v>39867</c:v>
                </c:pt>
                <c:pt idx="1249">
                  <c:v>39868</c:v>
                </c:pt>
                <c:pt idx="1250">
                  <c:v>39869</c:v>
                </c:pt>
                <c:pt idx="1251">
                  <c:v>39870</c:v>
                </c:pt>
                <c:pt idx="1252">
                  <c:v>39871</c:v>
                </c:pt>
                <c:pt idx="1253">
                  <c:v>39874</c:v>
                </c:pt>
                <c:pt idx="1254">
                  <c:v>39875</c:v>
                </c:pt>
                <c:pt idx="1255">
                  <c:v>39876</c:v>
                </c:pt>
                <c:pt idx="1256">
                  <c:v>39877</c:v>
                </c:pt>
                <c:pt idx="1257">
                  <c:v>39878</c:v>
                </c:pt>
                <c:pt idx="1258">
                  <c:v>39881</c:v>
                </c:pt>
                <c:pt idx="1259">
                  <c:v>39882</c:v>
                </c:pt>
                <c:pt idx="1260">
                  <c:v>39883</c:v>
                </c:pt>
                <c:pt idx="1261">
                  <c:v>39884</c:v>
                </c:pt>
                <c:pt idx="1262">
                  <c:v>39885</c:v>
                </c:pt>
                <c:pt idx="1263">
                  <c:v>39888</c:v>
                </c:pt>
                <c:pt idx="1264">
                  <c:v>39889</c:v>
                </c:pt>
                <c:pt idx="1265">
                  <c:v>39890</c:v>
                </c:pt>
                <c:pt idx="1266">
                  <c:v>39891</c:v>
                </c:pt>
                <c:pt idx="1267">
                  <c:v>39892</c:v>
                </c:pt>
                <c:pt idx="1268">
                  <c:v>39895</c:v>
                </c:pt>
                <c:pt idx="1269">
                  <c:v>39896</c:v>
                </c:pt>
                <c:pt idx="1270">
                  <c:v>39897</c:v>
                </c:pt>
                <c:pt idx="1271">
                  <c:v>39898</c:v>
                </c:pt>
                <c:pt idx="1272">
                  <c:v>39899</c:v>
                </c:pt>
                <c:pt idx="1273">
                  <c:v>39902</c:v>
                </c:pt>
                <c:pt idx="1274">
                  <c:v>39903</c:v>
                </c:pt>
                <c:pt idx="1275">
                  <c:v>39904</c:v>
                </c:pt>
                <c:pt idx="1276">
                  <c:v>39905</c:v>
                </c:pt>
                <c:pt idx="1277">
                  <c:v>39906</c:v>
                </c:pt>
                <c:pt idx="1278">
                  <c:v>39909</c:v>
                </c:pt>
                <c:pt idx="1279">
                  <c:v>39910</c:v>
                </c:pt>
                <c:pt idx="1280">
                  <c:v>39911</c:v>
                </c:pt>
                <c:pt idx="1281">
                  <c:v>39912</c:v>
                </c:pt>
                <c:pt idx="1282">
                  <c:v>39913</c:v>
                </c:pt>
                <c:pt idx="1283">
                  <c:v>39916</c:v>
                </c:pt>
                <c:pt idx="1284">
                  <c:v>39917</c:v>
                </c:pt>
                <c:pt idx="1285">
                  <c:v>39918</c:v>
                </c:pt>
                <c:pt idx="1286">
                  <c:v>39919</c:v>
                </c:pt>
                <c:pt idx="1287">
                  <c:v>39920</c:v>
                </c:pt>
                <c:pt idx="1288">
                  <c:v>39923</c:v>
                </c:pt>
                <c:pt idx="1289">
                  <c:v>39924</c:v>
                </c:pt>
                <c:pt idx="1290">
                  <c:v>39925</c:v>
                </c:pt>
                <c:pt idx="1291">
                  <c:v>39927</c:v>
                </c:pt>
                <c:pt idx="1292">
                  <c:v>39930</c:v>
                </c:pt>
                <c:pt idx="1293">
                  <c:v>39931</c:v>
                </c:pt>
                <c:pt idx="1294">
                  <c:v>39932</c:v>
                </c:pt>
                <c:pt idx="1295">
                  <c:v>39933</c:v>
                </c:pt>
                <c:pt idx="1296">
                  <c:v>39937</c:v>
                </c:pt>
                <c:pt idx="1297">
                  <c:v>39938</c:v>
                </c:pt>
                <c:pt idx="1298">
                  <c:v>39939</c:v>
                </c:pt>
                <c:pt idx="1299">
                  <c:v>39940</c:v>
                </c:pt>
                <c:pt idx="1300">
                  <c:v>39941</c:v>
                </c:pt>
                <c:pt idx="1301">
                  <c:v>39944</c:v>
                </c:pt>
                <c:pt idx="1302">
                  <c:v>39945</c:v>
                </c:pt>
                <c:pt idx="1303">
                  <c:v>39946</c:v>
                </c:pt>
                <c:pt idx="1304">
                  <c:v>39947</c:v>
                </c:pt>
                <c:pt idx="1305">
                  <c:v>39948</c:v>
                </c:pt>
                <c:pt idx="1306">
                  <c:v>39951</c:v>
                </c:pt>
                <c:pt idx="1307">
                  <c:v>39953</c:v>
                </c:pt>
                <c:pt idx="1308">
                  <c:v>39954</c:v>
                </c:pt>
                <c:pt idx="1309">
                  <c:v>39955</c:v>
                </c:pt>
                <c:pt idx="1310">
                  <c:v>39958</c:v>
                </c:pt>
                <c:pt idx="1311">
                  <c:v>39959</c:v>
                </c:pt>
                <c:pt idx="1312">
                  <c:v>39960</c:v>
                </c:pt>
                <c:pt idx="1313">
                  <c:v>39961</c:v>
                </c:pt>
                <c:pt idx="1314">
                  <c:v>39962</c:v>
                </c:pt>
                <c:pt idx="1315">
                  <c:v>39965</c:v>
                </c:pt>
                <c:pt idx="1316">
                  <c:v>39966</c:v>
                </c:pt>
                <c:pt idx="1317">
                  <c:v>39967</c:v>
                </c:pt>
                <c:pt idx="1318">
                  <c:v>39968</c:v>
                </c:pt>
                <c:pt idx="1319">
                  <c:v>39969</c:v>
                </c:pt>
                <c:pt idx="1320">
                  <c:v>39972</c:v>
                </c:pt>
                <c:pt idx="1321">
                  <c:v>39973</c:v>
                </c:pt>
                <c:pt idx="1322">
                  <c:v>39974</c:v>
                </c:pt>
                <c:pt idx="1323">
                  <c:v>39975</c:v>
                </c:pt>
                <c:pt idx="1324">
                  <c:v>39976</c:v>
                </c:pt>
                <c:pt idx="1325">
                  <c:v>39979</c:v>
                </c:pt>
                <c:pt idx="1326">
                  <c:v>39980</c:v>
                </c:pt>
                <c:pt idx="1327">
                  <c:v>39981</c:v>
                </c:pt>
                <c:pt idx="1328">
                  <c:v>39982</c:v>
                </c:pt>
                <c:pt idx="1329">
                  <c:v>39983</c:v>
                </c:pt>
                <c:pt idx="1330">
                  <c:v>39986</c:v>
                </c:pt>
                <c:pt idx="1331">
                  <c:v>39987</c:v>
                </c:pt>
                <c:pt idx="1332">
                  <c:v>39988</c:v>
                </c:pt>
                <c:pt idx="1333">
                  <c:v>39989</c:v>
                </c:pt>
                <c:pt idx="1334">
                  <c:v>39990</c:v>
                </c:pt>
                <c:pt idx="1335">
                  <c:v>39993</c:v>
                </c:pt>
                <c:pt idx="1336">
                  <c:v>39994</c:v>
                </c:pt>
                <c:pt idx="1337">
                  <c:v>39995</c:v>
                </c:pt>
                <c:pt idx="1338">
                  <c:v>39996</c:v>
                </c:pt>
                <c:pt idx="1339">
                  <c:v>39997</c:v>
                </c:pt>
                <c:pt idx="1340">
                  <c:v>40000</c:v>
                </c:pt>
                <c:pt idx="1341">
                  <c:v>40001</c:v>
                </c:pt>
                <c:pt idx="1342">
                  <c:v>40002</c:v>
                </c:pt>
                <c:pt idx="1343">
                  <c:v>40003</c:v>
                </c:pt>
                <c:pt idx="1344">
                  <c:v>40004</c:v>
                </c:pt>
                <c:pt idx="1345">
                  <c:v>40007</c:v>
                </c:pt>
                <c:pt idx="1346">
                  <c:v>40008</c:v>
                </c:pt>
                <c:pt idx="1347">
                  <c:v>40009</c:v>
                </c:pt>
                <c:pt idx="1348">
                  <c:v>40010</c:v>
                </c:pt>
                <c:pt idx="1349">
                  <c:v>40011</c:v>
                </c:pt>
                <c:pt idx="1350">
                  <c:v>40014</c:v>
                </c:pt>
                <c:pt idx="1351">
                  <c:v>40015</c:v>
                </c:pt>
                <c:pt idx="1352">
                  <c:v>40016</c:v>
                </c:pt>
                <c:pt idx="1353">
                  <c:v>40017</c:v>
                </c:pt>
                <c:pt idx="1354">
                  <c:v>40018</c:v>
                </c:pt>
                <c:pt idx="1355">
                  <c:v>40021</c:v>
                </c:pt>
                <c:pt idx="1356">
                  <c:v>40022</c:v>
                </c:pt>
                <c:pt idx="1357">
                  <c:v>40023</c:v>
                </c:pt>
                <c:pt idx="1358">
                  <c:v>40024</c:v>
                </c:pt>
                <c:pt idx="1359">
                  <c:v>40025</c:v>
                </c:pt>
                <c:pt idx="1360">
                  <c:v>40028</c:v>
                </c:pt>
                <c:pt idx="1361">
                  <c:v>40029</c:v>
                </c:pt>
                <c:pt idx="1362">
                  <c:v>40030</c:v>
                </c:pt>
                <c:pt idx="1363">
                  <c:v>40031</c:v>
                </c:pt>
                <c:pt idx="1364">
                  <c:v>40032</c:v>
                </c:pt>
                <c:pt idx="1365">
                  <c:v>40035</c:v>
                </c:pt>
                <c:pt idx="1366">
                  <c:v>40036</c:v>
                </c:pt>
                <c:pt idx="1367">
                  <c:v>40037</c:v>
                </c:pt>
                <c:pt idx="1368">
                  <c:v>40038</c:v>
                </c:pt>
                <c:pt idx="1369">
                  <c:v>40039</c:v>
                </c:pt>
                <c:pt idx="1370">
                  <c:v>40042</c:v>
                </c:pt>
                <c:pt idx="1371">
                  <c:v>40043</c:v>
                </c:pt>
                <c:pt idx="1372">
                  <c:v>40044</c:v>
                </c:pt>
                <c:pt idx="1373">
                  <c:v>40045</c:v>
                </c:pt>
                <c:pt idx="1374">
                  <c:v>40046</c:v>
                </c:pt>
                <c:pt idx="1375">
                  <c:v>40049</c:v>
                </c:pt>
                <c:pt idx="1376">
                  <c:v>40050</c:v>
                </c:pt>
                <c:pt idx="1377">
                  <c:v>40051</c:v>
                </c:pt>
                <c:pt idx="1378">
                  <c:v>40052</c:v>
                </c:pt>
                <c:pt idx="1379">
                  <c:v>40053</c:v>
                </c:pt>
                <c:pt idx="1380">
                  <c:v>40056</c:v>
                </c:pt>
                <c:pt idx="1381">
                  <c:v>40057</c:v>
                </c:pt>
                <c:pt idx="1382">
                  <c:v>40058</c:v>
                </c:pt>
                <c:pt idx="1383">
                  <c:v>40059</c:v>
                </c:pt>
                <c:pt idx="1384">
                  <c:v>40060</c:v>
                </c:pt>
                <c:pt idx="1385">
                  <c:v>40063</c:v>
                </c:pt>
                <c:pt idx="1386">
                  <c:v>40064</c:v>
                </c:pt>
                <c:pt idx="1387">
                  <c:v>40065</c:v>
                </c:pt>
                <c:pt idx="1388">
                  <c:v>40066</c:v>
                </c:pt>
                <c:pt idx="1389">
                  <c:v>40067</c:v>
                </c:pt>
                <c:pt idx="1390">
                  <c:v>40070</c:v>
                </c:pt>
                <c:pt idx="1391">
                  <c:v>40071</c:v>
                </c:pt>
                <c:pt idx="1392">
                  <c:v>40072</c:v>
                </c:pt>
                <c:pt idx="1393">
                  <c:v>40073</c:v>
                </c:pt>
                <c:pt idx="1394">
                  <c:v>40074</c:v>
                </c:pt>
                <c:pt idx="1395">
                  <c:v>40079</c:v>
                </c:pt>
                <c:pt idx="1396">
                  <c:v>40080</c:v>
                </c:pt>
                <c:pt idx="1397">
                  <c:v>40081</c:v>
                </c:pt>
                <c:pt idx="1398">
                  <c:v>40084</c:v>
                </c:pt>
                <c:pt idx="1399">
                  <c:v>40085</c:v>
                </c:pt>
                <c:pt idx="1400">
                  <c:v>40086</c:v>
                </c:pt>
                <c:pt idx="1401">
                  <c:v>40087</c:v>
                </c:pt>
                <c:pt idx="1402">
                  <c:v>40088</c:v>
                </c:pt>
                <c:pt idx="1403">
                  <c:v>40091</c:v>
                </c:pt>
                <c:pt idx="1404">
                  <c:v>40092</c:v>
                </c:pt>
                <c:pt idx="1405">
                  <c:v>40093</c:v>
                </c:pt>
                <c:pt idx="1406">
                  <c:v>40094</c:v>
                </c:pt>
                <c:pt idx="1407">
                  <c:v>40095</c:v>
                </c:pt>
                <c:pt idx="1408">
                  <c:v>40098</c:v>
                </c:pt>
                <c:pt idx="1409">
                  <c:v>40099</c:v>
                </c:pt>
                <c:pt idx="1410">
                  <c:v>40100</c:v>
                </c:pt>
                <c:pt idx="1411">
                  <c:v>40101</c:v>
                </c:pt>
                <c:pt idx="1412">
                  <c:v>40102</c:v>
                </c:pt>
                <c:pt idx="1413">
                  <c:v>40105</c:v>
                </c:pt>
                <c:pt idx="1414">
                  <c:v>40106</c:v>
                </c:pt>
                <c:pt idx="1415">
                  <c:v>40107</c:v>
                </c:pt>
                <c:pt idx="1416">
                  <c:v>40108</c:v>
                </c:pt>
                <c:pt idx="1417">
                  <c:v>40109</c:v>
                </c:pt>
                <c:pt idx="1418">
                  <c:v>40112</c:v>
                </c:pt>
                <c:pt idx="1419">
                  <c:v>40113</c:v>
                </c:pt>
                <c:pt idx="1420">
                  <c:v>40114</c:v>
                </c:pt>
                <c:pt idx="1421">
                  <c:v>40116</c:v>
                </c:pt>
                <c:pt idx="1422">
                  <c:v>40119</c:v>
                </c:pt>
                <c:pt idx="1423">
                  <c:v>40120</c:v>
                </c:pt>
                <c:pt idx="1424">
                  <c:v>40121</c:v>
                </c:pt>
                <c:pt idx="1425">
                  <c:v>40122</c:v>
                </c:pt>
                <c:pt idx="1426">
                  <c:v>40123</c:v>
                </c:pt>
                <c:pt idx="1427">
                  <c:v>40126</c:v>
                </c:pt>
                <c:pt idx="1428">
                  <c:v>40127</c:v>
                </c:pt>
                <c:pt idx="1429">
                  <c:v>40128</c:v>
                </c:pt>
                <c:pt idx="1430">
                  <c:v>40129</c:v>
                </c:pt>
                <c:pt idx="1431">
                  <c:v>40130</c:v>
                </c:pt>
                <c:pt idx="1432">
                  <c:v>40133</c:v>
                </c:pt>
                <c:pt idx="1433">
                  <c:v>40134</c:v>
                </c:pt>
                <c:pt idx="1434">
                  <c:v>40135</c:v>
                </c:pt>
                <c:pt idx="1435">
                  <c:v>40136</c:v>
                </c:pt>
                <c:pt idx="1436">
                  <c:v>40137</c:v>
                </c:pt>
                <c:pt idx="1437">
                  <c:v>40140</c:v>
                </c:pt>
                <c:pt idx="1438">
                  <c:v>40141</c:v>
                </c:pt>
                <c:pt idx="1439">
                  <c:v>40142</c:v>
                </c:pt>
                <c:pt idx="1440">
                  <c:v>40143</c:v>
                </c:pt>
                <c:pt idx="1441">
                  <c:v>40148</c:v>
                </c:pt>
                <c:pt idx="1442">
                  <c:v>40149</c:v>
                </c:pt>
                <c:pt idx="1443">
                  <c:v>40150</c:v>
                </c:pt>
                <c:pt idx="1444">
                  <c:v>40151</c:v>
                </c:pt>
                <c:pt idx="1445">
                  <c:v>40154</c:v>
                </c:pt>
                <c:pt idx="1446">
                  <c:v>40155</c:v>
                </c:pt>
                <c:pt idx="1447">
                  <c:v>40156</c:v>
                </c:pt>
                <c:pt idx="1448">
                  <c:v>40157</c:v>
                </c:pt>
                <c:pt idx="1449">
                  <c:v>40158</c:v>
                </c:pt>
                <c:pt idx="1450">
                  <c:v>40161</c:v>
                </c:pt>
                <c:pt idx="1451">
                  <c:v>40162</c:v>
                </c:pt>
                <c:pt idx="1452">
                  <c:v>40163</c:v>
                </c:pt>
                <c:pt idx="1453">
                  <c:v>40164</c:v>
                </c:pt>
                <c:pt idx="1454">
                  <c:v>40165</c:v>
                </c:pt>
                <c:pt idx="1455">
                  <c:v>40168</c:v>
                </c:pt>
                <c:pt idx="1456">
                  <c:v>40169</c:v>
                </c:pt>
                <c:pt idx="1457">
                  <c:v>40170</c:v>
                </c:pt>
                <c:pt idx="1458">
                  <c:v>40171</c:v>
                </c:pt>
                <c:pt idx="1459">
                  <c:v>40172</c:v>
                </c:pt>
                <c:pt idx="1460">
                  <c:v>40175</c:v>
                </c:pt>
                <c:pt idx="1461">
                  <c:v>40176</c:v>
                </c:pt>
                <c:pt idx="1462">
                  <c:v>40177</c:v>
                </c:pt>
                <c:pt idx="1463">
                  <c:v>40178</c:v>
                </c:pt>
                <c:pt idx="1464">
                  <c:v>40182</c:v>
                </c:pt>
                <c:pt idx="1465">
                  <c:v>40183</c:v>
                </c:pt>
                <c:pt idx="1466">
                  <c:v>40184</c:v>
                </c:pt>
                <c:pt idx="1467">
                  <c:v>40185</c:v>
                </c:pt>
                <c:pt idx="1468">
                  <c:v>40186</c:v>
                </c:pt>
                <c:pt idx="1469">
                  <c:v>40189</c:v>
                </c:pt>
                <c:pt idx="1470">
                  <c:v>40190</c:v>
                </c:pt>
                <c:pt idx="1471">
                  <c:v>40191</c:v>
                </c:pt>
                <c:pt idx="1472">
                  <c:v>40192</c:v>
                </c:pt>
                <c:pt idx="1473">
                  <c:v>40193</c:v>
                </c:pt>
                <c:pt idx="1474">
                  <c:v>40196</c:v>
                </c:pt>
                <c:pt idx="1475">
                  <c:v>40197</c:v>
                </c:pt>
                <c:pt idx="1476">
                  <c:v>40198</c:v>
                </c:pt>
                <c:pt idx="1477">
                  <c:v>40199</c:v>
                </c:pt>
                <c:pt idx="1478">
                  <c:v>40200</c:v>
                </c:pt>
                <c:pt idx="1479">
                  <c:v>40203</c:v>
                </c:pt>
                <c:pt idx="1480">
                  <c:v>40204</c:v>
                </c:pt>
                <c:pt idx="1481">
                  <c:v>40205</c:v>
                </c:pt>
                <c:pt idx="1482">
                  <c:v>40206</c:v>
                </c:pt>
                <c:pt idx="1483">
                  <c:v>40207</c:v>
                </c:pt>
                <c:pt idx="1484">
                  <c:v>40210</c:v>
                </c:pt>
                <c:pt idx="1485">
                  <c:v>40211</c:v>
                </c:pt>
                <c:pt idx="1486">
                  <c:v>40212</c:v>
                </c:pt>
                <c:pt idx="1487">
                  <c:v>40213</c:v>
                </c:pt>
                <c:pt idx="1488">
                  <c:v>40214</c:v>
                </c:pt>
                <c:pt idx="1489">
                  <c:v>40217</c:v>
                </c:pt>
                <c:pt idx="1490">
                  <c:v>40218</c:v>
                </c:pt>
                <c:pt idx="1491">
                  <c:v>40219</c:v>
                </c:pt>
                <c:pt idx="1492">
                  <c:v>40220</c:v>
                </c:pt>
                <c:pt idx="1493">
                  <c:v>40221</c:v>
                </c:pt>
                <c:pt idx="1494">
                  <c:v>40224</c:v>
                </c:pt>
                <c:pt idx="1495">
                  <c:v>40225</c:v>
                </c:pt>
                <c:pt idx="1496">
                  <c:v>40226</c:v>
                </c:pt>
                <c:pt idx="1497">
                  <c:v>40227</c:v>
                </c:pt>
                <c:pt idx="1498">
                  <c:v>40228</c:v>
                </c:pt>
                <c:pt idx="1499">
                  <c:v>40231</c:v>
                </c:pt>
                <c:pt idx="1500">
                  <c:v>40232</c:v>
                </c:pt>
                <c:pt idx="1501">
                  <c:v>40233</c:v>
                </c:pt>
                <c:pt idx="1502">
                  <c:v>40234</c:v>
                </c:pt>
                <c:pt idx="1503">
                  <c:v>40235</c:v>
                </c:pt>
                <c:pt idx="1504">
                  <c:v>40238</c:v>
                </c:pt>
                <c:pt idx="1505">
                  <c:v>40240</c:v>
                </c:pt>
                <c:pt idx="1506">
                  <c:v>40241</c:v>
                </c:pt>
                <c:pt idx="1507">
                  <c:v>40242</c:v>
                </c:pt>
                <c:pt idx="1508">
                  <c:v>40245</c:v>
                </c:pt>
                <c:pt idx="1509">
                  <c:v>40246</c:v>
                </c:pt>
                <c:pt idx="1510">
                  <c:v>40247</c:v>
                </c:pt>
                <c:pt idx="1511">
                  <c:v>40248</c:v>
                </c:pt>
                <c:pt idx="1512">
                  <c:v>40249</c:v>
                </c:pt>
                <c:pt idx="1513">
                  <c:v>40252</c:v>
                </c:pt>
                <c:pt idx="1514">
                  <c:v>40253</c:v>
                </c:pt>
                <c:pt idx="1515">
                  <c:v>40254</c:v>
                </c:pt>
                <c:pt idx="1516">
                  <c:v>40255</c:v>
                </c:pt>
                <c:pt idx="1517">
                  <c:v>40256</c:v>
                </c:pt>
                <c:pt idx="1518">
                  <c:v>40259</c:v>
                </c:pt>
                <c:pt idx="1519">
                  <c:v>40260</c:v>
                </c:pt>
                <c:pt idx="1520">
                  <c:v>40261</c:v>
                </c:pt>
                <c:pt idx="1521">
                  <c:v>40262</c:v>
                </c:pt>
                <c:pt idx="1522">
                  <c:v>40263</c:v>
                </c:pt>
                <c:pt idx="1523">
                  <c:v>40266</c:v>
                </c:pt>
                <c:pt idx="1524">
                  <c:v>40267</c:v>
                </c:pt>
                <c:pt idx="1525">
                  <c:v>40268</c:v>
                </c:pt>
                <c:pt idx="1526">
                  <c:v>40269</c:v>
                </c:pt>
                <c:pt idx="1527">
                  <c:v>40270</c:v>
                </c:pt>
                <c:pt idx="1528">
                  <c:v>40273</c:v>
                </c:pt>
                <c:pt idx="1529">
                  <c:v>40274</c:v>
                </c:pt>
                <c:pt idx="1530">
                  <c:v>40275</c:v>
                </c:pt>
                <c:pt idx="1531">
                  <c:v>40276</c:v>
                </c:pt>
                <c:pt idx="1532">
                  <c:v>40277</c:v>
                </c:pt>
                <c:pt idx="1533">
                  <c:v>40280</c:v>
                </c:pt>
                <c:pt idx="1534">
                  <c:v>40281</c:v>
                </c:pt>
                <c:pt idx="1535">
                  <c:v>40282</c:v>
                </c:pt>
                <c:pt idx="1536">
                  <c:v>40283</c:v>
                </c:pt>
                <c:pt idx="1537">
                  <c:v>40284</c:v>
                </c:pt>
                <c:pt idx="1538">
                  <c:v>40287</c:v>
                </c:pt>
                <c:pt idx="1539">
                  <c:v>40288</c:v>
                </c:pt>
                <c:pt idx="1540">
                  <c:v>40289</c:v>
                </c:pt>
                <c:pt idx="1541">
                  <c:v>40290</c:v>
                </c:pt>
                <c:pt idx="1542">
                  <c:v>40294</c:v>
                </c:pt>
                <c:pt idx="1543">
                  <c:v>40295</c:v>
                </c:pt>
                <c:pt idx="1544">
                  <c:v>40296</c:v>
                </c:pt>
                <c:pt idx="1545">
                  <c:v>40297</c:v>
                </c:pt>
                <c:pt idx="1546">
                  <c:v>40298</c:v>
                </c:pt>
                <c:pt idx="1547">
                  <c:v>40301</c:v>
                </c:pt>
                <c:pt idx="1548">
                  <c:v>40302</c:v>
                </c:pt>
                <c:pt idx="1549">
                  <c:v>40303</c:v>
                </c:pt>
                <c:pt idx="1550">
                  <c:v>40304</c:v>
                </c:pt>
                <c:pt idx="1551">
                  <c:v>40305</c:v>
                </c:pt>
                <c:pt idx="1552">
                  <c:v>40308</c:v>
                </c:pt>
                <c:pt idx="1553">
                  <c:v>40309</c:v>
                </c:pt>
                <c:pt idx="1554">
                  <c:v>40310</c:v>
                </c:pt>
                <c:pt idx="1555">
                  <c:v>40311</c:v>
                </c:pt>
                <c:pt idx="1556">
                  <c:v>40312</c:v>
                </c:pt>
                <c:pt idx="1557">
                  <c:v>40315</c:v>
                </c:pt>
                <c:pt idx="1558">
                  <c:v>40316</c:v>
                </c:pt>
                <c:pt idx="1559">
                  <c:v>40318</c:v>
                </c:pt>
                <c:pt idx="1560">
                  <c:v>40319</c:v>
                </c:pt>
                <c:pt idx="1561">
                  <c:v>40322</c:v>
                </c:pt>
                <c:pt idx="1562">
                  <c:v>40323</c:v>
                </c:pt>
                <c:pt idx="1563">
                  <c:v>40324</c:v>
                </c:pt>
                <c:pt idx="1564">
                  <c:v>40325</c:v>
                </c:pt>
                <c:pt idx="1565">
                  <c:v>40326</c:v>
                </c:pt>
                <c:pt idx="1566">
                  <c:v>40329</c:v>
                </c:pt>
                <c:pt idx="1567">
                  <c:v>40330</c:v>
                </c:pt>
                <c:pt idx="1568">
                  <c:v>40331</c:v>
                </c:pt>
                <c:pt idx="1569">
                  <c:v>40332</c:v>
                </c:pt>
                <c:pt idx="1570">
                  <c:v>40333</c:v>
                </c:pt>
                <c:pt idx="1571">
                  <c:v>40336</c:v>
                </c:pt>
                <c:pt idx="1572">
                  <c:v>40337</c:v>
                </c:pt>
                <c:pt idx="1573">
                  <c:v>40338</c:v>
                </c:pt>
                <c:pt idx="1574">
                  <c:v>40339</c:v>
                </c:pt>
                <c:pt idx="1575">
                  <c:v>40340</c:v>
                </c:pt>
                <c:pt idx="1576">
                  <c:v>40343</c:v>
                </c:pt>
                <c:pt idx="1577">
                  <c:v>40344</c:v>
                </c:pt>
                <c:pt idx="1578">
                  <c:v>40345</c:v>
                </c:pt>
                <c:pt idx="1579">
                  <c:v>40346</c:v>
                </c:pt>
                <c:pt idx="1580">
                  <c:v>40347</c:v>
                </c:pt>
                <c:pt idx="1581">
                  <c:v>40350</c:v>
                </c:pt>
                <c:pt idx="1582">
                  <c:v>40351</c:v>
                </c:pt>
                <c:pt idx="1583">
                  <c:v>40352</c:v>
                </c:pt>
                <c:pt idx="1584">
                  <c:v>40353</c:v>
                </c:pt>
                <c:pt idx="1585">
                  <c:v>40354</c:v>
                </c:pt>
                <c:pt idx="1586">
                  <c:v>40357</c:v>
                </c:pt>
                <c:pt idx="1587">
                  <c:v>40358</c:v>
                </c:pt>
                <c:pt idx="1588">
                  <c:v>40359</c:v>
                </c:pt>
                <c:pt idx="1589">
                  <c:v>40360</c:v>
                </c:pt>
                <c:pt idx="1590">
                  <c:v>40361</c:v>
                </c:pt>
                <c:pt idx="1591">
                  <c:v>40364</c:v>
                </c:pt>
                <c:pt idx="1592">
                  <c:v>40365</c:v>
                </c:pt>
                <c:pt idx="1593">
                  <c:v>40366</c:v>
                </c:pt>
                <c:pt idx="1594">
                  <c:v>40367</c:v>
                </c:pt>
                <c:pt idx="1595">
                  <c:v>40368</c:v>
                </c:pt>
                <c:pt idx="1596">
                  <c:v>40371</c:v>
                </c:pt>
                <c:pt idx="1597">
                  <c:v>40372</c:v>
                </c:pt>
                <c:pt idx="1598">
                  <c:v>40373</c:v>
                </c:pt>
                <c:pt idx="1599">
                  <c:v>40374</c:v>
                </c:pt>
                <c:pt idx="1600">
                  <c:v>40375</c:v>
                </c:pt>
                <c:pt idx="1601">
                  <c:v>40378</c:v>
                </c:pt>
                <c:pt idx="1602">
                  <c:v>40379</c:v>
                </c:pt>
                <c:pt idx="1603">
                  <c:v>40380</c:v>
                </c:pt>
                <c:pt idx="1604">
                  <c:v>40381</c:v>
                </c:pt>
                <c:pt idx="1605">
                  <c:v>40382</c:v>
                </c:pt>
                <c:pt idx="1606">
                  <c:v>40385</c:v>
                </c:pt>
                <c:pt idx="1607">
                  <c:v>40386</c:v>
                </c:pt>
                <c:pt idx="1608">
                  <c:v>40387</c:v>
                </c:pt>
                <c:pt idx="1609">
                  <c:v>40388</c:v>
                </c:pt>
                <c:pt idx="1610">
                  <c:v>40389</c:v>
                </c:pt>
                <c:pt idx="1611">
                  <c:v>40392</c:v>
                </c:pt>
                <c:pt idx="1612">
                  <c:v>40393</c:v>
                </c:pt>
                <c:pt idx="1613">
                  <c:v>40394</c:v>
                </c:pt>
                <c:pt idx="1614">
                  <c:v>40395</c:v>
                </c:pt>
                <c:pt idx="1615">
                  <c:v>40396</c:v>
                </c:pt>
                <c:pt idx="1616">
                  <c:v>40399</c:v>
                </c:pt>
                <c:pt idx="1617">
                  <c:v>40400</c:v>
                </c:pt>
                <c:pt idx="1618">
                  <c:v>40401</c:v>
                </c:pt>
                <c:pt idx="1619">
                  <c:v>40402</c:v>
                </c:pt>
                <c:pt idx="1620">
                  <c:v>40403</c:v>
                </c:pt>
                <c:pt idx="1621">
                  <c:v>40406</c:v>
                </c:pt>
                <c:pt idx="1622">
                  <c:v>40407</c:v>
                </c:pt>
                <c:pt idx="1623">
                  <c:v>40408</c:v>
                </c:pt>
              </c:numCache>
            </c:numRef>
          </c:cat>
          <c:val>
            <c:numRef>
              <c:f>'20'!$C$2:$C$1625</c:f>
              <c:numCache>
                <c:formatCode>0.00</c:formatCode>
                <c:ptCount val="1624"/>
                <c:pt idx="0">
                  <c:v>0.15500000000000039</c:v>
                </c:pt>
                <c:pt idx="1">
                  <c:v>0.16</c:v>
                </c:pt>
                <c:pt idx="2">
                  <c:v>0.16</c:v>
                </c:pt>
                <c:pt idx="3">
                  <c:v>0.15750000000000039</c:v>
                </c:pt>
                <c:pt idx="4">
                  <c:v>0.15750000000000039</c:v>
                </c:pt>
                <c:pt idx="5">
                  <c:v>0.15500000000000039</c:v>
                </c:pt>
                <c:pt idx="6">
                  <c:v>0.15500000000000039</c:v>
                </c:pt>
                <c:pt idx="7">
                  <c:v>0.15500000000000039</c:v>
                </c:pt>
                <c:pt idx="8">
                  <c:v>0.15000000000000024</c:v>
                </c:pt>
                <c:pt idx="9">
                  <c:v>0.15000000000000024</c:v>
                </c:pt>
                <c:pt idx="10">
                  <c:v>0.15000000000000024</c:v>
                </c:pt>
                <c:pt idx="11">
                  <c:v>0.15500000000000039</c:v>
                </c:pt>
                <c:pt idx="12">
                  <c:v>0.15750000000000039</c:v>
                </c:pt>
                <c:pt idx="13">
                  <c:v>0.15250000000000036</c:v>
                </c:pt>
                <c:pt idx="14">
                  <c:v>0.14750000000000021</c:v>
                </c:pt>
                <c:pt idx="15">
                  <c:v>0.14000000000000001</c:v>
                </c:pt>
                <c:pt idx="16">
                  <c:v>0.13</c:v>
                </c:pt>
                <c:pt idx="17">
                  <c:v>0.13750000000000001</c:v>
                </c:pt>
                <c:pt idx="18">
                  <c:v>0.13</c:v>
                </c:pt>
                <c:pt idx="19">
                  <c:v>0.13</c:v>
                </c:pt>
                <c:pt idx="20">
                  <c:v>0.11</c:v>
                </c:pt>
                <c:pt idx="21">
                  <c:v>0.11</c:v>
                </c:pt>
                <c:pt idx="22">
                  <c:v>0.11</c:v>
                </c:pt>
                <c:pt idx="23">
                  <c:v>0.11</c:v>
                </c:pt>
                <c:pt idx="24">
                  <c:v>0.11</c:v>
                </c:pt>
                <c:pt idx="25">
                  <c:v>0.1</c:v>
                </c:pt>
                <c:pt idx="26">
                  <c:v>0.1</c:v>
                </c:pt>
                <c:pt idx="27">
                  <c:v>0.1</c:v>
                </c:pt>
                <c:pt idx="28">
                  <c:v>0.10750000000000012</c:v>
                </c:pt>
                <c:pt idx="29">
                  <c:v>9.0000000000000024E-2</c:v>
                </c:pt>
                <c:pt idx="30">
                  <c:v>9.5000000000000043E-2</c:v>
                </c:pt>
                <c:pt idx="31">
                  <c:v>0.1</c:v>
                </c:pt>
                <c:pt idx="32">
                  <c:v>0.10249999999999998</c:v>
                </c:pt>
                <c:pt idx="33">
                  <c:v>0.10249999999999998</c:v>
                </c:pt>
                <c:pt idx="34">
                  <c:v>0.11</c:v>
                </c:pt>
                <c:pt idx="35">
                  <c:v>0.11</c:v>
                </c:pt>
                <c:pt idx="36">
                  <c:v>0.11</c:v>
                </c:pt>
                <c:pt idx="37">
                  <c:v>0.11</c:v>
                </c:pt>
                <c:pt idx="38">
                  <c:v>0.11</c:v>
                </c:pt>
                <c:pt idx="39">
                  <c:v>0.11</c:v>
                </c:pt>
                <c:pt idx="40">
                  <c:v>0.11</c:v>
                </c:pt>
                <c:pt idx="41">
                  <c:v>0.11</c:v>
                </c:pt>
                <c:pt idx="42">
                  <c:v>0.16</c:v>
                </c:pt>
                <c:pt idx="43">
                  <c:v>0.14500000000000021</c:v>
                </c:pt>
                <c:pt idx="44">
                  <c:v>0.14500000000000021</c:v>
                </c:pt>
                <c:pt idx="45">
                  <c:v>0.15000000000000024</c:v>
                </c:pt>
                <c:pt idx="46">
                  <c:v>0.15000000000000024</c:v>
                </c:pt>
                <c:pt idx="47">
                  <c:v>0.16</c:v>
                </c:pt>
                <c:pt idx="48">
                  <c:v>0.17</c:v>
                </c:pt>
                <c:pt idx="49">
                  <c:v>0.17</c:v>
                </c:pt>
                <c:pt idx="50">
                  <c:v>0.18000000000000024</c:v>
                </c:pt>
                <c:pt idx="51">
                  <c:v>0.18000000000000024</c:v>
                </c:pt>
                <c:pt idx="52">
                  <c:v>0.19</c:v>
                </c:pt>
                <c:pt idx="53">
                  <c:v>0.19</c:v>
                </c:pt>
                <c:pt idx="54">
                  <c:v>0.19</c:v>
                </c:pt>
                <c:pt idx="55">
                  <c:v>0.21000000000000021</c:v>
                </c:pt>
                <c:pt idx="56">
                  <c:v>0.21000000000000021</c:v>
                </c:pt>
                <c:pt idx="57">
                  <c:v>0.19500000000000001</c:v>
                </c:pt>
                <c:pt idx="58">
                  <c:v>0.23500000000000001</c:v>
                </c:pt>
                <c:pt idx="59">
                  <c:v>0.23500000000000001</c:v>
                </c:pt>
                <c:pt idx="60">
                  <c:v>0.24000000000000021</c:v>
                </c:pt>
                <c:pt idx="61">
                  <c:v>0.23</c:v>
                </c:pt>
                <c:pt idx="62">
                  <c:v>0.24500000000000036</c:v>
                </c:pt>
                <c:pt idx="63">
                  <c:v>0.24500000000000036</c:v>
                </c:pt>
                <c:pt idx="64">
                  <c:v>0.24000000000000021</c:v>
                </c:pt>
                <c:pt idx="65">
                  <c:v>0.24000000000000021</c:v>
                </c:pt>
                <c:pt idx="66">
                  <c:v>0.24500000000000036</c:v>
                </c:pt>
                <c:pt idx="67">
                  <c:v>0.24500000000000036</c:v>
                </c:pt>
                <c:pt idx="68">
                  <c:v>0.22500000000000001</c:v>
                </c:pt>
                <c:pt idx="69">
                  <c:v>0.20500000000000004</c:v>
                </c:pt>
                <c:pt idx="70">
                  <c:v>0.20500000000000004</c:v>
                </c:pt>
                <c:pt idx="71">
                  <c:v>0.20500000000000004</c:v>
                </c:pt>
                <c:pt idx="72">
                  <c:v>0.2</c:v>
                </c:pt>
                <c:pt idx="73">
                  <c:v>0.2</c:v>
                </c:pt>
                <c:pt idx="74">
                  <c:v>0.2</c:v>
                </c:pt>
                <c:pt idx="75">
                  <c:v>0.2</c:v>
                </c:pt>
                <c:pt idx="76">
                  <c:v>0.20500000000000004</c:v>
                </c:pt>
                <c:pt idx="77">
                  <c:v>0.18000000000000024</c:v>
                </c:pt>
                <c:pt idx="78">
                  <c:v>0.18000000000000024</c:v>
                </c:pt>
                <c:pt idx="79">
                  <c:v>0.17</c:v>
                </c:pt>
                <c:pt idx="80">
                  <c:v>0.17</c:v>
                </c:pt>
                <c:pt idx="81">
                  <c:v>0.17</c:v>
                </c:pt>
                <c:pt idx="82">
                  <c:v>0.17</c:v>
                </c:pt>
                <c:pt idx="83">
                  <c:v>0.18000000000000024</c:v>
                </c:pt>
                <c:pt idx="84">
                  <c:v>0.18000000000000024</c:v>
                </c:pt>
                <c:pt idx="85">
                  <c:v>0.17500000000000004</c:v>
                </c:pt>
                <c:pt idx="86">
                  <c:v>0.17</c:v>
                </c:pt>
                <c:pt idx="87">
                  <c:v>0.17</c:v>
                </c:pt>
                <c:pt idx="88">
                  <c:v>0.16</c:v>
                </c:pt>
                <c:pt idx="89">
                  <c:v>0.15000000000000024</c:v>
                </c:pt>
                <c:pt idx="90">
                  <c:v>0.15500000000000039</c:v>
                </c:pt>
                <c:pt idx="91">
                  <c:v>0.15500000000000039</c:v>
                </c:pt>
                <c:pt idx="92">
                  <c:v>0.15500000000000039</c:v>
                </c:pt>
                <c:pt idx="93">
                  <c:v>0.15000000000000024</c:v>
                </c:pt>
                <c:pt idx="94">
                  <c:v>0.15000000000000024</c:v>
                </c:pt>
                <c:pt idx="95">
                  <c:v>0.15000000000000024</c:v>
                </c:pt>
                <c:pt idx="96">
                  <c:v>0.15000000000000024</c:v>
                </c:pt>
                <c:pt idx="97">
                  <c:v>0.15000000000000024</c:v>
                </c:pt>
                <c:pt idx="98">
                  <c:v>0.15000000000000024</c:v>
                </c:pt>
                <c:pt idx="99">
                  <c:v>0.15000000000000024</c:v>
                </c:pt>
                <c:pt idx="100">
                  <c:v>0.15000000000000024</c:v>
                </c:pt>
                <c:pt idx="101">
                  <c:v>0.15000000000000024</c:v>
                </c:pt>
                <c:pt idx="102">
                  <c:v>0.15000000000000024</c:v>
                </c:pt>
                <c:pt idx="103">
                  <c:v>0.15000000000000024</c:v>
                </c:pt>
                <c:pt idx="104">
                  <c:v>0.15000000000000024</c:v>
                </c:pt>
                <c:pt idx="105">
                  <c:v>0.15000000000000024</c:v>
                </c:pt>
                <c:pt idx="106">
                  <c:v>0.15000000000000024</c:v>
                </c:pt>
                <c:pt idx="107">
                  <c:v>0.15000000000000024</c:v>
                </c:pt>
                <c:pt idx="108">
                  <c:v>0.15000000000000024</c:v>
                </c:pt>
                <c:pt idx="109">
                  <c:v>0.15000000000000024</c:v>
                </c:pt>
                <c:pt idx="110">
                  <c:v>0.15000000000000024</c:v>
                </c:pt>
                <c:pt idx="111">
                  <c:v>0.15000000000000024</c:v>
                </c:pt>
                <c:pt idx="112">
                  <c:v>0.15000000000000024</c:v>
                </c:pt>
                <c:pt idx="113">
                  <c:v>0.15000000000000024</c:v>
                </c:pt>
                <c:pt idx="114">
                  <c:v>0.15000000000000024</c:v>
                </c:pt>
                <c:pt idx="115">
                  <c:v>0.15000000000000024</c:v>
                </c:pt>
                <c:pt idx="116">
                  <c:v>0.15000000000000024</c:v>
                </c:pt>
                <c:pt idx="117">
                  <c:v>0.15000000000000024</c:v>
                </c:pt>
                <c:pt idx="118">
                  <c:v>0.15000000000000024</c:v>
                </c:pt>
                <c:pt idx="119">
                  <c:v>0.15000000000000024</c:v>
                </c:pt>
                <c:pt idx="120">
                  <c:v>0.15000000000000024</c:v>
                </c:pt>
                <c:pt idx="121">
                  <c:v>0.16</c:v>
                </c:pt>
                <c:pt idx="122">
                  <c:v>0.16250000000000001</c:v>
                </c:pt>
                <c:pt idx="123">
                  <c:v>0.16</c:v>
                </c:pt>
                <c:pt idx="124">
                  <c:v>0.15500000000000039</c:v>
                </c:pt>
                <c:pt idx="125">
                  <c:v>0.15500000000000039</c:v>
                </c:pt>
                <c:pt idx="126">
                  <c:v>0.15500000000000039</c:v>
                </c:pt>
                <c:pt idx="127">
                  <c:v>0.15500000000000039</c:v>
                </c:pt>
                <c:pt idx="128">
                  <c:v>0.15500000000000039</c:v>
                </c:pt>
                <c:pt idx="129">
                  <c:v>0.15000000000000024</c:v>
                </c:pt>
                <c:pt idx="130">
                  <c:v>0.15000000000000024</c:v>
                </c:pt>
                <c:pt idx="131">
                  <c:v>0.15000000000000024</c:v>
                </c:pt>
                <c:pt idx="132">
                  <c:v>0.15000000000000024</c:v>
                </c:pt>
                <c:pt idx="133">
                  <c:v>0.15000000000000024</c:v>
                </c:pt>
                <c:pt idx="134">
                  <c:v>0.18000000000000024</c:v>
                </c:pt>
                <c:pt idx="135">
                  <c:v>0.18000000000000024</c:v>
                </c:pt>
                <c:pt idx="136">
                  <c:v>0.18000000000000024</c:v>
                </c:pt>
                <c:pt idx="137">
                  <c:v>0.18000000000000024</c:v>
                </c:pt>
                <c:pt idx="138">
                  <c:v>0.17</c:v>
                </c:pt>
                <c:pt idx="139">
                  <c:v>0.17</c:v>
                </c:pt>
                <c:pt idx="140">
                  <c:v>0.15750000000000039</c:v>
                </c:pt>
                <c:pt idx="141">
                  <c:v>0.15000000000000024</c:v>
                </c:pt>
                <c:pt idx="142">
                  <c:v>0.15000000000000024</c:v>
                </c:pt>
                <c:pt idx="143">
                  <c:v>0.15000000000000024</c:v>
                </c:pt>
                <c:pt idx="144">
                  <c:v>0.15000000000000024</c:v>
                </c:pt>
                <c:pt idx="145">
                  <c:v>0.14500000000000021</c:v>
                </c:pt>
                <c:pt idx="146">
                  <c:v>0.14500000000000021</c:v>
                </c:pt>
                <c:pt idx="147">
                  <c:v>0.14500000000000021</c:v>
                </c:pt>
                <c:pt idx="148">
                  <c:v>0.14500000000000021</c:v>
                </c:pt>
                <c:pt idx="149">
                  <c:v>0.14500000000000021</c:v>
                </c:pt>
                <c:pt idx="150">
                  <c:v>0.13500000000000001</c:v>
                </c:pt>
                <c:pt idx="151">
                  <c:v>0.13500000000000001</c:v>
                </c:pt>
                <c:pt idx="152">
                  <c:v>0.1275</c:v>
                </c:pt>
                <c:pt idx="153">
                  <c:v>0.1</c:v>
                </c:pt>
                <c:pt idx="154">
                  <c:v>0.11</c:v>
                </c:pt>
                <c:pt idx="155">
                  <c:v>0.11</c:v>
                </c:pt>
                <c:pt idx="156">
                  <c:v>0.11</c:v>
                </c:pt>
                <c:pt idx="157">
                  <c:v>0.13</c:v>
                </c:pt>
                <c:pt idx="158">
                  <c:v>0.11</c:v>
                </c:pt>
                <c:pt idx="159">
                  <c:v>0.11</c:v>
                </c:pt>
                <c:pt idx="160">
                  <c:v>0.11</c:v>
                </c:pt>
                <c:pt idx="161">
                  <c:v>0.11</c:v>
                </c:pt>
                <c:pt idx="162">
                  <c:v>0.11</c:v>
                </c:pt>
                <c:pt idx="163">
                  <c:v>0.10750000000000012</c:v>
                </c:pt>
                <c:pt idx="164">
                  <c:v>0.10750000000000012</c:v>
                </c:pt>
                <c:pt idx="165">
                  <c:v>0.10750000000000012</c:v>
                </c:pt>
                <c:pt idx="166">
                  <c:v>0.10750000000000012</c:v>
                </c:pt>
                <c:pt idx="167">
                  <c:v>0.10750000000000012</c:v>
                </c:pt>
                <c:pt idx="168">
                  <c:v>0.10750000000000012</c:v>
                </c:pt>
                <c:pt idx="169">
                  <c:v>0.10500000000000002</c:v>
                </c:pt>
                <c:pt idx="170">
                  <c:v>0.10500000000000002</c:v>
                </c:pt>
                <c:pt idx="171">
                  <c:v>0.10500000000000002</c:v>
                </c:pt>
                <c:pt idx="172">
                  <c:v>0.1</c:v>
                </c:pt>
                <c:pt idx="173">
                  <c:v>0.1</c:v>
                </c:pt>
                <c:pt idx="174">
                  <c:v>0.1</c:v>
                </c:pt>
                <c:pt idx="175">
                  <c:v>0.1</c:v>
                </c:pt>
                <c:pt idx="176">
                  <c:v>0.10500000000000002</c:v>
                </c:pt>
                <c:pt idx="177">
                  <c:v>0.10500000000000002</c:v>
                </c:pt>
                <c:pt idx="178">
                  <c:v>0.125</c:v>
                </c:pt>
                <c:pt idx="179">
                  <c:v>0.11749999999999998</c:v>
                </c:pt>
                <c:pt idx="180">
                  <c:v>0.12000000000000002</c:v>
                </c:pt>
                <c:pt idx="181">
                  <c:v>0.12000000000000002</c:v>
                </c:pt>
                <c:pt idx="182">
                  <c:v>0.12000000000000002</c:v>
                </c:pt>
                <c:pt idx="183">
                  <c:v>0.125</c:v>
                </c:pt>
                <c:pt idx="184">
                  <c:v>0.13</c:v>
                </c:pt>
                <c:pt idx="185">
                  <c:v>0.15000000000000024</c:v>
                </c:pt>
                <c:pt idx="186">
                  <c:v>0.15000000000000024</c:v>
                </c:pt>
                <c:pt idx="187">
                  <c:v>0.14500000000000021</c:v>
                </c:pt>
                <c:pt idx="188">
                  <c:v>0.14500000000000021</c:v>
                </c:pt>
                <c:pt idx="189">
                  <c:v>0.14500000000000021</c:v>
                </c:pt>
                <c:pt idx="190">
                  <c:v>0.14000000000000001</c:v>
                </c:pt>
                <c:pt idx="191">
                  <c:v>0.14000000000000001</c:v>
                </c:pt>
                <c:pt idx="192">
                  <c:v>0.14000000000000001</c:v>
                </c:pt>
                <c:pt idx="193">
                  <c:v>0.14000000000000001</c:v>
                </c:pt>
                <c:pt idx="194">
                  <c:v>0.14000000000000001</c:v>
                </c:pt>
                <c:pt idx="195">
                  <c:v>0.14000000000000001</c:v>
                </c:pt>
                <c:pt idx="196">
                  <c:v>0.16500000000000001</c:v>
                </c:pt>
                <c:pt idx="197">
                  <c:v>0.15000000000000024</c:v>
                </c:pt>
                <c:pt idx="198">
                  <c:v>0.15000000000000024</c:v>
                </c:pt>
                <c:pt idx="199">
                  <c:v>0.13</c:v>
                </c:pt>
                <c:pt idx="200">
                  <c:v>0.13</c:v>
                </c:pt>
                <c:pt idx="201">
                  <c:v>0.11</c:v>
                </c:pt>
                <c:pt idx="202">
                  <c:v>0.11</c:v>
                </c:pt>
                <c:pt idx="203">
                  <c:v>0.11</c:v>
                </c:pt>
                <c:pt idx="204">
                  <c:v>0.11</c:v>
                </c:pt>
                <c:pt idx="205">
                  <c:v>0.11</c:v>
                </c:pt>
                <c:pt idx="206">
                  <c:v>0.115</c:v>
                </c:pt>
                <c:pt idx="207">
                  <c:v>0.1125</c:v>
                </c:pt>
                <c:pt idx="208">
                  <c:v>0.1125</c:v>
                </c:pt>
                <c:pt idx="209">
                  <c:v>0.10750000000000012</c:v>
                </c:pt>
                <c:pt idx="210">
                  <c:v>0.12000000000000002</c:v>
                </c:pt>
                <c:pt idx="211">
                  <c:v>0.12000000000000002</c:v>
                </c:pt>
                <c:pt idx="212">
                  <c:v>0.15250000000000036</c:v>
                </c:pt>
                <c:pt idx="213">
                  <c:v>0.15250000000000036</c:v>
                </c:pt>
                <c:pt idx="214">
                  <c:v>0.15250000000000036</c:v>
                </c:pt>
                <c:pt idx="215">
                  <c:v>0.15250000000000036</c:v>
                </c:pt>
                <c:pt idx="216">
                  <c:v>0.13750000000000001</c:v>
                </c:pt>
                <c:pt idx="217">
                  <c:v>0.13750000000000001</c:v>
                </c:pt>
                <c:pt idx="218">
                  <c:v>0.11749999999999998</c:v>
                </c:pt>
                <c:pt idx="219">
                  <c:v>0.13750000000000001</c:v>
                </c:pt>
                <c:pt idx="220">
                  <c:v>0.13750000000000001</c:v>
                </c:pt>
                <c:pt idx="221">
                  <c:v>0.13750000000000001</c:v>
                </c:pt>
                <c:pt idx="222">
                  <c:v>0.13750000000000001</c:v>
                </c:pt>
                <c:pt idx="223">
                  <c:v>0.13</c:v>
                </c:pt>
                <c:pt idx="224">
                  <c:v>0.13</c:v>
                </c:pt>
                <c:pt idx="225">
                  <c:v>0.13</c:v>
                </c:pt>
                <c:pt idx="226">
                  <c:v>0.13</c:v>
                </c:pt>
                <c:pt idx="227">
                  <c:v>0.125</c:v>
                </c:pt>
                <c:pt idx="228">
                  <c:v>0.13</c:v>
                </c:pt>
                <c:pt idx="229">
                  <c:v>0.12625</c:v>
                </c:pt>
                <c:pt idx="230">
                  <c:v>0.125</c:v>
                </c:pt>
                <c:pt idx="231">
                  <c:v>0.115</c:v>
                </c:pt>
                <c:pt idx="232">
                  <c:v>0.115</c:v>
                </c:pt>
                <c:pt idx="233">
                  <c:v>0.11446199999999998</c:v>
                </c:pt>
                <c:pt idx="234">
                  <c:v>0.115</c:v>
                </c:pt>
                <c:pt idx="235">
                  <c:v>0.115</c:v>
                </c:pt>
                <c:pt idx="236">
                  <c:v>0.12192500000000021</c:v>
                </c:pt>
                <c:pt idx="237">
                  <c:v>0.12000000000000002</c:v>
                </c:pt>
                <c:pt idx="238">
                  <c:v>0.115</c:v>
                </c:pt>
                <c:pt idx="239">
                  <c:v>0.12000000000000002</c:v>
                </c:pt>
                <c:pt idx="240">
                  <c:v>0.12000000000000002</c:v>
                </c:pt>
                <c:pt idx="241">
                  <c:v>0.114886</c:v>
                </c:pt>
                <c:pt idx="242">
                  <c:v>0.12000000000000002</c:v>
                </c:pt>
                <c:pt idx="243">
                  <c:v>0.11749999999999998</c:v>
                </c:pt>
                <c:pt idx="244">
                  <c:v>0.12000000000000002</c:v>
                </c:pt>
                <c:pt idx="245">
                  <c:v>0.11749999999999998</c:v>
                </c:pt>
                <c:pt idx="246">
                  <c:v>0.11874999999999998</c:v>
                </c:pt>
                <c:pt idx="247">
                  <c:v>0.11749999999999998</c:v>
                </c:pt>
                <c:pt idx="248">
                  <c:v>0.115</c:v>
                </c:pt>
                <c:pt idx="249">
                  <c:v>0.12250000000000009</c:v>
                </c:pt>
                <c:pt idx="250">
                  <c:v>0.12000000000000002</c:v>
                </c:pt>
                <c:pt idx="251">
                  <c:v>0.12000000000000002</c:v>
                </c:pt>
                <c:pt idx="252">
                  <c:v>0.12000000000000002</c:v>
                </c:pt>
                <c:pt idx="253">
                  <c:v>0.12250000000000009</c:v>
                </c:pt>
                <c:pt idx="254">
                  <c:v>0.12255000000000002</c:v>
                </c:pt>
                <c:pt idx="255">
                  <c:v>0.13</c:v>
                </c:pt>
                <c:pt idx="256">
                  <c:v>0.125</c:v>
                </c:pt>
                <c:pt idx="257">
                  <c:v>0.13200000000000001</c:v>
                </c:pt>
                <c:pt idx="258">
                  <c:v>0.14000000000000001</c:v>
                </c:pt>
                <c:pt idx="259">
                  <c:v>0.15500000000000039</c:v>
                </c:pt>
                <c:pt idx="260">
                  <c:v>0.16750000000000001</c:v>
                </c:pt>
                <c:pt idx="261">
                  <c:v>0.15750000000000039</c:v>
                </c:pt>
                <c:pt idx="262">
                  <c:v>0.14750000000000021</c:v>
                </c:pt>
                <c:pt idx="263">
                  <c:v>0.16250000000000001</c:v>
                </c:pt>
                <c:pt idx="264">
                  <c:v>0.16750000000000001</c:v>
                </c:pt>
                <c:pt idx="265">
                  <c:v>0.16750000000000001</c:v>
                </c:pt>
                <c:pt idx="266">
                  <c:v>0.16750000000000001</c:v>
                </c:pt>
                <c:pt idx="267">
                  <c:v>0.16750000000000001</c:v>
                </c:pt>
                <c:pt idx="268">
                  <c:v>0.16750000000000001</c:v>
                </c:pt>
                <c:pt idx="269">
                  <c:v>0.17500000000000004</c:v>
                </c:pt>
                <c:pt idx="270">
                  <c:v>0.17250000000000001</c:v>
                </c:pt>
                <c:pt idx="271">
                  <c:v>0.15125000000000036</c:v>
                </c:pt>
                <c:pt idx="272">
                  <c:v>0.17250000000000001</c:v>
                </c:pt>
                <c:pt idx="273">
                  <c:v>0.16500000000000001</c:v>
                </c:pt>
                <c:pt idx="274">
                  <c:v>0.15925000000000039</c:v>
                </c:pt>
                <c:pt idx="275">
                  <c:v>0.17250000000000001</c:v>
                </c:pt>
                <c:pt idx="276">
                  <c:v>0.15925000000000039</c:v>
                </c:pt>
                <c:pt idx="277">
                  <c:v>0.15750000000000039</c:v>
                </c:pt>
                <c:pt idx="278">
                  <c:v>0.14750000000000021</c:v>
                </c:pt>
                <c:pt idx="279">
                  <c:v>0.14250000000000004</c:v>
                </c:pt>
                <c:pt idx="280">
                  <c:v>0.14250000000000004</c:v>
                </c:pt>
                <c:pt idx="281">
                  <c:v>0.15250000000000036</c:v>
                </c:pt>
                <c:pt idx="282">
                  <c:v>0.14500000000000021</c:v>
                </c:pt>
                <c:pt idx="283">
                  <c:v>0.15250000000000036</c:v>
                </c:pt>
                <c:pt idx="284">
                  <c:v>0.15000000000000024</c:v>
                </c:pt>
                <c:pt idx="285">
                  <c:v>0.14625000000000021</c:v>
                </c:pt>
                <c:pt idx="286">
                  <c:v>0.14750000000000021</c:v>
                </c:pt>
                <c:pt idx="287">
                  <c:v>0.14500000000000021</c:v>
                </c:pt>
                <c:pt idx="288">
                  <c:v>0.14000000000000001</c:v>
                </c:pt>
                <c:pt idx="289">
                  <c:v>0.14000000000000001</c:v>
                </c:pt>
                <c:pt idx="290">
                  <c:v>0.14750000000000021</c:v>
                </c:pt>
                <c:pt idx="291">
                  <c:v>0.15250000000000036</c:v>
                </c:pt>
                <c:pt idx="292">
                  <c:v>0.15500000000000039</c:v>
                </c:pt>
                <c:pt idx="293">
                  <c:v>0.15125000000000036</c:v>
                </c:pt>
                <c:pt idx="294">
                  <c:v>0.14750000000000021</c:v>
                </c:pt>
                <c:pt idx="295">
                  <c:v>0.14750000000000021</c:v>
                </c:pt>
                <c:pt idx="296">
                  <c:v>0.14681200000000036</c:v>
                </c:pt>
                <c:pt idx="297">
                  <c:v>0.14875000000000024</c:v>
                </c:pt>
                <c:pt idx="298">
                  <c:v>0.14750000000000021</c:v>
                </c:pt>
                <c:pt idx="299">
                  <c:v>0.14750000000000021</c:v>
                </c:pt>
                <c:pt idx="300">
                  <c:v>0.15000000000000024</c:v>
                </c:pt>
                <c:pt idx="301">
                  <c:v>0.15000000000000024</c:v>
                </c:pt>
                <c:pt idx="302">
                  <c:v>0.15250000000000036</c:v>
                </c:pt>
                <c:pt idx="303">
                  <c:v>0.15000000000000024</c:v>
                </c:pt>
                <c:pt idx="304">
                  <c:v>0.14375000000000004</c:v>
                </c:pt>
                <c:pt idx="305">
                  <c:v>0.14000000000000001</c:v>
                </c:pt>
                <c:pt idx="306">
                  <c:v>0.14500000000000021</c:v>
                </c:pt>
                <c:pt idx="307">
                  <c:v>0.15000000000000024</c:v>
                </c:pt>
                <c:pt idx="308">
                  <c:v>0.15000000000000024</c:v>
                </c:pt>
                <c:pt idx="309">
                  <c:v>0.15000000000000024</c:v>
                </c:pt>
                <c:pt idx="310">
                  <c:v>0.15000000000000024</c:v>
                </c:pt>
                <c:pt idx="311">
                  <c:v>0.15000000000000024</c:v>
                </c:pt>
                <c:pt idx="312">
                  <c:v>0.15000000000000024</c:v>
                </c:pt>
                <c:pt idx="313">
                  <c:v>0.14250000000000004</c:v>
                </c:pt>
                <c:pt idx="314">
                  <c:v>0.13750000000000001</c:v>
                </c:pt>
                <c:pt idx="315">
                  <c:v>0.14250000000000004</c:v>
                </c:pt>
                <c:pt idx="316">
                  <c:v>0.14000000000000001</c:v>
                </c:pt>
                <c:pt idx="317">
                  <c:v>0.13850000000000001</c:v>
                </c:pt>
                <c:pt idx="318">
                  <c:v>0.13750000000000001</c:v>
                </c:pt>
                <c:pt idx="319">
                  <c:v>0.13750000000000001</c:v>
                </c:pt>
                <c:pt idx="320">
                  <c:v>0.13750000000000001</c:v>
                </c:pt>
                <c:pt idx="321">
                  <c:v>0.13750000000000001</c:v>
                </c:pt>
                <c:pt idx="322">
                  <c:v>0.13750000000000001</c:v>
                </c:pt>
                <c:pt idx="323">
                  <c:v>0.13750000000000001</c:v>
                </c:pt>
                <c:pt idx="324">
                  <c:v>0.13750000000000001</c:v>
                </c:pt>
                <c:pt idx="325">
                  <c:v>0.13500000000000001</c:v>
                </c:pt>
                <c:pt idx="326">
                  <c:v>0.1275</c:v>
                </c:pt>
                <c:pt idx="327">
                  <c:v>0.12125000000000002</c:v>
                </c:pt>
                <c:pt idx="328">
                  <c:v>0.12125000000000002</c:v>
                </c:pt>
                <c:pt idx="329">
                  <c:v>0.12000000000000002</c:v>
                </c:pt>
                <c:pt idx="330">
                  <c:v>0.1125</c:v>
                </c:pt>
                <c:pt idx="331">
                  <c:v>0.11</c:v>
                </c:pt>
                <c:pt idx="332">
                  <c:v>0.1125</c:v>
                </c:pt>
                <c:pt idx="333">
                  <c:v>0.10500000000000002</c:v>
                </c:pt>
                <c:pt idx="334">
                  <c:v>0.10450000000000002</c:v>
                </c:pt>
                <c:pt idx="335">
                  <c:v>0.10750000000000012</c:v>
                </c:pt>
                <c:pt idx="336">
                  <c:v>0.10750000000000012</c:v>
                </c:pt>
                <c:pt idx="337">
                  <c:v>0.10050000000000002</c:v>
                </c:pt>
                <c:pt idx="338">
                  <c:v>0.10249999999999998</c:v>
                </c:pt>
                <c:pt idx="339">
                  <c:v>0.10550000000000002</c:v>
                </c:pt>
                <c:pt idx="340">
                  <c:v>0.10500000000000002</c:v>
                </c:pt>
                <c:pt idx="341">
                  <c:v>0.10375000000000002</c:v>
                </c:pt>
                <c:pt idx="342">
                  <c:v>0.10500000000000002</c:v>
                </c:pt>
                <c:pt idx="343">
                  <c:v>0.10500000000000002</c:v>
                </c:pt>
                <c:pt idx="344">
                  <c:v>0.10500000000000002</c:v>
                </c:pt>
                <c:pt idx="345">
                  <c:v>0.10625000000000002</c:v>
                </c:pt>
                <c:pt idx="346">
                  <c:v>9.5000000000000043E-2</c:v>
                </c:pt>
                <c:pt idx="347">
                  <c:v>0.10249999999999998</c:v>
                </c:pt>
                <c:pt idx="348">
                  <c:v>9.4563000000000064E-2</c:v>
                </c:pt>
                <c:pt idx="349">
                  <c:v>9.5000000000000043E-2</c:v>
                </c:pt>
                <c:pt idx="350">
                  <c:v>9.5000000000000043E-2</c:v>
                </c:pt>
                <c:pt idx="351">
                  <c:v>8.875000000000037E-2</c:v>
                </c:pt>
                <c:pt idx="352">
                  <c:v>9.0000000000000024E-2</c:v>
                </c:pt>
                <c:pt idx="353">
                  <c:v>9.5000000000000043E-2</c:v>
                </c:pt>
                <c:pt idx="354">
                  <c:v>8.7500000000000008E-2</c:v>
                </c:pt>
                <c:pt idx="355">
                  <c:v>9.5000000000000043E-2</c:v>
                </c:pt>
                <c:pt idx="356">
                  <c:v>8.6250000000000007E-2</c:v>
                </c:pt>
                <c:pt idx="357">
                  <c:v>9.5000000000000043E-2</c:v>
                </c:pt>
                <c:pt idx="358">
                  <c:v>8.6700000000000041E-2</c:v>
                </c:pt>
                <c:pt idx="359">
                  <c:v>9.5000000000000043E-2</c:v>
                </c:pt>
                <c:pt idx="360">
                  <c:v>9.5000000000000043E-2</c:v>
                </c:pt>
                <c:pt idx="361">
                  <c:v>0.10125000000000002</c:v>
                </c:pt>
                <c:pt idx="362">
                  <c:v>0.1</c:v>
                </c:pt>
                <c:pt idx="363">
                  <c:v>9.5000000000000043E-2</c:v>
                </c:pt>
                <c:pt idx="364">
                  <c:v>0.11874999999999998</c:v>
                </c:pt>
                <c:pt idx="365">
                  <c:v>0.1</c:v>
                </c:pt>
                <c:pt idx="366">
                  <c:v>0.1275</c:v>
                </c:pt>
                <c:pt idx="367">
                  <c:v>0.1275</c:v>
                </c:pt>
                <c:pt idx="368">
                  <c:v>0.13</c:v>
                </c:pt>
                <c:pt idx="369">
                  <c:v>0.1275</c:v>
                </c:pt>
                <c:pt idx="370">
                  <c:v>0.1275</c:v>
                </c:pt>
                <c:pt idx="371">
                  <c:v>0.1275</c:v>
                </c:pt>
                <c:pt idx="372">
                  <c:v>0.1275</c:v>
                </c:pt>
                <c:pt idx="373">
                  <c:v>0.128775</c:v>
                </c:pt>
                <c:pt idx="374">
                  <c:v>0.11</c:v>
                </c:pt>
                <c:pt idx="375">
                  <c:v>0.12250000000000009</c:v>
                </c:pt>
                <c:pt idx="376">
                  <c:v>0.12250000000000009</c:v>
                </c:pt>
                <c:pt idx="377">
                  <c:v>0.12250000000000009</c:v>
                </c:pt>
                <c:pt idx="378">
                  <c:v>0.11749999999999998</c:v>
                </c:pt>
                <c:pt idx="379">
                  <c:v>0.11749999999999998</c:v>
                </c:pt>
                <c:pt idx="380">
                  <c:v>0.11</c:v>
                </c:pt>
                <c:pt idx="381">
                  <c:v>0.115</c:v>
                </c:pt>
                <c:pt idx="382">
                  <c:v>0.115</c:v>
                </c:pt>
                <c:pt idx="383">
                  <c:v>0.10700000000000012</c:v>
                </c:pt>
                <c:pt idx="384">
                  <c:v>0.10500000000000002</c:v>
                </c:pt>
                <c:pt idx="385">
                  <c:v>0.10402499999999999</c:v>
                </c:pt>
                <c:pt idx="386">
                  <c:v>0.10500000000000002</c:v>
                </c:pt>
                <c:pt idx="387">
                  <c:v>0.10154999999999995</c:v>
                </c:pt>
                <c:pt idx="388">
                  <c:v>0.10500000000000002</c:v>
                </c:pt>
                <c:pt idx="389">
                  <c:v>0.10375000000000002</c:v>
                </c:pt>
                <c:pt idx="390">
                  <c:v>0.10125000000000002</c:v>
                </c:pt>
                <c:pt idx="391">
                  <c:v>0.10500000000000002</c:v>
                </c:pt>
                <c:pt idx="392">
                  <c:v>0.10500000000000002</c:v>
                </c:pt>
                <c:pt idx="393">
                  <c:v>0.10500000000000002</c:v>
                </c:pt>
                <c:pt idx="394">
                  <c:v>0.10500000000000002</c:v>
                </c:pt>
                <c:pt idx="395">
                  <c:v>0.10500000000000002</c:v>
                </c:pt>
                <c:pt idx="396">
                  <c:v>0.10154999999999995</c:v>
                </c:pt>
                <c:pt idx="397">
                  <c:v>0.10650000000000009</c:v>
                </c:pt>
                <c:pt idx="398">
                  <c:v>0.11</c:v>
                </c:pt>
                <c:pt idx="399">
                  <c:v>0.115</c:v>
                </c:pt>
                <c:pt idx="400">
                  <c:v>0.1115</c:v>
                </c:pt>
                <c:pt idx="401">
                  <c:v>0.10875000000000012</c:v>
                </c:pt>
                <c:pt idx="402">
                  <c:v>0.10800000000000012</c:v>
                </c:pt>
                <c:pt idx="403">
                  <c:v>0.115</c:v>
                </c:pt>
                <c:pt idx="404">
                  <c:v>0.10750000000000012</c:v>
                </c:pt>
                <c:pt idx="405">
                  <c:v>9.8750000000000379E-2</c:v>
                </c:pt>
                <c:pt idx="406">
                  <c:v>9.6000000000000002E-2</c:v>
                </c:pt>
                <c:pt idx="407">
                  <c:v>0.10375000000000002</c:v>
                </c:pt>
                <c:pt idx="408">
                  <c:v>0.11375</c:v>
                </c:pt>
                <c:pt idx="409">
                  <c:v>0.10249999999999998</c:v>
                </c:pt>
                <c:pt idx="410">
                  <c:v>0.10249999999999998</c:v>
                </c:pt>
                <c:pt idx="411">
                  <c:v>0.1125</c:v>
                </c:pt>
                <c:pt idx="412">
                  <c:v>0.10750000000000012</c:v>
                </c:pt>
                <c:pt idx="413">
                  <c:v>9.9250000000000227E-2</c:v>
                </c:pt>
                <c:pt idx="414">
                  <c:v>0.1</c:v>
                </c:pt>
                <c:pt idx="415">
                  <c:v>8.7500000000000008E-2</c:v>
                </c:pt>
                <c:pt idx="416">
                  <c:v>9.1625000000000331E-2</c:v>
                </c:pt>
                <c:pt idx="417">
                  <c:v>8.9150000000000257E-2</c:v>
                </c:pt>
                <c:pt idx="418">
                  <c:v>9.0000000000000024E-2</c:v>
                </c:pt>
                <c:pt idx="419">
                  <c:v>8.7500000000000008E-2</c:v>
                </c:pt>
                <c:pt idx="420">
                  <c:v>8.4100000000000008E-2</c:v>
                </c:pt>
                <c:pt idx="421">
                  <c:v>8.2500000000000004E-2</c:v>
                </c:pt>
                <c:pt idx="422">
                  <c:v>8.5000000000000006E-2</c:v>
                </c:pt>
                <c:pt idx="423">
                  <c:v>8.2500000000000004E-2</c:v>
                </c:pt>
                <c:pt idx="424">
                  <c:v>8.2500000000000004E-2</c:v>
                </c:pt>
                <c:pt idx="425">
                  <c:v>8.2500000000000004E-2</c:v>
                </c:pt>
                <c:pt idx="426">
                  <c:v>8.8500000000000315E-2</c:v>
                </c:pt>
                <c:pt idx="427">
                  <c:v>8.1800000000000025E-2</c:v>
                </c:pt>
                <c:pt idx="428">
                  <c:v>8.2500000000000004E-2</c:v>
                </c:pt>
                <c:pt idx="429">
                  <c:v>8.0000000000000043E-2</c:v>
                </c:pt>
                <c:pt idx="430">
                  <c:v>7.7500000000000013E-2</c:v>
                </c:pt>
                <c:pt idx="431">
                  <c:v>7.9500000000000084E-2</c:v>
                </c:pt>
                <c:pt idx="432">
                  <c:v>8.0000000000000043E-2</c:v>
                </c:pt>
                <c:pt idx="433">
                  <c:v>8.0000000000000043E-2</c:v>
                </c:pt>
                <c:pt idx="434">
                  <c:v>7.6999999999999999E-2</c:v>
                </c:pt>
                <c:pt idx="435">
                  <c:v>7.6999999999999999E-2</c:v>
                </c:pt>
                <c:pt idx="436">
                  <c:v>7.5000000000000011E-2</c:v>
                </c:pt>
                <c:pt idx="437">
                  <c:v>7.4000000000000024E-2</c:v>
                </c:pt>
                <c:pt idx="438">
                  <c:v>8.9500000000000246E-2</c:v>
                </c:pt>
                <c:pt idx="439">
                  <c:v>8.0000000000000043E-2</c:v>
                </c:pt>
                <c:pt idx="440">
                  <c:v>6.7500000000000004E-2</c:v>
                </c:pt>
                <c:pt idx="441">
                  <c:v>7.7500000000000013E-2</c:v>
                </c:pt>
                <c:pt idx="442">
                  <c:v>7.5000000000000011E-2</c:v>
                </c:pt>
                <c:pt idx="443">
                  <c:v>7.2500000000000023E-2</c:v>
                </c:pt>
                <c:pt idx="444">
                  <c:v>6.3750000000000001E-2</c:v>
                </c:pt>
                <c:pt idx="445">
                  <c:v>7.6249999999999971E-2</c:v>
                </c:pt>
                <c:pt idx="446">
                  <c:v>6.8750000000000019E-2</c:v>
                </c:pt>
                <c:pt idx="447">
                  <c:v>7.0000000000000021E-2</c:v>
                </c:pt>
                <c:pt idx="448">
                  <c:v>6.7500000000000004E-2</c:v>
                </c:pt>
                <c:pt idx="449">
                  <c:v>7.4249999999999997E-2</c:v>
                </c:pt>
                <c:pt idx="450">
                  <c:v>7.5749999999999998E-2</c:v>
                </c:pt>
                <c:pt idx="451">
                  <c:v>7.5749999999999998E-2</c:v>
                </c:pt>
                <c:pt idx="452">
                  <c:v>6.25E-2</c:v>
                </c:pt>
                <c:pt idx="453">
                  <c:v>5.9500000000000032E-2</c:v>
                </c:pt>
                <c:pt idx="454">
                  <c:v>5.7000000000000023E-2</c:v>
                </c:pt>
                <c:pt idx="455">
                  <c:v>5.7000000000000023E-2</c:v>
                </c:pt>
                <c:pt idx="456">
                  <c:v>5.9500000000000032E-2</c:v>
                </c:pt>
                <c:pt idx="457">
                  <c:v>5.8749999999999997E-2</c:v>
                </c:pt>
                <c:pt idx="458">
                  <c:v>5.8749999999999997E-2</c:v>
                </c:pt>
                <c:pt idx="459">
                  <c:v>5.8749999999999997E-2</c:v>
                </c:pt>
                <c:pt idx="460">
                  <c:v>6.3750000000000001E-2</c:v>
                </c:pt>
                <c:pt idx="461">
                  <c:v>6.3750000000000001E-2</c:v>
                </c:pt>
                <c:pt idx="462">
                  <c:v>6.3750000000000001E-2</c:v>
                </c:pt>
                <c:pt idx="463">
                  <c:v>6.0000000000000032E-2</c:v>
                </c:pt>
                <c:pt idx="464">
                  <c:v>6.5065999999999999E-2</c:v>
                </c:pt>
                <c:pt idx="465">
                  <c:v>6.7500000000000004E-2</c:v>
                </c:pt>
                <c:pt idx="466">
                  <c:v>6.5500000000000003E-2</c:v>
                </c:pt>
                <c:pt idx="467">
                  <c:v>6.7500000000000004E-2</c:v>
                </c:pt>
                <c:pt idx="468">
                  <c:v>6.7500000000000004E-2</c:v>
                </c:pt>
                <c:pt idx="469">
                  <c:v>7.0061999999999999E-2</c:v>
                </c:pt>
                <c:pt idx="470">
                  <c:v>7.0061999999999999E-2</c:v>
                </c:pt>
                <c:pt idx="471">
                  <c:v>7.0000000000000021E-2</c:v>
                </c:pt>
                <c:pt idx="472">
                  <c:v>7.0000000000000021E-2</c:v>
                </c:pt>
                <c:pt idx="473">
                  <c:v>7.0061999999999999E-2</c:v>
                </c:pt>
                <c:pt idx="474">
                  <c:v>6.5000000000000002E-2</c:v>
                </c:pt>
                <c:pt idx="475">
                  <c:v>6.5065999999999999E-2</c:v>
                </c:pt>
                <c:pt idx="476">
                  <c:v>6.450000000000003E-2</c:v>
                </c:pt>
                <c:pt idx="477">
                  <c:v>6.5065999999999999E-2</c:v>
                </c:pt>
                <c:pt idx="478">
                  <c:v>6.5065999999999999E-2</c:v>
                </c:pt>
                <c:pt idx="479">
                  <c:v>6.5500000000000003E-2</c:v>
                </c:pt>
                <c:pt idx="480">
                  <c:v>6.5068000000000029E-2</c:v>
                </c:pt>
                <c:pt idx="481">
                  <c:v>6.4000000000000112E-2</c:v>
                </c:pt>
                <c:pt idx="482">
                  <c:v>6.2000000000000034E-2</c:v>
                </c:pt>
                <c:pt idx="483">
                  <c:v>6.6000000000000003E-2</c:v>
                </c:pt>
                <c:pt idx="484">
                  <c:v>6.1000000000000013E-2</c:v>
                </c:pt>
                <c:pt idx="485">
                  <c:v>6.7500000000000004E-2</c:v>
                </c:pt>
                <c:pt idx="486">
                  <c:v>7.0000000000000021E-2</c:v>
                </c:pt>
                <c:pt idx="487">
                  <c:v>6.2000000000000034E-2</c:v>
                </c:pt>
                <c:pt idx="488">
                  <c:v>6.5072000000000033E-2</c:v>
                </c:pt>
                <c:pt idx="489">
                  <c:v>6.25E-2</c:v>
                </c:pt>
                <c:pt idx="490">
                  <c:v>6.5500000000000003E-2</c:v>
                </c:pt>
                <c:pt idx="491">
                  <c:v>6.0500000000000012E-2</c:v>
                </c:pt>
                <c:pt idx="492">
                  <c:v>6.5069000000000002E-2</c:v>
                </c:pt>
                <c:pt idx="493">
                  <c:v>6.25E-2</c:v>
                </c:pt>
                <c:pt idx="494">
                  <c:v>6.3E-2</c:v>
                </c:pt>
                <c:pt idx="495">
                  <c:v>6.25E-2</c:v>
                </c:pt>
                <c:pt idx="496">
                  <c:v>6.6000000000000003E-2</c:v>
                </c:pt>
                <c:pt idx="497">
                  <c:v>6.5069000000000002E-2</c:v>
                </c:pt>
                <c:pt idx="498">
                  <c:v>6.7500000000000004E-2</c:v>
                </c:pt>
                <c:pt idx="499">
                  <c:v>6.6500000000000004E-2</c:v>
                </c:pt>
                <c:pt idx="500">
                  <c:v>7.0066000000000114E-2</c:v>
                </c:pt>
                <c:pt idx="501">
                  <c:v>7.2500000000000023E-2</c:v>
                </c:pt>
                <c:pt idx="502">
                  <c:v>7.0067000000000032E-2</c:v>
                </c:pt>
                <c:pt idx="503">
                  <c:v>6.5000000000000002E-2</c:v>
                </c:pt>
                <c:pt idx="504">
                  <c:v>7.2765000000000024E-2</c:v>
                </c:pt>
                <c:pt idx="505">
                  <c:v>0.1018</c:v>
                </c:pt>
                <c:pt idx="506">
                  <c:v>6.5000000000000002E-2</c:v>
                </c:pt>
                <c:pt idx="507">
                  <c:v>0.10550000000000002</c:v>
                </c:pt>
                <c:pt idx="508">
                  <c:v>0.1</c:v>
                </c:pt>
                <c:pt idx="509">
                  <c:v>0.10500000000000002</c:v>
                </c:pt>
                <c:pt idx="510">
                  <c:v>0.1000650000000002</c:v>
                </c:pt>
                <c:pt idx="511">
                  <c:v>9.5000000000000043E-2</c:v>
                </c:pt>
                <c:pt idx="512">
                  <c:v>8.9000000000000065E-2</c:v>
                </c:pt>
                <c:pt idx="513">
                  <c:v>9.2500000000000027E-2</c:v>
                </c:pt>
                <c:pt idx="514">
                  <c:v>9.6500000000000044E-2</c:v>
                </c:pt>
                <c:pt idx="515">
                  <c:v>9.5000000000000043E-2</c:v>
                </c:pt>
                <c:pt idx="516">
                  <c:v>9.0065000000000048E-2</c:v>
                </c:pt>
                <c:pt idx="517">
                  <c:v>9.0065000000000048E-2</c:v>
                </c:pt>
                <c:pt idx="518">
                  <c:v>9.2500000000000027E-2</c:v>
                </c:pt>
                <c:pt idx="519">
                  <c:v>0.10750000000000012</c:v>
                </c:pt>
                <c:pt idx="520">
                  <c:v>0.1</c:v>
                </c:pt>
                <c:pt idx="521">
                  <c:v>0.10249999999999998</c:v>
                </c:pt>
                <c:pt idx="522">
                  <c:v>9.4500000000000264E-2</c:v>
                </c:pt>
                <c:pt idx="523">
                  <c:v>9.5000000000000043E-2</c:v>
                </c:pt>
                <c:pt idx="524">
                  <c:v>9.2000000000000026E-2</c:v>
                </c:pt>
                <c:pt idx="525">
                  <c:v>8.9000000000000065E-2</c:v>
                </c:pt>
                <c:pt idx="526">
                  <c:v>9.1500000000000026E-2</c:v>
                </c:pt>
                <c:pt idx="527">
                  <c:v>0.10006399999999999</c:v>
                </c:pt>
                <c:pt idx="528">
                  <c:v>8.7500000000000008E-2</c:v>
                </c:pt>
                <c:pt idx="529">
                  <c:v>8.7000000000000022E-2</c:v>
                </c:pt>
                <c:pt idx="530">
                  <c:v>9.0066000000000063E-2</c:v>
                </c:pt>
                <c:pt idx="531">
                  <c:v>8.8000000000000064E-2</c:v>
                </c:pt>
                <c:pt idx="532">
                  <c:v>9.0066000000000063E-2</c:v>
                </c:pt>
                <c:pt idx="533">
                  <c:v>8.8000000000000064E-2</c:v>
                </c:pt>
                <c:pt idx="534">
                  <c:v>8.1500000000000045E-2</c:v>
                </c:pt>
                <c:pt idx="535">
                  <c:v>8.1500000000000045E-2</c:v>
                </c:pt>
                <c:pt idx="536">
                  <c:v>7.2500000000000023E-2</c:v>
                </c:pt>
                <c:pt idx="537">
                  <c:v>7.7500000000000013E-2</c:v>
                </c:pt>
                <c:pt idx="538">
                  <c:v>7.4000000000000024E-2</c:v>
                </c:pt>
                <c:pt idx="539">
                  <c:v>7.2500000000000023E-2</c:v>
                </c:pt>
                <c:pt idx="540">
                  <c:v>7.5063000000000032E-2</c:v>
                </c:pt>
                <c:pt idx="541">
                  <c:v>9.5000000000000043E-2</c:v>
                </c:pt>
                <c:pt idx="542">
                  <c:v>7.350000000000001E-2</c:v>
                </c:pt>
                <c:pt idx="543">
                  <c:v>7.5064999999999993E-2</c:v>
                </c:pt>
                <c:pt idx="544">
                  <c:v>6.8000000000000019E-2</c:v>
                </c:pt>
                <c:pt idx="545">
                  <c:v>6.8000000000000019E-2</c:v>
                </c:pt>
                <c:pt idx="546">
                  <c:v>7.0000000000000021E-2</c:v>
                </c:pt>
                <c:pt idx="547">
                  <c:v>7.2500000000000023E-2</c:v>
                </c:pt>
                <c:pt idx="548">
                  <c:v>8.5000000000000006E-2</c:v>
                </c:pt>
                <c:pt idx="549">
                  <c:v>0.10006600000000018</c:v>
                </c:pt>
                <c:pt idx="550">
                  <c:v>0.12000000000000002</c:v>
                </c:pt>
                <c:pt idx="551">
                  <c:v>0.16400000000000001</c:v>
                </c:pt>
                <c:pt idx="552">
                  <c:v>0.19253299999999998</c:v>
                </c:pt>
                <c:pt idx="553">
                  <c:v>0.2</c:v>
                </c:pt>
                <c:pt idx="554">
                  <c:v>0.20003299999999999</c:v>
                </c:pt>
                <c:pt idx="555">
                  <c:v>0.16500000000000001</c:v>
                </c:pt>
                <c:pt idx="556">
                  <c:v>0.28400000000000031</c:v>
                </c:pt>
                <c:pt idx="557">
                  <c:v>0.25003199999999998</c:v>
                </c:pt>
                <c:pt idx="558">
                  <c:v>0.27003300000000002</c:v>
                </c:pt>
                <c:pt idx="559">
                  <c:v>0.28000000000000008</c:v>
                </c:pt>
                <c:pt idx="560">
                  <c:v>0.26</c:v>
                </c:pt>
                <c:pt idx="561">
                  <c:v>0.22500000000000001</c:v>
                </c:pt>
                <c:pt idx="562">
                  <c:v>0.23223299999999999</c:v>
                </c:pt>
                <c:pt idx="563">
                  <c:v>0.24500000000000036</c:v>
                </c:pt>
                <c:pt idx="564">
                  <c:v>0.21400000000000036</c:v>
                </c:pt>
                <c:pt idx="565">
                  <c:v>0.26</c:v>
                </c:pt>
                <c:pt idx="566">
                  <c:v>0.26003299999999996</c:v>
                </c:pt>
                <c:pt idx="567">
                  <c:v>0.25503299999999995</c:v>
                </c:pt>
                <c:pt idx="568">
                  <c:v>0.25503299999999995</c:v>
                </c:pt>
                <c:pt idx="569">
                  <c:v>0.27</c:v>
                </c:pt>
                <c:pt idx="570">
                  <c:v>0.24400000000000024</c:v>
                </c:pt>
                <c:pt idx="571">
                  <c:v>0.24238199999999999</c:v>
                </c:pt>
                <c:pt idx="572">
                  <c:v>0.28000000000000008</c:v>
                </c:pt>
                <c:pt idx="573">
                  <c:v>0.24400000000000024</c:v>
                </c:pt>
                <c:pt idx="574">
                  <c:v>0.24900000000000039</c:v>
                </c:pt>
                <c:pt idx="575">
                  <c:v>0.24000000000000021</c:v>
                </c:pt>
                <c:pt idx="576">
                  <c:v>0.24500000000000036</c:v>
                </c:pt>
                <c:pt idx="577">
                  <c:v>0.26003299999999996</c:v>
                </c:pt>
                <c:pt idx="578">
                  <c:v>0.23500000000000001</c:v>
                </c:pt>
                <c:pt idx="579">
                  <c:v>0.27003300000000002</c:v>
                </c:pt>
                <c:pt idx="580">
                  <c:v>0.33400000000000096</c:v>
                </c:pt>
                <c:pt idx="581">
                  <c:v>0.27400000000000002</c:v>
                </c:pt>
                <c:pt idx="582">
                  <c:v>0.26</c:v>
                </c:pt>
                <c:pt idx="583">
                  <c:v>0.26208300000000001</c:v>
                </c:pt>
                <c:pt idx="584">
                  <c:v>0.24750000000000036</c:v>
                </c:pt>
                <c:pt idx="585">
                  <c:v>0.24000000000000021</c:v>
                </c:pt>
                <c:pt idx="586">
                  <c:v>0.23400000000000001</c:v>
                </c:pt>
                <c:pt idx="587">
                  <c:v>0.21500000000000036</c:v>
                </c:pt>
                <c:pt idx="588">
                  <c:v>0.25</c:v>
                </c:pt>
                <c:pt idx="589">
                  <c:v>0.24500000000000036</c:v>
                </c:pt>
                <c:pt idx="590">
                  <c:v>0.24000000000000021</c:v>
                </c:pt>
                <c:pt idx="591">
                  <c:v>0.24000000000000021</c:v>
                </c:pt>
                <c:pt idx="592">
                  <c:v>0.20750000000000021</c:v>
                </c:pt>
                <c:pt idx="593">
                  <c:v>0.20500000000000004</c:v>
                </c:pt>
                <c:pt idx="594">
                  <c:v>0.23250000000000001</c:v>
                </c:pt>
                <c:pt idx="595">
                  <c:v>0.21003300000000036</c:v>
                </c:pt>
                <c:pt idx="596">
                  <c:v>0.24000000000000021</c:v>
                </c:pt>
                <c:pt idx="597">
                  <c:v>0.22</c:v>
                </c:pt>
                <c:pt idx="598">
                  <c:v>0.21003300000000036</c:v>
                </c:pt>
                <c:pt idx="599">
                  <c:v>0.19003300000000001</c:v>
                </c:pt>
                <c:pt idx="600">
                  <c:v>0.17750000000000021</c:v>
                </c:pt>
                <c:pt idx="601">
                  <c:v>0.17250000000000001</c:v>
                </c:pt>
                <c:pt idx="602">
                  <c:v>0.17</c:v>
                </c:pt>
                <c:pt idx="603">
                  <c:v>0.16500000000000001</c:v>
                </c:pt>
                <c:pt idx="604">
                  <c:v>0.15750000000000039</c:v>
                </c:pt>
                <c:pt idx="605">
                  <c:v>0.15750000000000039</c:v>
                </c:pt>
                <c:pt idx="606">
                  <c:v>0.15750000000000039</c:v>
                </c:pt>
                <c:pt idx="607">
                  <c:v>0.16500000000000001</c:v>
                </c:pt>
                <c:pt idx="608">
                  <c:v>0.16503199999999998</c:v>
                </c:pt>
                <c:pt idx="609">
                  <c:v>0.16400000000000001</c:v>
                </c:pt>
                <c:pt idx="610">
                  <c:v>0.15500000000000039</c:v>
                </c:pt>
                <c:pt idx="611">
                  <c:v>0.14753300000000036</c:v>
                </c:pt>
                <c:pt idx="612">
                  <c:v>0.14500000000000021</c:v>
                </c:pt>
                <c:pt idx="613">
                  <c:v>0.14000000000000001</c:v>
                </c:pt>
                <c:pt idx="614">
                  <c:v>0.14753300000000036</c:v>
                </c:pt>
                <c:pt idx="615">
                  <c:v>0.13750000000000001</c:v>
                </c:pt>
                <c:pt idx="616">
                  <c:v>0.13750000000000001</c:v>
                </c:pt>
                <c:pt idx="617">
                  <c:v>0.14390400000000042</c:v>
                </c:pt>
                <c:pt idx="618">
                  <c:v>0.14253299999999999</c:v>
                </c:pt>
                <c:pt idx="619">
                  <c:v>0.13</c:v>
                </c:pt>
                <c:pt idx="620">
                  <c:v>0.13600000000000001</c:v>
                </c:pt>
                <c:pt idx="621">
                  <c:v>0.14250000000000004</c:v>
                </c:pt>
                <c:pt idx="622">
                  <c:v>0.14503300000000036</c:v>
                </c:pt>
                <c:pt idx="623">
                  <c:v>0.14000000000000001</c:v>
                </c:pt>
                <c:pt idx="624">
                  <c:v>0.15253400000000039</c:v>
                </c:pt>
                <c:pt idx="625">
                  <c:v>0.14900000000000024</c:v>
                </c:pt>
                <c:pt idx="626">
                  <c:v>0.13800000000000001</c:v>
                </c:pt>
                <c:pt idx="627">
                  <c:v>0.13500000000000001</c:v>
                </c:pt>
                <c:pt idx="628">
                  <c:v>0.13753199999999999</c:v>
                </c:pt>
                <c:pt idx="629">
                  <c:v>0.13</c:v>
                </c:pt>
                <c:pt idx="630">
                  <c:v>0.13</c:v>
                </c:pt>
                <c:pt idx="631">
                  <c:v>0.13200000000000001</c:v>
                </c:pt>
                <c:pt idx="632">
                  <c:v>0.14003199999999999</c:v>
                </c:pt>
                <c:pt idx="633">
                  <c:v>0.14700000000000021</c:v>
                </c:pt>
                <c:pt idx="634">
                  <c:v>0.14750000000000021</c:v>
                </c:pt>
                <c:pt idx="635">
                  <c:v>0.14300000000000004</c:v>
                </c:pt>
                <c:pt idx="636">
                  <c:v>0.13503299999999999</c:v>
                </c:pt>
                <c:pt idx="637">
                  <c:v>0.13503299999999999</c:v>
                </c:pt>
                <c:pt idx="638">
                  <c:v>0.13600000000000001</c:v>
                </c:pt>
                <c:pt idx="639">
                  <c:v>0.13600000000000001</c:v>
                </c:pt>
                <c:pt idx="640">
                  <c:v>0.13800000000000001</c:v>
                </c:pt>
                <c:pt idx="641">
                  <c:v>0.14002999999999999</c:v>
                </c:pt>
                <c:pt idx="642">
                  <c:v>0.14500000000000021</c:v>
                </c:pt>
                <c:pt idx="643">
                  <c:v>0.2</c:v>
                </c:pt>
                <c:pt idx="644">
                  <c:v>0.19003300000000001</c:v>
                </c:pt>
                <c:pt idx="645">
                  <c:v>0.18503300000000039</c:v>
                </c:pt>
                <c:pt idx="646">
                  <c:v>0.17253299999999999</c:v>
                </c:pt>
                <c:pt idx="647">
                  <c:v>0.17</c:v>
                </c:pt>
                <c:pt idx="648">
                  <c:v>0.17503199999999999</c:v>
                </c:pt>
                <c:pt idx="649">
                  <c:v>0.17503199999999999</c:v>
                </c:pt>
                <c:pt idx="650">
                  <c:v>0.16753299999999999</c:v>
                </c:pt>
                <c:pt idx="651">
                  <c:v>0.17250000000000001</c:v>
                </c:pt>
                <c:pt idx="652">
                  <c:v>0.16</c:v>
                </c:pt>
                <c:pt idx="653">
                  <c:v>0.15250000000000036</c:v>
                </c:pt>
                <c:pt idx="654">
                  <c:v>0.15003300000000039</c:v>
                </c:pt>
                <c:pt idx="655">
                  <c:v>0.13253299999999998</c:v>
                </c:pt>
                <c:pt idx="656">
                  <c:v>0.12400000000000012</c:v>
                </c:pt>
                <c:pt idx="657">
                  <c:v>0.12253399999999999</c:v>
                </c:pt>
                <c:pt idx="658">
                  <c:v>0.12253399999999999</c:v>
                </c:pt>
                <c:pt idx="659">
                  <c:v>0.12253299999999999</c:v>
                </c:pt>
                <c:pt idx="660">
                  <c:v>0.13</c:v>
                </c:pt>
                <c:pt idx="661">
                  <c:v>0.12450000000000012</c:v>
                </c:pt>
                <c:pt idx="662">
                  <c:v>0.1125</c:v>
                </c:pt>
                <c:pt idx="663">
                  <c:v>0.114</c:v>
                </c:pt>
                <c:pt idx="664">
                  <c:v>0.115</c:v>
                </c:pt>
                <c:pt idx="665">
                  <c:v>0.11653200000000002</c:v>
                </c:pt>
                <c:pt idx="666">
                  <c:v>0.12200000000000009</c:v>
                </c:pt>
                <c:pt idx="667">
                  <c:v>0.11753300000000012</c:v>
                </c:pt>
                <c:pt idx="668">
                  <c:v>0.11753300000000012</c:v>
                </c:pt>
                <c:pt idx="669">
                  <c:v>0.12503399999999998</c:v>
                </c:pt>
                <c:pt idx="670">
                  <c:v>0.12503399999999998</c:v>
                </c:pt>
                <c:pt idx="671">
                  <c:v>0.11503300000000002</c:v>
                </c:pt>
                <c:pt idx="672">
                  <c:v>0.11503300000000002</c:v>
                </c:pt>
                <c:pt idx="673">
                  <c:v>0.11753300000000012</c:v>
                </c:pt>
                <c:pt idx="674">
                  <c:v>0.11603300000000009</c:v>
                </c:pt>
                <c:pt idx="675">
                  <c:v>0.11503200000000002</c:v>
                </c:pt>
                <c:pt idx="676">
                  <c:v>0.11253299999999998</c:v>
                </c:pt>
                <c:pt idx="677">
                  <c:v>0.11253299999999998</c:v>
                </c:pt>
                <c:pt idx="678">
                  <c:v>0.11153299999999998</c:v>
                </c:pt>
                <c:pt idx="679">
                  <c:v>0.10900000000000012</c:v>
                </c:pt>
                <c:pt idx="680">
                  <c:v>0.10700000000000012</c:v>
                </c:pt>
                <c:pt idx="681">
                  <c:v>0.115</c:v>
                </c:pt>
                <c:pt idx="682">
                  <c:v>0.11853300000000012</c:v>
                </c:pt>
                <c:pt idx="683">
                  <c:v>0.125031</c:v>
                </c:pt>
                <c:pt idx="684">
                  <c:v>0.127</c:v>
                </c:pt>
                <c:pt idx="685">
                  <c:v>0.12853199999999998</c:v>
                </c:pt>
                <c:pt idx="686">
                  <c:v>0.12703300000000001</c:v>
                </c:pt>
                <c:pt idx="687">
                  <c:v>0.13553300000000001</c:v>
                </c:pt>
                <c:pt idx="688">
                  <c:v>0.13253399999999999</c:v>
                </c:pt>
                <c:pt idx="689">
                  <c:v>0.11753100000000002</c:v>
                </c:pt>
                <c:pt idx="690">
                  <c:v>0.11753100000000002</c:v>
                </c:pt>
                <c:pt idx="691">
                  <c:v>0.11253299999999998</c:v>
                </c:pt>
                <c:pt idx="692">
                  <c:v>0.11103300000000002</c:v>
                </c:pt>
                <c:pt idx="693">
                  <c:v>0.1080330000000002</c:v>
                </c:pt>
                <c:pt idx="694">
                  <c:v>0.10753399999999999</c:v>
                </c:pt>
                <c:pt idx="695">
                  <c:v>0.10753100000000018</c:v>
                </c:pt>
                <c:pt idx="696">
                  <c:v>0.10203200000000009</c:v>
                </c:pt>
                <c:pt idx="697">
                  <c:v>9.9031000000000008E-2</c:v>
                </c:pt>
                <c:pt idx="698">
                  <c:v>9.5031000000000004E-2</c:v>
                </c:pt>
                <c:pt idx="699">
                  <c:v>9.4500000000000264E-2</c:v>
                </c:pt>
                <c:pt idx="700">
                  <c:v>9.8000000000000226E-2</c:v>
                </c:pt>
                <c:pt idx="701">
                  <c:v>9.0000000000000024E-2</c:v>
                </c:pt>
                <c:pt idx="702">
                  <c:v>9.5000000000000043E-2</c:v>
                </c:pt>
                <c:pt idx="703">
                  <c:v>9.0033000000000016E-2</c:v>
                </c:pt>
                <c:pt idx="704">
                  <c:v>8.7000000000000022E-2</c:v>
                </c:pt>
                <c:pt idx="705">
                  <c:v>8.5000000000000006E-2</c:v>
                </c:pt>
                <c:pt idx="706">
                  <c:v>8.9000000000000065E-2</c:v>
                </c:pt>
                <c:pt idx="707">
                  <c:v>8.7531000000000025E-2</c:v>
                </c:pt>
                <c:pt idx="708">
                  <c:v>8.6000000000000021E-2</c:v>
                </c:pt>
                <c:pt idx="709">
                  <c:v>9.8034000000000343E-2</c:v>
                </c:pt>
                <c:pt idx="710">
                  <c:v>0.10703099999999999</c:v>
                </c:pt>
                <c:pt idx="711">
                  <c:v>0.12200000000000009</c:v>
                </c:pt>
                <c:pt idx="712">
                  <c:v>0.11703200000000002</c:v>
                </c:pt>
                <c:pt idx="713">
                  <c:v>0.1275</c:v>
                </c:pt>
                <c:pt idx="714">
                  <c:v>0.10500000000000002</c:v>
                </c:pt>
                <c:pt idx="715">
                  <c:v>9.9500000000000283E-2</c:v>
                </c:pt>
                <c:pt idx="716">
                  <c:v>9.9032000000000023E-2</c:v>
                </c:pt>
                <c:pt idx="717">
                  <c:v>0.10099999999999998</c:v>
                </c:pt>
                <c:pt idx="718">
                  <c:v>9.8500000000000268E-2</c:v>
                </c:pt>
                <c:pt idx="719">
                  <c:v>9.0032000000000001E-2</c:v>
                </c:pt>
                <c:pt idx="720">
                  <c:v>9.5000000000000043E-2</c:v>
                </c:pt>
                <c:pt idx="721">
                  <c:v>9.1000000000000025E-2</c:v>
                </c:pt>
                <c:pt idx="722">
                  <c:v>9.3000000000000208E-2</c:v>
                </c:pt>
                <c:pt idx="723">
                  <c:v>9.7000000000000045E-2</c:v>
                </c:pt>
                <c:pt idx="724">
                  <c:v>0.10300000000000002</c:v>
                </c:pt>
                <c:pt idx="725">
                  <c:v>0.10753200000000018</c:v>
                </c:pt>
                <c:pt idx="726">
                  <c:v>0.10903299999999999</c:v>
                </c:pt>
                <c:pt idx="727">
                  <c:v>0.10400000000000002</c:v>
                </c:pt>
                <c:pt idx="728">
                  <c:v>0.10249999999999998</c:v>
                </c:pt>
                <c:pt idx="729">
                  <c:v>9.7034000000000065E-2</c:v>
                </c:pt>
                <c:pt idx="730">
                  <c:v>9.6034000000000064E-2</c:v>
                </c:pt>
                <c:pt idx="731">
                  <c:v>0.1</c:v>
                </c:pt>
                <c:pt idx="732">
                  <c:v>9.9000000000000046E-2</c:v>
                </c:pt>
                <c:pt idx="733">
                  <c:v>0.10025000000000002</c:v>
                </c:pt>
                <c:pt idx="734">
                  <c:v>9.8000000000000226E-2</c:v>
                </c:pt>
                <c:pt idx="735">
                  <c:v>9.4000000000000028E-2</c:v>
                </c:pt>
                <c:pt idx="736">
                  <c:v>0.1</c:v>
                </c:pt>
                <c:pt idx="737">
                  <c:v>9.8500000000000268E-2</c:v>
                </c:pt>
                <c:pt idx="738">
                  <c:v>9.5034000000000257E-2</c:v>
                </c:pt>
                <c:pt idx="739">
                  <c:v>9.1500000000000026E-2</c:v>
                </c:pt>
                <c:pt idx="740">
                  <c:v>9.503300000000002E-2</c:v>
                </c:pt>
                <c:pt idx="741">
                  <c:v>9.5034000000000257E-2</c:v>
                </c:pt>
                <c:pt idx="742">
                  <c:v>9.2534000000000227E-2</c:v>
                </c:pt>
                <c:pt idx="743">
                  <c:v>9.5500000000000265E-2</c:v>
                </c:pt>
                <c:pt idx="744">
                  <c:v>9.0000000000000024E-2</c:v>
                </c:pt>
                <c:pt idx="745">
                  <c:v>8.8523000000000268E-2</c:v>
                </c:pt>
                <c:pt idx="746">
                  <c:v>9.4023000000000065E-2</c:v>
                </c:pt>
                <c:pt idx="747">
                  <c:v>0.10900000000000012</c:v>
                </c:pt>
                <c:pt idx="748">
                  <c:v>0.125</c:v>
                </c:pt>
                <c:pt idx="749">
                  <c:v>9.5500000000000265E-2</c:v>
                </c:pt>
                <c:pt idx="750">
                  <c:v>0.130021</c:v>
                </c:pt>
                <c:pt idx="751">
                  <c:v>0.14750000000000021</c:v>
                </c:pt>
                <c:pt idx="752">
                  <c:v>0.14250000000000004</c:v>
                </c:pt>
                <c:pt idx="753">
                  <c:v>0.13500000000000001</c:v>
                </c:pt>
                <c:pt idx="754">
                  <c:v>0.1305</c:v>
                </c:pt>
                <c:pt idx="755">
                  <c:v>0.12302099999999999</c:v>
                </c:pt>
                <c:pt idx="756">
                  <c:v>0.11599999999999998</c:v>
                </c:pt>
                <c:pt idx="757">
                  <c:v>0.12300000000000012</c:v>
                </c:pt>
                <c:pt idx="758">
                  <c:v>0.129</c:v>
                </c:pt>
                <c:pt idx="759">
                  <c:v>0.12502199999999997</c:v>
                </c:pt>
                <c:pt idx="760">
                  <c:v>0.12002100000000018</c:v>
                </c:pt>
                <c:pt idx="761">
                  <c:v>0.11302100000000002</c:v>
                </c:pt>
                <c:pt idx="762">
                  <c:v>0.10800000000000012</c:v>
                </c:pt>
                <c:pt idx="763">
                  <c:v>0.10300000000000002</c:v>
                </c:pt>
                <c:pt idx="764">
                  <c:v>9.5000000000000043E-2</c:v>
                </c:pt>
                <c:pt idx="765">
                  <c:v>9.5500000000000265E-2</c:v>
                </c:pt>
                <c:pt idx="766">
                  <c:v>9.9000000000000046E-2</c:v>
                </c:pt>
                <c:pt idx="767">
                  <c:v>9.6000000000000002E-2</c:v>
                </c:pt>
                <c:pt idx="768">
                  <c:v>9.8000000000000226E-2</c:v>
                </c:pt>
                <c:pt idx="769">
                  <c:v>9.4000000000000028E-2</c:v>
                </c:pt>
                <c:pt idx="770">
                  <c:v>9.3500000000000305E-2</c:v>
                </c:pt>
                <c:pt idx="771">
                  <c:v>9.5000000000000043E-2</c:v>
                </c:pt>
                <c:pt idx="772">
                  <c:v>9.5000000000000043E-2</c:v>
                </c:pt>
                <c:pt idx="773">
                  <c:v>9.2500000000000027E-2</c:v>
                </c:pt>
                <c:pt idx="774">
                  <c:v>9.3500000000000305E-2</c:v>
                </c:pt>
                <c:pt idx="775">
                  <c:v>9.4500000000000264E-2</c:v>
                </c:pt>
                <c:pt idx="776">
                  <c:v>9.4000000000000028E-2</c:v>
                </c:pt>
                <c:pt idx="777">
                  <c:v>9.5022000000000065E-2</c:v>
                </c:pt>
                <c:pt idx="778">
                  <c:v>9.6500000000000044E-2</c:v>
                </c:pt>
                <c:pt idx="779">
                  <c:v>0.10502300000000021</c:v>
                </c:pt>
                <c:pt idx="780">
                  <c:v>0.10152200000000018</c:v>
                </c:pt>
                <c:pt idx="781">
                  <c:v>0.10002200000000012</c:v>
                </c:pt>
                <c:pt idx="782">
                  <c:v>0.10002200000000012</c:v>
                </c:pt>
                <c:pt idx="783">
                  <c:v>9.9000000000000046E-2</c:v>
                </c:pt>
                <c:pt idx="784">
                  <c:v>0.10600000000000002</c:v>
                </c:pt>
                <c:pt idx="785">
                  <c:v>0.10002100000000012</c:v>
                </c:pt>
                <c:pt idx="786">
                  <c:v>0.10150000000000002</c:v>
                </c:pt>
                <c:pt idx="787">
                  <c:v>0.10002100000000012</c:v>
                </c:pt>
                <c:pt idx="788">
                  <c:v>0.1</c:v>
                </c:pt>
                <c:pt idx="789">
                  <c:v>9.5000000000000043E-2</c:v>
                </c:pt>
                <c:pt idx="790">
                  <c:v>0.10175000000000002</c:v>
                </c:pt>
                <c:pt idx="791">
                  <c:v>0.14752100000000001</c:v>
                </c:pt>
                <c:pt idx="792">
                  <c:v>0.13500000000000001</c:v>
                </c:pt>
                <c:pt idx="793">
                  <c:v>0.12502199999999997</c:v>
                </c:pt>
                <c:pt idx="794">
                  <c:v>0.115</c:v>
                </c:pt>
                <c:pt idx="795">
                  <c:v>0.11749999999999998</c:v>
                </c:pt>
                <c:pt idx="796">
                  <c:v>0.114</c:v>
                </c:pt>
                <c:pt idx="797">
                  <c:v>0.114</c:v>
                </c:pt>
                <c:pt idx="798">
                  <c:v>0.11599999999999998</c:v>
                </c:pt>
                <c:pt idx="799">
                  <c:v>0.11752100000000018</c:v>
                </c:pt>
                <c:pt idx="800">
                  <c:v>0.11599999999999998</c:v>
                </c:pt>
                <c:pt idx="801">
                  <c:v>0.11749999999999998</c:v>
                </c:pt>
                <c:pt idx="802">
                  <c:v>0.11502200000000012</c:v>
                </c:pt>
                <c:pt idx="803">
                  <c:v>0.1200230000000002</c:v>
                </c:pt>
                <c:pt idx="804">
                  <c:v>0.11749999999999998</c:v>
                </c:pt>
                <c:pt idx="805">
                  <c:v>0.11502100000000012</c:v>
                </c:pt>
                <c:pt idx="806">
                  <c:v>0.11502100000000012</c:v>
                </c:pt>
                <c:pt idx="807">
                  <c:v>0.11502200000000012</c:v>
                </c:pt>
                <c:pt idx="808">
                  <c:v>0.12252299999999999</c:v>
                </c:pt>
                <c:pt idx="809">
                  <c:v>0.1105</c:v>
                </c:pt>
                <c:pt idx="810">
                  <c:v>0.111</c:v>
                </c:pt>
                <c:pt idx="811">
                  <c:v>0.10900000000000012</c:v>
                </c:pt>
                <c:pt idx="812">
                  <c:v>0.11352300000000012</c:v>
                </c:pt>
                <c:pt idx="813">
                  <c:v>0.10800000000000012</c:v>
                </c:pt>
                <c:pt idx="814">
                  <c:v>0.10249999999999998</c:v>
                </c:pt>
                <c:pt idx="815">
                  <c:v>0.10249999999999998</c:v>
                </c:pt>
                <c:pt idx="816">
                  <c:v>0.10600000000000002</c:v>
                </c:pt>
                <c:pt idx="817">
                  <c:v>0.115</c:v>
                </c:pt>
                <c:pt idx="818">
                  <c:v>0.12000000000000002</c:v>
                </c:pt>
                <c:pt idx="819">
                  <c:v>0.135021</c:v>
                </c:pt>
                <c:pt idx="820">
                  <c:v>0.130022</c:v>
                </c:pt>
                <c:pt idx="821">
                  <c:v>0.127</c:v>
                </c:pt>
                <c:pt idx="822">
                  <c:v>0.12400000000000012</c:v>
                </c:pt>
                <c:pt idx="823">
                  <c:v>0.1200230000000002</c:v>
                </c:pt>
                <c:pt idx="824">
                  <c:v>0.11552100000000012</c:v>
                </c:pt>
                <c:pt idx="825">
                  <c:v>0.11502200000000012</c:v>
                </c:pt>
                <c:pt idx="826">
                  <c:v>0.12252200000000023</c:v>
                </c:pt>
                <c:pt idx="827">
                  <c:v>0.1200220000000002</c:v>
                </c:pt>
                <c:pt idx="828">
                  <c:v>0.127</c:v>
                </c:pt>
                <c:pt idx="829">
                  <c:v>0.12502099999999997</c:v>
                </c:pt>
                <c:pt idx="830">
                  <c:v>0.13500000000000001</c:v>
                </c:pt>
                <c:pt idx="831">
                  <c:v>0.13300000000000001</c:v>
                </c:pt>
                <c:pt idx="832">
                  <c:v>0.13500000000000001</c:v>
                </c:pt>
                <c:pt idx="833">
                  <c:v>0.13500000000000001</c:v>
                </c:pt>
                <c:pt idx="834">
                  <c:v>0.13500000000000001</c:v>
                </c:pt>
                <c:pt idx="835">
                  <c:v>0.12250000000000009</c:v>
                </c:pt>
                <c:pt idx="836">
                  <c:v>0.1275</c:v>
                </c:pt>
                <c:pt idx="837">
                  <c:v>0.1275</c:v>
                </c:pt>
                <c:pt idx="838">
                  <c:v>0.13</c:v>
                </c:pt>
                <c:pt idx="839">
                  <c:v>0.1265</c:v>
                </c:pt>
                <c:pt idx="840">
                  <c:v>0.1265</c:v>
                </c:pt>
                <c:pt idx="841">
                  <c:v>0.1265</c:v>
                </c:pt>
                <c:pt idx="842">
                  <c:v>0.13100000000000001</c:v>
                </c:pt>
                <c:pt idx="843">
                  <c:v>0.13100000000000001</c:v>
                </c:pt>
                <c:pt idx="844">
                  <c:v>0.13100000000000001</c:v>
                </c:pt>
                <c:pt idx="845">
                  <c:v>0.13</c:v>
                </c:pt>
                <c:pt idx="846">
                  <c:v>0.129</c:v>
                </c:pt>
                <c:pt idx="847">
                  <c:v>0.13500000000000001</c:v>
                </c:pt>
                <c:pt idx="848">
                  <c:v>0.13200000000000001</c:v>
                </c:pt>
                <c:pt idx="849">
                  <c:v>0.13200000000000001</c:v>
                </c:pt>
                <c:pt idx="850">
                  <c:v>0.13200000000000001</c:v>
                </c:pt>
                <c:pt idx="851">
                  <c:v>0.115</c:v>
                </c:pt>
                <c:pt idx="852">
                  <c:v>0.12000000000000002</c:v>
                </c:pt>
                <c:pt idx="853">
                  <c:v>0.13250000000000001</c:v>
                </c:pt>
                <c:pt idx="854">
                  <c:v>0.16750000000000001</c:v>
                </c:pt>
                <c:pt idx="855">
                  <c:v>0.16950000000000001</c:v>
                </c:pt>
                <c:pt idx="856">
                  <c:v>0.15200000000000036</c:v>
                </c:pt>
                <c:pt idx="857">
                  <c:v>0.17500000000000004</c:v>
                </c:pt>
                <c:pt idx="858">
                  <c:v>0.17050000000000001</c:v>
                </c:pt>
                <c:pt idx="859">
                  <c:v>0.15000000000000024</c:v>
                </c:pt>
                <c:pt idx="860">
                  <c:v>0.16750000000000001</c:v>
                </c:pt>
                <c:pt idx="861">
                  <c:v>0.15300000000000036</c:v>
                </c:pt>
                <c:pt idx="862">
                  <c:v>0.14200000000000004</c:v>
                </c:pt>
                <c:pt idx="863">
                  <c:v>0.16375000000000001</c:v>
                </c:pt>
                <c:pt idx="864">
                  <c:v>0.17750000000000021</c:v>
                </c:pt>
                <c:pt idx="865">
                  <c:v>0.16550000000000001</c:v>
                </c:pt>
                <c:pt idx="866">
                  <c:v>0.17625000000000021</c:v>
                </c:pt>
                <c:pt idx="867">
                  <c:v>0.18375000000000036</c:v>
                </c:pt>
                <c:pt idx="868">
                  <c:v>0.21000000000000021</c:v>
                </c:pt>
                <c:pt idx="869">
                  <c:v>0.20250000000000001</c:v>
                </c:pt>
                <c:pt idx="870">
                  <c:v>0.2</c:v>
                </c:pt>
                <c:pt idx="871">
                  <c:v>0.21125000000000024</c:v>
                </c:pt>
                <c:pt idx="872">
                  <c:v>0.17500000000000004</c:v>
                </c:pt>
                <c:pt idx="873">
                  <c:v>0.17</c:v>
                </c:pt>
                <c:pt idx="874">
                  <c:v>0.17</c:v>
                </c:pt>
                <c:pt idx="875">
                  <c:v>0.16595590000000021</c:v>
                </c:pt>
                <c:pt idx="876">
                  <c:v>0.16220590000000001</c:v>
                </c:pt>
                <c:pt idx="877">
                  <c:v>0.16095590000000001</c:v>
                </c:pt>
                <c:pt idx="878">
                  <c:v>0.15095590000000039</c:v>
                </c:pt>
                <c:pt idx="879">
                  <c:v>0.15095590000000039</c:v>
                </c:pt>
                <c:pt idx="880">
                  <c:v>0.15595590000000045</c:v>
                </c:pt>
                <c:pt idx="881">
                  <c:v>0.15695590000000043</c:v>
                </c:pt>
                <c:pt idx="882">
                  <c:v>0.14895590000000039</c:v>
                </c:pt>
                <c:pt idx="883">
                  <c:v>0.14170590000000036</c:v>
                </c:pt>
                <c:pt idx="884">
                  <c:v>0.14595590000000039</c:v>
                </c:pt>
                <c:pt idx="885">
                  <c:v>0.13895589999999999</c:v>
                </c:pt>
                <c:pt idx="886">
                  <c:v>0.13595589999999999</c:v>
                </c:pt>
                <c:pt idx="887">
                  <c:v>0.14595590000000039</c:v>
                </c:pt>
                <c:pt idx="888">
                  <c:v>0.14345590000000036</c:v>
                </c:pt>
                <c:pt idx="889">
                  <c:v>0.14545590000000039</c:v>
                </c:pt>
                <c:pt idx="890">
                  <c:v>0.14720590000000039</c:v>
                </c:pt>
                <c:pt idx="891">
                  <c:v>0.13720589999999999</c:v>
                </c:pt>
                <c:pt idx="892">
                  <c:v>0.13795590000000021</c:v>
                </c:pt>
                <c:pt idx="893">
                  <c:v>0.13670590000000021</c:v>
                </c:pt>
                <c:pt idx="894">
                  <c:v>0.13095589999999999</c:v>
                </c:pt>
                <c:pt idx="895">
                  <c:v>0.12645590000000001</c:v>
                </c:pt>
                <c:pt idx="896">
                  <c:v>0.12295590000000002</c:v>
                </c:pt>
                <c:pt idx="897">
                  <c:v>0.1189559</c:v>
                </c:pt>
                <c:pt idx="898">
                  <c:v>0.1159559</c:v>
                </c:pt>
                <c:pt idx="899">
                  <c:v>0.12195589999999998</c:v>
                </c:pt>
                <c:pt idx="900">
                  <c:v>0.12345589999999998</c:v>
                </c:pt>
                <c:pt idx="901">
                  <c:v>0.12595590000000001</c:v>
                </c:pt>
                <c:pt idx="902">
                  <c:v>0.12970589999999999</c:v>
                </c:pt>
                <c:pt idx="903">
                  <c:v>0.12695589999999998</c:v>
                </c:pt>
                <c:pt idx="904">
                  <c:v>0.13095589999999999</c:v>
                </c:pt>
                <c:pt idx="905">
                  <c:v>0.12845589999999998</c:v>
                </c:pt>
                <c:pt idx="906">
                  <c:v>0.13395590000000004</c:v>
                </c:pt>
                <c:pt idx="907">
                  <c:v>0.13245589999999999</c:v>
                </c:pt>
                <c:pt idx="908">
                  <c:v>0.14695590000000039</c:v>
                </c:pt>
                <c:pt idx="909">
                  <c:v>0.15295590000000045</c:v>
                </c:pt>
                <c:pt idx="910">
                  <c:v>0.15295590000000045</c:v>
                </c:pt>
                <c:pt idx="911">
                  <c:v>0.15145590000000045</c:v>
                </c:pt>
                <c:pt idx="912">
                  <c:v>0.14995590000000039</c:v>
                </c:pt>
                <c:pt idx="913">
                  <c:v>0.14995590000000039</c:v>
                </c:pt>
                <c:pt idx="914">
                  <c:v>0.16245589999999999</c:v>
                </c:pt>
                <c:pt idx="915">
                  <c:v>0.16270589999999999</c:v>
                </c:pt>
                <c:pt idx="916">
                  <c:v>0.15995590000000051</c:v>
                </c:pt>
                <c:pt idx="917">
                  <c:v>0.16095590000000001</c:v>
                </c:pt>
                <c:pt idx="918">
                  <c:v>0.15745590000000051</c:v>
                </c:pt>
                <c:pt idx="919">
                  <c:v>0.15945590000000048</c:v>
                </c:pt>
                <c:pt idx="920">
                  <c:v>0.15695590000000043</c:v>
                </c:pt>
                <c:pt idx="921">
                  <c:v>0.16345590000000004</c:v>
                </c:pt>
                <c:pt idx="922">
                  <c:v>0.15970590000000048</c:v>
                </c:pt>
                <c:pt idx="923">
                  <c:v>0.15845590000000048</c:v>
                </c:pt>
                <c:pt idx="924">
                  <c:v>0.15845590000000048</c:v>
                </c:pt>
                <c:pt idx="925">
                  <c:v>0.16720590000000021</c:v>
                </c:pt>
                <c:pt idx="926">
                  <c:v>0.17070589999999999</c:v>
                </c:pt>
                <c:pt idx="927">
                  <c:v>0.18345590000000045</c:v>
                </c:pt>
                <c:pt idx="928">
                  <c:v>0.17970590000000039</c:v>
                </c:pt>
                <c:pt idx="929">
                  <c:v>0.16595590000000021</c:v>
                </c:pt>
                <c:pt idx="930">
                  <c:v>0.16595590000000021</c:v>
                </c:pt>
                <c:pt idx="931">
                  <c:v>0.16845590000000021</c:v>
                </c:pt>
                <c:pt idx="932">
                  <c:v>0.15845590000000048</c:v>
                </c:pt>
                <c:pt idx="933">
                  <c:v>0.16045590000000001</c:v>
                </c:pt>
                <c:pt idx="934">
                  <c:v>0.16045590000000001</c:v>
                </c:pt>
                <c:pt idx="935">
                  <c:v>0.15995590000000051</c:v>
                </c:pt>
                <c:pt idx="936">
                  <c:v>0.15995590000000051</c:v>
                </c:pt>
                <c:pt idx="937">
                  <c:v>0.16445589999999999</c:v>
                </c:pt>
                <c:pt idx="938">
                  <c:v>0.17345590000000038</c:v>
                </c:pt>
                <c:pt idx="939">
                  <c:v>0.17345590000000038</c:v>
                </c:pt>
                <c:pt idx="940">
                  <c:v>0.15395590000000045</c:v>
                </c:pt>
                <c:pt idx="941">
                  <c:v>0.14895590000000039</c:v>
                </c:pt>
                <c:pt idx="942">
                  <c:v>0.14345590000000036</c:v>
                </c:pt>
                <c:pt idx="943">
                  <c:v>0.13845589999999999</c:v>
                </c:pt>
                <c:pt idx="944">
                  <c:v>0.13845589999999999</c:v>
                </c:pt>
                <c:pt idx="945">
                  <c:v>0.13445589999999999</c:v>
                </c:pt>
                <c:pt idx="946">
                  <c:v>0.12995590000000001</c:v>
                </c:pt>
                <c:pt idx="947">
                  <c:v>0.12095589999999998</c:v>
                </c:pt>
                <c:pt idx="948">
                  <c:v>0.12245590000000002</c:v>
                </c:pt>
                <c:pt idx="949">
                  <c:v>0.12095589999999998</c:v>
                </c:pt>
                <c:pt idx="950">
                  <c:v>0.12095589999999998</c:v>
                </c:pt>
                <c:pt idx="951">
                  <c:v>0.12345589999999998</c:v>
                </c:pt>
                <c:pt idx="952">
                  <c:v>0.12345589999999998</c:v>
                </c:pt>
                <c:pt idx="953">
                  <c:v>0.12345589999999998</c:v>
                </c:pt>
                <c:pt idx="954">
                  <c:v>0.1184559</c:v>
                </c:pt>
                <c:pt idx="955">
                  <c:v>0.11870590000000018</c:v>
                </c:pt>
                <c:pt idx="956">
                  <c:v>0.11870590000000018</c:v>
                </c:pt>
                <c:pt idx="957">
                  <c:v>0.11870590000000018</c:v>
                </c:pt>
                <c:pt idx="958">
                  <c:v>0.11870590000000018</c:v>
                </c:pt>
                <c:pt idx="959">
                  <c:v>0.11870590000000018</c:v>
                </c:pt>
                <c:pt idx="960">
                  <c:v>0.11870590000000018</c:v>
                </c:pt>
                <c:pt idx="961">
                  <c:v>0.11945589999999998</c:v>
                </c:pt>
                <c:pt idx="962">
                  <c:v>0.1192059000000002</c:v>
                </c:pt>
                <c:pt idx="963">
                  <c:v>0.1204559</c:v>
                </c:pt>
                <c:pt idx="964">
                  <c:v>0.1184559</c:v>
                </c:pt>
                <c:pt idx="965">
                  <c:v>0.1179559</c:v>
                </c:pt>
                <c:pt idx="966">
                  <c:v>0.11945589999999998</c:v>
                </c:pt>
                <c:pt idx="967">
                  <c:v>0.11620590000000018</c:v>
                </c:pt>
                <c:pt idx="968">
                  <c:v>0.11295590000000001</c:v>
                </c:pt>
                <c:pt idx="969">
                  <c:v>0.11295590000000001</c:v>
                </c:pt>
                <c:pt idx="970">
                  <c:v>0.10695589999999998</c:v>
                </c:pt>
                <c:pt idx="971">
                  <c:v>0.12295590000000002</c:v>
                </c:pt>
                <c:pt idx="972">
                  <c:v>0.12720589999999998</c:v>
                </c:pt>
                <c:pt idx="973">
                  <c:v>0.12120590000000021</c:v>
                </c:pt>
                <c:pt idx="974">
                  <c:v>0.15470590000000045</c:v>
                </c:pt>
                <c:pt idx="975">
                  <c:v>0.17720590000000042</c:v>
                </c:pt>
                <c:pt idx="976">
                  <c:v>0.16545590000000004</c:v>
                </c:pt>
                <c:pt idx="977">
                  <c:v>0.16195589999999999</c:v>
                </c:pt>
                <c:pt idx="978">
                  <c:v>0.14995590000000039</c:v>
                </c:pt>
                <c:pt idx="979">
                  <c:v>0.15195590000000045</c:v>
                </c:pt>
                <c:pt idx="980">
                  <c:v>0.15195590000000045</c:v>
                </c:pt>
                <c:pt idx="981">
                  <c:v>0.14345590000000036</c:v>
                </c:pt>
                <c:pt idx="982">
                  <c:v>0.13970589999999999</c:v>
                </c:pt>
                <c:pt idx="983">
                  <c:v>0.13970589999999999</c:v>
                </c:pt>
                <c:pt idx="984">
                  <c:v>0.13595589999999999</c:v>
                </c:pt>
                <c:pt idx="985">
                  <c:v>0.13595589999999999</c:v>
                </c:pt>
                <c:pt idx="986">
                  <c:v>0.13595589999999999</c:v>
                </c:pt>
                <c:pt idx="987">
                  <c:v>0.13595589999999999</c:v>
                </c:pt>
                <c:pt idx="988">
                  <c:v>0.13595589999999999</c:v>
                </c:pt>
                <c:pt idx="989">
                  <c:v>0.13970589999999999</c:v>
                </c:pt>
                <c:pt idx="990">
                  <c:v>0.13970589999999999</c:v>
                </c:pt>
                <c:pt idx="991">
                  <c:v>0.13970589999999999</c:v>
                </c:pt>
                <c:pt idx="992">
                  <c:v>0.13970589999999999</c:v>
                </c:pt>
                <c:pt idx="993">
                  <c:v>0.13970589999999999</c:v>
                </c:pt>
                <c:pt idx="994">
                  <c:v>0.13970589999999999</c:v>
                </c:pt>
                <c:pt idx="995">
                  <c:v>0.13970589999999999</c:v>
                </c:pt>
                <c:pt idx="996">
                  <c:v>0.13970589999999999</c:v>
                </c:pt>
                <c:pt idx="997">
                  <c:v>0.13970589999999999</c:v>
                </c:pt>
                <c:pt idx="998">
                  <c:v>0.13970589999999999</c:v>
                </c:pt>
                <c:pt idx="999">
                  <c:v>0.13970589999999999</c:v>
                </c:pt>
                <c:pt idx="1000">
                  <c:v>0.13970589999999999</c:v>
                </c:pt>
                <c:pt idx="1001">
                  <c:v>0.13970589999999999</c:v>
                </c:pt>
                <c:pt idx="1002">
                  <c:v>0.13970589999999999</c:v>
                </c:pt>
                <c:pt idx="1003">
                  <c:v>0.13970589999999999</c:v>
                </c:pt>
                <c:pt idx="1004">
                  <c:v>0.13970589999999999</c:v>
                </c:pt>
                <c:pt idx="1005">
                  <c:v>0.13970589999999999</c:v>
                </c:pt>
                <c:pt idx="1006">
                  <c:v>0.13970589999999999</c:v>
                </c:pt>
                <c:pt idx="1007">
                  <c:v>0.13970589999999999</c:v>
                </c:pt>
                <c:pt idx="1008">
                  <c:v>0.13970589999999999</c:v>
                </c:pt>
                <c:pt idx="1009">
                  <c:v>0.20845590000000042</c:v>
                </c:pt>
                <c:pt idx="1010">
                  <c:v>0.20845590000000042</c:v>
                </c:pt>
                <c:pt idx="1011">
                  <c:v>0.20845590000000042</c:v>
                </c:pt>
                <c:pt idx="1012">
                  <c:v>0.20845590000000042</c:v>
                </c:pt>
                <c:pt idx="1013">
                  <c:v>0.20845590000000042</c:v>
                </c:pt>
                <c:pt idx="1014">
                  <c:v>0.13326589999999999</c:v>
                </c:pt>
                <c:pt idx="1015">
                  <c:v>0.13326589999999999</c:v>
                </c:pt>
                <c:pt idx="1016">
                  <c:v>0.13326589999999999</c:v>
                </c:pt>
                <c:pt idx="1017">
                  <c:v>0.13326589999999999</c:v>
                </c:pt>
                <c:pt idx="1018">
                  <c:v>0.13326589999999999</c:v>
                </c:pt>
                <c:pt idx="1019">
                  <c:v>0.13326589999999999</c:v>
                </c:pt>
                <c:pt idx="1020">
                  <c:v>0.13326589999999999</c:v>
                </c:pt>
                <c:pt idx="1021">
                  <c:v>0.13326589999999999</c:v>
                </c:pt>
                <c:pt idx="1022">
                  <c:v>0.13326589999999999</c:v>
                </c:pt>
                <c:pt idx="1023">
                  <c:v>0.13326589999999999</c:v>
                </c:pt>
                <c:pt idx="1024">
                  <c:v>0.13326589999999999</c:v>
                </c:pt>
                <c:pt idx="1025">
                  <c:v>0.22345590000000001</c:v>
                </c:pt>
                <c:pt idx="1026">
                  <c:v>0.20795590000000039</c:v>
                </c:pt>
                <c:pt idx="1027">
                  <c:v>0.20220590000000024</c:v>
                </c:pt>
                <c:pt idx="1028">
                  <c:v>0.19595590000000004</c:v>
                </c:pt>
                <c:pt idx="1029">
                  <c:v>0.18470590000000045</c:v>
                </c:pt>
                <c:pt idx="1030">
                  <c:v>0.17595590000000039</c:v>
                </c:pt>
                <c:pt idx="1031">
                  <c:v>0.17595590000000039</c:v>
                </c:pt>
                <c:pt idx="1032">
                  <c:v>0.18045590000000039</c:v>
                </c:pt>
                <c:pt idx="1033">
                  <c:v>0.16345590000000004</c:v>
                </c:pt>
                <c:pt idx="1034">
                  <c:v>0.17095590000000024</c:v>
                </c:pt>
                <c:pt idx="1035">
                  <c:v>0.16470590000000004</c:v>
                </c:pt>
                <c:pt idx="1036">
                  <c:v>0.17270590000000036</c:v>
                </c:pt>
                <c:pt idx="1037">
                  <c:v>0.16745589999999999</c:v>
                </c:pt>
                <c:pt idx="1038">
                  <c:v>0.16745589999999999</c:v>
                </c:pt>
                <c:pt idx="1039">
                  <c:v>0.16495589999999999</c:v>
                </c:pt>
                <c:pt idx="1040">
                  <c:v>0.15970590000000048</c:v>
                </c:pt>
                <c:pt idx="1041">
                  <c:v>0.15345590000000045</c:v>
                </c:pt>
                <c:pt idx="1042">
                  <c:v>0.15245590000000045</c:v>
                </c:pt>
                <c:pt idx="1043">
                  <c:v>0.15045590000000039</c:v>
                </c:pt>
                <c:pt idx="1044">
                  <c:v>0.15045590000000039</c:v>
                </c:pt>
                <c:pt idx="1045">
                  <c:v>0.14720590000000039</c:v>
                </c:pt>
                <c:pt idx="1046">
                  <c:v>0.14595590000000039</c:v>
                </c:pt>
                <c:pt idx="1047">
                  <c:v>0.14595590000000039</c:v>
                </c:pt>
                <c:pt idx="1048">
                  <c:v>0.14595590000000039</c:v>
                </c:pt>
                <c:pt idx="1049">
                  <c:v>0.14220590000000036</c:v>
                </c:pt>
                <c:pt idx="1050">
                  <c:v>0.14420590000000036</c:v>
                </c:pt>
                <c:pt idx="1051">
                  <c:v>0.14795590000000039</c:v>
                </c:pt>
                <c:pt idx="1052">
                  <c:v>0.14695590000000039</c:v>
                </c:pt>
                <c:pt idx="1053">
                  <c:v>0.14695590000000039</c:v>
                </c:pt>
                <c:pt idx="1054">
                  <c:v>0.14695590000000039</c:v>
                </c:pt>
                <c:pt idx="1055">
                  <c:v>0.14695590000000039</c:v>
                </c:pt>
                <c:pt idx="1056">
                  <c:v>0.14095590000000024</c:v>
                </c:pt>
                <c:pt idx="1057">
                  <c:v>0.13745589999999999</c:v>
                </c:pt>
                <c:pt idx="1058">
                  <c:v>0.14495590000000039</c:v>
                </c:pt>
                <c:pt idx="1059">
                  <c:v>0.14345590000000036</c:v>
                </c:pt>
                <c:pt idx="1060">
                  <c:v>0.14345590000000036</c:v>
                </c:pt>
                <c:pt idx="1061">
                  <c:v>0.14345590000000036</c:v>
                </c:pt>
                <c:pt idx="1062">
                  <c:v>0.14345590000000036</c:v>
                </c:pt>
                <c:pt idx="1063">
                  <c:v>0.14420590000000036</c:v>
                </c:pt>
                <c:pt idx="1064">
                  <c:v>0.14345590000000036</c:v>
                </c:pt>
                <c:pt idx="1065">
                  <c:v>0.14020589999999999</c:v>
                </c:pt>
                <c:pt idx="1066">
                  <c:v>0.13895589999999999</c:v>
                </c:pt>
                <c:pt idx="1067">
                  <c:v>0.14095590000000024</c:v>
                </c:pt>
                <c:pt idx="1068">
                  <c:v>0.14970590000000039</c:v>
                </c:pt>
                <c:pt idx="1069">
                  <c:v>0.15145590000000045</c:v>
                </c:pt>
                <c:pt idx="1070">
                  <c:v>0.15145590000000045</c:v>
                </c:pt>
                <c:pt idx="1071">
                  <c:v>0.15595590000000045</c:v>
                </c:pt>
                <c:pt idx="1072">
                  <c:v>0.15595590000000045</c:v>
                </c:pt>
                <c:pt idx="1073">
                  <c:v>0.15595590000000045</c:v>
                </c:pt>
                <c:pt idx="1074">
                  <c:v>0.16545590000000004</c:v>
                </c:pt>
                <c:pt idx="1075">
                  <c:v>0.16545590000000004</c:v>
                </c:pt>
                <c:pt idx="1076">
                  <c:v>0.15795590000000051</c:v>
                </c:pt>
                <c:pt idx="1077">
                  <c:v>0.15795590000000051</c:v>
                </c:pt>
                <c:pt idx="1078">
                  <c:v>0.14545590000000039</c:v>
                </c:pt>
                <c:pt idx="1079">
                  <c:v>0.14495590000000039</c:v>
                </c:pt>
                <c:pt idx="1080">
                  <c:v>0.14195590000000036</c:v>
                </c:pt>
                <c:pt idx="1081">
                  <c:v>0.14195590000000036</c:v>
                </c:pt>
                <c:pt idx="1082">
                  <c:v>0.14195590000000036</c:v>
                </c:pt>
                <c:pt idx="1083">
                  <c:v>0.14120590000000036</c:v>
                </c:pt>
                <c:pt idx="1084">
                  <c:v>0.14095590000000024</c:v>
                </c:pt>
                <c:pt idx="1085">
                  <c:v>0.14095590000000024</c:v>
                </c:pt>
                <c:pt idx="1086">
                  <c:v>0.14495590000000039</c:v>
                </c:pt>
                <c:pt idx="1087">
                  <c:v>0.13895589999999999</c:v>
                </c:pt>
                <c:pt idx="1088">
                  <c:v>0.14495590000000039</c:v>
                </c:pt>
                <c:pt idx="1089">
                  <c:v>0.14345590000000036</c:v>
                </c:pt>
                <c:pt idx="1090">
                  <c:v>0.14470590000000036</c:v>
                </c:pt>
                <c:pt idx="1091">
                  <c:v>0.14470600000000039</c:v>
                </c:pt>
                <c:pt idx="1092">
                  <c:v>0.15709600000000051</c:v>
                </c:pt>
                <c:pt idx="1093">
                  <c:v>0.14470600000000039</c:v>
                </c:pt>
                <c:pt idx="1094">
                  <c:v>0.13095599999999999</c:v>
                </c:pt>
                <c:pt idx="1095">
                  <c:v>0.12895599999999999</c:v>
                </c:pt>
                <c:pt idx="1096">
                  <c:v>0.12895599999999999</c:v>
                </c:pt>
                <c:pt idx="1097">
                  <c:v>0.13045600000000004</c:v>
                </c:pt>
                <c:pt idx="1098">
                  <c:v>0.13145599999999999</c:v>
                </c:pt>
                <c:pt idx="1099">
                  <c:v>0.13095599999999999</c:v>
                </c:pt>
                <c:pt idx="1100">
                  <c:v>0.12720599999999999</c:v>
                </c:pt>
                <c:pt idx="1101">
                  <c:v>0.12845599999999999</c:v>
                </c:pt>
                <c:pt idx="1102">
                  <c:v>0.12495600000000009</c:v>
                </c:pt>
                <c:pt idx="1103">
                  <c:v>0.12995599999999999</c:v>
                </c:pt>
                <c:pt idx="1104">
                  <c:v>0.13395599999999999</c:v>
                </c:pt>
                <c:pt idx="1105">
                  <c:v>0.13645599999999999</c:v>
                </c:pt>
                <c:pt idx="1106">
                  <c:v>0.13695599999999999</c:v>
                </c:pt>
                <c:pt idx="1107">
                  <c:v>0.13695599999999999</c:v>
                </c:pt>
                <c:pt idx="1108">
                  <c:v>0.14095600000000036</c:v>
                </c:pt>
                <c:pt idx="1109">
                  <c:v>0.14445600000000039</c:v>
                </c:pt>
                <c:pt idx="1110">
                  <c:v>0.13645599999999999</c:v>
                </c:pt>
                <c:pt idx="1111">
                  <c:v>0.13070600000000004</c:v>
                </c:pt>
                <c:pt idx="1112">
                  <c:v>0.13070600000000004</c:v>
                </c:pt>
                <c:pt idx="1113">
                  <c:v>0.12920600000000004</c:v>
                </c:pt>
                <c:pt idx="1114">
                  <c:v>0.12645600000000001</c:v>
                </c:pt>
                <c:pt idx="1115">
                  <c:v>0.12595599999999998</c:v>
                </c:pt>
                <c:pt idx="1116">
                  <c:v>0.12495600000000009</c:v>
                </c:pt>
                <c:pt idx="1117">
                  <c:v>0.13845600000000036</c:v>
                </c:pt>
                <c:pt idx="1118">
                  <c:v>0.12845599999999999</c:v>
                </c:pt>
                <c:pt idx="1119">
                  <c:v>0.12595599999999998</c:v>
                </c:pt>
                <c:pt idx="1120">
                  <c:v>0.12595599999999998</c:v>
                </c:pt>
                <c:pt idx="1121">
                  <c:v>0.12145599999999998</c:v>
                </c:pt>
                <c:pt idx="1122">
                  <c:v>0.11845599999999998</c:v>
                </c:pt>
                <c:pt idx="1123">
                  <c:v>0.11795600000000002</c:v>
                </c:pt>
                <c:pt idx="1124">
                  <c:v>0.11795600000000002</c:v>
                </c:pt>
                <c:pt idx="1125">
                  <c:v>0.11470599999999999</c:v>
                </c:pt>
                <c:pt idx="1126">
                  <c:v>0.10095599999999998</c:v>
                </c:pt>
                <c:pt idx="1127">
                  <c:v>0.10095599999999998</c:v>
                </c:pt>
                <c:pt idx="1128">
                  <c:v>0.110956</c:v>
                </c:pt>
                <c:pt idx="1129">
                  <c:v>0.112956</c:v>
                </c:pt>
                <c:pt idx="1130">
                  <c:v>0.10795600000000002</c:v>
                </c:pt>
                <c:pt idx="1131">
                  <c:v>0.10295600000000002</c:v>
                </c:pt>
                <c:pt idx="1132">
                  <c:v>0.10295600000000002</c:v>
                </c:pt>
                <c:pt idx="1133">
                  <c:v>0.10445600000000002</c:v>
                </c:pt>
                <c:pt idx="1134">
                  <c:v>0.12245600000000002</c:v>
                </c:pt>
                <c:pt idx="1135">
                  <c:v>0.13220599999999999</c:v>
                </c:pt>
                <c:pt idx="1136">
                  <c:v>0.14045600000000036</c:v>
                </c:pt>
                <c:pt idx="1137">
                  <c:v>0.14045600000000036</c:v>
                </c:pt>
                <c:pt idx="1138">
                  <c:v>0.14045600000000036</c:v>
                </c:pt>
                <c:pt idx="1139">
                  <c:v>0.13570599999999999</c:v>
                </c:pt>
                <c:pt idx="1140">
                  <c:v>0.13570599999999999</c:v>
                </c:pt>
                <c:pt idx="1141">
                  <c:v>0.14970600000000045</c:v>
                </c:pt>
                <c:pt idx="1142">
                  <c:v>0.16470600000000021</c:v>
                </c:pt>
                <c:pt idx="1143">
                  <c:v>0.16470600000000021</c:v>
                </c:pt>
                <c:pt idx="1144">
                  <c:v>0.16470600000000021</c:v>
                </c:pt>
                <c:pt idx="1145">
                  <c:v>0.18220600000000045</c:v>
                </c:pt>
                <c:pt idx="1146">
                  <c:v>0.18220600000000045</c:v>
                </c:pt>
                <c:pt idx="1147">
                  <c:v>0.12832100000000002</c:v>
                </c:pt>
                <c:pt idx="1148">
                  <c:v>8.7571000000000024E-2</c:v>
                </c:pt>
                <c:pt idx="1149">
                  <c:v>0.12357100000000019</c:v>
                </c:pt>
                <c:pt idx="1150">
                  <c:v>0.12232100000000012</c:v>
                </c:pt>
                <c:pt idx="1151">
                  <c:v>0.12257100000000012</c:v>
                </c:pt>
                <c:pt idx="1152">
                  <c:v>0.12232100000000012</c:v>
                </c:pt>
                <c:pt idx="1153">
                  <c:v>0.138071</c:v>
                </c:pt>
                <c:pt idx="1154">
                  <c:v>0.22357099999999988</c:v>
                </c:pt>
                <c:pt idx="1155">
                  <c:v>0.168571</c:v>
                </c:pt>
                <c:pt idx="1156">
                  <c:v>0.233571</c:v>
                </c:pt>
                <c:pt idx="1157">
                  <c:v>0.233571</c:v>
                </c:pt>
                <c:pt idx="1158">
                  <c:v>0.21357099999999998</c:v>
                </c:pt>
                <c:pt idx="1159">
                  <c:v>0.263571</c:v>
                </c:pt>
                <c:pt idx="1160">
                  <c:v>0.233571</c:v>
                </c:pt>
                <c:pt idx="1161">
                  <c:v>0.258571</c:v>
                </c:pt>
                <c:pt idx="1162">
                  <c:v>0.258571</c:v>
                </c:pt>
                <c:pt idx="1163">
                  <c:v>0.35357100000000002</c:v>
                </c:pt>
                <c:pt idx="1164">
                  <c:v>0.35607100000000008</c:v>
                </c:pt>
                <c:pt idx="1165">
                  <c:v>0.35607100000000008</c:v>
                </c:pt>
                <c:pt idx="1166">
                  <c:v>0.35607100000000008</c:v>
                </c:pt>
                <c:pt idx="1167">
                  <c:v>0.35607100000000008</c:v>
                </c:pt>
                <c:pt idx="1168">
                  <c:v>0.35607100000000008</c:v>
                </c:pt>
                <c:pt idx="1169">
                  <c:v>0.49357100000000032</c:v>
                </c:pt>
                <c:pt idx="1170">
                  <c:v>0.21357099999999998</c:v>
                </c:pt>
                <c:pt idx="1171">
                  <c:v>0.28857100000000008</c:v>
                </c:pt>
                <c:pt idx="1172">
                  <c:v>0.28857100000000008</c:v>
                </c:pt>
                <c:pt idx="1173">
                  <c:v>0.32357100000000077</c:v>
                </c:pt>
                <c:pt idx="1174">
                  <c:v>0.27857100000000001</c:v>
                </c:pt>
                <c:pt idx="1175">
                  <c:v>0.27857100000000001</c:v>
                </c:pt>
                <c:pt idx="1176">
                  <c:v>0.28000000000000008</c:v>
                </c:pt>
                <c:pt idx="1177">
                  <c:v>0.29000000000000031</c:v>
                </c:pt>
                <c:pt idx="1178">
                  <c:v>0.27</c:v>
                </c:pt>
                <c:pt idx="1179">
                  <c:v>0.27</c:v>
                </c:pt>
                <c:pt idx="1180">
                  <c:v>0.35000000000000031</c:v>
                </c:pt>
                <c:pt idx="1181">
                  <c:v>0.35000000000000031</c:v>
                </c:pt>
                <c:pt idx="1182">
                  <c:v>0.34</c:v>
                </c:pt>
                <c:pt idx="1183">
                  <c:v>0.34</c:v>
                </c:pt>
                <c:pt idx="1184">
                  <c:v>0.34</c:v>
                </c:pt>
                <c:pt idx="1185">
                  <c:v>0.34</c:v>
                </c:pt>
                <c:pt idx="1186">
                  <c:v>0.34</c:v>
                </c:pt>
                <c:pt idx="1187">
                  <c:v>0.33000000000000096</c:v>
                </c:pt>
                <c:pt idx="1188">
                  <c:v>0.30000000000000032</c:v>
                </c:pt>
                <c:pt idx="1189">
                  <c:v>0.25</c:v>
                </c:pt>
                <c:pt idx="1190">
                  <c:v>0.25</c:v>
                </c:pt>
                <c:pt idx="1191">
                  <c:v>0.25</c:v>
                </c:pt>
                <c:pt idx="1192">
                  <c:v>0.21000000000000021</c:v>
                </c:pt>
                <c:pt idx="1193">
                  <c:v>0.21000000000000021</c:v>
                </c:pt>
                <c:pt idx="1194">
                  <c:v>0.21000000000000021</c:v>
                </c:pt>
                <c:pt idx="1195">
                  <c:v>0.30000000000000032</c:v>
                </c:pt>
                <c:pt idx="1196">
                  <c:v>0.24000000000000021</c:v>
                </c:pt>
                <c:pt idx="1197">
                  <c:v>0.24000000000000021</c:v>
                </c:pt>
                <c:pt idx="1198">
                  <c:v>0.34532000000000096</c:v>
                </c:pt>
                <c:pt idx="1199">
                  <c:v>0.23</c:v>
                </c:pt>
                <c:pt idx="1200">
                  <c:v>0.23</c:v>
                </c:pt>
                <c:pt idx="1201">
                  <c:v>0.23</c:v>
                </c:pt>
                <c:pt idx="1202">
                  <c:v>0.23</c:v>
                </c:pt>
                <c:pt idx="1203">
                  <c:v>0.23</c:v>
                </c:pt>
                <c:pt idx="1204">
                  <c:v>0.23</c:v>
                </c:pt>
                <c:pt idx="1205">
                  <c:v>0.23</c:v>
                </c:pt>
                <c:pt idx="1206">
                  <c:v>0.23</c:v>
                </c:pt>
                <c:pt idx="1207">
                  <c:v>0.23</c:v>
                </c:pt>
                <c:pt idx="1208">
                  <c:v>0.23</c:v>
                </c:pt>
                <c:pt idx="1209">
                  <c:v>0.18500000000000036</c:v>
                </c:pt>
                <c:pt idx="1210">
                  <c:v>0.18500000000000036</c:v>
                </c:pt>
                <c:pt idx="1211">
                  <c:v>0.18500000000000036</c:v>
                </c:pt>
                <c:pt idx="1212">
                  <c:v>0.18500000000000036</c:v>
                </c:pt>
                <c:pt idx="1213">
                  <c:v>0.21000000000000021</c:v>
                </c:pt>
                <c:pt idx="1214">
                  <c:v>0.2</c:v>
                </c:pt>
                <c:pt idx="1215">
                  <c:v>0.19</c:v>
                </c:pt>
                <c:pt idx="1216">
                  <c:v>0.22</c:v>
                </c:pt>
                <c:pt idx="1217">
                  <c:v>0.25</c:v>
                </c:pt>
                <c:pt idx="1218">
                  <c:v>0.24500000000000036</c:v>
                </c:pt>
                <c:pt idx="1219">
                  <c:v>0.26</c:v>
                </c:pt>
                <c:pt idx="1220">
                  <c:v>0.27</c:v>
                </c:pt>
                <c:pt idx="1221">
                  <c:v>0.26500000000000001</c:v>
                </c:pt>
                <c:pt idx="1222">
                  <c:v>0.26500000000000001</c:v>
                </c:pt>
                <c:pt idx="1223">
                  <c:v>0.27</c:v>
                </c:pt>
                <c:pt idx="1224">
                  <c:v>0.29500000000000032</c:v>
                </c:pt>
                <c:pt idx="1225">
                  <c:v>0.27</c:v>
                </c:pt>
                <c:pt idx="1226">
                  <c:v>0.27</c:v>
                </c:pt>
                <c:pt idx="1227">
                  <c:v>0.27</c:v>
                </c:pt>
                <c:pt idx="1228">
                  <c:v>0.26250000000000001</c:v>
                </c:pt>
                <c:pt idx="1229">
                  <c:v>0.24500000000000036</c:v>
                </c:pt>
                <c:pt idx="1230">
                  <c:v>0.24000000000000021</c:v>
                </c:pt>
                <c:pt idx="1231">
                  <c:v>0.23500000000000001</c:v>
                </c:pt>
                <c:pt idx="1232">
                  <c:v>0.25</c:v>
                </c:pt>
                <c:pt idx="1233">
                  <c:v>0.24500000000000036</c:v>
                </c:pt>
                <c:pt idx="1234">
                  <c:v>0.24500000000000036</c:v>
                </c:pt>
                <c:pt idx="1235">
                  <c:v>0.22500000000000001</c:v>
                </c:pt>
                <c:pt idx="1236">
                  <c:v>0.2225</c:v>
                </c:pt>
                <c:pt idx="1237">
                  <c:v>0.2</c:v>
                </c:pt>
                <c:pt idx="1238">
                  <c:v>0.19</c:v>
                </c:pt>
                <c:pt idx="1239">
                  <c:v>0.19500000000000001</c:v>
                </c:pt>
                <c:pt idx="1240">
                  <c:v>0.2</c:v>
                </c:pt>
                <c:pt idx="1241">
                  <c:v>0.21500000000000036</c:v>
                </c:pt>
                <c:pt idx="1242">
                  <c:v>0.20250000000000001</c:v>
                </c:pt>
                <c:pt idx="1243">
                  <c:v>0.20250000000000001</c:v>
                </c:pt>
                <c:pt idx="1244">
                  <c:v>0.24750000000000036</c:v>
                </c:pt>
                <c:pt idx="1245">
                  <c:v>0.24000000000000021</c:v>
                </c:pt>
                <c:pt idx="1246">
                  <c:v>0.24000000000000021</c:v>
                </c:pt>
                <c:pt idx="1247">
                  <c:v>0.24500000000000036</c:v>
                </c:pt>
                <c:pt idx="1248">
                  <c:v>0.23500000000000001</c:v>
                </c:pt>
                <c:pt idx="1249">
                  <c:v>0.23500000000000001</c:v>
                </c:pt>
                <c:pt idx="1250">
                  <c:v>0.22500000000000001</c:v>
                </c:pt>
                <c:pt idx="1251">
                  <c:v>0.21500000000000036</c:v>
                </c:pt>
                <c:pt idx="1252">
                  <c:v>0.21500000000000036</c:v>
                </c:pt>
                <c:pt idx="1253">
                  <c:v>0.23500000000000001</c:v>
                </c:pt>
                <c:pt idx="1254">
                  <c:v>0.23500000000000001</c:v>
                </c:pt>
                <c:pt idx="1255">
                  <c:v>0.23500000000000001</c:v>
                </c:pt>
                <c:pt idx="1256">
                  <c:v>0.23500000000000001</c:v>
                </c:pt>
                <c:pt idx="1257">
                  <c:v>0.27</c:v>
                </c:pt>
                <c:pt idx="1258">
                  <c:v>0.27</c:v>
                </c:pt>
                <c:pt idx="1259">
                  <c:v>0.27</c:v>
                </c:pt>
                <c:pt idx="1260">
                  <c:v>0.25</c:v>
                </c:pt>
                <c:pt idx="1261">
                  <c:v>0.24000000000000021</c:v>
                </c:pt>
                <c:pt idx="1262">
                  <c:v>0.24000000000000021</c:v>
                </c:pt>
                <c:pt idx="1263">
                  <c:v>0.22</c:v>
                </c:pt>
                <c:pt idx="1264">
                  <c:v>0.21500000000000036</c:v>
                </c:pt>
                <c:pt idx="1265">
                  <c:v>0.21000000000000021</c:v>
                </c:pt>
                <c:pt idx="1266">
                  <c:v>0.21000000000000021</c:v>
                </c:pt>
                <c:pt idx="1267">
                  <c:v>0.21000000000000021</c:v>
                </c:pt>
                <c:pt idx="1268">
                  <c:v>0.20500000000000004</c:v>
                </c:pt>
                <c:pt idx="1269">
                  <c:v>0.2</c:v>
                </c:pt>
                <c:pt idx="1270">
                  <c:v>0.19750000000000001</c:v>
                </c:pt>
                <c:pt idx="1271">
                  <c:v>0.18750000000000039</c:v>
                </c:pt>
                <c:pt idx="1272">
                  <c:v>0.18750000000000039</c:v>
                </c:pt>
                <c:pt idx="1273">
                  <c:v>0.21250000000000024</c:v>
                </c:pt>
                <c:pt idx="1274">
                  <c:v>0.19500000000000001</c:v>
                </c:pt>
                <c:pt idx="1275">
                  <c:v>0.19500000000000001</c:v>
                </c:pt>
                <c:pt idx="1276">
                  <c:v>0.19500000000000001</c:v>
                </c:pt>
                <c:pt idx="1277">
                  <c:v>0.19</c:v>
                </c:pt>
                <c:pt idx="1278">
                  <c:v>0.18750000000000039</c:v>
                </c:pt>
                <c:pt idx="1279">
                  <c:v>0.19500000000000001</c:v>
                </c:pt>
                <c:pt idx="1280">
                  <c:v>0.19</c:v>
                </c:pt>
                <c:pt idx="1281">
                  <c:v>0.19</c:v>
                </c:pt>
                <c:pt idx="1282">
                  <c:v>0.19</c:v>
                </c:pt>
                <c:pt idx="1283">
                  <c:v>0.19</c:v>
                </c:pt>
                <c:pt idx="1284">
                  <c:v>0.18500000000000036</c:v>
                </c:pt>
                <c:pt idx="1285">
                  <c:v>0.18500000000000036</c:v>
                </c:pt>
                <c:pt idx="1286">
                  <c:v>0.18500000000000036</c:v>
                </c:pt>
                <c:pt idx="1287">
                  <c:v>0.18500000000000036</c:v>
                </c:pt>
                <c:pt idx="1288">
                  <c:v>0.18500000000000036</c:v>
                </c:pt>
                <c:pt idx="1289">
                  <c:v>0.20750000000000021</c:v>
                </c:pt>
                <c:pt idx="1290">
                  <c:v>0.19800000000000001</c:v>
                </c:pt>
                <c:pt idx="1291">
                  <c:v>0.19</c:v>
                </c:pt>
                <c:pt idx="1292">
                  <c:v>0.18500000000000036</c:v>
                </c:pt>
                <c:pt idx="1293">
                  <c:v>0.1925</c:v>
                </c:pt>
                <c:pt idx="1294">
                  <c:v>0.18500000000000036</c:v>
                </c:pt>
                <c:pt idx="1295">
                  <c:v>0.18500000000000036</c:v>
                </c:pt>
                <c:pt idx="1296">
                  <c:v>0.18000000000000024</c:v>
                </c:pt>
                <c:pt idx="1297">
                  <c:v>0.18250000000000036</c:v>
                </c:pt>
                <c:pt idx="1298">
                  <c:v>0.18500000000000036</c:v>
                </c:pt>
                <c:pt idx="1299">
                  <c:v>0.19</c:v>
                </c:pt>
                <c:pt idx="1300">
                  <c:v>0.18200000000000024</c:v>
                </c:pt>
                <c:pt idx="1301">
                  <c:v>0.18000000000000024</c:v>
                </c:pt>
                <c:pt idx="1302">
                  <c:v>0.18000000000000024</c:v>
                </c:pt>
                <c:pt idx="1303">
                  <c:v>0.17750000000000021</c:v>
                </c:pt>
                <c:pt idx="1304">
                  <c:v>0.18300000000000036</c:v>
                </c:pt>
                <c:pt idx="1305">
                  <c:v>0.17700000000000021</c:v>
                </c:pt>
                <c:pt idx="1306">
                  <c:v>0.17700000000000021</c:v>
                </c:pt>
                <c:pt idx="1307">
                  <c:v>0.16500000000000001</c:v>
                </c:pt>
                <c:pt idx="1308">
                  <c:v>0.16</c:v>
                </c:pt>
                <c:pt idx="1309">
                  <c:v>0.16250000000000001</c:v>
                </c:pt>
                <c:pt idx="1310">
                  <c:v>0.16250000000000001</c:v>
                </c:pt>
                <c:pt idx="1311">
                  <c:v>0.16250000000000001</c:v>
                </c:pt>
                <c:pt idx="1312">
                  <c:v>0.17750000000000021</c:v>
                </c:pt>
                <c:pt idx="1313">
                  <c:v>0.18000000000000024</c:v>
                </c:pt>
                <c:pt idx="1314">
                  <c:v>0.18000000000000024</c:v>
                </c:pt>
                <c:pt idx="1315">
                  <c:v>0.17500000000000004</c:v>
                </c:pt>
                <c:pt idx="1316">
                  <c:v>0.17600000000000021</c:v>
                </c:pt>
                <c:pt idx="1317">
                  <c:v>0.17500000000000004</c:v>
                </c:pt>
                <c:pt idx="1318">
                  <c:v>0.17500000000000004</c:v>
                </c:pt>
                <c:pt idx="1319">
                  <c:v>0.17400000000000004</c:v>
                </c:pt>
                <c:pt idx="1320">
                  <c:v>0.17400000000000004</c:v>
                </c:pt>
                <c:pt idx="1321">
                  <c:v>0.17250000000000001</c:v>
                </c:pt>
                <c:pt idx="1322">
                  <c:v>0.17250000000000001</c:v>
                </c:pt>
                <c:pt idx="1323">
                  <c:v>0.16</c:v>
                </c:pt>
                <c:pt idx="1324">
                  <c:v>0.16</c:v>
                </c:pt>
                <c:pt idx="1325">
                  <c:v>0.15250000000000036</c:v>
                </c:pt>
                <c:pt idx="1326">
                  <c:v>0.15250000000000036</c:v>
                </c:pt>
                <c:pt idx="1327">
                  <c:v>0.15500000000000039</c:v>
                </c:pt>
                <c:pt idx="1328">
                  <c:v>0.15400000000000036</c:v>
                </c:pt>
                <c:pt idx="1329">
                  <c:v>0.15000000000000024</c:v>
                </c:pt>
                <c:pt idx="1330">
                  <c:v>0.15000000000000024</c:v>
                </c:pt>
                <c:pt idx="1331">
                  <c:v>0.15750000000000039</c:v>
                </c:pt>
                <c:pt idx="1332">
                  <c:v>0.15750000000000039</c:v>
                </c:pt>
                <c:pt idx="1333">
                  <c:v>0.15000000000000024</c:v>
                </c:pt>
                <c:pt idx="1334">
                  <c:v>0.14500000000000021</c:v>
                </c:pt>
                <c:pt idx="1335">
                  <c:v>0.14500000000000021</c:v>
                </c:pt>
                <c:pt idx="1336">
                  <c:v>0.14250000000000004</c:v>
                </c:pt>
                <c:pt idx="1337">
                  <c:v>0.14250000000000004</c:v>
                </c:pt>
                <c:pt idx="1338">
                  <c:v>0.14000000000000001</c:v>
                </c:pt>
                <c:pt idx="1339">
                  <c:v>0.13900000000000001</c:v>
                </c:pt>
                <c:pt idx="1340">
                  <c:v>0.13900000000000001</c:v>
                </c:pt>
                <c:pt idx="1341">
                  <c:v>0.14000000000000001</c:v>
                </c:pt>
                <c:pt idx="1342">
                  <c:v>0.14600000000000021</c:v>
                </c:pt>
                <c:pt idx="1343">
                  <c:v>0.14500000000000021</c:v>
                </c:pt>
                <c:pt idx="1344">
                  <c:v>0.14500000000000021</c:v>
                </c:pt>
                <c:pt idx="1345">
                  <c:v>0.14400000000000004</c:v>
                </c:pt>
                <c:pt idx="1346">
                  <c:v>0.14150000000000001</c:v>
                </c:pt>
                <c:pt idx="1347">
                  <c:v>0.13500000000000001</c:v>
                </c:pt>
                <c:pt idx="1348">
                  <c:v>0.13500000000000001</c:v>
                </c:pt>
                <c:pt idx="1349">
                  <c:v>0.13500000000000001</c:v>
                </c:pt>
                <c:pt idx="1350">
                  <c:v>0.13250000000000001</c:v>
                </c:pt>
                <c:pt idx="1351">
                  <c:v>0.13</c:v>
                </c:pt>
                <c:pt idx="1352">
                  <c:v>0.13400000000000001</c:v>
                </c:pt>
                <c:pt idx="1353">
                  <c:v>0.13700000000000001</c:v>
                </c:pt>
                <c:pt idx="1354">
                  <c:v>0.13800000000000001</c:v>
                </c:pt>
                <c:pt idx="1355">
                  <c:v>0.13500000000000001</c:v>
                </c:pt>
                <c:pt idx="1356">
                  <c:v>0.13500000000000001</c:v>
                </c:pt>
                <c:pt idx="1357">
                  <c:v>0.13600000000000001</c:v>
                </c:pt>
                <c:pt idx="1358">
                  <c:v>0.13800000000000001</c:v>
                </c:pt>
                <c:pt idx="1359">
                  <c:v>0.13500000000000001</c:v>
                </c:pt>
                <c:pt idx="1360">
                  <c:v>0.13600000000000001</c:v>
                </c:pt>
                <c:pt idx="1361">
                  <c:v>0.13750000000000001</c:v>
                </c:pt>
                <c:pt idx="1362">
                  <c:v>0.13700000000000001</c:v>
                </c:pt>
                <c:pt idx="1363">
                  <c:v>0.13700000000000001</c:v>
                </c:pt>
                <c:pt idx="1364">
                  <c:v>0.14400000000000004</c:v>
                </c:pt>
                <c:pt idx="1365">
                  <c:v>0.14400000000000004</c:v>
                </c:pt>
                <c:pt idx="1366">
                  <c:v>0.14400000000000004</c:v>
                </c:pt>
                <c:pt idx="1367">
                  <c:v>0.15700000000000039</c:v>
                </c:pt>
                <c:pt idx="1368">
                  <c:v>0.14900000000000024</c:v>
                </c:pt>
                <c:pt idx="1369">
                  <c:v>0.14800000000000021</c:v>
                </c:pt>
                <c:pt idx="1370">
                  <c:v>0.15200000000000036</c:v>
                </c:pt>
                <c:pt idx="1371">
                  <c:v>0.14500000000000021</c:v>
                </c:pt>
                <c:pt idx="1372">
                  <c:v>0.14700000000000021</c:v>
                </c:pt>
                <c:pt idx="1373">
                  <c:v>0.14300000000000004</c:v>
                </c:pt>
                <c:pt idx="1374">
                  <c:v>0.13750000000000001</c:v>
                </c:pt>
                <c:pt idx="1375">
                  <c:v>0.13750000000000001</c:v>
                </c:pt>
                <c:pt idx="1376">
                  <c:v>0.13600000000000001</c:v>
                </c:pt>
                <c:pt idx="1377">
                  <c:v>0.13250000000000001</c:v>
                </c:pt>
                <c:pt idx="1378">
                  <c:v>0.13900000000000001</c:v>
                </c:pt>
                <c:pt idx="1379">
                  <c:v>0.13600000000000001</c:v>
                </c:pt>
                <c:pt idx="1380">
                  <c:v>0.13600000000000001</c:v>
                </c:pt>
                <c:pt idx="1381">
                  <c:v>0.13600000000000001</c:v>
                </c:pt>
                <c:pt idx="1382">
                  <c:v>0.14100000000000001</c:v>
                </c:pt>
                <c:pt idx="1383">
                  <c:v>0.13600000000000001</c:v>
                </c:pt>
                <c:pt idx="1384">
                  <c:v>0.13</c:v>
                </c:pt>
                <c:pt idx="1385">
                  <c:v>0.13500000000000001</c:v>
                </c:pt>
                <c:pt idx="1386">
                  <c:v>0.13150000000000001</c:v>
                </c:pt>
                <c:pt idx="1387">
                  <c:v>0.13100000000000001</c:v>
                </c:pt>
                <c:pt idx="1388">
                  <c:v>0.13250000000000001</c:v>
                </c:pt>
                <c:pt idx="1389">
                  <c:v>0.13</c:v>
                </c:pt>
                <c:pt idx="1390">
                  <c:v>0.128</c:v>
                </c:pt>
                <c:pt idx="1391">
                  <c:v>0.12000000000000002</c:v>
                </c:pt>
                <c:pt idx="1392">
                  <c:v>0.11749999999999998</c:v>
                </c:pt>
                <c:pt idx="1393">
                  <c:v>0.11749999999999998</c:v>
                </c:pt>
                <c:pt idx="1394">
                  <c:v>0.11800000000000002</c:v>
                </c:pt>
                <c:pt idx="1395">
                  <c:v>0.12000000000000002</c:v>
                </c:pt>
                <c:pt idx="1396">
                  <c:v>0.12350000000000012</c:v>
                </c:pt>
                <c:pt idx="1397">
                  <c:v>0.12350000000000012</c:v>
                </c:pt>
                <c:pt idx="1398">
                  <c:v>0.115</c:v>
                </c:pt>
                <c:pt idx="1399">
                  <c:v>0.10750000000000012</c:v>
                </c:pt>
                <c:pt idx="1400">
                  <c:v>0.10500000000000002</c:v>
                </c:pt>
                <c:pt idx="1401">
                  <c:v>0.10750000000000012</c:v>
                </c:pt>
                <c:pt idx="1402">
                  <c:v>0.114</c:v>
                </c:pt>
                <c:pt idx="1403">
                  <c:v>0.10500000000000002</c:v>
                </c:pt>
                <c:pt idx="1404">
                  <c:v>0.10750000000000012</c:v>
                </c:pt>
                <c:pt idx="1405">
                  <c:v>0.10750000000000012</c:v>
                </c:pt>
                <c:pt idx="1406">
                  <c:v>0.11</c:v>
                </c:pt>
                <c:pt idx="1407">
                  <c:v>0.114</c:v>
                </c:pt>
                <c:pt idx="1408">
                  <c:v>0.113</c:v>
                </c:pt>
                <c:pt idx="1409">
                  <c:v>0.113</c:v>
                </c:pt>
                <c:pt idx="1410">
                  <c:v>0.1125</c:v>
                </c:pt>
                <c:pt idx="1411">
                  <c:v>0.11599999999999998</c:v>
                </c:pt>
                <c:pt idx="1412">
                  <c:v>0.12300000000000012</c:v>
                </c:pt>
                <c:pt idx="1413">
                  <c:v>0.12000000000000002</c:v>
                </c:pt>
                <c:pt idx="1414">
                  <c:v>0.115</c:v>
                </c:pt>
                <c:pt idx="1415">
                  <c:v>0.11800000000000002</c:v>
                </c:pt>
                <c:pt idx="1416">
                  <c:v>0.125</c:v>
                </c:pt>
                <c:pt idx="1417">
                  <c:v>0.12200000000000009</c:v>
                </c:pt>
                <c:pt idx="1418">
                  <c:v>0.11749999999999998</c:v>
                </c:pt>
                <c:pt idx="1419">
                  <c:v>0.12000000000000002</c:v>
                </c:pt>
                <c:pt idx="1420">
                  <c:v>0.13</c:v>
                </c:pt>
                <c:pt idx="1421">
                  <c:v>0.12400000000000012</c:v>
                </c:pt>
                <c:pt idx="1422">
                  <c:v>0.125</c:v>
                </c:pt>
                <c:pt idx="1423">
                  <c:v>0.12300000000000012</c:v>
                </c:pt>
                <c:pt idx="1424">
                  <c:v>0.12250000000000009</c:v>
                </c:pt>
                <c:pt idx="1425">
                  <c:v>0.12000000000000002</c:v>
                </c:pt>
                <c:pt idx="1426">
                  <c:v>0.12000000000000002</c:v>
                </c:pt>
                <c:pt idx="1427">
                  <c:v>0.10800000000000012</c:v>
                </c:pt>
                <c:pt idx="1428">
                  <c:v>0.10500000000000002</c:v>
                </c:pt>
                <c:pt idx="1429">
                  <c:v>0.10500000000000002</c:v>
                </c:pt>
                <c:pt idx="1430">
                  <c:v>0.10500000000000002</c:v>
                </c:pt>
                <c:pt idx="1431">
                  <c:v>0.11</c:v>
                </c:pt>
                <c:pt idx="1432">
                  <c:v>0.10500000000000002</c:v>
                </c:pt>
                <c:pt idx="1433">
                  <c:v>0.10750000000000012</c:v>
                </c:pt>
                <c:pt idx="1434">
                  <c:v>0.1</c:v>
                </c:pt>
                <c:pt idx="1435">
                  <c:v>0.11</c:v>
                </c:pt>
                <c:pt idx="1436">
                  <c:v>0.11</c:v>
                </c:pt>
                <c:pt idx="1437">
                  <c:v>0.10450000000000002</c:v>
                </c:pt>
                <c:pt idx="1438">
                  <c:v>9.7000000000000045E-2</c:v>
                </c:pt>
                <c:pt idx="1439">
                  <c:v>9.6000000000000002E-2</c:v>
                </c:pt>
                <c:pt idx="1440">
                  <c:v>9.6000000000000002E-2</c:v>
                </c:pt>
                <c:pt idx="1441">
                  <c:v>9.6000000000000002E-2</c:v>
                </c:pt>
                <c:pt idx="1442">
                  <c:v>9.6000000000000002E-2</c:v>
                </c:pt>
                <c:pt idx="1443">
                  <c:v>9.6000000000000002E-2</c:v>
                </c:pt>
                <c:pt idx="1444">
                  <c:v>0.10300000000000002</c:v>
                </c:pt>
                <c:pt idx="1445">
                  <c:v>0.1</c:v>
                </c:pt>
                <c:pt idx="1446">
                  <c:v>0.115</c:v>
                </c:pt>
                <c:pt idx="1447">
                  <c:v>0.113</c:v>
                </c:pt>
                <c:pt idx="1448">
                  <c:v>0.11</c:v>
                </c:pt>
                <c:pt idx="1449">
                  <c:v>0.10750000000000012</c:v>
                </c:pt>
                <c:pt idx="1450">
                  <c:v>0.10700000000000012</c:v>
                </c:pt>
                <c:pt idx="1451">
                  <c:v>0.11199999999999995</c:v>
                </c:pt>
                <c:pt idx="1452">
                  <c:v>0.11</c:v>
                </c:pt>
                <c:pt idx="1453">
                  <c:v>0.1105</c:v>
                </c:pt>
                <c:pt idx="1454">
                  <c:v>0.1105</c:v>
                </c:pt>
                <c:pt idx="1455">
                  <c:v>0.1105</c:v>
                </c:pt>
                <c:pt idx="1456">
                  <c:v>0.10500000000000002</c:v>
                </c:pt>
                <c:pt idx="1457">
                  <c:v>0.10500000000000002</c:v>
                </c:pt>
                <c:pt idx="1458">
                  <c:v>9.5000000000000043E-2</c:v>
                </c:pt>
                <c:pt idx="1459">
                  <c:v>9.5000000000000043E-2</c:v>
                </c:pt>
                <c:pt idx="1460">
                  <c:v>9.5000000000000043E-2</c:v>
                </c:pt>
                <c:pt idx="1461">
                  <c:v>9.5000000000000043E-2</c:v>
                </c:pt>
                <c:pt idx="1462">
                  <c:v>9.5000000000000043E-2</c:v>
                </c:pt>
                <c:pt idx="1463">
                  <c:v>9.5000000000000043E-2</c:v>
                </c:pt>
                <c:pt idx="1464">
                  <c:v>0.10500000000000002</c:v>
                </c:pt>
                <c:pt idx="1465">
                  <c:v>0.10600000000000002</c:v>
                </c:pt>
                <c:pt idx="1466">
                  <c:v>0.10750000000000012</c:v>
                </c:pt>
                <c:pt idx="1467">
                  <c:v>0.10500000000000002</c:v>
                </c:pt>
                <c:pt idx="1468">
                  <c:v>0.10700000000000012</c:v>
                </c:pt>
                <c:pt idx="1469">
                  <c:v>0.10700000000000012</c:v>
                </c:pt>
                <c:pt idx="1470">
                  <c:v>0.10700000000000012</c:v>
                </c:pt>
                <c:pt idx="1471">
                  <c:v>0.10900000000000012</c:v>
                </c:pt>
                <c:pt idx="1472">
                  <c:v>0.10500000000000002</c:v>
                </c:pt>
                <c:pt idx="1473">
                  <c:v>0.10750000000000012</c:v>
                </c:pt>
                <c:pt idx="1474">
                  <c:v>0.10700000000000012</c:v>
                </c:pt>
                <c:pt idx="1475">
                  <c:v>0.10750000000000012</c:v>
                </c:pt>
                <c:pt idx="1476">
                  <c:v>0.114</c:v>
                </c:pt>
                <c:pt idx="1477">
                  <c:v>0.11599999999999998</c:v>
                </c:pt>
                <c:pt idx="1478">
                  <c:v>0.11900000000000002</c:v>
                </c:pt>
                <c:pt idx="1479">
                  <c:v>0.11699999999999998</c:v>
                </c:pt>
                <c:pt idx="1480">
                  <c:v>0.11800000000000002</c:v>
                </c:pt>
                <c:pt idx="1481">
                  <c:v>0.12050000000000002</c:v>
                </c:pt>
                <c:pt idx="1482">
                  <c:v>0.11699999999999998</c:v>
                </c:pt>
                <c:pt idx="1483">
                  <c:v>0.11800000000000002</c:v>
                </c:pt>
                <c:pt idx="1484">
                  <c:v>0.11599999999999998</c:v>
                </c:pt>
                <c:pt idx="1485">
                  <c:v>0.113</c:v>
                </c:pt>
                <c:pt idx="1486">
                  <c:v>0.10900000000000012</c:v>
                </c:pt>
                <c:pt idx="1487">
                  <c:v>0.11449999999999998</c:v>
                </c:pt>
                <c:pt idx="1488">
                  <c:v>0.12000000000000002</c:v>
                </c:pt>
                <c:pt idx="1489">
                  <c:v>0.12250000000000009</c:v>
                </c:pt>
                <c:pt idx="1490">
                  <c:v>0.11950000000000002</c:v>
                </c:pt>
                <c:pt idx="1491">
                  <c:v>0.12200000000000009</c:v>
                </c:pt>
                <c:pt idx="1492">
                  <c:v>0.11749999999999998</c:v>
                </c:pt>
                <c:pt idx="1493">
                  <c:v>0.11699999999999998</c:v>
                </c:pt>
                <c:pt idx="1494">
                  <c:v>0.11199999999999995</c:v>
                </c:pt>
                <c:pt idx="1495">
                  <c:v>0.111</c:v>
                </c:pt>
                <c:pt idx="1496">
                  <c:v>0.10500000000000002</c:v>
                </c:pt>
                <c:pt idx="1497">
                  <c:v>0.1125</c:v>
                </c:pt>
                <c:pt idx="1498">
                  <c:v>0.11</c:v>
                </c:pt>
                <c:pt idx="1499">
                  <c:v>0.11650000000000002</c:v>
                </c:pt>
                <c:pt idx="1500">
                  <c:v>0.12250000000000009</c:v>
                </c:pt>
                <c:pt idx="1501">
                  <c:v>0.1255</c:v>
                </c:pt>
                <c:pt idx="1502">
                  <c:v>0.1285</c:v>
                </c:pt>
                <c:pt idx="1503">
                  <c:v>0.12050000000000002</c:v>
                </c:pt>
                <c:pt idx="1504">
                  <c:v>0.11950000000000002</c:v>
                </c:pt>
                <c:pt idx="1505">
                  <c:v>0.11449999999999998</c:v>
                </c:pt>
                <c:pt idx="1506">
                  <c:v>0.115</c:v>
                </c:pt>
                <c:pt idx="1507">
                  <c:v>0.1128</c:v>
                </c:pt>
                <c:pt idx="1508">
                  <c:v>0.12050000000000002</c:v>
                </c:pt>
                <c:pt idx="1509">
                  <c:v>0.10900000000000012</c:v>
                </c:pt>
                <c:pt idx="1510">
                  <c:v>0.10900000000000012</c:v>
                </c:pt>
                <c:pt idx="1511">
                  <c:v>0.12050000000000002</c:v>
                </c:pt>
                <c:pt idx="1512">
                  <c:v>0.10400000000000002</c:v>
                </c:pt>
                <c:pt idx="1513">
                  <c:v>0.1003</c:v>
                </c:pt>
                <c:pt idx="1514">
                  <c:v>9.7800000000000026E-2</c:v>
                </c:pt>
                <c:pt idx="1515">
                  <c:v>9.7800000000000026E-2</c:v>
                </c:pt>
                <c:pt idx="1516">
                  <c:v>9.7500000000000045E-2</c:v>
                </c:pt>
                <c:pt idx="1517">
                  <c:v>9.9000000000000046E-2</c:v>
                </c:pt>
                <c:pt idx="1518">
                  <c:v>9.9000000000000046E-2</c:v>
                </c:pt>
                <c:pt idx="1519">
                  <c:v>9.9000000000000046E-2</c:v>
                </c:pt>
                <c:pt idx="1520">
                  <c:v>9.9000000000000046E-2</c:v>
                </c:pt>
                <c:pt idx="1521">
                  <c:v>9.7500000000000045E-2</c:v>
                </c:pt>
                <c:pt idx="1522">
                  <c:v>0.10300000000000002</c:v>
                </c:pt>
                <c:pt idx="1523">
                  <c:v>9.0000000000000024E-2</c:v>
                </c:pt>
                <c:pt idx="1524">
                  <c:v>9.0000000000000024E-2</c:v>
                </c:pt>
                <c:pt idx="1525">
                  <c:v>9.2500000000000027E-2</c:v>
                </c:pt>
                <c:pt idx="1526">
                  <c:v>9.2500000000000027E-2</c:v>
                </c:pt>
                <c:pt idx="1527">
                  <c:v>9.2500000000000027E-2</c:v>
                </c:pt>
                <c:pt idx="1528">
                  <c:v>9.0000000000000024E-2</c:v>
                </c:pt>
                <c:pt idx="1529">
                  <c:v>9.4500000000000264E-2</c:v>
                </c:pt>
                <c:pt idx="1530">
                  <c:v>9.4500000000000264E-2</c:v>
                </c:pt>
                <c:pt idx="1531">
                  <c:v>9.4500000000000264E-2</c:v>
                </c:pt>
                <c:pt idx="1532">
                  <c:v>9.2500000000000027E-2</c:v>
                </c:pt>
                <c:pt idx="1533">
                  <c:v>9.6500000000000044E-2</c:v>
                </c:pt>
                <c:pt idx="1534">
                  <c:v>9.6500000000000044E-2</c:v>
                </c:pt>
                <c:pt idx="1535">
                  <c:v>9.6500000000000044E-2</c:v>
                </c:pt>
                <c:pt idx="1536">
                  <c:v>9.7500000000000045E-2</c:v>
                </c:pt>
                <c:pt idx="1537">
                  <c:v>9.7500000000000045E-2</c:v>
                </c:pt>
                <c:pt idx="1538">
                  <c:v>0.10500000000000002</c:v>
                </c:pt>
                <c:pt idx="1539">
                  <c:v>0.10450000000000002</c:v>
                </c:pt>
                <c:pt idx="1540">
                  <c:v>0.10150000000000002</c:v>
                </c:pt>
                <c:pt idx="1541">
                  <c:v>0.10150000000000002</c:v>
                </c:pt>
                <c:pt idx="1542">
                  <c:v>9.8000000000000226E-2</c:v>
                </c:pt>
                <c:pt idx="1543">
                  <c:v>0.10199999999999998</c:v>
                </c:pt>
                <c:pt idx="1544">
                  <c:v>0.10500000000000002</c:v>
                </c:pt>
                <c:pt idx="1545">
                  <c:v>0.10550000000000002</c:v>
                </c:pt>
                <c:pt idx="1546">
                  <c:v>0.10500000000000002</c:v>
                </c:pt>
                <c:pt idx="1547">
                  <c:v>0.10500000000000002</c:v>
                </c:pt>
                <c:pt idx="1548">
                  <c:v>0.10400000000000002</c:v>
                </c:pt>
                <c:pt idx="1549">
                  <c:v>0.115</c:v>
                </c:pt>
                <c:pt idx="1550">
                  <c:v>0.13550000000000001</c:v>
                </c:pt>
                <c:pt idx="1551">
                  <c:v>0.15250000000000036</c:v>
                </c:pt>
                <c:pt idx="1552">
                  <c:v>0.15250000000000036</c:v>
                </c:pt>
                <c:pt idx="1553">
                  <c:v>0.15250000000000036</c:v>
                </c:pt>
                <c:pt idx="1554">
                  <c:v>0.14000000000000001</c:v>
                </c:pt>
                <c:pt idx="1555">
                  <c:v>0.12000000000000002</c:v>
                </c:pt>
                <c:pt idx="1556">
                  <c:v>0.15250000000000036</c:v>
                </c:pt>
                <c:pt idx="1557">
                  <c:v>0.13500000000000001</c:v>
                </c:pt>
                <c:pt idx="1558">
                  <c:v>0.13500000000000001</c:v>
                </c:pt>
                <c:pt idx="1559">
                  <c:v>0.15000000000000024</c:v>
                </c:pt>
                <c:pt idx="1560">
                  <c:v>0.17</c:v>
                </c:pt>
                <c:pt idx="1561">
                  <c:v>0.16</c:v>
                </c:pt>
                <c:pt idx="1562">
                  <c:v>0.16500000000000001</c:v>
                </c:pt>
                <c:pt idx="1563">
                  <c:v>0.16500000000000001</c:v>
                </c:pt>
                <c:pt idx="1564">
                  <c:v>0.15250000000000036</c:v>
                </c:pt>
                <c:pt idx="1565">
                  <c:v>0.15250000000000036</c:v>
                </c:pt>
                <c:pt idx="1566">
                  <c:v>0.13850000000000001</c:v>
                </c:pt>
                <c:pt idx="1567">
                  <c:v>0.14500000000000021</c:v>
                </c:pt>
                <c:pt idx="1568">
                  <c:v>0.14500000000000021</c:v>
                </c:pt>
                <c:pt idx="1569">
                  <c:v>0.14500000000000021</c:v>
                </c:pt>
                <c:pt idx="1570">
                  <c:v>0.14500000000000021</c:v>
                </c:pt>
                <c:pt idx="1571">
                  <c:v>0.15250000000000036</c:v>
                </c:pt>
                <c:pt idx="1572">
                  <c:v>0.15250000000000036</c:v>
                </c:pt>
                <c:pt idx="1573">
                  <c:v>0.15250000000000036</c:v>
                </c:pt>
                <c:pt idx="1574">
                  <c:v>0.15250000000000036</c:v>
                </c:pt>
                <c:pt idx="1575">
                  <c:v>0.15250000000000036</c:v>
                </c:pt>
                <c:pt idx="1576">
                  <c:v>0.15250000000000036</c:v>
                </c:pt>
                <c:pt idx="1577">
                  <c:v>0.15250000000000036</c:v>
                </c:pt>
                <c:pt idx="1578">
                  <c:v>0.15250000000000036</c:v>
                </c:pt>
                <c:pt idx="1579">
                  <c:v>0.12250000000000009</c:v>
                </c:pt>
                <c:pt idx="1580">
                  <c:v>0.12250000000000009</c:v>
                </c:pt>
                <c:pt idx="1581">
                  <c:v>0.114</c:v>
                </c:pt>
                <c:pt idx="1582">
                  <c:v>0.114</c:v>
                </c:pt>
                <c:pt idx="1583">
                  <c:v>0.114</c:v>
                </c:pt>
                <c:pt idx="1584">
                  <c:v>0.114</c:v>
                </c:pt>
                <c:pt idx="1585">
                  <c:v>0.12200000000000009</c:v>
                </c:pt>
                <c:pt idx="1586">
                  <c:v>0.12250000000000009</c:v>
                </c:pt>
                <c:pt idx="1587">
                  <c:v>0.1285</c:v>
                </c:pt>
                <c:pt idx="1588">
                  <c:v>0.12450000000000012</c:v>
                </c:pt>
                <c:pt idx="1589">
                  <c:v>0.13250000000000001</c:v>
                </c:pt>
                <c:pt idx="1590">
                  <c:v>0.12300000000000012</c:v>
                </c:pt>
                <c:pt idx="1591">
                  <c:v>0.12050000000000002</c:v>
                </c:pt>
                <c:pt idx="1592">
                  <c:v>0.12089999999999998</c:v>
                </c:pt>
                <c:pt idx="1593">
                  <c:v>0.12089999999999998</c:v>
                </c:pt>
                <c:pt idx="1594">
                  <c:v>0.10150000000000002</c:v>
                </c:pt>
                <c:pt idx="1595">
                  <c:v>0.10050000000000002</c:v>
                </c:pt>
                <c:pt idx="1596">
                  <c:v>9.9400000000000044E-2</c:v>
                </c:pt>
                <c:pt idx="1597">
                  <c:v>9.9500000000000283E-2</c:v>
                </c:pt>
                <c:pt idx="1598">
                  <c:v>9.3000000000000208E-2</c:v>
                </c:pt>
                <c:pt idx="1599">
                  <c:v>9.5900000000000041E-2</c:v>
                </c:pt>
                <c:pt idx="1600">
                  <c:v>9.4900000000000026E-2</c:v>
                </c:pt>
                <c:pt idx="1601">
                  <c:v>9.9000000000000046E-2</c:v>
                </c:pt>
                <c:pt idx="1602">
                  <c:v>9.7500000000000045E-2</c:v>
                </c:pt>
                <c:pt idx="1603">
                  <c:v>1.1000000000000034E-2</c:v>
                </c:pt>
                <c:pt idx="1604">
                  <c:v>9.8900000000000224E-2</c:v>
                </c:pt>
                <c:pt idx="1605">
                  <c:v>9.9500000000000283E-2</c:v>
                </c:pt>
                <c:pt idx="1606">
                  <c:v>9.7000000000000045E-2</c:v>
                </c:pt>
                <c:pt idx="1607">
                  <c:v>9.4900000000000026E-2</c:v>
                </c:pt>
                <c:pt idx="1608">
                  <c:v>9.4000000000000028E-2</c:v>
                </c:pt>
                <c:pt idx="1609">
                  <c:v>9.2500000000000027E-2</c:v>
                </c:pt>
                <c:pt idx="1610">
                  <c:v>9.4400000000000026E-2</c:v>
                </c:pt>
                <c:pt idx="1611">
                  <c:v>9.1500000000000026E-2</c:v>
                </c:pt>
                <c:pt idx="1612">
                  <c:v>9.3500000000000305E-2</c:v>
                </c:pt>
                <c:pt idx="1613">
                  <c:v>9.3500000000000305E-2</c:v>
                </c:pt>
                <c:pt idx="1614">
                  <c:v>9.5000000000000043E-2</c:v>
                </c:pt>
                <c:pt idx="1615">
                  <c:v>9.2000000000000026E-2</c:v>
                </c:pt>
                <c:pt idx="1616">
                  <c:v>8.840000000000002E-2</c:v>
                </c:pt>
                <c:pt idx="1617">
                  <c:v>9.1400000000000009E-2</c:v>
                </c:pt>
                <c:pt idx="1618">
                  <c:v>0.1009</c:v>
                </c:pt>
                <c:pt idx="1619">
                  <c:v>0.10349999999999998</c:v>
                </c:pt>
                <c:pt idx="1620">
                  <c:v>0.10050000000000002</c:v>
                </c:pt>
                <c:pt idx="1621">
                  <c:v>9.5500000000000265E-2</c:v>
                </c:pt>
                <c:pt idx="1622">
                  <c:v>9.2500000000000027E-2</c:v>
                </c:pt>
                <c:pt idx="1623">
                  <c:v>9.1500000000000026E-2</c:v>
                </c:pt>
              </c:numCache>
            </c:numRef>
          </c:val>
          <c:smooth val="0"/>
          <c:extLst>
            <c:ext xmlns:c16="http://schemas.microsoft.com/office/drawing/2014/chart" uri="{C3380CC4-5D6E-409C-BE32-E72D297353CC}">
              <c16:uniqueId val="{00000001-E4E7-4DAB-9DA5-44642B29FFFB}"/>
            </c:ext>
          </c:extLst>
        </c:ser>
        <c:dLbls>
          <c:showLegendKey val="0"/>
          <c:showVal val="0"/>
          <c:showCatName val="0"/>
          <c:showSerName val="0"/>
          <c:showPercent val="0"/>
          <c:showBubbleSize val="0"/>
        </c:dLbls>
        <c:smooth val="0"/>
        <c:axId val="119778688"/>
        <c:axId val="131933696"/>
      </c:lineChart>
      <c:dateAx>
        <c:axId val="119778688"/>
        <c:scaling>
          <c:orientation val="minMax"/>
        </c:scaling>
        <c:delete val="0"/>
        <c:axPos val="b"/>
        <c:numFmt formatCode="m\/d\/yyyy" sourceLinked="1"/>
        <c:majorTickMark val="out"/>
        <c:minorTickMark val="none"/>
        <c:tickLblPos val="nextTo"/>
        <c:txPr>
          <a:bodyPr/>
          <a:lstStyle/>
          <a:p>
            <a:pPr>
              <a:defRPr>
                <a:solidFill>
                  <a:schemeClr val="bg1">
                    <a:lumMod val="50000"/>
                  </a:schemeClr>
                </a:solidFill>
              </a:defRPr>
            </a:pPr>
            <a:endParaRPr lang="en-US"/>
          </a:p>
        </c:txPr>
        <c:crossAx val="131933696"/>
        <c:crosses val="autoZero"/>
        <c:auto val="1"/>
        <c:lblOffset val="100"/>
        <c:baseTimeUnit val="days"/>
      </c:dateAx>
      <c:valAx>
        <c:axId val="131933696"/>
        <c:scaling>
          <c:orientation val="minMax"/>
        </c:scaling>
        <c:delete val="0"/>
        <c:axPos val="l"/>
        <c:majorGridlines/>
        <c:numFmt formatCode="0.00" sourceLinked="1"/>
        <c:majorTickMark val="out"/>
        <c:minorTickMark val="none"/>
        <c:tickLblPos val="nextTo"/>
        <c:txPr>
          <a:bodyPr/>
          <a:lstStyle/>
          <a:p>
            <a:pPr>
              <a:defRPr>
                <a:solidFill>
                  <a:schemeClr val="bg1">
                    <a:lumMod val="50000"/>
                  </a:schemeClr>
                </a:solidFill>
              </a:defRPr>
            </a:pPr>
            <a:endParaRPr lang="en-US"/>
          </a:p>
        </c:txPr>
        <c:crossAx val="119778688"/>
        <c:crosses val="autoZero"/>
        <c:crossBetween val="between"/>
      </c:valAx>
    </c:plotArea>
    <c:legend>
      <c:legendPos val="r"/>
      <c:overlay val="0"/>
      <c:txPr>
        <a:bodyPr/>
        <a:lstStyle/>
        <a:p>
          <a:pPr>
            <a:defRPr>
              <a:solidFill>
                <a:schemeClr val="bg1">
                  <a:lumMod val="50000"/>
                </a:schemeClr>
              </a:solidFill>
            </a:defRPr>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t>Brent </a:t>
            </a:r>
          </a:p>
        </c:rich>
      </c:tx>
      <c:layout>
        <c:manualLayout>
          <c:xMode val="edge"/>
          <c:yMode val="edge"/>
          <c:x val="0.55007758961636644"/>
          <c:y val="1.9184652278177457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BRENT_daily!$B$1</c:f>
              <c:strCache>
                <c:ptCount val="1"/>
                <c:pt idx="0">
                  <c:v>brent</c:v>
                </c:pt>
              </c:strCache>
            </c:strRef>
          </c:tx>
          <c:spPr>
            <a:ln w="19050" cap="rnd">
              <a:solidFill>
                <a:schemeClr val="accent1"/>
              </a:solidFill>
              <a:round/>
            </a:ln>
            <a:effectLst/>
          </c:spPr>
          <c:marker>
            <c:symbol val="none"/>
          </c:marker>
          <c:xVal>
            <c:numRef>
              <c:f>BRENT_daily!$A$2:$A$7676</c:f>
              <c:numCache>
                <c:formatCode>m/d/yyyy</c:formatCode>
                <c:ptCount val="7675"/>
                <c:pt idx="0">
                  <c:v>32317</c:v>
                </c:pt>
                <c:pt idx="1">
                  <c:v>32318</c:v>
                </c:pt>
                <c:pt idx="2">
                  <c:v>32321</c:v>
                </c:pt>
                <c:pt idx="3">
                  <c:v>32322</c:v>
                </c:pt>
                <c:pt idx="4">
                  <c:v>32323</c:v>
                </c:pt>
                <c:pt idx="5">
                  <c:v>32324</c:v>
                </c:pt>
                <c:pt idx="6">
                  <c:v>32325</c:v>
                </c:pt>
                <c:pt idx="7">
                  <c:v>32328</c:v>
                </c:pt>
                <c:pt idx="8">
                  <c:v>32329</c:v>
                </c:pt>
                <c:pt idx="9">
                  <c:v>32330</c:v>
                </c:pt>
                <c:pt idx="10">
                  <c:v>32331</c:v>
                </c:pt>
                <c:pt idx="11">
                  <c:v>32332</c:v>
                </c:pt>
                <c:pt idx="12">
                  <c:v>32335</c:v>
                </c:pt>
                <c:pt idx="13">
                  <c:v>32336</c:v>
                </c:pt>
                <c:pt idx="14">
                  <c:v>32337</c:v>
                </c:pt>
                <c:pt idx="15">
                  <c:v>32338</c:v>
                </c:pt>
                <c:pt idx="16">
                  <c:v>32339</c:v>
                </c:pt>
                <c:pt idx="17">
                  <c:v>32342</c:v>
                </c:pt>
                <c:pt idx="18">
                  <c:v>32343</c:v>
                </c:pt>
                <c:pt idx="19">
                  <c:v>32344</c:v>
                </c:pt>
                <c:pt idx="20">
                  <c:v>32345</c:v>
                </c:pt>
                <c:pt idx="21">
                  <c:v>32346</c:v>
                </c:pt>
                <c:pt idx="22">
                  <c:v>32349</c:v>
                </c:pt>
                <c:pt idx="23">
                  <c:v>32350</c:v>
                </c:pt>
                <c:pt idx="24">
                  <c:v>32351</c:v>
                </c:pt>
                <c:pt idx="25">
                  <c:v>32352</c:v>
                </c:pt>
                <c:pt idx="26">
                  <c:v>32353</c:v>
                </c:pt>
                <c:pt idx="27">
                  <c:v>32356</c:v>
                </c:pt>
                <c:pt idx="28">
                  <c:v>32357</c:v>
                </c:pt>
                <c:pt idx="29">
                  <c:v>32358</c:v>
                </c:pt>
                <c:pt idx="30">
                  <c:v>32359</c:v>
                </c:pt>
                <c:pt idx="31">
                  <c:v>32360</c:v>
                </c:pt>
                <c:pt idx="32">
                  <c:v>32363</c:v>
                </c:pt>
                <c:pt idx="33">
                  <c:v>32364</c:v>
                </c:pt>
                <c:pt idx="34">
                  <c:v>32365</c:v>
                </c:pt>
                <c:pt idx="35">
                  <c:v>32366</c:v>
                </c:pt>
                <c:pt idx="36">
                  <c:v>32367</c:v>
                </c:pt>
                <c:pt idx="37">
                  <c:v>32370</c:v>
                </c:pt>
                <c:pt idx="38">
                  <c:v>32371</c:v>
                </c:pt>
                <c:pt idx="39">
                  <c:v>32372</c:v>
                </c:pt>
                <c:pt idx="40">
                  <c:v>32373</c:v>
                </c:pt>
                <c:pt idx="41">
                  <c:v>32374</c:v>
                </c:pt>
                <c:pt idx="42">
                  <c:v>32377</c:v>
                </c:pt>
                <c:pt idx="43">
                  <c:v>32378</c:v>
                </c:pt>
                <c:pt idx="44">
                  <c:v>32379</c:v>
                </c:pt>
                <c:pt idx="45">
                  <c:v>32380</c:v>
                </c:pt>
                <c:pt idx="46">
                  <c:v>32381</c:v>
                </c:pt>
                <c:pt idx="47">
                  <c:v>32385</c:v>
                </c:pt>
                <c:pt idx="48">
                  <c:v>32386</c:v>
                </c:pt>
                <c:pt idx="49">
                  <c:v>32387</c:v>
                </c:pt>
                <c:pt idx="50">
                  <c:v>32388</c:v>
                </c:pt>
                <c:pt idx="51">
                  <c:v>32391</c:v>
                </c:pt>
                <c:pt idx="52">
                  <c:v>32392</c:v>
                </c:pt>
                <c:pt idx="53">
                  <c:v>32393</c:v>
                </c:pt>
                <c:pt idx="54">
                  <c:v>32394</c:v>
                </c:pt>
                <c:pt idx="55">
                  <c:v>32395</c:v>
                </c:pt>
                <c:pt idx="56">
                  <c:v>32398</c:v>
                </c:pt>
                <c:pt idx="57">
                  <c:v>32399</c:v>
                </c:pt>
                <c:pt idx="58">
                  <c:v>32400</c:v>
                </c:pt>
                <c:pt idx="59">
                  <c:v>32401</c:v>
                </c:pt>
                <c:pt idx="60">
                  <c:v>32402</c:v>
                </c:pt>
                <c:pt idx="61">
                  <c:v>32405</c:v>
                </c:pt>
                <c:pt idx="62">
                  <c:v>32406</c:v>
                </c:pt>
                <c:pt idx="63">
                  <c:v>32407</c:v>
                </c:pt>
                <c:pt idx="64">
                  <c:v>32408</c:v>
                </c:pt>
                <c:pt idx="65">
                  <c:v>32409</c:v>
                </c:pt>
                <c:pt idx="66">
                  <c:v>32412</c:v>
                </c:pt>
                <c:pt idx="67">
                  <c:v>32413</c:v>
                </c:pt>
                <c:pt idx="68">
                  <c:v>32414</c:v>
                </c:pt>
                <c:pt idx="69">
                  <c:v>32415</c:v>
                </c:pt>
                <c:pt idx="70">
                  <c:v>32416</c:v>
                </c:pt>
                <c:pt idx="71">
                  <c:v>32419</c:v>
                </c:pt>
                <c:pt idx="72">
                  <c:v>32420</c:v>
                </c:pt>
                <c:pt idx="73">
                  <c:v>32421</c:v>
                </c:pt>
                <c:pt idx="74">
                  <c:v>32422</c:v>
                </c:pt>
                <c:pt idx="75">
                  <c:v>32423</c:v>
                </c:pt>
                <c:pt idx="76">
                  <c:v>32426</c:v>
                </c:pt>
                <c:pt idx="77">
                  <c:v>32427</c:v>
                </c:pt>
                <c:pt idx="78">
                  <c:v>32428</c:v>
                </c:pt>
                <c:pt idx="79">
                  <c:v>32429</c:v>
                </c:pt>
                <c:pt idx="80">
                  <c:v>32430</c:v>
                </c:pt>
                <c:pt idx="81">
                  <c:v>32433</c:v>
                </c:pt>
                <c:pt idx="82">
                  <c:v>32434</c:v>
                </c:pt>
                <c:pt idx="83">
                  <c:v>32435</c:v>
                </c:pt>
                <c:pt idx="84">
                  <c:v>32436</c:v>
                </c:pt>
                <c:pt idx="85">
                  <c:v>32437</c:v>
                </c:pt>
                <c:pt idx="86">
                  <c:v>32440</c:v>
                </c:pt>
                <c:pt idx="87">
                  <c:v>32441</c:v>
                </c:pt>
                <c:pt idx="88">
                  <c:v>32442</c:v>
                </c:pt>
                <c:pt idx="89">
                  <c:v>32443</c:v>
                </c:pt>
                <c:pt idx="90">
                  <c:v>32444</c:v>
                </c:pt>
                <c:pt idx="91">
                  <c:v>32447</c:v>
                </c:pt>
                <c:pt idx="92">
                  <c:v>32448</c:v>
                </c:pt>
                <c:pt idx="93">
                  <c:v>32449</c:v>
                </c:pt>
                <c:pt idx="94">
                  <c:v>32450</c:v>
                </c:pt>
                <c:pt idx="95">
                  <c:v>32451</c:v>
                </c:pt>
                <c:pt idx="96">
                  <c:v>32454</c:v>
                </c:pt>
                <c:pt idx="97">
                  <c:v>32455</c:v>
                </c:pt>
                <c:pt idx="98">
                  <c:v>32456</c:v>
                </c:pt>
                <c:pt idx="99">
                  <c:v>32457</c:v>
                </c:pt>
                <c:pt idx="100">
                  <c:v>32458</c:v>
                </c:pt>
                <c:pt idx="101">
                  <c:v>32461</c:v>
                </c:pt>
                <c:pt idx="102">
                  <c:v>32462</c:v>
                </c:pt>
                <c:pt idx="103">
                  <c:v>32463</c:v>
                </c:pt>
                <c:pt idx="104">
                  <c:v>32464</c:v>
                </c:pt>
                <c:pt idx="105">
                  <c:v>32465</c:v>
                </c:pt>
                <c:pt idx="106">
                  <c:v>32468</c:v>
                </c:pt>
                <c:pt idx="107">
                  <c:v>32469</c:v>
                </c:pt>
                <c:pt idx="108">
                  <c:v>32470</c:v>
                </c:pt>
                <c:pt idx="109">
                  <c:v>32471</c:v>
                </c:pt>
                <c:pt idx="110">
                  <c:v>32472</c:v>
                </c:pt>
                <c:pt idx="111">
                  <c:v>32475</c:v>
                </c:pt>
                <c:pt idx="112">
                  <c:v>32476</c:v>
                </c:pt>
                <c:pt idx="113">
                  <c:v>32477</c:v>
                </c:pt>
                <c:pt idx="114">
                  <c:v>32478</c:v>
                </c:pt>
                <c:pt idx="115">
                  <c:v>32479</c:v>
                </c:pt>
                <c:pt idx="116">
                  <c:v>32482</c:v>
                </c:pt>
                <c:pt idx="117">
                  <c:v>32483</c:v>
                </c:pt>
                <c:pt idx="118">
                  <c:v>32484</c:v>
                </c:pt>
                <c:pt idx="119">
                  <c:v>32485</c:v>
                </c:pt>
                <c:pt idx="120">
                  <c:v>32486</c:v>
                </c:pt>
                <c:pt idx="121">
                  <c:v>32489</c:v>
                </c:pt>
                <c:pt idx="122">
                  <c:v>32490</c:v>
                </c:pt>
                <c:pt idx="123">
                  <c:v>32491</c:v>
                </c:pt>
                <c:pt idx="124">
                  <c:v>32492</c:v>
                </c:pt>
                <c:pt idx="125">
                  <c:v>32493</c:v>
                </c:pt>
                <c:pt idx="126">
                  <c:v>32496</c:v>
                </c:pt>
                <c:pt idx="127">
                  <c:v>32497</c:v>
                </c:pt>
                <c:pt idx="128">
                  <c:v>32498</c:v>
                </c:pt>
                <c:pt idx="129">
                  <c:v>32499</c:v>
                </c:pt>
                <c:pt idx="130">
                  <c:v>32500</c:v>
                </c:pt>
                <c:pt idx="131">
                  <c:v>32505</c:v>
                </c:pt>
                <c:pt idx="132">
                  <c:v>32506</c:v>
                </c:pt>
                <c:pt idx="133">
                  <c:v>32507</c:v>
                </c:pt>
                <c:pt idx="134">
                  <c:v>32511</c:v>
                </c:pt>
                <c:pt idx="135">
                  <c:v>32512</c:v>
                </c:pt>
                <c:pt idx="136">
                  <c:v>32513</c:v>
                </c:pt>
                <c:pt idx="137">
                  <c:v>32514</c:v>
                </c:pt>
                <c:pt idx="138">
                  <c:v>32517</c:v>
                </c:pt>
                <c:pt idx="139">
                  <c:v>32518</c:v>
                </c:pt>
                <c:pt idx="140">
                  <c:v>32519</c:v>
                </c:pt>
                <c:pt idx="141">
                  <c:v>32520</c:v>
                </c:pt>
                <c:pt idx="142">
                  <c:v>32521</c:v>
                </c:pt>
                <c:pt idx="143">
                  <c:v>32524</c:v>
                </c:pt>
                <c:pt idx="144">
                  <c:v>32525</c:v>
                </c:pt>
                <c:pt idx="145">
                  <c:v>32526</c:v>
                </c:pt>
                <c:pt idx="146">
                  <c:v>32527</c:v>
                </c:pt>
                <c:pt idx="147">
                  <c:v>32528</c:v>
                </c:pt>
                <c:pt idx="148">
                  <c:v>32531</c:v>
                </c:pt>
                <c:pt idx="149">
                  <c:v>32532</c:v>
                </c:pt>
                <c:pt idx="150">
                  <c:v>32533</c:v>
                </c:pt>
                <c:pt idx="151">
                  <c:v>32534</c:v>
                </c:pt>
                <c:pt idx="152">
                  <c:v>32535</c:v>
                </c:pt>
                <c:pt idx="153">
                  <c:v>32538</c:v>
                </c:pt>
                <c:pt idx="154">
                  <c:v>32539</c:v>
                </c:pt>
                <c:pt idx="155">
                  <c:v>32540</c:v>
                </c:pt>
                <c:pt idx="156">
                  <c:v>32541</c:v>
                </c:pt>
                <c:pt idx="157">
                  <c:v>32542</c:v>
                </c:pt>
                <c:pt idx="158">
                  <c:v>32545</c:v>
                </c:pt>
                <c:pt idx="159">
                  <c:v>32546</c:v>
                </c:pt>
                <c:pt idx="160">
                  <c:v>32547</c:v>
                </c:pt>
                <c:pt idx="161">
                  <c:v>32548</c:v>
                </c:pt>
                <c:pt idx="162">
                  <c:v>32549</c:v>
                </c:pt>
                <c:pt idx="163">
                  <c:v>32552</c:v>
                </c:pt>
                <c:pt idx="164">
                  <c:v>32553</c:v>
                </c:pt>
                <c:pt idx="165">
                  <c:v>32554</c:v>
                </c:pt>
                <c:pt idx="166">
                  <c:v>32555</c:v>
                </c:pt>
                <c:pt idx="167">
                  <c:v>32556</c:v>
                </c:pt>
                <c:pt idx="168">
                  <c:v>32559</c:v>
                </c:pt>
                <c:pt idx="169">
                  <c:v>32560</c:v>
                </c:pt>
                <c:pt idx="170">
                  <c:v>32561</c:v>
                </c:pt>
                <c:pt idx="171">
                  <c:v>32562</c:v>
                </c:pt>
                <c:pt idx="172">
                  <c:v>32563</c:v>
                </c:pt>
                <c:pt idx="173">
                  <c:v>32566</c:v>
                </c:pt>
                <c:pt idx="174">
                  <c:v>32567</c:v>
                </c:pt>
                <c:pt idx="175">
                  <c:v>32568</c:v>
                </c:pt>
                <c:pt idx="176">
                  <c:v>32569</c:v>
                </c:pt>
                <c:pt idx="177">
                  <c:v>32570</c:v>
                </c:pt>
                <c:pt idx="178">
                  <c:v>32573</c:v>
                </c:pt>
                <c:pt idx="179">
                  <c:v>32574</c:v>
                </c:pt>
                <c:pt idx="180">
                  <c:v>32575</c:v>
                </c:pt>
                <c:pt idx="181">
                  <c:v>32576</c:v>
                </c:pt>
                <c:pt idx="182">
                  <c:v>32577</c:v>
                </c:pt>
                <c:pt idx="183">
                  <c:v>32580</c:v>
                </c:pt>
                <c:pt idx="184">
                  <c:v>32581</c:v>
                </c:pt>
                <c:pt idx="185">
                  <c:v>32582</c:v>
                </c:pt>
                <c:pt idx="186">
                  <c:v>32583</c:v>
                </c:pt>
                <c:pt idx="187">
                  <c:v>32584</c:v>
                </c:pt>
                <c:pt idx="188">
                  <c:v>32587</c:v>
                </c:pt>
                <c:pt idx="189">
                  <c:v>32588</c:v>
                </c:pt>
                <c:pt idx="190">
                  <c:v>32589</c:v>
                </c:pt>
                <c:pt idx="191">
                  <c:v>32590</c:v>
                </c:pt>
                <c:pt idx="192">
                  <c:v>32595</c:v>
                </c:pt>
                <c:pt idx="193">
                  <c:v>32596</c:v>
                </c:pt>
                <c:pt idx="194">
                  <c:v>32597</c:v>
                </c:pt>
                <c:pt idx="195">
                  <c:v>32598</c:v>
                </c:pt>
                <c:pt idx="196">
                  <c:v>32601</c:v>
                </c:pt>
                <c:pt idx="197">
                  <c:v>32602</c:v>
                </c:pt>
                <c:pt idx="198">
                  <c:v>32603</c:v>
                </c:pt>
                <c:pt idx="199">
                  <c:v>32604</c:v>
                </c:pt>
                <c:pt idx="200">
                  <c:v>32605</c:v>
                </c:pt>
                <c:pt idx="201">
                  <c:v>32608</c:v>
                </c:pt>
                <c:pt idx="202">
                  <c:v>32609</c:v>
                </c:pt>
                <c:pt idx="203">
                  <c:v>32610</c:v>
                </c:pt>
                <c:pt idx="204">
                  <c:v>32611</c:v>
                </c:pt>
                <c:pt idx="205">
                  <c:v>32612</c:v>
                </c:pt>
                <c:pt idx="206">
                  <c:v>32615</c:v>
                </c:pt>
                <c:pt idx="207">
                  <c:v>32616</c:v>
                </c:pt>
                <c:pt idx="208">
                  <c:v>32617</c:v>
                </c:pt>
                <c:pt idx="209">
                  <c:v>32618</c:v>
                </c:pt>
                <c:pt idx="210">
                  <c:v>32619</c:v>
                </c:pt>
                <c:pt idx="211">
                  <c:v>32622</c:v>
                </c:pt>
                <c:pt idx="212">
                  <c:v>32623</c:v>
                </c:pt>
                <c:pt idx="213">
                  <c:v>32624</c:v>
                </c:pt>
                <c:pt idx="214">
                  <c:v>32625</c:v>
                </c:pt>
                <c:pt idx="215">
                  <c:v>32626</c:v>
                </c:pt>
                <c:pt idx="216">
                  <c:v>32630</c:v>
                </c:pt>
                <c:pt idx="217">
                  <c:v>32631</c:v>
                </c:pt>
                <c:pt idx="218">
                  <c:v>32632</c:v>
                </c:pt>
                <c:pt idx="219">
                  <c:v>32633</c:v>
                </c:pt>
                <c:pt idx="220">
                  <c:v>32636</c:v>
                </c:pt>
                <c:pt idx="221">
                  <c:v>32637</c:v>
                </c:pt>
                <c:pt idx="222">
                  <c:v>32638</c:v>
                </c:pt>
                <c:pt idx="223">
                  <c:v>32639</c:v>
                </c:pt>
                <c:pt idx="224">
                  <c:v>32640</c:v>
                </c:pt>
                <c:pt idx="225">
                  <c:v>32643</c:v>
                </c:pt>
                <c:pt idx="226">
                  <c:v>32644</c:v>
                </c:pt>
                <c:pt idx="227">
                  <c:v>32645</c:v>
                </c:pt>
                <c:pt idx="228">
                  <c:v>32646</c:v>
                </c:pt>
                <c:pt idx="229">
                  <c:v>32647</c:v>
                </c:pt>
                <c:pt idx="230">
                  <c:v>32650</c:v>
                </c:pt>
                <c:pt idx="231">
                  <c:v>32651</c:v>
                </c:pt>
                <c:pt idx="232">
                  <c:v>32652</c:v>
                </c:pt>
                <c:pt idx="233">
                  <c:v>32653</c:v>
                </c:pt>
                <c:pt idx="234">
                  <c:v>32654</c:v>
                </c:pt>
                <c:pt idx="235">
                  <c:v>32658</c:v>
                </c:pt>
                <c:pt idx="236">
                  <c:v>32659</c:v>
                </c:pt>
                <c:pt idx="237">
                  <c:v>32660</c:v>
                </c:pt>
                <c:pt idx="238">
                  <c:v>32661</c:v>
                </c:pt>
                <c:pt idx="239">
                  <c:v>32664</c:v>
                </c:pt>
                <c:pt idx="240">
                  <c:v>32665</c:v>
                </c:pt>
                <c:pt idx="241">
                  <c:v>32666</c:v>
                </c:pt>
                <c:pt idx="242">
                  <c:v>32667</c:v>
                </c:pt>
                <c:pt idx="243">
                  <c:v>32668</c:v>
                </c:pt>
                <c:pt idx="244">
                  <c:v>32671</c:v>
                </c:pt>
                <c:pt idx="245">
                  <c:v>32672</c:v>
                </c:pt>
                <c:pt idx="246">
                  <c:v>32673</c:v>
                </c:pt>
                <c:pt idx="247">
                  <c:v>32674</c:v>
                </c:pt>
                <c:pt idx="248">
                  <c:v>32675</c:v>
                </c:pt>
                <c:pt idx="249">
                  <c:v>32678</c:v>
                </c:pt>
                <c:pt idx="250">
                  <c:v>32679</c:v>
                </c:pt>
                <c:pt idx="251">
                  <c:v>32680</c:v>
                </c:pt>
                <c:pt idx="252">
                  <c:v>32681</c:v>
                </c:pt>
                <c:pt idx="253">
                  <c:v>32682</c:v>
                </c:pt>
                <c:pt idx="254">
                  <c:v>32685</c:v>
                </c:pt>
                <c:pt idx="255">
                  <c:v>32686</c:v>
                </c:pt>
                <c:pt idx="256">
                  <c:v>32687</c:v>
                </c:pt>
                <c:pt idx="257">
                  <c:v>32688</c:v>
                </c:pt>
                <c:pt idx="258">
                  <c:v>32689</c:v>
                </c:pt>
                <c:pt idx="259">
                  <c:v>32692</c:v>
                </c:pt>
                <c:pt idx="260">
                  <c:v>32693</c:v>
                </c:pt>
                <c:pt idx="261">
                  <c:v>32694</c:v>
                </c:pt>
                <c:pt idx="262">
                  <c:v>32695</c:v>
                </c:pt>
                <c:pt idx="263">
                  <c:v>32696</c:v>
                </c:pt>
                <c:pt idx="264">
                  <c:v>32699</c:v>
                </c:pt>
                <c:pt idx="265">
                  <c:v>32700</c:v>
                </c:pt>
                <c:pt idx="266">
                  <c:v>32701</c:v>
                </c:pt>
                <c:pt idx="267">
                  <c:v>32702</c:v>
                </c:pt>
                <c:pt idx="268">
                  <c:v>32703</c:v>
                </c:pt>
                <c:pt idx="269">
                  <c:v>32706</c:v>
                </c:pt>
                <c:pt idx="270">
                  <c:v>32707</c:v>
                </c:pt>
                <c:pt idx="271">
                  <c:v>32708</c:v>
                </c:pt>
                <c:pt idx="272">
                  <c:v>32709</c:v>
                </c:pt>
                <c:pt idx="273">
                  <c:v>32710</c:v>
                </c:pt>
                <c:pt idx="274">
                  <c:v>32713</c:v>
                </c:pt>
                <c:pt idx="275">
                  <c:v>32714</c:v>
                </c:pt>
                <c:pt idx="276">
                  <c:v>32715</c:v>
                </c:pt>
                <c:pt idx="277">
                  <c:v>32716</c:v>
                </c:pt>
                <c:pt idx="278">
                  <c:v>32717</c:v>
                </c:pt>
                <c:pt idx="279">
                  <c:v>32720</c:v>
                </c:pt>
                <c:pt idx="280">
                  <c:v>32721</c:v>
                </c:pt>
                <c:pt idx="281">
                  <c:v>32722</c:v>
                </c:pt>
                <c:pt idx="282">
                  <c:v>32723</c:v>
                </c:pt>
                <c:pt idx="283">
                  <c:v>32724</c:v>
                </c:pt>
                <c:pt idx="284">
                  <c:v>32727</c:v>
                </c:pt>
                <c:pt idx="285">
                  <c:v>32728</c:v>
                </c:pt>
                <c:pt idx="286">
                  <c:v>32729</c:v>
                </c:pt>
                <c:pt idx="287">
                  <c:v>32730</c:v>
                </c:pt>
                <c:pt idx="288">
                  <c:v>32731</c:v>
                </c:pt>
                <c:pt idx="289">
                  <c:v>32734</c:v>
                </c:pt>
                <c:pt idx="290">
                  <c:v>32735</c:v>
                </c:pt>
                <c:pt idx="291">
                  <c:v>32736</c:v>
                </c:pt>
                <c:pt idx="292">
                  <c:v>32737</c:v>
                </c:pt>
                <c:pt idx="293">
                  <c:v>32738</c:v>
                </c:pt>
                <c:pt idx="294">
                  <c:v>32741</c:v>
                </c:pt>
                <c:pt idx="295">
                  <c:v>32742</c:v>
                </c:pt>
                <c:pt idx="296">
                  <c:v>32743</c:v>
                </c:pt>
                <c:pt idx="297">
                  <c:v>32744</c:v>
                </c:pt>
                <c:pt idx="298">
                  <c:v>32745</c:v>
                </c:pt>
                <c:pt idx="299">
                  <c:v>32749</c:v>
                </c:pt>
                <c:pt idx="300">
                  <c:v>32750</c:v>
                </c:pt>
                <c:pt idx="301">
                  <c:v>32751</c:v>
                </c:pt>
                <c:pt idx="302">
                  <c:v>32752</c:v>
                </c:pt>
                <c:pt idx="303">
                  <c:v>32755</c:v>
                </c:pt>
                <c:pt idx="304">
                  <c:v>32756</c:v>
                </c:pt>
                <c:pt idx="305">
                  <c:v>32757</c:v>
                </c:pt>
                <c:pt idx="306">
                  <c:v>32758</c:v>
                </c:pt>
                <c:pt idx="307">
                  <c:v>32759</c:v>
                </c:pt>
                <c:pt idx="308">
                  <c:v>32762</c:v>
                </c:pt>
                <c:pt idx="309">
                  <c:v>32763</c:v>
                </c:pt>
                <c:pt idx="310">
                  <c:v>32764</c:v>
                </c:pt>
                <c:pt idx="311">
                  <c:v>32765</c:v>
                </c:pt>
                <c:pt idx="312">
                  <c:v>32766</c:v>
                </c:pt>
                <c:pt idx="313">
                  <c:v>32769</c:v>
                </c:pt>
                <c:pt idx="314">
                  <c:v>32770</c:v>
                </c:pt>
                <c:pt idx="315">
                  <c:v>32771</c:v>
                </c:pt>
                <c:pt idx="316">
                  <c:v>32772</c:v>
                </c:pt>
                <c:pt idx="317">
                  <c:v>32773</c:v>
                </c:pt>
                <c:pt idx="318">
                  <c:v>32776</c:v>
                </c:pt>
                <c:pt idx="319">
                  <c:v>32777</c:v>
                </c:pt>
                <c:pt idx="320">
                  <c:v>32778</c:v>
                </c:pt>
                <c:pt idx="321">
                  <c:v>32779</c:v>
                </c:pt>
                <c:pt idx="322">
                  <c:v>32780</c:v>
                </c:pt>
                <c:pt idx="323">
                  <c:v>32783</c:v>
                </c:pt>
                <c:pt idx="324">
                  <c:v>32784</c:v>
                </c:pt>
                <c:pt idx="325">
                  <c:v>32785</c:v>
                </c:pt>
                <c:pt idx="326">
                  <c:v>32786</c:v>
                </c:pt>
                <c:pt idx="327">
                  <c:v>32787</c:v>
                </c:pt>
                <c:pt idx="328">
                  <c:v>32790</c:v>
                </c:pt>
                <c:pt idx="329">
                  <c:v>32791</c:v>
                </c:pt>
                <c:pt idx="330">
                  <c:v>32792</c:v>
                </c:pt>
                <c:pt idx="331">
                  <c:v>32793</c:v>
                </c:pt>
                <c:pt idx="332">
                  <c:v>32794</c:v>
                </c:pt>
                <c:pt idx="333">
                  <c:v>32797</c:v>
                </c:pt>
                <c:pt idx="334">
                  <c:v>32798</c:v>
                </c:pt>
                <c:pt idx="335">
                  <c:v>32799</c:v>
                </c:pt>
                <c:pt idx="336">
                  <c:v>32800</c:v>
                </c:pt>
                <c:pt idx="337">
                  <c:v>32801</c:v>
                </c:pt>
                <c:pt idx="338">
                  <c:v>32804</c:v>
                </c:pt>
                <c:pt idx="339">
                  <c:v>32805</c:v>
                </c:pt>
                <c:pt idx="340">
                  <c:v>32806</c:v>
                </c:pt>
                <c:pt idx="341">
                  <c:v>32807</c:v>
                </c:pt>
                <c:pt idx="342">
                  <c:v>32808</c:v>
                </c:pt>
                <c:pt idx="343">
                  <c:v>32811</c:v>
                </c:pt>
                <c:pt idx="344">
                  <c:v>32812</c:v>
                </c:pt>
                <c:pt idx="345">
                  <c:v>32813</c:v>
                </c:pt>
                <c:pt idx="346">
                  <c:v>32814</c:v>
                </c:pt>
                <c:pt idx="347">
                  <c:v>32815</c:v>
                </c:pt>
                <c:pt idx="348">
                  <c:v>32818</c:v>
                </c:pt>
                <c:pt idx="349">
                  <c:v>32819</c:v>
                </c:pt>
                <c:pt idx="350">
                  <c:v>32820</c:v>
                </c:pt>
                <c:pt idx="351">
                  <c:v>32821</c:v>
                </c:pt>
                <c:pt idx="352">
                  <c:v>32822</c:v>
                </c:pt>
                <c:pt idx="353">
                  <c:v>32825</c:v>
                </c:pt>
                <c:pt idx="354">
                  <c:v>32826</c:v>
                </c:pt>
                <c:pt idx="355">
                  <c:v>32827</c:v>
                </c:pt>
                <c:pt idx="356">
                  <c:v>32828</c:v>
                </c:pt>
                <c:pt idx="357">
                  <c:v>32829</c:v>
                </c:pt>
                <c:pt idx="358">
                  <c:v>32832</c:v>
                </c:pt>
                <c:pt idx="359">
                  <c:v>32833</c:v>
                </c:pt>
                <c:pt idx="360">
                  <c:v>32834</c:v>
                </c:pt>
                <c:pt idx="361">
                  <c:v>32835</c:v>
                </c:pt>
                <c:pt idx="362">
                  <c:v>32836</c:v>
                </c:pt>
                <c:pt idx="363">
                  <c:v>32839</c:v>
                </c:pt>
                <c:pt idx="364">
                  <c:v>32840</c:v>
                </c:pt>
                <c:pt idx="365">
                  <c:v>32841</c:v>
                </c:pt>
                <c:pt idx="366">
                  <c:v>32842</c:v>
                </c:pt>
                <c:pt idx="367">
                  <c:v>32843</c:v>
                </c:pt>
                <c:pt idx="368">
                  <c:v>32846</c:v>
                </c:pt>
                <c:pt idx="369">
                  <c:v>32847</c:v>
                </c:pt>
                <c:pt idx="370">
                  <c:v>32848</c:v>
                </c:pt>
                <c:pt idx="371">
                  <c:v>32849</c:v>
                </c:pt>
                <c:pt idx="372">
                  <c:v>32850</c:v>
                </c:pt>
                <c:pt idx="373">
                  <c:v>32853</c:v>
                </c:pt>
                <c:pt idx="374">
                  <c:v>32854</c:v>
                </c:pt>
                <c:pt idx="375">
                  <c:v>32855</c:v>
                </c:pt>
                <c:pt idx="376">
                  <c:v>32856</c:v>
                </c:pt>
                <c:pt idx="377">
                  <c:v>32857</c:v>
                </c:pt>
                <c:pt idx="378">
                  <c:v>32860</c:v>
                </c:pt>
                <c:pt idx="379">
                  <c:v>32861</c:v>
                </c:pt>
                <c:pt idx="380">
                  <c:v>32862</c:v>
                </c:pt>
                <c:pt idx="381">
                  <c:v>32863</c:v>
                </c:pt>
                <c:pt idx="382">
                  <c:v>32864</c:v>
                </c:pt>
                <c:pt idx="383">
                  <c:v>32869</c:v>
                </c:pt>
                <c:pt idx="384">
                  <c:v>32870</c:v>
                </c:pt>
                <c:pt idx="385">
                  <c:v>32871</c:v>
                </c:pt>
                <c:pt idx="386">
                  <c:v>32875</c:v>
                </c:pt>
                <c:pt idx="387">
                  <c:v>32876</c:v>
                </c:pt>
                <c:pt idx="388">
                  <c:v>32877</c:v>
                </c:pt>
                <c:pt idx="389">
                  <c:v>32878</c:v>
                </c:pt>
                <c:pt idx="390">
                  <c:v>32881</c:v>
                </c:pt>
                <c:pt idx="391">
                  <c:v>32882</c:v>
                </c:pt>
                <c:pt idx="392">
                  <c:v>32883</c:v>
                </c:pt>
                <c:pt idx="393">
                  <c:v>32884</c:v>
                </c:pt>
                <c:pt idx="394">
                  <c:v>32885</c:v>
                </c:pt>
                <c:pt idx="395">
                  <c:v>32888</c:v>
                </c:pt>
                <c:pt idx="396">
                  <c:v>32889</c:v>
                </c:pt>
                <c:pt idx="397">
                  <c:v>32890</c:v>
                </c:pt>
                <c:pt idx="398">
                  <c:v>32891</c:v>
                </c:pt>
                <c:pt idx="399">
                  <c:v>32892</c:v>
                </c:pt>
                <c:pt idx="400">
                  <c:v>32895</c:v>
                </c:pt>
                <c:pt idx="401">
                  <c:v>32896</c:v>
                </c:pt>
                <c:pt idx="402">
                  <c:v>32897</c:v>
                </c:pt>
                <c:pt idx="403">
                  <c:v>32898</c:v>
                </c:pt>
                <c:pt idx="404">
                  <c:v>32899</c:v>
                </c:pt>
                <c:pt idx="405">
                  <c:v>32902</c:v>
                </c:pt>
                <c:pt idx="406">
                  <c:v>32903</c:v>
                </c:pt>
                <c:pt idx="407">
                  <c:v>32904</c:v>
                </c:pt>
                <c:pt idx="408">
                  <c:v>32905</c:v>
                </c:pt>
                <c:pt idx="409">
                  <c:v>32906</c:v>
                </c:pt>
                <c:pt idx="410">
                  <c:v>32909</c:v>
                </c:pt>
                <c:pt idx="411">
                  <c:v>32910</c:v>
                </c:pt>
                <c:pt idx="412">
                  <c:v>32911</c:v>
                </c:pt>
                <c:pt idx="413">
                  <c:v>32912</c:v>
                </c:pt>
                <c:pt idx="414">
                  <c:v>32913</c:v>
                </c:pt>
                <c:pt idx="415">
                  <c:v>32916</c:v>
                </c:pt>
                <c:pt idx="416">
                  <c:v>32917</c:v>
                </c:pt>
                <c:pt idx="417">
                  <c:v>32918</c:v>
                </c:pt>
                <c:pt idx="418">
                  <c:v>32919</c:v>
                </c:pt>
                <c:pt idx="419">
                  <c:v>32920</c:v>
                </c:pt>
                <c:pt idx="420">
                  <c:v>32923</c:v>
                </c:pt>
                <c:pt idx="421">
                  <c:v>32924</c:v>
                </c:pt>
                <c:pt idx="422">
                  <c:v>32925</c:v>
                </c:pt>
                <c:pt idx="423">
                  <c:v>32926</c:v>
                </c:pt>
                <c:pt idx="424">
                  <c:v>32927</c:v>
                </c:pt>
                <c:pt idx="425">
                  <c:v>32930</c:v>
                </c:pt>
                <c:pt idx="426">
                  <c:v>32931</c:v>
                </c:pt>
                <c:pt idx="427">
                  <c:v>32932</c:v>
                </c:pt>
                <c:pt idx="428">
                  <c:v>32933</c:v>
                </c:pt>
                <c:pt idx="429">
                  <c:v>32934</c:v>
                </c:pt>
                <c:pt idx="430">
                  <c:v>32937</c:v>
                </c:pt>
                <c:pt idx="431">
                  <c:v>32938</c:v>
                </c:pt>
                <c:pt idx="432">
                  <c:v>32939</c:v>
                </c:pt>
                <c:pt idx="433">
                  <c:v>32940</c:v>
                </c:pt>
                <c:pt idx="434">
                  <c:v>32941</c:v>
                </c:pt>
                <c:pt idx="435">
                  <c:v>32944</c:v>
                </c:pt>
                <c:pt idx="436">
                  <c:v>32945</c:v>
                </c:pt>
                <c:pt idx="437">
                  <c:v>32946</c:v>
                </c:pt>
                <c:pt idx="438">
                  <c:v>32947</c:v>
                </c:pt>
                <c:pt idx="439">
                  <c:v>32948</c:v>
                </c:pt>
                <c:pt idx="440">
                  <c:v>32951</c:v>
                </c:pt>
                <c:pt idx="441">
                  <c:v>32952</c:v>
                </c:pt>
                <c:pt idx="442">
                  <c:v>32953</c:v>
                </c:pt>
                <c:pt idx="443">
                  <c:v>32954</c:v>
                </c:pt>
                <c:pt idx="444">
                  <c:v>32955</c:v>
                </c:pt>
                <c:pt idx="445">
                  <c:v>32958</c:v>
                </c:pt>
                <c:pt idx="446">
                  <c:v>32959</c:v>
                </c:pt>
                <c:pt idx="447">
                  <c:v>32960</c:v>
                </c:pt>
                <c:pt idx="448">
                  <c:v>32961</c:v>
                </c:pt>
                <c:pt idx="449">
                  <c:v>32962</c:v>
                </c:pt>
                <c:pt idx="450">
                  <c:v>32965</c:v>
                </c:pt>
                <c:pt idx="451">
                  <c:v>32966</c:v>
                </c:pt>
                <c:pt idx="452">
                  <c:v>32967</c:v>
                </c:pt>
                <c:pt idx="453">
                  <c:v>32968</c:v>
                </c:pt>
                <c:pt idx="454">
                  <c:v>32969</c:v>
                </c:pt>
                <c:pt idx="455">
                  <c:v>32972</c:v>
                </c:pt>
                <c:pt idx="456">
                  <c:v>32973</c:v>
                </c:pt>
                <c:pt idx="457">
                  <c:v>32974</c:v>
                </c:pt>
                <c:pt idx="458">
                  <c:v>32975</c:v>
                </c:pt>
                <c:pt idx="459">
                  <c:v>32980</c:v>
                </c:pt>
                <c:pt idx="460">
                  <c:v>32981</c:v>
                </c:pt>
                <c:pt idx="461">
                  <c:v>32982</c:v>
                </c:pt>
                <c:pt idx="462">
                  <c:v>32983</c:v>
                </c:pt>
                <c:pt idx="463">
                  <c:v>32986</c:v>
                </c:pt>
                <c:pt idx="464">
                  <c:v>32987</c:v>
                </c:pt>
                <c:pt idx="465">
                  <c:v>32988</c:v>
                </c:pt>
                <c:pt idx="466">
                  <c:v>32989</c:v>
                </c:pt>
                <c:pt idx="467">
                  <c:v>32990</c:v>
                </c:pt>
                <c:pt idx="468">
                  <c:v>32993</c:v>
                </c:pt>
                <c:pt idx="469">
                  <c:v>32994</c:v>
                </c:pt>
                <c:pt idx="470">
                  <c:v>32995</c:v>
                </c:pt>
                <c:pt idx="471">
                  <c:v>32996</c:v>
                </c:pt>
                <c:pt idx="472">
                  <c:v>32997</c:v>
                </c:pt>
                <c:pt idx="473">
                  <c:v>33001</c:v>
                </c:pt>
                <c:pt idx="474">
                  <c:v>33002</c:v>
                </c:pt>
                <c:pt idx="475">
                  <c:v>33003</c:v>
                </c:pt>
                <c:pt idx="476">
                  <c:v>33004</c:v>
                </c:pt>
                <c:pt idx="477">
                  <c:v>33007</c:v>
                </c:pt>
                <c:pt idx="478">
                  <c:v>33008</c:v>
                </c:pt>
                <c:pt idx="479">
                  <c:v>33009</c:v>
                </c:pt>
                <c:pt idx="480">
                  <c:v>33010</c:v>
                </c:pt>
                <c:pt idx="481">
                  <c:v>33011</c:v>
                </c:pt>
                <c:pt idx="482">
                  <c:v>33014</c:v>
                </c:pt>
                <c:pt idx="483">
                  <c:v>33015</c:v>
                </c:pt>
                <c:pt idx="484">
                  <c:v>33016</c:v>
                </c:pt>
                <c:pt idx="485">
                  <c:v>33017</c:v>
                </c:pt>
                <c:pt idx="486">
                  <c:v>33018</c:v>
                </c:pt>
                <c:pt idx="487">
                  <c:v>33022</c:v>
                </c:pt>
                <c:pt idx="488">
                  <c:v>33023</c:v>
                </c:pt>
                <c:pt idx="489">
                  <c:v>33024</c:v>
                </c:pt>
                <c:pt idx="490">
                  <c:v>33025</c:v>
                </c:pt>
                <c:pt idx="491">
                  <c:v>33028</c:v>
                </c:pt>
                <c:pt idx="492">
                  <c:v>33029</c:v>
                </c:pt>
                <c:pt idx="493">
                  <c:v>33030</c:v>
                </c:pt>
                <c:pt idx="494">
                  <c:v>33031</c:v>
                </c:pt>
                <c:pt idx="495">
                  <c:v>33032</c:v>
                </c:pt>
                <c:pt idx="496">
                  <c:v>33035</c:v>
                </c:pt>
                <c:pt idx="497">
                  <c:v>33036</c:v>
                </c:pt>
                <c:pt idx="498">
                  <c:v>33037</c:v>
                </c:pt>
                <c:pt idx="499">
                  <c:v>33038</c:v>
                </c:pt>
                <c:pt idx="500">
                  <c:v>33039</c:v>
                </c:pt>
                <c:pt idx="501">
                  <c:v>33042</c:v>
                </c:pt>
                <c:pt idx="502">
                  <c:v>33043</c:v>
                </c:pt>
                <c:pt idx="503">
                  <c:v>33044</c:v>
                </c:pt>
                <c:pt idx="504">
                  <c:v>33045</c:v>
                </c:pt>
                <c:pt idx="505">
                  <c:v>33046</c:v>
                </c:pt>
                <c:pt idx="506">
                  <c:v>33049</c:v>
                </c:pt>
                <c:pt idx="507">
                  <c:v>33050</c:v>
                </c:pt>
                <c:pt idx="508">
                  <c:v>33051</c:v>
                </c:pt>
                <c:pt idx="509">
                  <c:v>33052</c:v>
                </c:pt>
                <c:pt idx="510">
                  <c:v>33053</c:v>
                </c:pt>
                <c:pt idx="511">
                  <c:v>33056</c:v>
                </c:pt>
                <c:pt idx="512">
                  <c:v>33057</c:v>
                </c:pt>
                <c:pt idx="513">
                  <c:v>33058</c:v>
                </c:pt>
                <c:pt idx="514">
                  <c:v>33059</c:v>
                </c:pt>
                <c:pt idx="515">
                  <c:v>33060</c:v>
                </c:pt>
                <c:pt idx="516">
                  <c:v>33063</c:v>
                </c:pt>
                <c:pt idx="517">
                  <c:v>33064</c:v>
                </c:pt>
                <c:pt idx="518">
                  <c:v>33065</c:v>
                </c:pt>
                <c:pt idx="519">
                  <c:v>33066</c:v>
                </c:pt>
                <c:pt idx="520">
                  <c:v>33067</c:v>
                </c:pt>
                <c:pt idx="521">
                  <c:v>33070</c:v>
                </c:pt>
                <c:pt idx="522">
                  <c:v>33071</c:v>
                </c:pt>
                <c:pt idx="523">
                  <c:v>33072</c:v>
                </c:pt>
                <c:pt idx="524">
                  <c:v>33073</c:v>
                </c:pt>
                <c:pt idx="525">
                  <c:v>33074</c:v>
                </c:pt>
                <c:pt idx="526">
                  <c:v>33077</c:v>
                </c:pt>
                <c:pt idx="527">
                  <c:v>33078</c:v>
                </c:pt>
                <c:pt idx="528">
                  <c:v>33079</c:v>
                </c:pt>
                <c:pt idx="529">
                  <c:v>33080</c:v>
                </c:pt>
                <c:pt idx="530">
                  <c:v>33081</c:v>
                </c:pt>
                <c:pt idx="531">
                  <c:v>33084</c:v>
                </c:pt>
                <c:pt idx="532">
                  <c:v>33085</c:v>
                </c:pt>
                <c:pt idx="533">
                  <c:v>33086</c:v>
                </c:pt>
                <c:pt idx="534">
                  <c:v>33087</c:v>
                </c:pt>
                <c:pt idx="535">
                  <c:v>33088</c:v>
                </c:pt>
                <c:pt idx="536">
                  <c:v>33091</c:v>
                </c:pt>
                <c:pt idx="537">
                  <c:v>33092</c:v>
                </c:pt>
                <c:pt idx="538">
                  <c:v>33093</c:v>
                </c:pt>
                <c:pt idx="539">
                  <c:v>33094</c:v>
                </c:pt>
                <c:pt idx="540">
                  <c:v>33095</c:v>
                </c:pt>
                <c:pt idx="541">
                  <c:v>33098</c:v>
                </c:pt>
                <c:pt idx="542">
                  <c:v>33099</c:v>
                </c:pt>
                <c:pt idx="543">
                  <c:v>33100</c:v>
                </c:pt>
                <c:pt idx="544">
                  <c:v>33101</c:v>
                </c:pt>
                <c:pt idx="545">
                  <c:v>33102</c:v>
                </c:pt>
                <c:pt idx="546">
                  <c:v>33105</c:v>
                </c:pt>
                <c:pt idx="547">
                  <c:v>33106</c:v>
                </c:pt>
                <c:pt idx="548">
                  <c:v>33107</c:v>
                </c:pt>
                <c:pt idx="549">
                  <c:v>33108</c:v>
                </c:pt>
                <c:pt idx="550">
                  <c:v>33109</c:v>
                </c:pt>
                <c:pt idx="551">
                  <c:v>33113</c:v>
                </c:pt>
                <c:pt idx="552">
                  <c:v>33114</c:v>
                </c:pt>
                <c:pt idx="553">
                  <c:v>33115</c:v>
                </c:pt>
                <c:pt idx="554">
                  <c:v>33116</c:v>
                </c:pt>
                <c:pt idx="555">
                  <c:v>33119</c:v>
                </c:pt>
                <c:pt idx="556">
                  <c:v>33120</c:v>
                </c:pt>
                <c:pt idx="557">
                  <c:v>33121</c:v>
                </c:pt>
                <c:pt idx="558">
                  <c:v>33122</c:v>
                </c:pt>
                <c:pt idx="559">
                  <c:v>33123</c:v>
                </c:pt>
                <c:pt idx="560">
                  <c:v>33126</c:v>
                </c:pt>
                <c:pt idx="561">
                  <c:v>33127</c:v>
                </c:pt>
                <c:pt idx="562">
                  <c:v>33128</c:v>
                </c:pt>
                <c:pt idx="563">
                  <c:v>33129</c:v>
                </c:pt>
                <c:pt idx="564">
                  <c:v>33130</c:v>
                </c:pt>
                <c:pt idx="565">
                  <c:v>33133</c:v>
                </c:pt>
                <c:pt idx="566">
                  <c:v>33134</c:v>
                </c:pt>
                <c:pt idx="567">
                  <c:v>33135</c:v>
                </c:pt>
                <c:pt idx="568">
                  <c:v>33136</c:v>
                </c:pt>
                <c:pt idx="569">
                  <c:v>33137</c:v>
                </c:pt>
                <c:pt idx="570">
                  <c:v>33140</c:v>
                </c:pt>
                <c:pt idx="571">
                  <c:v>33141</c:v>
                </c:pt>
                <c:pt idx="572">
                  <c:v>33142</c:v>
                </c:pt>
                <c:pt idx="573">
                  <c:v>33143</c:v>
                </c:pt>
                <c:pt idx="574">
                  <c:v>33144</c:v>
                </c:pt>
                <c:pt idx="575">
                  <c:v>33147</c:v>
                </c:pt>
                <c:pt idx="576">
                  <c:v>33148</c:v>
                </c:pt>
                <c:pt idx="577">
                  <c:v>33149</c:v>
                </c:pt>
                <c:pt idx="578">
                  <c:v>33150</c:v>
                </c:pt>
                <c:pt idx="579">
                  <c:v>33151</c:v>
                </c:pt>
                <c:pt idx="580">
                  <c:v>33154</c:v>
                </c:pt>
                <c:pt idx="581">
                  <c:v>33155</c:v>
                </c:pt>
                <c:pt idx="582">
                  <c:v>33156</c:v>
                </c:pt>
                <c:pt idx="583">
                  <c:v>33157</c:v>
                </c:pt>
                <c:pt idx="584">
                  <c:v>33158</c:v>
                </c:pt>
                <c:pt idx="585">
                  <c:v>33161</c:v>
                </c:pt>
                <c:pt idx="586">
                  <c:v>33162</c:v>
                </c:pt>
                <c:pt idx="587">
                  <c:v>33163</c:v>
                </c:pt>
                <c:pt idx="588">
                  <c:v>33164</c:v>
                </c:pt>
                <c:pt idx="589">
                  <c:v>33165</c:v>
                </c:pt>
                <c:pt idx="590">
                  <c:v>33168</c:v>
                </c:pt>
                <c:pt idx="591">
                  <c:v>33169</c:v>
                </c:pt>
                <c:pt idx="592">
                  <c:v>33170</c:v>
                </c:pt>
                <c:pt idx="593">
                  <c:v>33171</c:v>
                </c:pt>
                <c:pt idx="594">
                  <c:v>33172</c:v>
                </c:pt>
                <c:pt idx="595">
                  <c:v>33175</c:v>
                </c:pt>
                <c:pt idx="596">
                  <c:v>33176</c:v>
                </c:pt>
                <c:pt idx="597">
                  <c:v>33177</c:v>
                </c:pt>
                <c:pt idx="598">
                  <c:v>33178</c:v>
                </c:pt>
                <c:pt idx="599">
                  <c:v>33179</c:v>
                </c:pt>
                <c:pt idx="600">
                  <c:v>33182</c:v>
                </c:pt>
                <c:pt idx="601">
                  <c:v>33183</c:v>
                </c:pt>
                <c:pt idx="602">
                  <c:v>33184</c:v>
                </c:pt>
                <c:pt idx="603">
                  <c:v>33185</c:v>
                </c:pt>
                <c:pt idx="604">
                  <c:v>33186</c:v>
                </c:pt>
                <c:pt idx="605">
                  <c:v>33189</c:v>
                </c:pt>
                <c:pt idx="606">
                  <c:v>33190</c:v>
                </c:pt>
                <c:pt idx="607">
                  <c:v>33191</c:v>
                </c:pt>
                <c:pt idx="608">
                  <c:v>33192</c:v>
                </c:pt>
                <c:pt idx="609">
                  <c:v>33193</c:v>
                </c:pt>
                <c:pt idx="610">
                  <c:v>33196</c:v>
                </c:pt>
                <c:pt idx="611">
                  <c:v>33197</c:v>
                </c:pt>
                <c:pt idx="612">
                  <c:v>33198</c:v>
                </c:pt>
                <c:pt idx="613">
                  <c:v>33199</c:v>
                </c:pt>
                <c:pt idx="614">
                  <c:v>33200</c:v>
                </c:pt>
                <c:pt idx="615">
                  <c:v>33203</c:v>
                </c:pt>
                <c:pt idx="616">
                  <c:v>33204</c:v>
                </c:pt>
                <c:pt idx="617">
                  <c:v>33205</c:v>
                </c:pt>
                <c:pt idx="618">
                  <c:v>33206</c:v>
                </c:pt>
                <c:pt idx="619">
                  <c:v>33207</c:v>
                </c:pt>
                <c:pt idx="620">
                  <c:v>33210</c:v>
                </c:pt>
                <c:pt idx="621">
                  <c:v>33211</c:v>
                </c:pt>
                <c:pt idx="622">
                  <c:v>33212</c:v>
                </c:pt>
                <c:pt idx="623">
                  <c:v>33213</c:v>
                </c:pt>
                <c:pt idx="624">
                  <c:v>33214</c:v>
                </c:pt>
                <c:pt idx="625">
                  <c:v>33217</c:v>
                </c:pt>
                <c:pt idx="626">
                  <c:v>33218</c:v>
                </c:pt>
                <c:pt idx="627">
                  <c:v>33219</c:v>
                </c:pt>
                <c:pt idx="628">
                  <c:v>33220</c:v>
                </c:pt>
                <c:pt idx="629">
                  <c:v>33221</c:v>
                </c:pt>
                <c:pt idx="630">
                  <c:v>33224</c:v>
                </c:pt>
                <c:pt idx="631">
                  <c:v>33225</c:v>
                </c:pt>
                <c:pt idx="632">
                  <c:v>33226</c:v>
                </c:pt>
                <c:pt idx="633">
                  <c:v>33227</c:v>
                </c:pt>
                <c:pt idx="634">
                  <c:v>33228</c:v>
                </c:pt>
                <c:pt idx="635">
                  <c:v>33231</c:v>
                </c:pt>
                <c:pt idx="636">
                  <c:v>33234</c:v>
                </c:pt>
                <c:pt idx="637">
                  <c:v>33235</c:v>
                </c:pt>
                <c:pt idx="638">
                  <c:v>33238</c:v>
                </c:pt>
                <c:pt idx="639">
                  <c:v>33240</c:v>
                </c:pt>
                <c:pt idx="640">
                  <c:v>33241</c:v>
                </c:pt>
                <c:pt idx="641">
                  <c:v>33242</c:v>
                </c:pt>
                <c:pt idx="642">
                  <c:v>33245</c:v>
                </c:pt>
                <c:pt idx="643">
                  <c:v>33246</c:v>
                </c:pt>
                <c:pt idx="644">
                  <c:v>33247</c:v>
                </c:pt>
                <c:pt idx="645">
                  <c:v>33248</c:v>
                </c:pt>
                <c:pt idx="646">
                  <c:v>33249</c:v>
                </c:pt>
                <c:pt idx="647">
                  <c:v>33252</c:v>
                </c:pt>
                <c:pt idx="648">
                  <c:v>33253</c:v>
                </c:pt>
                <c:pt idx="649">
                  <c:v>33254</c:v>
                </c:pt>
                <c:pt idx="650">
                  <c:v>33255</c:v>
                </c:pt>
                <c:pt idx="651">
                  <c:v>33256</c:v>
                </c:pt>
                <c:pt idx="652">
                  <c:v>33259</c:v>
                </c:pt>
                <c:pt idx="653">
                  <c:v>33260</c:v>
                </c:pt>
                <c:pt idx="654">
                  <c:v>33261</c:v>
                </c:pt>
                <c:pt idx="655">
                  <c:v>33262</c:v>
                </c:pt>
                <c:pt idx="656">
                  <c:v>33263</c:v>
                </c:pt>
                <c:pt idx="657">
                  <c:v>33266</c:v>
                </c:pt>
                <c:pt idx="658">
                  <c:v>33267</c:v>
                </c:pt>
                <c:pt idx="659">
                  <c:v>33268</c:v>
                </c:pt>
                <c:pt idx="660">
                  <c:v>33269</c:v>
                </c:pt>
                <c:pt idx="661">
                  <c:v>33270</c:v>
                </c:pt>
                <c:pt idx="662">
                  <c:v>33273</c:v>
                </c:pt>
                <c:pt idx="663">
                  <c:v>33274</c:v>
                </c:pt>
                <c:pt idx="664">
                  <c:v>33275</c:v>
                </c:pt>
                <c:pt idx="665">
                  <c:v>33276</c:v>
                </c:pt>
                <c:pt idx="666">
                  <c:v>33277</c:v>
                </c:pt>
                <c:pt idx="667">
                  <c:v>33280</c:v>
                </c:pt>
                <c:pt idx="668">
                  <c:v>33281</c:v>
                </c:pt>
                <c:pt idx="669">
                  <c:v>33282</c:v>
                </c:pt>
                <c:pt idx="670">
                  <c:v>33283</c:v>
                </c:pt>
                <c:pt idx="671">
                  <c:v>33284</c:v>
                </c:pt>
                <c:pt idx="672">
                  <c:v>33287</c:v>
                </c:pt>
                <c:pt idx="673">
                  <c:v>33288</c:v>
                </c:pt>
                <c:pt idx="674">
                  <c:v>33289</c:v>
                </c:pt>
                <c:pt idx="675">
                  <c:v>33290</c:v>
                </c:pt>
                <c:pt idx="676">
                  <c:v>33291</c:v>
                </c:pt>
                <c:pt idx="677">
                  <c:v>33294</c:v>
                </c:pt>
                <c:pt idx="678">
                  <c:v>33295</c:v>
                </c:pt>
                <c:pt idx="679">
                  <c:v>33296</c:v>
                </c:pt>
                <c:pt idx="680">
                  <c:v>33297</c:v>
                </c:pt>
                <c:pt idx="681">
                  <c:v>33298</c:v>
                </c:pt>
                <c:pt idx="682">
                  <c:v>33301</c:v>
                </c:pt>
                <c:pt idx="683">
                  <c:v>33302</c:v>
                </c:pt>
                <c:pt idx="684">
                  <c:v>33303</c:v>
                </c:pt>
                <c:pt idx="685">
                  <c:v>33304</c:v>
                </c:pt>
                <c:pt idx="686">
                  <c:v>33305</c:v>
                </c:pt>
                <c:pt idx="687">
                  <c:v>33308</c:v>
                </c:pt>
                <c:pt idx="688">
                  <c:v>33309</c:v>
                </c:pt>
                <c:pt idx="689">
                  <c:v>33310</c:v>
                </c:pt>
                <c:pt idx="690">
                  <c:v>33311</c:v>
                </c:pt>
                <c:pt idx="691">
                  <c:v>33312</c:v>
                </c:pt>
                <c:pt idx="692">
                  <c:v>33315</c:v>
                </c:pt>
                <c:pt idx="693">
                  <c:v>33316</c:v>
                </c:pt>
                <c:pt idx="694">
                  <c:v>33317</c:v>
                </c:pt>
                <c:pt idx="695">
                  <c:v>33318</c:v>
                </c:pt>
                <c:pt idx="696">
                  <c:v>33319</c:v>
                </c:pt>
                <c:pt idx="697">
                  <c:v>33322</c:v>
                </c:pt>
                <c:pt idx="698">
                  <c:v>33323</c:v>
                </c:pt>
                <c:pt idx="699">
                  <c:v>33324</c:v>
                </c:pt>
                <c:pt idx="700">
                  <c:v>33325</c:v>
                </c:pt>
                <c:pt idx="701">
                  <c:v>33330</c:v>
                </c:pt>
                <c:pt idx="702">
                  <c:v>33331</c:v>
                </c:pt>
                <c:pt idx="703">
                  <c:v>33332</c:v>
                </c:pt>
                <c:pt idx="704">
                  <c:v>33333</c:v>
                </c:pt>
                <c:pt idx="705">
                  <c:v>33336</c:v>
                </c:pt>
                <c:pt idx="706">
                  <c:v>33337</c:v>
                </c:pt>
                <c:pt idx="707">
                  <c:v>33338</c:v>
                </c:pt>
                <c:pt idx="708">
                  <c:v>33339</c:v>
                </c:pt>
                <c:pt idx="709">
                  <c:v>33340</c:v>
                </c:pt>
                <c:pt idx="710">
                  <c:v>33343</c:v>
                </c:pt>
                <c:pt idx="711">
                  <c:v>33344</c:v>
                </c:pt>
                <c:pt idx="712">
                  <c:v>33345</c:v>
                </c:pt>
                <c:pt idx="713">
                  <c:v>33346</c:v>
                </c:pt>
                <c:pt idx="714">
                  <c:v>33347</c:v>
                </c:pt>
                <c:pt idx="715">
                  <c:v>33350</c:v>
                </c:pt>
                <c:pt idx="716">
                  <c:v>33351</c:v>
                </c:pt>
                <c:pt idx="717">
                  <c:v>33352</c:v>
                </c:pt>
                <c:pt idx="718">
                  <c:v>33353</c:v>
                </c:pt>
                <c:pt idx="719">
                  <c:v>33354</c:v>
                </c:pt>
                <c:pt idx="720">
                  <c:v>33357</c:v>
                </c:pt>
                <c:pt idx="721">
                  <c:v>33358</c:v>
                </c:pt>
                <c:pt idx="722">
                  <c:v>33359</c:v>
                </c:pt>
                <c:pt idx="723">
                  <c:v>33360</c:v>
                </c:pt>
                <c:pt idx="724">
                  <c:v>33361</c:v>
                </c:pt>
                <c:pt idx="725">
                  <c:v>33365</c:v>
                </c:pt>
                <c:pt idx="726">
                  <c:v>33366</c:v>
                </c:pt>
                <c:pt idx="727">
                  <c:v>33367</c:v>
                </c:pt>
                <c:pt idx="728">
                  <c:v>33368</c:v>
                </c:pt>
                <c:pt idx="729">
                  <c:v>33371</c:v>
                </c:pt>
                <c:pt idx="730">
                  <c:v>33372</c:v>
                </c:pt>
                <c:pt idx="731">
                  <c:v>33373</c:v>
                </c:pt>
                <c:pt idx="732">
                  <c:v>33374</c:v>
                </c:pt>
                <c:pt idx="733">
                  <c:v>33375</c:v>
                </c:pt>
                <c:pt idx="734">
                  <c:v>33378</c:v>
                </c:pt>
                <c:pt idx="735">
                  <c:v>33379</c:v>
                </c:pt>
                <c:pt idx="736">
                  <c:v>33380</c:v>
                </c:pt>
                <c:pt idx="737">
                  <c:v>33381</c:v>
                </c:pt>
                <c:pt idx="738">
                  <c:v>33382</c:v>
                </c:pt>
                <c:pt idx="739">
                  <c:v>33386</c:v>
                </c:pt>
                <c:pt idx="740">
                  <c:v>33387</c:v>
                </c:pt>
                <c:pt idx="741">
                  <c:v>33388</c:v>
                </c:pt>
                <c:pt idx="742">
                  <c:v>33389</c:v>
                </c:pt>
                <c:pt idx="743">
                  <c:v>33392</c:v>
                </c:pt>
                <c:pt idx="744">
                  <c:v>33393</c:v>
                </c:pt>
                <c:pt idx="745">
                  <c:v>33394</c:v>
                </c:pt>
                <c:pt idx="746">
                  <c:v>33395</c:v>
                </c:pt>
                <c:pt idx="747">
                  <c:v>33396</c:v>
                </c:pt>
                <c:pt idx="748">
                  <c:v>33399</c:v>
                </c:pt>
                <c:pt idx="749">
                  <c:v>33400</c:v>
                </c:pt>
                <c:pt idx="750">
                  <c:v>33401</c:v>
                </c:pt>
                <c:pt idx="751">
                  <c:v>33402</c:v>
                </c:pt>
                <c:pt idx="752">
                  <c:v>33406</c:v>
                </c:pt>
                <c:pt idx="753">
                  <c:v>33407</c:v>
                </c:pt>
                <c:pt idx="754">
                  <c:v>33408</c:v>
                </c:pt>
                <c:pt idx="755">
                  <c:v>33409</c:v>
                </c:pt>
                <c:pt idx="756">
                  <c:v>33410</c:v>
                </c:pt>
                <c:pt idx="757">
                  <c:v>33413</c:v>
                </c:pt>
                <c:pt idx="758">
                  <c:v>33414</c:v>
                </c:pt>
                <c:pt idx="759">
                  <c:v>33415</c:v>
                </c:pt>
                <c:pt idx="760">
                  <c:v>33416</c:v>
                </c:pt>
                <c:pt idx="761">
                  <c:v>33417</c:v>
                </c:pt>
                <c:pt idx="762">
                  <c:v>33420</c:v>
                </c:pt>
                <c:pt idx="763">
                  <c:v>33421</c:v>
                </c:pt>
                <c:pt idx="764">
                  <c:v>33422</c:v>
                </c:pt>
                <c:pt idx="765">
                  <c:v>33423</c:v>
                </c:pt>
                <c:pt idx="766">
                  <c:v>33424</c:v>
                </c:pt>
                <c:pt idx="767">
                  <c:v>33427</c:v>
                </c:pt>
                <c:pt idx="768">
                  <c:v>33428</c:v>
                </c:pt>
                <c:pt idx="769">
                  <c:v>33429</c:v>
                </c:pt>
                <c:pt idx="770">
                  <c:v>33430</c:v>
                </c:pt>
                <c:pt idx="771">
                  <c:v>33431</c:v>
                </c:pt>
                <c:pt idx="772">
                  <c:v>33434</c:v>
                </c:pt>
                <c:pt idx="773">
                  <c:v>33435</c:v>
                </c:pt>
                <c:pt idx="774">
                  <c:v>33436</c:v>
                </c:pt>
                <c:pt idx="775">
                  <c:v>33437</c:v>
                </c:pt>
                <c:pt idx="776">
                  <c:v>33438</c:v>
                </c:pt>
                <c:pt idx="777">
                  <c:v>33441</c:v>
                </c:pt>
                <c:pt idx="778">
                  <c:v>33442</c:v>
                </c:pt>
                <c:pt idx="779">
                  <c:v>33443</c:v>
                </c:pt>
                <c:pt idx="780">
                  <c:v>33444</c:v>
                </c:pt>
                <c:pt idx="781">
                  <c:v>33445</c:v>
                </c:pt>
                <c:pt idx="782">
                  <c:v>33448</c:v>
                </c:pt>
                <c:pt idx="783">
                  <c:v>33449</c:v>
                </c:pt>
                <c:pt idx="784">
                  <c:v>33450</c:v>
                </c:pt>
                <c:pt idx="785">
                  <c:v>33451</c:v>
                </c:pt>
                <c:pt idx="786">
                  <c:v>33452</c:v>
                </c:pt>
                <c:pt idx="787">
                  <c:v>33455</c:v>
                </c:pt>
                <c:pt idx="788">
                  <c:v>33456</c:v>
                </c:pt>
                <c:pt idx="789">
                  <c:v>33457</c:v>
                </c:pt>
                <c:pt idx="790">
                  <c:v>33458</c:v>
                </c:pt>
                <c:pt idx="791">
                  <c:v>33459</c:v>
                </c:pt>
                <c:pt idx="792">
                  <c:v>33462</c:v>
                </c:pt>
                <c:pt idx="793">
                  <c:v>33463</c:v>
                </c:pt>
                <c:pt idx="794">
                  <c:v>33464</c:v>
                </c:pt>
                <c:pt idx="795">
                  <c:v>33465</c:v>
                </c:pt>
                <c:pt idx="796">
                  <c:v>33466</c:v>
                </c:pt>
                <c:pt idx="797">
                  <c:v>33469</c:v>
                </c:pt>
                <c:pt idx="798">
                  <c:v>33470</c:v>
                </c:pt>
                <c:pt idx="799">
                  <c:v>33471</c:v>
                </c:pt>
                <c:pt idx="800">
                  <c:v>33472</c:v>
                </c:pt>
                <c:pt idx="801">
                  <c:v>33473</c:v>
                </c:pt>
                <c:pt idx="802">
                  <c:v>33477</c:v>
                </c:pt>
                <c:pt idx="803">
                  <c:v>33478</c:v>
                </c:pt>
                <c:pt idx="804">
                  <c:v>33479</c:v>
                </c:pt>
                <c:pt idx="805">
                  <c:v>33480</c:v>
                </c:pt>
                <c:pt idx="806">
                  <c:v>33483</c:v>
                </c:pt>
                <c:pt idx="807">
                  <c:v>33484</c:v>
                </c:pt>
                <c:pt idx="808">
                  <c:v>33485</c:v>
                </c:pt>
                <c:pt idx="809">
                  <c:v>33486</c:v>
                </c:pt>
                <c:pt idx="810">
                  <c:v>33487</c:v>
                </c:pt>
                <c:pt idx="811">
                  <c:v>33490</c:v>
                </c:pt>
                <c:pt idx="812">
                  <c:v>33491</c:v>
                </c:pt>
                <c:pt idx="813">
                  <c:v>33492</c:v>
                </c:pt>
                <c:pt idx="814">
                  <c:v>33493</c:v>
                </c:pt>
                <c:pt idx="815">
                  <c:v>33494</c:v>
                </c:pt>
                <c:pt idx="816">
                  <c:v>33497</c:v>
                </c:pt>
                <c:pt idx="817">
                  <c:v>33498</c:v>
                </c:pt>
                <c:pt idx="818">
                  <c:v>33499</c:v>
                </c:pt>
                <c:pt idx="819">
                  <c:v>33500</c:v>
                </c:pt>
                <c:pt idx="820">
                  <c:v>33501</c:v>
                </c:pt>
                <c:pt idx="821">
                  <c:v>33504</c:v>
                </c:pt>
                <c:pt idx="822">
                  <c:v>33505</c:v>
                </c:pt>
                <c:pt idx="823">
                  <c:v>33506</c:v>
                </c:pt>
                <c:pt idx="824">
                  <c:v>33507</c:v>
                </c:pt>
                <c:pt idx="825">
                  <c:v>33508</c:v>
                </c:pt>
                <c:pt idx="826">
                  <c:v>33511</c:v>
                </c:pt>
                <c:pt idx="827">
                  <c:v>33512</c:v>
                </c:pt>
                <c:pt idx="828">
                  <c:v>33513</c:v>
                </c:pt>
                <c:pt idx="829">
                  <c:v>33514</c:v>
                </c:pt>
                <c:pt idx="830">
                  <c:v>33515</c:v>
                </c:pt>
                <c:pt idx="831">
                  <c:v>33518</c:v>
                </c:pt>
                <c:pt idx="832">
                  <c:v>33519</c:v>
                </c:pt>
                <c:pt idx="833">
                  <c:v>33520</c:v>
                </c:pt>
                <c:pt idx="834">
                  <c:v>33521</c:v>
                </c:pt>
                <c:pt idx="835">
                  <c:v>33522</c:v>
                </c:pt>
                <c:pt idx="836">
                  <c:v>33525</c:v>
                </c:pt>
                <c:pt idx="837">
                  <c:v>33526</c:v>
                </c:pt>
                <c:pt idx="838">
                  <c:v>33527</c:v>
                </c:pt>
                <c:pt idx="839">
                  <c:v>33528</c:v>
                </c:pt>
                <c:pt idx="840">
                  <c:v>33529</c:v>
                </c:pt>
                <c:pt idx="841">
                  <c:v>33532</c:v>
                </c:pt>
                <c:pt idx="842">
                  <c:v>33533</c:v>
                </c:pt>
                <c:pt idx="843">
                  <c:v>33534</c:v>
                </c:pt>
                <c:pt idx="844">
                  <c:v>33535</c:v>
                </c:pt>
                <c:pt idx="845">
                  <c:v>33536</c:v>
                </c:pt>
                <c:pt idx="846">
                  <c:v>33539</c:v>
                </c:pt>
                <c:pt idx="847">
                  <c:v>33540</c:v>
                </c:pt>
                <c:pt idx="848">
                  <c:v>33541</c:v>
                </c:pt>
                <c:pt idx="849">
                  <c:v>33542</c:v>
                </c:pt>
                <c:pt idx="850">
                  <c:v>33543</c:v>
                </c:pt>
                <c:pt idx="851">
                  <c:v>33546</c:v>
                </c:pt>
                <c:pt idx="852">
                  <c:v>33547</c:v>
                </c:pt>
                <c:pt idx="853">
                  <c:v>33548</c:v>
                </c:pt>
                <c:pt idx="854">
                  <c:v>33549</c:v>
                </c:pt>
                <c:pt idx="855">
                  <c:v>33550</c:v>
                </c:pt>
                <c:pt idx="856">
                  <c:v>33553</c:v>
                </c:pt>
                <c:pt idx="857">
                  <c:v>33554</c:v>
                </c:pt>
                <c:pt idx="858">
                  <c:v>33555</c:v>
                </c:pt>
                <c:pt idx="859">
                  <c:v>33556</c:v>
                </c:pt>
                <c:pt idx="860">
                  <c:v>33557</c:v>
                </c:pt>
                <c:pt idx="861">
                  <c:v>33560</c:v>
                </c:pt>
                <c:pt idx="862">
                  <c:v>33561</c:v>
                </c:pt>
                <c:pt idx="863">
                  <c:v>33562</c:v>
                </c:pt>
                <c:pt idx="864">
                  <c:v>33563</c:v>
                </c:pt>
                <c:pt idx="865">
                  <c:v>33564</c:v>
                </c:pt>
                <c:pt idx="866">
                  <c:v>33567</c:v>
                </c:pt>
                <c:pt idx="867">
                  <c:v>33568</c:v>
                </c:pt>
                <c:pt idx="868">
                  <c:v>33569</c:v>
                </c:pt>
                <c:pt idx="869">
                  <c:v>33570</c:v>
                </c:pt>
                <c:pt idx="870">
                  <c:v>33571</c:v>
                </c:pt>
                <c:pt idx="871">
                  <c:v>33574</c:v>
                </c:pt>
                <c:pt idx="872">
                  <c:v>33575</c:v>
                </c:pt>
                <c:pt idx="873">
                  <c:v>33576</c:v>
                </c:pt>
                <c:pt idx="874">
                  <c:v>33577</c:v>
                </c:pt>
                <c:pt idx="875">
                  <c:v>33578</c:v>
                </c:pt>
                <c:pt idx="876">
                  <c:v>33581</c:v>
                </c:pt>
                <c:pt idx="877">
                  <c:v>33582</c:v>
                </c:pt>
                <c:pt idx="878">
                  <c:v>33583</c:v>
                </c:pt>
                <c:pt idx="879">
                  <c:v>33584</c:v>
                </c:pt>
                <c:pt idx="880">
                  <c:v>33585</c:v>
                </c:pt>
                <c:pt idx="881">
                  <c:v>33588</c:v>
                </c:pt>
                <c:pt idx="882">
                  <c:v>33589</c:v>
                </c:pt>
                <c:pt idx="883">
                  <c:v>33590</c:v>
                </c:pt>
                <c:pt idx="884">
                  <c:v>33591</c:v>
                </c:pt>
                <c:pt idx="885">
                  <c:v>33592</c:v>
                </c:pt>
                <c:pt idx="886">
                  <c:v>33595</c:v>
                </c:pt>
                <c:pt idx="887">
                  <c:v>33596</c:v>
                </c:pt>
                <c:pt idx="888">
                  <c:v>33599</c:v>
                </c:pt>
                <c:pt idx="889">
                  <c:v>33602</c:v>
                </c:pt>
                <c:pt idx="890">
                  <c:v>33603</c:v>
                </c:pt>
                <c:pt idx="891">
                  <c:v>33605</c:v>
                </c:pt>
                <c:pt idx="892">
                  <c:v>33606</c:v>
                </c:pt>
                <c:pt idx="893">
                  <c:v>33609</c:v>
                </c:pt>
                <c:pt idx="894">
                  <c:v>33610</c:v>
                </c:pt>
                <c:pt idx="895">
                  <c:v>33611</c:v>
                </c:pt>
                <c:pt idx="896">
                  <c:v>33612</c:v>
                </c:pt>
                <c:pt idx="897">
                  <c:v>33613</c:v>
                </c:pt>
                <c:pt idx="898">
                  <c:v>33616</c:v>
                </c:pt>
                <c:pt idx="899">
                  <c:v>33617</c:v>
                </c:pt>
                <c:pt idx="900">
                  <c:v>33618</c:v>
                </c:pt>
                <c:pt idx="901">
                  <c:v>33619</c:v>
                </c:pt>
                <c:pt idx="902">
                  <c:v>33620</c:v>
                </c:pt>
                <c:pt idx="903">
                  <c:v>33623</c:v>
                </c:pt>
                <c:pt idx="904">
                  <c:v>33624</c:v>
                </c:pt>
                <c:pt idx="905">
                  <c:v>33625</c:v>
                </c:pt>
                <c:pt idx="906">
                  <c:v>33626</c:v>
                </c:pt>
                <c:pt idx="907">
                  <c:v>33627</c:v>
                </c:pt>
                <c:pt idx="908">
                  <c:v>33630</c:v>
                </c:pt>
                <c:pt idx="909">
                  <c:v>33631</c:v>
                </c:pt>
                <c:pt idx="910">
                  <c:v>33632</c:v>
                </c:pt>
                <c:pt idx="911">
                  <c:v>33633</c:v>
                </c:pt>
                <c:pt idx="912">
                  <c:v>33634</c:v>
                </c:pt>
                <c:pt idx="913">
                  <c:v>33637</c:v>
                </c:pt>
                <c:pt idx="914">
                  <c:v>33638</c:v>
                </c:pt>
                <c:pt idx="915">
                  <c:v>33639</c:v>
                </c:pt>
                <c:pt idx="916">
                  <c:v>33640</c:v>
                </c:pt>
                <c:pt idx="917">
                  <c:v>33641</c:v>
                </c:pt>
                <c:pt idx="918">
                  <c:v>33644</c:v>
                </c:pt>
                <c:pt idx="919">
                  <c:v>33645</c:v>
                </c:pt>
                <c:pt idx="920">
                  <c:v>33646</c:v>
                </c:pt>
                <c:pt idx="921">
                  <c:v>33647</c:v>
                </c:pt>
                <c:pt idx="922">
                  <c:v>33648</c:v>
                </c:pt>
                <c:pt idx="923">
                  <c:v>33651</c:v>
                </c:pt>
                <c:pt idx="924">
                  <c:v>33652</c:v>
                </c:pt>
                <c:pt idx="925">
                  <c:v>33653</c:v>
                </c:pt>
                <c:pt idx="926">
                  <c:v>33654</c:v>
                </c:pt>
                <c:pt idx="927">
                  <c:v>33655</c:v>
                </c:pt>
                <c:pt idx="928">
                  <c:v>33658</c:v>
                </c:pt>
                <c:pt idx="929">
                  <c:v>33659</c:v>
                </c:pt>
                <c:pt idx="930">
                  <c:v>33660</c:v>
                </c:pt>
                <c:pt idx="931">
                  <c:v>33661</c:v>
                </c:pt>
                <c:pt idx="932">
                  <c:v>33662</c:v>
                </c:pt>
                <c:pt idx="933">
                  <c:v>33665</c:v>
                </c:pt>
                <c:pt idx="934">
                  <c:v>33666</c:v>
                </c:pt>
                <c:pt idx="935">
                  <c:v>33667</c:v>
                </c:pt>
                <c:pt idx="936">
                  <c:v>33668</c:v>
                </c:pt>
                <c:pt idx="937">
                  <c:v>33669</c:v>
                </c:pt>
                <c:pt idx="938">
                  <c:v>33672</c:v>
                </c:pt>
                <c:pt idx="939">
                  <c:v>33673</c:v>
                </c:pt>
                <c:pt idx="940">
                  <c:v>33674</c:v>
                </c:pt>
                <c:pt idx="941">
                  <c:v>33675</c:v>
                </c:pt>
                <c:pt idx="942">
                  <c:v>33676</c:v>
                </c:pt>
                <c:pt idx="943">
                  <c:v>33679</c:v>
                </c:pt>
                <c:pt idx="944">
                  <c:v>33680</c:v>
                </c:pt>
                <c:pt idx="945">
                  <c:v>33681</c:v>
                </c:pt>
                <c:pt idx="946">
                  <c:v>33682</c:v>
                </c:pt>
                <c:pt idx="947">
                  <c:v>33683</c:v>
                </c:pt>
                <c:pt idx="948">
                  <c:v>33686</c:v>
                </c:pt>
                <c:pt idx="949">
                  <c:v>33687</c:v>
                </c:pt>
                <c:pt idx="950">
                  <c:v>33688</c:v>
                </c:pt>
                <c:pt idx="951">
                  <c:v>33689</c:v>
                </c:pt>
                <c:pt idx="952">
                  <c:v>33690</c:v>
                </c:pt>
                <c:pt idx="953">
                  <c:v>33693</c:v>
                </c:pt>
                <c:pt idx="954">
                  <c:v>33694</c:v>
                </c:pt>
                <c:pt idx="955">
                  <c:v>33695</c:v>
                </c:pt>
                <c:pt idx="956">
                  <c:v>33696</c:v>
                </c:pt>
                <c:pt idx="957">
                  <c:v>33697</c:v>
                </c:pt>
                <c:pt idx="958">
                  <c:v>33700</c:v>
                </c:pt>
                <c:pt idx="959">
                  <c:v>33701</c:v>
                </c:pt>
                <c:pt idx="960">
                  <c:v>33702</c:v>
                </c:pt>
                <c:pt idx="961">
                  <c:v>33703</c:v>
                </c:pt>
                <c:pt idx="962">
                  <c:v>33704</c:v>
                </c:pt>
                <c:pt idx="963">
                  <c:v>33707</c:v>
                </c:pt>
                <c:pt idx="964">
                  <c:v>33708</c:v>
                </c:pt>
                <c:pt idx="965">
                  <c:v>33709</c:v>
                </c:pt>
                <c:pt idx="966">
                  <c:v>33710</c:v>
                </c:pt>
                <c:pt idx="967">
                  <c:v>33715</c:v>
                </c:pt>
                <c:pt idx="968">
                  <c:v>33716</c:v>
                </c:pt>
                <c:pt idx="969">
                  <c:v>33717</c:v>
                </c:pt>
                <c:pt idx="970">
                  <c:v>33718</c:v>
                </c:pt>
                <c:pt idx="971">
                  <c:v>33721</c:v>
                </c:pt>
                <c:pt idx="972">
                  <c:v>33722</c:v>
                </c:pt>
                <c:pt idx="973">
                  <c:v>33723</c:v>
                </c:pt>
                <c:pt idx="974">
                  <c:v>33724</c:v>
                </c:pt>
                <c:pt idx="975">
                  <c:v>33725</c:v>
                </c:pt>
                <c:pt idx="976">
                  <c:v>33729</c:v>
                </c:pt>
                <c:pt idx="977">
                  <c:v>33730</c:v>
                </c:pt>
                <c:pt idx="978">
                  <c:v>33731</c:v>
                </c:pt>
                <c:pt idx="979">
                  <c:v>33732</c:v>
                </c:pt>
                <c:pt idx="980">
                  <c:v>33735</c:v>
                </c:pt>
                <c:pt idx="981">
                  <c:v>33736</c:v>
                </c:pt>
                <c:pt idx="982">
                  <c:v>33737</c:v>
                </c:pt>
                <c:pt idx="983">
                  <c:v>33738</c:v>
                </c:pt>
                <c:pt idx="984">
                  <c:v>33739</c:v>
                </c:pt>
                <c:pt idx="985">
                  <c:v>33742</c:v>
                </c:pt>
                <c:pt idx="986">
                  <c:v>33743</c:v>
                </c:pt>
                <c:pt idx="987">
                  <c:v>33744</c:v>
                </c:pt>
                <c:pt idx="988">
                  <c:v>33745</c:v>
                </c:pt>
                <c:pt idx="989">
                  <c:v>33746</c:v>
                </c:pt>
                <c:pt idx="990">
                  <c:v>33750</c:v>
                </c:pt>
                <c:pt idx="991">
                  <c:v>33751</c:v>
                </c:pt>
                <c:pt idx="992">
                  <c:v>33752</c:v>
                </c:pt>
                <c:pt idx="993">
                  <c:v>33753</c:v>
                </c:pt>
                <c:pt idx="994">
                  <c:v>33756</c:v>
                </c:pt>
                <c:pt idx="995">
                  <c:v>33757</c:v>
                </c:pt>
                <c:pt idx="996">
                  <c:v>33758</c:v>
                </c:pt>
                <c:pt idx="997">
                  <c:v>33759</c:v>
                </c:pt>
                <c:pt idx="998">
                  <c:v>33760</c:v>
                </c:pt>
                <c:pt idx="999">
                  <c:v>33763</c:v>
                </c:pt>
                <c:pt idx="1000">
                  <c:v>33764</c:v>
                </c:pt>
                <c:pt idx="1001">
                  <c:v>33765</c:v>
                </c:pt>
                <c:pt idx="1002">
                  <c:v>33766</c:v>
                </c:pt>
                <c:pt idx="1003">
                  <c:v>33767</c:v>
                </c:pt>
                <c:pt idx="1004">
                  <c:v>33770</c:v>
                </c:pt>
                <c:pt idx="1005">
                  <c:v>33771</c:v>
                </c:pt>
                <c:pt idx="1006">
                  <c:v>33772</c:v>
                </c:pt>
                <c:pt idx="1007">
                  <c:v>33773</c:v>
                </c:pt>
                <c:pt idx="1008">
                  <c:v>33774</c:v>
                </c:pt>
                <c:pt idx="1009">
                  <c:v>33777</c:v>
                </c:pt>
                <c:pt idx="1010">
                  <c:v>33778</c:v>
                </c:pt>
                <c:pt idx="1011">
                  <c:v>33779</c:v>
                </c:pt>
                <c:pt idx="1012">
                  <c:v>33780</c:v>
                </c:pt>
                <c:pt idx="1013">
                  <c:v>33781</c:v>
                </c:pt>
                <c:pt idx="1014">
                  <c:v>33784</c:v>
                </c:pt>
                <c:pt idx="1015">
                  <c:v>33785</c:v>
                </c:pt>
                <c:pt idx="1016">
                  <c:v>33786</c:v>
                </c:pt>
                <c:pt idx="1017">
                  <c:v>33787</c:v>
                </c:pt>
                <c:pt idx="1018">
                  <c:v>33788</c:v>
                </c:pt>
                <c:pt idx="1019">
                  <c:v>33791</c:v>
                </c:pt>
                <c:pt idx="1020">
                  <c:v>33792</c:v>
                </c:pt>
                <c:pt idx="1021">
                  <c:v>33793</c:v>
                </c:pt>
                <c:pt idx="1022">
                  <c:v>33794</c:v>
                </c:pt>
                <c:pt idx="1023">
                  <c:v>33795</c:v>
                </c:pt>
                <c:pt idx="1024">
                  <c:v>33798</c:v>
                </c:pt>
                <c:pt idx="1025">
                  <c:v>33799</c:v>
                </c:pt>
                <c:pt idx="1026">
                  <c:v>33800</c:v>
                </c:pt>
                <c:pt idx="1027">
                  <c:v>33801</c:v>
                </c:pt>
                <c:pt idx="1028">
                  <c:v>33802</c:v>
                </c:pt>
                <c:pt idx="1029">
                  <c:v>33805</c:v>
                </c:pt>
                <c:pt idx="1030">
                  <c:v>33806</c:v>
                </c:pt>
                <c:pt idx="1031">
                  <c:v>33807</c:v>
                </c:pt>
                <c:pt idx="1032">
                  <c:v>33808</c:v>
                </c:pt>
                <c:pt idx="1033">
                  <c:v>33809</c:v>
                </c:pt>
                <c:pt idx="1034">
                  <c:v>33812</c:v>
                </c:pt>
                <c:pt idx="1035">
                  <c:v>33813</c:v>
                </c:pt>
                <c:pt idx="1036">
                  <c:v>33814</c:v>
                </c:pt>
                <c:pt idx="1037">
                  <c:v>33815</c:v>
                </c:pt>
                <c:pt idx="1038">
                  <c:v>33816</c:v>
                </c:pt>
                <c:pt idx="1039">
                  <c:v>33819</c:v>
                </c:pt>
                <c:pt idx="1040">
                  <c:v>33820</c:v>
                </c:pt>
                <c:pt idx="1041">
                  <c:v>33821</c:v>
                </c:pt>
                <c:pt idx="1042">
                  <c:v>33822</c:v>
                </c:pt>
                <c:pt idx="1043">
                  <c:v>33823</c:v>
                </c:pt>
                <c:pt idx="1044">
                  <c:v>33826</c:v>
                </c:pt>
                <c:pt idx="1045">
                  <c:v>33827</c:v>
                </c:pt>
                <c:pt idx="1046">
                  <c:v>33828</c:v>
                </c:pt>
                <c:pt idx="1047">
                  <c:v>33829</c:v>
                </c:pt>
                <c:pt idx="1048">
                  <c:v>33830</c:v>
                </c:pt>
                <c:pt idx="1049">
                  <c:v>33833</c:v>
                </c:pt>
                <c:pt idx="1050">
                  <c:v>33834</c:v>
                </c:pt>
                <c:pt idx="1051">
                  <c:v>33835</c:v>
                </c:pt>
                <c:pt idx="1052">
                  <c:v>33836</c:v>
                </c:pt>
                <c:pt idx="1053">
                  <c:v>33837</c:v>
                </c:pt>
                <c:pt idx="1054">
                  <c:v>33840</c:v>
                </c:pt>
                <c:pt idx="1055">
                  <c:v>33841</c:v>
                </c:pt>
                <c:pt idx="1056">
                  <c:v>33842</c:v>
                </c:pt>
                <c:pt idx="1057">
                  <c:v>33843</c:v>
                </c:pt>
                <c:pt idx="1058">
                  <c:v>33844</c:v>
                </c:pt>
                <c:pt idx="1059">
                  <c:v>33848</c:v>
                </c:pt>
                <c:pt idx="1060">
                  <c:v>33849</c:v>
                </c:pt>
                <c:pt idx="1061">
                  <c:v>33850</c:v>
                </c:pt>
                <c:pt idx="1062">
                  <c:v>33851</c:v>
                </c:pt>
                <c:pt idx="1063">
                  <c:v>33854</c:v>
                </c:pt>
                <c:pt idx="1064">
                  <c:v>33855</c:v>
                </c:pt>
                <c:pt idx="1065">
                  <c:v>33856</c:v>
                </c:pt>
                <c:pt idx="1066">
                  <c:v>33857</c:v>
                </c:pt>
                <c:pt idx="1067">
                  <c:v>33858</c:v>
                </c:pt>
                <c:pt idx="1068">
                  <c:v>33861</c:v>
                </c:pt>
                <c:pt idx="1069">
                  <c:v>33862</c:v>
                </c:pt>
                <c:pt idx="1070">
                  <c:v>33863</c:v>
                </c:pt>
                <c:pt idx="1071">
                  <c:v>33864</c:v>
                </c:pt>
                <c:pt idx="1072">
                  <c:v>33865</c:v>
                </c:pt>
                <c:pt idx="1073">
                  <c:v>33868</c:v>
                </c:pt>
                <c:pt idx="1074">
                  <c:v>33869</c:v>
                </c:pt>
                <c:pt idx="1075">
                  <c:v>33870</c:v>
                </c:pt>
                <c:pt idx="1076">
                  <c:v>33871</c:v>
                </c:pt>
                <c:pt idx="1077">
                  <c:v>33872</c:v>
                </c:pt>
                <c:pt idx="1078">
                  <c:v>33875</c:v>
                </c:pt>
                <c:pt idx="1079">
                  <c:v>33876</c:v>
                </c:pt>
                <c:pt idx="1080">
                  <c:v>33877</c:v>
                </c:pt>
                <c:pt idx="1081">
                  <c:v>33878</c:v>
                </c:pt>
                <c:pt idx="1082">
                  <c:v>33879</c:v>
                </c:pt>
                <c:pt idx="1083">
                  <c:v>33882</c:v>
                </c:pt>
                <c:pt idx="1084">
                  <c:v>33883</c:v>
                </c:pt>
                <c:pt idx="1085">
                  <c:v>33884</c:v>
                </c:pt>
                <c:pt idx="1086">
                  <c:v>33885</c:v>
                </c:pt>
                <c:pt idx="1087">
                  <c:v>33886</c:v>
                </c:pt>
                <c:pt idx="1088">
                  <c:v>33889</c:v>
                </c:pt>
                <c:pt idx="1089">
                  <c:v>33890</c:v>
                </c:pt>
                <c:pt idx="1090">
                  <c:v>33891</c:v>
                </c:pt>
                <c:pt idx="1091">
                  <c:v>33892</c:v>
                </c:pt>
                <c:pt idx="1092">
                  <c:v>33893</c:v>
                </c:pt>
                <c:pt idx="1093">
                  <c:v>33896</c:v>
                </c:pt>
                <c:pt idx="1094">
                  <c:v>33897</c:v>
                </c:pt>
                <c:pt idx="1095">
                  <c:v>33898</c:v>
                </c:pt>
                <c:pt idx="1096">
                  <c:v>33899</c:v>
                </c:pt>
                <c:pt idx="1097">
                  <c:v>33900</c:v>
                </c:pt>
                <c:pt idx="1098">
                  <c:v>33903</c:v>
                </c:pt>
                <c:pt idx="1099">
                  <c:v>33904</c:v>
                </c:pt>
                <c:pt idx="1100">
                  <c:v>33905</c:v>
                </c:pt>
                <c:pt idx="1101">
                  <c:v>33906</c:v>
                </c:pt>
                <c:pt idx="1102">
                  <c:v>33907</c:v>
                </c:pt>
                <c:pt idx="1103">
                  <c:v>33910</c:v>
                </c:pt>
                <c:pt idx="1104">
                  <c:v>33911</c:v>
                </c:pt>
                <c:pt idx="1105">
                  <c:v>33912</c:v>
                </c:pt>
                <c:pt idx="1106">
                  <c:v>33913</c:v>
                </c:pt>
                <c:pt idx="1107">
                  <c:v>33914</c:v>
                </c:pt>
                <c:pt idx="1108">
                  <c:v>33917</c:v>
                </c:pt>
                <c:pt idx="1109">
                  <c:v>33918</c:v>
                </c:pt>
                <c:pt idx="1110">
                  <c:v>33919</c:v>
                </c:pt>
                <c:pt idx="1111">
                  <c:v>33920</c:v>
                </c:pt>
                <c:pt idx="1112">
                  <c:v>33921</c:v>
                </c:pt>
                <c:pt idx="1113">
                  <c:v>33924</c:v>
                </c:pt>
                <c:pt idx="1114">
                  <c:v>33925</c:v>
                </c:pt>
                <c:pt idx="1115">
                  <c:v>33926</c:v>
                </c:pt>
                <c:pt idx="1116">
                  <c:v>33927</c:v>
                </c:pt>
                <c:pt idx="1117">
                  <c:v>33928</c:v>
                </c:pt>
                <c:pt idx="1118">
                  <c:v>33931</c:v>
                </c:pt>
                <c:pt idx="1119">
                  <c:v>33932</c:v>
                </c:pt>
                <c:pt idx="1120">
                  <c:v>33933</c:v>
                </c:pt>
                <c:pt idx="1121">
                  <c:v>33934</c:v>
                </c:pt>
                <c:pt idx="1122">
                  <c:v>33935</c:v>
                </c:pt>
                <c:pt idx="1123">
                  <c:v>33938</c:v>
                </c:pt>
                <c:pt idx="1124">
                  <c:v>33939</c:v>
                </c:pt>
                <c:pt idx="1125">
                  <c:v>33940</c:v>
                </c:pt>
                <c:pt idx="1126">
                  <c:v>33941</c:v>
                </c:pt>
                <c:pt idx="1127">
                  <c:v>33942</c:v>
                </c:pt>
                <c:pt idx="1128">
                  <c:v>33945</c:v>
                </c:pt>
                <c:pt idx="1129">
                  <c:v>33946</c:v>
                </c:pt>
                <c:pt idx="1130">
                  <c:v>33947</c:v>
                </c:pt>
                <c:pt idx="1131">
                  <c:v>33948</c:v>
                </c:pt>
                <c:pt idx="1132">
                  <c:v>33949</c:v>
                </c:pt>
                <c:pt idx="1133">
                  <c:v>33952</c:v>
                </c:pt>
                <c:pt idx="1134">
                  <c:v>33953</c:v>
                </c:pt>
                <c:pt idx="1135">
                  <c:v>33954</c:v>
                </c:pt>
                <c:pt idx="1136">
                  <c:v>33955</c:v>
                </c:pt>
                <c:pt idx="1137">
                  <c:v>33956</c:v>
                </c:pt>
                <c:pt idx="1138">
                  <c:v>33959</c:v>
                </c:pt>
                <c:pt idx="1139">
                  <c:v>33960</c:v>
                </c:pt>
                <c:pt idx="1140">
                  <c:v>33961</c:v>
                </c:pt>
                <c:pt idx="1141">
                  <c:v>33962</c:v>
                </c:pt>
                <c:pt idx="1142">
                  <c:v>33967</c:v>
                </c:pt>
                <c:pt idx="1143">
                  <c:v>33968</c:v>
                </c:pt>
                <c:pt idx="1144">
                  <c:v>33969</c:v>
                </c:pt>
                <c:pt idx="1145">
                  <c:v>33973</c:v>
                </c:pt>
                <c:pt idx="1146">
                  <c:v>33974</c:v>
                </c:pt>
                <c:pt idx="1147">
                  <c:v>33975</c:v>
                </c:pt>
                <c:pt idx="1148">
                  <c:v>33976</c:v>
                </c:pt>
                <c:pt idx="1149">
                  <c:v>33977</c:v>
                </c:pt>
                <c:pt idx="1150">
                  <c:v>33980</c:v>
                </c:pt>
                <c:pt idx="1151">
                  <c:v>33981</c:v>
                </c:pt>
                <c:pt idx="1152">
                  <c:v>33982</c:v>
                </c:pt>
                <c:pt idx="1153">
                  <c:v>33983</c:v>
                </c:pt>
                <c:pt idx="1154">
                  <c:v>33984</c:v>
                </c:pt>
                <c:pt idx="1155">
                  <c:v>33987</c:v>
                </c:pt>
                <c:pt idx="1156">
                  <c:v>33988</c:v>
                </c:pt>
                <c:pt idx="1157">
                  <c:v>33989</c:v>
                </c:pt>
                <c:pt idx="1158">
                  <c:v>33990</c:v>
                </c:pt>
                <c:pt idx="1159">
                  <c:v>33991</c:v>
                </c:pt>
                <c:pt idx="1160">
                  <c:v>33994</c:v>
                </c:pt>
                <c:pt idx="1161">
                  <c:v>33995</c:v>
                </c:pt>
                <c:pt idx="1162">
                  <c:v>33996</c:v>
                </c:pt>
                <c:pt idx="1163">
                  <c:v>33997</c:v>
                </c:pt>
                <c:pt idx="1164">
                  <c:v>33998</c:v>
                </c:pt>
                <c:pt idx="1165">
                  <c:v>34001</c:v>
                </c:pt>
                <c:pt idx="1166">
                  <c:v>34002</c:v>
                </c:pt>
                <c:pt idx="1167">
                  <c:v>34003</c:v>
                </c:pt>
                <c:pt idx="1168">
                  <c:v>34004</c:v>
                </c:pt>
                <c:pt idx="1169">
                  <c:v>34005</c:v>
                </c:pt>
                <c:pt idx="1170">
                  <c:v>34008</c:v>
                </c:pt>
                <c:pt idx="1171">
                  <c:v>34009</c:v>
                </c:pt>
                <c:pt idx="1172">
                  <c:v>34010</c:v>
                </c:pt>
                <c:pt idx="1173">
                  <c:v>34011</c:v>
                </c:pt>
                <c:pt idx="1174">
                  <c:v>34012</c:v>
                </c:pt>
                <c:pt idx="1175">
                  <c:v>34015</c:v>
                </c:pt>
                <c:pt idx="1176">
                  <c:v>34016</c:v>
                </c:pt>
                <c:pt idx="1177">
                  <c:v>34017</c:v>
                </c:pt>
                <c:pt idx="1178">
                  <c:v>34018</c:v>
                </c:pt>
                <c:pt idx="1179">
                  <c:v>34019</c:v>
                </c:pt>
                <c:pt idx="1180">
                  <c:v>34022</c:v>
                </c:pt>
                <c:pt idx="1181">
                  <c:v>34023</c:v>
                </c:pt>
                <c:pt idx="1182">
                  <c:v>34024</c:v>
                </c:pt>
                <c:pt idx="1183">
                  <c:v>34025</c:v>
                </c:pt>
                <c:pt idx="1184">
                  <c:v>34026</c:v>
                </c:pt>
                <c:pt idx="1185">
                  <c:v>34029</c:v>
                </c:pt>
                <c:pt idx="1186">
                  <c:v>34030</c:v>
                </c:pt>
                <c:pt idx="1187">
                  <c:v>34031</c:v>
                </c:pt>
                <c:pt idx="1188">
                  <c:v>34032</c:v>
                </c:pt>
                <c:pt idx="1189">
                  <c:v>34033</c:v>
                </c:pt>
                <c:pt idx="1190">
                  <c:v>34036</c:v>
                </c:pt>
                <c:pt idx="1191">
                  <c:v>34037</c:v>
                </c:pt>
                <c:pt idx="1192">
                  <c:v>34038</c:v>
                </c:pt>
                <c:pt idx="1193">
                  <c:v>34039</c:v>
                </c:pt>
                <c:pt idx="1194">
                  <c:v>34040</c:v>
                </c:pt>
                <c:pt idx="1195">
                  <c:v>34043</c:v>
                </c:pt>
                <c:pt idx="1196">
                  <c:v>34044</c:v>
                </c:pt>
                <c:pt idx="1197">
                  <c:v>34045</c:v>
                </c:pt>
                <c:pt idx="1198">
                  <c:v>34046</c:v>
                </c:pt>
                <c:pt idx="1199">
                  <c:v>34047</c:v>
                </c:pt>
                <c:pt idx="1200">
                  <c:v>34050</c:v>
                </c:pt>
                <c:pt idx="1201">
                  <c:v>34051</c:v>
                </c:pt>
                <c:pt idx="1202">
                  <c:v>34052</c:v>
                </c:pt>
                <c:pt idx="1203">
                  <c:v>34053</c:v>
                </c:pt>
                <c:pt idx="1204">
                  <c:v>34054</c:v>
                </c:pt>
                <c:pt idx="1205">
                  <c:v>34057</c:v>
                </c:pt>
                <c:pt idx="1206">
                  <c:v>34058</c:v>
                </c:pt>
                <c:pt idx="1207">
                  <c:v>34059</c:v>
                </c:pt>
                <c:pt idx="1208">
                  <c:v>34060</c:v>
                </c:pt>
                <c:pt idx="1209">
                  <c:v>34061</c:v>
                </c:pt>
                <c:pt idx="1210">
                  <c:v>34064</c:v>
                </c:pt>
                <c:pt idx="1211">
                  <c:v>34065</c:v>
                </c:pt>
                <c:pt idx="1212">
                  <c:v>34066</c:v>
                </c:pt>
                <c:pt idx="1213">
                  <c:v>34067</c:v>
                </c:pt>
                <c:pt idx="1214">
                  <c:v>34072</c:v>
                </c:pt>
                <c:pt idx="1215">
                  <c:v>34073</c:v>
                </c:pt>
                <c:pt idx="1216">
                  <c:v>34074</c:v>
                </c:pt>
                <c:pt idx="1217">
                  <c:v>34075</c:v>
                </c:pt>
                <c:pt idx="1218">
                  <c:v>34078</c:v>
                </c:pt>
                <c:pt idx="1219">
                  <c:v>34079</c:v>
                </c:pt>
                <c:pt idx="1220">
                  <c:v>34080</c:v>
                </c:pt>
                <c:pt idx="1221">
                  <c:v>34081</c:v>
                </c:pt>
                <c:pt idx="1222">
                  <c:v>34082</c:v>
                </c:pt>
                <c:pt idx="1223">
                  <c:v>34085</c:v>
                </c:pt>
                <c:pt idx="1224">
                  <c:v>34086</c:v>
                </c:pt>
                <c:pt idx="1225">
                  <c:v>34087</c:v>
                </c:pt>
                <c:pt idx="1226">
                  <c:v>34088</c:v>
                </c:pt>
                <c:pt idx="1227">
                  <c:v>34089</c:v>
                </c:pt>
                <c:pt idx="1228">
                  <c:v>34093</c:v>
                </c:pt>
                <c:pt idx="1229">
                  <c:v>34094</c:v>
                </c:pt>
                <c:pt idx="1230">
                  <c:v>34095</c:v>
                </c:pt>
                <c:pt idx="1231">
                  <c:v>34096</c:v>
                </c:pt>
                <c:pt idx="1232">
                  <c:v>34099</c:v>
                </c:pt>
                <c:pt idx="1233">
                  <c:v>34100</c:v>
                </c:pt>
                <c:pt idx="1234">
                  <c:v>34101</c:v>
                </c:pt>
                <c:pt idx="1235">
                  <c:v>34102</c:v>
                </c:pt>
                <c:pt idx="1236">
                  <c:v>34103</c:v>
                </c:pt>
                <c:pt idx="1237">
                  <c:v>34106</c:v>
                </c:pt>
                <c:pt idx="1238">
                  <c:v>34107</c:v>
                </c:pt>
                <c:pt idx="1239">
                  <c:v>34108</c:v>
                </c:pt>
                <c:pt idx="1240">
                  <c:v>34109</c:v>
                </c:pt>
                <c:pt idx="1241">
                  <c:v>34110</c:v>
                </c:pt>
                <c:pt idx="1242">
                  <c:v>34113</c:v>
                </c:pt>
                <c:pt idx="1243">
                  <c:v>34114</c:v>
                </c:pt>
                <c:pt idx="1244">
                  <c:v>34115</c:v>
                </c:pt>
                <c:pt idx="1245">
                  <c:v>34116</c:v>
                </c:pt>
                <c:pt idx="1246">
                  <c:v>34117</c:v>
                </c:pt>
                <c:pt idx="1247">
                  <c:v>34121</c:v>
                </c:pt>
                <c:pt idx="1248">
                  <c:v>34122</c:v>
                </c:pt>
                <c:pt idx="1249">
                  <c:v>34123</c:v>
                </c:pt>
                <c:pt idx="1250">
                  <c:v>34124</c:v>
                </c:pt>
                <c:pt idx="1251">
                  <c:v>34127</c:v>
                </c:pt>
                <c:pt idx="1252">
                  <c:v>34128</c:v>
                </c:pt>
                <c:pt idx="1253">
                  <c:v>34129</c:v>
                </c:pt>
                <c:pt idx="1254">
                  <c:v>34130</c:v>
                </c:pt>
                <c:pt idx="1255">
                  <c:v>34131</c:v>
                </c:pt>
                <c:pt idx="1256">
                  <c:v>34134</c:v>
                </c:pt>
                <c:pt idx="1257">
                  <c:v>34135</c:v>
                </c:pt>
                <c:pt idx="1258">
                  <c:v>34136</c:v>
                </c:pt>
                <c:pt idx="1259">
                  <c:v>34137</c:v>
                </c:pt>
                <c:pt idx="1260">
                  <c:v>34138</c:v>
                </c:pt>
                <c:pt idx="1261">
                  <c:v>34141</c:v>
                </c:pt>
                <c:pt idx="1262">
                  <c:v>34142</c:v>
                </c:pt>
                <c:pt idx="1263">
                  <c:v>34143</c:v>
                </c:pt>
                <c:pt idx="1264">
                  <c:v>34144</c:v>
                </c:pt>
                <c:pt idx="1265">
                  <c:v>34145</c:v>
                </c:pt>
                <c:pt idx="1266">
                  <c:v>34148</c:v>
                </c:pt>
                <c:pt idx="1267">
                  <c:v>34149</c:v>
                </c:pt>
                <c:pt idx="1268">
                  <c:v>34150</c:v>
                </c:pt>
                <c:pt idx="1269">
                  <c:v>34151</c:v>
                </c:pt>
                <c:pt idx="1270">
                  <c:v>34152</c:v>
                </c:pt>
                <c:pt idx="1271">
                  <c:v>34155</c:v>
                </c:pt>
                <c:pt idx="1272">
                  <c:v>34156</c:v>
                </c:pt>
                <c:pt idx="1273">
                  <c:v>34157</c:v>
                </c:pt>
                <c:pt idx="1274">
                  <c:v>34158</c:v>
                </c:pt>
                <c:pt idx="1275">
                  <c:v>34159</c:v>
                </c:pt>
                <c:pt idx="1276">
                  <c:v>34162</c:v>
                </c:pt>
                <c:pt idx="1277">
                  <c:v>34163</c:v>
                </c:pt>
                <c:pt idx="1278">
                  <c:v>34164</c:v>
                </c:pt>
                <c:pt idx="1279">
                  <c:v>34165</c:v>
                </c:pt>
                <c:pt idx="1280">
                  <c:v>34166</c:v>
                </c:pt>
                <c:pt idx="1281">
                  <c:v>34169</c:v>
                </c:pt>
                <c:pt idx="1282">
                  <c:v>34170</c:v>
                </c:pt>
                <c:pt idx="1283">
                  <c:v>34171</c:v>
                </c:pt>
                <c:pt idx="1284">
                  <c:v>34172</c:v>
                </c:pt>
                <c:pt idx="1285">
                  <c:v>34173</c:v>
                </c:pt>
                <c:pt idx="1286">
                  <c:v>34176</c:v>
                </c:pt>
                <c:pt idx="1287">
                  <c:v>34177</c:v>
                </c:pt>
                <c:pt idx="1288">
                  <c:v>34178</c:v>
                </c:pt>
                <c:pt idx="1289">
                  <c:v>34179</c:v>
                </c:pt>
                <c:pt idx="1290">
                  <c:v>34180</c:v>
                </c:pt>
                <c:pt idx="1291">
                  <c:v>34183</c:v>
                </c:pt>
                <c:pt idx="1292">
                  <c:v>34184</c:v>
                </c:pt>
                <c:pt idx="1293">
                  <c:v>34185</c:v>
                </c:pt>
                <c:pt idx="1294">
                  <c:v>34186</c:v>
                </c:pt>
                <c:pt idx="1295">
                  <c:v>34187</c:v>
                </c:pt>
                <c:pt idx="1296">
                  <c:v>34190</c:v>
                </c:pt>
                <c:pt idx="1297">
                  <c:v>34191</c:v>
                </c:pt>
                <c:pt idx="1298">
                  <c:v>34192</c:v>
                </c:pt>
                <c:pt idx="1299">
                  <c:v>34193</c:v>
                </c:pt>
                <c:pt idx="1300">
                  <c:v>34194</c:v>
                </c:pt>
                <c:pt idx="1301">
                  <c:v>34197</c:v>
                </c:pt>
                <c:pt idx="1302">
                  <c:v>34198</c:v>
                </c:pt>
                <c:pt idx="1303">
                  <c:v>34199</c:v>
                </c:pt>
                <c:pt idx="1304">
                  <c:v>34200</c:v>
                </c:pt>
                <c:pt idx="1305">
                  <c:v>34201</c:v>
                </c:pt>
                <c:pt idx="1306">
                  <c:v>34204</c:v>
                </c:pt>
                <c:pt idx="1307">
                  <c:v>34205</c:v>
                </c:pt>
                <c:pt idx="1308">
                  <c:v>34206</c:v>
                </c:pt>
                <c:pt idx="1309">
                  <c:v>34207</c:v>
                </c:pt>
                <c:pt idx="1310">
                  <c:v>34208</c:v>
                </c:pt>
                <c:pt idx="1311">
                  <c:v>34212</c:v>
                </c:pt>
                <c:pt idx="1312">
                  <c:v>34213</c:v>
                </c:pt>
                <c:pt idx="1313">
                  <c:v>34214</c:v>
                </c:pt>
                <c:pt idx="1314">
                  <c:v>34215</c:v>
                </c:pt>
                <c:pt idx="1315">
                  <c:v>34218</c:v>
                </c:pt>
                <c:pt idx="1316">
                  <c:v>34219</c:v>
                </c:pt>
                <c:pt idx="1317">
                  <c:v>34220</c:v>
                </c:pt>
                <c:pt idx="1318">
                  <c:v>34221</c:v>
                </c:pt>
                <c:pt idx="1319">
                  <c:v>34222</c:v>
                </c:pt>
                <c:pt idx="1320">
                  <c:v>34225</c:v>
                </c:pt>
                <c:pt idx="1321">
                  <c:v>34226</c:v>
                </c:pt>
                <c:pt idx="1322">
                  <c:v>34227</c:v>
                </c:pt>
                <c:pt idx="1323">
                  <c:v>34228</c:v>
                </c:pt>
                <c:pt idx="1324">
                  <c:v>34229</c:v>
                </c:pt>
                <c:pt idx="1325">
                  <c:v>34232</c:v>
                </c:pt>
                <c:pt idx="1326">
                  <c:v>34233</c:v>
                </c:pt>
                <c:pt idx="1327">
                  <c:v>34234</c:v>
                </c:pt>
                <c:pt idx="1328">
                  <c:v>34235</c:v>
                </c:pt>
                <c:pt idx="1329">
                  <c:v>34236</c:v>
                </c:pt>
                <c:pt idx="1330">
                  <c:v>34239</c:v>
                </c:pt>
                <c:pt idx="1331">
                  <c:v>34240</c:v>
                </c:pt>
                <c:pt idx="1332">
                  <c:v>34241</c:v>
                </c:pt>
                <c:pt idx="1333">
                  <c:v>34242</c:v>
                </c:pt>
                <c:pt idx="1334">
                  <c:v>34243</c:v>
                </c:pt>
                <c:pt idx="1335">
                  <c:v>34246</c:v>
                </c:pt>
                <c:pt idx="1336">
                  <c:v>34247</c:v>
                </c:pt>
                <c:pt idx="1337">
                  <c:v>34248</c:v>
                </c:pt>
                <c:pt idx="1338">
                  <c:v>34249</c:v>
                </c:pt>
                <c:pt idx="1339">
                  <c:v>34250</c:v>
                </c:pt>
                <c:pt idx="1340">
                  <c:v>34253</c:v>
                </c:pt>
                <c:pt idx="1341">
                  <c:v>34254</c:v>
                </c:pt>
                <c:pt idx="1342">
                  <c:v>34255</c:v>
                </c:pt>
                <c:pt idx="1343">
                  <c:v>34256</c:v>
                </c:pt>
                <c:pt idx="1344">
                  <c:v>34257</c:v>
                </c:pt>
                <c:pt idx="1345">
                  <c:v>34260</c:v>
                </c:pt>
                <c:pt idx="1346">
                  <c:v>34261</c:v>
                </c:pt>
                <c:pt idx="1347">
                  <c:v>34262</c:v>
                </c:pt>
                <c:pt idx="1348">
                  <c:v>34263</c:v>
                </c:pt>
                <c:pt idx="1349">
                  <c:v>34264</c:v>
                </c:pt>
                <c:pt idx="1350">
                  <c:v>34267</c:v>
                </c:pt>
                <c:pt idx="1351">
                  <c:v>34268</c:v>
                </c:pt>
                <c:pt idx="1352">
                  <c:v>34269</c:v>
                </c:pt>
                <c:pt idx="1353">
                  <c:v>34270</c:v>
                </c:pt>
                <c:pt idx="1354">
                  <c:v>34271</c:v>
                </c:pt>
                <c:pt idx="1355">
                  <c:v>34274</c:v>
                </c:pt>
                <c:pt idx="1356">
                  <c:v>34275</c:v>
                </c:pt>
                <c:pt idx="1357">
                  <c:v>34276</c:v>
                </c:pt>
                <c:pt idx="1358">
                  <c:v>34277</c:v>
                </c:pt>
                <c:pt idx="1359">
                  <c:v>34278</c:v>
                </c:pt>
                <c:pt idx="1360">
                  <c:v>34281</c:v>
                </c:pt>
                <c:pt idx="1361">
                  <c:v>34282</c:v>
                </c:pt>
                <c:pt idx="1362">
                  <c:v>34283</c:v>
                </c:pt>
                <c:pt idx="1363">
                  <c:v>34284</c:v>
                </c:pt>
                <c:pt idx="1364">
                  <c:v>34285</c:v>
                </c:pt>
                <c:pt idx="1365">
                  <c:v>34288</c:v>
                </c:pt>
                <c:pt idx="1366">
                  <c:v>34289</c:v>
                </c:pt>
                <c:pt idx="1367">
                  <c:v>34290</c:v>
                </c:pt>
                <c:pt idx="1368">
                  <c:v>34291</c:v>
                </c:pt>
                <c:pt idx="1369">
                  <c:v>34292</c:v>
                </c:pt>
                <c:pt idx="1370">
                  <c:v>34295</c:v>
                </c:pt>
                <c:pt idx="1371">
                  <c:v>34296</c:v>
                </c:pt>
                <c:pt idx="1372">
                  <c:v>34297</c:v>
                </c:pt>
                <c:pt idx="1373">
                  <c:v>34298</c:v>
                </c:pt>
                <c:pt idx="1374">
                  <c:v>34299</c:v>
                </c:pt>
                <c:pt idx="1375">
                  <c:v>34302</c:v>
                </c:pt>
                <c:pt idx="1376">
                  <c:v>34303</c:v>
                </c:pt>
                <c:pt idx="1377">
                  <c:v>34304</c:v>
                </c:pt>
                <c:pt idx="1378">
                  <c:v>34305</c:v>
                </c:pt>
                <c:pt idx="1379">
                  <c:v>34306</c:v>
                </c:pt>
                <c:pt idx="1380">
                  <c:v>34309</c:v>
                </c:pt>
                <c:pt idx="1381">
                  <c:v>34310</c:v>
                </c:pt>
                <c:pt idx="1382">
                  <c:v>34311</c:v>
                </c:pt>
                <c:pt idx="1383">
                  <c:v>34312</c:v>
                </c:pt>
                <c:pt idx="1384">
                  <c:v>34313</c:v>
                </c:pt>
                <c:pt idx="1385">
                  <c:v>34316</c:v>
                </c:pt>
                <c:pt idx="1386">
                  <c:v>34317</c:v>
                </c:pt>
                <c:pt idx="1387">
                  <c:v>34318</c:v>
                </c:pt>
                <c:pt idx="1388">
                  <c:v>34319</c:v>
                </c:pt>
                <c:pt idx="1389">
                  <c:v>34320</c:v>
                </c:pt>
                <c:pt idx="1390">
                  <c:v>34323</c:v>
                </c:pt>
                <c:pt idx="1391">
                  <c:v>34324</c:v>
                </c:pt>
                <c:pt idx="1392">
                  <c:v>34325</c:v>
                </c:pt>
                <c:pt idx="1393">
                  <c:v>34326</c:v>
                </c:pt>
                <c:pt idx="1394">
                  <c:v>34327</c:v>
                </c:pt>
                <c:pt idx="1395">
                  <c:v>34332</c:v>
                </c:pt>
                <c:pt idx="1396">
                  <c:v>34333</c:v>
                </c:pt>
                <c:pt idx="1397">
                  <c:v>34334</c:v>
                </c:pt>
                <c:pt idx="1398">
                  <c:v>34338</c:v>
                </c:pt>
                <c:pt idx="1399">
                  <c:v>34339</c:v>
                </c:pt>
                <c:pt idx="1400">
                  <c:v>34340</c:v>
                </c:pt>
                <c:pt idx="1401">
                  <c:v>34341</c:v>
                </c:pt>
                <c:pt idx="1402">
                  <c:v>34344</c:v>
                </c:pt>
                <c:pt idx="1403">
                  <c:v>34345</c:v>
                </c:pt>
                <c:pt idx="1404">
                  <c:v>34346</c:v>
                </c:pt>
                <c:pt idx="1405">
                  <c:v>34347</c:v>
                </c:pt>
                <c:pt idx="1406">
                  <c:v>34348</c:v>
                </c:pt>
                <c:pt idx="1407">
                  <c:v>34351</c:v>
                </c:pt>
                <c:pt idx="1408">
                  <c:v>34352</c:v>
                </c:pt>
                <c:pt idx="1409">
                  <c:v>34353</c:v>
                </c:pt>
                <c:pt idx="1410">
                  <c:v>34354</c:v>
                </c:pt>
                <c:pt idx="1411">
                  <c:v>34355</c:v>
                </c:pt>
                <c:pt idx="1412">
                  <c:v>34358</c:v>
                </c:pt>
                <c:pt idx="1413">
                  <c:v>34359</c:v>
                </c:pt>
                <c:pt idx="1414">
                  <c:v>34360</c:v>
                </c:pt>
                <c:pt idx="1415">
                  <c:v>34361</c:v>
                </c:pt>
                <c:pt idx="1416">
                  <c:v>34362</c:v>
                </c:pt>
                <c:pt idx="1417">
                  <c:v>34365</c:v>
                </c:pt>
                <c:pt idx="1418">
                  <c:v>34366</c:v>
                </c:pt>
                <c:pt idx="1419">
                  <c:v>34367</c:v>
                </c:pt>
                <c:pt idx="1420">
                  <c:v>34368</c:v>
                </c:pt>
                <c:pt idx="1421">
                  <c:v>34369</c:v>
                </c:pt>
                <c:pt idx="1422">
                  <c:v>34372</c:v>
                </c:pt>
                <c:pt idx="1423">
                  <c:v>34373</c:v>
                </c:pt>
                <c:pt idx="1424">
                  <c:v>34374</c:v>
                </c:pt>
                <c:pt idx="1425">
                  <c:v>34375</c:v>
                </c:pt>
                <c:pt idx="1426">
                  <c:v>34376</c:v>
                </c:pt>
                <c:pt idx="1427">
                  <c:v>34379</c:v>
                </c:pt>
                <c:pt idx="1428">
                  <c:v>34380</c:v>
                </c:pt>
                <c:pt idx="1429">
                  <c:v>34381</c:v>
                </c:pt>
                <c:pt idx="1430">
                  <c:v>34382</c:v>
                </c:pt>
                <c:pt idx="1431">
                  <c:v>34383</c:v>
                </c:pt>
                <c:pt idx="1432">
                  <c:v>34386</c:v>
                </c:pt>
                <c:pt idx="1433">
                  <c:v>34387</c:v>
                </c:pt>
                <c:pt idx="1434">
                  <c:v>34388</c:v>
                </c:pt>
                <c:pt idx="1435">
                  <c:v>34389</c:v>
                </c:pt>
                <c:pt idx="1436">
                  <c:v>34390</c:v>
                </c:pt>
                <c:pt idx="1437">
                  <c:v>34393</c:v>
                </c:pt>
                <c:pt idx="1438">
                  <c:v>34394</c:v>
                </c:pt>
                <c:pt idx="1439">
                  <c:v>34395</c:v>
                </c:pt>
                <c:pt idx="1440">
                  <c:v>34396</c:v>
                </c:pt>
                <c:pt idx="1441">
                  <c:v>34397</c:v>
                </c:pt>
                <c:pt idx="1442">
                  <c:v>34400</c:v>
                </c:pt>
                <c:pt idx="1443">
                  <c:v>34401</c:v>
                </c:pt>
                <c:pt idx="1444">
                  <c:v>34402</c:v>
                </c:pt>
                <c:pt idx="1445">
                  <c:v>34403</c:v>
                </c:pt>
                <c:pt idx="1446">
                  <c:v>34404</c:v>
                </c:pt>
                <c:pt idx="1447">
                  <c:v>34407</c:v>
                </c:pt>
                <c:pt idx="1448">
                  <c:v>34408</c:v>
                </c:pt>
                <c:pt idx="1449">
                  <c:v>34409</c:v>
                </c:pt>
                <c:pt idx="1450">
                  <c:v>34410</c:v>
                </c:pt>
                <c:pt idx="1451">
                  <c:v>34411</c:v>
                </c:pt>
                <c:pt idx="1452">
                  <c:v>34414</c:v>
                </c:pt>
                <c:pt idx="1453">
                  <c:v>34415</c:v>
                </c:pt>
                <c:pt idx="1454">
                  <c:v>34416</c:v>
                </c:pt>
                <c:pt idx="1455">
                  <c:v>34417</c:v>
                </c:pt>
                <c:pt idx="1456">
                  <c:v>34418</c:v>
                </c:pt>
                <c:pt idx="1457">
                  <c:v>34421</c:v>
                </c:pt>
                <c:pt idx="1458">
                  <c:v>34422</c:v>
                </c:pt>
                <c:pt idx="1459">
                  <c:v>34423</c:v>
                </c:pt>
                <c:pt idx="1460">
                  <c:v>34424</c:v>
                </c:pt>
                <c:pt idx="1461">
                  <c:v>34428</c:v>
                </c:pt>
                <c:pt idx="1462">
                  <c:v>34429</c:v>
                </c:pt>
                <c:pt idx="1463">
                  <c:v>34430</c:v>
                </c:pt>
                <c:pt idx="1464">
                  <c:v>34431</c:v>
                </c:pt>
                <c:pt idx="1465">
                  <c:v>34432</c:v>
                </c:pt>
                <c:pt idx="1466">
                  <c:v>34435</c:v>
                </c:pt>
                <c:pt idx="1467">
                  <c:v>34436</c:v>
                </c:pt>
                <c:pt idx="1468">
                  <c:v>34437</c:v>
                </c:pt>
                <c:pt idx="1469">
                  <c:v>34438</c:v>
                </c:pt>
                <c:pt idx="1470">
                  <c:v>34439</c:v>
                </c:pt>
                <c:pt idx="1471">
                  <c:v>34442</c:v>
                </c:pt>
                <c:pt idx="1472">
                  <c:v>34443</c:v>
                </c:pt>
                <c:pt idx="1473">
                  <c:v>34444</c:v>
                </c:pt>
                <c:pt idx="1474">
                  <c:v>34445</c:v>
                </c:pt>
                <c:pt idx="1475">
                  <c:v>34446</c:v>
                </c:pt>
                <c:pt idx="1476">
                  <c:v>34449</c:v>
                </c:pt>
                <c:pt idx="1477">
                  <c:v>34450</c:v>
                </c:pt>
                <c:pt idx="1478">
                  <c:v>34451</c:v>
                </c:pt>
                <c:pt idx="1479">
                  <c:v>34452</c:v>
                </c:pt>
                <c:pt idx="1480">
                  <c:v>34453</c:v>
                </c:pt>
                <c:pt idx="1481">
                  <c:v>34456</c:v>
                </c:pt>
                <c:pt idx="1482">
                  <c:v>34457</c:v>
                </c:pt>
                <c:pt idx="1483">
                  <c:v>34458</c:v>
                </c:pt>
                <c:pt idx="1484">
                  <c:v>34459</c:v>
                </c:pt>
                <c:pt idx="1485">
                  <c:v>34460</c:v>
                </c:pt>
                <c:pt idx="1486">
                  <c:v>34463</c:v>
                </c:pt>
                <c:pt idx="1487">
                  <c:v>34464</c:v>
                </c:pt>
                <c:pt idx="1488">
                  <c:v>34465</c:v>
                </c:pt>
                <c:pt idx="1489">
                  <c:v>34466</c:v>
                </c:pt>
                <c:pt idx="1490">
                  <c:v>34467</c:v>
                </c:pt>
                <c:pt idx="1491">
                  <c:v>34470</c:v>
                </c:pt>
                <c:pt idx="1492">
                  <c:v>34471</c:v>
                </c:pt>
                <c:pt idx="1493">
                  <c:v>34472</c:v>
                </c:pt>
                <c:pt idx="1494">
                  <c:v>34473</c:v>
                </c:pt>
                <c:pt idx="1495">
                  <c:v>34474</c:v>
                </c:pt>
                <c:pt idx="1496">
                  <c:v>34477</c:v>
                </c:pt>
                <c:pt idx="1497">
                  <c:v>34478</c:v>
                </c:pt>
                <c:pt idx="1498">
                  <c:v>34479</c:v>
                </c:pt>
                <c:pt idx="1499">
                  <c:v>34480</c:v>
                </c:pt>
                <c:pt idx="1500">
                  <c:v>34481</c:v>
                </c:pt>
                <c:pt idx="1501">
                  <c:v>34485</c:v>
                </c:pt>
                <c:pt idx="1502">
                  <c:v>34486</c:v>
                </c:pt>
                <c:pt idx="1503">
                  <c:v>34487</c:v>
                </c:pt>
                <c:pt idx="1504">
                  <c:v>34488</c:v>
                </c:pt>
                <c:pt idx="1505">
                  <c:v>34491</c:v>
                </c:pt>
                <c:pt idx="1506">
                  <c:v>34492</c:v>
                </c:pt>
                <c:pt idx="1507">
                  <c:v>34493</c:v>
                </c:pt>
                <c:pt idx="1508">
                  <c:v>34494</c:v>
                </c:pt>
                <c:pt idx="1509">
                  <c:v>34495</c:v>
                </c:pt>
                <c:pt idx="1510">
                  <c:v>34498</c:v>
                </c:pt>
                <c:pt idx="1511">
                  <c:v>34499</c:v>
                </c:pt>
                <c:pt idx="1512">
                  <c:v>34500</c:v>
                </c:pt>
                <c:pt idx="1513">
                  <c:v>34501</c:v>
                </c:pt>
                <c:pt idx="1514">
                  <c:v>34502</c:v>
                </c:pt>
                <c:pt idx="1515">
                  <c:v>34505</c:v>
                </c:pt>
                <c:pt idx="1516">
                  <c:v>34506</c:v>
                </c:pt>
                <c:pt idx="1517">
                  <c:v>34507</c:v>
                </c:pt>
                <c:pt idx="1518">
                  <c:v>34508</c:v>
                </c:pt>
                <c:pt idx="1519">
                  <c:v>34509</c:v>
                </c:pt>
                <c:pt idx="1520">
                  <c:v>34512</c:v>
                </c:pt>
                <c:pt idx="1521">
                  <c:v>34513</c:v>
                </c:pt>
                <c:pt idx="1522">
                  <c:v>34514</c:v>
                </c:pt>
                <c:pt idx="1523">
                  <c:v>34515</c:v>
                </c:pt>
                <c:pt idx="1524">
                  <c:v>34516</c:v>
                </c:pt>
                <c:pt idx="1525">
                  <c:v>34519</c:v>
                </c:pt>
                <c:pt idx="1526">
                  <c:v>34520</c:v>
                </c:pt>
                <c:pt idx="1527">
                  <c:v>34521</c:v>
                </c:pt>
                <c:pt idx="1528">
                  <c:v>34522</c:v>
                </c:pt>
                <c:pt idx="1529">
                  <c:v>34523</c:v>
                </c:pt>
                <c:pt idx="1530">
                  <c:v>34526</c:v>
                </c:pt>
                <c:pt idx="1531">
                  <c:v>34527</c:v>
                </c:pt>
                <c:pt idx="1532">
                  <c:v>34528</c:v>
                </c:pt>
                <c:pt idx="1533">
                  <c:v>34529</c:v>
                </c:pt>
                <c:pt idx="1534">
                  <c:v>34530</c:v>
                </c:pt>
                <c:pt idx="1535">
                  <c:v>34533</c:v>
                </c:pt>
                <c:pt idx="1536">
                  <c:v>34534</c:v>
                </c:pt>
                <c:pt idx="1537">
                  <c:v>34535</c:v>
                </c:pt>
                <c:pt idx="1538">
                  <c:v>34536</c:v>
                </c:pt>
                <c:pt idx="1539">
                  <c:v>34537</c:v>
                </c:pt>
                <c:pt idx="1540">
                  <c:v>34540</c:v>
                </c:pt>
                <c:pt idx="1541">
                  <c:v>34541</c:v>
                </c:pt>
                <c:pt idx="1542">
                  <c:v>34542</c:v>
                </c:pt>
                <c:pt idx="1543">
                  <c:v>34543</c:v>
                </c:pt>
                <c:pt idx="1544">
                  <c:v>34544</c:v>
                </c:pt>
                <c:pt idx="1545">
                  <c:v>34547</c:v>
                </c:pt>
                <c:pt idx="1546">
                  <c:v>34548</c:v>
                </c:pt>
                <c:pt idx="1547">
                  <c:v>34549</c:v>
                </c:pt>
                <c:pt idx="1548">
                  <c:v>34550</c:v>
                </c:pt>
                <c:pt idx="1549">
                  <c:v>34551</c:v>
                </c:pt>
                <c:pt idx="1550">
                  <c:v>34554</c:v>
                </c:pt>
                <c:pt idx="1551">
                  <c:v>34555</c:v>
                </c:pt>
                <c:pt idx="1552">
                  <c:v>34556</c:v>
                </c:pt>
                <c:pt idx="1553">
                  <c:v>34557</c:v>
                </c:pt>
                <c:pt idx="1554">
                  <c:v>34558</c:v>
                </c:pt>
                <c:pt idx="1555">
                  <c:v>34561</c:v>
                </c:pt>
                <c:pt idx="1556">
                  <c:v>34562</c:v>
                </c:pt>
                <c:pt idx="1557">
                  <c:v>34563</c:v>
                </c:pt>
                <c:pt idx="1558">
                  <c:v>34564</c:v>
                </c:pt>
                <c:pt idx="1559">
                  <c:v>34565</c:v>
                </c:pt>
                <c:pt idx="1560">
                  <c:v>34568</c:v>
                </c:pt>
                <c:pt idx="1561">
                  <c:v>34569</c:v>
                </c:pt>
                <c:pt idx="1562">
                  <c:v>34570</c:v>
                </c:pt>
                <c:pt idx="1563">
                  <c:v>34571</c:v>
                </c:pt>
                <c:pt idx="1564">
                  <c:v>34572</c:v>
                </c:pt>
                <c:pt idx="1565">
                  <c:v>34576</c:v>
                </c:pt>
                <c:pt idx="1566">
                  <c:v>34577</c:v>
                </c:pt>
                <c:pt idx="1567">
                  <c:v>34578</c:v>
                </c:pt>
                <c:pt idx="1568">
                  <c:v>34579</c:v>
                </c:pt>
                <c:pt idx="1569">
                  <c:v>34582</c:v>
                </c:pt>
                <c:pt idx="1570">
                  <c:v>34583</c:v>
                </c:pt>
                <c:pt idx="1571">
                  <c:v>34584</c:v>
                </c:pt>
                <c:pt idx="1572">
                  <c:v>34585</c:v>
                </c:pt>
                <c:pt idx="1573">
                  <c:v>34586</c:v>
                </c:pt>
                <c:pt idx="1574">
                  <c:v>34589</c:v>
                </c:pt>
                <c:pt idx="1575">
                  <c:v>34590</c:v>
                </c:pt>
                <c:pt idx="1576">
                  <c:v>34591</c:v>
                </c:pt>
                <c:pt idx="1577">
                  <c:v>34592</c:v>
                </c:pt>
                <c:pt idx="1578">
                  <c:v>34593</c:v>
                </c:pt>
                <c:pt idx="1579">
                  <c:v>34596</c:v>
                </c:pt>
                <c:pt idx="1580">
                  <c:v>34597</c:v>
                </c:pt>
                <c:pt idx="1581">
                  <c:v>34598</c:v>
                </c:pt>
                <c:pt idx="1582">
                  <c:v>34599</c:v>
                </c:pt>
                <c:pt idx="1583">
                  <c:v>34600</c:v>
                </c:pt>
                <c:pt idx="1584">
                  <c:v>34603</c:v>
                </c:pt>
                <c:pt idx="1585">
                  <c:v>34604</c:v>
                </c:pt>
                <c:pt idx="1586">
                  <c:v>34605</c:v>
                </c:pt>
                <c:pt idx="1587">
                  <c:v>34606</c:v>
                </c:pt>
                <c:pt idx="1588">
                  <c:v>34607</c:v>
                </c:pt>
                <c:pt idx="1589">
                  <c:v>34610</c:v>
                </c:pt>
                <c:pt idx="1590">
                  <c:v>34611</c:v>
                </c:pt>
                <c:pt idx="1591">
                  <c:v>34612</c:v>
                </c:pt>
                <c:pt idx="1592">
                  <c:v>34613</c:v>
                </c:pt>
                <c:pt idx="1593">
                  <c:v>34614</c:v>
                </c:pt>
                <c:pt idx="1594">
                  <c:v>34617</c:v>
                </c:pt>
                <c:pt idx="1595">
                  <c:v>34618</c:v>
                </c:pt>
                <c:pt idx="1596">
                  <c:v>34619</c:v>
                </c:pt>
                <c:pt idx="1597">
                  <c:v>34620</c:v>
                </c:pt>
                <c:pt idx="1598">
                  <c:v>34621</c:v>
                </c:pt>
                <c:pt idx="1599">
                  <c:v>34624</c:v>
                </c:pt>
                <c:pt idx="1600">
                  <c:v>34625</c:v>
                </c:pt>
                <c:pt idx="1601">
                  <c:v>34626</c:v>
                </c:pt>
                <c:pt idx="1602">
                  <c:v>34627</c:v>
                </c:pt>
                <c:pt idx="1603">
                  <c:v>34628</c:v>
                </c:pt>
                <c:pt idx="1604">
                  <c:v>34631</c:v>
                </c:pt>
                <c:pt idx="1605">
                  <c:v>34632</c:v>
                </c:pt>
                <c:pt idx="1606">
                  <c:v>34633</c:v>
                </c:pt>
                <c:pt idx="1607">
                  <c:v>34634</c:v>
                </c:pt>
                <c:pt idx="1608">
                  <c:v>34635</c:v>
                </c:pt>
                <c:pt idx="1609">
                  <c:v>34638</c:v>
                </c:pt>
                <c:pt idx="1610">
                  <c:v>34639</c:v>
                </c:pt>
                <c:pt idx="1611">
                  <c:v>34640</c:v>
                </c:pt>
                <c:pt idx="1612">
                  <c:v>34641</c:v>
                </c:pt>
                <c:pt idx="1613">
                  <c:v>34642</c:v>
                </c:pt>
                <c:pt idx="1614">
                  <c:v>34645</c:v>
                </c:pt>
                <c:pt idx="1615">
                  <c:v>34646</c:v>
                </c:pt>
                <c:pt idx="1616">
                  <c:v>34647</c:v>
                </c:pt>
                <c:pt idx="1617">
                  <c:v>34648</c:v>
                </c:pt>
                <c:pt idx="1618">
                  <c:v>34649</c:v>
                </c:pt>
                <c:pt idx="1619">
                  <c:v>34652</c:v>
                </c:pt>
                <c:pt idx="1620">
                  <c:v>34653</c:v>
                </c:pt>
                <c:pt idx="1621">
                  <c:v>34654</c:v>
                </c:pt>
                <c:pt idx="1622">
                  <c:v>34655</c:v>
                </c:pt>
                <c:pt idx="1623">
                  <c:v>34656</c:v>
                </c:pt>
                <c:pt idx="1624">
                  <c:v>34659</c:v>
                </c:pt>
                <c:pt idx="1625">
                  <c:v>34660</c:v>
                </c:pt>
                <c:pt idx="1626">
                  <c:v>34661</c:v>
                </c:pt>
                <c:pt idx="1627">
                  <c:v>34662</c:v>
                </c:pt>
                <c:pt idx="1628">
                  <c:v>34663</c:v>
                </c:pt>
                <c:pt idx="1629">
                  <c:v>34666</c:v>
                </c:pt>
                <c:pt idx="1630">
                  <c:v>34667</c:v>
                </c:pt>
                <c:pt idx="1631">
                  <c:v>34668</c:v>
                </c:pt>
                <c:pt idx="1632">
                  <c:v>34669</c:v>
                </c:pt>
                <c:pt idx="1633">
                  <c:v>34670</c:v>
                </c:pt>
                <c:pt idx="1634">
                  <c:v>34673</c:v>
                </c:pt>
                <c:pt idx="1635">
                  <c:v>34674</c:v>
                </c:pt>
                <c:pt idx="1636">
                  <c:v>34675</c:v>
                </c:pt>
                <c:pt idx="1637">
                  <c:v>34676</c:v>
                </c:pt>
                <c:pt idx="1638">
                  <c:v>34677</c:v>
                </c:pt>
                <c:pt idx="1639">
                  <c:v>34680</c:v>
                </c:pt>
                <c:pt idx="1640">
                  <c:v>34681</c:v>
                </c:pt>
                <c:pt idx="1641">
                  <c:v>34682</c:v>
                </c:pt>
                <c:pt idx="1642">
                  <c:v>34683</c:v>
                </c:pt>
                <c:pt idx="1643">
                  <c:v>34684</c:v>
                </c:pt>
                <c:pt idx="1644">
                  <c:v>34687</c:v>
                </c:pt>
                <c:pt idx="1645">
                  <c:v>34688</c:v>
                </c:pt>
                <c:pt idx="1646">
                  <c:v>34689</c:v>
                </c:pt>
                <c:pt idx="1647">
                  <c:v>34690</c:v>
                </c:pt>
                <c:pt idx="1648">
                  <c:v>34691</c:v>
                </c:pt>
                <c:pt idx="1649">
                  <c:v>34696</c:v>
                </c:pt>
                <c:pt idx="1650">
                  <c:v>34697</c:v>
                </c:pt>
                <c:pt idx="1651">
                  <c:v>34698</c:v>
                </c:pt>
                <c:pt idx="1652">
                  <c:v>34702</c:v>
                </c:pt>
                <c:pt idx="1653">
                  <c:v>34703</c:v>
                </c:pt>
                <c:pt idx="1654">
                  <c:v>34704</c:v>
                </c:pt>
                <c:pt idx="1655">
                  <c:v>34705</c:v>
                </c:pt>
                <c:pt idx="1656">
                  <c:v>34708</c:v>
                </c:pt>
                <c:pt idx="1657">
                  <c:v>34709</c:v>
                </c:pt>
                <c:pt idx="1658">
                  <c:v>34710</c:v>
                </c:pt>
                <c:pt idx="1659">
                  <c:v>34711</c:v>
                </c:pt>
                <c:pt idx="1660">
                  <c:v>34712</c:v>
                </c:pt>
                <c:pt idx="1661">
                  <c:v>34715</c:v>
                </c:pt>
                <c:pt idx="1662">
                  <c:v>34716</c:v>
                </c:pt>
                <c:pt idx="1663">
                  <c:v>34717</c:v>
                </c:pt>
                <c:pt idx="1664">
                  <c:v>34718</c:v>
                </c:pt>
                <c:pt idx="1665">
                  <c:v>34719</c:v>
                </c:pt>
                <c:pt idx="1666">
                  <c:v>34722</c:v>
                </c:pt>
                <c:pt idx="1667">
                  <c:v>34723</c:v>
                </c:pt>
                <c:pt idx="1668">
                  <c:v>34724</c:v>
                </c:pt>
                <c:pt idx="1669">
                  <c:v>34725</c:v>
                </c:pt>
                <c:pt idx="1670">
                  <c:v>34726</c:v>
                </c:pt>
                <c:pt idx="1671">
                  <c:v>34729</c:v>
                </c:pt>
                <c:pt idx="1672">
                  <c:v>34730</c:v>
                </c:pt>
                <c:pt idx="1673">
                  <c:v>34731</c:v>
                </c:pt>
                <c:pt idx="1674">
                  <c:v>34732</c:v>
                </c:pt>
                <c:pt idx="1675">
                  <c:v>34733</c:v>
                </c:pt>
                <c:pt idx="1676">
                  <c:v>34736</c:v>
                </c:pt>
                <c:pt idx="1677">
                  <c:v>34737</c:v>
                </c:pt>
                <c:pt idx="1678">
                  <c:v>34738</c:v>
                </c:pt>
                <c:pt idx="1679">
                  <c:v>34739</c:v>
                </c:pt>
                <c:pt idx="1680">
                  <c:v>34740</c:v>
                </c:pt>
                <c:pt idx="1681">
                  <c:v>34743</c:v>
                </c:pt>
                <c:pt idx="1682">
                  <c:v>34744</c:v>
                </c:pt>
                <c:pt idx="1683">
                  <c:v>34745</c:v>
                </c:pt>
                <c:pt idx="1684">
                  <c:v>34746</c:v>
                </c:pt>
                <c:pt idx="1685">
                  <c:v>34747</c:v>
                </c:pt>
                <c:pt idx="1686">
                  <c:v>34750</c:v>
                </c:pt>
                <c:pt idx="1687">
                  <c:v>34751</c:v>
                </c:pt>
                <c:pt idx="1688">
                  <c:v>34752</c:v>
                </c:pt>
                <c:pt idx="1689">
                  <c:v>34753</c:v>
                </c:pt>
                <c:pt idx="1690">
                  <c:v>34754</c:v>
                </c:pt>
                <c:pt idx="1691">
                  <c:v>34757</c:v>
                </c:pt>
                <c:pt idx="1692">
                  <c:v>34758</c:v>
                </c:pt>
                <c:pt idx="1693">
                  <c:v>34759</c:v>
                </c:pt>
                <c:pt idx="1694">
                  <c:v>34760</c:v>
                </c:pt>
                <c:pt idx="1695">
                  <c:v>34761</c:v>
                </c:pt>
                <c:pt idx="1696">
                  <c:v>34764</c:v>
                </c:pt>
                <c:pt idx="1697">
                  <c:v>34765</c:v>
                </c:pt>
                <c:pt idx="1698">
                  <c:v>34766</c:v>
                </c:pt>
                <c:pt idx="1699">
                  <c:v>34767</c:v>
                </c:pt>
                <c:pt idx="1700">
                  <c:v>34768</c:v>
                </c:pt>
                <c:pt idx="1701">
                  <c:v>34771</c:v>
                </c:pt>
                <c:pt idx="1702">
                  <c:v>34772</c:v>
                </c:pt>
                <c:pt idx="1703">
                  <c:v>34773</c:v>
                </c:pt>
                <c:pt idx="1704">
                  <c:v>34774</c:v>
                </c:pt>
                <c:pt idx="1705">
                  <c:v>34775</c:v>
                </c:pt>
                <c:pt idx="1706">
                  <c:v>34778</c:v>
                </c:pt>
                <c:pt idx="1707">
                  <c:v>34779</c:v>
                </c:pt>
                <c:pt idx="1708">
                  <c:v>34780</c:v>
                </c:pt>
                <c:pt idx="1709">
                  <c:v>34781</c:v>
                </c:pt>
                <c:pt idx="1710">
                  <c:v>34782</c:v>
                </c:pt>
                <c:pt idx="1711">
                  <c:v>34785</c:v>
                </c:pt>
                <c:pt idx="1712">
                  <c:v>34786</c:v>
                </c:pt>
                <c:pt idx="1713">
                  <c:v>34787</c:v>
                </c:pt>
                <c:pt idx="1714">
                  <c:v>34788</c:v>
                </c:pt>
                <c:pt idx="1715">
                  <c:v>34789</c:v>
                </c:pt>
                <c:pt idx="1716">
                  <c:v>34792</c:v>
                </c:pt>
                <c:pt idx="1717">
                  <c:v>34793</c:v>
                </c:pt>
                <c:pt idx="1718">
                  <c:v>34794</c:v>
                </c:pt>
                <c:pt idx="1719">
                  <c:v>34795</c:v>
                </c:pt>
                <c:pt idx="1720">
                  <c:v>34796</c:v>
                </c:pt>
                <c:pt idx="1721">
                  <c:v>34799</c:v>
                </c:pt>
                <c:pt idx="1722">
                  <c:v>34800</c:v>
                </c:pt>
                <c:pt idx="1723">
                  <c:v>34801</c:v>
                </c:pt>
                <c:pt idx="1724">
                  <c:v>34802</c:v>
                </c:pt>
                <c:pt idx="1725">
                  <c:v>34807</c:v>
                </c:pt>
                <c:pt idx="1726">
                  <c:v>34808</c:v>
                </c:pt>
                <c:pt idx="1727">
                  <c:v>34809</c:v>
                </c:pt>
                <c:pt idx="1728">
                  <c:v>34810</c:v>
                </c:pt>
                <c:pt idx="1729">
                  <c:v>34813</c:v>
                </c:pt>
                <c:pt idx="1730">
                  <c:v>34814</c:v>
                </c:pt>
                <c:pt idx="1731">
                  <c:v>34815</c:v>
                </c:pt>
                <c:pt idx="1732">
                  <c:v>34816</c:v>
                </c:pt>
                <c:pt idx="1733">
                  <c:v>34817</c:v>
                </c:pt>
                <c:pt idx="1734">
                  <c:v>34820</c:v>
                </c:pt>
                <c:pt idx="1735">
                  <c:v>34821</c:v>
                </c:pt>
                <c:pt idx="1736">
                  <c:v>34822</c:v>
                </c:pt>
                <c:pt idx="1737">
                  <c:v>34823</c:v>
                </c:pt>
                <c:pt idx="1738">
                  <c:v>34824</c:v>
                </c:pt>
                <c:pt idx="1739">
                  <c:v>34828</c:v>
                </c:pt>
                <c:pt idx="1740">
                  <c:v>34829</c:v>
                </c:pt>
                <c:pt idx="1741">
                  <c:v>34830</c:v>
                </c:pt>
                <c:pt idx="1742">
                  <c:v>34831</c:v>
                </c:pt>
                <c:pt idx="1743">
                  <c:v>34834</c:v>
                </c:pt>
                <c:pt idx="1744">
                  <c:v>34835</c:v>
                </c:pt>
                <c:pt idx="1745">
                  <c:v>34836</c:v>
                </c:pt>
                <c:pt idx="1746">
                  <c:v>34837</c:v>
                </c:pt>
                <c:pt idx="1747">
                  <c:v>34838</c:v>
                </c:pt>
                <c:pt idx="1748">
                  <c:v>34841</c:v>
                </c:pt>
                <c:pt idx="1749">
                  <c:v>34842</c:v>
                </c:pt>
                <c:pt idx="1750">
                  <c:v>34843</c:v>
                </c:pt>
                <c:pt idx="1751">
                  <c:v>34844</c:v>
                </c:pt>
                <c:pt idx="1752">
                  <c:v>34845</c:v>
                </c:pt>
                <c:pt idx="1753">
                  <c:v>34849</c:v>
                </c:pt>
                <c:pt idx="1754">
                  <c:v>34850</c:v>
                </c:pt>
                <c:pt idx="1755">
                  <c:v>34851</c:v>
                </c:pt>
                <c:pt idx="1756">
                  <c:v>34852</c:v>
                </c:pt>
                <c:pt idx="1757">
                  <c:v>34855</c:v>
                </c:pt>
                <c:pt idx="1758">
                  <c:v>34856</c:v>
                </c:pt>
                <c:pt idx="1759">
                  <c:v>34857</c:v>
                </c:pt>
                <c:pt idx="1760">
                  <c:v>34858</c:v>
                </c:pt>
                <c:pt idx="1761">
                  <c:v>34859</c:v>
                </c:pt>
                <c:pt idx="1762">
                  <c:v>34862</c:v>
                </c:pt>
                <c:pt idx="1763">
                  <c:v>34863</c:v>
                </c:pt>
                <c:pt idx="1764">
                  <c:v>34864</c:v>
                </c:pt>
                <c:pt idx="1765">
                  <c:v>34865</c:v>
                </c:pt>
                <c:pt idx="1766">
                  <c:v>34866</c:v>
                </c:pt>
                <c:pt idx="1767">
                  <c:v>34869</c:v>
                </c:pt>
                <c:pt idx="1768">
                  <c:v>34870</c:v>
                </c:pt>
                <c:pt idx="1769">
                  <c:v>34871</c:v>
                </c:pt>
                <c:pt idx="1770">
                  <c:v>34872</c:v>
                </c:pt>
                <c:pt idx="1771">
                  <c:v>34873</c:v>
                </c:pt>
                <c:pt idx="1772">
                  <c:v>34876</c:v>
                </c:pt>
                <c:pt idx="1773">
                  <c:v>34877</c:v>
                </c:pt>
                <c:pt idx="1774">
                  <c:v>34878</c:v>
                </c:pt>
                <c:pt idx="1775">
                  <c:v>34879</c:v>
                </c:pt>
                <c:pt idx="1776">
                  <c:v>34880</c:v>
                </c:pt>
                <c:pt idx="1777">
                  <c:v>34883</c:v>
                </c:pt>
                <c:pt idx="1778">
                  <c:v>34884</c:v>
                </c:pt>
                <c:pt idx="1779">
                  <c:v>34885</c:v>
                </c:pt>
                <c:pt idx="1780">
                  <c:v>34886</c:v>
                </c:pt>
                <c:pt idx="1781">
                  <c:v>34887</c:v>
                </c:pt>
                <c:pt idx="1782">
                  <c:v>34890</c:v>
                </c:pt>
                <c:pt idx="1783">
                  <c:v>34891</c:v>
                </c:pt>
                <c:pt idx="1784">
                  <c:v>34892</c:v>
                </c:pt>
                <c:pt idx="1785">
                  <c:v>34893</c:v>
                </c:pt>
                <c:pt idx="1786">
                  <c:v>34894</c:v>
                </c:pt>
                <c:pt idx="1787">
                  <c:v>34897</c:v>
                </c:pt>
                <c:pt idx="1788">
                  <c:v>34898</c:v>
                </c:pt>
                <c:pt idx="1789">
                  <c:v>34899</c:v>
                </c:pt>
                <c:pt idx="1790">
                  <c:v>34900</c:v>
                </c:pt>
                <c:pt idx="1791">
                  <c:v>34901</c:v>
                </c:pt>
                <c:pt idx="1792">
                  <c:v>34904</c:v>
                </c:pt>
                <c:pt idx="1793">
                  <c:v>34905</c:v>
                </c:pt>
                <c:pt idx="1794">
                  <c:v>34906</c:v>
                </c:pt>
                <c:pt idx="1795">
                  <c:v>34907</c:v>
                </c:pt>
                <c:pt idx="1796">
                  <c:v>34908</c:v>
                </c:pt>
                <c:pt idx="1797">
                  <c:v>34911</c:v>
                </c:pt>
                <c:pt idx="1798">
                  <c:v>34912</c:v>
                </c:pt>
                <c:pt idx="1799">
                  <c:v>34913</c:v>
                </c:pt>
                <c:pt idx="1800">
                  <c:v>34914</c:v>
                </c:pt>
                <c:pt idx="1801">
                  <c:v>34915</c:v>
                </c:pt>
                <c:pt idx="1802">
                  <c:v>34918</c:v>
                </c:pt>
                <c:pt idx="1803">
                  <c:v>34919</c:v>
                </c:pt>
                <c:pt idx="1804">
                  <c:v>34920</c:v>
                </c:pt>
                <c:pt idx="1805">
                  <c:v>34921</c:v>
                </c:pt>
                <c:pt idx="1806">
                  <c:v>34922</c:v>
                </c:pt>
                <c:pt idx="1807">
                  <c:v>34925</c:v>
                </c:pt>
                <c:pt idx="1808">
                  <c:v>34926</c:v>
                </c:pt>
                <c:pt idx="1809">
                  <c:v>34927</c:v>
                </c:pt>
                <c:pt idx="1810">
                  <c:v>34928</c:v>
                </c:pt>
                <c:pt idx="1811">
                  <c:v>34929</c:v>
                </c:pt>
                <c:pt idx="1812">
                  <c:v>34932</c:v>
                </c:pt>
                <c:pt idx="1813">
                  <c:v>34933</c:v>
                </c:pt>
                <c:pt idx="1814">
                  <c:v>34934</c:v>
                </c:pt>
                <c:pt idx="1815">
                  <c:v>34935</c:v>
                </c:pt>
                <c:pt idx="1816">
                  <c:v>34936</c:v>
                </c:pt>
                <c:pt idx="1817">
                  <c:v>34940</c:v>
                </c:pt>
                <c:pt idx="1818">
                  <c:v>34941</c:v>
                </c:pt>
                <c:pt idx="1819">
                  <c:v>34942</c:v>
                </c:pt>
                <c:pt idx="1820">
                  <c:v>34943</c:v>
                </c:pt>
                <c:pt idx="1821">
                  <c:v>34946</c:v>
                </c:pt>
                <c:pt idx="1822">
                  <c:v>34947</c:v>
                </c:pt>
                <c:pt idx="1823">
                  <c:v>34948</c:v>
                </c:pt>
                <c:pt idx="1824">
                  <c:v>34949</c:v>
                </c:pt>
                <c:pt idx="1825">
                  <c:v>34950</c:v>
                </c:pt>
                <c:pt idx="1826">
                  <c:v>34953</c:v>
                </c:pt>
                <c:pt idx="1827">
                  <c:v>34954</c:v>
                </c:pt>
                <c:pt idx="1828">
                  <c:v>34955</c:v>
                </c:pt>
                <c:pt idx="1829">
                  <c:v>34956</c:v>
                </c:pt>
                <c:pt idx="1830">
                  <c:v>34957</c:v>
                </c:pt>
                <c:pt idx="1831">
                  <c:v>34960</c:v>
                </c:pt>
                <c:pt idx="1832">
                  <c:v>34961</c:v>
                </c:pt>
                <c:pt idx="1833">
                  <c:v>34962</c:v>
                </c:pt>
                <c:pt idx="1834">
                  <c:v>34963</c:v>
                </c:pt>
                <c:pt idx="1835">
                  <c:v>34964</c:v>
                </c:pt>
                <c:pt idx="1836">
                  <c:v>34967</c:v>
                </c:pt>
                <c:pt idx="1837">
                  <c:v>34968</c:v>
                </c:pt>
                <c:pt idx="1838">
                  <c:v>34969</c:v>
                </c:pt>
                <c:pt idx="1839">
                  <c:v>34970</c:v>
                </c:pt>
                <c:pt idx="1840">
                  <c:v>34971</c:v>
                </c:pt>
                <c:pt idx="1841">
                  <c:v>34974</c:v>
                </c:pt>
                <c:pt idx="1842">
                  <c:v>34975</c:v>
                </c:pt>
                <c:pt idx="1843">
                  <c:v>34976</c:v>
                </c:pt>
                <c:pt idx="1844">
                  <c:v>34977</c:v>
                </c:pt>
                <c:pt idx="1845">
                  <c:v>34978</c:v>
                </c:pt>
                <c:pt idx="1846">
                  <c:v>34981</c:v>
                </c:pt>
                <c:pt idx="1847">
                  <c:v>34982</c:v>
                </c:pt>
                <c:pt idx="1848">
                  <c:v>34983</c:v>
                </c:pt>
                <c:pt idx="1849">
                  <c:v>34984</c:v>
                </c:pt>
                <c:pt idx="1850">
                  <c:v>34985</c:v>
                </c:pt>
                <c:pt idx="1851">
                  <c:v>34988</c:v>
                </c:pt>
                <c:pt idx="1852">
                  <c:v>34989</c:v>
                </c:pt>
                <c:pt idx="1853">
                  <c:v>34990</c:v>
                </c:pt>
                <c:pt idx="1854">
                  <c:v>34991</c:v>
                </c:pt>
                <c:pt idx="1855">
                  <c:v>34992</c:v>
                </c:pt>
                <c:pt idx="1856">
                  <c:v>34995</c:v>
                </c:pt>
                <c:pt idx="1857">
                  <c:v>34996</c:v>
                </c:pt>
                <c:pt idx="1858">
                  <c:v>34997</c:v>
                </c:pt>
                <c:pt idx="1859">
                  <c:v>34998</c:v>
                </c:pt>
                <c:pt idx="1860">
                  <c:v>34999</c:v>
                </c:pt>
                <c:pt idx="1861">
                  <c:v>35002</c:v>
                </c:pt>
                <c:pt idx="1862">
                  <c:v>35003</c:v>
                </c:pt>
                <c:pt idx="1863">
                  <c:v>35004</c:v>
                </c:pt>
                <c:pt idx="1864">
                  <c:v>35005</c:v>
                </c:pt>
                <c:pt idx="1865">
                  <c:v>35006</c:v>
                </c:pt>
                <c:pt idx="1866">
                  <c:v>35009</c:v>
                </c:pt>
                <c:pt idx="1867">
                  <c:v>35010</c:v>
                </c:pt>
                <c:pt idx="1868">
                  <c:v>35011</c:v>
                </c:pt>
                <c:pt idx="1869">
                  <c:v>35012</c:v>
                </c:pt>
                <c:pt idx="1870">
                  <c:v>35013</c:v>
                </c:pt>
                <c:pt idx="1871">
                  <c:v>35016</c:v>
                </c:pt>
                <c:pt idx="1872">
                  <c:v>35017</c:v>
                </c:pt>
                <c:pt idx="1873">
                  <c:v>35018</c:v>
                </c:pt>
                <c:pt idx="1874">
                  <c:v>35019</c:v>
                </c:pt>
                <c:pt idx="1875">
                  <c:v>35020</c:v>
                </c:pt>
                <c:pt idx="1876">
                  <c:v>35023</c:v>
                </c:pt>
                <c:pt idx="1877">
                  <c:v>35024</c:v>
                </c:pt>
                <c:pt idx="1878">
                  <c:v>35025</c:v>
                </c:pt>
                <c:pt idx="1879">
                  <c:v>35026</c:v>
                </c:pt>
                <c:pt idx="1880">
                  <c:v>35027</c:v>
                </c:pt>
                <c:pt idx="1881">
                  <c:v>35030</c:v>
                </c:pt>
                <c:pt idx="1882">
                  <c:v>35031</c:v>
                </c:pt>
                <c:pt idx="1883">
                  <c:v>35032</c:v>
                </c:pt>
                <c:pt idx="1884">
                  <c:v>35033</c:v>
                </c:pt>
                <c:pt idx="1885">
                  <c:v>35034</c:v>
                </c:pt>
                <c:pt idx="1886">
                  <c:v>35037</c:v>
                </c:pt>
                <c:pt idx="1887">
                  <c:v>35038</c:v>
                </c:pt>
                <c:pt idx="1888">
                  <c:v>35039</c:v>
                </c:pt>
                <c:pt idx="1889">
                  <c:v>35040</c:v>
                </c:pt>
                <c:pt idx="1890">
                  <c:v>35041</c:v>
                </c:pt>
                <c:pt idx="1891">
                  <c:v>35044</c:v>
                </c:pt>
                <c:pt idx="1892">
                  <c:v>35045</c:v>
                </c:pt>
                <c:pt idx="1893">
                  <c:v>35046</c:v>
                </c:pt>
                <c:pt idx="1894">
                  <c:v>35047</c:v>
                </c:pt>
                <c:pt idx="1895">
                  <c:v>35048</c:v>
                </c:pt>
                <c:pt idx="1896">
                  <c:v>35051</c:v>
                </c:pt>
                <c:pt idx="1897">
                  <c:v>35052</c:v>
                </c:pt>
                <c:pt idx="1898">
                  <c:v>35053</c:v>
                </c:pt>
                <c:pt idx="1899">
                  <c:v>35054</c:v>
                </c:pt>
                <c:pt idx="1900">
                  <c:v>35055</c:v>
                </c:pt>
                <c:pt idx="1901">
                  <c:v>35060</c:v>
                </c:pt>
                <c:pt idx="1902">
                  <c:v>35061</c:v>
                </c:pt>
                <c:pt idx="1903">
                  <c:v>35062</c:v>
                </c:pt>
                <c:pt idx="1904">
                  <c:v>35066</c:v>
                </c:pt>
                <c:pt idx="1905">
                  <c:v>35067</c:v>
                </c:pt>
                <c:pt idx="1906">
                  <c:v>35068</c:v>
                </c:pt>
                <c:pt idx="1907">
                  <c:v>35069</c:v>
                </c:pt>
                <c:pt idx="1908">
                  <c:v>35072</c:v>
                </c:pt>
                <c:pt idx="1909">
                  <c:v>35073</c:v>
                </c:pt>
                <c:pt idx="1910">
                  <c:v>35074</c:v>
                </c:pt>
                <c:pt idx="1911">
                  <c:v>35075</c:v>
                </c:pt>
                <c:pt idx="1912">
                  <c:v>35076</c:v>
                </c:pt>
                <c:pt idx="1913">
                  <c:v>35079</c:v>
                </c:pt>
                <c:pt idx="1914">
                  <c:v>35080</c:v>
                </c:pt>
                <c:pt idx="1915">
                  <c:v>35081</c:v>
                </c:pt>
                <c:pt idx="1916">
                  <c:v>35082</c:v>
                </c:pt>
                <c:pt idx="1917">
                  <c:v>35083</c:v>
                </c:pt>
                <c:pt idx="1918">
                  <c:v>35086</c:v>
                </c:pt>
                <c:pt idx="1919">
                  <c:v>35087</c:v>
                </c:pt>
                <c:pt idx="1920">
                  <c:v>35088</c:v>
                </c:pt>
                <c:pt idx="1921">
                  <c:v>35089</c:v>
                </c:pt>
                <c:pt idx="1922">
                  <c:v>35090</c:v>
                </c:pt>
                <c:pt idx="1923">
                  <c:v>35093</c:v>
                </c:pt>
                <c:pt idx="1924">
                  <c:v>35094</c:v>
                </c:pt>
                <c:pt idx="1925">
                  <c:v>35095</c:v>
                </c:pt>
                <c:pt idx="1926">
                  <c:v>35096</c:v>
                </c:pt>
                <c:pt idx="1927">
                  <c:v>35097</c:v>
                </c:pt>
                <c:pt idx="1928">
                  <c:v>35100</c:v>
                </c:pt>
                <c:pt idx="1929">
                  <c:v>35101</c:v>
                </c:pt>
                <c:pt idx="1930">
                  <c:v>35102</c:v>
                </c:pt>
                <c:pt idx="1931">
                  <c:v>35103</c:v>
                </c:pt>
                <c:pt idx="1932">
                  <c:v>35104</c:v>
                </c:pt>
                <c:pt idx="1933">
                  <c:v>35107</c:v>
                </c:pt>
                <c:pt idx="1934">
                  <c:v>35108</c:v>
                </c:pt>
                <c:pt idx="1935">
                  <c:v>35109</c:v>
                </c:pt>
                <c:pt idx="1936">
                  <c:v>35110</c:v>
                </c:pt>
                <c:pt idx="1937">
                  <c:v>35111</c:v>
                </c:pt>
                <c:pt idx="1938">
                  <c:v>35114</c:v>
                </c:pt>
                <c:pt idx="1939">
                  <c:v>35115</c:v>
                </c:pt>
                <c:pt idx="1940">
                  <c:v>35116</c:v>
                </c:pt>
                <c:pt idx="1941">
                  <c:v>35117</c:v>
                </c:pt>
                <c:pt idx="1942">
                  <c:v>35118</c:v>
                </c:pt>
                <c:pt idx="1943">
                  <c:v>35121</c:v>
                </c:pt>
                <c:pt idx="1944">
                  <c:v>35122</c:v>
                </c:pt>
                <c:pt idx="1945">
                  <c:v>35123</c:v>
                </c:pt>
                <c:pt idx="1946">
                  <c:v>35124</c:v>
                </c:pt>
                <c:pt idx="1947">
                  <c:v>35125</c:v>
                </c:pt>
                <c:pt idx="1948">
                  <c:v>35128</c:v>
                </c:pt>
                <c:pt idx="1949">
                  <c:v>35129</c:v>
                </c:pt>
                <c:pt idx="1950">
                  <c:v>35130</c:v>
                </c:pt>
                <c:pt idx="1951">
                  <c:v>35131</c:v>
                </c:pt>
                <c:pt idx="1952">
                  <c:v>35132</c:v>
                </c:pt>
                <c:pt idx="1953">
                  <c:v>35135</c:v>
                </c:pt>
                <c:pt idx="1954">
                  <c:v>35136</c:v>
                </c:pt>
                <c:pt idx="1955">
                  <c:v>35137</c:v>
                </c:pt>
                <c:pt idx="1956">
                  <c:v>35138</c:v>
                </c:pt>
                <c:pt idx="1957">
                  <c:v>35139</c:v>
                </c:pt>
                <c:pt idx="1958">
                  <c:v>35142</c:v>
                </c:pt>
                <c:pt idx="1959">
                  <c:v>35143</c:v>
                </c:pt>
                <c:pt idx="1960">
                  <c:v>35144</c:v>
                </c:pt>
                <c:pt idx="1961">
                  <c:v>35145</c:v>
                </c:pt>
                <c:pt idx="1962">
                  <c:v>35146</c:v>
                </c:pt>
                <c:pt idx="1963">
                  <c:v>35149</c:v>
                </c:pt>
                <c:pt idx="1964">
                  <c:v>35150</c:v>
                </c:pt>
                <c:pt idx="1965">
                  <c:v>35151</c:v>
                </c:pt>
                <c:pt idx="1966">
                  <c:v>35152</c:v>
                </c:pt>
                <c:pt idx="1967">
                  <c:v>35153</c:v>
                </c:pt>
                <c:pt idx="1968">
                  <c:v>35156</c:v>
                </c:pt>
                <c:pt idx="1969">
                  <c:v>35157</c:v>
                </c:pt>
                <c:pt idx="1970">
                  <c:v>35158</c:v>
                </c:pt>
                <c:pt idx="1971">
                  <c:v>35159</c:v>
                </c:pt>
                <c:pt idx="1972">
                  <c:v>35164</c:v>
                </c:pt>
                <c:pt idx="1973">
                  <c:v>35165</c:v>
                </c:pt>
                <c:pt idx="1974">
                  <c:v>35166</c:v>
                </c:pt>
                <c:pt idx="1975">
                  <c:v>35167</c:v>
                </c:pt>
                <c:pt idx="1976">
                  <c:v>35170</c:v>
                </c:pt>
                <c:pt idx="1977">
                  <c:v>35171</c:v>
                </c:pt>
                <c:pt idx="1978">
                  <c:v>35172</c:v>
                </c:pt>
                <c:pt idx="1979">
                  <c:v>35173</c:v>
                </c:pt>
                <c:pt idx="1980">
                  <c:v>35174</c:v>
                </c:pt>
                <c:pt idx="1981">
                  <c:v>35177</c:v>
                </c:pt>
                <c:pt idx="1982">
                  <c:v>35178</c:v>
                </c:pt>
                <c:pt idx="1983">
                  <c:v>35179</c:v>
                </c:pt>
                <c:pt idx="1984">
                  <c:v>35180</c:v>
                </c:pt>
                <c:pt idx="1985">
                  <c:v>35181</c:v>
                </c:pt>
                <c:pt idx="1986">
                  <c:v>35184</c:v>
                </c:pt>
                <c:pt idx="1987">
                  <c:v>35185</c:v>
                </c:pt>
                <c:pt idx="1988">
                  <c:v>35186</c:v>
                </c:pt>
                <c:pt idx="1989">
                  <c:v>35187</c:v>
                </c:pt>
                <c:pt idx="1990">
                  <c:v>35188</c:v>
                </c:pt>
                <c:pt idx="1991">
                  <c:v>35192</c:v>
                </c:pt>
                <c:pt idx="1992">
                  <c:v>35193</c:v>
                </c:pt>
                <c:pt idx="1993">
                  <c:v>35194</c:v>
                </c:pt>
                <c:pt idx="1994">
                  <c:v>35195</c:v>
                </c:pt>
                <c:pt idx="1995">
                  <c:v>35198</c:v>
                </c:pt>
                <c:pt idx="1996">
                  <c:v>35199</c:v>
                </c:pt>
                <c:pt idx="1997">
                  <c:v>35200</c:v>
                </c:pt>
                <c:pt idx="1998">
                  <c:v>35201</c:v>
                </c:pt>
                <c:pt idx="1999">
                  <c:v>35202</c:v>
                </c:pt>
                <c:pt idx="2000">
                  <c:v>35205</c:v>
                </c:pt>
                <c:pt idx="2001">
                  <c:v>35206</c:v>
                </c:pt>
                <c:pt idx="2002">
                  <c:v>35207</c:v>
                </c:pt>
                <c:pt idx="2003">
                  <c:v>35208</c:v>
                </c:pt>
                <c:pt idx="2004">
                  <c:v>35209</c:v>
                </c:pt>
                <c:pt idx="2005">
                  <c:v>35213</c:v>
                </c:pt>
                <c:pt idx="2006">
                  <c:v>35214</c:v>
                </c:pt>
                <c:pt idx="2007">
                  <c:v>35215</c:v>
                </c:pt>
                <c:pt idx="2008">
                  <c:v>35216</c:v>
                </c:pt>
                <c:pt idx="2009">
                  <c:v>35219</c:v>
                </c:pt>
                <c:pt idx="2010">
                  <c:v>35220</c:v>
                </c:pt>
                <c:pt idx="2011">
                  <c:v>35221</c:v>
                </c:pt>
                <c:pt idx="2012">
                  <c:v>35222</c:v>
                </c:pt>
                <c:pt idx="2013">
                  <c:v>35223</c:v>
                </c:pt>
                <c:pt idx="2014">
                  <c:v>35226</c:v>
                </c:pt>
                <c:pt idx="2015">
                  <c:v>35227</c:v>
                </c:pt>
                <c:pt idx="2016">
                  <c:v>35228</c:v>
                </c:pt>
                <c:pt idx="2017">
                  <c:v>35229</c:v>
                </c:pt>
                <c:pt idx="2018">
                  <c:v>35230</c:v>
                </c:pt>
                <c:pt idx="2019">
                  <c:v>35233</c:v>
                </c:pt>
                <c:pt idx="2020">
                  <c:v>35234</c:v>
                </c:pt>
                <c:pt idx="2021">
                  <c:v>35235</c:v>
                </c:pt>
                <c:pt idx="2022">
                  <c:v>35236</c:v>
                </c:pt>
                <c:pt idx="2023">
                  <c:v>35237</c:v>
                </c:pt>
                <c:pt idx="2024">
                  <c:v>35240</c:v>
                </c:pt>
                <c:pt idx="2025">
                  <c:v>35241</c:v>
                </c:pt>
                <c:pt idx="2026">
                  <c:v>35242</c:v>
                </c:pt>
                <c:pt idx="2027">
                  <c:v>35243</c:v>
                </c:pt>
                <c:pt idx="2028">
                  <c:v>35244</c:v>
                </c:pt>
                <c:pt idx="2029">
                  <c:v>35247</c:v>
                </c:pt>
                <c:pt idx="2030">
                  <c:v>35248</c:v>
                </c:pt>
                <c:pt idx="2031">
                  <c:v>35249</c:v>
                </c:pt>
                <c:pt idx="2032">
                  <c:v>35250</c:v>
                </c:pt>
                <c:pt idx="2033">
                  <c:v>35251</c:v>
                </c:pt>
                <c:pt idx="2034">
                  <c:v>35254</c:v>
                </c:pt>
                <c:pt idx="2035">
                  <c:v>35255</c:v>
                </c:pt>
                <c:pt idx="2036">
                  <c:v>35256</c:v>
                </c:pt>
                <c:pt idx="2037">
                  <c:v>35257</c:v>
                </c:pt>
                <c:pt idx="2038">
                  <c:v>35258</c:v>
                </c:pt>
                <c:pt idx="2039">
                  <c:v>35261</c:v>
                </c:pt>
                <c:pt idx="2040">
                  <c:v>35262</c:v>
                </c:pt>
                <c:pt idx="2041">
                  <c:v>35263</c:v>
                </c:pt>
                <c:pt idx="2042">
                  <c:v>35264</c:v>
                </c:pt>
                <c:pt idx="2043">
                  <c:v>35265</c:v>
                </c:pt>
                <c:pt idx="2044">
                  <c:v>35268</c:v>
                </c:pt>
                <c:pt idx="2045">
                  <c:v>35269</c:v>
                </c:pt>
                <c:pt idx="2046">
                  <c:v>35270</c:v>
                </c:pt>
                <c:pt idx="2047">
                  <c:v>35271</c:v>
                </c:pt>
                <c:pt idx="2048">
                  <c:v>35272</c:v>
                </c:pt>
                <c:pt idx="2049">
                  <c:v>35275</c:v>
                </c:pt>
                <c:pt idx="2050">
                  <c:v>35276</c:v>
                </c:pt>
                <c:pt idx="2051">
                  <c:v>35277</c:v>
                </c:pt>
                <c:pt idx="2052">
                  <c:v>35278</c:v>
                </c:pt>
                <c:pt idx="2053">
                  <c:v>35279</c:v>
                </c:pt>
                <c:pt idx="2054">
                  <c:v>35282</c:v>
                </c:pt>
                <c:pt idx="2055">
                  <c:v>35283</c:v>
                </c:pt>
                <c:pt idx="2056">
                  <c:v>35284</c:v>
                </c:pt>
                <c:pt idx="2057">
                  <c:v>35285</c:v>
                </c:pt>
                <c:pt idx="2058">
                  <c:v>35286</c:v>
                </c:pt>
                <c:pt idx="2059">
                  <c:v>35289</c:v>
                </c:pt>
                <c:pt idx="2060">
                  <c:v>35290</c:v>
                </c:pt>
                <c:pt idx="2061">
                  <c:v>35291</c:v>
                </c:pt>
                <c:pt idx="2062">
                  <c:v>35292</c:v>
                </c:pt>
                <c:pt idx="2063">
                  <c:v>35293</c:v>
                </c:pt>
                <c:pt idx="2064">
                  <c:v>35296</c:v>
                </c:pt>
                <c:pt idx="2065">
                  <c:v>35297</c:v>
                </c:pt>
                <c:pt idx="2066">
                  <c:v>35298</c:v>
                </c:pt>
                <c:pt idx="2067">
                  <c:v>35299</c:v>
                </c:pt>
                <c:pt idx="2068">
                  <c:v>35300</c:v>
                </c:pt>
                <c:pt idx="2069">
                  <c:v>35304</c:v>
                </c:pt>
                <c:pt idx="2070">
                  <c:v>35305</c:v>
                </c:pt>
                <c:pt idx="2071">
                  <c:v>35306</c:v>
                </c:pt>
                <c:pt idx="2072">
                  <c:v>35307</c:v>
                </c:pt>
                <c:pt idx="2073">
                  <c:v>35310</c:v>
                </c:pt>
                <c:pt idx="2074">
                  <c:v>35311</c:v>
                </c:pt>
                <c:pt idx="2075">
                  <c:v>35312</c:v>
                </c:pt>
                <c:pt idx="2076">
                  <c:v>35313</c:v>
                </c:pt>
                <c:pt idx="2077">
                  <c:v>35314</c:v>
                </c:pt>
                <c:pt idx="2078">
                  <c:v>35317</c:v>
                </c:pt>
                <c:pt idx="2079">
                  <c:v>35318</c:v>
                </c:pt>
                <c:pt idx="2080">
                  <c:v>35319</c:v>
                </c:pt>
                <c:pt idx="2081">
                  <c:v>35320</c:v>
                </c:pt>
                <c:pt idx="2082">
                  <c:v>35321</c:v>
                </c:pt>
                <c:pt idx="2083">
                  <c:v>35324</c:v>
                </c:pt>
                <c:pt idx="2084">
                  <c:v>35325</c:v>
                </c:pt>
                <c:pt idx="2085">
                  <c:v>35326</c:v>
                </c:pt>
                <c:pt idx="2086">
                  <c:v>35327</c:v>
                </c:pt>
                <c:pt idx="2087">
                  <c:v>35328</c:v>
                </c:pt>
                <c:pt idx="2088">
                  <c:v>35331</c:v>
                </c:pt>
                <c:pt idx="2089">
                  <c:v>35332</c:v>
                </c:pt>
                <c:pt idx="2090">
                  <c:v>35333</c:v>
                </c:pt>
                <c:pt idx="2091">
                  <c:v>35334</c:v>
                </c:pt>
                <c:pt idx="2092">
                  <c:v>35335</c:v>
                </c:pt>
                <c:pt idx="2093">
                  <c:v>35338</c:v>
                </c:pt>
                <c:pt idx="2094">
                  <c:v>35339</c:v>
                </c:pt>
                <c:pt idx="2095">
                  <c:v>35340</c:v>
                </c:pt>
                <c:pt idx="2096">
                  <c:v>35341</c:v>
                </c:pt>
                <c:pt idx="2097">
                  <c:v>35342</c:v>
                </c:pt>
                <c:pt idx="2098">
                  <c:v>35345</c:v>
                </c:pt>
                <c:pt idx="2099">
                  <c:v>35346</c:v>
                </c:pt>
                <c:pt idx="2100">
                  <c:v>35347</c:v>
                </c:pt>
                <c:pt idx="2101">
                  <c:v>35348</c:v>
                </c:pt>
                <c:pt idx="2102">
                  <c:v>35349</c:v>
                </c:pt>
                <c:pt idx="2103">
                  <c:v>35352</c:v>
                </c:pt>
                <c:pt idx="2104">
                  <c:v>35353</c:v>
                </c:pt>
                <c:pt idx="2105">
                  <c:v>35354</c:v>
                </c:pt>
                <c:pt idx="2106">
                  <c:v>35355</c:v>
                </c:pt>
                <c:pt idx="2107">
                  <c:v>35356</c:v>
                </c:pt>
                <c:pt idx="2108">
                  <c:v>35359</c:v>
                </c:pt>
                <c:pt idx="2109">
                  <c:v>35360</c:v>
                </c:pt>
                <c:pt idx="2110">
                  <c:v>35361</c:v>
                </c:pt>
                <c:pt idx="2111">
                  <c:v>35362</c:v>
                </c:pt>
                <c:pt idx="2112">
                  <c:v>35363</c:v>
                </c:pt>
                <c:pt idx="2113">
                  <c:v>35366</c:v>
                </c:pt>
                <c:pt idx="2114">
                  <c:v>35367</c:v>
                </c:pt>
                <c:pt idx="2115">
                  <c:v>35368</c:v>
                </c:pt>
                <c:pt idx="2116">
                  <c:v>35369</c:v>
                </c:pt>
                <c:pt idx="2117">
                  <c:v>35370</c:v>
                </c:pt>
                <c:pt idx="2118">
                  <c:v>35373</c:v>
                </c:pt>
                <c:pt idx="2119">
                  <c:v>35374</c:v>
                </c:pt>
                <c:pt idx="2120">
                  <c:v>35375</c:v>
                </c:pt>
                <c:pt idx="2121">
                  <c:v>35376</c:v>
                </c:pt>
                <c:pt idx="2122">
                  <c:v>35377</c:v>
                </c:pt>
                <c:pt idx="2123">
                  <c:v>35380</c:v>
                </c:pt>
                <c:pt idx="2124">
                  <c:v>35381</c:v>
                </c:pt>
                <c:pt idx="2125">
                  <c:v>35382</c:v>
                </c:pt>
                <c:pt idx="2126">
                  <c:v>35383</c:v>
                </c:pt>
                <c:pt idx="2127">
                  <c:v>35384</c:v>
                </c:pt>
                <c:pt idx="2128">
                  <c:v>35387</c:v>
                </c:pt>
                <c:pt idx="2129">
                  <c:v>35388</c:v>
                </c:pt>
                <c:pt idx="2130">
                  <c:v>35389</c:v>
                </c:pt>
                <c:pt idx="2131">
                  <c:v>35390</c:v>
                </c:pt>
                <c:pt idx="2132">
                  <c:v>35391</c:v>
                </c:pt>
                <c:pt idx="2133">
                  <c:v>35394</c:v>
                </c:pt>
                <c:pt idx="2134">
                  <c:v>35395</c:v>
                </c:pt>
                <c:pt idx="2135">
                  <c:v>35396</c:v>
                </c:pt>
                <c:pt idx="2136">
                  <c:v>35397</c:v>
                </c:pt>
                <c:pt idx="2137">
                  <c:v>35398</c:v>
                </c:pt>
                <c:pt idx="2138">
                  <c:v>35401</c:v>
                </c:pt>
                <c:pt idx="2139">
                  <c:v>35402</c:v>
                </c:pt>
                <c:pt idx="2140">
                  <c:v>35403</c:v>
                </c:pt>
                <c:pt idx="2141">
                  <c:v>35404</c:v>
                </c:pt>
                <c:pt idx="2142">
                  <c:v>35405</c:v>
                </c:pt>
                <c:pt idx="2143">
                  <c:v>35408</c:v>
                </c:pt>
                <c:pt idx="2144">
                  <c:v>35409</c:v>
                </c:pt>
                <c:pt idx="2145">
                  <c:v>35410</c:v>
                </c:pt>
                <c:pt idx="2146">
                  <c:v>35411</c:v>
                </c:pt>
                <c:pt idx="2147">
                  <c:v>35412</c:v>
                </c:pt>
                <c:pt idx="2148">
                  <c:v>35415</c:v>
                </c:pt>
                <c:pt idx="2149">
                  <c:v>35416</c:v>
                </c:pt>
                <c:pt idx="2150">
                  <c:v>35417</c:v>
                </c:pt>
                <c:pt idx="2151">
                  <c:v>35418</c:v>
                </c:pt>
                <c:pt idx="2152">
                  <c:v>35419</c:v>
                </c:pt>
                <c:pt idx="2153">
                  <c:v>35422</c:v>
                </c:pt>
                <c:pt idx="2154">
                  <c:v>35423</c:v>
                </c:pt>
                <c:pt idx="2155">
                  <c:v>35426</c:v>
                </c:pt>
                <c:pt idx="2156">
                  <c:v>35429</c:v>
                </c:pt>
                <c:pt idx="2157">
                  <c:v>35430</c:v>
                </c:pt>
                <c:pt idx="2158">
                  <c:v>35432</c:v>
                </c:pt>
                <c:pt idx="2159">
                  <c:v>35433</c:v>
                </c:pt>
                <c:pt idx="2160">
                  <c:v>35436</c:v>
                </c:pt>
                <c:pt idx="2161">
                  <c:v>35437</c:v>
                </c:pt>
                <c:pt idx="2162">
                  <c:v>35438</c:v>
                </c:pt>
                <c:pt idx="2163">
                  <c:v>35439</c:v>
                </c:pt>
                <c:pt idx="2164">
                  <c:v>35440</c:v>
                </c:pt>
                <c:pt idx="2165">
                  <c:v>35443</c:v>
                </c:pt>
                <c:pt idx="2166">
                  <c:v>35444</c:v>
                </c:pt>
                <c:pt idx="2167">
                  <c:v>35445</c:v>
                </c:pt>
                <c:pt idx="2168">
                  <c:v>35446</c:v>
                </c:pt>
                <c:pt idx="2169">
                  <c:v>35447</c:v>
                </c:pt>
                <c:pt idx="2170">
                  <c:v>35450</c:v>
                </c:pt>
                <c:pt idx="2171">
                  <c:v>35451</c:v>
                </c:pt>
                <c:pt idx="2172">
                  <c:v>35452</c:v>
                </c:pt>
                <c:pt idx="2173">
                  <c:v>35453</c:v>
                </c:pt>
                <c:pt idx="2174">
                  <c:v>35454</c:v>
                </c:pt>
                <c:pt idx="2175">
                  <c:v>35457</c:v>
                </c:pt>
                <c:pt idx="2176">
                  <c:v>35458</c:v>
                </c:pt>
                <c:pt idx="2177">
                  <c:v>35459</c:v>
                </c:pt>
                <c:pt idx="2178">
                  <c:v>35460</c:v>
                </c:pt>
                <c:pt idx="2179">
                  <c:v>35461</c:v>
                </c:pt>
                <c:pt idx="2180">
                  <c:v>35464</c:v>
                </c:pt>
                <c:pt idx="2181">
                  <c:v>35465</c:v>
                </c:pt>
                <c:pt idx="2182">
                  <c:v>35466</c:v>
                </c:pt>
                <c:pt idx="2183">
                  <c:v>35467</c:v>
                </c:pt>
                <c:pt idx="2184">
                  <c:v>35468</c:v>
                </c:pt>
                <c:pt idx="2185">
                  <c:v>35471</c:v>
                </c:pt>
                <c:pt idx="2186">
                  <c:v>35472</c:v>
                </c:pt>
                <c:pt idx="2187">
                  <c:v>35473</c:v>
                </c:pt>
                <c:pt idx="2188">
                  <c:v>35474</c:v>
                </c:pt>
                <c:pt idx="2189">
                  <c:v>35475</c:v>
                </c:pt>
                <c:pt idx="2190">
                  <c:v>35478</c:v>
                </c:pt>
                <c:pt idx="2191">
                  <c:v>35479</c:v>
                </c:pt>
                <c:pt idx="2192">
                  <c:v>35480</c:v>
                </c:pt>
                <c:pt idx="2193">
                  <c:v>35481</c:v>
                </c:pt>
                <c:pt idx="2194">
                  <c:v>35482</c:v>
                </c:pt>
                <c:pt idx="2195">
                  <c:v>35485</c:v>
                </c:pt>
                <c:pt idx="2196">
                  <c:v>35486</c:v>
                </c:pt>
                <c:pt idx="2197">
                  <c:v>35487</c:v>
                </c:pt>
                <c:pt idx="2198">
                  <c:v>35488</c:v>
                </c:pt>
                <c:pt idx="2199">
                  <c:v>35489</c:v>
                </c:pt>
                <c:pt idx="2200">
                  <c:v>35492</c:v>
                </c:pt>
                <c:pt idx="2201">
                  <c:v>35493</c:v>
                </c:pt>
                <c:pt idx="2202">
                  <c:v>35494</c:v>
                </c:pt>
                <c:pt idx="2203">
                  <c:v>35495</c:v>
                </c:pt>
                <c:pt idx="2204">
                  <c:v>35496</c:v>
                </c:pt>
                <c:pt idx="2205">
                  <c:v>35499</c:v>
                </c:pt>
                <c:pt idx="2206">
                  <c:v>35500</c:v>
                </c:pt>
                <c:pt idx="2207">
                  <c:v>35501</c:v>
                </c:pt>
                <c:pt idx="2208">
                  <c:v>35502</c:v>
                </c:pt>
                <c:pt idx="2209">
                  <c:v>35503</c:v>
                </c:pt>
                <c:pt idx="2210">
                  <c:v>35506</c:v>
                </c:pt>
                <c:pt idx="2211">
                  <c:v>35507</c:v>
                </c:pt>
                <c:pt idx="2212">
                  <c:v>35508</c:v>
                </c:pt>
                <c:pt idx="2213">
                  <c:v>35509</c:v>
                </c:pt>
                <c:pt idx="2214">
                  <c:v>35510</c:v>
                </c:pt>
                <c:pt idx="2215">
                  <c:v>35513</c:v>
                </c:pt>
                <c:pt idx="2216">
                  <c:v>35514</c:v>
                </c:pt>
                <c:pt idx="2217">
                  <c:v>35515</c:v>
                </c:pt>
                <c:pt idx="2218">
                  <c:v>35516</c:v>
                </c:pt>
                <c:pt idx="2219">
                  <c:v>35521</c:v>
                </c:pt>
                <c:pt idx="2220">
                  <c:v>35522</c:v>
                </c:pt>
                <c:pt idx="2221">
                  <c:v>35523</c:v>
                </c:pt>
                <c:pt idx="2222">
                  <c:v>35524</c:v>
                </c:pt>
                <c:pt idx="2223">
                  <c:v>35527</c:v>
                </c:pt>
                <c:pt idx="2224">
                  <c:v>35528</c:v>
                </c:pt>
                <c:pt idx="2225">
                  <c:v>35529</c:v>
                </c:pt>
                <c:pt idx="2226">
                  <c:v>35530</c:v>
                </c:pt>
                <c:pt idx="2227">
                  <c:v>35531</c:v>
                </c:pt>
                <c:pt idx="2228">
                  <c:v>35534</c:v>
                </c:pt>
                <c:pt idx="2229">
                  <c:v>35535</c:v>
                </c:pt>
                <c:pt idx="2230">
                  <c:v>35536</c:v>
                </c:pt>
                <c:pt idx="2231">
                  <c:v>35537</c:v>
                </c:pt>
                <c:pt idx="2232">
                  <c:v>35538</c:v>
                </c:pt>
                <c:pt idx="2233">
                  <c:v>35541</c:v>
                </c:pt>
                <c:pt idx="2234">
                  <c:v>35542</c:v>
                </c:pt>
                <c:pt idx="2235">
                  <c:v>35543</c:v>
                </c:pt>
                <c:pt idx="2236">
                  <c:v>35544</c:v>
                </c:pt>
                <c:pt idx="2237">
                  <c:v>35545</c:v>
                </c:pt>
                <c:pt idx="2238">
                  <c:v>35548</c:v>
                </c:pt>
                <c:pt idx="2239">
                  <c:v>35549</c:v>
                </c:pt>
                <c:pt idx="2240">
                  <c:v>35550</c:v>
                </c:pt>
                <c:pt idx="2241">
                  <c:v>35551</c:v>
                </c:pt>
                <c:pt idx="2242">
                  <c:v>35552</c:v>
                </c:pt>
                <c:pt idx="2243">
                  <c:v>35556</c:v>
                </c:pt>
                <c:pt idx="2244">
                  <c:v>35557</c:v>
                </c:pt>
                <c:pt idx="2245">
                  <c:v>35558</c:v>
                </c:pt>
                <c:pt idx="2246">
                  <c:v>35559</c:v>
                </c:pt>
                <c:pt idx="2247">
                  <c:v>35562</c:v>
                </c:pt>
                <c:pt idx="2248">
                  <c:v>35563</c:v>
                </c:pt>
                <c:pt idx="2249">
                  <c:v>35564</c:v>
                </c:pt>
                <c:pt idx="2250">
                  <c:v>35565</c:v>
                </c:pt>
                <c:pt idx="2251">
                  <c:v>35566</c:v>
                </c:pt>
                <c:pt idx="2252">
                  <c:v>35569</c:v>
                </c:pt>
                <c:pt idx="2253">
                  <c:v>35570</c:v>
                </c:pt>
                <c:pt idx="2254">
                  <c:v>35571</c:v>
                </c:pt>
                <c:pt idx="2255">
                  <c:v>35572</c:v>
                </c:pt>
                <c:pt idx="2256">
                  <c:v>35573</c:v>
                </c:pt>
                <c:pt idx="2257">
                  <c:v>35577</c:v>
                </c:pt>
                <c:pt idx="2258">
                  <c:v>35578</c:v>
                </c:pt>
                <c:pt idx="2259">
                  <c:v>35579</c:v>
                </c:pt>
                <c:pt idx="2260">
                  <c:v>35580</c:v>
                </c:pt>
                <c:pt idx="2261">
                  <c:v>35583</c:v>
                </c:pt>
                <c:pt idx="2262">
                  <c:v>35584</c:v>
                </c:pt>
                <c:pt idx="2263">
                  <c:v>35585</c:v>
                </c:pt>
                <c:pt idx="2264">
                  <c:v>35586</c:v>
                </c:pt>
                <c:pt idx="2265">
                  <c:v>35587</c:v>
                </c:pt>
                <c:pt idx="2266">
                  <c:v>35590</c:v>
                </c:pt>
                <c:pt idx="2267">
                  <c:v>35591</c:v>
                </c:pt>
                <c:pt idx="2268">
                  <c:v>35592</c:v>
                </c:pt>
                <c:pt idx="2269">
                  <c:v>35593</c:v>
                </c:pt>
                <c:pt idx="2270">
                  <c:v>35594</c:v>
                </c:pt>
                <c:pt idx="2271">
                  <c:v>35597</c:v>
                </c:pt>
                <c:pt idx="2272">
                  <c:v>35598</c:v>
                </c:pt>
                <c:pt idx="2273">
                  <c:v>35599</c:v>
                </c:pt>
                <c:pt idx="2274">
                  <c:v>35600</c:v>
                </c:pt>
                <c:pt idx="2275">
                  <c:v>35601</c:v>
                </c:pt>
                <c:pt idx="2276">
                  <c:v>35604</c:v>
                </c:pt>
                <c:pt idx="2277">
                  <c:v>35605</c:v>
                </c:pt>
                <c:pt idx="2278">
                  <c:v>35606</c:v>
                </c:pt>
                <c:pt idx="2279">
                  <c:v>35607</c:v>
                </c:pt>
                <c:pt idx="2280">
                  <c:v>35608</c:v>
                </c:pt>
                <c:pt idx="2281">
                  <c:v>35611</c:v>
                </c:pt>
                <c:pt idx="2282">
                  <c:v>35612</c:v>
                </c:pt>
                <c:pt idx="2283">
                  <c:v>35613</c:v>
                </c:pt>
                <c:pt idx="2284">
                  <c:v>35614</c:v>
                </c:pt>
                <c:pt idx="2285">
                  <c:v>35615</c:v>
                </c:pt>
                <c:pt idx="2286">
                  <c:v>35618</c:v>
                </c:pt>
                <c:pt idx="2287">
                  <c:v>35619</c:v>
                </c:pt>
                <c:pt idx="2288">
                  <c:v>35620</c:v>
                </c:pt>
                <c:pt idx="2289">
                  <c:v>35621</c:v>
                </c:pt>
                <c:pt idx="2290">
                  <c:v>35622</c:v>
                </c:pt>
                <c:pt idx="2291">
                  <c:v>35625</c:v>
                </c:pt>
                <c:pt idx="2292">
                  <c:v>35626</c:v>
                </c:pt>
                <c:pt idx="2293">
                  <c:v>35627</c:v>
                </c:pt>
                <c:pt idx="2294">
                  <c:v>35628</c:v>
                </c:pt>
                <c:pt idx="2295">
                  <c:v>35629</c:v>
                </c:pt>
                <c:pt idx="2296">
                  <c:v>35632</c:v>
                </c:pt>
                <c:pt idx="2297">
                  <c:v>35633</c:v>
                </c:pt>
                <c:pt idx="2298">
                  <c:v>35634</c:v>
                </c:pt>
                <c:pt idx="2299">
                  <c:v>35635</c:v>
                </c:pt>
                <c:pt idx="2300">
                  <c:v>35636</c:v>
                </c:pt>
                <c:pt idx="2301">
                  <c:v>35639</c:v>
                </c:pt>
                <c:pt idx="2302">
                  <c:v>35640</c:v>
                </c:pt>
                <c:pt idx="2303">
                  <c:v>35641</c:v>
                </c:pt>
                <c:pt idx="2304">
                  <c:v>35642</c:v>
                </c:pt>
                <c:pt idx="2305">
                  <c:v>35643</c:v>
                </c:pt>
                <c:pt idx="2306">
                  <c:v>35646</c:v>
                </c:pt>
                <c:pt idx="2307">
                  <c:v>35647</c:v>
                </c:pt>
                <c:pt idx="2308">
                  <c:v>35648</c:v>
                </c:pt>
                <c:pt idx="2309">
                  <c:v>35649</c:v>
                </c:pt>
                <c:pt idx="2310">
                  <c:v>35650</c:v>
                </c:pt>
                <c:pt idx="2311">
                  <c:v>35653</c:v>
                </c:pt>
                <c:pt idx="2312">
                  <c:v>35654</c:v>
                </c:pt>
                <c:pt idx="2313">
                  <c:v>35655</c:v>
                </c:pt>
                <c:pt idx="2314">
                  <c:v>35656</c:v>
                </c:pt>
                <c:pt idx="2315">
                  <c:v>35657</c:v>
                </c:pt>
                <c:pt idx="2316">
                  <c:v>35660</c:v>
                </c:pt>
                <c:pt idx="2317">
                  <c:v>35661</c:v>
                </c:pt>
                <c:pt idx="2318">
                  <c:v>35662</c:v>
                </c:pt>
                <c:pt idx="2319">
                  <c:v>35663</c:v>
                </c:pt>
                <c:pt idx="2320">
                  <c:v>35664</c:v>
                </c:pt>
                <c:pt idx="2321">
                  <c:v>35668</c:v>
                </c:pt>
                <c:pt idx="2322">
                  <c:v>35669</c:v>
                </c:pt>
                <c:pt idx="2323">
                  <c:v>35670</c:v>
                </c:pt>
                <c:pt idx="2324">
                  <c:v>35671</c:v>
                </c:pt>
                <c:pt idx="2325">
                  <c:v>35674</c:v>
                </c:pt>
                <c:pt idx="2326">
                  <c:v>35675</c:v>
                </c:pt>
                <c:pt idx="2327">
                  <c:v>35676</c:v>
                </c:pt>
                <c:pt idx="2328">
                  <c:v>35677</c:v>
                </c:pt>
                <c:pt idx="2329">
                  <c:v>35678</c:v>
                </c:pt>
                <c:pt idx="2330">
                  <c:v>35681</c:v>
                </c:pt>
                <c:pt idx="2331">
                  <c:v>35682</c:v>
                </c:pt>
                <c:pt idx="2332">
                  <c:v>35683</c:v>
                </c:pt>
                <c:pt idx="2333">
                  <c:v>35684</c:v>
                </c:pt>
                <c:pt idx="2334">
                  <c:v>35685</c:v>
                </c:pt>
                <c:pt idx="2335">
                  <c:v>35688</c:v>
                </c:pt>
                <c:pt idx="2336">
                  <c:v>35689</c:v>
                </c:pt>
                <c:pt idx="2337">
                  <c:v>35690</c:v>
                </c:pt>
                <c:pt idx="2338">
                  <c:v>35691</c:v>
                </c:pt>
                <c:pt idx="2339">
                  <c:v>35692</c:v>
                </c:pt>
                <c:pt idx="2340">
                  <c:v>35695</c:v>
                </c:pt>
                <c:pt idx="2341">
                  <c:v>35696</c:v>
                </c:pt>
                <c:pt idx="2342">
                  <c:v>35697</c:v>
                </c:pt>
                <c:pt idx="2343">
                  <c:v>35698</c:v>
                </c:pt>
                <c:pt idx="2344">
                  <c:v>35699</c:v>
                </c:pt>
                <c:pt idx="2345">
                  <c:v>35702</c:v>
                </c:pt>
                <c:pt idx="2346">
                  <c:v>35703</c:v>
                </c:pt>
                <c:pt idx="2347">
                  <c:v>35704</c:v>
                </c:pt>
                <c:pt idx="2348">
                  <c:v>35705</c:v>
                </c:pt>
                <c:pt idx="2349">
                  <c:v>35706</c:v>
                </c:pt>
                <c:pt idx="2350">
                  <c:v>35709</c:v>
                </c:pt>
                <c:pt idx="2351">
                  <c:v>35710</c:v>
                </c:pt>
                <c:pt idx="2352">
                  <c:v>35711</c:v>
                </c:pt>
                <c:pt idx="2353">
                  <c:v>35712</c:v>
                </c:pt>
                <c:pt idx="2354">
                  <c:v>35713</c:v>
                </c:pt>
                <c:pt idx="2355">
                  <c:v>35716</c:v>
                </c:pt>
                <c:pt idx="2356">
                  <c:v>35717</c:v>
                </c:pt>
                <c:pt idx="2357">
                  <c:v>35718</c:v>
                </c:pt>
                <c:pt idx="2358">
                  <c:v>35719</c:v>
                </c:pt>
                <c:pt idx="2359">
                  <c:v>35720</c:v>
                </c:pt>
                <c:pt idx="2360">
                  <c:v>35723</c:v>
                </c:pt>
                <c:pt idx="2361">
                  <c:v>35724</c:v>
                </c:pt>
                <c:pt idx="2362">
                  <c:v>35725</c:v>
                </c:pt>
                <c:pt idx="2363">
                  <c:v>35726</c:v>
                </c:pt>
                <c:pt idx="2364">
                  <c:v>35727</c:v>
                </c:pt>
                <c:pt idx="2365">
                  <c:v>35730</c:v>
                </c:pt>
                <c:pt idx="2366">
                  <c:v>35731</c:v>
                </c:pt>
                <c:pt idx="2367">
                  <c:v>35732</c:v>
                </c:pt>
                <c:pt idx="2368">
                  <c:v>35733</c:v>
                </c:pt>
                <c:pt idx="2369">
                  <c:v>35734</c:v>
                </c:pt>
                <c:pt idx="2370">
                  <c:v>35737</c:v>
                </c:pt>
                <c:pt idx="2371">
                  <c:v>35738</c:v>
                </c:pt>
                <c:pt idx="2372">
                  <c:v>35739</c:v>
                </c:pt>
                <c:pt idx="2373">
                  <c:v>35740</c:v>
                </c:pt>
                <c:pt idx="2374">
                  <c:v>35741</c:v>
                </c:pt>
                <c:pt idx="2375">
                  <c:v>35744</c:v>
                </c:pt>
                <c:pt idx="2376">
                  <c:v>35745</c:v>
                </c:pt>
                <c:pt idx="2377">
                  <c:v>35746</c:v>
                </c:pt>
                <c:pt idx="2378">
                  <c:v>35747</c:v>
                </c:pt>
                <c:pt idx="2379">
                  <c:v>35748</c:v>
                </c:pt>
                <c:pt idx="2380">
                  <c:v>35751</c:v>
                </c:pt>
                <c:pt idx="2381">
                  <c:v>35752</c:v>
                </c:pt>
                <c:pt idx="2382">
                  <c:v>35753</c:v>
                </c:pt>
                <c:pt idx="2383">
                  <c:v>35754</c:v>
                </c:pt>
                <c:pt idx="2384">
                  <c:v>35755</c:v>
                </c:pt>
                <c:pt idx="2385">
                  <c:v>35758</c:v>
                </c:pt>
                <c:pt idx="2386">
                  <c:v>35759</c:v>
                </c:pt>
                <c:pt idx="2387">
                  <c:v>35760</c:v>
                </c:pt>
                <c:pt idx="2388">
                  <c:v>35761</c:v>
                </c:pt>
                <c:pt idx="2389">
                  <c:v>35762</c:v>
                </c:pt>
                <c:pt idx="2390">
                  <c:v>35765</c:v>
                </c:pt>
                <c:pt idx="2391">
                  <c:v>35766</c:v>
                </c:pt>
                <c:pt idx="2392">
                  <c:v>35767</c:v>
                </c:pt>
                <c:pt idx="2393">
                  <c:v>35768</c:v>
                </c:pt>
                <c:pt idx="2394">
                  <c:v>35769</c:v>
                </c:pt>
                <c:pt idx="2395">
                  <c:v>35772</c:v>
                </c:pt>
                <c:pt idx="2396">
                  <c:v>35773</c:v>
                </c:pt>
                <c:pt idx="2397">
                  <c:v>35774</c:v>
                </c:pt>
                <c:pt idx="2398">
                  <c:v>35775</c:v>
                </c:pt>
                <c:pt idx="2399">
                  <c:v>35776</c:v>
                </c:pt>
                <c:pt idx="2400">
                  <c:v>35779</c:v>
                </c:pt>
                <c:pt idx="2401">
                  <c:v>35780</c:v>
                </c:pt>
                <c:pt idx="2402">
                  <c:v>35781</c:v>
                </c:pt>
                <c:pt idx="2403">
                  <c:v>35782</c:v>
                </c:pt>
                <c:pt idx="2404">
                  <c:v>35783</c:v>
                </c:pt>
                <c:pt idx="2405">
                  <c:v>35786</c:v>
                </c:pt>
                <c:pt idx="2406">
                  <c:v>35787</c:v>
                </c:pt>
                <c:pt idx="2407">
                  <c:v>35788</c:v>
                </c:pt>
                <c:pt idx="2408">
                  <c:v>35793</c:v>
                </c:pt>
                <c:pt idx="2409">
                  <c:v>35794</c:v>
                </c:pt>
                <c:pt idx="2410">
                  <c:v>35795</c:v>
                </c:pt>
                <c:pt idx="2411">
                  <c:v>35797</c:v>
                </c:pt>
                <c:pt idx="2412">
                  <c:v>35800</c:v>
                </c:pt>
                <c:pt idx="2413">
                  <c:v>35801</c:v>
                </c:pt>
                <c:pt idx="2414">
                  <c:v>35802</c:v>
                </c:pt>
                <c:pt idx="2415">
                  <c:v>35803</c:v>
                </c:pt>
                <c:pt idx="2416">
                  <c:v>35804</c:v>
                </c:pt>
                <c:pt idx="2417">
                  <c:v>35807</c:v>
                </c:pt>
                <c:pt idx="2418">
                  <c:v>35808</c:v>
                </c:pt>
                <c:pt idx="2419">
                  <c:v>35809</c:v>
                </c:pt>
                <c:pt idx="2420">
                  <c:v>35810</c:v>
                </c:pt>
                <c:pt idx="2421">
                  <c:v>35811</c:v>
                </c:pt>
                <c:pt idx="2422">
                  <c:v>35814</c:v>
                </c:pt>
                <c:pt idx="2423">
                  <c:v>35815</c:v>
                </c:pt>
                <c:pt idx="2424">
                  <c:v>35816</c:v>
                </c:pt>
                <c:pt idx="2425">
                  <c:v>35817</c:v>
                </c:pt>
                <c:pt idx="2426">
                  <c:v>35818</c:v>
                </c:pt>
                <c:pt idx="2427">
                  <c:v>35821</c:v>
                </c:pt>
                <c:pt idx="2428">
                  <c:v>35822</c:v>
                </c:pt>
                <c:pt idx="2429">
                  <c:v>35823</c:v>
                </c:pt>
                <c:pt idx="2430">
                  <c:v>35824</c:v>
                </c:pt>
                <c:pt idx="2431">
                  <c:v>35825</c:v>
                </c:pt>
                <c:pt idx="2432">
                  <c:v>35828</c:v>
                </c:pt>
                <c:pt idx="2433">
                  <c:v>35829</c:v>
                </c:pt>
                <c:pt idx="2434">
                  <c:v>35830</c:v>
                </c:pt>
                <c:pt idx="2435">
                  <c:v>35831</c:v>
                </c:pt>
                <c:pt idx="2436">
                  <c:v>35832</c:v>
                </c:pt>
                <c:pt idx="2437">
                  <c:v>35835</c:v>
                </c:pt>
                <c:pt idx="2438">
                  <c:v>35836</c:v>
                </c:pt>
                <c:pt idx="2439">
                  <c:v>35837</c:v>
                </c:pt>
                <c:pt idx="2440">
                  <c:v>35838</c:v>
                </c:pt>
                <c:pt idx="2441">
                  <c:v>35839</c:v>
                </c:pt>
                <c:pt idx="2442">
                  <c:v>35842</c:v>
                </c:pt>
                <c:pt idx="2443">
                  <c:v>35843</c:v>
                </c:pt>
                <c:pt idx="2444">
                  <c:v>35844</c:v>
                </c:pt>
                <c:pt idx="2445">
                  <c:v>35845</c:v>
                </c:pt>
                <c:pt idx="2446">
                  <c:v>35846</c:v>
                </c:pt>
                <c:pt idx="2447">
                  <c:v>35849</c:v>
                </c:pt>
                <c:pt idx="2448">
                  <c:v>35850</c:v>
                </c:pt>
                <c:pt idx="2449">
                  <c:v>35851</c:v>
                </c:pt>
                <c:pt idx="2450">
                  <c:v>35852</c:v>
                </c:pt>
                <c:pt idx="2451">
                  <c:v>35853</c:v>
                </c:pt>
                <c:pt idx="2452">
                  <c:v>35856</c:v>
                </c:pt>
                <c:pt idx="2453">
                  <c:v>35857</c:v>
                </c:pt>
                <c:pt idx="2454">
                  <c:v>35858</c:v>
                </c:pt>
                <c:pt idx="2455">
                  <c:v>35859</c:v>
                </c:pt>
                <c:pt idx="2456">
                  <c:v>35860</c:v>
                </c:pt>
                <c:pt idx="2457">
                  <c:v>35863</c:v>
                </c:pt>
                <c:pt idx="2458">
                  <c:v>35864</c:v>
                </c:pt>
                <c:pt idx="2459">
                  <c:v>35865</c:v>
                </c:pt>
                <c:pt idx="2460">
                  <c:v>35866</c:v>
                </c:pt>
                <c:pt idx="2461">
                  <c:v>35867</c:v>
                </c:pt>
                <c:pt idx="2462">
                  <c:v>35870</c:v>
                </c:pt>
                <c:pt idx="2463">
                  <c:v>35871</c:v>
                </c:pt>
                <c:pt idx="2464">
                  <c:v>35872</c:v>
                </c:pt>
                <c:pt idx="2465">
                  <c:v>35873</c:v>
                </c:pt>
                <c:pt idx="2466">
                  <c:v>35874</c:v>
                </c:pt>
                <c:pt idx="2467">
                  <c:v>35877</c:v>
                </c:pt>
                <c:pt idx="2468">
                  <c:v>35878</c:v>
                </c:pt>
                <c:pt idx="2469">
                  <c:v>35879</c:v>
                </c:pt>
                <c:pt idx="2470">
                  <c:v>35880</c:v>
                </c:pt>
                <c:pt idx="2471">
                  <c:v>35881</c:v>
                </c:pt>
                <c:pt idx="2472">
                  <c:v>35884</c:v>
                </c:pt>
                <c:pt idx="2473">
                  <c:v>35885</c:v>
                </c:pt>
                <c:pt idx="2474">
                  <c:v>35886</c:v>
                </c:pt>
                <c:pt idx="2475">
                  <c:v>35887</c:v>
                </c:pt>
                <c:pt idx="2476">
                  <c:v>35888</c:v>
                </c:pt>
                <c:pt idx="2477">
                  <c:v>35891</c:v>
                </c:pt>
                <c:pt idx="2478">
                  <c:v>35892</c:v>
                </c:pt>
                <c:pt idx="2479">
                  <c:v>35893</c:v>
                </c:pt>
                <c:pt idx="2480">
                  <c:v>35894</c:v>
                </c:pt>
                <c:pt idx="2481">
                  <c:v>35899</c:v>
                </c:pt>
                <c:pt idx="2482">
                  <c:v>35900</c:v>
                </c:pt>
                <c:pt idx="2483">
                  <c:v>35901</c:v>
                </c:pt>
                <c:pt idx="2484">
                  <c:v>35902</c:v>
                </c:pt>
                <c:pt idx="2485">
                  <c:v>35905</c:v>
                </c:pt>
                <c:pt idx="2486">
                  <c:v>35906</c:v>
                </c:pt>
                <c:pt idx="2487">
                  <c:v>35907</c:v>
                </c:pt>
                <c:pt idx="2488">
                  <c:v>35908</c:v>
                </c:pt>
                <c:pt idx="2489">
                  <c:v>35909</c:v>
                </c:pt>
                <c:pt idx="2490">
                  <c:v>35912</c:v>
                </c:pt>
                <c:pt idx="2491">
                  <c:v>35913</c:v>
                </c:pt>
                <c:pt idx="2492">
                  <c:v>35914</c:v>
                </c:pt>
                <c:pt idx="2493">
                  <c:v>35915</c:v>
                </c:pt>
                <c:pt idx="2494">
                  <c:v>35916</c:v>
                </c:pt>
                <c:pt idx="2495">
                  <c:v>35920</c:v>
                </c:pt>
                <c:pt idx="2496">
                  <c:v>35921</c:v>
                </c:pt>
                <c:pt idx="2497">
                  <c:v>35922</c:v>
                </c:pt>
                <c:pt idx="2498">
                  <c:v>35923</c:v>
                </c:pt>
                <c:pt idx="2499">
                  <c:v>35926</c:v>
                </c:pt>
                <c:pt idx="2500">
                  <c:v>35927</c:v>
                </c:pt>
                <c:pt idx="2501">
                  <c:v>35928</c:v>
                </c:pt>
                <c:pt idx="2502">
                  <c:v>35929</c:v>
                </c:pt>
                <c:pt idx="2503">
                  <c:v>35930</c:v>
                </c:pt>
                <c:pt idx="2504">
                  <c:v>35933</c:v>
                </c:pt>
                <c:pt idx="2505">
                  <c:v>35934</c:v>
                </c:pt>
                <c:pt idx="2506">
                  <c:v>35935</c:v>
                </c:pt>
                <c:pt idx="2507">
                  <c:v>35936</c:v>
                </c:pt>
                <c:pt idx="2508">
                  <c:v>35937</c:v>
                </c:pt>
                <c:pt idx="2509">
                  <c:v>35941</c:v>
                </c:pt>
                <c:pt idx="2510">
                  <c:v>35942</c:v>
                </c:pt>
                <c:pt idx="2511">
                  <c:v>35943</c:v>
                </c:pt>
                <c:pt idx="2512">
                  <c:v>35944</c:v>
                </c:pt>
                <c:pt idx="2513">
                  <c:v>35947</c:v>
                </c:pt>
                <c:pt idx="2514">
                  <c:v>35948</c:v>
                </c:pt>
                <c:pt idx="2515">
                  <c:v>35949</c:v>
                </c:pt>
                <c:pt idx="2516">
                  <c:v>35950</c:v>
                </c:pt>
                <c:pt idx="2517">
                  <c:v>35951</c:v>
                </c:pt>
                <c:pt idx="2518">
                  <c:v>35954</c:v>
                </c:pt>
                <c:pt idx="2519">
                  <c:v>35955</c:v>
                </c:pt>
                <c:pt idx="2520">
                  <c:v>35956</c:v>
                </c:pt>
                <c:pt idx="2521">
                  <c:v>35957</c:v>
                </c:pt>
                <c:pt idx="2522">
                  <c:v>35958</c:v>
                </c:pt>
                <c:pt idx="2523">
                  <c:v>35961</c:v>
                </c:pt>
                <c:pt idx="2524">
                  <c:v>35962</c:v>
                </c:pt>
                <c:pt idx="2525">
                  <c:v>35962</c:v>
                </c:pt>
                <c:pt idx="2526">
                  <c:v>35963</c:v>
                </c:pt>
                <c:pt idx="2527">
                  <c:v>35963</c:v>
                </c:pt>
                <c:pt idx="2528">
                  <c:v>35964</c:v>
                </c:pt>
                <c:pt idx="2529">
                  <c:v>35964</c:v>
                </c:pt>
                <c:pt idx="2530">
                  <c:v>35965</c:v>
                </c:pt>
                <c:pt idx="2531">
                  <c:v>35965</c:v>
                </c:pt>
                <c:pt idx="2532">
                  <c:v>35968</c:v>
                </c:pt>
                <c:pt idx="2533">
                  <c:v>35968</c:v>
                </c:pt>
                <c:pt idx="2534">
                  <c:v>35969</c:v>
                </c:pt>
                <c:pt idx="2535">
                  <c:v>35969</c:v>
                </c:pt>
                <c:pt idx="2536">
                  <c:v>35970</c:v>
                </c:pt>
                <c:pt idx="2537">
                  <c:v>35970</c:v>
                </c:pt>
                <c:pt idx="2538">
                  <c:v>35971</c:v>
                </c:pt>
                <c:pt idx="2539">
                  <c:v>35971</c:v>
                </c:pt>
                <c:pt idx="2540">
                  <c:v>35972</c:v>
                </c:pt>
                <c:pt idx="2541">
                  <c:v>35972</c:v>
                </c:pt>
                <c:pt idx="2542">
                  <c:v>35975</c:v>
                </c:pt>
                <c:pt idx="2543">
                  <c:v>35975</c:v>
                </c:pt>
                <c:pt idx="2544">
                  <c:v>35976</c:v>
                </c:pt>
                <c:pt idx="2545">
                  <c:v>35976</c:v>
                </c:pt>
                <c:pt idx="2546">
                  <c:v>35977</c:v>
                </c:pt>
                <c:pt idx="2547">
                  <c:v>35977</c:v>
                </c:pt>
                <c:pt idx="2548">
                  <c:v>35978</c:v>
                </c:pt>
                <c:pt idx="2549">
                  <c:v>35978</c:v>
                </c:pt>
                <c:pt idx="2550">
                  <c:v>35979</c:v>
                </c:pt>
                <c:pt idx="2551">
                  <c:v>35979</c:v>
                </c:pt>
                <c:pt idx="2552">
                  <c:v>35982</c:v>
                </c:pt>
                <c:pt idx="2553">
                  <c:v>35983</c:v>
                </c:pt>
                <c:pt idx="2554">
                  <c:v>35984</c:v>
                </c:pt>
                <c:pt idx="2555">
                  <c:v>35985</c:v>
                </c:pt>
                <c:pt idx="2556">
                  <c:v>35986</c:v>
                </c:pt>
                <c:pt idx="2557">
                  <c:v>35989</c:v>
                </c:pt>
                <c:pt idx="2558">
                  <c:v>35990</c:v>
                </c:pt>
                <c:pt idx="2559">
                  <c:v>35991</c:v>
                </c:pt>
                <c:pt idx="2560">
                  <c:v>35992</c:v>
                </c:pt>
                <c:pt idx="2561">
                  <c:v>35993</c:v>
                </c:pt>
                <c:pt idx="2562">
                  <c:v>35996</c:v>
                </c:pt>
                <c:pt idx="2563">
                  <c:v>35997</c:v>
                </c:pt>
                <c:pt idx="2564">
                  <c:v>35998</c:v>
                </c:pt>
                <c:pt idx="2565">
                  <c:v>35999</c:v>
                </c:pt>
                <c:pt idx="2566">
                  <c:v>36000</c:v>
                </c:pt>
                <c:pt idx="2567">
                  <c:v>36003</c:v>
                </c:pt>
                <c:pt idx="2568">
                  <c:v>36004</c:v>
                </c:pt>
                <c:pt idx="2569">
                  <c:v>36005</c:v>
                </c:pt>
                <c:pt idx="2570">
                  <c:v>36006</c:v>
                </c:pt>
                <c:pt idx="2571">
                  <c:v>36007</c:v>
                </c:pt>
                <c:pt idx="2572">
                  <c:v>36010</c:v>
                </c:pt>
                <c:pt idx="2573">
                  <c:v>36011</c:v>
                </c:pt>
                <c:pt idx="2574">
                  <c:v>36012</c:v>
                </c:pt>
                <c:pt idx="2575">
                  <c:v>36013</c:v>
                </c:pt>
                <c:pt idx="2576">
                  <c:v>36014</c:v>
                </c:pt>
                <c:pt idx="2577">
                  <c:v>36017</c:v>
                </c:pt>
                <c:pt idx="2578">
                  <c:v>36018</c:v>
                </c:pt>
                <c:pt idx="2579">
                  <c:v>36019</c:v>
                </c:pt>
                <c:pt idx="2580">
                  <c:v>36020</c:v>
                </c:pt>
                <c:pt idx="2581">
                  <c:v>36021</c:v>
                </c:pt>
                <c:pt idx="2582">
                  <c:v>36024</c:v>
                </c:pt>
                <c:pt idx="2583">
                  <c:v>36025</c:v>
                </c:pt>
                <c:pt idx="2584">
                  <c:v>36026</c:v>
                </c:pt>
                <c:pt idx="2585">
                  <c:v>36027</c:v>
                </c:pt>
                <c:pt idx="2586">
                  <c:v>36028</c:v>
                </c:pt>
                <c:pt idx="2587">
                  <c:v>36031</c:v>
                </c:pt>
                <c:pt idx="2588">
                  <c:v>36032</c:v>
                </c:pt>
                <c:pt idx="2589">
                  <c:v>36033</c:v>
                </c:pt>
                <c:pt idx="2590">
                  <c:v>36034</c:v>
                </c:pt>
                <c:pt idx="2591">
                  <c:v>36035</c:v>
                </c:pt>
                <c:pt idx="2592">
                  <c:v>36039</c:v>
                </c:pt>
                <c:pt idx="2593">
                  <c:v>36040</c:v>
                </c:pt>
                <c:pt idx="2594">
                  <c:v>36041</c:v>
                </c:pt>
                <c:pt idx="2595">
                  <c:v>36042</c:v>
                </c:pt>
                <c:pt idx="2596">
                  <c:v>36045</c:v>
                </c:pt>
                <c:pt idx="2597">
                  <c:v>36046</c:v>
                </c:pt>
                <c:pt idx="2598">
                  <c:v>36047</c:v>
                </c:pt>
                <c:pt idx="2599">
                  <c:v>36048</c:v>
                </c:pt>
                <c:pt idx="2600">
                  <c:v>36049</c:v>
                </c:pt>
                <c:pt idx="2601">
                  <c:v>36052</c:v>
                </c:pt>
                <c:pt idx="2602">
                  <c:v>36053</c:v>
                </c:pt>
                <c:pt idx="2603">
                  <c:v>36054</c:v>
                </c:pt>
                <c:pt idx="2604">
                  <c:v>36055</c:v>
                </c:pt>
                <c:pt idx="2605">
                  <c:v>36056</c:v>
                </c:pt>
                <c:pt idx="2606">
                  <c:v>36059</c:v>
                </c:pt>
                <c:pt idx="2607">
                  <c:v>36060</c:v>
                </c:pt>
                <c:pt idx="2608">
                  <c:v>36061</c:v>
                </c:pt>
                <c:pt idx="2609">
                  <c:v>36062</c:v>
                </c:pt>
                <c:pt idx="2610">
                  <c:v>36063</c:v>
                </c:pt>
                <c:pt idx="2611">
                  <c:v>36066</c:v>
                </c:pt>
                <c:pt idx="2612">
                  <c:v>36067</c:v>
                </c:pt>
                <c:pt idx="2613">
                  <c:v>36068</c:v>
                </c:pt>
                <c:pt idx="2614">
                  <c:v>36069</c:v>
                </c:pt>
                <c:pt idx="2615">
                  <c:v>36070</c:v>
                </c:pt>
                <c:pt idx="2616">
                  <c:v>36073</c:v>
                </c:pt>
                <c:pt idx="2617">
                  <c:v>36074</c:v>
                </c:pt>
                <c:pt idx="2618">
                  <c:v>36075</c:v>
                </c:pt>
                <c:pt idx="2619">
                  <c:v>36076</c:v>
                </c:pt>
                <c:pt idx="2620">
                  <c:v>36077</c:v>
                </c:pt>
                <c:pt idx="2621">
                  <c:v>36080</c:v>
                </c:pt>
                <c:pt idx="2622">
                  <c:v>36081</c:v>
                </c:pt>
                <c:pt idx="2623">
                  <c:v>36082</c:v>
                </c:pt>
                <c:pt idx="2624">
                  <c:v>36083</c:v>
                </c:pt>
                <c:pt idx="2625">
                  <c:v>36084</c:v>
                </c:pt>
                <c:pt idx="2626">
                  <c:v>36087</c:v>
                </c:pt>
                <c:pt idx="2627">
                  <c:v>36088</c:v>
                </c:pt>
                <c:pt idx="2628">
                  <c:v>36089</c:v>
                </c:pt>
                <c:pt idx="2629">
                  <c:v>36090</c:v>
                </c:pt>
                <c:pt idx="2630">
                  <c:v>36091</c:v>
                </c:pt>
                <c:pt idx="2631">
                  <c:v>36094</c:v>
                </c:pt>
                <c:pt idx="2632">
                  <c:v>36095</c:v>
                </c:pt>
                <c:pt idx="2633">
                  <c:v>36096</c:v>
                </c:pt>
                <c:pt idx="2634">
                  <c:v>36097</c:v>
                </c:pt>
                <c:pt idx="2635">
                  <c:v>36098</c:v>
                </c:pt>
                <c:pt idx="2636">
                  <c:v>36101</c:v>
                </c:pt>
                <c:pt idx="2637">
                  <c:v>36102</c:v>
                </c:pt>
                <c:pt idx="2638">
                  <c:v>36103</c:v>
                </c:pt>
                <c:pt idx="2639">
                  <c:v>36104</c:v>
                </c:pt>
                <c:pt idx="2640">
                  <c:v>36105</c:v>
                </c:pt>
                <c:pt idx="2641">
                  <c:v>36108</c:v>
                </c:pt>
                <c:pt idx="2642">
                  <c:v>36109</c:v>
                </c:pt>
                <c:pt idx="2643">
                  <c:v>36110</c:v>
                </c:pt>
                <c:pt idx="2644">
                  <c:v>36111</c:v>
                </c:pt>
                <c:pt idx="2645">
                  <c:v>36112</c:v>
                </c:pt>
                <c:pt idx="2646">
                  <c:v>36115</c:v>
                </c:pt>
                <c:pt idx="2647">
                  <c:v>36116</c:v>
                </c:pt>
                <c:pt idx="2648">
                  <c:v>36117</c:v>
                </c:pt>
                <c:pt idx="2649">
                  <c:v>36118</c:v>
                </c:pt>
                <c:pt idx="2650">
                  <c:v>36119</c:v>
                </c:pt>
                <c:pt idx="2651">
                  <c:v>36122</c:v>
                </c:pt>
                <c:pt idx="2652">
                  <c:v>36123</c:v>
                </c:pt>
                <c:pt idx="2653">
                  <c:v>36124</c:v>
                </c:pt>
                <c:pt idx="2654">
                  <c:v>36125</c:v>
                </c:pt>
                <c:pt idx="2655">
                  <c:v>36126</c:v>
                </c:pt>
                <c:pt idx="2656">
                  <c:v>36129</c:v>
                </c:pt>
                <c:pt idx="2657">
                  <c:v>36130</c:v>
                </c:pt>
                <c:pt idx="2658">
                  <c:v>36131</c:v>
                </c:pt>
                <c:pt idx="2659">
                  <c:v>36132</c:v>
                </c:pt>
                <c:pt idx="2660">
                  <c:v>36133</c:v>
                </c:pt>
                <c:pt idx="2661">
                  <c:v>36136</c:v>
                </c:pt>
                <c:pt idx="2662">
                  <c:v>36137</c:v>
                </c:pt>
                <c:pt idx="2663">
                  <c:v>36138</c:v>
                </c:pt>
                <c:pt idx="2664">
                  <c:v>36139</c:v>
                </c:pt>
                <c:pt idx="2665">
                  <c:v>36140</c:v>
                </c:pt>
                <c:pt idx="2666">
                  <c:v>36143</c:v>
                </c:pt>
                <c:pt idx="2667">
                  <c:v>36144</c:v>
                </c:pt>
                <c:pt idx="2668">
                  <c:v>36145</c:v>
                </c:pt>
                <c:pt idx="2669">
                  <c:v>36146</c:v>
                </c:pt>
                <c:pt idx="2670">
                  <c:v>36147</c:v>
                </c:pt>
                <c:pt idx="2671">
                  <c:v>36150</c:v>
                </c:pt>
                <c:pt idx="2672">
                  <c:v>36151</c:v>
                </c:pt>
                <c:pt idx="2673">
                  <c:v>36152</c:v>
                </c:pt>
                <c:pt idx="2674">
                  <c:v>36153</c:v>
                </c:pt>
                <c:pt idx="2675">
                  <c:v>36158</c:v>
                </c:pt>
                <c:pt idx="2676">
                  <c:v>36159</c:v>
                </c:pt>
                <c:pt idx="2677">
                  <c:v>36160</c:v>
                </c:pt>
                <c:pt idx="2678">
                  <c:v>36164</c:v>
                </c:pt>
                <c:pt idx="2679">
                  <c:v>36165</c:v>
                </c:pt>
                <c:pt idx="2680">
                  <c:v>36166</c:v>
                </c:pt>
                <c:pt idx="2681">
                  <c:v>36167</c:v>
                </c:pt>
                <c:pt idx="2682">
                  <c:v>36168</c:v>
                </c:pt>
                <c:pt idx="2683">
                  <c:v>36171</c:v>
                </c:pt>
                <c:pt idx="2684">
                  <c:v>36172</c:v>
                </c:pt>
                <c:pt idx="2685">
                  <c:v>36173</c:v>
                </c:pt>
                <c:pt idx="2686">
                  <c:v>36174</c:v>
                </c:pt>
                <c:pt idx="2687">
                  <c:v>36175</c:v>
                </c:pt>
                <c:pt idx="2688">
                  <c:v>36178</c:v>
                </c:pt>
                <c:pt idx="2689">
                  <c:v>36179</c:v>
                </c:pt>
                <c:pt idx="2690">
                  <c:v>36180</c:v>
                </c:pt>
                <c:pt idx="2691">
                  <c:v>36181</c:v>
                </c:pt>
                <c:pt idx="2692">
                  <c:v>36182</c:v>
                </c:pt>
                <c:pt idx="2693">
                  <c:v>36185</c:v>
                </c:pt>
                <c:pt idx="2694">
                  <c:v>36186</c:v>
                </c:pt>
                <c:pt idx="2695">
                  <c:v>36187</c:v>
                </c:pt>
                <c:pt idx="2696">
                  <c:v>36188</c:v>
                </c:pt>
                <c:pt idx="2697">
                  <c:v>36189</c:v>
                </c:pt>
                <c:pt idx="2698">
                  <c:v>36192</c:v>
                </c:pt>
                <c:pt idx="2699">
                  <c:v>36193</c:v>
                </c:pt>
                <c:pt idx="2700">
                  <c:v>36194</c:v>
                </c:pt>
                <c:pt idx="2701">
                  <c:v>36195</c:v>
                </c:pt>
                <c:pt idx="2702">
                  <c:v>36196</c:v>
                </c:pt>
                <c:pt idx="2703">
                  <c:v>36199</c:v>
                </c:pt>
                <c:pt idx="2704">
                  <c:v>36200</c:v>
                </c:pt>
                <c:pt idx="2705">
                  <c:v>36201</c:v>
                </c:pt>
                <c:pt idx="2706">
                  <c:v>36202</c:v>
                </c:pt>
                <c:pt idx="2707">
                  <c:v>36203</c:v>
                </c:pt>
                <c:pt idx="2708">
                  <c:v>36206</c:v>
                </c:pt>
                <c:pt idx="2709">
                  <c:v>36207</c:v>
                </c:pt>
                <c:pt idx="2710">
                  <c:v>36208</c:v>
                </c:pt>
                <c:pt idx="2711">
                  <c:v>36209</c:v>
                </c:pt>
                <c:pt idx="2712">
                  <c:v>36210</c:v>
                </c:pt>
                <c:pt idx="2713">
                  <c:v>36213</c:v>
                </c:pt>
                <c:pt idx="2714">
                  <c:v>36214</c:v>
                </c:pt>
                <c:pt idx="2715">
                  <c:v>36215</c:v>
                </c:pt>
                <c:pt idx="2716">
                  <c:v>36216</c:v>
                </c:pt>
                <c:pt idx="2717">
                  <c:v>36217</c:v>
                </c:pt>
                <c:pt idx="2718">
                  <c:v>36220</c:v>
                </c:pt>
                <c:pt idx="2719">
                  <c:v>36221</c:v>
                </c:pt>
                <c:pt idx="2720">
                  <c:v>36222</c:v>
                </c:pt>
                <c:pt idx="2721">
                  <c:v>36223</c:v>
                </c:pt>
                <c:pt idx="2722">
                  <c:v>36224</c:v>
                </c:pt>
                <c:pt idx="2723">
                  <c:v>36227</c:v>
                </c:pt>
                <c:pt idx="2724">
                  <c:v>36228</c:v>
                </c:pt>
                <c:pt idx="2725">
                  <c:v>36229</c:v>
                </c:pt>
                <c:pt idx="2726">
                  <c:v>36230</c:v>
                </c:pt>
                <c:pt idx="2727">
                  <c:v>36231</c:v>
                </c:pt>
                <c:pt idx="2728">
                  <c:v>36234</c:v>
                </c:pt>
                <c:pt idx="2729">
                  <c:v>36235</c:v>
                </c:pt>
                <c:pt idx="2730">
                  <c:v>36236</c:v>
                </c:pt>
                <c:pt idx="2731">
                  <c:v>36237</c:v>
                </c:pt>
                <c:pt idx="2732">
                  <c:v>36238</c:v>
                </c:pt>
                <c:pt idx="2733">
                  <c:v>36241</c:v>
                </c:pt>
                <c:pt idx="2734">
                  <c:v>36242</c:v>
                </c:pt>
                <c:pt idx="2735">
                  <c:v>36243</c:v>
                </c:pt>
                <c:pt idx="2736">
                  <c:v>36244</c:v>
                </c:pt>
                <c:pt idx="2737">
                  <c:v>36245</c:v>
                </c:pt>
                <c:pt idx="2738">
                  <c:v>36248</c:v>
                </c:pt>
                <c:pt idx="2739">
                  <c:v>36249</c:v>
                </c:pt>
                <c:pt idx="2740">
                  <c:v>36250</c:v>
                </c:pt>
                <c:pt idx="2741">
                  <c:v>36251</c:v>
                </c:pt>
                <c:pt idx="2742">
                  <c:v>36256</c:v>
                </c:pt>
                <c:pt idx="2743">
                  <c:v>36257</c:v>
                </c:pt>
                <c:pt idx="2744">
                  <c:v>36258</c:v>
                </c:pt>
                <c:pt idx="2745">
                  <c:v>36259</c:v>
                </c:pt>
                <c:pt idx="2746">
                  <c:v>36262</c:v>
                </c:pt>
                <c:pt idx="2747">
                  <c:v>36263</c:v>
                </c:pt>
                <c:pt idx="2748">
                  <c:v>36264</c:v>
                </c:pt>
                <c:pt idx="2749">
                  <c:v>36265</c:v>
                </c:pt>
                <c:pt idx="2750">
                  <c:v>36266</c:v>
                </c:pt>
                <c:pt idx="2751">
                  <c:v>36269</c:v>
                </c:pt>
                <c:pt idx="2752">
                  <c:v>36270</c:v>
                </c:pt>
                <c:pt idx="2753">
                  <c:v>36271</c:v>
                </c:pt>
                <c:pt idx="2754">
                  <c:v>36272</c:v>
                </c:pt>
                <c:pt idx="2755">
                  <c:v>36273</c:v>
                </c:pt>
                <c:pt idx="2756">
                  <c:v>36276</c:v>
                </c:pt>
                <c:pt idx="2757">
                  <c:v>36277</c:v>
                </c:pt>
                <c:pt idx="2758">
                  <c:v>36278</c:v>
                </c:pt>
                <c:pt idx="2759">
                  <c:v>36279</c:v>
                </c:pt>
                <c:pt idx="2760">
                  <c:v>36280</c:v>
                </c:pt>
                <c:pt idx="2761">
                  <c:v>36284</c:v>
                </c:pt>
                <c:pt idx="2762">
                  <c:v>36285</c:v>
                </c:pt>
                <c:pt idx="2763">
                  <c:v>36286</c:v>
                </c:pt>
                <c:pt idx="2764">
                  <c:v>36287</c:v>
                </c:pt>
                <c:pt idx="2765">
                  <c:v>36290</c:v>
                </c:pt>
                <c:pt idx="2766">
                  <c:v>36291</c:v>
                </c:pt>
                <c:pt idx="2767">
                  <c:v>36292</c:v>
                </c:pt>
                <c:pt idx="2768">
                  <c:v>36293</c:v>
                </c:pt>
                <c:pt idx="2769">
                  <c:v>36294</c:v>
                </c:pt>
                <c:pt idx="2770">
                  <c:v>36297</c:v>
                </c:pt>
                <c:pt idx="2771">
                  <c:v>36298</c:v>
                </c:pt>
                <c:pt idx="2772">
                  <c:v>36299</c:v>
                </c:pt>
                <c:pt idx="2773">
                  <c:v>36300</c:v>
                </c:pt>
                <c:pt idx="2774">
                  <c:v>36301</c:v>
                </c:pt>
                <c:pt idx="2775">
                  <c:v>36304</c:v>
                </c:pt>
                <c:pt idx="2776">
                  <c:v>36305</c:v>
                </c:pt>
                <c:pt idx="2777">
                  <c:v>36306</c:v>
                </c:pt>
                <c:pt idx="2778">
                  <c:v>36307</c:v>
                </c:pt>
                <c:pt idx="2779">
                  <c:v>36308</c:v>
                </c:pt>
                <c:pt idx="2780">
                  <c:v>36312</c:v>
                </c:pt>
                <c:pt idx="2781">
                  <c:v>36313</c:v>
                </c:pt>
                <c:pt idx="2782">
                  <c:v>36314</c:v>
                </c:pt>
                <c:pt idx="2783">
                  <c:v>36315</c:v>
                </c:pt>
                <c:pt idx="2784">
                  <c:v>36318</c:v>
                </c:pt>
                <c:pt idx="2785">
                  <c:v>36319</c:v>
                </c:pt>
                <c:pt idx="2786">
                  <c:v>36320</c:v>
                </c:pt>
                <c:pt idx="2787">
                  <c:v>36321</c:v>
                </c:pt>
                <c:pt idx="2788">
                  <c:v>36322</c:v>
                </c:pt>
                <c:pt idx="2789">
                  <c:v>36325</c:v>
                </c:pt>
                <c:pt idx="2790">
                  <c:v>36326</c:v>
                </c:pt>
                <c:pt idx="2791">
                  <c:v>36327</c:v>
                </c:pt>
                <c:pt idx="2792">
                  <c:v>36328</c:v>
                </c:pt>
                <c:pt idx="2793">
                  <c:v>36329</c:v>
                </c:pt>
                <c:pt idx="2794">
                  <c:v>36332</c:v>
                </c:pt>
                <c:pt idx="2795">
                  <c:v>36333</c:v>
                </c:pt>
                <c:pt idx="2796">
                  <c:v>36334</c:v>
                </c:pt>
                <c:pt idx="2797">
                  <c:v>36335</c:v>
                </c:pt>
                <c:pt idx="2798">
                  <c:v>36336</c:v>
                </c:pt>
                <c:pt idx="2799">
                  <c:v>36339</c:v>
                </c:pt>
                <c:pt idx="2800">
                  <c:v>36340</c:v>
                </c:pt>
                <c:pt idx="2801">
                  <c:v>36341</c:v>
                </c:pt>
                <c:pt idx="2802">
                  <c:v>36342</c:v>
                </c:pt>
                <c:pt idx="2803">
                  <c:v>36343</c:v>
                </c:pt>
                <c:pt idx="2804">
                  <c:v>36346</c:v>
                </c:pt>
                <c:pt idx="2805">
                  <c:v>36347</c:v>
                </c:pt>
                <c:pt idx="2806">
                  <c:v>36348</c:v>
                </c:pt>
                <c:pt idx="2807">
                  <c:v>36349</c:v>
                </c:pt>
                <c:pt idx="2808">
                  <c:v>36350</c:v>
                </c:pt>
                <c:pt idx="2809">
                  <c:v>36353</c:v>
                </c:pt>
                <c:pt idx="2810">
                  <c:v>36354</c:v>
                </c:pt>
                <c:pt idx="2811">
                  <c:v>36355</c:v>
                </c:pt>
                <c:pt idx="2812">
                  <c:v>36356</c:v>
                </c:pt>
                <c:pt idx="2813">
                  <c:v>36357</c:v>
                </c:pt>
                <c:pt idx="2814">
                  <c:v>36360</c:v>
                </c:pt>
                <c:pt idx="2815">
                  <c:v>36361</c:v>
                </c:pt>
                <c:pt idx="2816">
                  <c:v>36362</c:v>
                </c:pt>
                <c:pt idx="2817">
                  <c:v>36363</c:v>
                </c:pt>
                <c:pt idx="2818">
                  <c:v>36364</c:v>
                </c:pt>
                <c:pt idx="2819">
                  <c:v>36367</c:v>
                </c:pt>
                <c:pt idx="2820">
                  <c:v>36368</c:v>
                </c:pt>
                <c:pt idx="2821">
                  <c:v>36369</c:v>
                </c:pt>
                <c:pt idx="2822">
                  <c:v>36370</c:v>
                </c:pt>
                <c:pt idx="2823">
                  <c:v>36371</c:v>
                </c:pt>
                <c:pt idx="2824">
                  <c:v>36374</c:v>
                </c:pt>
                <c:pt idx="2825">
                  <c:v>36375</c:v>
                </c:pt>
                <c:pt idx="2826">
                  <c:v>36376</c:v>
                </c:pt>
                <c:pt idx="2827">
                  <c:v>36377</c:v>
                </c:pt>
                <c:pt idx="2828">
                  <c:v>36378</c:v>
                </c:pt>
                <c:pt idx="2829">
                  <c:v>36381</c:v>
                </c:pt>
                <c:pt idx="2830">
                  <c:v>36382</c:v>
                </c:pt>
                <c:pt idx="2831">
                  <c:v>36383</c:v>
                </c:pt>
                <c:pt idx="2832">
                  <c:v>36384</c:v>
                </c:pt>
                <c:pt idx="2833">
                  <c:v>36385</c:v>
                </c:pt>
                <c:pt idx="2834">
                  <c:v>36388</c:v>
                </c:pt>
                <c:pt idx="2835">
                  <c:v>36389</c:v>
                </c:pt>
                <c:pt idx="2836">
                  <c:v>36390</c:v>
                </c:pt>
                <c:pt idx="2837">
                  <c:v>36391</c:v>
                </c:pt>
                <c:pt idx="2838">
                  <c:v>36392</c:v>
                </c:pt>
                <c:pt idx="2839">
                  <c:v>36395</c:v>
                </c:pt>
                <c:pt idx="2840">
                  <c:v>36396</c:v>
                </c:pt>
                <c:pt idx="2841">
                  <c:v>36397</c:v>
                </c:pt>
                <c:pt idx="2842">
                  <c:v>36398</c:v>
                </c:pt>
                <c:pt idx="2843">
                  <c:v>36399</c:v>
                </c:pt>
                <c:pt idx="2844">
                  <c:v>36403</c:v>
                </c:pt>
                <c:pt idx="2845">
                  <c:v>36404</c:v>
                </c:pt>
                <c:pt idx="2846">
                  <c:v>36405</c:v>
                </c:pt>
                <c:pt idx="2847">
                  <c:v>36406</c:v>
                </c:pt>
                <c:pt idx="2848">
                  <c:v>36409</c:v>
                </c:pt>
                <c:pt idx="2849">
                  <c:v>36410</c:v>
                </c:pt>
                <c:pt idx="2850">
                  <c:v>36411</c:v>
                </c:pt>
                <c:pt idx="2851">
                  <c:v>36412</c:v>
                </c:pt>
                <c:pt idx="2852">
                  <c:v>36413</c:v>
                </c:pt>
                <c:pt idx="2853">
                  <c:v>36416</c:v>
                </c:pt>
                <c:pt idx="2854">
                  <c:v>36417</c:v>
                </c:pt>
                <c:pt idx="2855">
                  <c:v>36418</c:v>
                </c:pt>
                <c:pt idx="2856">
                  <c:v>36419</c:v>
                </c:pt>
                <c:pt idx="2857">
                  <c:v>36420</c:v>
                </c:pt>
                <c:pt idx="2858">
                  <c:v>36423</c:v>
                </c:pt>
                <c:pt idx="2859">
                  <c:v>36424</c:v>
                </c:pt>
                <c:pt idx="2860">
                  <c:v>36425</c:v>
                </c:pt>
                <c:pt idx="2861">
                  <c:v>36426</c:v>
                </c:pt>
                <c:pt idx="2862">
                  <c:v>36427</c:v>
                </c:pt>
                <c:pt idx="2863">
                  <c:v>36430</c:v>
                </c:pt>
                <c:pt idx="2864">
                  <c:v>36431</c:v>
                </c:pt>
                <c:pt idx="2865">
                  <c:v>36432</c:v>
                </c:pt>
                <c:pt idx="2866">
                  <c:v>36433</c:v>
                </c:pt>
                <c:pt idx="2867">
                  <c:v>36434</c:v>
                </c:pt>
                <c:pt idx="2868">
                  <c:v>36437</c:v>
                </c:pt>
                <c:pt idx="2869">
                  <c:v>36438</c:v>
                </c:pt>
                <c:pt idx="2870">
                  <c:v>36439</c:v>
                </c:pt>
                <c:pt idx="2871">
                  <c:v>36440</c:v>
                </c:pt>
                <c:pt idx="2872">
                  <c:v>36441</c:v>
                </c:pt>
                <c:pt idx="2873">
                  <c:v>36444</c:v>
                </c:pt>
                <c:pt idx="2874">
                  <c:v>36445</c:v>
                </c:pt>
                <c:pt idx="2875">
                  <c:v>36446</c:v>
                </c:pt>
                <c:pt idx="2876">
                  <c:v>36447</c:v>
                </c:pt>
                <c:pt idx="2877">
                  <c:v>36448</c:v>
                </c:pt>
                <c:pt idx="2878">
                  <c:v>36451</c:v>
                </c:pt>
                <c:pt idx="2879">
                  <c:v>36452</c:v>
                </c:pt>
                <c:pt idx="2880">
                  <c:v>36453</c:v>
                </c:pt>
                <c:pt idx="2881">
                  <c:v>36454</c:v>
                </c:pt>
                <c:pt idx="2882">
                  <c:v>36455</c:v>
                </c:pt>
                <c:pt idx="2883">
                  <c:v>36458</c:v>
                </c:pt>
                <c:pt idx="2884">
                  <c:v>36459</c:v>
                </c:pt>
                <c:pt idx="2885">
                  <c:v>36460</c:v>
                </c:pt>
                <c:pt idx="2886">
                  <c:v>36461</c:v>
                </c:pt>
                <c:pt idx="2887">
                  <c:v>36462</c:v>
                </c:pt>
                <c:pt idx="2888">
                  <c:v>36465</c:v>
                </c:pt>
                <c:pt idx="2889">
                  <c:v>36466</c:v>
                </c:pt>
                <c:pt idx="2890">
                  <c:v>36467</c:v>
                </c:pt>
                <c:pt idx="2891">
                  <c:v>36468</c:v>
                </c:pt>
                <c:pt idx="2892">
                  <c:v>36469</c:v>
                </c:pt>
                <c:pt idx="2893">
                  <c:v>36472</c:v>
                </c:pt>
                <c:pt idx="2894">
                  <c:v>36473</c:v>
                </c:pt>
                <c:pt idx="2895">
                  <c:v>36474</c:v>
                </c:pt>
                <c:pt idx="2896">
                  <c:v>36475</c:v>
                </c:pt>
                <c:pt idx="2897">
                  <c:v>36476</c:v>
                </c:pt>
                <c:pt idx="2898">
                  <c:v>36479</c:v>
                </c:pt>
                <c:pt idx="2899">
                  <c:v>36480</c:v>
                </c:pt>
                <c:pt idx="2900">
                  <c:v>36481</c:v>
                </c:pt>
                <c:pt idx="2901">
                  <c:v>36482</c:v>
                </c:pt>
                <c:pt idx="2902">
                  <c:v>36483</c:v>
                </c:pt>
                <c:pt idx="2903">
                  <c:v>36486</c:v>
                </c:pt>
                <c:pt idx="2904">
                  <c:v>36487</c:v>
                </c:pt>
                <c:pt idx="2905">
                  <c:v>36488</c:v>
                </c:pt>
                <c:pt idx="2906">
                  <c:v>36489</c:v>
                </c:pt>
                <c:pt idx="2907">
                  <c:v>36490</c:v>
                </c:pt>
                <c:pt idx="2908">
                  <c:v>36493</c:v>
                </c:pt>
                <c:pt idx="2909">
                  <c:v>36494</c:v>
                </c:pt>
                <c:pt idx="2910">
                  <c:v>36495</c:v>
                </c:pt>
                <c:pt idx="2911">
                  <c:v>36496</c:v>
                </c:pt>
                <c:pt idx="2912">
                  <c:v>36497</c:v>
                </c:pt>
                <c:pt idx="2913">
                  <c:v>36500</c:v>
                </c:pt>
                <c:pt idx="2914">
                  <c:v>36501</c:v>
                </c:pt>
                <c:pt idx="2915">
                  <c:v>36502</c:v>
                </c:pt>
                <c:pt idx="2916">
                  <c:v>36503</c:v>
                </c:pt>
                <c:pt idx="2917">
                  <c:v>36504</c:v>
                </c:pt>
                <c:pt idx="2918">
                  <c:v>36507</c:v>
                </c:pt>
                <c:pt idx="2919">
                  <c:v>36508</c:v>
                </c:pt>
                <c:pt idx="2920">
                  <c:v>36509</c:v>
                </c:pt>
                <c:pt idx="2921">
                  <c:v>36510</c:v>
                </c:pt>
                <c:pt idx="2922">
                  <c:v>36511</c:v>
                </c:pt>
                <c:pt idx="2923">
                  <c:v>36514</c:v>
                </c:pt>
                <c:pt idx="2924">
                  <c:v>36515</c:v>
                </c:pt>
                <c:pt idx="2925">
                  <c:v>36516</c:v>
                </c:pt>
                <c:pt idx="2926">
                  <c:v>36517</c:v>
                </c:pt>
                <c:pt idx="2927">
                  <c:v>36518</c:v>
                </c:pt>
                <c:pt idx="2928">
                  <c:v>36523</c:v>
                </c:pt>
                <c:pt idx="2929">
                  <c:v>36524</c:v>
                </c:pt>
                <c:pt idx="2930">
                  <c:v>36529</c:v>
                </c:pt>
                <c:pt idx="2931">
                  <c:v>36530</c:v>
                </c:pt>
                <c:pt idx="2932">
                  <c:v>36531</c:v>
                </c:pt>
                <c:pt idx="2933">
                  <c:v>36532</c:v>
                </c:pt>
                <c:pt idx="2934">
                  <c:v>36535</c:v>
                </c:pt>
                <c:pt idx="2935">
                  <c:v>36536</c:v>
                </c:pt>
                <c:pt idx="2936">
                  <c:v>36537</c:v>
                </c:pt>
                <c:pt idx="2937">
                  <c:v>36538</c:v>
                </c:pt>
                <c:pt idx="2938">
                  <c:v>36539</c:v>
                </c:pt>
                <c:pt idx="2939">
                  <c:v>36542</c:v>
                </c:pt>
                <c:pt idx="2940">
                  <c:v>36543</c:v>
                </c:pt>
                <c:pt idx="2941">
                  <c:v>36544</c:v>
                </c:pt>
                <c:pt idx="2942">
                  <c:v>36545</c:v>
                </c:pt>
                <c:pt idx="2943">
                  <c:v>36546</c:v>
                </c:pt>
                <c:pt idx="2944">
                  <c:v>36549</c:v>
                </c:pt>
                <c:pt idx="2945">
                  <c:v>36550</c:v>
                </c:pt>
                <c:pt idx="2946">
                  <c:v>36551</c:v>
                </c:pt>
                <c:pt idx="2947">
                  <c:v>36552</c:v>
                </c:pt>
                <c:pt idx="2948">
                  <c:v>36553</c:v>
                </c:pt>
                <c:pt idx="2949">
                  <c:v>36556</c:v>
                </c:pt>
                <c:pt idx="2950">
                  <c:v>36557</c:v>
                </c:pt>
                <c:pt idx="2951">
                  <c:v>36558</c:v>
                </c:pt>
                <c:pt idx="2952">
                  <c:v>36559</c:v>
                </c:pt>
                <c:pt idx="2953">
                  <c:v>36560</c:v>
                </c:pt>
                <c:pt idx="2954">
                  <c:v>36563</c:v>
                </c:pt>
                <c:pt idx="2955">
                  <c:v>36564</c:v>
                </c:pt>
                <c:pt idx="2956">
                  <c:v>36565</c:v>
                </c:pt>
                <c:pt idx="2957">
                  <c:v>36566</c:v>
                </c:pt>
                <c:pt idx="2958">
                  <c:v>36567</c:v>
                </c:pt>
                <c:pt idx="2959">
                  <c:v>36570</c:v>
                </c:pt>
                <c:pt idx="2960">
                  <c:v>36571</c:v>
                </c:pt>
                <c:pt idx="2961">
                  <c:v>36572</c:v>
                </c:pt>
                <c:pt idx="2962">
                  <c:v>36573</c:v>
                </c:pt>
                <c:pt idx="2963">
                  <c:v>36574</c:v>
                </c:pt>
                <c:pt idx="2964">
                  <c:v>36577</c:v>
                </c:pt>
                <c:pt idx="2965">
                  <c:v>36578</c:v>
                </c:pt>
                <c:pt idx="2966">
                  <c:v>36579</c:v>
                </c:pt>
                <c:pt idx="2967">
                  <c:v>36580</c:v>
                </c:pt>
                <c:pt idx="2968">
                  <c:v>36581</c:v>
                </c:pt>
                <c:pt idx="2969">
                  <c:v>36584</c:v>
                </c:pt>
                <c:pt idx="2970">
                  <c:v>36585</c:v>
                </c:pt>
                <c:pt idx="2971">
                  <c:v>36586</c:v>
                </c:pt>
                <c:pt idx="2972">
                  <c:v>36587</c:v>
                </c:pt>
                <c:pt idx="2973">
                  <c:v>36588</c:v>
                </c:pt>
                <c:pt idx="2974">
                  <c:v>36591</c:v>
                </c:pt>
                <c:pt idx="2975">
                  <c:v>36592</c:v>
                </c:pt>
                <c:pt idx="2976">
                  <c:v>36593</c:v>
                </c:pt>
                <c:pt idx="2977">
                  <c:v>36594</c:v>
                </c:pt>
                <c:pt idx="2978">
                  <c:v>36595</c:v>
                </c:pt>
                <c:pt idx="2979">
                  <c:v>36598</c:v>
                </c:pt>
                <c:pt idx="2980">
                  <c:v>36599</c:v>
                </c:pt>
                <c:pt idx="2981">
                  <c:v>36600</c:v>
                </c:pt>
                <c:pt idx="2982">
                  <c:v>36601</c:v>
                </c:pt>
                <c:pt idx="2983">
                  <c:v>36602</c:v>
                </c:pt>
                <c:pt idx="2984">
                  <c:v>36605</c:v>
                </c:pt>
                <c:pt idx="2985">
                  <c:v>36606</c:v>
                </c:pt>
                <c:pt idx="2986">
                  <c:v>36607</c:v>
                </c:pt>
                <c:pt idx="2987">
                  <c:v>36608</c:v>
                </c:pt>
                <c:pt idx="2988">
                  <c:v>36609</c:v>
                </c:pt>
                <c:pt idx="2989">
                  <c:v>36612</c:v>
                </c:pt>
                <c:pt idx="2990">
                  <c:v>36613</c:v>
                </c:pt>
                <c:pt idx="2991">
                  <c:v>36614</c:v>
                </c:pt>
                <c:pt idx="2992">
                  <c:v>36615</c:v>
                </c:pt>
                <c:pt idx="2993">
                  <c:v>36616</c:v>
                </c:pt>
                <c:pt idx="2994">
                  <c:v>36619</c:v>
                </c:pt>
                <c:pt idx="2995">
                  <c:v>36620</c:v>
                </c:pt>
                <c:pt idx="2996">
                  <c:v>36621</c:v>
                </c:pt>
                <c:pt idx="2997">
                  <c:v>36622</c:v>
                </c:pt>
                <c:pt idx="2998">
                  <c:v>36623</c:v>
                </c:pt>
                <c:pt idx="2999">
                  <c:v>36626</c:v>
                </c:pt>
                <c:pt idx="3000">
                  <c:v>36627</c:v>
                </c:pt>
                <c:pt idx="3001">
                  <c:v>36628</c:v>
                </c:pt>
                <c:pt idx="3002">
                  <c:v>36629</c:v>
                </c:pt>
                <c:pt idx="3003">
                  <c:v>36630</c:v>
                </c:pt>
                <c:pt idx="3004">
                  <c:v>36633</c:v>
                </c:pt>
                <c:pt idx="3005">
                  <c:v>36634</c:v>
                </c:pt>
                <c:pt idx="3006">
                  <c:v>36635</c:v>
                </c:pt>
                <c:pt idx="3007">
                  <c:v>36636</c:v>
                </c:pt>
                <c:pt idx="3008">
                  <c:v>36641</c:v>
                </c:pt>
                <c:pt idx="3009">
                  <c:v>36642</c:v>
                </c:pt>
                <c:pt idx="3010">
                  <c:v>36643</c:v>
                </c:pt>
                <c:pt idx="3011">
                  <c:v>36644</c:v>
                </c:pt>
                <c:pt idx="3012">
                  <c:v>36648</c:v>
                </c:pt>
                <c:pt idx="3013">
                  <c:v>36649</c:v>
                </c:pt>
                <c:pt idx="3014">
                  <c:v>36650</c:v>
                </c:pt>
                <c:pt idx="3015">
                  <c:v>36651</c:v>
                </c:pt>
                <c:pt idx="3016">
                  <c:v>36654</c:v>
                </c:pt>
                <c:pt idx="3017">
                  <c:v>36655</c:v>
                </c:pt>
                <c:pt idx="3018">
                  <c:v>36656</c:v>
                </c:pt>
                <c:pt idx="3019">
                  <c:v>36657</c:v>
                </c:pt>
                <c:pt idx="3020">
                  <c:v>36658</c:v>
                </c:pt>
                <c:pt idx="3021">
                  <c:v>36661</c:v>
                </c:pt>
                <c:pt idx="3022">
                  <c:v>36662</c:v>
                </c:pt>
                <c:pt idx="3023">
                  <c:v>36663</c:v>
                </c:pt>
                <c:pt idx="3024">
                  <c:v>36664</c:v>
                </c:pt>
                <c:pt idx="3025">
                  <c:v>36665</c:v>
                </c:pt>
                <c:pt idx="3026">
                  <c:v>36668</c:v>
                </c:pt>
                <c:pt idx="3027">
                  <c:v>36669</c:v>
                </c:pt>
                <c:pt idx="3028">
                  <c:v>36670</c:v>
                </c:pt>
                <c:pt idx="3029">
                  <c:v>36671</c:v>
                </c:pt>
                <c:pt idx="3030">
                  <c:v>36672</c:v>
                </c:pt>
                <c:pt idx="3031">
                  <c:v>36676</c:v>
                </c:pt>
                <c:pt idx="3032">
                  <c:v>36677</c:v>
                </c:pt>
                <c:pt idx="3033">
                  <c:v>36678</c:v>
                </c:pt>
                <c:pt idx="3034">
                  <c:v>36679</c:v>
                </c:pt>
                <c:pt idx="3035">
                  <c:v>36682</c:v>
                </c:pt>
                <c:pt idx="3036">
                  <c:v>36683</c:v>
                </c:pt>
                <c:pt idx="3037">
                  <c:v>36684</c:v>
                </c:pt>
                <c:pt idx="3038">
                  <c:v>36685</c:v>
                </c:pt>
                <c:pt idx="3039">
                  <c:v>36686</c:v>
                </c:pt>
                <c:pt idx="3040">
                  <c:v>36689</c:v>
                </c:pt>
                <c:pt idx="3041">
                  <c:v>36690</c:v>
                </c:pt>
                <c:pt idx="3042">
                  <c:v>36691</c:v>
                </c:pt>
                <c:pt idx="3043">
                  <c:v>36692</c:v>
                </c:pt>
                <c:pt idx="3044">
                  <c:v>36693</c:v>
                </c:pt>
                <c:pt idx="3045">
                  <c:v>36696</c:v>
                </c:pt>
                <c:pt idx="3046">
                  <c:v>36697</c:v>
                </c:pt>
                <c:pt idx="3047">
                  <c:v>36698</c:v>
                </c:pt>
                <c:pt idx="3048">
                  <c:v>36699</c:v>
                </c:pt>
                <c:pt idx="3049">
                  <c:v>36700</c:v>
                </c:pt>
                <c:pt idx="3050">
                  <c:v>36703</c:v>
                </c:pt>
                <c:pt idx="3051">
                  <c:v>36704</c:v>
                </c:pt>
                <c:pt idx="3052">
                  <c:v>36705</c:v>
                </c:pt>
                <c:pt idx="3053">
                  <c:v>36706</c:v>
                </c:pt>
                <c:pt idx="3054">
                  <c:v>36707</c:v>
                </c:pt>
                <c:pt idx="3055">
                  <c:v>36710</c:v>
                </c:pt>
                <c:pt idx="3056">
                  <c:v>36711</c:v>
                </c:pt>
                <c:pt idx="3057">
                  <c:v>36712</c:v>
                </c:pt>
                <c:pt idx="3058">
                  <c:v>36713</c:v>
                </c:pt>
                <c:pt idx="3059">
                  <c:v>36714</c:v>
                </c:pt>
                <c:pt idx="3060">
                  <c:v>36717</c:v>
                </c:pt>
                <c:pt idx="3061">
                  <c:v>36718</c:v>
                </c:pt>
                <c:pt idx="3062">
                  <c:v>36719</c:v>
                </c:pt>
                <c:pt idx="3063">
                  <c:v>36720</c:v>
                </c:pt>
                <c:pt idx="3064">
                  <c:v>36721</c:v>
                </c:pt>
                <c:pt idx="3065">
                  <c:v>36724</c:v>
                </c:pt>
                <c:pt idx="3066">
                  <c:v>36725</c:v>
                </c:pt>
                <c:pt idx="3067">
                  <c:v>36726</c:v>
                </c:pt>
                <c:pt idx="3068">
                  <c:v>36727</c:v>
                </c:pt>
                <c:pt idx="3069">
                  <c:v>36728</c:v>
                </c:pt>
                <c:pt idx="3070">
                  <c:v>36731</c:v>
                </c:pt>
                <c:pt idx="3071">
                  <c:v>36732</c:v>
                </c:pt>
                <c:pt idx="3072">
                  <c:v>36733</c:v>
                </c:pt>
                <c:pt idx="3073">
                  <c:v>36734</c:v>
                </c:pt>
                <c:pt idx="3074">
                  <c:v>36735</c:v>
                </c:pt>
                <c:pt idx="3075">
                  <c:v>36738</c:v>
                </c:pt>
                <c:pt idx="3076">
                  <c:v>36739</c:v>
                </c:pt>
                <c:pt idx="3077">
                  <c:v>36740</c:v>
                </c:pt>
                <c:pt idx="3078">
                  <c:v>36741</c:v>
                </c:pt>
                <c:pt idx="3079">
                  <c:v>36742</c:v>
                </c:pt>
                <c:pt idx="3080">
                  <c:v>36745</c:v>
                </c:pt>
                <c:pt idx="3081">
                  <c:v>36746</c:v>
                </c:pt>
                <c:pt idx="3082">
                  <c:v>36747</c:v>
                </c:pt>
                <c:pt idx="3083">
                  <c:v>36748</c:v>
                </c:pt>
                <c:pt idx="3084">
                  <c:v>36749</c:v>
                </c:pt>
                <c:pt idx="3085">
                  <c:v>36752</c:v>
                </c:pt>
                <c:pt idx="3086">
                  <c:v>36753</c:v>
                </c:pt>
                <c:pt idx="3087">
                  <c:v>36754</c:v>
                </c:pt>
                <c:pt idx="3088">
                  <c:v>36755</c:v>
                </c:pt>
                <c:pt idx="3089">
                  <c:v>36756</c:v>
                </c:pt>
                <c:pt idx="3090">
                  <c:v>36759</c:v>
                </c:pt>
                <c:pt idx="3091">
                  <c:v>36760</c:v>
                </c:pt>
                <c:pt idx="3092">
                  <c:v>36761</c:v>
                </c:pt>
                <c:pt idx="3093">
                  <c:v>36762</c:v>
                </c:pt>
                <c:pt idx="3094">
                  <c:v>36763</c:v>
                </c:pt>
                <c:pt idx="3095">
                  <c:v>36767</c:v>
                </c:pt>
                <c:pt idx="3096">
                  <c:v>36768</c:v>
                </c:pt>
                <c:pt idx="3097">
                  <c:v>36769</c:v>
                </c:pt>
                <c:pt idx="3098">
                  <c:v>36770</c:v>
                </c:pt>
                <c:pt idx="3099">
                  <c:v>36773</c:v>
                </c:pt>
                <c:pt idx="3100">
                  <c:v>36774</c:v>
                </c:pt>
                <c:pt idx="3101">
                  <c:v>36775</c:v>
                </c:pt>
                <c:pt idx="3102">
                  <c:v>36776</c:v>
                </c:pt>
                <c:pt idx="3103">
                  <c:v>36777</c:v>
                </c:pt>
                <c:pt idx="3104">
                  <c:v>36780</c:v>
                </c:pt>
                <c:pt idx="3105">
                  <c:v>36781</c:v>
                </c:pt>
                <c:pt idx="3106">
                  <c:v>36782</c:v>
                </c:pt>
                <c:pt idx="3107">
                  <c:v>36783</c:v>
                </c:pt>
                <c:pt idx="3108">
                  <c:v>36784</c:v>
                </c:pt>
                <c:pt idx="3109">
                  <c:v>36787</c:v>
                </c:pt>
                <c:pt idx="3110">
                  <c:v>36788</c:v>
                </c:pt>
                <c:pt idx="3111">
                  <c:v>36789</c:v>
                </c:pt>
                <c:pt idx="3112">
                  <c:v>36790</c:v>
                </c:pt>
                <c:pt idx="3113">
                  <c:v>36791</c:v>
                </c:pt>
                <c:pt idx="3114">
                  <c:v>36794</c:v>
                </c:pt>
                <c:pt idx="3115">
                  <c:v>36795</c:v>
                </c:pt>
                <c:pt idx="3116">
                  <c:v>36796</c:v>
                </c:pt>
                <c:pt idx="3117">
                  <c:v>36797</c:v>
                </c:pt>
                <c:pt idx="3118">
                  <c:v>36798</c:v>
                </c:pt>
                <c:pt idx="3119">
                  <c:v>36801</c:v>
                </c:pt>
                <c:pt idx="3120">
                  <c:v>36802</c:v>
                </c:pt>
                <c:pt idx="3121">
                  <c:v>36803</c:v>
                </c:pt>
                <c:pt idx="3122">
                  <c:v>36804</c:v>
                </c:pt>
                <c:pt idx="3123">
                  <c:v>36805</c:v>
                </c:pt>
                <c:pt idx="3124">
                  <c:v>36808</c:v>
                </c:pt>
                <c:pt idx="3125">
                  <c:v>36809</c:v>
                </c:pt>
                <c:pt idx="3126">
                  <c:v>36810</c:v>
                </c:pt>
                <c:pt idx="3127">
                  <c:v>36811</c:v>
                </c:pt>
                <c:pt idx="3128">
                  <c:v>36812</c:v>
                </c:pt>
                <c:pt idx="3129">
                  <c:v>36815</c:v>
                </c:pt>
                <c:pt idx="3130">
                  <c:v>36816</c:v>
                </c:pt>
                <c:pt idx="3131">
                  <c:v>36817</c:v>
                </c:pt>
                <c:pt idx="3132">
                  <c:v>36818</c:v>
                </c:pt>
                <c:pt idx="3133">
                  <c:v>36819</c:v>
                </c:pt>
                <c:pt idx="3134">
                  <c:v>36822</c:v>
                </c:pt>
                <c:pt idx="3135">
                  <c:v>36823</c:v>
                </c:pt>
                <c:pt idx="3136">
                  <c:v>36824</c:v>
                </c:pt>
                <c:pt idx="3137">
                  <c:v>36825</c:v>
                </c:pt>
                <c:pt idx="3138">
                  <c:v>36826</c:v>
                </c:pt>
                <c:pt idx="3139">
                  <c:v>36829</c:v>
                </c:pt>
                <c:pt idx="3140">
                  <c:v>36830</c:v>
                </c:pt>
                <c:pt idx="3141">
                  <c:v>36831</c:v>
                </c:pt>
                <c:pt idx="3142">
                  <c:v>36832</c:v>
                </c:pt>
                <c:pt idx="3143">
                  <c:v>36833</c:v>
                </c:pt>
                <c:pt idx="3144">
                  <c:v>36836</c:v>
                </c:pt>
                <c:pt idx="3145">
                  <c:v>36837</c:v>
                </c:pt>
                <c:pt idx="3146">
                  <c:v>36838</c:v>
                </c:pt>
                <c:pt idx="3147">
                  <c:v>36839</c:v>
                </c:pt>
                <c:pt idx="3148">
                  <c:v>36840</c:v>
                </c:pt>
                <c:pt idx="3149">
                  <c:v>36843</c:v>
                </c:pt>
                <c:pt idx="3150">
                  <c:v>36844</c:v>
                </c:pt>
                <c:pt idx="3151">
                  <c:v>36845</c:v>
                </c:pt>
                <c:pt idx="3152">
                  <c:v>36846</c:v>
                </c:pt>
                <c:pt idx="3153">
                  <c:v>36847</c:v>
                </c:pt>
                <c:pt idx="3154">
                  <c:v>36850</c:v>
                </c:pt>
                <c:pt idx="3155">
                  <c:v>36851</c:v>
                </c:pt>
                <c:pt idx="3156">
                  <c:v>36852</c:v>
                </c:pt>
                <c:pt idx="3157">
                  <c:v>36853</c:v>
                </c:pt>
                <c:pt idx="3158">
                  <c:v>36854</c:v>
                </c:pt>
                <c:pt idx="3159">
                  <c:v>36857</c:v>
                </c:pt>
                <c:pt idx="3160">
                  <c:v>36858</c:v>
                </c:pt>
                <c:pt idx="3161">
                  <c:v>36859</c:v>
                </c:pt>
                <c:pt idx="3162">
                  <c:v>36860</c:v>
                </c:pt>
                <c:pt idx="3163">
                  <c:v>36861</c:v>
                </c:pt>
                <c:pt idx="3164">
                  <c:v>36864</c:v>
                </c:pt>
                <c:pt idx="3165">
                  <c:v>36865</c:v>
                </c:pt>
                <c:pt idx="3166">
                  <c:v>36866</c:v>
                </c:pt>
                <c:pt idx="3167">
                  <c:v>36867</c:v>
                </c:pt>
                <c:pt idx="3168">
                  <c:v>36868</c:v>
                </c:pt>
                <c:pt idx="3169">
                  <c:v>36871</c:v>
                </c:pt>
                <c:pt idx="3170">
                  <c:v>36872</c:v>
                </c:pt>
                <c:pt idx="3171">
                  <c:v>36873</c:v>
                </c:pt>
                <c:pt idx="3172">
                  <c:v>36874</c:v>
                </c:pt>
                <c:pt idx="3173">
                  <c:v>36875</c:v>
                </c:pt>
                <c:pt idx="3174">
                  <c:v>36878</c:v>
                </c:pt>
                <c:pt idx="3175">
                  <c:v>36879</c:v>
                </c:pt>
                <c:pt idx="3176">
                  <c:v>36880</c:v>
                </c:pt>
                <c:pt idx="3177">
                  <c:v>36881</c:v>
                </c:pt>
                <c:pt idx="3178">
                  <c:v>36882</c:v>
                </c:pt>
                <c:pt idx="3179">
                  <c:v>36887</c:v>
                </c:pt>
                <c:pt idx="3180">
                  <c:v>36888</c:v>
                </c:pt>
                <c:pt idx="3181">
                  <c:v>36889</c:v>
                </c:pt>
                <c:pt idx="3182">
                  <c:v>36893</c:v>
                </c:pt>
                <c:pt idx="3183">
                  <c:v>36894</c:v>
                </c:pt>
                <c:pt idx="3184">
                  <c:v>36895</c:v>
                </c:pt>
                <c:pt idx="3185">
                  <c:v>36896</c:v>
                </c:pt>
                <c:pt idx="3186">
                  <c:v>36899</c:v>
                </c:pt>
                <c:pt idx="3187">
                  <c:v>36900</c:v>
                </c:pt>
                <c:pt idx="3188">
                  <c:v>36901</c:v>
                </c:pt>
                <c:pt idx="3189">
                  <c:v>36902</c:v>
                </c:pt>
                <c:pt idx="3190">
                  <c:v>36903</c:v>
                </c:pt>
                <c:pt idx="3191">
                  <c:v>36906</c:v>
                </c:pt>
                <c:pt idx="3192">
                  <c:v>36907</c:v>
                </c:pt>
                <c:pt idx="3193">
                  <c:v>36908</c:v>
                </c:pt>
                <c:pt idx="3194">
                  <c:v>36909</c:v>
                </c:pt>
                <c:pt idx="3195">
                  <c:v>36910</c:v>
                </c:pt>
                <c:pt idx="3196">
                  <c:v>36913</c:v>
                </c:pt>
                <c:pt idx="3197">
                  <c:v>36914</c:v>
                </c:pt>
                <c:pt idx="3198">
                  <c:v>36915</c:v>
                </c:pt>
                <c:pt idx="3199">
                  <c:v>36916</c:v>
                </c:pt>
                <c:pt idx="3200">
                  <c:v>36917</c:v>
                </c:pt>
                <c:pt idx="3201">
                  <c:v>36920</c:v>
                </c:pt>
                <c:pt idx="3202">
                  <c:v>36921</c:v>
                </c:pt>
                <c:pt idx="3203">
                  <c:v>36922</c:v>
                </c:pt>
                <c:pt idx="3204">
                  <c:v>36923</c:v>
                </c:pt>
                <c:pt idx="3205">
                  <c:v>36924</c:v>
                </c:pt>
                <c:pt idx="3206">
                  <c:v>36927</c:v>
                </c:pt>
                <c:pt idx="3207">
                  <c:v>36928</c:v>
                </c:pt>
                <c:pt idx="3208">
                  <c:v>36929</c:v>
                </c:pt>
                <c:pt idx="3209">
                  <c:v>36930</c:v>
                </c:pt>
                <c:pt idx="3210">
                  <c:v>36931</c:v>
                </c:pt>
                <c:pt idx="3211">
                  <c:v>36934</c:v>
                </c:pt>
                <c:pt idx="3212">
                  <c:v>36935</c:v>
                </c:pt>
                <c:pt idx="3213">
                  <c:v>36936</c:v>
                </c:pt>
                <c:pt idx="3214">
                  <c:v>36937</c:v>
                </c:pt>
                <c:pt idx="3215">
                  <c:v>36938</c:v>
                </c:pt>
                <c:pt idx="3216">
                  <c:v>36941</c:v>
                </c:pt>
                <c:pt idx="3217">
                  <c:v>36942</c:v>
                </c:pt>
                <c:pt idx="3218">
                  <c:v>36943</c:v>
                </c:pt>
                <c:pt idx="3219">
                  <c:v>36944</c:v>
                </c:pt>
                <c:pt idx="3220">
                  <c:v>36945</c:v>
                </c:pt>
                <c:pt idx="3221">
                  <c:v>36948</c:v>
                </c:pt>
                <c:pt idx="3222">
                  <c:v>36949</c:v>
                </c:pt>
                <c:pt idx="3223">
                  <c:v>36950</c:v>
                </c:pt>
                <c:pt idx="3224">
                  <c:v>36951</c:v>
                </c:pt>
                <c:pt idx="3225">
                  <c:v>36952</c:v>
                </c:pt>
                <c:pt idx="3226">
                  <c:v>36955</c:v>
                </c:pt>
                <c:pt idx="3227">
                  <c:v>36956</c:v>
                </c:pt>
                <c:pt idx="3228">
                  <c:v>36957</c:v>
                </c:pt>
                <c:pt idx="3229">
                  <c:v>36958</c:v>
                </c:pt>
                <c:pt idx="3230">
                  <c:v>36959</c:v>
                </c:pt>
                <c:pt idx="3231">
                  <c:v>36962</c:v>
                </c:pt>
                <c:pt idx="3232">
                  <c:v>36963</c:v>
                </c:pt>
                <c:pt idx="3233">
                  <c:v>36964</c:v>
                </c:pt>
                <c:pt idx="3234">
                  <c:v>36965</c:v>
                </c:pt>
                <c:pt idx="3235">
                  <c:v>36966</c:v>
                </c:pt>
                <c:pt idx="3236">
                  <c:v>36969</c:v>
                </c:pt>
                <c:pt idx="3237">
                  <c:v>36970</c:v>
                </c:pt>
                <c:pt idx="3238">
                  <c:v>36971</c:v>
                </c:pt>
                <c:pt idx="3239">
                  <c:v>36972</c:v>
                </c:pt>
                <c:pt idx="3240">
                  <c:v>36973</c:v>
                </c:pt>
                <c:pt idx="3241">
                  <c:v>36976</c:v>
                </c:pt>
                <c:pt idx="3242">
                  <c:v>36977</c:v>
                </c:pt>
                <c:pt idx="3243">
                  <c:v>36978</c:v>
                </c:pt>
                <c:pt idx="3244">
                  <c:v>36979</c:v>
                </c:pt>
                <c:pt idx="3245">
                  <c:v>36980</c:v>
                </c:pt>
                <c:pt idx="3246">
                  <c:v>36983</c:v>
                </c:pt>
                <c:pt idx="3247">
                  <c:v>36984</c:v>
                </c:pt>
                <c:pt idx="3248">
                  <c:v>36985</c:v>
                </c:pt>
                <c:pt idx="3249">
                  <c:v>36986</c:v>
                </c:pt>
                <c:pt idx="3250">
                  <c:v>36987</c:v>
                </c:pt>
                <c:pt idx="3251">
                  <c:v>36990</c:v>
                </c:pt>
                <c:pt idx="3252">
                  <c:v>36991</c:v>
                </c:pt>
                <c:pt idx="3253">
                  <c:v>36992</c:v>
                </c:pt>
                <c:pt idx="3254">
                  <c:v>36993</c:v>
                </c:pt>
                <c:pt idx="3255">
                  <c:v>36998</c:v>
                </c:pt>
                <c:pt idx="3256">
                  <c:v>36999</c:v>
                </c:pt>
                <c:pt idx="3257">
                  <c:v>37000</c:v>
                </c:pt>
                <c:pt idx="3258">
                  <c:v>37001</c:v>
                </c:pt>
                <c:pt idx="3259">
                  <c:v>37004</c:v>
                </c:pt>
                <c:pt idx="3260">
                  <c:v>37005</c:v>
                </c:pt>
                <c:pt idx="3261">
                  <c:v>37006</c:v>
                </c:pt>
                <c:pt idx="3262">
                  <c:v>37007</c:v>
                </c:pt>
                <c:pt idx="3263">
                  <c:v>37008</c:v>
                </c:pt>
                <c:pt idx="3264">
                  <c:v>37011</c:v>
                </c:pt>
                <c:pt idx="3265">
                  <c:v>37012</c:v>
                </c:pt>
                <c:pt idx="3266">
                  <c:v>37013</c:v>
                </c:pt>
                <c:pt idx="3267">
                  <c:v>37014</c:v>
                </c:pt>
                <c:pt idx="3268">
                  <c:v>37015</c:v>
                </c:pt>
                <c:pt idx="3269">
                  <c:v>37019</c:v>
                </c:pt>
                <c:pt idx="3270">
                  <c:v>37020</c:v>
                </c:pt>
                <c:pt idx="3271">
                  <c:v>37021</c:v>
                </c:pt>
                <c:pt idx="3272">
                  <c:v>37022</c:v>
                </c:pt>
                <c:pt idx="3273">
                  <c:v>37025</c:v>
                </c:pt>
                <c:pt idx="3274">
                  <c:v>37026</c:v>
                </c:pt>
                <c:pt idx="3275">
                  <c:v>37027</c:v>
                </c:pt>
                <c:pt idx="3276">
                  <c:v>37028</c:v>
                </c:pt>
                <c:pt idx="3277">
                  <c:v>37029</c:v>
                </c:pt>
                <c:pt idx="3278">
                  <c:v>37032</c:v>
                </c:pt>
                <c:pt idx="3279">
                  <c:v>37033</c:v>
                </c:pt>
                <c:pt idx="3280">
                  <c:v>37034</c:v>
                </c:pt>
                <c:pt idx="3281">
                  <c:v>37035</c:v>
                </c:pt>
                <c:pt idx="3282">
                  <c:v>37036</c:v>
                </c:pt>
                <c:pt idx="3283">
                  <c:v>37040</c:v>
                </c:pt>
                <c:pt idx="3284">
                  <c:v>37041</c:v>
                </c:pt>
                <c:pt idx="3285">
                  <c:v>37042</c:v>
                </c:pt>
                <c:pt idx="3286">
                  <c:v>37043</c:v>
                </c:pt>
                <c:pt idx="3287">
                  <c:v>37046</c:v>
                </c:pt>
                <c:pt idx="3288">
                  <c:v>37047</c:v>
                </c:pt>
                <c:pt idx="3289">
                  <c:v>37048</c:v>
                </c:pt>
                <c:pt idx="3290">
                  <c:v>37049</c:v>
                </c:pt>
                <c:pt idx="3291">
                  <c:v>37050</c:v>
                </c:pt>
                <c:pt idx="3292">
                  <c:v>37053</c:v>
                </c:pt>
                <c:pt idx="3293">
                  <c:v>37054</c:v>
                </c:pt>
                <c:pt idx="3294">
                  <c:v>37055</c:v>
                </c:pt>
                <c:pt idx="3295">
                  <c:v>37056</c:v>
                </c:pt>
                <c:pt idx="3296">
                  <c:v>37057</c:v>
                </c:pt>
                <c:pt idx="3297">
                  <c:v>37060</c:v>
                </c:pt>
                <c:pt idx="3298">
                  <c:v>37061</c:v>
                </c:pt>
                <c:pt idx="3299">
                  <c:v>37062</c:v>
                </c:pt>
                <c:pt idx="3300">
                  <c:v>37063</c:v>
                </c:pt>
                <c:pt idx="3301">
                  <c:v>37064</c:v>
                </c:pt>
                <c:pt idx="3302">
                  <c:v>37067</c:v>
                </c:pt>
                <c:pt idx="3303">
                  <c:v>37068</c:v>
                </c:pt>
                <c:pt idx="3304">
                  <c:v>37069</c:v>
                </c:pt>
                <c:pt idx="3305">
                  <c:v>37070</c:v>
                </c:pt>
                <c:pt idx="3306">
                  <c:v>37071</c:v>
                </c:pt>
                <c:pt idx="3307">
                  <c:v>37074</c:v>
                </c:pt>
                <c:pt idx="3308">
                  <c:v>37075</c:v>
                </c:pt>
                <c:pt idx="3309">
                  <c:v>37076</c:v>
                </c:pt>
                <c:pt idx="3310">
                  <c:v>37077</c:v>
                </c:pt>
                <c:pt idx="3311">
                  <c:v>37078</c:v>
                </c:pt>
                <c:pt idx="3312">
                  <c:v>37081</c:v>
                </c:pt>
                <c:pt idx="3313">
                  <c:v>37082</c:v>
                </c:pt>
                <c:pt idx="3314">
                  <c:v>37083</c:v>
                </c:pt>
                <c:pt idx="3315">
                  <c:v>37084</c:v>
                </c:pt>
                <c:pt idx="3316">
                  <c:v>37085</c:v>
                </c:pt>
                <c:pt idx="3317">
                  <c:v>37088</c:v>
                </c:pt>
                <c:pt idx="3318">
                  <c:v>37089</c:v>
                </c:pt>
                <c:pt idx="3319">
                  <c:v>37090</c:v>
                </c:pt>
                <c:pt idx="3320">
                  <c:v>37091</c:v>
                </c:pt>
                <c:pt idx="3321">
                  <c:v>37092</c:v>
                </c:pt>
                <c:pt idx="3322">
                  <c:v>37095</c:v>
                </c:pt>
                <c:pt idx="3323">
                  <c:v>37096</c:v>
                </c:pt>
                <c:pt idx="3324">
                  <c:v>37097</c:v>
                </c:pt>
                <c:pt idx="3325">
                  <c:v>37098</c:v>
                </c:pt>
                <c:pt idx="3326">
                  <c:v>37099</c:v>
                </c:pt>
                <c:pt idx="3327">
                  <c:v>37102</c:v>
                </c:pt>
                <c:pt idx="3328">
                  <c:v>37103</c:v>
                </c:pt>
                <c:pt idx="3329">
                  <c:v>37104</c:v>
                </c:pt>
                <c:pt idx="3330">
                  <c:v>37105</c:v>
                </c:pt>
                <c:pt idx="3331">
                  <c:v>37106</c:v>
                </c:pt>
                <c:pt idx="3332">
                  <c:v>37109</c:v>
                </c:pt>
                <c:pt idx="3333">
                  <c:v>37110</c:v>
                </c:pt>
                <c:pt idx="3334">
                  <c:v>37111</c:v>
                </c:pt>
                <c:pt idx="3335">
                  <c:v>37112</c:v>
                </c:pt>
                <c:pt idx="3336">
                  <c:v>37113</c:v>
                </c:pt>
                <c:pt idx="3337">
                  <c:v>37116</c:v>
                </c:pt>
                <c:pt idx="3338">
                  <c:v>37117</c:v>
                </c:pt>
                <c:pt idx="3339">
                  <c:v>37118</c:v>
                </c:pt>
                <c:pt idx="3340">
                  <c:v>37119</c:v>
                </c:pt>
                <c:pt idx="3341">
                  <c:v>37120</c:v>
                </c:pt>
                <c:pt idx="3342">
                  <c:v>37123</c:v>
                </c:pt>
                <c:pt idx="3343">
                  <c:v>37124</c:v>
                </c:pt>
                <c:pt idx="3344">
                  <c:v>37125</c:v>
                </c:pt>
                <c:pt idx="3345">
                  <c:v>37126</c:v>
                </c:pt>
                <c:pt idx="3346">
                  <c:v>37127</c:v>
                </c:pt>
                <c:pt idx="3347">
                  <c:v>37131</c:v>
                </c:pt>
                <c:pt idx="3348">
                  <c:v>37132</c:v>
                </c:pt>
                <c:pt idx="3349">
                  <c:v>37133</c:v>
                </c:pt>
                <c:pt idx="3350">
                  <c:v>37134</c:v>
                </c:pt>
                <c:pt idx="3351">
                  <c:v>37137</c:v>
                </c:pt>
                <c:pt idx="3352">
                  <c:v>37138</c:v>
                </c:pt>
                <c:pt idx="3353">
                  <c:v>37139</c:v>
                </c:pt>
                <c:pt idx="3354">
                  <c:v>37140</c:v>
                </c:pt>
                <c:pt idx="3355">
                  <c:v>37141</c:v>
                </c:pt>
                <c:pt idx="3356">
                  <c:v>37144</c:v>
                </c:pt>
                <c:pt idx="3357">
                  <c:v>37145</c:v>
                </c:pt>
                <c:pt idx="3358">
                  <c:v>37146</c:v>
                </c:pt>
                <c:pt idx="3359">
                  <c:v>37147</c:v>
                </c:pt>
                <c:pt idx="3360">
                  <c:v>37148</c:v>
                </c:pt>
                <c:pt idx="3361">
                  <c:v>37151</c:v>
                </c:pt>
                <c:pt idx="3362">
                  <c:v>37152</c:v>
                </c:pt>
                <c:pt idx="3363">
                  <c:v>37153</c:v>
                </c:pt>
                <c:pt idx="3364">
                  <c:v>37154</c:v>
                </c:pt>
                <c:pt idx="3365">
                  <c:v>37155</c:v>
                </c:pt>
                <c:pt idx="3366">
                  <c:v>37158</c:v>
                </c:pt>
                <c:pt idx="3367">
                  <c:v>37159</c:v>
                </c:pt>
                <c:pt idx="3368">
                  <c:v>37160</c:v>
                </c:pt>
                <c:pt idx="3369">
                  <c:v>37161</c:v>
                </c:pt>
                <c:pt idx="3370">
                  <c:v>37162</c:v>
                </c:pt>
                <c:pt idx="3371">
                  <c:v>37165</c:v>
                </c:pt>
                <c:pt idx="3372">
                  <c:v>37166</c:v>
                </c:pt>
                <c:pt idx="3373">
                  <c:v>37167</c:v>
                </c:pt>
                <c:pt idx="3374">
                  <c:v>37168</c:v>
                </c:pt>
                <c:pt idx="3375">
                  <c:v>37169</c:v>
                </c:pt>
                <c:pt idx="3376">
                  <c:v>37172</c:v>
                </c:pt>
                <c:pt idx="3377">
                  <c:v>37173</c:v>
                </c:pt>
                <c:pt idx="3378">
                  <c:v>37174</c:v>
                </c:pt>
                <c:pt idx="3379">
                  <c:v>37175</c:v>
                </c:pt>
                <c:pt idx="3380">
                  <c:v>37176</c:v>
                </c:pt>
                <c:pt idx="3381">
                  <c:v>37179</c:v>
                </c:pt>
                <c:pt idx="3382">
                  <c:v>37180</c:v>
                </c:pt>
                <c:pt idx="3383">
                  <c:v>37181</c:v>
                </c:pt>
                <c:pt idx="3384">
                  <c:v>37182</c:v>
                </c:pt>
                <c:pt idx="3385">
                  <c:v>37183</c:v>
                </c:pt>
                <c:pt idx="3386">
                  <c:v>37186</c:v>
                </c:pt>
                <c:pt idx="3387">
                  <c:v>37187</c:v>
                </c:pt>
                <c:pt idx="3388">
                  <c:v>37188</c:v>
                </c:pt>
                <c:pt idx="3389">
                  <c:v>37189</c:v>
                </c:pt>
                <c:pt idx="3390">
                  <c:v>37190</c:v>
                </c:pt>
                <c:pt idx="3391">
                  <c:v>37193</c:v>
                </c:pt>
                <c:pt idx="3392">
                  <c:v>37194</c:v>
                </c:pt>
                <c:pt idx="3393">
                  <c:v>37195</c:v>
                </c:pt>
                <c:pt idx="3394">
                  <c:v>37196</c:v>
                </c:pt>
                <c:pt idx="3395">
                  <c:v>37197</c:v>
                </c:pt>
                <c:pt idx="3396">
                  <c:v>37200</c:v>
                </c:pt>
                <c:pt idx="3397">
                  <c:v>37201</c:v>
                </c:pt>
                <c:pt idx="3398">
                  <c:v>37202</c:v>
                </c:pt>
                <c:pt idx="3399">
                  <c:v>37203</c:v>
                </c:pt>
                <c:pt idx="3400">
                  <c:v>37204</c:v>
                </c:pt>
                <c:pt idx="3401">
                  <c:v>37207</c:v>
                </c:pt>
                <c:pt idx="3402">
                  <c:v>37208</c:v>
                </c:pt>
                <c:pt idx="3403">
                  <c:v>37209</c:v>
                </c:pt>
                <c:pt idx="3404">
                  <c:v>37210</c:v>
                </c:pt>
                <c:pt idx="3405">
                  <c:v>37211</c:v>
                </c:pt>
                <c:pt idx="3406">
                  <c:v>37214</c:v>
                </c:pt>
                <c:pt idx="3407">
                  <c:v>37215</c:v>
                </c:pt>
                <c:pt idx="3408">
                  <c:v>37216</c:v>
                </c:pt>
                <c:pt idx="3409">
                  <c:v>37217</c:v>
                </c:pt>
                <c:pt idx="3410">
                  <c:v>37218</c:v>
                </c:pt>
                <c:pt idx="3411">
                  <c:v>37221</c:v>
                </c:pt>
                <c:pt idx="3412">
                  <c:v>37222</c:v>
                </c:pt>
                <c:pt idx="3413">
                  <c:v>37223</c:v>
                </c:pt>
                <c:pt idx="3414">
                  <c:v>37224</c:v>
                </c:pt>
                <c:pt idx="3415">
                  <c:v>37225</c:v>
                </c:pt>
                <c:pt idx="3416">
                  <c:v>37228</c:v>
                </c:pt>
                <c:pt idx="3417">
                  <c:v>37229</c:v>
                </c:pt>
                <c:pt idx="3418">
                  <c:v>37230</c:v>
                </c:pt>
                <c:pt idx="3419">
                  <c:v>37231</c:v>
                </c:pt>
                <c:pt idx="3420">
                  <c:v>37232</c:v>
                </c:pt>
                <c:pt idx="3421">
                  <c:v>37235</c:v>
                </c:pt>
                <c:pt idx="3422">
                  <c:v>37236</c:v>
                </c:pt>
                <c:pt idx="3423">
                  <c:v>37237</c:v>
                </c:pt>
                <c:pt idx="3424">
                  <c:v>37238</c:v>
                </c:pt>
                <c:pt idx="3425">
                  <c:v>37239</c:v>
                </c:pt>
                <c:pt idx="3426">
                  <c:v>37242</c:v>
                </c:pt>
                <c:pt idx="3427">
                  <c:v>37243</c:v>
                </c:pt>
                <c:pt idx="3428">
                  <c:v>37244</c:v>
                </c:pt>
                <c:pt idx="3429">
                  <c:v>37245</c:v>
                </c:pt>
                <c:pt idx="3430">
                  <c:v>37246</c:v>
                </c:pt>
                <c:pt idx="3431">
                  <c:v>37249</c:v>
                </c:pt>
                <c:pt idx="3432">
                  <c:v>37252</c:v>
                </c:pt>
                <c:pt idx="3433">
                  <c:v>37253</c:v>
                </c:pt>
                <c:pt idx="3434">
                  <c:v>37256</c:v>
                </c:pt>
                <c:pt idx="3435">
                  <c:v>37258</c:v>
                </c:pt>
                <c:pt idx="3436">
                  <c:v>37259</c:v>
                </c:pt>
                <c:pt idx="3437">
                  <c:v>37260</c:v>
                </c:pt>
                <c:pt idx="3438">
                  <c:v>37263</c:v>
                </c:pt>
                <c:pt idx="3439">
                  <c:v>37264</c:v>
                </c:pt>
                <c:pt idx="3440">
                  <c:v>37265</c:v>
                </c:pt>
                <c:pt idx="3441">
                  <c:v>37266</c:v>
                </c:pt>
                <c:pt idx="3442">
                  <c:v>37267</c:v>
                </c:pt>
                <c:pt idx="3443">
                  <c:v>37270</c:v>
                </c:pt>
                <c:pt idx="3444">
                  <c:v>37271</c:v>
                </c:pt>
                <c:pt idx="3445">
                  <c:v>37272</c:v>
                </c:pt>
                <c:pt idx="3446">
                  <c:v>37273</c:v>
                </c:pt>
                <c:pt idx="3447">
                  <c:v>37274</c:v>
                </c:pt>
                <c:pt idx="3448">
                  <c:v>37277</c:v>
                </c:pt>
                <c:pt idx="3449">
                  <c:v>37278</c:v>
                </c:pt>
                <c:pt idx="3450">
                  <c:v>37279</c:v>
                </c:pt>
                <c:pt idx="3451">
                  <c:v>37280</c:v>
                </c:pt>
                <c:pt idx="3452">
                  <c:v>37281</c:v>
                </c:pt>
                <c:pt idx="3453">
                  <c:v>37284</c:v>
                </c:pt>
                <c:pt idx="3454">
                  <c:v>37285</c:v>
                </c:pt>
                <c:pt idx="3455">
                  <c:v>37286</c:v>
                </c:pt>
                <c:pt idx="3456">
                  <c:v>37287</c:v>
                </c:pt>
                <c:pt idx="3457">
                  <c:v>37288</c:v>
                </c:pt>
                <c:pt idx="3458">
                  <c:v>37291</c:v>
                </c:pt>
                <c:pt idx="3459">
                  <c:v>37292</c:v>
                </c:pt>
                <c:pt idx="3460">
                  <c:v>37293</c:v>
                </c:pt>
                <c:pt idx="3461">
                  <c:v>37294</c:v>
                </c:pt>
                <c:pt idx="3462">
                  <c:v>37295</c:v>
                </c:pt>
                <c:pt idx="3463">
                  <c:v>37298</c:v>
                </c:pt>
                <c:pt idx="3464">
                  <c:v>37299</c:v>
                </c:pt>
                <c:pt idx="3465">
                  <c:v>37300</c:v>
                </c:pt>
                <c:pt idx="3466">
                  <c:v>37301</c:v>
                </c:pt>
                <c:pt idx="3467">
                  <c:v>37302</c:v>
                </c:pt>
                <c:pt idx="3468">
                  <c:v>37305</c:v>
                </c:pt>
                <c:pt idx="3469">
                  <c:v>37306</c:v>
                </c:pt>
                <c:pt idx="3470">
                  <c:v>37307</c:v>
                </c:pt>
                <c:pt idx="3471">
                  <c:v>37308</c:v>
                </c:pt>
                <c:pt idx="3472">
                  <c:v>37309</c:v>
                </c:pt>
                <c:pt idx="3473">
                  <c:v>37312</c:v>
                </c:pt>
                <c:pt idx="3474">
                  <c:v>37313</c:v>
                </c:pt>
                <c:pt idx="3475">
                  <c:v>37314</c:v>
                </c:pt>
                <c:pt idx="3476">
                  <c:v>37315</c:v>
                </c:pt>
                <c:pt idx="3477">
                  <c:v>37316</c:v>
                </c:pt>
                <c:pt idx="3478">
                  <c:v>37319</c:v>
                </c:pt>
                <c:pt idx="3479">
                  <c:v>37320</c:v>
                </c:pt>
                <c:pt idx="3480">
                  <c:v>37321</c:v>
                </c:pt>
                <c:pt idx="3481">
                  <c:v>37322</c:v>
                </c:pt>
                <c:pt idx="3482">
                  <c:v>37323</c:v>
                </c:pt>
                <c:pt idx="3483">
                  <c:v>37326</c:v>
                </c:pt>
                <c:pt idx="3484">
                  <c:v>37327</c:v>
                </c:pt>
                <c:pt idx="3485">
                  <c:v>37328</c:v>
                </c:pt>
                <c:pt idx="3486">
                  <c:v>37329</c:v>
                </c:pt>
                <c:pt idx="3487">
                  <c:v>37330</c:v>
                </c:pt>
                <c:pt idx="3488">
                  <c:v>37333</c:v>
                </c:pt>
                <c:pt idx="3489">
                  <c:v>37334</c:v>
                </c:pt>
                <c:pt idx="3490">
                  <c:v>37335</c:v>
                </c:pt>
                <c:pt idx="3491">
                  <c:v>37336</c:v>
                </c:pt>
                <c:pt idx="3492">
                  <c:v>37337</c:v>
                </c:pt>
                <c:pt idx="3493">
                  <c:v>37340</c:v>
                </c:pt>
                <c:pt idx="3494">
                  <c:v>37341</c:v>
                </c:pt>
                <c:pt idx="3495">
                  <c:v>37342</c:v>
                </c:pt>
                <c:pt idx="3496">
                  <c:v>37343</c:v>
                </c:pt>
                <c:pt idx="3497">
                  <c:v>37348</c:v>
                </c:pt>
                <c:pt idx="3498">
                  <c:v>37349</c:v>
                </c:pt>
                <c:pt idx="3499">
                  <c:v>37350</c:v>
                </c:pt>
                <c:pt idx="3500">
                  <c:v>37351</c:v>
                </c:pt>
                <c:pt idx="3501">
                  <c:v>37354</c:v>
                </c:pt>
                <c:pt idx="3502">
                  <c:v>37355</c:v>
                </c:pt>
                <c:pt idx="3503">
                  <c:v>37356</c:v>
                </c:pt>
                <c:pt idx="3504">
                  <c:v>37357</c:v>
                </c:pt>
                <c:pt idx="3505">
                  <c:v>37358</c:v>
                </c:pt>
                <c:pt idx="3506">
                  <c:v>37361</c:v>
                </c:pt>
                <c:pt idx="3507">
                  <c:v>37362</c:v>
                </c:pt>
                <c:pt idx="3508">
                  <c:v>37363</c:v>
                </c:pt>
                <c:pt idx="3509">
                  <c:v>37364</c:v>
                </c:pt>
                <c:pt idx="3510">
                  <c:v>37365</c:v>
                </c:pt>
                <c:pt idx="3511">
                  <c:v>37368</c:v>
                </c:pt>
                <c:pt idx="3512">
                  <c:v>37369</c:v>
                </c:pt>
                <c:pt idx="3513">
                  <c:v>37370</c:v>
                </c:pt>
                <c:pt idx="3514">
                  <c:v>37371</c:v>
                </c:pt>
                <c:pt idx="3515">
                  <c:v>37372</c:v>
                </c:pt>
                <c:pt idx="3516">
                  <c:v>37375</c:v>
                </c:pt>
                <c:pt idx="3517">
                  <c:v>37376</c:v>
                </c:pt>
                <c:pt idx="3518">
                  <c:v>37377</c:v>
                </c:pt>
                <c:pt idx="3519">
                  <c:v>37378</c:v>
                </c:pt>
                <c:pt idx="3520">
                  <c:v>37379</c:v>
                </c:pt>
                <c:pt idx="3521">
                  <c:v>37383</c:v>
                </c:pt>
                <c:pt idx="3522">
                  <c:v>37384</c:v>
                </c:pt>
                <c:pt idx="3523">
                  <c:v>37385</c:v>
                </c:pt>
                <c:pt idx="3524">
                  <c:v>37386</c:v>
                </c:pt>
                <c:pt idx="3525">
                  <c:v>37389</c:v>
                </c:pt>
                <c:pt idx="3526">
                  <c:v>37390</c:v>
                </c:pt>
                <c:pt idx="3527">
                  <c:v>37391</c:v>
                </c:pt>
                <c:pt idx="3528">
                  <c:v>37392</c:v>
                </c:pt>
                <c:pt idx="3529">
                  <c:v>37393</c:v>
                </c:pt>
                <c:pt idx="3530">
                  <c:v>37396</c:v>
                </c:pt>
                <c:pt idx="3531">
                  <c:v>37397</c:v>
                </c:pt>
                <c:pt idx="3532">
                  <c:v>37398</c:v>
                </c:pt>
                <c:pt idx="3533">
                  <c:v>37399</c:v>
                </c:pt>
                <c:pt idx="3534">
                  <c:v>37400</c:v>
                </c:pt>
                <c:pt idx="3535">
                  <c:v>37403</c:v>
                </c:pt>
                <c:pt idx="3536">
                  <c:v>37404</c:v>
                </c:pt>
                <c:pt idx="3537">
                  <c:v>37405</c:v>
                </c:pt>
                <c:pt idx="3538">
                  <c:v>37406</c:v>
                </c:pt>
                <c:pt idx="3539">
                  <c:v>37407</c:v>
                </c:pt>
                <c:pt idx="3540">
                  <c:v>37412</c:v>
                </c:pt>
                <c:pt idx="3541">
                  <c:v>37413</c:v>
                </c:pt>
                <c:pt idx="3542">
                  <c:v>37414</c:v>
                </c:pt>
                <c:pt idx="3543">
                  <c:v>37417</c:v>
                </c:pt>
                <c:pt idx="3544">
                  <c:v>37418</c:v>
                </c:pt>
                <c:pt idx="3545">
                  <c:v>37419</c:v>
                </c:pt>
                <c:pt idx="3546">
                  <c:v>37420</c:v>
                </c:pt>
                <c:pt idx="3547">
                  <c:v>37421</c:v>
                </c:pt>
                <c:pt idx="3548">
                  <c:v>37424</c:v>
                </c:pt>
                <c:pt idx="3549">
                  <c:v>37425</c:v>
                </c:pt>
                <c:pt idx="3550">
                  <c:v>37426</c:v>
                </c:pt>
                <c:pt idx="3551">
                  <c:v>37427</c:v>
                </c:pt>
                <c:pt idx="3552">
                  <c:v>37428</c:v>
                </c:pt>
                <c:pt idx="3553">
                  <c:v>37431</c:v>
                </c:pt>
                <c:pt idx="3554">
                  <c:v>37432</c:v>
                </c:pt>
                <c:pt idx="3555">
                  <c:v>37433</c:v>
                </c:pt>
                <c:pt idx="3556">
                  <c:v>37434</c:v>
                </c:pt>
                <c:pt idx="3557">
                  <c:v>37435</c:v>
                </c:pt>
                <c:pt idx="3558">
                  <c:v>37438</c:v>
                </c:pt>
                <c:pt idx="3559">
                  <c:v>37439</c:v>
                </c:pt>
                <c:pt idx="3560">
                  <c:v>37440</c:v>
                </c:pt>
                <c:pt idx="3561">
                  <c:v>37441</c:v>
                </c:pt>
                <c:pt idx="3562">
                  <c:v>37442</c:v>
                </c:pt>
                <c:pt idx="3563">
                  <c:v>37445</c:v>
                </c:pt>
                <c:pt idx="3564">
                  <c:v>37446</c:v>
                </c:pt>
                <c:pt idx="3565">
                  <c:v>37447</c:v>
                </c:pt>
                <c:pt idx="3566">
                  <c:v>37448</c:v>
                </c:pt>
                <c:pt idx="3567">
                  <c:v>37449</c:v>
                </c:pt>
                <c:pt idx="3568">
                  <c:v>37452</c:v>
                </c:pt>
                <c:pt idx="3569">
                  <c:v>37453</c:v>
                </c:pt>
                <c:pt idx="3570">
                  <c:v>37454</c:v>
                </c:pt>
                <c:pt idx="3571">
                  <c:v>37455</c:v>
                </c:pt>
                <c:pt idx="3572">
                  <c:v>37456</c:v>
                </c:pt>
                <c:pt idx="3573">
                  <c:v>37459</c:v>
                </c:pt>
                <c:pt idx="3574">
                  <c:v>37460</c:v>
                </c:pt>
                <c:pt idx="3575">
                  <c:v>37461</c:v>
                </c:pt>
                <c:pt idx="3576">
                  <c:v>37462</c:v>
                </c:pt>
                <c:pt idx="3577">
                  <c:v>37463</c:v>
                </c:pt>
                <c:pt idx="3578">
                  <c:v>37466</c:v>
                </c:pt>
                <c:pt idx="3579">
                  <c:v>37467</c:v>
                </c:pt>
                <c:pt idx="3580">
                  <c:v>37468</c:v>
                </c:pt>
                <c:pt idx="3581">
                  <c:v>37469</c:v>
                </c:pt>
                <c:pt idx="3582">
                  <c:v>37470</c:v>
                </c:pt>
                <c:pt idx="3583">
                  <c:v>37473</c:v>
                </c:pt>
                <c:pt idx="3584">
                  <c:v>37474</c:v>
                </c:pt>
                <c:pt idx="3585">
                  <c:v>37475</c:v>
                </c:pt>
                <c:pt idx="3586">
                  <c:v>37476</c:v>
                </c:pt>
                <c:pt idx="3587">
                  <c:v>37477</c:v>
                </c:pt>
                <c:pt idx="3588">
                  <c:v>37480</c:v>
                </c:pt>
                <c:pt idx="3589">
                  <c:v>37481</c:v>
                </c:pt>
                <c:pt idx="3590">
                  <c:v>37482</c:v>
                </c:pt>
                <c:pt idx="3591">
                  <c:v>37483</c:v>
                </c:pt>
                <c:pt idx="3592">
                  <c:v>37484</c:v>
                </c:pt>
                <c:pt idx="3593">
                  <c:v>37487</c:v>
                </c:pt>
                <c:pt idx="3594">
                  <c:v>37488</c:v>
                </c:pt>
                <c:pt idx="3595">
                  <c:v>37489</c:v>
                </c:pt>
                <c:pt idx="3596">
                  <c:v>37490</c:v>
                </c:pt>
                <c:pt idx="3597">
                  <c:v>37491</c:v>
                </c:pt>
                <c:pt idx="3598">
                  <c:v>37495</c:v>
                </c:pt>
                <c:pt idx="3599">
                  <c:v>37496</c:v>
                </c:pt>
                <c:pt idx="3600">
                  <c:v>37497</c:v>
                </c:pt>
                <c:pt idx="3601">
                  <c:v>37498</c:v>
                </c:pt>
                <c:pt idx="3602">
                  <c:v>37501</c:v>
                </c:pt>
                <c:pt idx="3603">
                  <c:v>37502</c:v>
                </c:pt>
                <c:pt idx="3604">
                  <c:v>37503</c:v>
                </c:pt>
                <c:pt idx="3605">
                  <c:v>37504</c:v>
                </c:pt>
                <c:pt idx="3606">
                  <c:v>37505</c:v>
                </c:pt>
                <c:pt idx="3607">
                  <c:v>37508</c:v>
                </c:pt>
                <c:pt idx="3608">
                  <c:v>37509</c:v>
                </c:pt>
                <c:pt idx="3609">
                  <c:v>37510</c:v>
                </c:pt>
                <c:pt idx="3610">
                  <c:v>37511</c:v>
                </c:pt>
                <c:pt idx="3611">
                  <c:v>37512</c:v>
                </c:pt>
                <c:pt idx="3612">
                  <c:v>37515</c:v>
                </c:pt>
                <c:pt idx="3613">
                  <c:v>37516</c:v>
                </c:pt>
                <c:pt idx="3614">
                  <c:v>37517</c:v>
                </c:pt>
                <c:pt idx="3615">
                  <c:v>37518</c:v>
                </c:pt>
                <c:pt idx="3616">
                  <c:v>37519</c:v>
                </c:pt>
                <c:pt idx="3617">
                  <c:v>37522</c:v>
                </c:pt>
                <c:pt idx="3618">
                  <c:v>37523</c:v>
                </c:pt>
                <c:pt idx="3619">
                  <c:v>37524</c:v>
                </c:pt>
                <c:pt idx="3620">
                  <c:v>37525</c:v>
                </c:pt>
                <c:pt idx="3621">
                  <c:v>37526</c:v>
                </c:pt>
                <c:pt idx="3622">
                  <c:v>37529</c:v>
                </c:pt>
                <c:pt idx="3623">
                  <c:v>37530</c:v>
                </c:pt>
                <c:pt idx="3624">
                  <c:v>37531</c:v>
                </c:pt>
                <c:pt idx="3625">
                  <c:v>37532</c:v>
                </c:pt>
                <c:pt idx="3626">
                  <c:v>37533</c:v>
                </c:pt>
                <c:pt idx="3627">
                  <c:v>37536</c:v>
                </c:pt>
                <c:pt idx="3628">
                  <c:v>37537</c:v>
                </c:pt>
                <c:pt idx="3629">
                  <c:v>37538</c:v>
                </c:pt>
                <c:pt idx="3630">
                  <c:v>37539</c:v>
                </c:pt>
                <c:pt idx="3631">
                  <c:v>37540</c:v>
                </c:pt>
                <c:pt idx="3632">
                  <c:v>37543</c:v>
                </c:pt>
                <c:pt idx="3633">
                  <c:v>37544</c:v>
                </c:pt>
                <c:pt idx="3634">
                  <c:v>37545</c:v>
                </c:pt>
                <c:pt idx="3635">
                  <c:v>37546</c:v>
                </c:pt>
                <c:pt idx="3636">
                  <c:v>37547</c:v>
                </c:pt>
                <c:pt idx="3637">
                  <c:v>37550</c:v>
                </c:pt>
                <c:pt idx="3638">
                  <c:v>37551</c:v>
                </c:pt>
                <c:pt idx="3639">
                  <c:v>37552</c:v>
                </c:pt>
                <c:pt idx="3640">
                  <c:v>37553</c:v>
                </c:pt>
                <c:pt idx="3641">
                  <c:v>37554</c:v>
                </c:pt>
                <c:pt idx="3642">
                  <c:v>37557</c:v>
                </c:pt>
                <c:pt idx="3643">
                  <c:v>37558</c:v>
                </c:pt>
                <c:pt idx="3644">
                  <c:v>37559</c:v>
                </c:pt>
                <c:pt idx="3645">
                  <c:v>37560</c:v>
                </c:pt>
                <c:pt idx="3646">
                  <c:v>37561</c:v>
                </c:pt>
                <c:pt idx="3647">
                  <c:v>37564</c:v>
                </c:pt>
                <c:pt idx="3648">
                  <c:v>37565</c:v>
                </c:pt>
                <c:pt idx="3649">
                  <c:v>37566</c:v>
                </c:pt>
                <c:pt idx="3650">
                  <c:v>37567</c:v>
                </c:pt>
                <c:pt idx="3651">
                  <c:v>37568</c:v>
                </c:pt>
                <c:pt idx="3652">
                  <c:v>37571</c:v>
                </c:pt>
                <c:pt idx="3653">
                  <c:v>37572</c:v>
                </c:pt>
                <c:pt idx="3654">
                  <c:v>37573</c:v>
                </c:pt>
                <c:pt idx="3655">
                  <c:v>37574</c:v>
                </c:pt>
                <c:pt idx="3656">
                  <c:v>37575</c:v>
                </c:pt>
                <c:pt idx="3657">
                  <c:v>37578</c:v>
                </c:pt>
                <c:pt idx="3658">
                  <c:v>37579</c:v>
                </c:pt>
                <c:pt idx="3659">
                  <c:v>37580</c:v>
                </c:pt>
                <c:pt idx="3660">
                  <c:v>37581</c:v>
                </c:pt>
                <c:pt idx="3661">
                  <c:v>37582</c:v>
                </c:pt>
                <c:pt idx="3662">
                  <c:v>37585</c:v>
                </c:pt>
                <c:pt idx="3663">
                  <c:v>37586</c:v>
                </c:pt>
                <c:pt idx="3664">
                  <c:v>37587</c:v>
                </c:pt>
                <c:pt idx="3665">
                  <c:v>37588</c:v>
                </c:pt>
                <c:pt idx="3666">
                  <c:v>37589</c:v>
                </c:pt>
                <c:pt idx="3667">
                  <c:v>37592</c:v>
                </c:pt>
                <c:pt idx="3668">
                  <c:v>37593</c:v>
                </c:pt>
                <c:pt idx="3669">
                  <c:v>37594</c:v>
                </c:pt>
                <c:pt idx="3670">
                  <c:v>37595</c:v>
                </c:pt>
                <c:pt idx="3671">
                  <c:v>37596</c:v>
                </c:pt>
                <c:pt idx="3672">
                  <c:v>37599</c:v>
                </c:pt>
                <c:pt idx="3673">
                  <c:v>37600</c:v>
                </c:pt>
                <c:pt idx="3674">
                  <c:v>37601</c:v>
                </c:pt>
                <c:pt idx="3675">
                  <c:v>37602</c:v>
                </c:pt>
                <c:pt idx="3676">
                  <c:v>37603</c:v>
                </c:pt>
                <c:pt idx="3677">
                  <c:v>37606</c:v>
                </c:pt>
                <c:pt idx="3678">
                  <c:v>37607</c:v>
                </c:pt>
                <c:pt idx="3679">
                  <c:v>37608</c:v>
                </c:pt>
                <c:pt idx="3680">
                  <c:v>37609</c:v>
                </c:pt>
                <c:pt idx="3681">
                  <c:v>37610</c:v>
                </c:pt>
                <c:pt idx="3682">
                  <c:v>37613</c:v>
                </c:pt>
                <c:pt idx="3683">
                  <c:v>37614</c:v>
                </c:pt>
                <c:pt idx="3684">
                  <c:v>37617</c:v>
                </c:pt>
                <c:pt idx="3685">
                  <c:v>37620</c:v>
                </c:pt>
                <c:pt idx="3686">
                  <c:v>37621</c:v>
                </c:pt>
                <c:pt idx="3687">
                  <c:v>37623</c:v>
                </c:pt>
                <c:pt idx="3688">
                  <c:v>37624</c:v>
                </c:pt>
                <c:pt idx="3689">
                  <c:v>37627</c:v>
                </c:pt>
                <c:pt idx="3690">
                  <c:v>37628</c:v>
                </c:pt>
                <c:pt idx="3691">
                  <c:v>37629</c:v>
                </c:pt>
                <c:pt idx="3692">
                  <c:v>37630</c:v>
                </c:pt>
                <c:pt idx="3693">
                  <c:v>37631</c:v>
                </c:pt>
                <c:pt idx="3694">
                  <c:v>37634</c:v>
                </c:pt>
                <c:pt idx="3695">
                  <c:v>37635</c:v>
                </c:pt>
                <c:pt idx="3696">
                  <c:v>37636</c:v>
                </c:pt>
                <c:pt idx="3697">
                  <c:v>37637</c:v>
                </c:pt>
                <c:pt idx="3698">
                  <c:v>37638</c:v>
                </c:pt>
                <c:pt idx="3699">
                  <c:v>37641</c:v>
                </c:pt>
                <c:pt idx="3700">
                  <c:v>37642</c:v>
                </c:pt>
                <c:pt idx="3701">
                  <c:v>37643</c:v>
                </c:pt>
                <c:pt idx="3702">
                  <c:v>37644</c:v>
                </c:pt>
                <c:pt idx="3703">
                  <c:v>37645</c:v>
                </c:pt>
                <c:pt idx="3704">
                  <c:v>37648</c:v>
                </c:pt>
                <c:pt idx="3705">
                  <c:v>37649</c:v>
                </c:pt>
                <c:pt idx="3706">
                  <c:v>37650</c:v>
                </c:pt>
                <c:pt idx="3707">
                  <c:v>37651</c:v>
                </c:pt>
                <c:pt idx="3708">
                  <c:v>37652</c:v>
                </c:pt>
                <c:pt idx="3709">
                  <c:v>37655</c:v>
                </c:pt>
                <c:pt idx="3710">
                  <c:v>37656</c:v>
                </c:pt>
                <c:pt idx="3711">
                  <c:v>37657</c:v>
                </c:pt>
                <c:pt idx="3712">
                  <c:v>37658</c:v>
                </c:pt>
                <c:pt idx="3713">
                  <c:v>37659</c:v>
                </c:pt>
                <c:pt idx="3714">
                  <c:v>37662</c:v>
                </c:pt>
                <c:pt idx="3715">
                  <c:v>37663</c:v>
                </c:pt>
                <c:pt idx="3716">
                  <c:v>37664</c:v>
                </c:pt>
                <c:pt idx="3717">
                  <c:v>37665</c:v>
                </c:pt>
                <c:pt idx="3718">
                  <c:v>37666</c:v>
                </c:pt>
                <c:pt idx="3719">
                  <c:v>37669</c:v>
                </c:pt>
                <c:pt idx="3720">
                  <c:v>37670</c:v>
                </c:pt>
                <c:pt idx="3721">
                  <c:v>37671</c:v>
                </c:pt>
                <c:pt idx="3722">
                  <c:v>37672</c:v>
                </c:pt>
                <c:pt idx="3723">
                  <c:v>37673</c:v>
                </c:pt>
                <c:pt idx="3724">
                  <c:v>37676</c:v>
                </c:pt>
                <c:pt idx="3725">
                  <c:v>37677</c:v>
                </c:pt>
                <c:pt idx="3726">
                  <c:v>37678</c:v>
                </c:pt>
                <c:pt idx="3727">
                  <c:v>37679</c:v>
                </c:pt>
                <c:pt idx="3728">
                  <c:v>37680</c:v>
                </c:pt>
                <c:pt idx="3729">
                  <c:v>37683</c:v>
                </c:pt>
                <c:pt idx="3730">
                  <c:v>37684</c:v>
                </c:pt>
                <c:pt idx="3731">
                  <c:v>37685</c:v>
                </c:pt>
                <c:pt idx="3732">
                  <c:v>37686</c:v>
                </c:pt>
                <c:pt idx="3733">
                  <c:v>37687</c:v>
                </c:pt>
                <c:pt idx="3734">
                  <c:v>37690</c:v>
                </c:pt>
                <c:pt idx="3735">
                  <c:v>37691</c:v>
                </c:pt>
                <c:pt idx="3736">
                  <c:v>37692</c:v>
                </c:pt>
                <c:pt idx="3737">
                  <c:v>37693</c:v>
                </c:pt>
                <c:pt idx="3738">
                  <c:v>37694</c:v>
                </c:pt>
                <c:pt idx="3739">
                  <c:v>37697</c:v>
                </c:pt>
                <c:pt idx="3740">
                  <c:v>37698</c:v>
                </c:pt>
                <c:pt idx="3741">
                  <c:v>37699</c:v>
                </c:pt>
                <c:pt idx="3742">
                  <c:v>37700</c:v>
                </c:pt>
                <c:pt idx="3743">
                  <c:v>37701</c:v>
                </c:pt>
                <c:pt idx="3744">
                  <c:v>37704</c:v>
                </c:pt>
                <c:pt idx="3745">
                  <c:v>37705</c:v>
                </c:pt>
                <c:pt idx="3746">
                  <c:v>37706</c:v>
                </c:pt>
                <c:pt idx="3747">
                  <c:v>37707</c:v>
                </c:pt>
                <c:pt idx="3748">
                  <c:v>37708</c:v>
                </c:pt>
                <c:pt idx="3749">
                  <c:v>37711</c:v>
                </c:pt>
                <c:pt idx="3750">
                  <c:v>37712</c:v>
                </c:pt>
                <c:pt idx="3751">
                  <c:v>37713</c:v>
                </c:pt>
                <c:pt idx="3752">
                  <c:v>37714</c:v>
                </c:pt>
                <c:pt idx="3753">
                  <c:v>37715</c:v>
                </c:pt>
                <c:pt idx="3754">
                  <c:v>37718</c:v>
                </c:pt>
                <c:pt idx="3755">
                  <c:v>37719</c:v>
                </c:pt>
                <c:pt idx="3756">
                  <c:v>37720</c:v>
                </c:pt>
                <c:pt idx="3757">
                  <c:v>37721</c:v>
                </c:pt>
                <c:pt idx="3758">
                  <c:v>37722</c:v>
                </c:pt>
                <c:pt idx="3759">
                  <c:v>37725</c:v>
                </c:pt>
                <c:pt idx="3760">
                  <c:v>37726</c:v>
                </c:pt>
                <c:pt idx="3761">
                  <c:v>37727</c:v>
                </c:pt>
                <c:pt idx="3762">
                  <c:v>37728</c:v>
                </c:pt>
                <c:pt idx="3763">
                  <c:v>37733</c:v>
                </c:pt>
                <c:pt idx="3764">
                  <c:v>37734</c:v>
                </c:pt>
                <c:pt idx="3765">
                  <c:v>37735</c:v>
                </c:pt>
                <c:pt idx="3766">
                  <c:v>37736</c:v>
                </c:pt>
                <c:pt idx="3767">
                  <c:v>37739</c:v>
                </c:pt>
                <c:pt idx="3768">
                  <c:v>37740</c:v>
                </c:pt>
                <c:pt idx="3769">
                  <c:v>37741</c:v>
                </c:pt>
                <c:pt idx="3770">
                  <c:v>37742</c:v>
                </c:pt>
                <c:pt idx="3771">
                  <c:v>37743</c:v>
                </c:pt>
                <c:pt idx="3772">
                  <c:v>37747</c:v>
                </c:pt>
                <c:pt idx="3773">
                  <c:v>37748</c:v>
                </c:pt>
                <c:pt idx="3774">
                  <c:v>37749</c:v>
                </c:pt>
                <c:pt idx="3775">
                  <c:v>37750</c:v>
                </c:pt>
                <c:pt idx="3776">
                  <c:v>37753</c:v>
                </c:pt>
                <c:pt idx="3777">
                  <c:v>37754</c:v>
                </c:pt>
                <c:pt idx="3778">
                  <c:v>37755</c:v>
                </c:pt>
                <c:pt idx="3779">
                  <c:v>37756</c:v>
                </c:pt>
                <c:pt idx="3780">
                  <c:v>37757</c:v>
                </c:pt>
                <c:pt idx="3781">
                  <c:v>37760</c:v>
                </c:pt>
                <c:pt idx="3782">
                  <c:v>37761</c:v>
                </c:pt>
                <c:pt idx="3783">
                  <c:v>37762</c:v>
                </c:pt>
                <c:pt idx="3784">
                  <c:v>37763</c:v>
                </c:pt>
                <c:pt idx="3785">
                  <c:v>37764</c:v>
                </c:pt>
                <c:pt idx="3786">
                  <c:v>37768</c:v>
                </c:pt>
                <c:pt idx="3787">
                  <c:v>37769</c:v>
                </c:pt>
                <c:pt idx="3788">
                  <c:v>37770</c:v>
                </c:pt>
                <c:pt idx="3789">
                  <c:v>37771</c:v>
                </c:pt>
                <c:pt idx="3790">
                  <c:v>37774</c:v>
                </c:pt>
                <c:pt idx="3791">
                  <c:v>37775</c:v>
                </c:pt>
                <c:pt idx="3792">
                  <c:v>37776</c:v>
                </c:pt>
                <c:pt idx="3793">
                  <c:v>37777</c:v>
                </c:pt>
                <c:pt idx="3794">
                  <c:v>37778</c:v>
                </c:pt>
                <c:pt idx="3795">
                  <c:v>37781</c:v>
                </c:pt>
                <c:pt idx="3796">
                  <c:v>37782</c:v>
                </c:pt>
                <c:pt idx="3797">
                  <c:v>37783</c:v>
                </c:pt>
                <c:pt idx="3798">
                  <c:v>37784</c:v>
                </c:pt>
                <c:pt idx="3799">
                  <c:v>37785</c:v>
                </c:pt>
                <c:pt idx="3800">
                  <c:v>37788</c:v>
                </c:pt>
                <c:pt idx="3801">
                  <c:v>37789</c:v>
                </c:pt>
                <c:pt idx="3802">
                  <c:v>37790</c:v>
                </c:pt>
                <c:pt idx="3803">
                  <c:v>37791</c:v>
                </c:pt>
                <c:pt idx="3804">
                  <c:v>37792</c:v>
                </c:pt>
                <c:pt idx="3805">
                  <c:v>37795</c:v>
                </c:pt>
                <c:pt idx="3806">
                  <c:v>37796</c:v>
                </c:pt>
                <c:pt idx="3807">
                  <c:v>37797</c:v>
                </c:pt>
                <c:pt idx="3808">
                  <c:v>37798</c:v>
                </c:pt>
                <c:pt idx="3809">
                  <c:v>37799</c:v>
                </c:pt>
                <c:pt idx="3810">
                  <c:v>37802</c:v>
                </c:pt>
                <c:pt idx="3811">
                  <c:v>37803</c:v>
                </c:pt>
                <c:pt idx="3812">
                  <c:v>37804</c:v>
                </c:pt>
                <c:pt idx="3813">
                  <c:v>37805</c:v>
                </c:pt>
                <c:pt idx="3814">
                  <c:v>37806</c:v>
                </c:pt>
                <c:pt idx="3815">
                  <c:v>37809</c:v>
                </c:pt>
                <c:pt idx="3816">
                  <c:v>37810</c:v>
                </c:pt>
                <c:pt idx="3817">
                  <c:v>37811</c:v>
                </c:pt>
                <c:pt idx="3818">
                  <c:v>37812</c:v>
                </c:pt>
                <c:pt idx="3819">
                  <c:v>37813</c:v>
                </c:pt>
                <c:pt idx="3820">
                  <c:v>37816</c:v>
                </c:pt>
                <c:pt idx="3821">
                  <c:v>37817</c:v>
                </c:pt>
                <c:pt idx="3822">
                  <c:v>37818</c:v>
                </c:pt>
                <c:pt idx="3823">
                  <c:v>37819</c:v>
                </c:pt>
                <c:pt idx="3824">
                  <c:v>37820</c:v>
                </c:pt>
                <c:pt idx="3825">
                  <c:v>37823</c:v>
                </c:pt>
                <c:pt idx="3826">
                  <c:v>37824</c:v>
                </c:pt>
                <c:pt idx="3827">
                  <c:v>37825</c:v>
                </c:pt>
                <c:pt idx="3828">
                  <c:v>37826</c:v>
                </c:pt>
                <c:pt idx="3829">
                  <c:v>37827</c:v>
                </c:pt>
                <c:pt idx="3830">
                  <c:v>37830</c:v>
                </c:pt>
                <c:pt idx="3831">
                  <c:v>37831</c:v>
                </c:pt>
                <c:pt idx="3832">
                  <c:v>37832</c:v>
                </c:pt>
                <c:pt idx="3833">
                  <c:v>37833</c:v>
                </c:pt>
                <c:pt idx="3834">
                  <c:v>37834</c:v>
                </c:pt>
                <c:pt idx="3835">
                  <c:v>37837</c:v>
                </c:pt>
                <c:pt idx="3836">
                  <c:v>37838</c:v>
                </c:pt>
                <c:pt idx="3837">
                  <c:v>37839</c:v>
                </c:pt>
                <c:pt idx="3838">
                  <c:v>37840</c:v>
                </c:pt>
                <c:pt idx="3839">
                  <c:v>37841</c:v>
                </c:pt>
                <c:pt idx="3840">
                  <c:v>37844</c:v>
                </c:pt>
                <c:pt idx="3841">
                  <c:v>37845</c:v>
                </c:pt>
                <c:pt idx="3842">
                  <c:v>37846</c:v>
                </c:pt>
                <c:pt idx="3843">
                  <c:v>37847</c:v>
                </c:pt>
                <c:pt idx="3844">
                  <c:v>37848</c:v>
                </c:pt>
                <c:pt idx="3845">
                  <c:v>37851</c:v>
                </c:pt>
                <c:pt idx="3846">
                  <c:v>37852</c:v>
                </c:pt>
                <c:pt idx="3847">
                  <c:v>37853</c:v>
                </c:pt>
                <c:pt idx="3848">
                  <c:v>37854</c:v>
                </c:pt>
                <c:pt idx="3849">
                  <c:v>37855</c:v>
                </c:pt>
                <c:pt idx="3850">
                  <c:v>37859</c:v>
                </c:pt>
                <c:pt idx="3851">
                  <c:v>37860</c:v>
                </c:pt>
                <c:pt idx="3852">
                  <c:v>37861</c:v>
                </c:pt>
                <c:pt idx="3853">
                  <c:v>37862</c:v>
                </c:pt>
                <c:pt idx="3854">
                  <c:v>37865</c:v>
                </c:pt>
                <c:pt idx="3855">
                  <c:v>37866</c:v>
                </c:pt>
                <c:pt idx="3856">
                  <c:v>37867</c:v>
                </c:pt>
                <c:pt idx="3857">
                  <c:v>37868</c:v>
                </c:pt>
                <c:pt idx="3858">
                  <c:v>37869</c:v>
                </c:pt>
                <c:pt idx="3859">
                  <c:v>37872</c:v>
                </c:pt>
                <c:pt idx="3860">
                  <c:v>37873</c:v>
                </c:pt>
                <c:pt idx="3861">
                  <c:v>37874</c:v>
                </c:pt>
                <c:pt idx="3862">
                  <c:v>37875</c:v>
                </c:pt>
                <c:pt idx="3863">
                  <c:v>37876</c:v>
                </c:pt>
                <c:pt idx="3864">
                  <c:v>37879</c:v>
                </c:pt>
                <c:pt idx="3865">
                  <c:v>37880</c:v>
                </c:pt>
                <c:pt idx="3866">
                  <c:v>37881</c:v>
                </c:pt>
                <c:pt idx="3867">
                  <c:v>37882</c:v>
                </c:pt>
                <c:pt idx="3868">
                  <c:v>37883</c:v>
                </c:pt>
                <c:pt idx="3869">
                  <c:v>37886</c:v>
                </c:pt>
                <c:pt idx="3870">
                  <c:v>37887</c:v>
                </c:pt>
                <c:pt idx="3871">
                  <c:v>37888</c:v>
                </c:pt>
                <c:pt idx="3872">
                  <c:v>37889</c:v>
                </c:pt>
                <c:pt idx="3873">
                  <c:v>37890</c:v>
                </c:pt>
                <c:pt idx="3874">
                  <c:v>37893</c:v>
                </c:pt>
                <c:pt idx="3875">
                  <c:v>37894</c:v>
                </c:pt>
                <c:pt idx="3876">
                  <c:v>37895</c:v>
                </c:pt>
                <c:pt idx="3877">
                  <c:v>37896</c:v>
                </c:pt>
                <c:pt idx="3878">
                  <c:v>37897</c:v>
                </c:pt>
                <c:pt idx="3879">
                  <c:v>37900</c:v>
                </c:pt>
                <c:pt idx="3880">
                  <c:v>37901</c:v>
                </c:pt>
                <c:pt idx="3881">
                  <c:v>37902</c:v>
                </c:pt>
                <c:pt idx="3882">
                  <c:v>37903</c:v>
                </c:pt>
                <c:pt idx="3883">
                  <c:v>37904</c:v>
                </c:pt>
                <c:pt idx="3884">
                  <c:v>37907</c:v>
                </c:pt>
                <c:pt idx="3885">
                  <c:v>37908</c:v>
                </c:pt>
                <c:pt idx="3886">
                  <c:v>37909</c:v>
                </c:pt>
                <c:pt idx="3887">
                  <c:v>37910</c:v>
                </c:pt>
                <c:pt idx="3888">
                  <c:v>37911</c:v>
                </c:pt>
                <c:pt idx="3889">
                  <c:v>37914</c:v>
                </c:pt>
                <c:pt idx="3890">
                  <c:v>37915</c:v>
                </c:pt>
                <c:pt idx="3891">
                  <c:v>37916</c:v>
                </c:pt>
                <c:pt idx="3892">
                  <c:v>37917</c:v>
                </c:pt>
                <c:pt idx="3893">
                  <c:v>37918</c:v>
                </c:pt>
                <c:pt idx="3894">
                  <c:v>37921</c:v>
                </c:pt>
                <c:pt idx="3895">
                  <c:v>37922</c:v>
                </c:pt>
                <c:pt idx="3896">
                  <c:v>37923</c:v>
                </c:pt>
                <c:pt idx="3897">
                  <c:v>37924</c:v>
                </c:pt>
                <c:pt idx="3898">
                  <c:v>37925</c:v>
                </c:pt>
                <c:pt idx="3899">
                  <c:v>37928</c:v>
                </c:pt>
                <c:pt idx="3900">
                  <c:v>37929</c:v>
                </c:pt>
                <c:pt idx="3901">
                  <c:v>37930</c:v>
                </c:pt>
                <c:pt idx="3902">
                  <c:v>37931</c:v>
                </c:pt>
                <c:pt idx="3903">
                  <c:v>37932</c:v>
                </c:pt>
                <c:pt idx="3904">
                  <c:v>37935</c:v>
                </c:pt>
                <c:pt idx="3905">
                  <c:v>37936</c:v>
                </c:pt>
                <c:pt idx="3906">
                  <c:v>37937</c:v>
                </c:pt>
                <c:pt idx="3907">
                  <c:v>37938</c:v>
                </c:pt>
                <c:pt idx="3908">
                  <c:v>37939</c:v>
                </c:pt>
                <c:pt idx="3909">
                  <c:v>37942</c:v>
                </c:pt>
                <c:pt idx="3910">
                  <c:v>37943</c:v>
                </c:pt>
                <c:pt idx="3911">
                  <c:v>37944</c:v>
                </c:pt>
                <c:pt idx="3912">
                  <c:v>37945</c:v>
                </c:pt>
                <c:pt idx="3913">
                  <c:v>37946</c:v>
                </c:pt>
                <c:pt idx="3914">
                  <c:v>37949</c:v>
                </c:pt>
                <c:pt idx="3915">
                  <c:v>37950</c:v>
                </c:pt>
                <c:pt idx="3916">
                  <c:v>37951</c:v>
                </c:pt>
                <c:pt idx="3917">
                  <c:v>37952</c:v>
                </c:pt>
                <c:pt idx="3918">
                  <c:v>37953</c:v>
                </c:pt>
                <c:pt idx="3919">
                  <c:v>37956</c:v>
                </c:pt>
                <c:pt idx="3920">
                  <c:v>37957</c:v>
                </c:pt>
                <c:pt idx="3921">
                  <c:v>37958</c:v>
                </c:pt>
                <c:pt idx="3922">
                  <c:v>37959</c:v>
                </c:pt>
                <c:pt idx="3923">
                  <c:v>37960</c:v>
                </c:pt>
                <c:pt idx="3924">
                  <c:v>37963</c:v>
                </c:pt>
                <c:pt idx="3925">
                  <c:v>37964</c:v>
                </c:pt>
                <c:pt idx="3926">
                  <c:v>37965</c:v>
                </c:pt>
                <c:pt idx="3927">
                  <c:v>37966</c:v>
                </c:pt>
                <c:pt idx="3928">
                  <c:v>37967</c:v>
                </c:pt>
                <c:pt idx="3929">
                  <c:v>37970</c:v>
                </c:pt>
                <c:pt idx="3930">
                  <c:v>37971</c:v>
                </c:pt>
                <c:pt idx="3931">
                  <c:v>37972</c:v>
                </c:pt>
                <c:pt idx="3932">
                  <c:v>37973</c:v>
                </c:pt>
                <c:pt idx="3933">
                  <c:v>37974</c:v>
                </c:pt>
                <c:pt idx="3934">
                  <c:v>37977</c:v>
                </c:pt>
                <c:pt idx="3935">
                  <c:v>37978</c:v>
                </c:pt>
                <c:pt idx="3936">
                  <c:v>37979</c:v>
                </c:pt>
                <c:pt idx="3937">
                  <c:v>37984</c:v>
                </c:pt>
                <c:pt idx="3938">
                  <c:v>37985</c:v>
                </c:pt>
                <c:pt idx="3939">
                  <c:v>37986</c:v>
                </c:pt>
                <c:pt idx="3940">
                  <c:v>37988</c:v>
                </c:pt>
                <c:pt idx="3941">
                  <c:v>37991</c:v>
                </c:pt>
                <c:pt idx="3942">
                  <c:v>37992</c:v>
                </c:pt>
                <c:pt idx="3943">
                  <c:v>37993</c:v>
                </c:pt>
                <c:pt idx="3944">
                  <c:v>37994</c:v>
                </c:pt>
                <c:pt idx="3945">
                  <c:v>37995</c:v>
                </c:pt>
                <c:pt idx="3946">
                  <c:v>37998</c:v>
                </c:pt>
                <c:pt idx="3947">
                  <c:v>37999</c:v>
                </c:pt>
                <c:pt idx="3948">
                  <c:v>38000</c:v>
                </c:pt>
                <c:pt idx="3949">
                  <c:v>38001</c:v>
                </c:pt>
                <c:pt idx="3950">
                  <c:v>38002</c:v>
                </c:pt>
                <c:pt idx="3951">
                  <c:v>38005</c:v>
                </c:pt>
                <c:pt idx="3952">
                  <c:v>38006</c:v>
                </c:pt>
                <c:pt idx="3953">
                  <c:v>38007</c:v>
                </c:pt>
                <c:pt idx="3954">
                  <c:v>38008</c:v>
                </c:pt>
                <c:pt idx="3955">
                  <c:v>38009</c:v>
                </c:pt>
                <c:pt idx="3956">
                  <c:v>38012</c:v>
                </c:pt>
                <c:pt idx="3957">
                  <c:v>38013</c:v>
                </c:pt>
                <c:pt idx="3958">
                  <c:v>38014</c:v>
                </c:pt>
                <c:pt idx="3959">
                  <c:v>38015</c:v>
                </c:pt>
                <c:pt idx="3960">
                  <c:v>38016</c:v>
                </c:pt>
                <c:pt idx="3961">
                  <c:v>38019</c:v>
                </c:pt>
                <c:pt idx="3962">
                  <c:v>38020</c:v>
                </c:pt>
                <c:pt idx="3963">
                  <c:v>38021</c:v>
                </c:pt>
                <c:pt idx="3964">
                  <c:v>38022</c:v>
                </c:pt>
                <c:pt idx="3965">
                  <c:v>38023</c:v>
                </c:pt>
                <c:pt idx="3966">
                  <c:v>38026</c:v>
                </c:pt>
                <c:pt idx="3967">
                  <c:v>38027</c:v>
                </c:pt>
                <c:pt idx="3968">
                  <c:v>38028</c:v>
                </c:pt>
                <c:pt idx="3969">
                  <c:v>38029</c:v>
                </c:pt>
                <c:pt idx="3970">
                  <c:v>38030</c:v>
                </c:pt>
                <c:pt idx="3971">
                  <c:v>38033</c:v>
                </c:pt>
                <c:pt idx="3972">
                  <c:v>38034</c:v>
                </c:pt>
                <c:pt idx="3973">
                  <c:v>38035</c:v>
                </c:pt>
                <c:pt idx="3974">
                  <c:v>38036</c:v>
                </c:pt>
                <c:pt idx="3975">
                  <c:v>38037</c:v>
                </c:pt>
                <c:pt idx="3976">
                  <c:v>38040</c:v>
                </c:pt>
                <c:pt idx="3977">
                  <c:v>38041</c:v>
                </c:pt>
                <c:pt idx="3978">
                  <c:v>38042</c:v>
                </c:pt>
                <c:pt idx="3979">
                  <c:v>38043</c:v>
                </c:pt>
                <c:pt idx="3980">
                  <c:v>38044</c:v>
                </c:pt>
                <c:pt idx="3981">
                  <c:v>38047</c:v>
                </c:pt>
                <c:pt idx="3982">
                  <c:v>38048</c:v>
                </c:pt>
                <c:pt idx="3983">
                  <c:v>38049</c:v>
                </c:pt>
                <c:pt idx="3984">
                  <c:v>38050</c:v>
                </c:pt>
                <c:pt idx="3985">
                  <c:v>38051</c:v>
                </c:pt>
                <c:pt idx="3986">
                  <c:v>38054</c:v>
                </c:pt>
                <c:pt idx="3987">
                  <c:v>38055</c:v>
                </c:pt>
                <c:pt idx="3988">
                  <c:v>38056</c:v>
                </c:pt>
                <c:pt idx="3989">
                  <c:v>38057</c:v>
                </c:pt>
                <c:pt idx="3990">
                  <c:v>38058</c:v>
                </c:pt>
                <c:pt idx="3991">
                  <c:v>38061</c:v>
                </c:pt>
                <c:pt idx="3992">
                  <c:v>38062</c:v>
                </c:pt>
                <c:pt idx="3993">
                  <c:v>38063</c:v>
                </c:pt>
                <c:pt idx="3994">
                  <c:v>38064</c:v>
                </c:pt>
                <c:pt idx="3995">
                  <c:v>38065</c:v>
                </c:pt>
                <c:pt idx="3996">
                  <c:v>38068</c:v>
                </c:pt>
                <c:pt idx="3997">
                  <c:v>38069</c:v>
                </c:pt>
                <c:pt idx="3998">
                  <c:v>38070</c:v>
                </c:pt>
                <c:pt idx="3999">
                  <c:v>38071</c:v>
                </c:pt>
                <c:pt idx="4000">
                  <c:v>38072</c:v>
                </c:pt>
                <c:pt idx="4001">
                  <c:v>38075</c:v>
                </c:pt>
                <c:pt idx="4002">
                  <c:v>38076</c:v>
                </c:pt>
                <c:pt idx="4003">
                  <c:v>38077</c:v>
                </c:pt>
                <c:pt idx="4004">
                  <c:v>38078</c:v>
                </c:pt>
                <c:pt idx="4005">
                  <c:v>38079</c:v>
                </c:pt>
                <c:pt idx="4006">
                  <c:v>38082</c:v>
                </c:pt>
                <c:pt idx="4007">
                  <c:v>38083</c:v>
                </c:pt>
                <c:pt idx="4008">
                  <c:v>38084</c:v>
                </c:pt>
                <c:pt idx="4009">
                  <c:v>38085</c:v>
                </c:pt>
                <c:pt idx="4010">
                  <c:v>38090</c:v>
                </c:pt>
                <c:pt idx="4011">
                  <c:v>38091</c:v>
                </c:pt>
                <c:pt idx="4012">
                  <c:v>38092</c:v>
                </c:pt>
                <c:pt idx="4013">
                  <c:v>38093</c:v>
                </c:pt>
                <c:pt idx="4014">
                  <c:v>38096</c:v>
                </c:pt>
                <c:pt idx="4015">
                  <c:v>38097</c:v>
                </c:pt>
                <c:pt idx="4016">
                  <c:v>38098</c:v>
                </c:pt>
                <c:pt idx="4017">
                  <c:v>38099</c:v>
                </c:pt>
                <c:pt idx="4018">
                  <c:v>38100</c:v>
                </c:pt>
                <c:pt idx="4019">
                  <c:v>38103</c:v>
                </c:pt>
                <c:pt idx="4020">
                  <c:v>38104</c:v>
                </c:pt>
                <c:pt idx="4021">
                  <c:v>38105</c:v>
                </c:pt>
                <c:pt idx="4022">
                  <c:v>38106</c:v>
                </c:pt>
                <c:pt idx="4023">
                  <c:v>38107</c:v>
                </c:pt>
                <c:pt idx="4024">
                  <c:v>38111</c:v>
                </c:pt>
                <c:pt idx="4025">
                  <c:v>38112</c:v>
                </c:pt>
                <c:pt idx="4026">
                  <c:v>38113</c:v>
                </c:pt>
                <c:pt idx="4027">
                  <c:v>38114</c:v>
                </c:pt>
                <c:pt idx="4028">
                  <c:v>38117</c:v>
                </c:pt>
                <c:pt idx="4029">
                  <c:v>38118</c:v>
                </c:pt>
                <c:pt idx="4030">
                  <c:v>38119</c:v>
                </c:pt>
                <c:pt idx="4031">
                  <c:v>38120</c:v>
                </c:pt>
                <c:pt idx="4032">
                  <c:v>38121</c:v>
                </c:pt>
                <c:pt idx="4033">
                  <c:v>38124</c:v>
                </c:pt>
                <c:pt idx="4034">
                  <c:v>38125</c:v>
                </c:pt>
                <c:pt idx="4035">
                  <c:v>38126</c:v>
                </c:pt>
                <c:pt idx="4036">
                  <c:v>38127</c:v>
                </c:pt>
                <c:pt idx="4037">
                  <c:v>38128</c:v>
                </c:pt>
                <c:pt idx="4038">
                  <c:v>38131</c:v>
                </c:pt>
                <c:pt idx="4039">
                  <c:v>38132</c:v>
                </c:pt>
                <c:pt idx="4040">
                  <c:v>38133</c:v>
                </c:pt>
                <c:pt idx="4041">
                  <c:v>38134</c:v>
                </c:pt>
                <c:pt idx="4042">
                  <c:v>38135</c:v>
                </c:pt>
                <c:pt idx="4043">
                  <c:v>38139</c:v>
                </c:pt>
                <c:pt idx="4044">
                  <c:v>38140</c:v>
                </c:pt>
                <c:pt idx="4045">
                  <c:v>38141</c:v>
                </c:pt>
                <c:pt idx="4046">
                  <c:v>38142</c:v>
                </c:pt>
                <c:pt idx="4047">
                  <c:v>38145</c:v>
                </c:pt>
                <c:pt idx="4048">
                  <c:v>38146</c:v>
                </c:pt>
                <c:pt idx="4049">
                  <c:v>38147</c:v>
                </c:pt>
                <c:pt idx="4050">
                  <c:v>38148</c:v>
                </c:pt>
                <c:pt idx="4051">
                  <c:v>38149</c:v>
                </c:pt>
                <c:pt idx="4052">
                  <c:v>38152</c:v>
                </c:pt>
                <c:pt idx="4053">
                  <c:v>38153</c:v>
                </c:pt>
                <c:pt idx="4054">
                  <c:v>38154</c:v>
                </c:pt>
                <c:pt idx="4055">
                  <c:v>38155</c:v>
                </c:pt>
                <c:pt idx="4056">
                  <c:v>38156</c:v>
                </c:pt>
                <c:pt idx="4057">
                  <c:v>38159</c:v>
                </c:pt>
                <c:pt idx="4058">
                  <c:v>38160</c:v>
                </c:pt>
                <c:pt idx="4059">
                  <c:v>38161</c:v>
                </c:pt>
                <c:pt idx="4060">
                  <c:v>38162</c:v>
                </c:pt>
                <c:pt idx="4061">
                  <c:v>38163</c:v>
                </c:pt>
                <c:pt idx="4062">
                  <c:v>38166</c:v>
                </c:pt>
                <c:pt idx="4063">
                  <c:v>38167</c:v>
                </c:pt>
                <c:pt idx="4064">
                  <c:v>38168</c:v>
                </c:pt>
                <c:pt idx="4065">
                  <c:v>38169</c:v>
                </c:pt>
                <c:pt idx="4066">
                  <c:v>38170</c:v>
                </c:pt>
                <c:pt idx="4067">
                  <c:v>38173</c:v>
                </c:pt>
                <c:pt idx="4068">
                  <c:v>38174</c:v>
                </c:pt>
                <c:pt idx="4069">
                  <c:v>38175</c:v>
                </c:pt>
                <c:pt idx="4070">
                  <c:v>38176</c:v>
                </c:pt>
                <c:pt idx="4071">
                  <c:v>38177</c:v>
                </c:pt>
                <c:pt idx="4072">
                  <c:v>38180</c:v>
                </c:pt>
                <c:pt idx="4073">
                  <c:v>38181</c:v>
                </c:pt>
                <c:pt idx="4074">
                  <c:v>38182</c:v>
                </c:pt>
                <c:pt idx="4075">
                  <c:v>38183</c:v>
                </c:pt>
                <c:pt idx="4076">
                  <c:v>38184</c:v>
                </c:pt>
                <c:pt idx="4077">
                  <c:v>38187</c:v>
                </c:pt>
                <c:pt idx="4078">
                  <c:v>38188</c:v>
                </c:pt>
                <c:pt idx="4079">
                  <c:v>38189</c:v>
                </c:pt>
                <c:pt idx="4080">
                  <c:v>38190</c:v>
                </c:pt>
                <c:pt idx="4081">
                  <c:v>38191</c:v>
                </c:pt>
                <c:pt idx="4082">
                  <c:v>38194</c:v>
                </c:pt>
                <c:pt idx="4083">
                  <c:v>38195</c:v>
                </c:pt>
                <c:pt idx="4084">
                  <c:v>38196</c:v>
                </c:pt>
                <c:pt idx="4085">
                  <c:v>38197</c:v>
                </c:pt>
                <c:pt idx="4086">
                  <c:v>38198</c:v>
                </c:pt>
                <c:pt idx="4087">
                  <c:v>38201</c:v>
                </c:pt>
                <c:pt idx="4088">
                  <c:v>38202</c:v>
                </c:pt>
                <c:pt idx="4089">
                  <c:v>38203</c:v>
                </c:pt>
                <c:pt idx="4090">
                  <c:v>38204</c:v>
                </c:pt>
                <c:pt idx="4091">
                  <c:v>38205</c:v>
                </c:pt>
                <c:pt idx="4092">
                  <c:v>38208</c:v>
                </c:pt>
                <c:pt idx="4093">
                  <c:v>38209</c:v>
                </c:pt>
                <c:pt idx="4094">
                  <c:v>38210</c:v>
                </c:pt>
                <c:pt idx="4095">
                  <c:v>38211</c:v>
                </c:pt>
                <c:pt idx="4096">
                  <c:v>38212</c:v>
                </c:pt>
                <c:pt idx="4097">
                  <c:v>38215</c:v>
                </c:pt>
                <c:pt idx="4098">
                  <c:v>38216</c:v>
                </c:pt>
                <c:pt idx="4099">
                  <c:v>38217</c:v>
                </c:pt>
                <c:pt idx="4100">
                  <c:v>38218</c:v>
                </c:pt>
                <c:pt idx="4101">
                  <c:v>38219</c:v>
                </c:pt>
                <c:pt idx="4102">
                  <c:v>38222</c:v>
                </c:pt>
                <c:pt idx="4103">
                  <c:v>38223</c:v>
                </c:pt>
                <c:pt idx="4104">
                  <c:v>38224</c:v>
                </c:pt>
                <c:pt idx="4105">
                  <c:v>38225</c:v>
                </c:pt>
                <c:pt idx="4106">
                  <c:v>38226</c:v>
                </c:pt>
                <c:pt idx="4107">
                  <c:v>38230</c:v>
                </c:pt>
                <c:pt idx="4108">
                  <c:v>38231</c:v>
                </c:pt>
                <c:pt idx="4109">
                  <c:v>38232</c:v>
                </c:pt>
                <c:pt idx="4110">
                  <c:v>38233</c:v>
                </c:pt>
                <c:pt idx="4111">
                  <c:v>38236</c:v>
                </c:pt>
                <c:pt idx="4112">
                  <c:v>38237</c:v>
                </c:pt>
                <c:pt idx="4113">
                  <c:v>38238</c:v>
                </c:pt>
                <c:pt idx="4114">
                  <c:v>38239</c:v>
                </c:pt>
                <c:pt idx="4115">
                  <c:v>38240</c:v>
                </c:pt>
                <c:pt idx="4116">
                  <c:v>38243</c:v>
                </c:pt>
                <c:pt idx="4117">
                  <c:v>38244</c:v>
                </c:pt>
                <c:pt idx="4118">
                  <c:v>38245</c:v>
                </c:pt>
                <c:pt idx="4119">
                  <c:v>38246</c:v>
                </c:pt>
                <c:pt idx="4120">
                  <c:v>38247</c:v>
                </c:pt>
                <c:pt idx="4121">
                  <c:v>38250</c:v>
                </c:pt>
                <c:pt idx="4122">
                  <c:v>38251</c:v>
                </c:pt>
                <c:pt idx="4123">
                  <c:v>38252</c:v>
                </c:pt>
                <c:pt idx="4124">
                  <c:v>38253</c:v>
                </c:pt>
                <c:pt idx="4125">
                  <c:v>38254</c:v>
                </c:pt>
                <c:pt idx="4126">
                  <c:v>38257</c:v>
                </c:pt>
                <c:pt idx="4127">
                  <c:v>38258</c:v>
                </c:pt>
                <c:pt idx="4128">
                  <c:v>38259</c:v>
                </c:pt>
                <c:pt idx="4129">
                  <c:v>38260</c:v>
                </c:pt>
                <c:pt idx="4130">
                  <c:v>38261</c:v>
                </c:pt>
                <c:pt idx="4131">
                  <c:v>38264</c:v>
                </c:pt>
                <c:pt idx="4132">
                  <c:v>38265</c:v>
                </c:pt>
                <c:pt idx="4133">
                  <c:v>38266</c:v>
                </c:pt>
                <c:pt idx="4134">
                  <c:v>38267</c:v>
                </c:pt>
                <c:pt idx="4135">
                  <c:v>38268</c:v>
                </c:pt>
                <c:pt idx="4136">
                  <c:v>38271</c:v>
                </c:pt>
                <c:pt idx="4137">
                  <c:v>38272</c:v>
                </c:pt>
                <c:pt idx="4138">
                  <c:v>38273</c:v>
                </c:pt>
                <c:pt idx="4139">
                  <c:v>38274</c:v>
                </c:pt>
                <c:pt idx="4140">
                  <c:v>38275</c:v>
                </c:pt>
                <c:pt idx="4141">
                  <c:v>38278</c:v>
                </c:pt>
                <c:pt idx="4142">
                  <c:v>38279</c:v>
                </c:pt>
                <c:pt idx="4143">
                  <c:v>38280</c:v>
                </c:pt>
                <c:pt idx="4144">
                  <c:v>38281</c:v>
                </c:pt>
                <c:pt idx="4145">
                  <c:v>38282</c:v>
                </c:pt>
                <c:pt idx="4146">
                  <c:v>38285</c:v>
                </c:pt>
                <c:pt idx="4147">
                  <c:v>38286</c:v>
                </c:pt>
                <c:pt idx="4148">
                  <c:v>38287</c:v>
                </c:pt>
                <c:pt idx="4149">
                  <c:v>38288</c:v>
                </c:pt>
                <c:pt idx="4150">
                  <c:v>38289</c:v>
                </c:pt>
                <c:pt idx="4151">
                  <c:v>38292</c:v>
                </c:pt>
                <c:pt idx="4152">
                  <c:v>38293</c:v>
                </c:pt>
                <c:pt idx="4153">
                  <c:v>38294</c:v>
                </c:pt>
                <c:pt idx="4154">
                  <c:v>38295</c:v>
                </c:pt>
                <c:pt idx="4155">
                  <c:v>38296</c:v>
                </c:pt>
                <c:pt idx="4156">
                  <c:v>38299</c:v>
                </c:pt>
                <c:pt idx="4157">
                  <c:v>38300</c:v>
                </c:pt>
                <c:pt idx="4158">
                  <c:v>38301</c:v>
                </c:pt>
                <c:pt idx="4159">
                  <c:v>38302</c:v>
                </c:pt>
                <c:pt idx="4160">
                  <c:v>38303</c:v>
                </c:pt>
                <c:pt idx="4161">
                  <c:v>38306</c:v>
                </c:pt>
                <c:pt idx="4162">
                  <c:v>38307</c:v>
                </c:pt>
                <c:pt idx="4163">
                  <c:v>38308</c:v>
                </c:pt>
                <c:pt idx="4164">
                  <c:v>38309</c:v>
                </c:pt>
                <c:pt idx="4165">
                  <c:v>38310</c:v>
                </c:pt>
                <c:pt idx="4166">
                  <c:v>38313</c:v>
                </c:pt>
                <c:pt idx="4167">
                  <c:v>38314</c:v>
                </c:pt>
                <c:pt idx="4168">
                  <c:v>38315</c:v>
                </c:pt>
                <c:pt idx="4169">
                  <c:v>38316</c:v>
                </c:pt>
                <c:pt idx="4170">
                  <c:v>38317</c:v>
                </c:pt>
                <c:pt idx="4171">
                  <c:v>38320</c:v>
                </c:pt>
                <c:pt idx="4172">
                  <c:v>38321</c:v>
                </c:pt>
                <c:pt idx="4173">
                  <c:v>38322</c:v>
                </c:pt>
                <c:pt idx="4174">
                  <c:v>38323</c:v>
                </c:pt>
                <c:pt idx="4175">
                  <c:v>38324</c:v>
                </c:pt>
                <c:pt idx="4176">
                  <c:v>38327</c:v>
                </c:pt>
                <c:pt idx="4177">
                  <c:v>38328</c:v>
                </c:pt>
                <c:pt idx="4178">
                  <c:v>38329</c:v>
                </c:pt>
                <c:pt idx="4179">
                  <c:v>38330</c:v>
                </c:pt>
                <c:pt idx="4180">
                  <c:v>38331</c:v>
                </c:pt>
                <c:pt idx="4181">
                  <c:v>38334</c:v>
                </c:pt>
                <c:pt idx="4182">
                  <c:v>38335</c:v>
                </c:pt>
                <c:pt idx="4183">
                  <c:v>38336</c:v>
                </c:pt>
                <c:pt idx="4184">
                  <c:v>38337</c:v>
                </c:pt>
                <c:pt idx="4185">
                  <c:v>38338</c:v>
                </c:pt>
                <c:pt idx="4186">
                  <c:v>38341</c:v>
                </c:pt>
                <c:pt idx="4187">
                  <c:v>38342</c:v>
                </c:pt>
                <c:pt idx="4188">
                  <c:v>38343</c:v>
                </c:pt>
                <c:pt idx="4189">
                  <c:v>38344</c:v>
                </c:pt>
                <c:pt idx="4190">
                  <c:v>38345</c:v>
                </c:pt>
                <c:pt idx="4191">
                  <c:v>38350</c:v>
                </c:pt>
                <c:pt idx="4192">
                  <c:v>38351</c:v>
                </c:pt>
                <c:pt idx="4193">
                  <c:v>38352</c:v>
                </c:pt>
                <c:pt idx="4194">
                  <c:v>38356</c:v>
                </c:pt>
                <c:pt idx="4195">
                  <c:v>38357</c:v>
                </c:pt>
                <c:pt idx="4196">
                  <c:v>38358</c:v>
                </c:pt>
                <c:pt idx="4197">
                  <c:v>38359</c:v>
                </c:pt>
                <c:pt idx="4198">
                  <c:v>38362</c:v>
                </c:pt>
                <c:pt idx="4199">
                  <c:v>38363</c:v>
                </c:pt>
                <c:pt idx="4200">
                  <c:v>38364</c:v>
                </c:pt>
                <c:pt idx="4201">
                  <c:v>38365</c:v>
                </c:pt>
                <c:pt idx="4202">
                  <c:v>38366</c:v>
                </c:pt>
                <c:pt idx="4203">
                  <c:v>38369</c:v>
                </c:pt>
                <c:pt idx="4204">
                  <c:v>38370</c:v>
                </c:pt>
                <c:pt idx="4205">
                  <c:v>38371</c:v>
                </c:pt>
                <c:pt idx="4206">
                  <c:v>38372</c:v>
                </c:pt>
                <c:pt idx="4207">
                  <c:v>38373</c:v>
                </c:pt>
                <c:pt idx="4208">
                  <c:v>38376</c:v>
                </c:pt>
                <c:pt idx="4209">
                  <c:v>38377</c:v>
                </c:pt>
                <c:pt idx="4210">
                  <c:v>38378</c:v>
                </c:pt>
                <c:pt idx="4211">
                  <c:v>38379</c:v>
                </c:pt>
                <c:pt idx="4212">
                  <c:v>38380</c:v>
                </c:pt>
                <c:pt idx="4213">
                  <c:v>38383</c:v>
                </c:pt>
                <c:pt idx="4214">
                  <c:v>38384</c:v>
                </c:pt>
                <c:pt idx="4215">
                  <c:v>38385</c:v>
                </c:pt>
                <c:pt idx="4216">
                  <c:v>38386</c:v>
                </c:pt>
                <c:pt idx="4217">
                  <c:v>38387</c:v>
                </c:pt>
                <c:pt idx="4218">
                  <c:v>38390</c:v>
                </c:pt>
                <c:pt idx="4219">
                  <c:v>38391</c:v>
                </c:pt>
                <c:pt idx="4220">
                  <c:v>38392</c:v>
                </c:pt>
                <c:pt idx="4221">
                  <c:v>38393</c:v>
                </c:pt>
                <c:pt idx="4222">
                  <c:v>38394</c:v>
                </c:pt>
                <c:pt idx="4223">
                  <c:v>38397</c:v>
                </c:pt>
                <c:pt idx="4224">
                  <c:v>38398</c:v>
                </c:pt>
                <c:pt idx="4225">
                  <c:v>38399</c:v>
                </c:pt>
                <c:pt idx="4226">
                  <c:v>38400</c:v>
                </c:pt>
                <c:pt idx="4227">
                  <c:v>38401</c:v>
                </c:pt>
                <c:pt idx="4228">
                  <c:v>38404</c:v>
                </c:pt>
                <c:pt idx="4229">
                  <c:v>38405</c:v>
                </c:pt>
                <c:pt idx="4230">
                  <c:v>38406</c:v>
                </c:pt>
                <c:pt idx="4231">
                  <c:v>38407</c:v>
                </c:pt>
                <c:pt idx="4232">
                  <c:v>38408</c:v>
                </c:pt>
                <c:pt idx="4233">
                  <c:v>38411</c:v>
                </c:pt>
                <c:pt idx="4234">
                  <c:v>38412</c:v>
                </c:pt>
                <c:pt idx="4235">
                  <c:v>38413</c:v>
                </c:pt>
                <c:pt idx="4236">
                  <c:v>38414</c:v>
                </c:pt>
                <c:pt idx="4237">
                  <c:v>38415</c:v>
                </c:pt>
                <c:pt idx="4238">
                  <c:v>38418</c:v>
                </c:pt>
                <c:pt idx="4239">
                  <c:v>38419</c:v>
                </c:pt>
                <c:pt idx="4240">
                  <c:v>38420</c:v>
                </c:pt>
                <c:pt idx="4241">
                  <c:v>38421</c:v>
                </c:pt>
                <c:pt idx="4242">
                  <c:v>38422</c:v>
                </c:pt>
                <c:pt idx="4243">
                  <c:v>38425</c:v>
                </c:pt>
                <c:pt idx="4244">
                  <c:v>38426</c:v>
                </c:pt>
                <c:pt idx="4245">
                  <c:v>38427</c:v>
                </c:pt>
                <c:pt idx="4246">
                  <c:v>38428</c:v>
                </c:pt>
                <c:pt idx="4247">
                  <c:v>38429</c:v>
                </c:pt>
                <c:pt idx="4248">
                  <c:v>38432</c:v>
                </c:pt>
                <c:pt idx="4249">
                  <c:v>38433</c:v>
                </c:pt>
                <c:pt idx="4250">
                  <c:v>38434</c:v>
                </c:pt>
                <c:pt idx="4251">
                  <c:v>38435</c:v>
                </c:pt>
                <c:pt idx="4252">
                  <c:v>38440</c:v>
                </c:pt>
                <c:pt idx="4253">
                  <c:v>38441</c:v>
                </c:pt>
                <c:pt idx="4254">
                  <c:v>38442</c:v>
                </c:pt>
                <c:pt idx="4255">
                  <c:v>38443</c:v>
                </c:pt>
                <c:pt idx="4256">
                  <c:v>38446</c:v>
                </c:pt>
                <c:pt idx="4257">
                  <c:v>38447</c:v>
                </c:pt>
                <c:pt idx="4258">
                  <c:v>38448</c:v>
                </c:pt>
                <c:pt idx="4259">
                  <c:v>38449</c:v>
                </c:pt>
                <c:pt idx="4260">
                  <c:v>38450</c:v>
                </c:pt>
                <c:pt idx="4261">
                  <c:v>38453</c:v>
                </c:pt>
                <c:pt idx="4262">
                  <c:v>38454</c:v>
                </c:pt>
                <c:pt idx="4263">
                  <c:v>38455</c:v>
                </c:pt>
                <c:pt idx="4264">
                  <c:v>38456</c:v>
                </c:pt>
                <c:pt idx="4265">
                  <c:v>38457</c:v>
                </c:pt>
                <c:pt idx="4266">
                  <c:v>38460</c:v>
                </c:pt>
                <c:pt idx="4267">
                  <c:v>38461</c:v>
                </c:pt>
                <c:pt idx="4268">
                  <c:v>38462</c:v>
                </c:pt>
                <c:pt idx="4269">
                  <c:v>38463</c:v>
                </c:pt>
                <c:pt idx="4270">
                  <c:v>38464</c:v>
                </c:pt>
                <c:pt idx="4271">
                  <c:v>38467</c:v>
                </c:pt>
                <c:pt idx="4272">
                  <c:v>38468</c:v>
                </c:pt>
                <c:pt idx="4273">
                  <c:v>38469</c:v>
                </c:pt>
                <c:pt idx="4274">
                  <c:v>38470</c:v>
                </c:pt>
                <c:pt idx="4275">
                  <c:v>38471</c:v>
                </c:pt>
                <c:pt idx="4276">
                  <c:v>38475</c:v>
                </c:pt>
                <c:pt idx="4277">
                  <c:v>38476</c:v>
                </c:pt>
                <c:pt idx="4278">
                  <c:v>38477</c:v>
                </c:pt>
                <c:pt idx="4279">
                  <c:v>38478</c:v>
                </c:pt>
                <c:pt idx="4280">
                  <c:v>38481</c:v>
                </c:pt>
                <c:pt idx="4281">
                  <c:v>38482</c:v>
                </c:pt>
                <c:pt idx="4282">
                  <c:v>38483</c:v>
                </c:pt>
                <c:pt idx="4283">
                  <c:v>38484</c:v>
                </c:pt>
                <c:pt idx="4284">
                  <c:v>38485</c:v>
                </c:pt>
                <c:pt idx="4285">
                  <c:v>38488</c:v>
                </c:pt>
                <c:pt idx="4286">
                  <c:v>38489</c:v>
                </c:pt>
                <c:pt idx="4287">
                  <c:v>38490</c:v>
                </c:pt>
                <c:pt idx="4288">
                  <c:v>38491</c:v>
                </c:pt>
                <c:pt idx="4289">
                  <c:v>38492</c:v>
                </c:pt>
                <c:pt idx="4290">
                  <c:v>38495</c:v>
                </c:pt>
                <c:pt idx="4291">
                  <c:v>38496</c:v>
                </c:pt>
                <c:pt idx="4292">
                  <c:v>38497</c:v>
                </c:pt>
                <c:pt idx="4293">
                  <c:v>38498</c:v>
                </c:pt>
                <c:pt idx="4294">
                  <c:v>38499</c:v>
                </c:pt>
                <c:pt idx="4295">
                  <c:v>38503</c:v>
                </c:pt>
                <c:pt idx="4296">
                  <c:v>38504</c:v>
                </c:pt>
                <c:pt idx="4297">
                  <c:v>38505</c:v>
                </c:pt>
                <c:pt idx="4298">
                  <c:v>38506</c:v>
                </c:pt>
                <c:pt idx="4299">
                  <c:v>38509</c:v>
                </c:pt>
                <c:pt idx="4300">
                  <c:v>38510</c:v>
                </c:pt>
                <c:pt idx="4301">
                  <c:v>38511</c:v>
                </c:pt>
                <c:pt idx="4302">
                  <c:v>38512</c:v>
                </c:pt>
                <c:pt idx="4303">
                  <c:v>38513</c:v>
                </c:pt>
                <c:pt idx="4304">
                  <c:v>38516</c:v>
                </c:pt>
                <c:pt idx="4305">
                  <c:v>38517</c:v>
                </c:pt>
                <c:pt idx="4306">
                  <c:v>38518</c:v>
                </c:pt>
                <c:pt idx="4307">
                  <c:v>38519</c:v>
                </c:pt>
                <c:pt idx="4308">
                  <c:v>38520</c:v>
                </c:pt>
                <c:pt idx="4309">
                  <c:v>38523</c:v>
                </c:pt>
                <c:pt idx="4310">
                  <c:v>38524</c:v>
                </c:pt>
                <c:pt idx="4311">
                  <c:v>38525</c:v>
                </c:pt>
                <c:pt idx="4312">
                  <c:v>38526</c:v>
                </c:pt>
                <c:pt idx="4313">
                  <c:v>38527</c:v>
                </c:pt>
                <c:pt idx="4314">
                  <c:v>38530</c:v>
                </c:pt>
                <c:pt idx="4315">
                  <c:v>38531</c:v>
                </c:pt>
                <c:pt idx="4316">
                  <c:v>38532</c:v>
                </c:pt>
                <c:pt idx="4317">
                  <c:v>38533</c:v>
                </c:pt>
                <c:pt idx="4318">
                  <c:v>38534</c:v>
                </c:pt>
                <c:pt idx="4319">
                  <c:v>38537</c:v>
                </c:pt>
                <c:pt idx="4320">
                  <c:v>38538</c:v>
                </c:pt>
                <c:pt idx="4321">
                  <c:v>38539</c:v>
                </c:pt>
                <c:pt idx="4322">
                  <c:v>38540</c:v>
                </c:pt>
                <c:pt idx="4323">
                  <c:v>38541</c:v>
                </c:pt>
                <c:pt idx="4324">
                  <c:v>38544</c:v>
                </c:pt>
                <c:pt idx="4325">
                  <c:v>38545</c:v>
                </c:pt>
                <c:pt idx="4326">
                  <c:v>38546</c:v>
                </c:pt>
                <c:pt idx="4327">
                  <c:v>38547</c:v>
                </c:pt>
                <c:pt idx="4328">
                  <c:v>38548</c:v>
                </c:pt>
                <c:pt idx="4329">
                  <c:v>38551</c:v>
                </c:pt>
                <c:pt idx="4330">
                  <c:v>38552</c:v>
                </c:pt>
                <c:pt idx="4331">
                  <c:v>38553</c:v>
                </c:pt>
                <c:pt idx="4332">
                  <c:v>38554</c:v>
                </c:pt>
                <c:pt idx="4333">
                  <c:v>38555</c:v>
                </c:pt>
                <c:pt idx="4334">
                  <c:v>38558</c:v>
                </c:pt>
                <c:pt idx="4335">
                  <c:v>38559</c:v>
                </c:pt>
                <c:pt idx="4336">
                  <c:v>38560</c:v>
                </c:pt>
                <c:pt idx="4337">
                  <c:v>38561</c:v>
                </c:pt>
                <c:pt idx="4338">
                  <c:v>38562</c:v>
                </c:pt>
                <c:pt idx="4339">
                  <c:v>38565</c:v>
                </c:pt>
                <c:pt idx="4340">
                  <c:v>38566</c:v>
                </c:pt>
                <c:pt idx="4341">
                  <c:v>38567</c:v>
                </c:pt>
                <c:pt idx="4342">
                  <c:v>38568</c:v>
                </c:pt>
                <c:pt idx="4343">
                  <c:v>38569</c:v>
                </c:pt>
                <c:pt idx="4344">
                  <c:v>38572</c:v>
                </c:pt>
                <c:pt idx="4345">
                  <c:v>38573</c:v>
                </c:pt>
                <c:pt idx="4346">
                  <c:v>38574</c:v>
                </c:pt>
                <c:pt idx="4347">
                  <c:v>38575</c:v>
                </c:pt>
                <c:pt idx="4348">
                  <c:v>38576</c:v>
                </c:pt>
                <c:pt idx="4349">
                  <c:v>38579</c:v>
                </c:pt>
                <c:pt idx="4350">
                  <c:v>38580</c:v>
                </c:pt>
                <c:pt idx="4351">
                  <c:v>38581</c:v>
                </c:pt>
                <c:pt idx="4352">
                  <c:v>38582</c:v>
                </c:pt>
                <c:pt idx="4353">
                  <c:v>38583</c:v>
                </c:pt>
                <c:pt idx="4354">
                  <c:v>38586</c:v>
                </c:pt>
                <c:pt idx="4355">
                  <c:v>38587</c:v>
                </c:pt>
                <c:pt idx="4356">
                  <c:v>38588</c:v>
                </c:pt>
                <c:pt idx="4357">
                  <c:v>38589</c:v>
                </c:pt>
                <c:pt idx="4358">
                  <c:v>38590</c:v>
                </c:pt>
                <c:pt idx="4359">
                  <c:v>38594</c:v>
                </c:pt>
                <c:pt idx="4360">
                  <c:v>38595</c:v>
                </c:pt>
                <c:pt idx="4361">
                  <c:v>38596</c:v>
                </c:pt>
                <c:pt idx="4362">
                  <c:v>38597</c:v>
                </c:pt>
                <c:pt idx="4363">
                  <c:v>38600</c:v>
                </c:pt>
                <c:pt idx="4364">
                  <c:v>38601</c:v>
                </c:pt>
                <c:pt idx="4365">
                  <c:v>38602</c:v>
                </c:pt>
                <c:pt idx="4366">
                  <c:v>38603</c:v>
                </c:pt>
                <c:pt idx="4367">
                  <c:v>38604</c:v>
                </c:pt>
                <c:pt idx="4368">
                  <c:v>38607</c:v>
                </c:pt>
                <c:pt idx="4369">
                  <c:v>38608</c:v>
                </c:pt>
                <c:pt idx="4370">
                  <c:v>38609</c:v>
                </c:pt>
                <c:pt idx="4371">
                  <c:v>38610</c:v>
                </c:pt>
                <c:pt idx="4372">
                  <c:v>38611</c:v>
                </c:pt>
                <c:pt idx="4373">
                  <c:v>38614</c:v>
                </c:pt>
                <c:pt idx="4374">
                  <c:v>38615</c:v>
                </c:pt>
                <c:pt idx="4375">
                  <c:v>38616</c:v>
                </c:pt>
                <c:pt idx="4376">
                  <c:v>38617</c:v>
                </c:pt>
                <c:pt idx="4377">
                  <c:v>38618</c:v>
                </c:pt>
                <c:pt idx="4378">
                  <c:v>38621</c:v>
                </c:pt>
                <c:pt idx="4379">
                  <c:v>38622</c:v>
                </c:pt>
                <c:pt idx="4380">
                  <c:v>38623</c:v>
                </c:pt>
                <c:pt idx="4381">
                  <c:v>38624</c:v>
                </c:pt>
                <c:pt idx="4382">
                  <c:v>38625</c:v>
                </c:pt>
                <c:pt idx="4383">
                  <c:v>38628</c:v>
                </c:pt>
                <c:pt idx="4384">
                  <c:v>38629</c:v>
                </c:pt>
                <c:pt idx="4385">
                  <c:v>38630</c:v>
                </c:pt>
                <c:pt idx="4386">
                  <c:v>38631</c:v>
                </c:pt>
                <c:pt idx="4387">
                  <c:v>38632</c:v>
                </c:pt>
                <c:pt idx="4388">
                  <c:v>38635</c:v>
                </c:pt>
                <c:pt idx="4389">
                  <c:v>38636</c:v>
                </c:pt>
                <c:pt idx="4390">
                  <c:v>38637</c:v>
                </c:pt>
                <c:pt idx="4391">
                  <c:v>38638</c:v>
                </c:pt>
                <c:pt idx="4392">
                  <c:v>38639</c:v>
                </c:pt>
                <c:pt idx="4393">
                  <c:v>38642</c:v>
                </c:pt>
                <c:pt idx="4394">
                  <c:v>38643</c:v>
                </c:pt>
                <c:pt idx="4395">
                  <c:v>38644</c:v>
                </c:pt>
                <c:pt idx="4396">
                  <c:v>38645</c:v>
                </c:pt>
                <c:pt idx="4397">
                  <c:v>38646</c:v>
                </c:pt>
                <c:pt idx="4398">
                  <c:v>38649</c:v>
                </c:pt>
                <c:pt idx="4399">
                  <c:v>38650</c:v>
                </c:pt>
                <c:pt idx="4400">
                  <c:v>38651</c:v>
                </c:pt>
                <c:pt idx="4401">
                  <c:v>38652</c:v>
                </c:pt>
                <c:pt idx="4402">
                  <c:v>38653</c:v>
                </c:pt>
                <c:pt idx="4403">
                  <c:v>38656</c:v>
                </c:pt>
                <c:pt idx="4404">
                  <c:v>38657</c:v>
                </c:pt>
                <c:pt idx="4405">
                  <c:v>38658</c:v>
                </c:pt>
                <c:pt idx="4406">
                  <c:v>38659</c:v>
                </c:pt>
                <c:pt idx="4407">
                  <c:v>38660</c:v>
                </c:pt>
                <c:pt idx="4408">
                  <c:v>38663</c:v>
                </c:pt>
                <c:pt idx="4409">
                  <c:v>38664</c:v>
                </c:pt>
                <c:pt idx="4410">
                  <c:v>38665</c:v>
                </c:pt>
                <c:pt idx="4411">
                  <c:v>38666</c:v>
                </c:pt>
                <c:pt idx="4412">
                  <c:v>38667</c:v>
                </c:pt>
                <c:pt idx="4413">
                  <c:v>38670</c:v>
                </c:pt>
                <c:pt idx="4414">
                  <c:v>38671</c:v>
                </c:pt>
                <c:pt idx="4415">
                  <c:v>38672</c:v>
                </c:pt>
                <c:pt idx="4416">
                  <c:v>38673</c:v>
                </c:pt>
                <c:pt idx="4417">
                  <c:v>38674</c:v>
                </c:pt>
                <c:pt idx="4418">
                  <c:v>38677</c:v>
                </c:pt>
                <c:pt idx="4419">
                  <c:v>38678</c:v>
                </c:pt>
                <c:pt idx="4420">
                  <c:v>38679</c:v>
                </c:pt>
                <c:pt idx="4421">
                  <c:v>38680</c:v>
                </c:pt>
                <c:pt idx="4422">
                  <c:v>38681</c:v>
                </c:pt>
                <c:pt idx="4423">
                  <c:v>38684</c:v>
                </c:pt>
                <c:pt idx="4424">
                  <c:v>38685</c:v>
                </c:pt>
                <c:pt idx="4425">
                  <c:v>38686</c:v>
                </c:pt>
                <c:pt idx="4426">
                  <c:v>38687</c:v>
                </c:pt>
                <c:pt idx="4427">
                  <c:v>38688</c:v>
                </c:pt>
                <c:pt idx="4428">
                  <c:v>38691</c:v>
                </c:pt>
                <c:pt idx="4429">
                  <c:v>38692</c:v>
                </c:pt>
                <c:pt idx="4430">
                  <c:v>38693</c:v>
                </c:pt>
                <c:pt idx="4431">
                  <c:v>38694</c:v>
                </c:pt>
                <c:pt idx="4432">
                  <c:v>38695</c:v>
                </c:pt>
                <c:pt idx="4433">
                  <c:v>38698</c:v>
                </c:pt>
                <c:pt idx="4434">
                  <c:v>38699</c:v>
                </c:pt>
                <c:pt idx="4435">
                  <c:v>38700</c:v>
                </c:pt>
                <c:pt idx="4436">
                  <c:v>38701</c:v>
                </c:pt>
                <c:pt idx="4437">
                  <c:v>38702</c:v>
                </c:pt>
                <c:pt idx="4438">
                  <c:v>38705</c:v>
                </c:pt>
                <c:pt idx="4439">
                  <c:v>38706</c:v>
                </c:pt>
                <c:pt idx="4440">
                  <c:v>38707</c:v>
                </c:pt>
                <c:pt idx="4441">
                  <c:v>38708</c:v>
                </c:pt>
                <c:pt idx="4442">
                  <c:v>38709</c:v>
                </c:pt>
                <c:pt idx="4443">
                  <c:v>38713</c:v>
                </c:pt>
                <c:pt idx="4444">
                  <c:v>38714</c:v>
                </c:pt>
                <c:pt idx="4445">
                  <c:v>38715</c:v>
                </c:pt>
                <c:pt idx="4446">
                  <c:v>38716</c:v>
                </c:pt>
                <c:pt idx="4447">
                  <c:v>38720</c:v>
                </c:pt>
                <c:pt idx="4448">
                  <c:v>38721</c:v>
                </c:pt>
                <c:pt idx="4449">
                  <c:v>38722</c:v>
                </c:pt>
                <c:pt idx="4450">
                  <c:v>38723</c:v>
                </c:pt>
                <c:pt idx="4451">
                  <c:v>38726</c:v>
                </c:pt>
                <c:pt idx="4452">
                  <c:v>38727</c:v>
                </c:pt>
                <c:pt idx="4453">
                  <c:v>38728</c:v>
                </c:pt>
                <c:pt idx="4454">
                  <c:v>38729</c:v>
                </c:pt>
                <c:pt idx="4455">
                  <c:v>38730</c:v>
                </c:pt>
                <c:pt idx="4456">
                  <c:v>38733</c:v>
                </c:pt>
                <c:pt idx="4457">
                  <c:v>38734</c:v>
                </c:pt>
                <c:pt idx="4458">
                  <c:v>38735</c:v>
                </c:pt>
                <c:pt idx="4459">
                  <c:v>38736</c:v>
                </c:pt>
                <c:pt idx="4460">
                  <c:v>38737</c:v>
                </c:pt>
                <c:pt idx="4461">
                  <c:v>38740</c:v>
                </c:pt>
                <c:pt idx="4462">
                  <c:v>38741</c:v>
                </c:pt>
                <c:pt idx="4463">
                  <c:v>38742</c:v>
                </c:pt>
                <c:pt idx="4464">
                  <c:v>38743</c:v>
                </c:pt>
                <c:pt idx="4465">
                  <c:v>38744</c:v>
                </c:pt>
                <c:pt idx="4466">
                  <c:v>38747</c:v>
                </c:pt>
                <c:pt idx="4467">
                  <c:v>38748</c:v>
                </c:pt>
                <c:pt idx="4468">
                  <c:v>38749</c:v>
                </c:pt>
                <c:pt idx="4469">
                  <c:v>38750</c:v>
                </c:pt>
                <c:pt idx="4470">
                  <c:v>38751</c:v>
                </c:pt>
                <c:pt idx="4471">
                  <c:v>38754</c:v>
                </c:pt>
                <c:pt idx="4472">
                  <c:v>38755</c:v>
                </c:pt>
                <c:pt idx="4473">
                  <c:v>38756</c:v>
                </c:pt>
                <c:pt idx="4474">
                  <c:v>38757</c:v>
                </c:pt>
                <c:pt idx="4475">
                  <c:v>38758</c:v>
                </c:pt>
                <c:pt idx="4476">
                  <c:v>38761</c:v>
                </c:pt>
                <c:pt idx="4477">
                  <c:v>38762</c:v>
                </c:pt>
                <c:pt idx="4478">
                  <c:v>38763</c:v>
                </c:pt>
                <c:pt idx="4479">
                  <c:v>38764</c:v>
                </c:pt>
                <c:pt idx="4480">
                  <c:v>38765</c:v>
                </c:pt>
                <c:pt idx="4481">
                  <c:v>38768</c:v>
                </c:pt>
                <c:pt idx="4482">
                  <c:v>38769</c:v>
                </c:pt>
                <c:pt idx="4483">
                  <c:v>38770</c:v>
                </c:pt>
                <c:pt idx="4484">
                  <c:v>38771</c:v>
                </c:pt>
                <c:pt idx="4485">
                  <c:v>38772</c:v>
                </c:pt>
                <c:pt idx="4486">
                  <c:v>38775</c:v>
                </c:pt>
                <c:pt idx="4487">
                  <c:v>38776</c:v>
                </c:pt>
                <c:pt idx="4488">
                  <c:v>38777</c:v>
                </c:pt>
                <c:pt idx="4489">
                  <c:v>38778</c:v>
                </c:pt>
                <c:pt idx="4490">
                  <c:v>38779</c:v>
                </c:pt>
                <c:pt idx="4491">
                  <c:v>38782</c:v>
                </c:pt>
                <c:pt idx="4492">
                  <c:v>38783</c:v>
                </c:pt>
                <c:pt idx="4493">
                  <c:v>38784</c:v>
                </c:pt>
                <c:pt idx="4494">
                  <c:v>38785</c:v>
                </c:pt>
                <c:pt idx="4495">
                  <c:v>38786</c:v>
                </c:pt>
                <c:pt idx="4496">
                  <c:v>38789</c:v>
                </c:pt>
                <c:pt idx="4497">
                  <c:v>38790</c:v>
                </c:pt>
                <c:pt idx="4498">
                  <c:v>38791</c:v>
                </c:pt>
                <c:pt idx="4499">
                  <c:v>38792</c:v>
                </c:pt>
                <c:pt idx="4500">
                  <c:v>38793</c:v>
                </c:pt>
                <c:pt idx="4501">
                  <c:v>38796</c:v>
                </c:pt>
                <c:pt idx="4502">
                  <c:v>38797</c:v>
                </c:pt>
                <c:pt idx="4503">
                  <c:v>38798</c:v>
                </c:pt>
                <c:pt idx="4504">
                  <c:v>38799</c:v>
                </c:pt>
                <c:pt idx="4505">
                  <c:v>38800</c:v>
                </c:pt>
                <c:pt idx="4506">
                  <c:v>38803</c:v>
                </c:pt>
                <c:pt idx="4507">
                  <c:v>38804</c:v>
                </c:pt>
                <c:pt idx="4508">
                  <c:v>38805</c:v>
                </c:pt>
                <c:pt idx="4509">
                  <c:v>38806</c:v>
                </c:pt>
                <c:pt idx="4510">
                  <c:v>38807</c:v>
                </c:pt>
                <c:pt idx="4511">
                  <c:v>38810</c:v>
                </c:pt>
                <c:pt idx="4512">
                  <c:v>38811</c:v>
                </c:pt>
                <c:pt idx="4513">
                  <c:v>38812</c:v>
                </c:pt>
                <c:pt idx="4514">
                  <c:v>38813</c:v>
                </c:pt>
                <c:pt idx="4515">
                  <c:v>38814</c:v>
                </c:pt>
                <c:pt idx="4516">
                  <c:v>38817</c:v>
                </c:pt>
                <c:pt idx="4517">
                  <c:v>38818</c:v>
                </c:pt>
                <c:pt idx="4518">
                  <c:v>38819</c:v>
                </c:pt>
                <c:pt idx="4519">
                  <c:v>38820</c:v>
                </c:pt>
                <c:pt idx="4520">
                  <c:v>38824</c:v>
                </c:pt>
                <c:pt idx="4521">
                  <c:v>38825</c:v>
                </c:pt>
                <c:pt idx="4522">
                  <c:v>38826</c:v>
                </c:pt>
                <c:pt idx="4523">
                  <c:v>38827</c:v>
                </c:pt>
                <c:pt idx="4524">
                  <c:v>38828</c:v>
                </c:pt>
                <c:pt idx="4525">
                  <c:v>38831</c:v>
                </c:pt>
                <c:pt idx="4526">
                  <c:v>38832</c:v>
                </c:pt>
                <c:pt idx="4527">
                  <c:v>38833</c:v>
                </c:pt>
                <c:pt idx="4528">
                  <c:v>38834</c:v>
                </c:pt>
                <c:pt idx="4529">
                  <c:v>38835</c:v>
                </c:pt>
                <c:pt idx="4530">
                  <c:v>38838</c:v>
                </c:pt>
                <c:pt idx="4531">
                  <c:v>38839</c:v>
                </c:pt>
                <c:pt idx="4532">
                  <c:v>38840</c:v>
                </c:pt>
                <c:pt idx="4533">
                  <c:v>38841</c:v>
                </c:pt>
                <c:pt idx="4534">
                  <c:v>38842</c:v>
                </c:pt>
                <c:pt idx="4535">
                  <c:v>38845</c:v>
                </c:pt>
                <c:pt idx="4536">
                  <c:v>38846</c:v>
                </c:pt>
                <c:pt idx="4537">
                  <c:v>38847</c:v>
                </c:pt>
                <c:pt idx="4538">
                  <c:v>38848</c:v>
                </c:pt>
                <c:pt idx="4539">
                  <c:v>38849</c:v>
                </c:pt>
                <c:pt idx="4540">
                  <c:v>38852</c:v>
                </c:pt>
                <c:pt idx="4541">
                  <c:v>38853</c:v>
                </c:pt>
                <c:pt idx="4542">
                  <c:v>38854</c:v>
                </c:pt>
                <c:pt idx="4543">
                  <c:v>38855</c:v>
                </c:pt>
                <c:pt idx="4544">
                  <c:v>38856</c:v>
                </c:pt>
                <c:pt idx="4545">
                  <c:v>38859</c:v>
                </c:pt>
                <c:pt idx="4546">
                  <c:v>38860</c:v>
                </c:pt>
                <c:pt idx="4547">
                  <c:v>38861</c:v>
                </c:pt>
                <c:pt idx="4548">
                  <c:v>38862</c:v>
                </c:pt>
                <c:pt idx="4549">
                  <c:v>38863</c:v>
                </c:pt>
                <c:pt idx="4550">
                  <c:v>38867</c:v>
                </c:pt>
                <c:pt idx="4551">
                  <c:v>38868</c:v>
                </c:pt>
                <c:pt idx="4552">
                  <c:v>38869</c:v>
                </c:pt>
                <c:pt idx="4553">
                  <c:v>38870</c:v>
                </c:pt>
                <c:pt idx="4554">
                  <c:v>38873</c:v>
                </c:pt>
                <c:pt idx="4555">
                  <c:v>38874</c:v>
                </c:pt>
                <c:pt idx="4556">
                  <c:v>38875</c:v>
                </c:pt>
                <c:pt idx="4557">
                  <c:v>38876</c:v>
                </c:pt>
                <c:pt idx="4558">
                  <c:v>38877</c:v>
                </c:pt>
                <c:pt idx="4559">
                  <c:v>38880</c:v>
                </c:pt>
                <c:pt idx="4560">
                  <c:v>38881</c:v>
                </c:pt>
                <c:pt idx="4561">
                  <c:v>38882</c:v>
                </c:pt>
                <c:pt idx="4562">
                  <c:v>38883</c:v>
                </c:pt>
                <c:pt idx="4563">
                  <c:v>38884</c:v>
                </c:pt>
                <c:pt idx="4564">
                  <c:v>38887</c:v>
                </c:pt>
                <c:pt idx="4565">
                  <c:v>38888</c:v>
                </c:pt>
                <c:pt idx="4566">
                  <c:v>38889</c:v>
                </c:pt>
                <c:pt idx="4567">
                  <c:v>38890</c:v>
                </c:pt>
                <c:pt idx="4568">
                  <c:v>38891</c:v>
                </c:pt>
                <c:pt idx="4569">
                  <c:v>38894</c:v>
                </c:pt>
                <c:pt idx="4570">
                  <c:v>38895</c:v>
                </c:pt>
                <c:pt idx="4571">
                  <c:v>38896</c:v>
                </c:pt>
                <c:pt idx="4572">
                  <c:v>38897</c:v>
                </c:pt>
                <c:pt idx="4573">
                  <c:v>38898</c:v>
                </c:pt>
                <c:pt idx="4574">
                  <c:v>38901</c:v>
                </c:pt>
                <c:pt idx="4575">
                  <c:v>38902</c:v>
                </c:pt>
                <c:pt idx="4576">
                  <c:v>38903</c:v>
                </c:pt>
                <c:pt idx="4577">
                  <c:v>38904</c:v>
                </c:pt>
                <c:pt idx="4578">
                  <c:v>38905</c:v>
                </c:pt>
                <c:pt idx="4579">
                  <c:v>38908</c:v>
                </c:pt>
                <c:pt idx="4580">
                  <c:v>38909</c:v>
                </c:pt>
                <c:pt idx="4581">
                  <c:v>38910</c:v>
                </c:pt>
                <c:pt idx="4582">
                  <c:v>38911</c:v>
                </c:pt>
                <c:pt idx="4583">
                  <c:v>38912</c:v>
                </c:pt>
                <c:pt idx="4584">
                  <c:v>38915</c:v>
                </c:pt>
                <c:pt idx="4585">
                  <c:v>38916</c:v>
                </c:pt>
                <c:pt idx="4586">
                  <c:v>38917</c:v>
                </c:pt>
                <c:pt idx="4587">
                  <c:v>38918</c:v>
                </c:pt>
                <c:pt idx="4588">
                  <c:v>38919</c:v>
                </c:pt>
                <c:pt idx="4589">
                  <c:v>38922</c:v>
                </c:pt>
                <c:pt idx="4590">
                  <c:v>38923</c:v>
                </c:pt>
                <c:pt idx="4591">
                  <c:v>38924</c:v>
                </c:pt>
                <c:pt idx="4592">
                  <c:v>38925</c:v>
                </c:pt>
                <c:pt idx="4593">
                  <c:v>38926</c:v>
                </c:pt>
                <c:pt idx="4594">
                  <c:v>38929</c:v>
                </c:pt>
                <c:pt idx="4595">
                  <c:v>38930</c:v>
                </c:pt>
                <c:pt idx="4596">
                  <c:v>38931</c:v>
                </c:pt>
                <c:pt idx="4597">
                  <c:v>38932</c:v>
                </c:pt>
                <c:pt idx="4598">
                  <c:v>38933</c:v>
                </c:pt>
                <c:pt idx="4599">
                  <c:v>38936</c:v>
                </c:pt>
                <c:pt idx="4600">
                  <c:v>38937</c:v>
                </c:pt>
                <c:pt idx="4601">
                  <c:v>38938</c:v>
                </c:pt>
                <c:pt idx="4602">
                  <c:v>38939</c:v>
                </c:pt>
                <c:pt idx="4603">
                  <c:v>38940</c:v>
                </c:pt>
                <c:pt idx="4604">
                  <c:v>38943</c:v>
                </c:pt>
                <c:pt idx="4605">
                  <c:v>38944</c:v>
                </c:pt>
                <c:pt idx="4606">
                  <c:v>38945</c:v>
                </c:pt>
                <c:pt idx="4607">
                  <c:v>38946</c:v>
                </c:pt>
                <c:pt idx="4608">
                  <c:v>38947</c:v>
                </c:pt>
                <c:pt idx="4609">
                  <c:v>38950</c:v>
                </c:pt>
                <c:pt idx="4610">
                  <c:v>38951</c:v>
                </c:pt>
                <c:pt idx="4611">
                  <c:v>38952</c:v>
                </c:pt>
                <c:pt idx="4612">
                  <c:v>38953</c:v>
                </c:pt>
                <c:pt idx="4613">
                  <c:v>38954</c:v>
                </c:pt>
                <c:pt idx="4614">
                  <c:v>38957</c:v>
                </c:pt>
                <c:pt idx="4615">
                  <c:v>38958</c:v>
                </c:pt>
                <c:pt idx="4616">
                  <c:v>38959</c:v>
                </c:pt>
                <c:pt idx="4617">
                  <c:v>38960</c:v>
                </c:pt>
                <c:pt idx="4618">
                  <c:v>38961</c:v>
                </c:pt>
                <c:pt idx="4619">
                  <c:v>38964</c:v>
                </c:pt>
                <c:pt idx="4620">
                  <c:v>38965</c:v>
                </c:pt>
                <c:pt idx="4621">
                  <c:v>38966</c:v>
                </c:pt>
                <c:pt idx="4622">
                  <c:v>38967</c:v>
                </c:pt>
                <c:pt idx="4623">
                  <c:v>38968</c:v>
                </c:pt>
                <c:pt idx="4624">
                  <c:v>38971</c:v>
                </c:pt>
                <c:pt idx="4625">
                  <c:v>38972</c:v>
                </c:pt>
                <c:pt idx="4626">
                  <c:v>38973</c:v>
                </c:pt>
                <c:pt idx="4627">
                  <c:v>38974</c:v>
                </c:pt>
                <c:pt idx="4628">
                  <c:v>38975</c:v>
                </c:pt>
                <c:pt idx="4629">
                  <c:v>38978</c:v>
                </c:pt>
                <c:pt idx="4630">
                  <c:v>38979</c:v>
                </c:pt>
                <c:pt idx="4631">
                  <c:v>38980</c:v>
                </c:pt>
                <c:pt idx="4632">
                  <c:v>38981</c:v>
                </c:pt>
                <c:pt idx="4633">
                  <c:v>38982</c:v>
                </c:pt>
                <c:pt idx="4634">
                  <c:v>38985</c:v>
                </c:pt>
                <c:pt idx="4635">
                  <c:v>38986</c:v>
                </c:pt>
                <c:pt idx="4636">
                  <c:v>38987</c:v>
                </c:pt>
                <c:pt idx="4637">
                  <c:v>38988</c:v>
                </c:pt>
                <c:pt idx="4638">
                  <c:v>38989</c:v>
                </c:pt>
                <c:pt idx="4639">
                  <c:v>38992</c:v>
                </c:pt>
                <c:pt idx="4640">
                  <c:v>38993</c:v>
                </c:pt>
                <c:pt idx="4641">
                  <c:v>38994</c:v>
                </c:pt>
                <c:pt idx="4642">
                  <c:v>38995</c:v>
                </c:pt>
                <c:pt idx="4643">
                  <c:v>38996</c:v>
                </c:pt>
                <c:pt idx="4644">
                  <c:v>38999</c:v>
                </c:pt>
                <c:pt idx="4645">
                  <c:v>39000</c:v>
                </c:pt>
                <c:pt idx="4646">
                  <c:v>39001</c:v>
                </c:pt>
                <c:pt idx="4647">
                  <c:v>39002</c:v>
                </c:pt>
                <c:pt idx="4648">
                  <c:v>39003</c:v>
                </c:pt>
                <c:pt idx="4649">
                  <c:v>39006</c:v>
                </c:pt>
                <c:pt idx="4650">
                  <c:v>39007</c:v>
                </c:pt>
                <c:pt idx="4651">
                  <c:v>39008</c:v>
                </c:pt>
                <c:pt idx="4652">
                  <c:v>39009</c:v>
                </c:pt>
                <c:pt idx="4653">
                  <c:v>39010</c:v>
                </c:pt>
                <c:pt idx="4654">
                  <c:v>39013</c:v>
                </c:pt>
                <c:pt idx="4655">
                  <c:v>39014</c:v>
                </c:pt>
                <c:pt idx="4656">
                  <c:v>39015</c:v>
                </c:pt>
                <c:pt idx="4657">
                  <c:v>39016</c:v>
                </c:pt>
                <c:pt idx="4658">
                  <c:v>39017</c:v>
                </c:pt>
                <c:pt idx="4659">
                  <c:v>39020</c:v>
                </c:pt>
                <c:pt idx="4660">
                  <c:v>39021</c:v>
                </c:pt>
                <c:pt idx="4661">
                  <c:v>39022</c:v>
                </c:pt>
                <c:pt idx="4662">
                  <c:v>39023</c:v>
                </c:pt>
                <c:pt idx="4663">
                  <c:v>39024</c:v>
                </c:pt>
                <c:pt idx="4664">
                  <c:v>39027</c:v>
                </c:pt>
                <c:pt idx="4665">
                  <c:v>39028</c:v>
                </c:pt>
                <c:pt idx="4666">
                  <c:v>39029</c:v>
                </c:pt>
                <c:pt idx="4667">
                  <c:v>39030</c:v>
                </c:pt>
                <c:pt idx="4668">
                  <c:v>39031</c:v>
                </c:pt>
                <c:pt idx="4669">
                  <c:v>39034</c:v>
                </c:pt>
                <c:pt idx="4670">
                  <c:v>39035</c:v>
                </c:pt>
                <c:pt idx="4671">
                  <c:v>39036</c:v>
                </c:pt>
                <c:pt idx="4672">
                  <c:v>39037</c:v>
                </c:pt>
                <c:pt idx="4673">
                  <c:v>39038</c:v>
                </c:pt>
                <c:pt idx="4674">
                  <c:v>39041</c:v>
                </c:pt>
                <c:pt idx="4675">
                  <c:v>39042</c:v>
                </c:pt>
                <c:pt idx="4676">
                  <c:v>39043</c:v>
                </c:pt>
                <c:pt idx="4677">
                  <c:v>39044</c:v>
                </c:pt>
                <c:pt idx="4678">
                  <c:v>39045</c:v>
                </c:pt>
                <c:pt idx="4679">
                  <c:v>39048</c:v>
                </c:pt>
                <c:pt idx="4680">
                  <c:v>39049</c:v>
                </c:pt>
                <c:pt idx="4681">
                  <c:v>39050</c:v>
                </c:pt>
                <c:pt idx="4682">
                  <c:v>39051</c:v>
                </c:pt>
                <c:pt idx="4683">
                  <c:v>39052</c:v>
                </c:pt>
                <c:pt idx="4684">
                  <c:v>39055</c:v>
                </c:pt>
                <c:pt idx="4685">
                  <c:v>39056</c:v>
                </c:pt>
                <c:pt idx="4686">
                  <c:v>39057</c:v>
                </c:pt>
                <c:pt idx="4687">
                  <c:v>39058</c:v>
                </c:pt>
                <c:pt idx="4688">
                  <c:v>39059</c:v>
                </c:pt>
                <c:pt idx="4689">
                  <c:v>39062</c:v>
                </c:pt>
                <c:pt idx="4690">
                  <c:v>39063</c:v>
                </c:pt>
                <c:pt idx="4691">
                  <c:v>39064</c:v>
                </c:pt>
                <c:pt idx="4692">
                  <c:v>39065</c:v>
                </c:pt>
                <c:pt idx="4693">
                  <c:v>39066</c:v>
                </c:pt>
                <c:pt idx="4694">
                  <c:v>39069</c:v>
                </c:pt>
                <c:pt idx="4695">
                  <c:v>39070</c:v>
                </c:pt>
                <c:pt idx="4696">
                  <c:v>39071</c:v>
                </c:pt>
                <c:pt idx="4697">
                  <c:v>39072</c:v>
                </c:pt>
                <c:pt idx="4698">
                  <c:v>39073</c:v>
                </c:pt>
                <c:pt idx="4699">
                  <c:v>39077</c:v>
                </c:pt>
                <c:pt idx="4700">
                  <c:v>39078</c:v>
                </c:pt>
                <c:pt idx="4701">
                  <c:v>39079</c:v>
                </c:pt>
                <c:pt idx="4702">
                  <c:v>39080</c:v>
                </c:pt>
                <c:pt idx="4703">
                  <c:v>39084</c:v>
                </c:pt>
                <c:pt idx="4704">
                  <c:v>39085</c:v>
                </c:pt>
                <c:pt idx="4705">
                  <c:v>39086</c:v>
                </c:pt>
                <c:pt idx="4706">
                  <c:v>39087</c:v>
                </c:pt>
                <c:pt idx="4707">
                  <c:v>39090</c:v>
                </c:pt>
                <c:pt idx="4708">
                  <c:v>39091</c:v>
                </c:pt>
                <c:pt idx="4709">
                  <c:v>39092</c:v>
                </c:pt>
                <c:pt idx="4710">
                  <c:v>39093</c:v>
                </c:pt>
                <c:pt idx="4711">
                  <c:v>39094</c:v>
                </c:pt>
                <c:pt idx="4712">
                  <c:v>39097</c:v>
                </c:pt>
                <c:pt idx="4713">
                  <c:v>39098</c:v>
                </c:pt>
                <c:pt idx="4714">
                  <c:v>39099</c:v>
                </c:pt>
                <c:pt idx="4715">
                  <c:v>39100</c:v>
                </c:pt>
                <c:pt idx="4716">
                  <c:v>39101</c:v>
                </c:pt>
                <c:pt idx="4717">
                  <c:v>39104</c:v>
                </c:pt>
                <c:pt idx="4718">
                  <c:v>39105</c:v>
                </c:pt>
                <c:pt idx="4719">
                  <c:v>39106</c:v>
                </c:pt>
                <c:pt idx="4720">
                  <c:v>39107</c:v>
                </c:pt>
                <c:pt idx="4721">
                  <c:v>39108</c:v>
                </c:pt>
                <c:pt idx="4722">
                  <c:v>39111</c:v>
                </c:pt>
                <c:pt idx="4723">
                  <c:v>39112</c:v>
                </c:pt>
                <c:pt idx="4724">
                  <c:v>39113</c:v>
                </c:pt>
                <c:pt idx="4725">
                  <c:v>39114</c:v>
                </c:pt>
                <c:pt idx="4726">
                  <c:v>39115</c:v>
                </c:pt>
                <c:pt idx="4727">
                  <c:v>39118</c:v>
                </c:pt>
                <c:pt idx="4728">
                  <c:v>39119</c:v>
                </c:pt>
                <c:pt idx="4729">
                  <c:v>39120</c:v>
                </c:pt>
                <c:pt idx="4730">
                  <c:v>39121</c:v>
                </c:pt>
                <c:pt idx="4731">
                  <c:v>39122</c:v>
                </c:pt>
                <c:pt idx="4732">
                  <c:v>39125</c:v>
                </c:pt>
                <c:pt idx="4733">
                  <c:v>39126</c:v>
                </c:pt>
                <c:pt idx="4734">
                  <c:v>39127</c:v>
                </c:pt>
                <c:pt idx="4735">
                  <c:v>39128</c:v>
                </c:pt>
                <c:pt idx="4736">
                  <c:v>39129</c:v>
                </c:pt>
                <c:pt idx="4737">
                  <c:v>39132</c:v>
                </c:pt>
                <c:pt idx="4738">
                  <c:v>39133</c:v>
                </c:pt>
                <c:pt idx="4739">
                  <c:v>39134</c:v>
                </c:pt>
                <c:pt idx="4740">
                  <c:v>39135</c:v>
                </c:pt>
                <c:pt idx="4741">
                  <c:v>39136</c:v>
                </c:pt>
                <c:pt idx="4742">
                  <c:v>39139</c:v>
                </c:pt>
                <c:pt idx="4743">
                  <c:v>39140</c:v>
                </c:pt>
                <c:pt idx="4744">
                  <c:v>39141</c:v>
                </c:pt>
                <c:pt idx="4745">
                  <c:v>39142</c:v>
                </c:pt>
                <c:pt idx="4746">
                  <c:v>39143</c:v>
                </c:pt>
                <c:pt idx="4747">
                  <c:v>39146</c:v>
                </c:pt>
                <c:pt idx="4748">
                  <c:v>39147</c:v>
                </c:pt>
                <c:pt idx="4749">
                  <c:v>39148</c:v>
                </c:pt>
                <c:pt idx="4750">
                  <c:v>39149</c:v>
                </c:pt>
                <c:pt idx="4751">
                  <c:v>39150</c:v>
                </c:pt>
                <c:pt idx="4752">
                  <c:v>39153</c:v>
                </c:pt>
                <c:pt idx="4753">
                  <c:v>39154</c:v>
                </c:pt>
                <c:pt idx="4754">
                  <c:v>39155</c:v>
                </c:pt>
                <c:pt idx="4755">
                  <c:v>39156</c:v>
                </c:pt>
                <c:pt idx="4756">
                  <c:v>39157</c:v>
                </c:pt>
                <c:pt idx="4757">
                  <c:v>39160</c:v>
                </c:pt>
                <c:pt idx="4758">
                  <c:v>39161</c:v>
                </c:pt>
                <c:pt idx="4759">
                  <c:v>39162</c:v>
                </c:pt>
                <c:pt idx="4760">
                  <c:v>39163</c:v>
                </c:pt>
                <c:pt idx="4761">
                  <c:v>39164</c:v>
                </c:pt>
                <c:pt idx="4762">
                  <c:v>39167</c:v>
                </c:pt>
                <c:pt idx="4763">
                  <c:v>39168</c:v>
                </c:pt>
                <c:pt idx="4764">
                  <c:v>39169</c:v>
                </c:pt>
                <c:pt idx="4765">
                  <c:v>39170</c:v>
                </c:pt>
                <c:pt idx="4766">
                  <c:v>39171</c:v>
                </c:pt>
                <c:pt idx="4767">
                  <c:v>39174</c:v>
                </c:pt>
                <c:pt idx="4768">
                  <c:v>39175</c:v>
                </c:pt>
                <c:pt idx="4769">
                  <c:v>39176</c:v>
                </c:pt>
                <c:pt idx="4770">
                  <c:v>39177</c:v>
                </c:pt>
                <c:pt idx="4771">
                  <c:v>39181</c:v>
                </c:pt>
                <c:pt idx="4772">
                  <c:v>39182</c:v>
                </c:pt>
                <c:pt idx="4773">
                  <c:v>39183</c:v>
                </c:pt>
                <c:pt idx="4774">
                  <c:v>39184</c:v>
                </c:pt>
                <c:pt idx="4775">
                  <c:v>39185</c:v>
                </c:pt>
                <c:pt idx="4776">
                  <c:v>39188</c:v>
                </c:pt>
                <c:pt idx="4777">
                  <c:v>39189</c:v>
                </c:pt>
                <c:pt idx="4778">
                  <c:v>39190</c:v>
                </c:pt>
                <c:pt idx="4779">
                  <c:v>39191</c:v>
                </c:pt>
                <c:pt idx="4780">
                  <c:v>39192</c:v>
                </c:pt>
                <c:pt idx="4781">
                  <c:v>39195</c:v>
                </c:pt>
                <c:pt idx="4782">
                  <c:v>39196</c:v>
                </c:pt>
                <c:pt idx="4783">
                  <c:v>39197</c:v>
                </c:pt>
                <c:pt idx="4784">
                  <c:v>39198</c:v>
                </c:pt>
                <c:pt idx="4785">
                  <c:v>39199</c:v>
                </c:pt>
                <c:pt idx="4786">
                  <c:v>39202</c:v>
                </c:pt>
                <c:pt idx="4787">
                  <c:v>39203</c:v>
                </c:pt>
                <c:pt idx="4788">
                  <c:v>39204</c:v>
                </c:pt>
                <c:pt idx="4789">
                  <c:v>39205</c:v>
                </c:pt>
                <c:pt idx="4790">
                  <c:v>39206</c:v>
                </c:pt>
                <c:pt idx="4791">
                  <c:v>39209</c:v>
                </c:pt>
                <c:pt idx="4792">
                  <c:v>39210</c:v>
                </c:pt>
                <c:pt idx="4793">
                  <c:v>39211</c:v>
                </c:pt>
                <c:pt idx="4794">
                  <c:v>39212</c:v>
                </c:pt>
                <c:pt idx="4795">
                  <c:v>39213</c:v>
                </c:pt>
                <c:pt idx="4796">
                  <c:v>39216</c:v>
                </c:pt>
                <c:pt idx="4797">
                  <c:v>39217</c:v>
                </c:pt>
                <c:pt idx="4798">
                  <c:v>39218</c:v>
                </c:pt>
                <c:pt idx="4799">
                  <c:v>39219</c:v>
                </c:pt>
                <c:pt idx="4800">
                  <c:v>39220</c:v>
                </c:pt>
                <c:pt idx="4801">
                  <c:v>39223</c:v>
                </c:pt>
                <c:pt idx="4802">
                  <c:v>39224</c:v>
                </c:pt>
                <c:pt idx="4803">
                  <c:v>39225</c:v>
                </c:pt>
                <c:pt idx="4804">
                  <c:v>39226</c:v>
                </c:pt>
                <c:pt idx="4805">
                  <c:v>39227</c:v>
                </c:pt>
                <c:pt idx="4806">
                  <c:v>39230</c:v>
                </c:pt>
                <c:pt idx="4807">
                  <c:v>39231</c:v>
                </c:pt>
                <c:pt idx="4808">
                  <c:v>39232</c:v>
                </c:pt>
                <c:pt idx="4809">
                  <c:v>39233</c:v>
                </c:pt>
                <c:pt idx="4810">
                  <c:v>39234</c:v>
                </c:pt>
                <c:pt idx="4811">
                  <c:v>39237</c:v>
                </c:pt>
                <c:pt idx="4812">
                  <c:v>39238</c:v>
                </c:pt>
                <c:pt idx="4813">
                  <c:v>39239</c:v>
                </c:pt>
                <c:pt idx="4814">
                  <c:v>39240</c:v>
                </c:pt>
                <c:pt idx="4815">
                  <c:v>39241</c:v>
                </c:pt>
                <c:pt idx="4816">
                  <c:v>39244</c:v>
                </c:pt>
                <c:pt idx="4817">
                  <c:v>39245</c:v>
                </c:pt>
                <c:pt idx="4818">
                  <c:v>39246</c:v>
                </c:pt>
                <c:pt idx="4819">
                  <c:v>39247</c:v>
                </c:pt>
                <c:pt idx="4820">
                  <c:v>39248</c:v>
                </c:pt>
                <c:pt idx="4821">
                  <c:v>39251</c:v>
                </c:pt>
                <c:pt idx="4822">
                  <c:v>39252</c:v>
                </c:pt>
                <c:pt idx="4823">
                  <c:v>39253</c:v>
                </c:pt>
                <c:pt idx="4824">
                  <c:v>39254</c:v>
                </c:pt>
                <c:pt idx="4825">
                  <c:v>39255</c:v>
                </c:pt>
                <c:pt idx="4826">
                  <c:v>39258</c:v>
                </c:pt>
                <c:pt idx="4827">
                  <c:v>39259</c:v>
                </c:pt>
                <c:pt idx="4828">
                  <c:v>39260</c:v>
                </c:pt>
                <c:pt idx="4829">
                  <c:v>39261</c:v>
                </c:pt>
                <c:pt idx="4830">
                  <c:v>39262</c:v>
                </c:pt>
                <c:pt idx="4831">
                  <c:v>39265</c:v>
                </c:pt>
                <c:pt idx="4832">
                  <c:v>39266</c:v>
                </c:pt>
                <c:pt idx="4833">
                  <c:v>39267</c:v>
                </c:pt>
                <c:pt idx="4834">
                  <c:v>39268</c:v>
                </c:pt>
                <c:pt idx="4835">
                  <c:v>39269</c:v>
                </c:pt>
                <c:pt idx="4836">
                  <c:v>39272</c:v>
                </c:pt>
                <c:pt idx="4837">
                  <c:v>39273</c:v>
                </c:pt>
                <c:pt idx="4838">
                  <c:v>39274</c:v>
                </c:pt>
                <c:pt idx="4839">
                  <c:v>39275</c:v>
                </c:pt>
                <c:pt idx="4840">
                  <c:v>39276</c:v>
                </c:pt>
                <c:pt idx="4841">
                  <c:v>39279</c:v>
                </c:pt>
                <c:pt idx="4842">
                  <c:v>39280</c:v>
                </c:pt>
                <c:pt idx="4843">
                  <c:v>39281</c:v>
                </c:pt>
                <c:pt idx="4844">
                  <c:v>39282</c:v>
                </c:pt>
                <c:pt idx="4845">
                  <c:v>39283</c:v>
                </c:pt>
                <c:pt idx="4846">
                  <c:v>39286</c:v>
                </c:pt>
                <c:pt idx="4847">
                  <c:v>39287</c:v>
                </c:pt>
                <c:pt idx="4848">
                  <c:v>39288</c:v>
                </c:pt>
                <c:pt idx="4849">
                  <c:v>39289</c:v>
                </c:pt>
                <c:pt idx="4850">
                  <c:v>39290</c:v>
                </c:pt>
                <c:pt idx="4851">
                  <c:v>39293</c:v>
                </c:pt>
                <c:pt idx="4852">
                  <c:v>39294</c:v>
                </c:pt>
                <c:pt idx="4853">
                  <c:v>39295</c:v>
                </c:pt>
                <c:pt idx="4854">
                  <c:v>39296</c:v>
                </c:pt>
                <c:pt idx="4855">
                  <c:v>39297</c:v>
                </c:pt>
                <c:pt idx="4856">
                  <c:v>39300</c:v>
                </c:pt>
                <c:pt idx="4857">
                  <c:v>39301</c:v>
                </c:pt>
                <c:pt idx="4858">
                  <c:v>39302</c:v>
                </c:pt>
                <c:pt idx="4859">
                  <c:v>39303</c:v>
                </c:pt>
                <c:pt idx="4860">
                  <c:v>39304</c:v>
                </c:pt>
                <c:pt idx="4861">
                  <c:v>39307</c:v>
                </c:pt>
                <c:pt idx="4862">
                  <c:v>39308</c:v>
                </c:pt>
                <c:pt idx="4863">
                  <c:v>39309</c:v>
                </c:pt>
                <c:pt idx="4864">
                  <c:v>39310</c:v>
                </c:pt>
                <c:pt idx="4865">
                  <c:v>39311</c:v>
                </c:pt>
                <c:pt idx="4866">
                  <c:v>39314</c:v>
                </c:pt>
                <c:pt idx="4867">
                  <c:v>39315</c:v>
                </c:pt>
                <c:pt idx="4868">
                  <c:v>39316</c:v>
                </c:pt>
                <c:pt idx="4869">
                  <c:v>39317</c:v>
                </c:pt>
                <c:pt idx="4870">
                  <c:v>39318</c:v>
                </c:pt>
                <c:pt idx="4871">
                  <c:v>39321</c:v>
                </c:pt>
                <c:pt idx="4872">
                  <c:v>39322</c:v>
                </c:pt>
                <c:pt idx="4873">
                  <c:v>39323</c:v>
                </c:pt>
                <c:pt idx="4874">
                  <c:v>39324</c:v>
                </c:pt>
                <c:pt idx="4875">
                  <c:v>39325</c:v>
                </c:pt>
                <c:pt idx="4876">
                  <c:v>39328</c:v>
                </c:pt>
                <c:pt idx="4877">
                  <c:v>39329</c:v>
                </c:pt>
                <c:pt idx="4878">
                  <c:v>39330</c:v>
                </c:pt>
                <c:pt idx="4879">
                  <c:v>39331</c:v>
                </c:pt>
                <c:pt idx="4880">
                  <c:v>39332</c:v>
                </c:pt>
                <c:pt idx="4881">
                  <c:v>39335</c:v>
                </c:pt>
                <c:pt idx="4882">
                  <c:v>39336</c:v>
                </c:pt>
                <c:pt idx="4883">
                  <c:v>39337</c:v>
                </c:pt>
                <c:pt idx="4884">
                  <c:v>39338</c:v>
                </c:pt>
                <c:pt idx="4885">
                  <c:v>39339</c:v>
                </c:pt>
                <c:pt idx="4886">
                  <c:v>39342</c:v>
                </c:pt>
                <c:pt idx="4887">
                  <c:v>39343</c:v>
                </c:pt>
                <c:pt idx="4888">
                  <c:v>39344</c:v>
                </c:pt>
                <c:pt idx="4889">
                  <c:v>39345</c:v>
                </c:pt>
                <c:pt idx="4890">
                  <c:v>39346</c:v>
                </c:pt>
                <c:pt idx="4891">
                  <c:v>39349</c:v>
                </c:pt>
                <c:pt idx="4892">
                  <c:v>39350</c:v>
                </c:pt>
                <c:pt idx="4893">
                  <c:v>39351</c:v>
                </c:pt>
                <c:pt idx="4894">
                  <c:v>39352</c:v>
                </c:pt>
                <c:pt idx="4895">
                  <c:v>39353</c:v>
                </c:pt>
                <c:pt idx="4896">
                  <c:v>39356</c:v>
                </c:pt>
                <c:pt idx="4897">
                  <c:v>39357</c:v>
                </c:pt>
                <c:pt idx="4898">
                  <c:v>39358</c:v>
                </c:pt>
                <c:pt idx="4899">
                  <c:v>39359</c:v>
                </c:pt>
                <c:pt idx="4900">
                  <c:v>39360</c:v>
                </c:pt>
                <c:pt idx="4901">
                  <c:v>39363</c:v>
                </c:pt>
                <c:pt idx="4902">
                  <c:v>39364</c:v>
                </c:pt>
                <c:pt idx="4903">
                  <c:v>39365</c:v>
                </c:pt>
                <c:pt idx="4904">
                  <c:v>39366</c:v>
                </c:pt>
                <c:pt idx="4905">
                  <c:v>39367</c:v>
                </c:pt>
                <c:pt idx="4906">
                  <c:v>39370</c:v>
                </c:pt>
                <c:pt idx="4907">
                  <c:v>39371</c:v>
                </c:pt>
                <c:pt idx="4908">
                  <c:v>39372</c:v>
                </c:pt>
                <c:pt idx="4909">
                  <c:v>39373</c:v>
                </c:pt>
                <c:pt idx="4910">
                  <c:v>39374</c:v>
                </c:pt>
                <c:pt idx="4911">
                  <c:v>39377</c:v>
                </c:pt>
                <c:pt idx="4912">
                  <c:v>39378</c:v>
                </c:pt>
                <c:pt idx="4913">
                  <c:v>39379</c:v>
                </c:pt>
                <c:pt idx="4914">
                  <c:v>39380</c:v>
                </c:pt>
                <c:pt idx="4915">
                  <c:v>39381</c:v>
                </c:pt>
                <c:pt idx="4916">
                  <c:v>39384</c:v>
                </c:pt>
                <c:pt idx="4917">
                  <c:v>39385</c:v>
                </c:pt>
                <c:pt idx="4918">
                  <c:v>39386</c:v>
                </c:pt>
                <c:pt idx="4919">
                  <c:v>39387</c:v>
                </c:pt>
                <c:pt idx="4920">
                  <c:v>39388</c:v>
                </c:pt>
                <c:pt idx="4921">
                  <c:v>39391</c:v>
                </c:pt>
                <c:pt idx="4922">
                  <c:v>39392</c:v>
                </c:pt>
                <c:pt idx="4923">
                  <c:v>39393</c:v>
                </c:pt>
                <c:pt idx="4924">
                  <c:v>39394</c:v>
                </c:pt>
                <c:pt idx="4925">
                  <c:v>39395</c:v>
                </c:pt>
                <c:pt idx="4926">
                  <c:v>39398</c:v>
                </c:pt>
                <c:pt idx="4927">
                  <c:v>39399</c:v>
                </c:pt>
                <c:pt idx="4928">
                  <c:v>39400</c:v>
                </c:pt>
                <c:pt idx="4929">
                  <c:v>39401</c:v>
                </c:pt>
                <c:pt idx="4930">
                  <c:v>39402</c:v>
                </c:pt>
                <c:pt idx="4931">
                  <c:v>39405</c:v>
                </c:pt>
                <c:pt idx="4932">
                  <c:v>39406</c:v>
                </c:pt>
                <c:pt idx="4933">
                  <c:v>39407</c:v>
                </c:pt>
                <c:pt idx="4934">
                  <c:v>39408</c:v>
                </c:pt>
                <c:pt idx="4935">
                  <c:v>39409</c:v>
                </c:pt>
                <c:pt idx="4936">
                  <c:v>39412</c:v>
                </c:pt>
                <c:pt idx="4937">
                  <c:v>39413</c:v>
                </c:pt>
                <c:pt idx="4938">
                  <c:v>39414</c:v>
                </c:pt>
                <c:pt idx="4939">
                  <c:v>39415</c:v>
                </c:pt>
                <c:pt idx="4940">
                  <c:v>39416</c:v>
                </c:pt>
                <c:pt idx="4941">
                  <c:v>39419</c:v>
                </c:pt>
                <c:pt idx="4942">
                  <c:v>39420</c:v>
                </c:pt>
                <c:pt idx="4943">
                  <c:v>39421</c:v>
                </c:pt>
                <c:pt idx="4944">
                  <c:v>39422</c:v>
                </c:pt>
                <c:pt idx="4945">
                  <c:v>39423</c:v>
                </c:pt>
                <c:pt idx="4946">
                  <c:v>39426</c:v>
                </c:pt>
                <c:pt idx="4947">
                  <c:v>39427</c:v>
                </c:pt>
                <c:pt idx="4948">
                  <c:v>39428</c:v>
                </c:pt>
                <c:pt idx="4949">
                  <c:v>39429</c:v>
                </c:pt>
                <c:pt idx="4950">
                  <c:v>39430</c:v>
                </c:pt>
                <c:pt idx="4951">
                  <c:v>39433</c:v>
                </c:pt>
                <c:pt idx="4952">
                  <c:v>39434</c:v>
                </c:pt>
                <c:pt idx="4953">
                  <c:v>39435</c:v>
                </c:pt>
                <c:pt idx="4954">
                  <c:v>39436</c:v>
                </c:pt>
                <c:pt idx="4955">
                  <c:v>39437</c:v>
                </c:pt>
                <c:pt idx="4956">
                  <c:v>39440</c:v>
                </c:pt>
                <c:pt idx="4957">
                  <c:v>39442</c:v>
                </c:pt>
                <c:pt idx="4958">
                  <c:v>39443</c:v>
                </c:pt>
                <c:pt idx="4959">
                  <c:v>39444</c:v>
                </c:pt>
                <c:pt idx="4960">
                  <c:v>39447</c:v>
                </c:pt>
                <c:pt idx="4961">
                  <c:v>39449</c:v>
                </c:pt>
                <c:pt idx="4962">
                  <c:v>39450</c:v>
                </c:pt>
                <c:pt idx="4963">
                  <c:v>39451</c:v>
                </c:pt>
                <c:pt idx="4964">
                  <c:v>39454</c:v>
                </c:pt>
                <c:pt idx="4965">
                  <c:v>39455</c:v>
                </c:pt>
                <c:pt idx="4966">
                  <c:v>39456</c:v>
                </c:pt>
                <c:pt idx="4967">
                  <c:v>39457</c:v>
                </c:pt>
                <c:pt idx="4968">
                  <c:v>39458</c:v>
                </c:pt>
                <c:pt idx="4969">
                  <c:v>39461</c:v>
                </c:pt>
                <c:pt idx="4970">
                  <c:v>39462</c:v>
                </c:pt>
                <c:pt idx="4971">
                  <c:v>39463</c:v>
                </c:pt>
                <c:pt idx="4972">
                  <c:v>39464</c:v>
                </c:pt>
                <c:pt idx="4973">
                  <c:v>39465</c:v>
                </c:pt>
                <c:pt idx="4974">
                  <c:v>39468</c:v>
                </c:pt>
                <c:pt idx="4975">
                  <c:v>39469</c:v>
                </c:pt>
                <c:pt idx="4976">
                  <c:v>39470</c:v>
                </c:pt>
                <c:pt idx="4977">
                  <c:v>39471</c:v>
                </c:pt>
                <c:pt idx="4978">
                  <c:v>39472</c:v>
                </c:pt>
                <c:pt idx="4979">
                  <c:v>39475</c:v>
                </c:pt>
                <c:pt idx="4980">
                  <c:v>39476</c:v>
                </c:pt>
                <c:pt idx="4981">
                  <c:v>39477</c:v>
                </c:pt>
                <c:pt idx="4982">
                  <c:v>39478</c:v>
                </c:pt>
                <c:pt idx="4983">
                  <c:v>39479</c:v>
                </c:pt>
                <c:pt idx="4984">
                  <c:v>39482</c:v>
                </c:pt>
                <c:pt idx="4985">
                  <c:v>39483</c:v>
                </c:pt>
                <c:pt idx="4986">
                  <c:v>39484</c:v>
                </c:pt>
                <c:pt idx="4987">
                  <c:v>39485</c:v>
                </c:pt>
                <c:pt idx="4988">
                  <c:v>39486</c:v>
                </c:pt>
                <c:pt idx="4989">
                  <c:v>39489</c:v>
                </c:pt>
                <c:pt idx="4990">
                  <c:v>39490</c:v>
                </c:pt>
                <c:pt idx="4991">
                  <c:v>39491</c:v>
                </c:pt>
                <c:pt idx="4992">
                  <c:v>39492</c:v>
                </c:pt>
                <c:pt idx="4993">
                  <c:v>39493</c:v>
                </c:pt>
                <c:pt idx="4994">
                  <c:v>39496</c:v>
                </c:pt>
                <c:pt idx="4995">
                  <c:v>39497</c:v>
                </c:pt>
                <c:pt idx="4996">
                  <c:v>39498</c:v>
                </c:pt>
                <c:pt idx="4997">
                  <c:v>39499</c:v>
                </c:pt>
                <c:pt idx="4998">
                  <c:v>39500</c:v>
                </c:pt>
                <c:pt idx="4999">
                  <c:v>39503</c:v>
                </c:pt>
                <c:pt idx="5000">
                  <c:v>39504</c:v>
                </c:pt>
                <c:pt idx="5001">
                  <c:v>39505</c:v>
                </c:pt>
                <c:pt idx="5002">
                  <c:v>39506</c:v>
                </c:pt>
                <c:pt idx="5003">
                  <c:v>39507</c:v>
                </c:pt>
                <c:pt idx="5004">
                  <c:v>39510</c:v>
                </c:pt>
                <c:pt idx="5005">
                  <c:v>39511</c:v>
                </c:pt>
                <c:pt idx="5006">
                  <c:v>39512</c:v>
                </c:pt>
                <c:pt idx="5007">
                  <c:v>39513</c:v>
                </c:pt>
                <c:pt idx="5008">
                  <c:v>39514</c:v>
                </c:pt>
                <c:pt idx="5009">
                  <c:v>39517</c:v>
                </c:pt>
                <c:pt idx="5010">
                  <c:v>39518</c:v>
                </c:pt>
                <c:pt idx="5011">
                  <c:v>39519</c:v>
                </c:pt>
                <c:pt idx="5012">
                  <c:v>39520</c:v>
                </c:pt>
                <c:pt idx="5013">
                  <c:v>39521</c:v>
                </c:pt>
                <c:pt idx="5014">
                  <c:v>39524</c:v>
                </c:pt>
                <c:pt idx="5015">
                  <c:v>39525</c:v>
                </c:pt>
                <c:pt idx="5016">
                  <c:v>39526</c:v>
                </c:pt>
                <c:pt idx="5017">
                  <c:v>39527</c:v>
                </c:pt>
                <c:pt idx="5018">
                  <c:v>39531</c:v>
                </c:pt>
                <c:pt idx="5019">
                  <c:v>39532</c:v>
                </c:pt>
                <c:pt idx="5020">
                  <c:v>39533</c:v>
                </c:pt>
                <c:pt idx="5021">
                  <c:v>39534</c:v>
                </c:pt>
                <c:pt idx="5022">
                  <c:v>39535</c:v>
                </c:pt>
                <c:pt idx="5023">
                  <c:v>39538</c:v>
                </c:pt>
                <c:pt idx="5024">
                  <c:v>39539</c:v>
                </c:pt>
                <c:pt idx="5025">
                  <c:v>39540</c:v>
                </c:pt>
                <c:pt idx="5026">
                  <c:v>39541</c:v>
                </c:pt>
                <c:pt idx="5027">
                  <c:v>39542</c:v>
                </c:pt>
                <c:pt idx="5028">
                  <c:v>39545</c:v>
                </c:pt>
                <c:pt idx="5029">
                  <c:v>39546</c:v>
                </c:pt>
                <c:pt idx="5030">
                  <c:v>39547</c:v>
                </c:pt>
                <c:pt idx="5031">
                  <c:v>39548</c:v>
                </c:pt>
                <c:pt idx="5032">
                  <c:v>39549</c:v>
                </c:pt>
                <c:pt idx="5033">
                  <c:v>39552</c:v>
                </c:pt>
                <c:pt idx="5034">
                  <c:v>39553</c:v>
                </c:pt>
                <c:pt idx="5035">
                  <c:v>39554</c:v>
                </c:pt>
                <c:pt idx="5036">
                  <c:v>39555</c:v>
                </c:pt>
                <c:pt idx="5037">
                  <c:v>39556</c:v>
                </c:pt>
                <c:pt idx="5038">
                  <c:v>39559</c:v>
                </c:pt>
                <c:pt idx="5039">
                  <c:v>39560</c:v>
                </c:pt>
                <c:pt idx="5040">
                  <c:v>39561</c:v>
                </c:pt>
                <c:pt idx="5041">
                  <c:v>39562</c:v>
                </c:pt>
                <c:pt idx="5042">
                  <c:v>39563</c:v>
                </c:pt>
                <c:pt idx="5043">
                  <c:v>39566</c:v>
                </c:pt>
                <c:pt idx="5044">
                  <c:v>39567</c:v>
                </c:pt>
                <c:pt idx="5045">
                  <c:v>39568</c:v>
                </c:pt>
                <c:pt idx="5046">
                  <c:v>39569</c:v>
                </c:pt>
                <c:pt idx="5047">
                  <c:v>39570</c:v>
                </c:pt>
                <c:pt idx="5048">
                  <c:v>39573</c:v>
                </c:pt>
                <c:pt idx="5049">
                  <c:v>39574</c:v>
                </c:pt>
                <c:pt idx="5050">
                  <c:v>39575</c:v>
                </c:pt>
                <c:pt idx="5051">
                  <c:v>39576</c:v>
                </c:pt>
                <c:pt idx="5052">
                  <c:v>39577</c:v>
                </c:pt>
                <c:pt idx="5053">
                  <c:v>39580</c:v>
                </c:pt>
                <c:pt idx="5054">
                  <c:v>39581</c:v>
                </c:pt>
                <c:pt idx="5055">
                  <c:v>39582</c:v>
                </c:pt>
                <c:pt idx="5056">
                  <c:v>39583</c:v>
                </c:pt>
                <c:pt idx="5057">
                  <c:v>39584</c:v>
                </c:pt>
                <c:pt idx="5058">
                  <c:v>39587</c:v>
                </c:pt>
                <c:pt idx="5059">
                  <c:v>39588</c:v>
                </c:pt>
                <c:pt idx="5060">
                  <c:v>39589</c:v>
                </c:pt>
                <c:pt idx="5061">
                  <c:v>39590</c:v>
                </c:pt>
                <c:pt idx="5062">
                  <c:v>39591</c:v>
                </c:pt>
                <c:pt idx="5063">
                  <c:v>39594</c:v>
                </c:pt>
                <c:pt idx="5064">
                  <c:v>39595</c:v>
                </c:pt>
                <c:pt idx="5065">
                  <c:v>39596</c:v>
                </c:pt>
                <c:pt idx="5066">
                  <c:v>39597</c:v>
                </c:pt>
                <c:pt idx="5067">
                  <c:v>39598</c:v>
                </c:pt>
                <c:pt idx="5068">
                  <c:v>39601</c:v>
                </c:pt>
                <c:pt idx="5069">
                  <c:v>39602</c:v>
                </c:pt>
                <c:pt idx="5070">
                  <c:v>39603</c:v>
                </c:pt>
                <c:pt idx="5071">
                  <c:v>39604</c:v>
                </c:pt>
                <c:pt idx="5072">
                  <c:v>39605</c:v>
                </c:pt>
                <c:pt idx="5073">
                  <c:v>39608</c:v>
                </c:pt>
                <c:pt idx="5074">
                  <c:v>39609</c:v>
                </c:pt>
                <c:pt idx="5075">
                  <c:v>39610</c:v>
                </c:pt>
                <c:pt idx="5076">
                  <c:v>39611</c:v>
                </c:pt>
                <c:pt idx="5077">
                  <c:v>39612</c:v>
                </c:pt>
                <c:pt idx="5078">
                  <c:v>39615</c:v>
                </c:pt>
                <c:pt idx="5079">
                  <c:v>39615</c:v>
                </c:pt>
                <c:pt idx="5080">
                  <c:v>39616</c:v>
                </c:pt>
                <c:pt idx="5081">
                  <c:v>39617</c:v>
                </c:pt>
                <c:pt idx="5082">
                  <c:v>39618</c:v>
                </c:pt>
                <c:pt idx="5083">
                  <c:v>39619</c:v>
                </c:pt>
                <c:pt idx="5084">
                  <c:v>39622</c:v>
                </c:pt>
                <c:pt idx="5085">
                  <c:v>39623</c:v>
                </c:pt>
                <c:pt idx="5086">
                  <c:v>39624</c:v>
                </c:pt>
                <c:pt idx="5087">
                  <c:v>39625</c:v>
                </c:pt>
                <c:pt idx="5088">
                  <c:v>39626</c:v>
                </c:pt>
                <c:pt idx="5089">
                  <c:v>39629</c:v>
                </c:pt>
                <c:pt idx="5090">
                  <c:v>39630</c:v>
                </c:pt>
                <c:pt idx="5091">
                  <c:v>39631</c:v>
                </c:pt>
                <c:pt idx="5092">
                  <c:v>39632</c:v>
                </c:pt>
                <c:pt idx="5093">
                  <c:v>39633</c:v>
                </c:pt>
                <c:pt idx="5094">
                  <c:v>39636</c:v>
                </c:pt>
                <c:pt idx="5095">
                  <c:v>39637</c:v>
                </c:pt>
                <c:pt idx="5096">
                  <c:v>39638</c:v>
                </c:pt>
                <c:pt idx="5097">
                  <c:v>39639</c:v>
                </c:pt>
                <c:pt idx="5098">
                  <c:v>39640</c:v>
                </c:pt>
                <c:pt idx="5099">
                  <c:v>39643</c:v>
                </c:pt>
                <c:pt idx="5100">
                  <c:v>39644</c:v>
                </c:pt>
                <c:pt idx="5101">
                  <c:v>39645</c:v>
                </c:pt>
                <c:pt idx="5102">
                  <c:v>39646</c:v>
                </c:pt>
                <c:pt idx="5103">
                  <c:v>39647</c:v>
                </c:pt>
                <c:pt idx="5104">
                  <c:v>39650</c:v>
                </c:pt>
                <c:pt idx="5105">
                  <c:v>39651</c:v>
                </c:pt>
                <c:pt idx="5106">
                  <c:v>39652</c:v>
                </c:pt>
                <c:pt idx="5107">
                  <c:v>39653</c:v>
                </c:pt>
                <c:pt idx="5108">
                  <c:v>39654</c:v>
                </c:pt>
                <c:pt idx="5109">
                  <c:v>39657</c:v>
                </c:pt>
                <c:pt idx="5110">
                  <c:v>39658</c:v>
                </c:pt>
                <c:pt idx="5111">
                  <c:v>39659</c:v>
                </c:pt>
                <c:pt idx="5112">
                  <c:v>39660</c:v>
                </c:pt>
                <c:pt idx="5113">
                  <c:v>39661</c:v>
                </c:pt>
                <c:pt idx="5114">
                  <c:v>39664</c:v>
                </c:pt>
                <c:pt idx="5115">
                  <c:v>39665</c:v>
                </c:pt>
                <c:pt idx="5116">
                  <c:v>39666</c:v>
                </c:pt>
                <c:pt idx="5117">
                  <c:v>39667</c:v>
                </c:pt>
                <c:pt idx="5118">
                  <c:v>39668</c:v>
                </c:pt>
                <c:pt idx="5119">
                  <c:v>39671</c:v>
                </c:pt>
                <c:pt idx="5120">
                  <c:v>39672</c:v>
                </c:pt>
                <c:pt idx="5121">
                  <c:v>39673</c:v>
                </c:pt>
                <c:pt idx="5122">
                  <c:v>39674</c:v>
                </c:pt>
                <c:pt idx="5123">
                  <c:v>39675</c:v>
                </c:pt>
                <c:pt idx="5124">
                  <c:v>39678</c:v>
                </c:pt>
                <c:pt idx="5125">
                  <c:v>39679</c:v>
                </c:pt>
                <c:pt idx="5126">
                  <c:v>39680</c:v>
                </c:pt>
                <c:pt idx="5127">
                  <c:v>39681</c:v>
                </c:pt>
                <c:pt idx="5128">
                  <c:v>39682</c:v>
                </c:pt>
                <c:pt idx="5129">
                  <c:v>39685</c:v>
                </c:pt>
                <c:pt idx="5130">
                  <c:v>39686</c:v>
                </c:pt>
                <c:pt idx="5131">
                  <c:v>39687</c:v>
                </c:pt>
                <c:pt idx="5132">
                  <c:v>39688</c:v>
                </c:pt>
                <c:pt idx="5133">
                  <c:v>39689</c:v>
                </c:pt>
                <c:pt idx="5134">
                  <c:v>39692</c:v>
                </c:pt>
                <c:pt idx="5135">
                  <c:v>39693</c:v>
                </c:pt>
                <c:pt idx="5136">
                  <c:v>39694</c:v>
                </c:pt>
                <c:pt idx="5137">
                  <c:v>39695</c:v>
                </c:pt>
                <c:pt idx="5138">
                  <c:v>39696</c:v>
                </c:pt>
                <c:pt idx="5139">
                  <c:v>39699</c:v>
                </c:pt>
                <c:pt idx="5140">
                  <c:v>39700</c:v>
                </c:pt>
                <c:pt idx="5141">
                  <c:v>39701</c:v>
                </c:pt>
                <c:pt idx="5142">
                  <c:v>39702</c:v>
                </c:pt>
                <c:pt idx="5143">
                  <c:v>39703</c:v>
                </c:pt>
                <c:pt idx="5144">
                  <c:v>39706</c:v>
                </c:pt>
                <c:pt idx="5145">
                  <c:v>39707</c:v>
                </c:pt>
                <c:pt idx="5146">
                  <c:v>39708</c:v>
                </c:pt>
                <c:pt idx="5147">
                  <c:v>39709</c:v>
                </c:pt>
                <c:pt idx="5148">
                  <c:v>39710</c:v>
                </c:pt>
                <c:pt idx="5149">
                  <c:v>39713</c:v>
                </c:pt>
                <c:pt idx="5150">
                  <c:v>39714</c:v>
                </c:pt>
                <c:pt idx="5151">
                  <c:v>39715</c:v>
                </c:pt>
                <c:pt idx="5152">
                  <c:v>39716</c:v>
                </c:pt>
                <c:pt idx="5153">
                  <c:v>39717</c:v>
                </c:pt>
                <c:pt idx="5154">
                  <c:v>39720</c:v>
                </c:pt>
                <c:pt idx="5155">
                  <c:v>39721</c:v>
                </c:pt>
                <c:pt idx="5156">
                  <c:v>39722</c:v>
                </c:pt>
                <c:pt idx="5157">
                  <c:v>39723</c:v>
                </c:pt>
                <c:pt idx="5158">
                  <c:v>39724</c:v>
                </c:pt>
                <c:pt idx="5159">
                  <c:v>39727</c:v>
                </c:pt>
                <c:pt idx="5160">
                  <c:v>39728</c:v>
                </c:pt>
                <c:pt idx="5161">
                  <c:v>39729</c:v>
                </c:pt>
                <c:pt idx="5162">
                  <c:v>39730</c:v>
                </c:pt>
                <c:pt idx="5163">
                  <c:v>39731</c:v>
                </c:pt>
                <c:pt idx="5164">
                  <c:v>39734</c:v>
                </c:pt>
                <c:pt idx="5165">
                  <c:v>39735</c:v>
                </c:pt>
                <c:pt idx="5166">
                  <c:v>39736</c:v>
                </c:pt>
                <c:pt idx="5167">
                  <c:v>39737</c:v>
                </c:pt>
                <c:pt idx="5168">
                  <c:v>39738</c:v>
                </c:pt>
                <c:pt idx="5169">
                  <c:v>39741</c:v>
                </c:pt>
                <c:pt idx="5170">
                  <c:v>39742</c:v>
                </c:pt>
                <c:pt idx="5171">
                  <c:v>39743</c:v>
                </c:pt>
                <c:pt idx="5172">
                  <c:v>39744</c:v>
                </c:pt>
                <c:pt idx="5173">
                  <c:v>39745</c:v>
                </c:pt>
                <c:pt idx="5174">
                  <c:v>39748</c:v>
                </c:pt>
                <c:pt idx="5175">
                  <c:v>39749</c:v>
                </c:pt>
                <c:pt idx="5176">
                  <c:v>39750</c:v>
                </c:pt>
                <c:pt idx="5177">
                  <c:v>39751</c:v>
                </c:pt>
                <c:pt idx="5178">
                  <c:v>39752</c:v>
                </c:pt>
                <c:pt idx="5179">
                  <c:v>39755</c:v>
                </c:pt>
                <c:pt idx="5180">
                  <c:v>39756</c:v>
                </c:pt>
                <c:pt idx="5181">
                  <c:v>39757</c:v>
                </c:pt>
                <c:pt idx="5182">
                  <c:v>39758</c:v>
                </c:pt>
                <c:pt idx="5183">
                  <c:v>39759</c:v>
                </c:pt>
                <c:pt idx="5184">
                  <c:v>39762</c:v>
                </c:pt>
                <c:pt idx="5185">
                  <c:v>39763</c:v>
                </c:pt>
                <c:pt idx="5186">
                  <c:v>39764</c:v>
                </c:pt>
                <c:pt idx="5187">
                  <c:v>39765</c:v>
                </c:pt>
                <c:pt idx="5188">
                  <c:v>39766</c:v>
                </c:pt>
                <c:pt idx="5189">
                  <c:v>39769</c:v>
                </c:pt>
                <c:pt idx="5190">
                  <c:v>39770</c:v>
                </c:pt>
                <c:pt idx="5191">
                  <c:v>39771</c:v>
                </c:pt>
                <c:pt idx="5192">
                  <c:v>39772</c:v>
                </c:pt>
                <c:pt idx="5193">
                  <c:v>39773</c:v>
                </c:pt>
                <c:pt idx="5194">
                  <c:v>39776</c:v>
                </c:pt>
                <c:pt idx="5195">
                  <c:v>39777</c:v>
                </c:pt>
                <c:pt idx="5196">
                  <c:v>39778</c:v>
                </c:pt>
                <c:pt idx="5197">
                  <c:v>39779</c:v>
                </c:pt>
                <c:pt idx="5198">
                  <c:v>39780</c:v>
                </c:pt>
                <c:pt idx="5199">
                  <c:v>39783</c:v>
                </c:pt>
                <c:pt idx="5200">
                  <c:v>39784</c:v>
                </c:pt>
                <c:pt idx="5201">
                  <c:v>39785</c:v>
                </c:pt>
                <c:pt idx="5202">
                  <c:v>39786</c:v>
                </c:pt>
                <c:pt idx="5203">
                  <c:v>39787</c:v>
                </c:pt>
                <c:pt idx="5204">
                  <c:v>39790</c:v>
                </c:pt>
                <c:pt idx="5205">
                  <c:v>39791</c:v>
                </c:pt>
                <c:pt idx="5206">
                  <c:v>39792</c:v>
                </c:pt>
                <c:pt idx="5207">
                  <c:v>39793</c:v>
                </c:pt>
                <c:pt idx="5208">
                  <c:v>39794</c:v>
                </c:pt>
                <c:pt idx="5209">
                  <c:v>39797</c:v>
                </c:pt>
                <c:pt idx="5210">
                  <c:v>39798</c:v>
                </c:pt>
                <c:pt idx="5211">
                  <c:v>39799</c:v>
                </c:pt>
                <c:pt idx="5212">
                  <c:v>39800</c:v>
                </c:pt>
                <c:pt idx="5213">
                  <c:v>39801</c:v>
                </c:pt>
                <c:pt idx="5214">
                  <c:v>39804</c:v>
                </c:pt>
                <c:pt idx="5215">
                  <c:v>39805</c:v>
                </c:pt>
                <c:pt idx="5216">
                  <c:v>39806</c:v>
                </c:pt>
                <c:pt idx="5217">
                  <c:v>39808</c:v>
                </c:pt>
                <c:pt idx="5218">
                  <c:v>39811</c:v>
                </c:pt>
                <c:pt idx="5219">
                  <c:v>39812</c:v>
                </c:pt>
                <c:pt idx="5220">
                  <c:v>39813</c:v>
                </c:pt>
                <c:pt idx="5221">
                  <c:v>39815</c:v>
                </c:pt>
                <c:pt idx="5222">
                  <c:v>39818</c:v>
                </c:pt>
                <c:pt idx="5223">
                  <c:v>39819</c:v>
                </c:pt>
                <c:pt idx="5224">
                  <c:v>39820</c:v>
                </c:pt>
                <c:pt idx="5225">
                  <c:v>39821</c:v>
                </c:pt>
                <c:pt idx="5226">
                  <c:v>39822</c:v>
                </c:pt>
                <c:pt idx="5227">
                  <c:v>39825</c:v>
                </c:pt>
                <c:pt idx="5228">
                  <c:v>39826</c:v>
                </c:pt>
                <c:pt idx="5229">
                  <c:v>39827</c:v>
                </c:pt>
                <c:pt idx="5230">
                  <c:v>39828</c:v>
                </c:pt>
                <c:pt idx="5231">
                  <c:v>39829</c:v>
                </c:pt>
                <c:pt idx="5232">
                  <c:v>39832</c:v>
                </c:pt>
                <c:pt idx="5233">
                  <c:v>39833</c:v>
                </c:pt>
                <c:pt idx="5234">
                  <c:v>39834</c:v>
                </c:pt>
                <c:pt idx="5235">
                  <c:v>39835</c:v>
                </c:pt>
                <c:pt idx="5236">
                  <c:v>39836</c:v>
                </c:pt>
                <c:pt idx="5237">
                  <c:v>39839</c:v>
                </c:pt>
                <c:pt idx="5238">
                  <c:v>39840</c:v>
                </c:pt>
                <c:pt idx="5239">
                  <c:v>39841</c:v>
                </c:pt>
                <c:pt idx="5240">
                  <c:v>39842</c:v>
                </c:pt>
                <c:pt idx="5241">
                  <c:v>39843</c:v>
                </c:pt>
                <c:pt idx="5242">
                  <c:v>39846</c:v>
                </c:pt>
                <c:pt idx="5243">
                  <c:v>39847</c:v>
                </c:pt>
                <c:pt idx="5244">
                  <c:v>39848</c:v>
                </c:pt>
                <c:pt idx="5245">
                  <c:v>39849</c:v>
                </c:pt>
                <c:pt idx="5246">
                  <c:v>39850</c:v>
                </c:pt>
                <c:pt idx="5247">
                  <c:v>39853</c:v>
                </c:pt>
                <c:pt idx="5248">
                  <c:v>39854</c:v>
                </c:pt>
                <c:pt idx="5249">
                  <c:v>39855</c:v>
                </c:pt>
                <c:pt idx="5250">
                  <c:v>39856</c:v>
                </c:pt>
                <c:pt idx="5251">
                  <c:v>39857</c:v>
                </c:pt>
                <c:pt idx="5252">
                  <c:v>39860</c:v>
                </c:pt>
                <c:pt idx="5253">
                  <c:v>39861</c:v>
                </c:pt>
                <c:pt idx="5254">
                  <c:v>39862</c:v>
                </c:pt>
                <c:pt idx="5255">
                  <c:v>39863</c:v>
                </c:pt>
                <c:pt idx="5256">
                  <c:v>39864</c:v>
                </c:pt>
                <c:pt idx="5257">
                  <c:v>39867</c:v>
                </c:pt>
                <c:pt idx="5258">
                  <c:v>39868</c:v>
                </c:pt>
                <c:pt idx="5259">
                  <c:v>39869</c:v>
                </c:pt>
                <c:pt idx="5260">
                  <c:v>39870</c:v>
                </c:pt>
                <c:pt idx="5261">
                  <c:v>39871</c:v>
                </c:pt>
                <c:pt idx="5262">
                  <c:v>39874</c:v>
                </c:pt>
                <c:pt idx="5263">
                  <c:v>39875</c:v>
                </c:pt>
                <c:pt idx="5264">
                  <c:v>39876</c:v>
                </c:pt>
                <c:pt idx="5265">
                  <c:v>39877</c:v>
                </c:pt>
                <c:pt idx="5266">
                  <c:v>39878</c:v>
                </c:pt>
                <c:pt idx="5267">
                  <c:v>39881</c:v>
                </c:pt>
                <c:pt idx="5268">
                  <c:v>39882</c:v>
                </c:pt>
                <c:pt idx="5269">
                  <c:v>39883</c:v>
                </c:pt>
                <c:pt idx="5270">
                  <c:v>39884</c:v>
                </c:pt>
                <c:pt idx="5271">
                  <c:v>39885</c:v>
                </c:pt>
                <c:pt idx="5272">
                  <c:v>39888</c:v>
                </c:pt>
                <c:pt idx="5273">
                  <c:v>39889</c:v>
                </c:pt>
                <c:pt idx="5274">
                  <c:v>39890</c:v>
                </c:pt>
                <c:pt idx="5275">
                  <c:v>39891</c:v>
                </c:pt>
                <c:pt idx="5276">
                  <c:v>39892</c:v>
                </c:pt>
                <c:pt idx="5277">
                  <c:v>39895</c:v>
                </c:pt>
                <c:pt idx="5278">
                  <c:v>39896</c:v>
                </c:pt>
                <c:pt idx="5279">
                  <c:v>39897</c:v>
                </c:pt>
                <c:pt idx="5280">
                  <c:v>39898</c:v>
                </c:pt>
                <c:pt idx="5281">
                  <c:v>39899</c:v>
                </c:pt>
                <c:pt idx="5282">
                  <c:v>39902</c:v>
                </c:pt>
                <c:pt idx="5283">
                  <c:v>39903</c:v>
                </c:pt>
                <c:pt idx="5284">
                  <c:v>39904</c:v>
                </c:pt>
                <c:pt idx="5285">
                  <c:v>39905</c:v>
                </c:pt>
                <c:pt idx="5286">
                  <c:v>39906</c:v>
                </c:pt>
                <c:pt idx="5287">
                  <c:v>39909</c:v>
                </c:pt>
                <c:pt idx="5288">
                  <c:v>39910</c:v>
                </c:pt>
                <c:pt idx="5289">
                  <c:v>39911</c:v>
                </c:pt>
                <c:pt idx="5290">
                  <c:v>39912</c:v>
                </c:pt>
                <c:pt idx="5291">
                  <c:v>39916</c:v>
                </c:pt>
                <c:pt idx="5292">
                  <c:v>39917</c:v>
                </c:pt>
                <c:pt idx="5293">
                  <c:v>39918</c:v>
                </c:pt>
                <c:pt idx="5294">
                  <c:v>39919</c:v>
                </c:pt>
                <c:pt idx="5295">
                  <c:v>39920</c:v>
                </c:pt>
                <c:pt idx="5296">
                  <c:v>39923</c:v>
                </c:pt>
                <c:pt idx="5297">
                  <c:v>39924</c:v>
                </c:pt>
                <c:pt idx="5298">
                  <c:v>39925</c:v>
                </c:pt>
                <c:pt idx="5299">
                  <c:v>39926</c:v>
                </c:pt>
                <c:pt idx="5300">
                  <c:v>39927</c:v>
                </c:pt>
                <c:pt idx="5301">
                  <c:v>39930</c:v>
                </c:pt>
                <c:pt idx="5302">
                  <c:v>39931</c:v>
                </c:pt>
                <c:pt idx="5303">
                  <c:v>39932</c:v>
                </c:pt>
                <c:pt idx="5304">
                  <c:v>39933</c:v>
                </c:pt>
                <c:pt idx="5305">
                  <c:v>39934</c:v>
                </c:pt>
                <c:pt idx="5306">
                  <c:v>39937</c:v>
                </c:pt>
                <c:pt idx="5307">
                  <c:v>39938</c:v>
                </c:pt>
                <c:pt idx="5308">
                  <c:v>39939</c:v>
                </c:pt>
                <c:pt idx="5309">
                  <c:v>39940</c:v>
                </c:pt>
                <c:pt idx="5310">
                  <c:v>39941</c:v>
                </c:pt>
                <c:pt idx="5311">
                  <c:v>39944</c:v>
                </c:pt>
                <c:pt idx="5312">
                  <c:v>39945</c:v>
                </c:pt>
                <c:pt idx="5313">
                  <c:v>39946</c:v>
                </c:pt>
                <c:pt idx="5314">
                  <c:v>39947</c:v>
                </c:pt>
                <c:pt idx="5315">
                  <c:v>39948</c:v>
                </c:pt>
                <c:pt idx="5316">
                  <c:v>39951</c:v>
                </c:pt>
                <c:pt idx="5317">
                  <c:v>39952</c:v>
                </c:pt>
                <c:pt idx="5318">
                  <c:v>39953</c:v>
                </c:pt>
                <c:pt idx="5319">
                  <c:v>39954</c:v>
                </c:pt>
                <c:pt idx="5320">
                  <c:v>39955</c:v>
                </c:pt>
                <c:pt idx="5321">
                  <c:v>39958</c:v>
                </c:pt>
                <c:pt idx="5322">
                  <c:v>39959</c:v>
                </c:pt>
                <c:pt idx="5323">
                  <c:v>39960</c:v>
                </c:pt>
                <c:pt idx="5324">
                  <c:v>39961</c:v>
                </c:pt>
                <c:pt idx="5325">
                  <c:v>39962</c:v>
                </c:pt>
                <c:pt idx="5326">
                  <c:v>39965</c:v>
                </c:pt>
                <c:pt idx="5327">
                  <c:v>39966</c:v>
                </c:pt>
                <c:pt idx="5328">
                  <c:v>39967</c:v>
                </c:pt>
                <c:pt idx="5329">
                  <c:v>39968</c:v>
                </c:pt>
                <c:pt idx="5330">
                  <c:v>39969</c:v>
                </c:pt>
                <c:pt idx="5331">
                  <c:v>39972</c:v>
                </c:pt>
                <c:pt idx="5332">
                  <c:v>39973</c:v>
                </c:pt>
                <c:pt idx="5333">
                  <c:v>39974</c:v>
                </c:pt>
                <c:pt idx="5334">
                  <c:v>39975</c:v>
                </c:pt>
                <c:pt idx="5335">
                  <c:v>39976</c:v>
                </c:pt>
                <c:pt idx="5336">
                  <c:v>39979</c:v>
                </c:pt>
                <c:pt idx="5337">
                  <c:v>39980</c:v>
                </c:pt>
                <c:pt idx="5338">
                  <c:v>39981</c:v>
                </c:pt>
                <c:pt idx="5339">
                  <c:v>39982</c:v>
                </c:pt>
                <c:pt idx="5340">
                  <c:v>39983</c:v>
                </c:pt>
                <c:pt idx="5341">
                  <c:v>39986</c:v>
                </c:pt>
                <c:pt idx="5342">
                  <c:v>39987</c:v>
                </c:pt>
                <c:pt idx="5343">
                  <c:v>39988</c:v>
                </c:pt>
                <c:pt idx="5344">
                  <c:v>39989</c:v>
                </c:pt>
                <c:pt idx="5345">
                  <c:v>39990</c:v>
                </c:pt>
                <c:pt idx="5346">
                  <c:v>39993</c:v>
                </c:pt>
                <c:pt idx="5347">
                  <c:v>39994</c:v>
                </c:pt>
                <c:pt idx="5348">
                  <c:v>39995</c:v>
                </c:pt>
                <c:pt idx="5349">
                  <c:v>39996</c:v>
                </c:pt>
                <c:pt idx="5350">
                  <c:v>39997</c:v>
                </c:pt>
                <c:pt idx="5351">
                  <c:v>40000</c:v>
                </c:pt>
                <c:pt idx="5352">
                  <c:v>40001</c:v>
                </c:pt>
                <c:pt idx="5353">
                  <c:v>40002</c:v>
                </c:pt>
                <c:pt idx="5354">
                  <c:v>40003</c:v>
                </c:pt>
                <c:pt idx="5355">
                  <c:v>40004</c:v>
                </c:pt>
                <c:pt idx="5356">
                  <c:v>40007</c:v>
                </c:pt>
                <c:pt idx="5357">
                  <c:v>40008</c:v>
                </c:pt>
                <c:pt idx="5358">
                  <c:v>40009</c:v>
                </c:pt>
                <c:pt idx="5359">
                  <c:v>40010</c:v>
                </c:pt>
                <c:pt idx="5360">
                  <c:v>40011</c:v>
                </c:pt>
                <c:pt idx="5361">
                  <c:v>40014</c:v>
                </c:pt>
                <c:pt idx="5362">
                  <c:v>40015</c:v>
                </c:pt>
                <c:pt idx="5363">
                  <c:v>40016</c:v>
                </c:pt>
                <c:pt idx="5364">
                  <c:v>40017</c:v>
                </c:pt>
                <c:pt idx="5365">
                  <c:v>40018</c:v>
                </c:pt>
                <c:pt idx="5366">
                  <c:v>40021</c:v>
                </c:pt>
                <c:pt idx="5367">
                  <c:v>40022</c:v>
                </c:pt>
                <c:pt idx="5368">
                  <c:v>40023</c:v>
                </c:pt>
                <c:pt idx="5369">
                  <c:v>40024</c:v>
                </c:pt>
                <c:pt idx="5370">
                  <c:v>40025</c:v>
                </c:pt>
                <c:pt idx="5371">
                  <c:v>40028</c:v>
                </c:pt>
                <c:pt idx="5372">
                  <c:v>40029</c:v>
                </c:pt>
                <c:pt idx="5373">
                  <c:v>40030</c:v>
                </c:pt>
                <c:pt idx="5374">
                  <c:v>40031</c:v>
                </c:pt>
                <c:pt idx="5375">
                  <c:v>40032</c:v>
                </c:pt>
                <c:pt idx="5376">
                  <c:v>40035</c:v>
                </c:pt>
                <c:pt idx="5377">
                  <c:v>40036</c:v>
                </c:pt>
                <c:pt idx="5378">
                  <c:v>40037</c:v>
                </c:pt>
                <c:pt idx="5379">
                  <c:v>40038</c:v>
                </c:pt>
                <c:pt idx="5380">
                  <c:v>40039</c:v>
                </c:pt>
                <c:pt idx="5381">
                  <c:v>40042</c:v>
                </c:pt>
                <c:pt idx="5382">
                  <c:v>40043</c:v>
                </c:pt>
                <c:pt idx="5383">
                  <c:v>40044</c:v>
                </c:pt>
                <c:pt idx="5384">
                  <c:v>40045</c:v>
                </c:pt>
                <c:pt idx="5385">
                  <c:v>40046</c:v>
                </c:pt>
                <c:pt idx="5386">
                  <c:v>40049</c:v>
                </c:pt>
                <c:pt idx="5387">
                  <c:v>40050</c:v>
                </c:pt>
                <c:pt idx="5388">
                  <c:v>40051</c:v>
                </c:pt>
                <c:pt idx="5389">
                  <c:v>40052</c:v>
                </c:pt>
                <c:pt idx="5390">
                  <c:v>40053</c:v>
                </c:pt>
                <c:pt idx="5391">
                  <c:v>40056</c:v>
                </c:pt>
                <c:pt idx="5392">
                  <c:v>40057</c:v>
                </c:pt>
                <c:pt idx="5393">
                  <c:v>40058</c:v>
                </c:pt>
                <c:pt idx="5394">
                  <c:v>40059</c:v>
                </c:pt>
                <c:pt idx="5395">
                  <c:v>40060</c:v>
                </c:pt>
                <c:pt idx="5396">
                  <c:v>40063</c:v>
                </c:pt>
                <c:pt idx="5397">
                  <c:v>40064</c:v>
                </c:pt>
                <c:pt idx="5398">
                  <c:v>40065</c:v>
                </c:pt>
                <c:pt idx="5399">
                  <c:v>40066</c:v>
                </c:pt>
                <c:pt idx="5400">
                  <c:v>40067</c:v>
                </c:pt>
                <c:pt idx="5401">
                  <c:v>40070</c:v>
                </c:pt>
                <c:pt idx="5402">
                  <c:v>40071</c:v>
                </c:pt>
                <c:pt idx="5403">
                  <c:v>40072</c:v>
                </c:pt>
                <c:pt idx="5404">
                  <c:v>40073</c:v>
                </c:pt>
                <c:pt idx="5405">
                  <c:v>40074</c:v>
                </c:pt>
                <c:pt idx="5406">
                  <c:v>40077</c:v>
                </c:pt>
                <c:pt idx="5407">
                  <c:v>40078</c:v>
                </c:pt>
                <c:pt idx="5408">
                  <c:v>40079</c:v>
                </c:pt>
                <c:pt idx="5409">
                  <c:v>40080</c:v>
                </c:pt>
                <c:pt idx="5410">
                  <c:v>40081</c:v>
                </c:pt>
                <c:pt idx="5411">
                  <c:v>40084</c:v>
                </c:pt>
                <c:pt idx="5412">
                  <c:v>40085</c:v>
                </c:pt>
                <c:pt idx="5413">
                  <c:v>40086</c:v>
                </c:pt>
                <c:pt idx="5414">
                  <c:v>40087</c:v>
                </c:pt>
                <c:pt idx="5415">
                  <c:v>40088</c:v>
                </c:pt>
                <c:pt idx="5416">
                  <c:v>40091</c:v>
                </c:pt>
                <c:pt idx="5417">
                  <c:v>40092</c:v>
                </c:pt>
                <c:pt idx="5418">
                  <c:v>40093</c:v>
                </c:pt>
                <c:pt idx="5419">
                  <c:v>40094</c:v>
                </c:pt>
                <c:pt idx="5420">
                  <c:v>40095</c:v>
                </c:pt>
                <c:pt idx="5421">
                  <c:v>40098</c:v>
                </c:pt>
                <c:pt idx="5422">
                  <c:v>40099</c:v>
                </c:pt>
                <c:pt idx="5423">
                  <c:v>40100</c:v>
                </c:pt>
                <c:pt idx="5424">
                  <c:v>40101</c:v>
                </c:pt>
                <c:pt idx="5425">
                  <c:v>40102</c:v>
                </c:pt>
                <c:pt idx="5426">
                  <c:v>40105</c:v>
                </c:pt>
                <c:pt idx="5427">
                  <c:v>40106</c:v>
                </c:pt>
                <c:pt idx="5428">
                  <c:v>40107</c:v>
                </c:pt>
                <c:pt idx="5429">
                  <c:v>40108</c:v>
                </c:pt>
                <c:pt idx="5430">
                  <c:v>40109</c:v>
                </c:pt>
                <c:pt idx="5431">
                  <c:v>40112</c:v>
                </c:pt>
                <c:pt idx="5432">
                  <c:v>40113</c:v>
                </c:pt>
                <c:pt idx="5433">
                  <c:v>40114</c:v>
                </c:pt>
                <c:pt idx="5434">
                  <c:v>40115</c:v>
                </c:pt>
                <c:pt idx="5435">
                  <c:v>40116</c:v>
                </c:pt>
                <c:pt idx="5436">
                  <c:v>40119</c:v>
                </c:pt>
                <c:pt idx="5437">
                  <c:v>40120</c:v>
                </c:pt>
                <c:pt idx="5438">
                  <c:v>40121</c:v>
                </c:pt>
                <c:pt idx="5439">
                  <c:v>40122</c:v>
                </c:pt>
                <c:pt idx="5440">
                  <c:v>40123</c:v>
                </c:pt>
                <c:pt idx="5441">
                  <c:v>40126</c:v>
                </c:pt>
                <c:pt idx="5442">
                  <c:v>40127</c:v>
                </c:pt>
                <c:pt idx="5443">
                  <c:v>40128</c:v>
                </c:pt>
                <c:pt idx="5444">
                  <c:v>40129</c:v>
                </c:pt>
                <c:pt idx="5445">
                  <c:v>40130</c:v>
                </c:pt>
                <c:pt idx="5446">
                  <c:v>40133</c:v>
                </c:pt>
                <c:pt idx="5447">
                  <c:v>40134</c:v>
                </c:pt>
                <c:pt idx="5448">
                  <c:v>40135</c:v>
                </c:pt>
                <c:pt idx="5449">
                  <c:v>40136</c:v>
                </c:pt>
                <c:pt idx="5450">
                  <c:v>40137</c:v>
                </c:pt>
                <c:pt idx="5451">
                  <c:v>40140</c:v>
                </c:pt>
                <c:pt idx="5452">
                  <c:v>40141</c:v>
                </c:pt>
                <c:pt idx="5453">
                  <c:v>40142</c:v>
                </c:pt>
                <c:pt idx="5454">
                  <c:v>40143</c:v>
                </c:pt>
                <c:pt idx="5455">
                  <c:v>40144</c:v>
                </c:pt>
                <c:pt idx="5456">
                  <c:v>40147</c:v>
                </c:pt>
                <c:pt idx="5457">
                  <c:v>40148</c:v>
                </c:pt>
                <c:pt idx="5458">
                  <c:v>40149</c:v>
                </c:pt>
                <c:pt idx="5459">
                  <c:v>40150</c:v>
                </c:pt>
                <c:pt idx="5460">
                  <c:v>40151</c:v>
                </c:pt>
                <c:pt idx="5461">
                  <c:v>40154</c:v>
                </c:pt>
                <c:pt idx="5462">
                  <c:v>40155</c:v>
                </c:pt>
                <c:pt idx="5463">
                  <c:v>40156</c:v>
                </c:pt>
                <c:pt idx="5464">
                  <c:v>40157</c:v>
                </c:pt>
                <c:pt idx="5465">
                  <c:v>40158</c:v>
                </c:pt>
                <c:pt idx="5466">
                  <c:v>40161</c:v>
                </c:pt>
                <c:pt idx="5467">
                  <c:v>40162</c:v>
                </c:pt>
                <c:pt idx="5468">
                  <c:v>40163</c:v>
                </c:pt>
                <c:pt idx="5469">
                  <c:v>40164</c:v>
                </c:pt>
                <c:pt idx="5470">
                  <c:v>40165</c:v>
                </c:pt>
                <c:pt idx="5471">
                  <c:v>40168</c:v>
                </c:pt>
                <c:pt idx="5472">
                  <c:v>40169</c:v>
                </c:pt>
                <c:pt idx="5473">
                  <c:v>40170</c:v>
                </c:pt>
                <c:pt idx="5474">
                  <c:v>40171</c:v>
                </c:pt>
                <c:pt idx="5475">
                  <c:v>40175</c:v>
                </c:pt>
                <c:pt idx="5476">
                  <c:v>40176</c:v>
                </c:pt>
                <c:pt idx="5477">
                  <c:v>40177</c:v>
                </c:pt>
                <c:pt idx="5478">
                  <c:v>40178</c:v>
                </c:pt>
                <c:pt idx="5479">
                  <c:v>40182</c:v>
                </c:pt>
                <c:pt idx="5480">
                  <c:v>40183</c:v>
                </c:pt>
                <c:pt idx="5481">
                  <c:v>40184</c:v>
                </c:pt>
                <c:pt idx="5482">
                  <c:v>40185</c:v>
                </c:pt>
                <c:pt idx="5483">
                  <c:v>40186</c:v>
                </c:pt>
                <c:pt idx="5484">
                  <c:v>40189</c:v>
                </c:pt>
                <c:pt idx="5485">
                  <c:v>40190</c:v>
                </c:pt>
                <c:pt idx="5486">
                  <c:v>40191</c:v>
                </c:pt>
                <c:pt idx="5487">
                  <c:v>40192</c:v>
                </c:pt>
                <c:pt idx="5488">
                  <c:v>40193</c:v>
                </c:pt>
                <c:pt idx="5489">
                  <c:v>40196</c:v>
                </c:pt>
                <c:pt idx="5490">
                  <c:v>40197</c:v>
                </c:pt>
                <c:pt idx="5491">
                  <c:v>40198</c:v>
                </c:pt>
                <c:pt idx="5492">
                  <c:v>40199</c:v>
                </c:pt>
                <c:pt idx="5493">
                  <c:v>40200</c:v>
                </c:pt>
                <c:pt idx="5494">
                  <c:v>40203</c:v>
                </c:pt>
                <c:pt idx="5495">
                  <c:v>40204</c:v>
                </c:pt>
                <c:pt idx="5496">
                  <c:v>40205</c:v>
                </c:pt>
                <c:pt idx="5497">
                  <c:v>40206</c:v>
                </c:pt>
                <c:pt idx="5498">
                  <c:v>40207</c:v>
                </c:pt>
                <c:pt idx="5499">
                  <c:v>40210</c:v>
                </c:pt>
                <c:pt idx="5500">
                  <c:v>40211</c:v>
                </c:pt>
                <c:pt idx="5501">
                  <c:v>40212</c:v>
                </c:pt>
                <c:pt idx="5502">
                  <c:v>40213</c:v>
                </c:pt>
                <c:pt idx="5503">
                  <c:v>40214</c:v>
                </c:pt>
                <c:pt idx="5504">
                  <c:v>40217</c:v>
                </c:pt>
                <c:pt idx="5505">
                  <c:v>40218</c:v>
                </c:pt>
                <c:pt idx="5506">
                  <c:v>40219</c:v>
                </c:pt>
                <c:pt idx="5507">
                  <c:v>40220</c:v>
                </c:pt>
                <c:pt idx="5508">
                  <c:v>40221</c:v>
                </c:pt>
                <c:pt idx="5509">
                  <c:v>40224</c:v>
                </c:pt>
                <c:pt idx="5510">
                  <c:v>40225</c:v>
                </c:pt>
                <c:pt idx="5511">
                  <c:v>40226</c:v>
                </c:pt>
                <c:pt idx="5512">
                  <c:v>40227</c:v>
                </c:pt>
                <c:pt idx="5513">
                  <c:v>40228</c:v>
                </c:pt>
                <c:pt idx="5514">
                  <c:v>40231</c:v>
                </c:pt>
                <c:pt idx="5515">
                  <c:v>40232</c:v>
                </c:pt>
                <c:pt idx="5516">
                  <c:v>40233</c:v>
                </c:pt>
                <c:pt idx="5517">
                  <c:v>40234</c:v>
                </c:pt>
                <c:pt idx="5518">
                  <c:v>40235</c:v>
                </c:pt>
                <c:pt idx="5519">
                  <c:v>40238</c:v>
                </c:pt>
                <c:pt idx="5520">
                  <c:v>40239</c:v>
                </c:pt>
                <c:pt idx="5521">
                  <c:v>40240</c:v>
                </c:pt>
                <c:pt idx="5522">
                  <c:v>40241</c:v>
                </c:pt>
                <c:pt idx="5523">
                  <c:v>40242</c:v>
                </c:pt>
                <c:pt idx="5524">
                  <c:v>40245</c:v>
                </c:pt>
                <c:pt idx="5525">
                  <c:v>40246</c:v>
                </c:pt>
                <c:pt idx="5526">
                  <c:v>40247</c:v>
                </c:pt>
                <c:pt idx="5527">
                  <c:v>40248</c:v>
                </c:pt>
                <c:pt idx="5528">
                  <c:v>40249</c:v>
                </c:pt>
                <c:pt idx="5529">
                  <c:v>40252</c:v>
                </c:pt>
                <c:pt idx="5530">
                  <c:v>40253</c:v>
                </c:pt>
                <c:pt idx="5531">
                  <c:v>40254</c:v>
                </c:pt>
                <c:pt idx="5532">
                  <c:v>40255</c:v>
                </c:pt>
                <c:pt idx="5533">
                  <c:v>40256</c:v>
                </c:pt>
                <c:pt idx="5534">
                  <c:v>40259</c:v>
                </c:pt>
                <c:pt idx="5535">
                  <c:v>40260</c:v>
                </c:pt>
                <c:pt idx="5536">
                  <c:v>40261</c:v>
                </c:pt>
                <c:pt idx="5537">
                  <c:v>40262</c:v>
                </c:pt>
                <c:pt idx="5538">
                  <c:v>40263</c:v>
                </c:pt>
                <c:pt idx="5539">
                  <c:v>40266</c:v>
                </c:pt>
                <c:pt idx="5540">
                  <c:v>40267</c:v>
                </c:pt>
                <c:pt idx="5541">
                  <c:v>40268</c:v>
                </c:pt>
                <c:pt idx="5542">
                  <c:v>40269</c:v>
                </c:pt>
                <c:pt idx="5543">
                  <c:v>40273</c:v>
                </c:pt>
                <c:pt idx="5544">
                  <c:v>40274</c:v>
                </c:pt>
                <c:pt idx="5545">
                  <c:v>40275</c:v>
                </c:pt>
                <c:pt idx="5546">
                  <c:v>40276</c:v>
                </c:pt>
                <c:pt idx="5547">
                  <c:v>40277</c:v>
                </c:pt>
                <c:pt idx="5548">
                  <c:v>40280</c:v>
                </c:pt>
                <c:pt idx="5549">
                  <c:v>40281</c:v>
                </c:pt>
                <c:pt idx="5550">
                  <c:v>40282</c:v>
                </c:pt>
                <c:pt idx="5551">
                  <c:v>40283</c:v>
                </c:pt>
                <c:pt idx="5552">
                  <c:v>40284</c:v>
                </c:pt>
                <c:pt idx="5553">
                  <c:v>40287</c:v>
                </c:pt>
                <c:pt idx="5554">
                  <c:v>40288</c:v>
                </c:pt>
                <c:pt idx="5555">
                  <c:v>40289</c:v>
                </c:pt>
                <c:pt idx="5556">
                  <c:v>40290</c:v>
                </c:pt>
                <c:pt idx="5557">
                  <c:v>40291</c:v>
                </c:pt>
                <c:pt idx="5558">
                  <c:v>40294</c:v>
                </c:pt>
                <c:pt idx="5559">
                  <c:v>40295</c:v>
                </c:pt>
                <c:pt idx="5560">
                  <c:v>40296</c:v>
                </c:pt>
                <c:pt idx="5561">
                  <c:v>40297</c:v>
                </c:pt>
                <c:pt idx="5562">
                  <c:v>40298</c:v>
                </c:pt>
                <c:pt idx="5563">
                  <c:v>40301</c:v>
                </c:pt>
                <c:pt idx="5564">
                  <c:v>40302</c:v>
                </c:pt>
                <c:pt idx="5565">
                  <c:v>40303</c:v>
                </c:pt>
                <c:pt idx="5566">
                  <c:v>40304</c:v>
                </c:pt>
                <c:pt idx="5567">
                  <c:v>40305</c:v>
                </c:pt>
                <c:pt idx="5568">
                  <c:v>40308</c:v>
                </c:pt>
                <c:pt idx="5569">
                  <c:v>40309</c:v>
                </c:pt>
                <c:pt idx="5570">
                  <c:v>40310</c:v>
                </c:pt>
                <c:pt idx="5571">
                  <c:v>40311</c:v>
                </c:pt>
                <c:pt idx="5572">
                  <c:v>40312</c:v>
                </c:pt>
                <c:pt idx="5573">
                  <c:v>40315</c:v>
                </c:pt>
                <c:pt idx="5574">
                  <c:v>40316</c:v>
                </c:pt>
                <c:pt idx="5575">
                  <c:v>40317</c:v>
                </c:pt>
                <c:pt idx="5576">
                  <c:v>40318</c:v>
                </c:pt>
                <c:pt idx="5577">
                  <c:v>40319</c:v>
                </c:pt>
                <c:pt idx="5578">
                  <c:v>40322</c:v>
                </c:pt>
                <c:pt idx="5579">
                  <c:v>40323</c:v>
                </c:pt>
                <c:pt idx="5580">
                  <c:v>40324</c:v>
                </c:pt>
                <c:pt idx="5581">
                  <c:v>40325</c:v>
                </c:pt>
                <c:pt idx="5582">
                  <c:v>40326</c:v>
                </c:pt>
                <c:pt idx="5583">
                  <c:v>40329</c:v>
                </c:pt>
                <c:pt idx="5584">
                  <c:v>40330</c:v>
                </c:pt>
                <c:pt idx="5585">
                  <c:v>40331</c:v>
                </c:pt>
                <c:pt idx="5586">
                  <c:v>40332</c:v>
                </c:pt>
                <c:pt idx="5587">
                  <c:v>40333</c:v>
                </c:pt>
                <c:pt idx="5588">
                  <c:v>40336</c:v>
                </c:pt>
                <c:pt idx="5589">
                  <c:v>40337</c:v>
                </c:pt>
                <c:pt idx="5590">
                  <c:v>40338</c:v>
                </c:pt>
                <c:pt idx="5591">
                  <c:v>40339</c:v>
                </c:pt>
                <c:pt idx="5592">
                  <c:v>40340</c:v>
                </c:pt>
                <c:pt idx="5593">
                  <c:v>40343</c:v>
                </c:pt>
                <c:pt idx="5594">
                  <c:v>40344</c:v>
                </c:pt>
                <c:pt idx="5595">
                  <c:v>40345</c:v>
                </c:pt>
                <c:pt idx="5596">
                  <c:v>40346</c:v>
                </c:pt>
                <c:pt idx="5597">
                  <c:v>40347</c:v>
                </c:pt>
                <c:pt idx="5598">
                  <c:v>40350</c:v>
                </c:pt>
                <c:pt idx="5599">
                  <c:v>40351</c:v>
                </c:pt>
                <c:pt idx="5600">
                  <c:v>40352</c:v>
                </c:pt>
                <c:pt idx="5601">
                  <c:v>40353</c:v>
                </c:pt>
                <c:pt idx="5602">
                  <c:v>40354</c:v>
                </c:pt>
                <c:pt idx="5603">
                  <c:v>40357</c:v>
                </c:pt>
                <c:pt idx="5604">
                  <c:v>40358</c:v>
                </c:pt>
                <c:pt idx="5605">
                  <c:v>40359</c:v>
                </c:pt>
                <c:pt idx="5606">
                  <c:v>40360</c:v>
                </c:pt>
                <c:pt idx="5607">
                  <c:v>40361</c:v>
                </c:pt>
                <c:pt idx="5608">
                  <c:v>40364</c:v>
                </c:pt>
                <c:pt idx="5609">
                  <c:v>40365</c:v>
                </c:pt>
                <c:pt idx="5610">
                  <c:v>40366</c:v>
                </c:pt>
                <c:pt idx="5611">
                  <c:v>40367</c:v>
                </c:pt>
                <c:pt idx="5612">
                  <c:v>40368</c:v>
                </c:pt>
                <c:pt idx="5613">
                  <c:v>40371</c:v>
                </c:pt>
                <c:pt idx="5614">
                  <c:v>40372</c:v>
                </c:pt>
                <c:pt idx="5615">
                  <c:v>40373</c:v>
                </c:pt>
                <c:pt idx="5616">
                  <c:v>40374</c:v>
                </c:pt>
                <c:pt idx="5617">
                  <c:v>40375</c:v>
                </c:pt>
                <c:pt idx="5618">
                  <c:v>40378</c:v>
                </c:pt>
                <c:pt idx="5619">
                  <c:v>40379</c:v>
                </c:pt>
                <c:pt idx="5620">
                  <c:v>40380</c:v>
                </c:pt>
                <c:pt idx="5621">
                  <c:v>40381</c:v>
                </c:pt>
                <c:pt idx="5622">
                  <c:v>40382</c:v>
                </c:pt>
                <c:pt idx="5623">
                  <c:v>40385</c:v>
                </c:pt>
                <c:pt idx="5624">
                  <c:v>40386</c:v>
                </c:pt>
                <c:pt idx="5625">
                  <c:v>40387</c:v>
                </c:pt>
                <c:pt idx="5626">
                  <c:v>40388</c:v>
                </c:pt>
                <c:pt idx="5627">
                  <c:v>40389</c:v>
                </c:pt>
                <c:pt idx="5628">
                  <c:v>40392</c:v>
                </c:pt>
                <c:pt idx="5629">
                  <c:v>40393</c:v>
                </c:pt>
                <c:pt idx="5630">
                  <c:v>40394</c:v>
                </c:pt>
                <c:pt idx="5631">
                  <c:v>40395</c:v>
                </c:pt>
                <c:pt idx="5632">
                  <c:v>40396</c:v>
                </c:pt>
                <c:pt idx="5633">
                  <c:v>40399</c:v>
                </c:pt>
                <c:pt idx="5634">
                  <c:v>40400</c:v>
                </c:pt>
                <c:pt idx="5635">
                  <c:v>40401</c:v>
                </c:pt>
                <c:pt idx="5636">
                  <c:v>40402</c:v>
                </c:pt>
                <c:pt idx="5637">
                  <c:v>40403</c:v>
                </c:pt>
                <c:pt idx="5638">
                  <c:v>40406</c:v>
                </c:pt>
                <c:pt idx="5639">
                  <c:v>40407</c:v>
                </c:pt>
                <c:pt idx="5640">
                  <c:v>40408</c:v>
                </c:pt>
                <c:pt idx="5641">
                  <c:v>40409</c:v>
                </c:pt>
                <c:pt idx="5642">
                  <c:v>40410</c:v>
                </c:pt>
                <c:pt idx="5643">
                  <c:v>40413</c:v>
                </c:pt>
                <c:pt idx="5644">
                  <c:v>40414</c:v>
                </c:pt>
                <c:pt idx="5645">
                  <c:v>40415</c:v>
                </c:pt>
                <c:pt idx="5646">
                  <c:v>40416</c:v>
                </c:pt>
                <c:pt idx="5647">
                  <c:v>40417</c:v>
                </c:pt>
                <c:pt idx="5648">
                  <c:v>40420</c:v>
                </c:pt>
                <c:pt idx="5649">
                  <c:v>40421</c:v>
                </c:pt>
                <c:pt idx="5650">
                  <c:v>40422</c:v>
                </c:pt>
                <c:pt idx="5651">
                  <c:v>40423</c:v>
                </c:pt>
                <c:pt idx="5652">
                  <c:v>40424</c:v>
                </c:pt>
                <c:pt idx="5653">
                  <c:v>40427</c:v>
                </c:pt>
                <c:pt idx="5654">
                  <c:v>40428</c:v>
                </c:pt>
                <c:pt idx="5655">
                  <c:v>40429</c:v>
                </c:pt>
                <c:pt idx="5656">
                  <c:v>40430</c:v>
                </c:pt>
                <c:pt idx="5657">
                  <c:v>40431</c:v>
                </c:pt>
                <c:pt idx="5658">
                  <c:v>40434</c:v>
                </c:pt>
                <c:pt idx="5659">
                  <c:v>40435</c:v>
                </c:pt>
                <c:pt idx="5660">
                  <c:v>40436</c:v>
                </c:pt>
                <c:pt idx="5661">
                  <c:v>40437</c:v>
                </c:pt>
                <c:pt idx="5662">
                  <c:v>40438</c:v>
                </c:pt>
                <c:pt idx="5663">
                  <c:v>40441</c:v>
                </c:pt>
                <c:pt idx="5664">
                  <c:v>40442</c:v>
                </c:pt>
                <c:pt idx="5665">
                  <c:v>40443</c:v>
                </c:pt>
                <c:pt idx="5666">
                  <c:v>40444</c:v>
                </c:pt>
                <c:pt idx="5667">
                  <c:v>40445</c:v>
                </c:pt>
                <c:pt idx="5668">
                  <c:v>40448</c:v>
                </c:pt>
                <c:pt idx="5669">
                  <c:v>40449</c:v>
                </c:pt>
                <c:pt idx="5670">
                  <c:v>40450</c:v>
                </c:pt>
                <c:pt idx="5671">
                  <c:v>40451</c:v>
                </c:pt>
                <c:pt idx="5672">
                  <c:v>40452</c:v>
                </c:pt>
                <c:pt idx="5673">
                  <c:v>40455</c:v>
                </c:pt>
                <c:pt idx="5674">
                  <c:v>40456</c:v>
                </c:pt>
                <c:pt idx="5675">
                  <c:v>40457</c:v>
                </c:pt>
                <c:pt idx="5676">
                  <c:v>40458</c:v>
                </c:pt>
                <c:pt idx="5677">
                  <c:v>40459</c:v>
                </c:pt>
                <c:pt idx="5678">
                  <c:v>40462</c:v>
                </c:pt>
                <c:pt idx="5679">
                  <c:v>40463</c:v>
                </c:pt>
                <c:pt idx="5680">
                  <c:v>40464</c:v>
                </c:pt>
                <c:pt idx="5681">
                  <c:v>40465</c:v>
                </c:pt>
                <c:pt idx="5682">
                  <c:v>40466</c:v>
                </c:pt>
                <c:pt idx="5683">
                  <c:v>40469</c:v>
                </c:pt>
                <c:pt idx="5684">
                  <c:v>40470</c:v>
                </c:pt>
                <c:pt idx="5685">
                  <c:v>40471</c:v>
                </c:pt>
                <c:pt idx="5686">
                  <c:v>40472</c:v>
                </c:pt>
                <c:pt idx="5687">
                  <c:v>40473</c:v>
                </c:pt>
                <c:pt idx="5688">
                  <c:v>40476</c:v>
                </c:pt>
                <c:pt idx="5689">
                  <c:v>40477</c:v>
                </c:pt>
                <c:pt idx="5690">
                  <c:v>40478</c:v>
                </c:pt>
                <c:pt idx="5691">
                  <c:v>40479</c:v>
                </c:pt>
                <c:pt idx="5692">
                  <c:v>40480</c:v>
                </c:pt>
                <c:pt idx="5693">
                  <c:v>40483</c:v>
                </c:pt>
                <c:pt idx="5694">
                  <c:v>40484</c:v>
                </c:pt>
                <c:pt idx="5695">
                  <c:v>40485</c:v>
                </c:pt>
                <c:pt idx="5696">
                  <c:v>40486</c:v>
                </c:pt>
                <c:pt idx="5697">
                  <c:v>40487</c:v>
                </c:pt>
                <c:pt idx="5698">
                  <c:v>40490</c:v>
                </c:pt>
                <c:pt idx="5699">
                  <c:v>40491</c:v>
                </c:pt>
                <c:pt idx="5700">
                  <c:v>40492</c:v>
                </c:pt>
                <c:pt idx="5701">
                  <c:v>40493</c:v>
                </c:pt>
                <c:pt idx="5702">
                  <c:v>40494</c:v>
                </c:pt>
                <c:pt idx="5703">
                  <c:v>40497</c:v>
                </c:pt>
                <c:pt idx="5704">
                  <c:v>40498</c:v>
                </c:pt>
                <c:pt idx="5705">
                  <c:v>40499</c:v>
                </c:pt>
                <c:pt idx="5706">
                  <c:v>40500</c:v>
                </c:pt>
                <c:pt idx="5707">
                  <c:v>40501</c:v>
                </c:pt>
                <c:pt idx="5708">
                  <c:v>40504</c:v>
                </c:pt>
                <c:pt idx="5709">
                  <c:v>40505</c:v>
                </c:pt>
                <c:pt idx="5710">
                  <c:v>40506</c:v>
                </c:pt>
                <c:pt idx="5711">
                  <c:v>40507</c:v>
                </c:pt>
                <c:pt idx="5712">
                  <c:v>40508</c:v>
                </c:pt>
                <c:pt idx="5713">
                  <c:v>40511</c:v>
                </c:pt>
                <c:pt idx="5714">
                  <c:v>40512</c:v>
                </c:pt>
                <c:pt idx="5715">
                  <c:v>40513</c:v>
                </c:pt>
                <c:pt idx="5716">
                  <c:v>40514</c:v>
                </c:pt>
                <c:pt idx="5717">
                  <c:v>40515</c:v>
                </c:pt>
                <c:pt idx="5718">
                  <c:v>40518</c:v>
                </c:pt>
                <c:pt idx="5719">
                  <c:v>40519</c:v>
                </c:pt>
                <c:pt idx="5720">
                  <c:v>40520</c:v>
                </c:pt>
                <c:pt idx="5721">
                  <c:v>40521</c:v>
                </c:pt>
                <c:pt idx="5722">
                  <c:v>40522</c:v>
                </c:pt>
                <c:pt idx="5723">
                  <c:v>40525</c:v>
                </c:pt>
                <c:pt idx="5724">
                  <c:v>40526</c:v>
                </c:pt>
                <c:pt idx="5725">
                  <c:v>40527</c:v>
                </c:pt>
                <c:pt idx="5726">
                  <c:v>40528</c:v>
                </c:pt>
                <c:pt idx="5727">
                  <c:v>40529</c:v>
                </c:pt>
                <c:pt idx="5728">
                  <c:v>40532</c:v>
                </c:pt>
                <c:pt idx="5729">
                  <c:v>40533</c:v>
                </c:pt>
                <c:pt idx="5730">
                  <c:v>40534</c:v>
                </c:pt>
                <c:pt idx="5731">
                  <c:v>40535</c:v>
                </c:pt>
                <c:pt idx="5732">
                  <c:v>40536</c:v>
                </c:pt>
                <c:pt idx="5733">
                  <c:v>40539</c:v>
                </c:pt>
                <c:pt idx="5734">
                  <c:v>40540</c:v>
                </c:pt>
                <c:pt idx="5735">
                  <c:v>40541</c:v>
                </c:pt>
                <c:pt idx="5736">
                  <c:v>40542</c:v>
                </c:pt>
                <c:pt idx="5737">
                  <c:v>40543</c:v>
                </c:pt>
                <c:pt idx="5738">
                  <c:v>40546</c:v>
                </c:pt>
                <c:pt idx="5739">
                  <c:v>40547</c:v>
                </c:pt>
                <c:pt idx="5740">
                  <c:v>40548</c:v>
                </c:pt>
                <c:pt idx="5741">
                  <c:v>40549</c:v>
                </c:pt>
                <c:pt idx="5742">
                  <c:v>40550</c:v>
                </c:pt>
                <c:pt idx="5743">
                  <c:v>40553</c:v>
                </c:pt>
                <c:pt idx="5744">
                  <c:v>40554</c:v>
                </c:pt>
                <c:pt idx="5745">
                  <c:v>40555</c:v>
                </c:pt>
                <c:pt idx="5746">
                  <c:v>40556</c:v>
                </c:pt>
                <c:pt idx="5747">
                  <c:v>40557</c:v>
                </c:pt>
                <c:pt idx="5748">
                  <c:v>40560</c:v>
                </c:pt>
                <c:pt idx="5749">
                  <c:v>40561</c:v>
                </c:pt>
                <c:pt idx="5750">
                  <c:v>40562</c:v>
                </c:pt>
                <c:pt idx="5751">
                  <c:v>40563</c:v>
                </c:pt>
                <c:pt idx="5752">
                  <c:v>40564</c:v>
                </c:pt>
                <c:pt idx="5753">
                  <c:v>40567</c:v>
                </c:pt>
                <c:pt idx="5754">
                  <c:v>40568</c:v>
                </c:pt>
                <c:pt idx="5755">
                  <c:v>40569</c:v>
                </c:pt>
                <c:pt idx="5756">
                  <c:v>40570</c:v>
                </c:pt>
                <c:pt idx="5757">
                  <c:v>40571</c:v>
                </c:pt>
                <c:pt idx="5758">
                  <c:v>40574</c:v>
                </c:pt>
                <c:pt idx="5759">
                  <c:v>40575</c:v>
                </c:pt>
                <c:pt idx="5760">
                  <c:v>40576</c:v>
                </c:pt>
                <c:pt idx="5761">
                  <c:v>40577</c:v>
                </c:pt>
                <c:pt idx="5762">
                  <c:v>40578</c:v>
                </c:pt>
                <c:pt idx="5763">
                  <c:v>40581</c:v>
                </c:pt>
                <c:pt idx="5764">
                  <c:v>40582</c:v>
                </c:pt>
                <c:pt idx="5765">
                  <c:v>40583</c:v>
                </c:pt>
                <c:pt idx="5766">
                  <c:v>40584</c:v>
                </c:pt>
                <c:pt idx="5767">
                  <c:v>40585</c:v>
                </c:pt>
                <c:pt idx="5768">
                  <c:v>40588</c:v>
                </c:pt>
                <c:pt idx="5769">
                  <c:v>40589</c:v>
                </c:pt>
                <c:pt idx="5770">
                  <c:v>40590</c:v>
                </c:pt>
                <c:pt idx="5771">
                  <c:v>40591</c:v>
                </c:pt>
                <c:pt idx="5772">
                  <c:v>40592</c:v>
                </c:pt>
                <c:pt idx="5773">
                  <c:v>40595</c:v>
                </c:pt>
                <c:pt idx="5774">
                  <c:v>40596</c:v>
                </c:pt>
                <c:pt idx="5775">
                  <c:v>40597</c:v>
                </c:pt>
                <c:pt idx="5776">
                  <c:v>40598</c:v>
                </c:pt>
                <c:pt idx="5777">
                  <c:v>40599</c:v>
                </c:pt>
                <c:pt idx="5778">
                  <c:v>40602</c:v>
                </c:pt>
                <c:pt idx="5779">
                  <c:v>40603</c:v>
                </c:pt>
                <c:pt idx="5780">
                  <c:v>40604</c:v>
                </c:pt>
                <c:pt idx="5781">
                  <c:v>40605</c:v>
                </c:pt>
                <c:pt idx="5782">
                  <c:v>40606</c:v>
                </c:pt>
                <c:pt idx="5783">
                  <c:v>40609</c:v>
                </c:pt>
                <c:pt idx="5784">
                  <c:v>40610</c:v>
                </c:pt>
                <c:pt idx="5785">
                  <c:v>40611</c:v>
                </c:pt>
                <c:pt idx="5786">
                  <c:v>40612</c:v>
                </c:pt>
                <c:pt idx="5787">
                  <c:v>40613</c:v>
                </c:pt>
                <c:pt idx="5788">
                  <c:v>40616</c:v>
                </c:pt>
                <c:pt idx="5789">
                  <c:v>40617</c:v>
                </c:pt>
                <c:pt idx="5790">
                  <c:v>40618</c:v>
                </c:pt>
                <c:pt idx="5791">
                  <c:v>40619</c:v>
                </c:pt>
                <c:pt idx="5792">
                  <c:v>40620</c:v>
                </c:pt>
                <c:pt idx="5793">
                  <c:v>40623</c:v>
                </c:pt>
                <c:pt idx="5794">
                  <c:v>40624</c:v>
                </c:pt>
                <c:pt idx="5795">
                  <c:v>40625</c:v>
                </c:pt>
                <c:pt idx="5796">
                  <c:v>40626</c:v>
                </c:pt>
                <c:pt idx="5797">
                  <c:v>40627</c:v>
                </c:pt>
                <c:pt idx="5798">
                  <c:v>40630</c:v>
                </c:pt>
                <c:pt idx="5799">
                  <c:v>40631</c:v>
                </c:pt>
                <c:pt idx="5800">
                  <c:v>40632</c:v>
                </c:pt>
                <c:pt idx="5801">
                  <c:v>40633</c:v>
                </c:pt>
                <c:pt idx="5802">
                  <c:v>40634</c:v>
                </c:pt>
                <c:pt idx="5803">
                  <c:v>40637</c:v>
                </c:pt>
                <c:pt idx="5804">
                  <c:v>40638</c:v>
                </c:pt>
                <c:pt idx="5805">
                  <c:v>40639</c:v>
                </c:pt>
                <c:pt idx="5806">
                  <c:v>40640</c:v>
                </c:pt>
                <c:pt idx="5807">
                  <c:v>40641</c:v>
                </c:pt>
                <c:pt idx="5808">
                  <c:v>40644</c:v>
                </c:pt>
                <c:pt idx="5809">
                  <c:v>40645</c:v>
                </c:pt>
                <c:pt idx="5810">
                  <c:v>40646</c:v>
                </c:pt>
                <c:pt idx="5811">
                  <c:v>40647</c:v>
                </c:pt>
                <c:pt idx="5812">
                  <c:v>40648</c:v>
                </c:pt>
                <c:pt idx="5813">
                  <c:v>40651</c:v>
                </c:pt>
                <c:pt idx="5814">
                  <c:v>40652</c:v>
                </c:pt>
                <c:pt idx="5815">
                  <c:v>40653</c:v>
                </c:pt>
                <c:pt idx="5816">
                  <c:v>40654</c:v>
                </c:pt>
                <c:pt idx="5817">
                  <c:v>40658</c:v>
                </c:pt>
                <c:pt idx="5818">
                  <c:v>40659</c:v>
                </c:pt>
                <c:pt idx="5819">
                  <c:v>40660</c:v>
                </c:pt>
                <c:pt idx="5820">
                  <c:v>40661</c:v>
                </c:pt>
                <c:pt idx="5821">
                  <c:v>40662</c:v>
                </c:pt>
                <c:pt idx="5822">
                  <c:v>40665</c:v>
                </c:pt>
                <c:pt idx="5823">
                  <c:v>40666</c:v>
                </c:pt>
                <c:pt idx="5824">
                  <c:v>40667</c:v>
                </c:pt>
                <c:pt idx="5825">
                  <c:v>40668</c:v>
                </c:pt>
                <c:pt idx="5826">
                  <c:v>40669</c:v>
                </c:pt>
                <c:pt idx="5827">
                  <c:v>40672</c:v>
                </c:pt>
                <c:pt idx="5828">
                  <c:v>40673</c:v>
                </c:pt>
                <c:pt idx="5829">
                  <c:v>40674</c:v>
                </c:pt>
                <c:pt idx="5830">
                  <c:v>40675</c:v>
                </c:pt>
                <c:pt idx="5831">
                  <c:v>40676</c:v>
                </c:pt>
                <c:pt idx="5832">
                  <c:v>40679</c:v>
                </c:pt>
                <c:pt idx="5833">
                  <c:v>40680</c:v>
                </c:pt>
                <c:pt idx="5834">
                  <c:v>40681</c:v>
                </c:pt>
                <c:pt idx="5835">
                  <c:v>40682</c:v>
                </c:pt>
                <c:pt idx="5836">
                  <c:v>40683</c:v>
                </c:pt>
                <c:pt idx="5837">
                  <c:v>40686</c:v>
                </c:pt>
                <c:pt idx="5838">
                  <c:v>40687</c:v>
                </c:pt>
                <c:pt idx="5839">
                  <c:v>40688</c:v>
                </c:pt>
                <c:pt idx="5840">
                  <c:v>40689</c:v>
                </c:pt>
                <c:pt idx="5841">
                  <c:v>40690</c:v>
                </c:pt>
                <c:pt idx="5842">
                  <c:v>40693</c:v>
                </c:pt>
                <c:pt idx="5843">
                  <c:v>40694</c:v>
                </c:pt>
                <c:pt idx="5844">
                  <c:v>40695</c:v>
                </c:pt>
                <c:pt idx="5845">
                  <c:v>40696</c:v>
                </c:pt>
                <c:pt idx="5846">
                  <c:v>40697</c:v>
                </c:pt>
                <c:pt idx="5847">
                  <c:v>40700</c:v>
                </c:pt>
                <c:pt idx="5848">
                  <c:v>40701</c:v>
                </c:pt>
                <c:pt idx="5849">
                  <c:v>40702</c:v>
                </c:pt>
                <c:pt idx="5850">
                  <c:v>40703</c:v>
                </c:pt>
                <c:pt idx="5851">
                  <c:v>40704</c:v>
                </c:pt>
                <c:pt idx="5852">
                  <c:v>40707</c:v>
                </c:pt>
                <c:pt idx="5853">
                  <c:v>40708</c:v>
                </c:pt>
                <c:pt idx="5854">
                  <c:v>40709</c:v>
                </c:pt>
                <c:pt idx="5855">
                  <c:v>40710</c:v>
                </c:pt>
                <c:pt idx="5856">
                  <c:v>40711</c:v>
                </c:pt>
                <c:pt idx="5857">
                  <c:v>40714</c:v>
                </c:pt>
                <c:pt idx="5858">
                  <c:v>40715</c:v>
                </c:pt>
                <c:pt idx="5859">
                  <c:v>40716</c:v>
                </c:pt>
                <c:pt idx="5860">
                  <c:v>40717</c:v>
                </c:pt>
                <c:pt idx="5861">
                  <c:v>40718</c:v>
                </c:pt>
                <c:pt idx="5862">
                  <c:v>40721</c:v>
                </c:pt>
                <c:pt idx="5863">
                  <c:v>40722</c:v>
                </c:pt>
                <c:pt idx="5864">
                  <c:v>40723</c:v>
                </c:pt>
                <c:pt idx="5865">
                  <c:v>40724</c:v>
                </c:pt>
                <c:pt idx="5866">
                  <c:v>40725</c:v>
                </c:pt>
                <c:pt idx="5867">
                  <c:v>40728</c:v>
                </c:pt>
                <c:pt idx="5868">
                  <c:v>40729</c:v>
                </c:pt>
                <c:pt idx="5869">
                  <c:v>40730</c:v>
                </c:pt>
                <c:pt idx="5870">
                  <c:v>40731</c:v>
                </c:pt>
                <c:pt idx="5871">
                  <c:v>40732</c:v>
                </c:pt>
                <c:pt idx="5872">
                  <c:v>40735</c:v>
                </c:pt>
                <c:pt idx="5873">
                  <c:v>40736</c:v>
                </c:pt>
                <c:pt idx="5874">
                  <c:v>40737</c:v>
                </c:pt>
                <c:pt idx="5875">
                  <c:v>40738</c:v>
                </c:pt>
                <c:pt idx="5876">
                  <c:v>40739</c:v>
                </c:pt>
                <c:pt idx="5877">
                  <c:v>40742</c:v>
                </c:pt>
                <c:pt idx="5878">
                  <c:v>40743</c:v>
                </c:pt>
                <c:pt idx="5879">
                  <c:v>40744</c:v>
                </c:pt>
                <c:pt idx="5880">
                  <c:v>40745</c:v>
                </c:pt>
                <c:pt idx="5881">
                  <c:v>40746</c:v>
                </c:pt>
                <c:pt idx="5882">
                  <c:v>40749</c:v>
                </c:pt>
                <c:pt idx="5883">
                  <c:v>40750</c:v>
                </c:pt>
                <c:pt idx="5884">
                  <c:v>40751</c:v>
                </c:pt>
                <c:pt idx="5885">
                  <c:v>40752</c:v>
                </c:pt>
                <c:pt idx="5886">
                  <c:v>40753</c:v>
                </c:pt>
                <c:pt idx="5887">
                  <c:v>40756</c:v>
                </c:pt>
                <c:pt idx="5888">
                  <c:v>40757</c:v>
                </c:pt>
                <c:pt idx="5889">
                  <c:v>40758</c:v>
                </c:pt>
                <c:pt idx="5890">
                  <c:v>40759</c:v>
                </c:pt>
                <c:pt idx="5891">
                  <c:v>40760</c:v>
                </c:pt>
                <c:pt idx="5892">
                  <c:v>40763</c:v>
                </c:pt>
                <c:pt idx="5893">
                  <c:v>40764</c:v>
                </c:pt>
                <c:pt idx="5894">
                  <c:v>40765</c:v>
                </c:pt>
                <c:pt idx="5895">
                  <c:v>40766</c:v>
                </c:pt>
                <c:pt idx="5896">
                  <c:v>40767</c:v>
                </c:pt>
                <c:pt idx="5897">
                  <c:v>40770</c:v>
                </c:pt>
                <c:pt idx="5898">
                  <c:v>40771</c:v>
                </c:pt>
                <c:pt idx="5899">
                  <c:v>40772</c:v>
                </c:pt>
                <c:pt idx="5900">
                  <c:v>40773</c:v>
                </c:pt>
                <c:pt idx="5901">
                  <c:v>40774</c:v>
                </c:pt>
                <c:pt idx="5902">
                  <c:v>40777</c:v>
                </c:pt>
                <c:pt idx="5903">
                  <c:v>40778</c:v>
                </c:pt>
                <c:pt idx="5904">
                  <c:v>40779</c:v>
                </c:pt>
                <c:pt idx="5905">
                  <c:v>40780</c:v>
                </c:pt>
                <c:pt idx="5906">
                  <c:v>40781</c:v>
                </c:pt>
                <c:pt idx="5907">
                  <c:v>40784</c:v>
                </c:pt>
                <c:pt idx="5908">
                  <c:v>40785</c:v>
                </c:pt>
                <c:pt idx="5909">
                  <c:v>40786</c:v>
                </c:pt>
                <c:pt idx="5910">
                  <c:v>40787</c:v>
                </c:pt>
                <c:pt idx="5911">
                  <c:v>40788</c:v>
                </c:pt>
                <c:pt idx="5912">
                  <c:v>40791</c:v>
                </c:pt>
                <c:pt idx="5913">
                  <c:v>40792</c:v>
                </c:pt>
                <c:pt idx="5914">
                  <c:v>40793</c:v>
                </c:pt>
                <c:pt idx="5915">
                  <c:v>40794</c:v>
                </c:pt>
                <c:pt idx="5916">
                  <c:v>40795</c:v>
                </c:pt>
                <c:pt idx="5917">
                  <c:v>40798</c:v>
                </c:pt>
                <c:pt idx="5918">
                  <c:v>40799</c:v>
                </c:pt>
                <c:pt idx="5919">
                  <c:v>40800</c:v>
                </c:pt>
                <c:pt idx="5920">
                  <c:v>40801</c:v>
                </c:pt>
                <c:pt idx="5921">
                  <c:v>40802</c:v>
                </c:pt>
                <c:pt idx="5922">
                  <c:v>40805</c:v>
                </c:pt>
                <c:pt idx="5923">
                  <c:v>40806</c:v>
                </c:pt>
                <c:pt idx="5924">
                  <c:v>40807</c:v>
                </c:pt>
                <c:pt idx="5925">
                  <c:v>40808</c:v>
                </c:pt>
                <c:pt idx="5926">
                  <c:v>40809</c:v>
                </c:pt>
                <c:pt idx="5927">
                  <c:v>40812</c:v>
                </c:pt>
                <c:pt idx="5928">
                  <c:v>40813</c:v>
                </c:pt>
                <c:pt idx="5929">
                  <c:v>40814</c:v>
                </c:pt>
                <c:pt idx="5930">
                  <c:v>40815</c:v>
                </c:pt>
                <c:pt idx="5931">
                  <c:v>40816</c:v>
                </c:pt>
                <c:pt idx="5932">
                  <c:v>40819</c:v>
                </c:pt>
                <c:pt idx="5933">
                  <c:v>40820</c:v>
                </c:pt>
                <c:pt idx="5934">
                  <c:v>40821</c:v>
                </c:pt>
                <c:pt idx="5935">
                  <c:v>40822</c:v>
                </c:pt>
                <c:pt idx="5936">
                  <c:v>40823</c:v>
                </c:pt>
                <c:pt idx="5937">
                  <c:v>40826</c:v>
                </c:pt>
                <c:pt idx="5938">
                  <c:v>40827</c:v>
                </c:pt>
                <c:pt idx="5939">
                  <c:v>40828</c:v>
                </c:pt>
                <c:pt idx="5940">
                  <c:v>40829</c:v>
                </c:pt>
                <c:pt idx="5941">
                  <c:v>40830</c:v>
                </c:pt>
                <c:pt idx="5942">
                  <c:v>40833</c:v>
                </c:pt>
                <c:pt idx="5943">
                  <c:v>40834</c:v>
                </c:pt>
                <c:pt idx="5944">
                  <c:v>40835</c:v>
                </c:pt>
                <c:pt idx="5945">
                  <c:v>40836</c:v>
                </c:pt>
                <c:pt idx="5946">
                  <c:v>40837</c:v>
                </c:pt>
                <c:pt idx="5947">
                  <c:v>40840</c:v>
                </c:pt>
                <c:pt idx="5948">
                  <c:v>40841</c:v>
                </c:pt>
                <c:pt idx="5949">
                  <c:v>40842</c:v>
                </c:pt>
                <c:pt idx="5950">
                  <c:v>40843</c:v>
                </c:pt>
                <c:pt idx="5951">
                  <c:v>40844</c:v>
                </c:pt>
                <c:pt idx="5952">
                  <c:v>40847</c:v>
                </c:pt>
                <c:pt idx="5953">
                  <c:v>40848</c:v>
                </c:pt>
                <c:pt idx="5954">
                  <c:v>40849</c:v>
                </c:pt>
                <c:pt idx="5955">
                  <c:v>40850</c:v>
                </c:pt>
                <c:pt idx="5956">
                  <c:v>40851</c:v>
                </c:pt>
                <c:pt idx="5957">
                  <c:v>40854</c:v>
                </c:pt>
                <c:pt idx="5958">
                  <c:v>40855</c:v>
                </c:pt>
                <c:pt idx="5959">
                  <c:v>40856</c:v>
                </c:pt>
                <c:pt idx="5960">
                  <c:v>40857</c:v>
                </c:pt>
                <c:pt idx="5961">
                  <c:v>40858</c:v>
                </c:pt>
                <c:pt idx="5962">
                  <c:v>40861</c:v>
                </c:pt>
                <c:pt idx="5963">
                  <c:v>40862</c:v>
                </c:pt>
                <c:pt idx="5964">
                  <c:v>40863</c:v>
                </c:pt>
                <c:pt idx="5965">
                  <c:v>40864</c:v>
                </c:pt>
                <c:pt idx="5966">
                  <c:v>40865</c:v>
                </c:pt>
                <c:pt idx="5967">
                  <c:v>40868</c:v>
                </c:pt>
                <c:pt idx="5968">
                  <c:v>40869</c:v>
                </c:pt>
                <c:pt idx="5969">
                  <c:v>40870</c:v>
                </c:pt>
                <c:pt idx="5970">
                  <c:v>40871</c:v>
                </c:pt>
                <c:pt idx="5971">
                  <c:v>40872</c:v>
                </c:pt>
                <c:pt idx="5972">
                  <c:v>40875</c:v>
                </c:pt>
                <c:pt idx="5973">
                  <c:v>40876</c:v>
                </c:pt>
                <c:pt idx="5974">
                  <c:v>40877</c:v>
                </c:pt>
                <c:pt idx="5975">
                  <c:v>40878</c:v>
                </c:pt>
                <c:pt idx="5976">
                  <c:v>40879</c:v>
                </c:pt>
                <c:pt idx="5977">
                  <c:v>40882</c:v>
                </c:pt>
                <c:pt idx="5978">
                  <c:v>40883</c:v>
                </c:pt>
                <c:pt idx="5979">
                  <c:v>40884</c:v>
                </c:pt>
                <c:pt idx="5980">
                  <c:v>40885</c:v>
                </c:pt>
                <c:pt idx="5981">
                  <c:v>40886</c:v>
                </c:pt>
                <c:pt idx="5982">
                  <c:v>40889</c:v>
                </c:pt>
                <c:pt idx="5983">
                  <c:v>40890</c:v>
                </c:pt>
                <c:pt idx="5984">
                  <c:v>40891</c:v>
                </c:pt>
                <c:pt idx="5985">
                  <c:v>40892</c:v>
                </c:pt>
                <c:pt idx="5986">
                  <c:v>40893</c:v>
                </c:pt>
                <c:pt idx="5987">
                  <c:v>40896</c:v>
                </c:pt>
                <c:pt idx="5988">
                  <c:v>40897</c:v>
                </c:pt>
                <c:pt idx="5989">
                  <c:v>40898</c:v>
                </c:pt>
                <c:pt idx="5990">
                  <c:v>40899</c:v>
                </c:pt>
                <c:pt idx="5991">
                  <c:v>40900</c:v>
                </c:pt>
                <c:pt idx="5992">
                  <c:v>40904</c:v>
                </c:pt>
                <c:pt idx="5993">
                  <c:v>40905</c:v>
                </c:pt>
                <c:pt idx="5994">
                  <c:v>40906</c:v>
                </c:pt>
                <c:pt idx="5995">
                  <c:v>40907</c:v>
                </c:pt>
                <c:pt idx="5996">
                  <c:v>40911</c:v>
                </c:pt>
                <c:pt idx="5997">
                  <c:v>40912</c:v>
                </c:pt>
                <c:pt idx="5998">
                  <c:v>40913</c:v>
                </c:pt>
                <c:pt idx="5999">
                  <c:v>40914</c:v>
                </c:pt>
                <c:pt idx="6000">
                  <c:v>40917</c:v>
                </c:pt>
                <c:pt idx="6001">
                  <c:v>40918</c:v>
                </c:pt>
                <c:pt idx="6002">
                  <c:v>40919</c:v>
                </c:pt>
                <c:pt idx="6003">
                  <c:v>40920</c:v>
                </c:pt>
                <c:pt idx="6004">
                  <c:v>40921</c:v>
                </c:pt>
                <c:pt idx="6005">
                  <c:v>40924</c:v>
                </c:pt>
                <c:pt idx="6006">
                  <c:v>40925</c:v>
                </c:pt>
                <c:pt idx="6007">
                  <c:v>40926</c:v>
                </c:pt>
                <c:pt idx="6008">
                  <c:v>40927</c:v>
                </c:pt>
                <c:pt idx="6009">
                  <c:v>40928</c:v>
                </c:pt>
                <c:pt idx="6010">
                  <c:v>40931</c:v>
                </c:pt>
                <c:pt idx="6011">
                  <c:v>40932</c:v>
                </c:pt>
                <c:pt idx="6012">
                  <c:v>40933</c:v>
                </c:pt>
                <c:pt idx="6013">
                  <c:v>40934</c:v>
                </c:pt>
                <c:pt idx="6014">
                  <c:v>40935</c:v>
                </c:pt>
                <c:pt idx="6015">
                  <c:v>40938</c:v>
                </c:pt>
                <c:pt idx="6016">
                  <c:v>40939</c:v>
                </c:pt>
                <c:pt idx="6017">
                  <c:v>40940</c:v>
                </c:pt>
                <c:pt idx="6018">
                  <c:v>40941</c:v>
                </c:pt>
                <c:pt idx="6019">
                  <c:v>40942</c:v>
                </c:pt>
                <c:pt idx="6020">
                  <c:v>40945</c:v>
                </c:pt>
                <c:pt idx="6021">
                  <c:v>40946</c:v>
                </c:pt>
                <c:pt idx="6022">
                  <c:v>40947</c:v>
                </c:pt>
                <c:pt idx="6023">
                  <c:v>40948</c:v>
                </c:pt>
                <c:pt idx="6024">
                  <c:v>40949</c:v>
                </c:pt>
                <c:pt idx="6025">
                  <c:v>40952</c:v>
                </c:pt>
                <c:pt idx="6026">
                  <c:v>40953</c:v>
                </c:pt>
                <c:pt idx="6027">
                  <c:v>40954</c:v>
                </c:pt>
                <c:pt idx="6028">
                  <c:v>40955</c:v>
                </c:pt>
                <c:pt idx="6029">
                  <c:v>40956</c:v>
                </c:pt>
                <c:pt idx="6030">
                  <c:v>40959</c:v>
                </c:pt>
                <c:pt idx="6031">
                  <c:v>40960</c:v>
                </c:pt>
                <c:pt idx="6032">
                  <c:v>40961</c:v>
                </c:pt>
                <c:pt idx="6033">
                  <c:v>40962</c:v>
                </c:pt>
                <c:pt idx="6034">
                  <c:v>40963</c:v>
                </c:pt>
                <c:pt idx="6035">
                  <c:v>40966</c:v>
                </c:pt>
                <c:pt idx="6036">
                  <c:v>40967</c:v>
                </c:pt>
                <c:pt idx="6037">
                  <c:v>40968</c:v>
                </c:pt>
                <c:pt idx="6038">
                  <c:v>40969</c:v>
                </c:pt>
                <c:pt idx="6039">
                  <c:v>40970</c:v>
                </c:pt>
                <c:pt idx="6040">
                  <c:v>40973</c:v>
                </c:pt>
                <c:pt idx="6041">
                  <c:v>40974</c:v>
                </c:pt>
                <c:pt idx="6042">
                  <c:v>40975</c:v>
                </c:pt>
                <c:pt idx="6043">
                  <c:v>40976</c:v>
                </c:pt>
                <c:pt idx="6044">
                  <c:v>40977</c:v>
                </c:pt>
                <c:pt idx="6045">
                  <c:v>40980</c:v>
                </c:pt>
                <c:pt idx="6046">
                  <c:v>40981</c:v>
                </c:pt>
                <c:pt idx="6047">
                  <c:v>40982</c:v>
                </c:pt>
                <c:pt idx="6048">
                  <c:v>40983</c:v>
                </c:pt>
                <c:pt idx="6049">
                  <c:v>40984</c:v>
                </c:pt>
                <c:pt idx="6050">
                  <c:v>40987</c:v>
                </c:pt>
                <c:pt idx="6051">
                  <c:v>40988</c:v>
                </c:pt>
                <c:pt idx="6052">
                  <c:v>40989</c:v>
                </c:pt>
                <c:pt idx="6053">
                  <c:v>40990</c:v>
                </c:pt>
                <c:pt idx="6054">
                  <c:v>40991</c:v>
                </c:pt>
                <c:pt idx="6055">
                  <c:v>40994</c:v>
                </c:pt>
                <c:pt idx="6056">
                  <c:v>40995</c:v>
                </c:pt>
                <c:pt idx="6057">
                  <c:v>40996</c:v>
                </c:pt>
                <c:pt idx="6058">
                  <c:v>40997</c:v>
                </c:pt>
                <c:pt idx="6059">
                  <c:v>40998</c:v>
                </c:pt>
                <c:pt idx="6060">
                  <c:v>41001</c:v>
                </c:pt>
                <c:pt idx="6061">
                  <c:v>41002</c:v>
                </c:pt>
                <c:pt idx="6062">
                  <c:v>41003</c:v>
                </c:pt>
                <c:pt idx="6063">
                  <c:v>41004</c:v>
                </c:pt>
                <c:pt idx="6064">
                  <c:v>41008</c:v>
                </c:pt>
                <c:pt idx="6065">
                  <c:v>41009</c:v>
                </c:pt>
                <c:pt idx="6066">
                  <c:v>41010</c:v>
                </c:pt>
                <c:pt idx="6067">
                  <c:v>41011</c:v>
                </c:pt>
                <c:pt idx="6068">
                  <c:v>41012</c:v>
                </c:pt>
                <c:pt idx="6069">
                  <c:v>41015</c:v>
                </c:pt>
                <c:pt idx="6070">
                  <c:v>41016</c:v>
                </c:pt>
                <c:pt idx="6071">
                  <c:v>41017</c:v>
                </c:pt>
                <c:pt idx="6072">
                  <c:v>41018</c:v>
                </c:pt>
                <c:pt idx="6073">
                  <c:v>41019</c:v>
                </c:pt>
                <c:pt idx="6074">
                  <c:v>41022</c:v>
                </c:pt>
                <c:pt idx="6075">
                  <c:v>41023</c:v>
                </c:pt>
                <c:pt idx="6076">
                  <c:v>41024</c:v>
                </c:pt>
                <c:pt idx="6077">
                  <c:v>41025</c:v>
                </c:pt>
                <c:pt idx="6078">
                  <c:v>41026</c:v>
                </c:pt>
                <c:pt idx="6079">
                  <c:v>41029</c:v>
                </c:pt>
                <c:pt idx="6080">
                  <c:v>41030</c:v>
                </c:pt>
                <c:pt idx="6081">
                  <c:v>41031</c:v>
                </c:pt>
                <c:pt idx="6082">
                  <c:v>41032</c:v>
                </c:pt>
                <c:pt idx="6083">
                  <c:v>41033</c:v>
                </c:pt>
                <c:pt idx="6084">
                  <c:v>41036</c:v>
                </c:pt>
                <c:pt idx="6085">
                  <c:v>41037</c:v>
                </c:pt>
                <c:pt idx="6086">
                  <c:v>41038</c:v>
                </c:pt>
                <c:pt idx="6087">
                  <c:v>41039</c:v>
                </c:pt>
                <c:pt idx="6088">
                  <c:v>41040</c:v>
                </c:pt>
                <c:pt idx="6089">
                  <c:v>41043</c:v>
                </c:pt>
                <c:pt idx="6090">
                  <c:v>41044</c:v>
                </c:pt>
                <c:pt idx="6091">
                  <c:v>41045</c:v>
                </c:pt>
                <c:pt idx="6092">
                  <c:v>41046</c:v>
                </c:pt>
                <c:pt idx="6093">
                  <c:v>41047</c:v>
                </c:pt>
                <c:pt idx="6094">
                  <c:v>41050</c:v>
                </c:pt>
                <c:pt idx="6095">
                  <c:v>41051</c:v>
                </c:pt>
                <c:pt idx="6096">
                  <c:v>41052</c:v>
                </c:pt>
                <c:pt idx="6097">
                  <c:v>41053</c:v>
                </c:pt>
                <c:pt idx="6098">
                  <c:v>41054</c:v>
                </c:pt>
                <c:pt idx="6099">
                  <c:v>41057</c:v>
                </c:pt>
                <c:pt idx="6100">
                  <c:v>41058</c:v>
                </c:pt>
                <c:pt idx="6101">
                  <c:v>41059</c:v>
                </c:pt>
                <c:pt idx="6102">
                  <c:v>41060</c:v>
                </c:pt>
                <c:pt idx="6103">
                  <c:v>41061</c:v>
                </c:pt>
                <c:pt idx="6104">
                  <c:v>41064</c:v>
                </c:pt>
                <c:pt idx="6105">
                  <c:v>41065</c:v>
                </c:pt>
                <c:pt idx="6106">
                  <c:v>41066</c:v>
                </c:pt>
                <c:pt idx="6107">
                  <c:v>41067</c:v>
                </c:pt>
                <c:pt idx="6108">
                  <c:v>41068</c:v>
                </c:pt>
                <c:pt idx="6109">
                  <c:v>41071</c:v>
                </c:pt>
                <c:pt idx="6110">
                  <c:v>41072</c:v>
                </c:pt>
                <c:pt idx="6111">
                  <c:v>41073</c:v>
                </c:pt>
                <c:pt idx="6112">
                  <c:v>41074</c:v>
                </c:pt>
                <c:pt idx="6113">
                  <c:v>41075</c:v>
                </c:pt>
                <c:pt idx="6114">
                  <c:v>41078</c:v>
                </c:pt>
                <c:pt idx="6115">
                  <c:v>41079</c:v>
                </c:pt>
                <c:pt idx="6116">
                  <c:v>41080</c:v>
                </c:pt>
                <c:pt idx="6117">
                  <c:v>41081</c:v>
                </c:pt>
                <c:pt idx="6118">
                  <c:v>41082</c:v>
                </c:pt>
                <c:pt idx="6119">
                  <c:v>41085</c:v>
                </c:pt>
                <c:pt idx="6120">
                  <c:v>41086</c:v>
                </c:pt>
                <c:pt idx="6121">
                  <c:v>41087</c:v>
                </c:pt>
                <c:pt idx="6122">
                  <c:v>41088</c:v>
                </c:pt>
                <c:pt idx="6123">
                  <c:v>41089</c:v>
                </c:pt>
                <c:pt idx="6124">
                  <c:v>41092</c:v>
                </c:pt>
                <c:pt idx="6125">
                  <c:v>41093</c:v>
                </c:pt>
                <c:pt idx="6126">
                  <c:v>41094</c:v>
                </c:pt>
                <c:pt idx="6127">
                  <c:v>41095</c:v>
                </c:pt>
                <c:pt idx="6128">
                  <c:v>41096</c:v>
                </c:pt>
                <c:pt idx="6129">
                  <c:v>41099</c:v>
                </c:pt>
                <c:pt idx="6130">
                  <c:v>41100</c:v>
                </c:pt>
                <c:pt idx="6131">
                  <c:v>41101</c:v>
                </c:pt>
                <c:pt idx="6132">
                  <c:v>41102</c:v>
                </c:pt>
                <c:pt idx="6133">
                  <c:v>41103</c:v>
                </c:pt>
                <c:pt idx="6134">
                  <c:v>41106</c:v>
                </c:pt>
                <c:pt idx="6135">
                  <c:v>41107</c:v>
                </c:pt>
                <c:pt idx="6136">
                  <c:v>41108</c:v>
                </c:pt>
                <c:pt idx="6137">
                  <c:v>41109</c:v>
                </c:pt>
                <c:pt idx="6138">
                  <c:v>41110</c:v>
                </c:pt>
                <c:pt idx="6139">
                  <c:v>41113</c:v>
                </c:pt>
                <c:pt idx="6140">
                  <c:v>41114</c:v>
                </c:pt>
                <c:pt idx="6141">
                  <c:v>41115</c:v>
                </c:pt>
                <c:pt idx="6142">
                  <c:v>41116</c:v>
                </c:pt>
                <c:pt idx="6143">
                  <c:v>41117</c:v>
                </c:pt>
                <c:pt idx="6144">
                  <c:v>41120</c:v>
                </c:pt>
                <c:pt idx="6145">
                  <c:v>41121</c:v>
                </c:pt>
                <c:pt idx="6146">
                  <c:v>41122</c:v>
                </c:pt>
                <c:pt idx="6147">
                  <c:v>41123</c:v>
                </c:pt>
                <c:pt idx="6148">
                  <c:v>41124</c:v>
                </c:pt>
                <c:pt idx="6149">
                  <c:v>41127</c:v>
                </c:pt>
                <c:pt idx="6150">
                  <c:v>41128</c:v>
                </c:pt>
                <c:pt idx="6151">
                  <c:v>41129</c:v>
                </c:pt>
                <c:pt idx="6152">
                  <c:v>41130</c:v>
                </c:pt>
                <c:pt idx="6153">
                  <c:v>41131</c:v>
                </c:pt>
                <c:pt idx="6154">
                  <c:v>41134</c:v>
                </c:pt>
                <c:pt idx="6155">
                  <c:v>41135</c:v>
                </c:pt>
                <c:pt idx="6156">
                  <c:v>41136</c:v>
                </c:pt>
                <c:pt idx="6157">
                  <c:v>41137</c:v>
                </c:pt>
                <c:pt idx="6158">
                  <c:v>41138</c:v>
                </c:pt>
                <c:pt idx="6159">
                  <c:v>41141</c:v>
                </c:pt>
                <c:pt idx="6160">
                  <c:v>41142</c:v>
                </c:pt>
                <c:pt idx="6161">
                  <c:v>41143</c:v>
                </c:pt>
                <c:pt idx="6162">
                  <c:v>41144</c:v>
                </c:pt>
                <c:pt idx="6163">
                  <c:v>41145</c:v>
                </c:pt>
                <c:pt idx="6164">
                  <c:v>41148</c:v>
                </c:pt>
                <c:pt idx="6165">
                  <c:v>41149</c:v>
                </c:pt>
                <c:pt idx="6166">
                  <c:v>41150</c:v>
                </c:pt>
                <c:pt idx="6167">
                  <c:v>41151</c:v>
                </c:pt>
                <c:pt idx="6168">
                  <c:v>41152</c:v>
                </c:pt>
                <c:pt idx="6169">
                  <c:v>41155</c:v>
                </c:pt>
                <c:pt idx="6170">
                  <c:v>41156</c:v>
                </c:pt>
                <c:pt idx="6171">
                  <c:v>41157</c:v>
                </c:pt>
                <c:pt idx="6172">
                  <c:v>41158</c:v>
                </c:pt>
                <c:pt idx="6173">
                  <c:v>41159</c:v>
                </c:pt>
                <c:pt idx="6174">
                  <c:v>41162</c:v>
                </c:pt>
                <c:pt idx="6175">
                  <c:v>41163</c:v>
                </c:pt>
                <c:pt idx="6176">
                  <c:v>41164</c:v>
                </c:pt>
                <c:pt idx="6177">
                  <c:v>41165</c:v>
                </c:pt>
                <c:pt idx="6178">
                  <c:v>41166</c:v>
                </c:pt>
                <c:pt idx="6179">
                  <c:v>41169</c:v>
                </c:pt>
                <c:pt idx="6180">
                  <c:v>41170</c:v>
                </c:pt>
                <c:pt idx="6181">
                  <c:v>41171</c:v>
                </c:pt>
                <c:pt idx="6182">
                  <c:v>41172</c:v>
                </c:pt>
                <c:pt idx="6183">
                  <c:v>41173</c:v>
                </c:pt>
                <c:pt idx="6184">
                  <c:v>41176</c:v>
                </c:pt>
                <c:pt idx="6185">
                  <c:v>41177</c:v>
                </c:pt>
                <c:pt idx="6186">
                  <c:v>41178</c:v>
                </c:pt>
                <c:pt idx="6187">
                  <c:v>41179</c:v>
                </c:pt>
                <c:pt idx="6188">
                  <c:v>41180</c:v>
                </c:pt>
                <c:pt idx="6189">
                  <c:v>41183</c:v>
                </c:pt>
                <c:pt idx="6190">
                  <c:v>41184</c:v>
                </c:pt>
                <c:pt idx="6191">
                  <c:v>41185</c:v>
                </c:pt>
                <c:pt idx="6192">
                  <c:v>41186</c:v>
                </c:pt>
                <c:pt idx="6193">
                  <c:v>41187</c:v>
                </c:pt>
                <c:pt idx="6194">
                  <c:v>41190</c:v>
                </c:pt>
                <c:pt idx="6195">
                  <c:v>41191</c:v>
                </c:pt>
                <c:pt idx="6196">
                  <c:v>41192</c:v>
                </c:pt>
                <c:pt idx="6197">
                  <c:v>41193</c:v>
                </c:pt>
                <c:pt idx="6198">
                  <c:v>41194</c:v>
                </c:pt>
                <c:pt idx="6199">
                  <c:v>41197</c:v>
                </c:pt>
                <c:pt idx="6200">
                  <c:v>41198</c:v>
                </c:pt>
                <c:pt idx="6201">
                  <c:v>41199</c:v>
                </c:pt>
                <c:pt idx="6202">
                  <c:v>41200</c:v>
                </c:pt>
                <c:pt idx="6203">
                  <c:v>41201</c:v>
                </c:pt>
                <c:pt idx="6204">
                  <c:v>41204</c:v>
                </c:pt>
                <c:pt idx="6205">
                  <c:v>41205</c:v>
                </c:pt>
                <c:pt idx="6206">
                  <c:v>41206</c:v>
                </c:pt>
                <c:pt idx="6207">
                  <c:v>41207</c:v>
                </c:pt>
                <c:pt idx="6208">
                  <c:v>41208</c:v>
                </c:pt>
                <c:pt idx="6209">
                  <c:v>41211</c:v>
                </c:pt>
                <c:pt idx="6210">
                  <c:v>41212</c:v>
                </c:pt>
                <c:pt idx="6211">
                  <c:v>41213</c:v>
                </c:pt>
                <c:pt idx="6212">
                  <c:v>41214</c:v>
                </c:pt>
                <c:pt idx="6213">
                  <c:v>41215</c:v>
                </c:pt>
                <c:pt idx="6214">
                  <c:v>41218</c:v>
                </c:pt>
                <c:pt idx="6215">
                  <c:v>41219</c:v>
                </c:pt>
                <c:pt idx="6216">
                  <c:v>41220</c:v>
                </c:pt>
                <c:pt idx="6217">
                  <c:v>41221</c:v>
                </c:pt>
                <c:pt idx="6218">
                  <c:v>41222</c:v>
                </c:pt>
                <c:pt idx="6219">
                  <c:v>41225</c:v>
                </c:pt>
                <c:pt idx="6220">
                  <c:v>41226</c:v>
                </c:pt>
                <c:pt idx="6221">
                  <c:v>41227</c:v>
                </c:pt>
                <c:pt idx="6222">
                  <c:v>41228</c:v>
                </c:pt>
                <c:pt idx="6223">
                  <c:v>41229</c:v>
                </c:pt>
                <c:pt idx="6224">
                  <c:v>41232</c:v>
                </c:pt>
                <c:pt idx="6225">
                  <c:v>41233</c:v>
                </c:pt>
                <c:pt idx="6226">
                  <c:v>41234</c:v>
                </c:pt>
                <c:pt idx="6227">
                  <c:v>41235</c:v>
                </c:pt>
                <c:pt idx="6228">
                  <c:v>41236</c:v>
                </c:pt>
                <c:pt idx="6229">
                  <c:v>41239</c:v>
                </c:pt>
                <c:pt idx="6230">
                  <c:v>41240</c:v>
                </c:pt>
                <c:pt idx="6231">
                  <c:v>41241</c:v>
                </c:pt>
                <c:pt idx="6232">
                  <c:v>41242</c:v>
                </c:pt>
                <c:pt idx="6233">
                  <c:v>41243</c:v>
                </c:pt>
                <c:pt idx="6234">
                  <c:v>41246</c:v>
                </c:pt>
                <c:pt idx="6235">
                  <c:v>41247</c:v>
                </c:pt>
                <c:pt idx="6236">
                  <c:v>41248</c:v>
                </c:pt>
                <c:pt idx="6237">
                  <c:v>41249</c:v>
                </c:pt>
                <c:pt idx="6238">
                  <c:v>41250</c:v>
                </c:pt>
                <c:pt idx="6239">
                  <c:v>41253</c:v>
                </c:pt>
                <c:pt idx="6240">
                  <c:v>41254</c:v>
                </c:pt>
                <c:pt idx="6241">
                  <c:v>41255</c:v>
                </c:pt>
                <c:pt idx="6242">
                  <c:v>41256</c:v>
                </c:pt>
                <c:pt idx="6243">
                  <c:v>41257</c:v>
                </c:pt>
                <c:pt idx="6244">
                  <c:v>41260</c:v>
                </c:pt>
                <c:pt idx="6245">
                  <c:v>41261</c:v>
                </c:pt>
                <c:pt idx="6246">
                  <c:v>41262</c:v>
                </c:pt>
                <c:pt idx="6247">
                  <c:v>41263</c:v>
                </c:pt>
                <c:pt idx="6248">
                  <c:v>41264</c:v>
                </c:pt>
                <c:pt idx="6249">
                  <c:v>41267</c:v>
                </c:pt>
                <c:pt idx="6250">
                  <c:v>41269</c:v>
                </c:pt>
                <c:pt idx="6251">
                  <c:v>41270</c:v>
                </c:pt>
                <c:pt idx="6252">
                  <c:v>41271</c:v>
                </c:pt>
                <c:pt idx="6253">
                  <c:v>41274</c:v>
                </c:pt>
                <c:pt idx="6254">
                  <c:v>41276</c:v>
                </c:pt>
                <c:pt idx="6255">
                  <c:v>41277</c:v>
                </c:pt>
                <c:pt idx="6256">
                  <c:v>41278</c:v>
                </c:pt>
                <c:pt idx="6257">
                  <c:v>41281</c:v>
                </c:pt>
                <c:pt idx="6258">
                  <c:v>41282</c:v>
                </c:pt>
                <c:pt idx="6259">
                  <c:v>41283</c:v>
                </c:pt>
                <c:pt idx="6260">
                  <c:v>41284</c:v>
                </c:pt>
                <c:pt idx="6261">
                  <c:v>41285</c:v>
                </c:pt>
                <c:pt idx="6262">
                  <c:v>41288</c:v>
                </c:pt>
                <c:pt idx="6263">
                  <c:v>41289</c:v>
                </c:pt>
                <c:pt idx="6264">
                  <c:v>41290</c:v>
                </c:pt>
                <c:pt idx="6265">
                  <c:v>41291</c:v>
                </c:pt>
                <c:pt idx="6266">
                  <c:v>41292</c:v>
                </c:pt>
                <c:pt idx="6267">
                  <c:v>41295</c:v>
                </c:pt>
                <c:pt idx="6268">
                  <c:v>41296</c:v>
                </c:pt>
                <c:pt idx="6269">
                  <c:v>41297</c:v>
                </c:pt>
                <c:pt idx="6270">
                  <c:v>41298</c:v>
                </c:pt>
                <c:pt idx="6271">
                  <c:v>41299</c:v>
                </c:pt>
                <c:pt idx="6272">
                  <c:v>41302</c:v>
                </c:pt>
                <c:pt idx="6273">
                  <c:v>41303</c:v>
                </c:pt>
                <c:pt idx="6274">
                  <c:v>41304</c:v>
                </c:pt>
                <c:pt idx="6275">
                  <c:v>41305</c:v>
                </c:pt>
                <c:pt idx="6276">
                  <c:v>41306</c:v>
                </c:pt>
                <c:pt idx="6277">
                  <c:v>41309</c:v>
                </c:pt>
                <c:pt idx="6278">
                  <c:v>41310</c:v>
                </c:pt>
                <c:pt idx="6279">
                  <c:v>41311</c:v>
                </c:pt>
                <c:pt idx="6280">
                  <c:v>41312</c:v>
                </c:pt>
                <c:pt idx="6281">
                  <c:v>41313</c:v>
                </c:pt>
                <c:pt idx="6282">
                  <c:v>41316</c:v>
                </c:pt>
                <c:pt idx="6283">
                  <c:v>41317</c:v>
                </c:pt>
                <c:pt idx="6284">
                  <c:v>41318</c:v>
                </c:pt>
                <c:pt idx="6285">
                  <c:v>41319</c:v>
                </c:pt>
                <c:pt idx="6286">
                  <c:v>41320</c:v>
                </c:pt>
                <c:pt idx="6287">
                  <c:v>41323</c:v>
                </c:pt>
                <c:pt idx="6288">
                  <c:v>41324</c:v>
                </c:pt>
                <c:pt idx="6289">
                  <c:v>41325</c:v>
                </c:pt>
                <c:pt idx="6290">
                  <c:v>41326</c:v>
                </c:pt>
                <c:pt idx="6291">
                  <c:v>41327</c:v>
                </c:pt>
                <c:pt idx="6292">
                  <c:v>41330</c:v>
                </c:pt>
                <c:pt idx="6293">
                  <c:v>41331</c:v>
                </c:pt>
                <c:pt idx="6294">
                  <c:v>41332</c:v>
                </c:pt>
                <c:pt idx="6295">
                  <c:v>41333</c:v>
                </c:pt>
                <c:pt idx="6296">
                  <c:v>41334</c:v>
                </c:pt>
                <c:pt idx="6297">
                  <c:v>41337</c:v>
                </c:pt>
                <c:pt idx="6298">
                  <c:v>41338</c:v>
                </c:pt>
                <c:pt idx="6299">
                  <c:v>41339</c:v>
                </c:pt>
                <c:pt idx="6300">
                  <c:v>41340</c:v>
                </c:pt>
                <c:pt idx="6301">
                  <c:v>41341</c:v>
                </c:pt>
                <c:pt idx="6302">
                  <c:v>41344</c:v>
                </c:pt>
                <c:pt idx="6303">
                  <c:v>41345</c:v>
                </c:pt>
                <c:pt idx="6304">
                  <c:v>41346</c:v>
                </c:pt>
                <c:pt idx="6305">
                  <c:v>41347</c:v>
                </c:pt>
                <c:pt idx="6306">
                  <c:v>41348</c:v>
                </c:pt>
                <c:pt idx="6307">
                  <c:v>41351</c:v>
                </c:pt>
                <c:pt idx="6308">
                  <c:v>41352</c:v>
                </c:pt>
                <c:pt idx="6309">
                  <c:v>41353</c:v>
                </c:pt>
                <c:pt idx="6310">
                  <c:v>41354</c:v>
                </c:pt>
                <c:pt idx="6311">
                  <c:v>41355</c:v>
                </c:pt>
                <c:pt idx="6312">
                  <c:v>41358</c:v>
                </c:pt>
                <c:pt idx="6313">
                  <c:v>41359</c:v>
                </c:pt>
                <c:pt idx="6314">
                  <c:v>41360</c:v>
                </c:pt>
                <c:pt idx="6315">
                  <c:v>41361</c:v>
                </c:pt>
                <c:pt idx="6316">
                  <c:v>41365</c:v>
                </c:pt>
                <c:pt idx="6317">
                  <c:v>41366</c:v>
                </c:pt>
                <c:pt idx="6318">
                  <c:v>41367</c:v>
                </c:pt>
                <c:pt idx="6319">
                  <c:v>41368</c:v>
                </c:pt>
                <c:pt idx="6320">
                  <c:v>41369</c:v>
                </c:pt>
                <c:pt idx="6321">
                  <c:v>41372</c:v>
                </c:pt>
                <c:pt idx="6322">
                  <c:v>41373</c:v>
                </c:pt>
                <c:pt idx="6323">
                  <c:v>41374</c:v>
                </c:pt>
                <c:pt idx="6324">
                  <c:v>41375</c:v>
                </c:pt>
                <c:pt idx="6325">
                  <c:v>41376</c:v>
                </c:pt>
                <c:pt idx="6326">
                  <c:v>41379</c:v>
                </c:pt>
                <c:pt idx="6327">
                  <c:v>41380</c:v>
                </c:pt>
                <c:pt idx="6328">
                  <c:v>41381</c:v>
                </c:pt>
                <c:pt idx="6329">
                  <c:v>41382</c:v>
                </c:pt>
                <c:pt idx="6330">
                  <c:v>41383</c:v>
                </c:pt>
                <c:pt idx="6331">
                  <c:v>41386</c:v>
                </c:pt>
                <c:pt idx="6332">
                  <c:v>41387</c:v>
                </c:pt>
                <c:pt idx="6333">
                  <c:v>41388</c:v>
                </c:pt>
                <c:pt idx="6334">
                  <c:v>41389</c:v>
                </c:pt>
                <c:pt idx="6335">
                  <c:v>41390</c:v>
                </c:pt>
                <c:pt idx="6336">
                  <c:v>41393</c:v>
                </c:pt>
                <c:pt idx="6337">
                  <c:v>41394</c:v>
                </c:pt>
                <c:pt idx="6338">
                  <c:v>41395</c:v>
                </c:pt>
                <c:pt idx="6339">
                  <c:v>41396</c:v>
                </c:pt>
                <c:pt idx="6340">
                  <c:v>41397</c:v>
                </c:pt>
                <c:pt idx="6341">
                  <c:v>41400</c:v>
                </c:pt>
                <c:pt idx="6342">
                  <c:v>41401</c:v>
                </c:pt>
                <c:pt idx="6343">
                  <c:v>41402</c:v>
                </c:pt>
                <c:pt idx="6344">
                  <c:v>41403</c:v>
                </c:pt>
                <c:pt idx="6345">
                  <c:v>41404</c:v>
                </c:pt>
                <c:pt idx="6346">
                  <c:v>41407</c:v>
                </c:pt>
                <c:pt idx="6347">
                  <c:v>41408</c:v>
                </c:pt>
                <c:pt idx="6348">
                  <c:v>41409</c:v>
                </c:pt>
                <c:pt idx="6349">
                  <c:v>41410</c:v>
                </c:pt>
                <c:pt idx="6350">
                  <c:v>41411</c:v>
                </c:pt>
                <c:pt idx="6351">
                  <c:v>41414</c:v>
                </c:pt>
                <c:pt idx="6352">
                  <c:v>41415</c:v>
                </c:pt>
                <c:pt idx="6353">
                  <c:v>41416</c:v>
                </c:pt>
                <c:pt idx="6354">
                  <c:v>41417</c:v>
                </c:pt>
                <c:pt idx="6355">
                  <c:v>41418</c:v>
                </c:pt>
                <c:pt idx="6356">
                  <c:v>41421</c:v>
                </c:pt>
                <c:pt idx="6357">
                  <c:v>41422</c:v>
                </c:pt>
                <c:pt idx="6358">
                  <c:v>41423</c:v>
                </c:pt>
                <c:pt idx="6359">
                  <c:v>41424</c:v>
                </c:pt>
                <c:pt idx="6360">
                  <c:v>41425</c:v>
                </c:pt>
                <c:pt idx="6361">
                  <c:v>41428</c:v>
                </c:pt>
                <c:pt idx="6362">
                  <c:v>41429</c:v>
                </c:pt>
                <c:pt idx="6363">
                  <c:v>41430</c:v>
                </c:pt>
                <c:pt idx="6364">
                  <c:v>41431</c:v>
                </c:pt>
                <c:pt idx="6365">
                  <c:v>41432</c:v>
                </c:pt>
                <c:pt idx="6366">
                  <c:v>41435</c:v>
                </c:pt>
                <c:pt idx="6367">
                  <c:v>41436</c:v>
                </c:pt>
                <c:pt idx="6368">
                  <c:v>41437</c:v>
                </c:pt>
                <c:pt idx="6369">
                  <c:v>41438</c:v>
                </c:pt>
                <c:pt idx="6370">
                  <c:v>41439</c:v>
                </c:pt>
                <c:pt idx="6371">
                  <c:v>41442</c:v>
                </c:pt>
                <c:pt idx="6372">
                  <c:v>41443</c:v>
                </c:pt>
                <c:pt idx="6373">
                  <c:v>41444</c:v>
                </c:pt>
                <c:pt idx="6374">
                  <c:v>41445</c:v>
                </c:pt>
                <c:pt idx="6375">
                  <c:v>41446</c:v>
                </c:pt>
                <c:pt idx="6376">
                  <c:v>41449</c:v>
                </c:pt>
                <c:pt idx="6377">
                  <c:v>41450</c:v>
                </c:pt>
                <c:pt idx="6378">
                  <c:v>41451</c:v>
                </c:pt>
                <c:pt idx="6379">
                  <c:v>41452</c:v>
                </c:pt>
                <c:pt idx="6380">
                  <c:v>41453</c:v>
                </c:pt>
                <c:pt idx="6381">
                  <c:v>41456</c:v>
                </c:pt>
                <c:pt idx="6382">
                  <c:v>41457</c:v>
                </c:pt>
                <c:pt idx="6383">
                  <c:v>41458</c:v>
                </c:pt>
                <c:pt idx="6384">
                  <c:v>41459</c:v>
                </c:pt>
                <c:pt idx="6385">
                  <c:v>41460</c:v>
                </c:pt>
                <c:pt idx="6386">
                  <c:v>41463</c:v>
                </c:pt>
                <c:pt idx="6387">
                  <c:v>41464</c:v>
                </c:pt>
                <c:pt idx="6388">
                  <c:v>41465</c:v>
                </c:pt>
                <c:pt idx="6389">
                  <c:v>41466</c:v>
                </c:pt>
                <c:pt idx="6390">
                  <c:v>41467</c:v>
                </c:pt>
                <c:pt idx="6391">
                  <c:v>41470</c:v>
                </c:pt>
                <c:pt idx="6392">
                  <c:v>41471</c:v>
                </c:pt>
                <c:pt idx="6393">
                  <c:v>41472</c:v>
                </c:pt>
                <c:pt idx="6394">
                  <c:v>41473</c:v>
                </c:pt>
                <c:pt idx="6395">
                  <c:v>41474</c:v>
                </c:pt>
                <c:pt idx="6396">
                  <c:v>41477</c:v>
                </c:pt>
                <c:pt idx="6397">
                  <c:v>41478</c:v>
                </c:pt>
                <c:pt idx="6398">
                  <c:v>41479</c:v>
                </c:pt>
                <c:pt idx="6399">
                  <c:v>41480</c:v>
                </c:pt>
                <c:pt idx="6400">
                  <c:v>41481</c:v>
                </c:pt>
                <c:pt idx="6401">
                  <c:v>41484</c:v>
                </c:pt>
                <c:pt idx="6402">
                  <c:v>41485</c:v>
                </c:pt>
                <c:pt idx="6403">
                  <c:v>41486</c:v>
                </c:pt>
                <c:pt idx="6404">
                  <c:v>41487</c:v>
                </c:pt>
                <c:pt idx="6405">
                  <c:v>41488</c:v>
                </c:pt>
                <c:pt idx="6406">
                  <c:v>41491</c:v>
                </c:pt>
                <c:pt idx="6407">
                  <c:v>41492</c:v>
                </c:pt>
                <c:pt idx="6408">
                  <c:v>41493</c:v>
                </c:pt>
                <c:pt idx="6409">
                  <c:v>41494</c:v>
                </c:pt>
                <c:pt idx="6410">
                  <c:v>41495</c:v>
                </c:pt>
                <c:pt idx="6411">
                  <c:v>41498</c:v>
                </c:pt>
                <c:pt idx="6412">
                  <c:v>41499</c:v>
                </c:pt>
                <c:pt idx="6413">
                  <c:v>41500</c:v>
                </c:pt>
                <c:pt idx="6414">
                  <c:v>41501</c:v>
                </c:pt>
                <c:pt idx="6415">
                  <c:v>41502</c:v>
                </c:pt>
                <c:pt idx="6416">
                  <c:v>41505</c:v>
                </c:pt>
                <c:pt idx="6417">
                  <c:v>41506</c:v>
                </c:pt>
                <c:pt idx="6418">
                  <c:v>41507</c:v>
                </c:pt>
                <c:pt idx="6419">
                  <c:v>41508</c:v>
                </c:pt>
                <c:pt idx="6420">
                  <c:v>41509</c:v>
                </c:pt>
                <c:pt idx="6421">
                  <c:v>41512</c:v>
                </c:pt>
                <c:pt idx="6422">
                  <c:v>41513</c:v>
                </c:pt>
                <c:pt idx="6423">
                  <c:v>41514</c:v>
                </c:pt>
                <c:pt idx="6424">
                  <c:v>41515</c:v>
                </c:pt>
                <c:pt idx="6425">
                  <c:v>41516</c:v>
                </c:pt>
                <c:pt idx="6426">
                  <c:v>41519</c:v>
                </c:pt>
                <c:pt idx="6427">
                  <c:v>41520</c:v>
                </c:pt>
                <c:pt idx="6428">
                  <c:v>41521</c:v>
                </c:pt>
                <c:pt idx="6429">
                  <c:v>41522</c:v>
                </c:pt>
                <c:pt idx="6430">
                  <c:v>41523</c:v>
                </c:pt>
                <c:pt idx="6431">
                  <c:v>41526</c:v>
                </c:pt>
                <c:pt idx="6432">
                  <c:v>41527</c:v>
                </c:pt>
                <c:pt idx="6433">
                  <c:v>41528</c:v>
                </c:pt>
                <c:pt idx="6434">
                  <c:v>41529</c:v>
                </c:pt>
                <c:pt idx="6435">
                  <c:v>41530</c:v>
                </c:pt>
                <c:pt idx="6436">
                  <c:v>41533</c:v>
                </c:pt>
                <c:pt idx="6437">
                  <c:v>41534</c:v>
                </c:pt>
                <c:pt idx="6438">
                  <c:v>41535</c:v>
                </c:pt>
                <c:pt idx="6439">
                  <c:v>41536</c:v>
                </c:pt>
                <c:pt idx="6440">
                  <c:v>41537</c:v>
                </c:pt>
                <c:pt idx="6441">
                  <c:v>41540</c:v>
                </c:pt>
                <c:pt idx="6442">
                  <c:v>41541</c:v>
                </c:pt>
                <c:pt idx="6443">
                  <c:v>41542</c:v>
                </c:pt>
                <c:pt idx="6444">
                  <c:v>41543</c:v>
                </c:pt>
                <c:pt idx="6445">
                  <c:v>41544</c:v>
                </c:pt>
                <c:pt idx="6446">
                  <c:v>41547</c:v>
                </c:pt>
                <c:pt idx="6447">
                  <c:v>41548</c:v>
                </c:pt>
                <c:pt idx="6448">
                  <c:v>41549</c:v>
                </c:pt>
                <c:pt idx="6449">
                  <c:v>41550</c:v>
                </c:pt>
                <c:pt idx="6450">
                  <c:v>41551</c:v>
                </c:pt>
                <c:pt idx="6451">
                  <c:v>41554</c:v>
                </c:pt>
                <c:pt idx="6452">
                  <c:v>41555</c:v>
                </c:pt>
                <c:pt idx="6453">
                  <c:v>41556</c:v>
                </c:pt>
                <c:pt idx="6454">
                  <c:v>41557</c:v>
                </c:pt>
                <c:pt idx="6455">
                  <c:v>41558</c:v>
                </c:pt>
                <c:pt idx="6456">
                  <c:v>41561</c:v>
                </c:pt>
                <c:pt idx="6457">
                  <c:v>41562</c:v>
                </c:pt>
                <c:pt idx="6458">
                  <c:v>41563</c:v>
                </c:pt>
                <c:pt idx="6459">
                  <c:v>41564</c:v>
                </c:pt>
                <c:pt idx="6460">
                  <c:v>41565</c:v>
                </c:pt>
                <c:pt idx="6461">
                  <c:v>41568</c:v>
                </c:pt>
                <c:pt idx="6462">
                  <c:v>41569</c:v>
                </c:pt>
                <c:pt idx="6463">
                  <c:v>41570</c:v>
                </c:pt>
                <c:pt idx="6464">
                  <c:v>41571</c:v>
                </c:pt>
                <c:pt idx="6465">
                  <c:v>41572</c:v>
                </c:pt>
                <c:pt idx="6466">
                  <c:v>41575</c:v>
                </c:pt>
                <c:pt idx="6467">
                  <c:v>41576</c:v>
                </c:pt>
                <c:pt idx="6468">
                  <c:v>41577</c:v>
                </c:pt>
                <c:pt idx="6469">
                  <c:v>41578</c:v>
                </c:pt>
                <c:pt idx="6470">
                  <c:v>41579</c:v>
                </c:pt>
                <c:pt idx="6471">
                  <c:v>41582</c:v>
                </c:pt>
                <c:pt idx="6472">
                  <c:v>41583</c:v>
                </c:pt>
                <c:pt idx="6473">
                  <c:v>41584</c:v>
                </c:pt>
                <c:pt idx="6474">
                  <c:v>41585</c:v>
                </c:pt>
                <c:pt idx="6475">
                  <c:v>41586</c:v>
                </c:pt>
                <c:pt idx="6476">
                  <c:v>41589</c:v>
                </c:pt>
                <c:pt idx="6477">
                  <c:v>41590</c:v>
                </c:pt>
                <c:pt idx="6478">
                  <c:v>41591</c:v>
                </c:pt>
                <c:pt idx="6479">
                  <c:v>41592</c:v>
                </c:pt>
                <c:pt idx="6480">
                  <c:v>41593</c:v>
                </c:pt>
                <c:pt idx="6481">
                  <c:v>41596</c:v>
                </c:pt>
                <c:pt idx="6482">
                  <c:v>41597</c:v>
                </c:pt>
                <c:pt idx="6483">
                  <c:v>41598</c:v>
                </c:pt>
                <c:pt idx="6484">
                  <c:v>41599</c:v>
                </c:pt>
                <c:pt idx="6485">
                  <c:v>41600</c:v>
                </c:pt>
                <c:pt idx="6486">
                  <c:v>41603</c:v>
                </c:pt>
                <c:pt idx="6487">
                  <c:v>41604</c:v>
                </c:pt>
                <c:pt idx="6488">
                  <c:v>41605</c:v>
                </c:pt>
                <c:pt idx="6489">
                  <c:v>41606</c:v>
                </c:pt>
                <c:pt idx="6490">
                  <c:v>41607</c:v>
                </c:pt>
                <c:pt idx="6491">
                  <c:v>41610</c:v>
                </c:pt>
                <c:pt idx="6492">
                  <c:v>41611</c:v>
                </c:pt>
                <c:pt idx="6493">
                  <c:v>41612</c:v>
                </c:pt>
                <c:pt idx="6494">
                  <c:v>41613</c:v>
                </c:pt>
                <c:pt idx="6495">
                  <c:v>41614</c:v>
                </c:pt>
                <c:pt idx="6496">
                  <c:v>41617</c:v>
                </c:pt>
                <c:pt idx="6497">
                  <c:v>41618</c:v>
                </c:pt>
                <c:pt idx="6498">
                  <c:v>41619</c:v>
                </c:pt>
                <c:pt idx="6499">
                  <c:v>41620</c:v>
                </c:pt>
                <c:pt idx="6500">
                  <c:v>41621</c:v>
                </c:pt>
                <c:pt idx="6501">
                  <c:v>41624</c:v>
                </c:pt>
                <c:pt idx="6502">
                  <c:v>41625</c:v>
                </c:pt>
                <c:pt idx="6503">
                  <c:v>41626</c:v>
                </c:pt>
                <c:pt idx="6504">
                  <c:v>41627</c:v>
                </c:pt>
                <c:pt idx="6505">
                  <c:v>41628</c:v>
                </c:pt>
                <c:pt idx="6506">
                  <c:v>41631</c:v>
                </c:pt>
                <c:pt idx="6507">
                  <c:v>41632</c:v>
                </c:pt>
                <c:pt idx="6508">
                  <c:v>41634</c:v>
                </c:pt>
                <c:pt idx="6509">
                  <c:v>41635</c:v>
                </c:pt>
                <c:pt idx="6510">
                  <c:v>41638</c:v>
                </c:pt>
                <c:pt idx="6511">
                  <c:v>41639</c:v>
                </c:pt>
                <c:pt idx="6512">
                  <c:v>41641</c:v>
                </c:pt>
                <c:pt idx="6513">
                  <c:v>41642</c:v>
                </c:pt>
                <c:pt idx="6514">
                  <c:v>41645</c:v>
                </c:pt>
                <c:pt idx="6515">
                  <c:v>41646</c:v>
                </c:pt>
                <c:pt idx="6516">
                  <c:v>41647</c:v>
                </c:pt>
                <c:pt idx="6517">
                  <c:v>41648</c:v>
                </c:pt>
                <c:pt idx="6518">
                  <c:v>41649</c:v>
                </c:pt>
                <c:pt idx="6519">
                  <c:v>41652</c:v>
                </c:pt>
                <c:pt idx="6520">
                  <c:v>41653</c:v>
                </c:pt>
                <c:pt idx="6521">
                  <c:v>41654</c:v>
                </c:pt>
                <c:pt idx="6522">
                  <c:v>41655</c:v>
                </c:pt>
                <c:pt idx="6523">
                  <c:v>41656</c:v>
                </c:pt>
                <c:pt idx="6524">
                  <c:v>41659</c:v>
                </c:pt>
                <c:pt idx="6525">
                  <c:v>41660</c:v>
                </c:pt>
                <c:pt idx="6526">
                  <c:v>41661</c:v>
                </c:pt>
                <c:pt idx="6527">
                  <c:v>41662</c:v>
                </c:pt>
                <c:pt idx="6528">
                  <c:v>41663</c:v>
                </c:pt>
                <c:pt idx="6529">
                  <c:v>41666</c:v>
                </c:pt>
                <c:pt idx="6530">
                  <c:v>41667</c:v>
                </c:pt>
                <c:pt idx="6531">
                  <c:v>41668</c:v>
                </c:pt>
                <c:pt idx="6532">
                  <c:v>41669</c:v>
                </c:pt>
                <c:pt idx="6533">
                  <c:v>41670</c:v>
                </c:pt>
                <c:pt idx="6534">
                  <c:v>41673</c:v>
                </c:pt>
                <c:pt idx="6535">
                  <c:v>41674</c:v>
                </c:pt>
                <c:pt idx="6536">
                  <c:v>41675</c:v>
                </c:pt>
                <c:pt idx="6537">
                  <c:v>41676</c:v>
                </c:pt>
                <c:pt idx="6538">
                  <c:v>41677</c:v>
                </c:pt>
                <c:pt idx="6539">
                  <c:v>41680</c:v>
                </c:pt>
                <c:pt idx="6540">
                  <c:v>41681</c:v>
                </c:pt>
                <c:pt idx="6541">
                  <c:v>41682</c:v>
                </c:pt>
                <c:pt idx="6542">
                  <c:v>41683</c:v>
                </c:pt>
                <c:pt idx="6543">
                  <c:v>41684</c:v>
                </c:pt>
                <c:pt idx="6544">
                  <c:v>41687</c:v>
                </c:pt>
                <c:pt idx="6545">
                  <c:v>41688</c:v>
                </c:pt>
                <c:pt idx="6546">
                  <c:v>41689</c:v>
                </c:pt>
                <c:pt idx="6547">
                  <c:v>41690</c:v>
                </c:pt>
                <c:pt idx="6548">
                  <c:v>41691</c:v>
                </c:pt>
                <c:pt idx="6549">
                  <c:v>41694</c:v>
                </c:pt>
                <c:pt idx="6550">
                  <c:v>41695</c:v>
                </c:pt>
                <c:pt idx="6551">
                  <c:v>41696</c:v>
                </c:pt>
                <c:pt idx="6552">
                  <c:v>41697</c:v>
                </c:pt>
                <c:pt idx="6553">
                  <c:v>41698</c:v>
                </c:pt>
                <c:pt idx="6554">
                  <c:v>41701</c:v>
                </c:pt>
                <c:pt idx="6555">
                  <c:v>41702</c:v>
                </c:pt>
                <c:pt idx="6556">
                  <c:v>41703</c:v>
                </c:pt>
                <c:pt idx="6557">
                  <c:v>41704</c:v>
                </c:pt>
                <c:pt idx="6558">
                  <c:v>41705</c:v>
                </c:pt>
                <c:pt idx="6559">
                  <c:v>41708</c:v>
                </c:pt>
                <c:pt idx="6560">
                  <c:v>41709</c:v>
                </c:pt>
                <c:pt idx="6561">
                  <c:v>41710</c:v>
                </c:pt>
                <c:pt idx="6562">
                  <c:v>41711</c:v>
                </c:pt>
                <c:pt idx="6563">
                  <c:v>41712</c:v>
                </c:pt>
                <c:pt idx="6564">
                  <c:v>41715</c:v>
                </c:pt>
                <c:pt idx="6565">
                  <c:v>41716</c:v>
                </c:pt>
                <c:pt idx="6566">
                  <c:v>41717</c:v>
                </c:pt>
                <c:pt idx="6567">
                  <c:v>41718</c:v>
                </c:pt>
                <c:pt idx="6568">
                  <c:v>41719</c:v>
                </c:pt>
                <c:pt idx="6569">
                  <c:v>41722</c:v>
                </c:pt>
                <c:pt idx="6570">
                  <c:v>41723</c:v>
                </c:pt>
                <c:pt idx="6571">
                  <c:v>41724</c:v>
                </c:pt>
                <c:pt idx="6572">
                  <c:v>41725</c:v>
                </c:pt>
                <c:pt idx="6573">
                  <c:v>41726</c:v>
                </c:pt>
                <c:pt idx="6574">
                  <c:v>41729</c:v>
                </c:pt>
                <c:pt idx="6575">
                  <c:v>41730</c:v>
                </c:pt>
                <c:pt idx="6576">
                  <c:v>41731</c:v>
                </c:pt>
                <c:pt idx="6577">
                  <c:v>41732</c:v>
                </c:pt>
                <c:pt idx="6578">
                  <c:v>41733</c:v>
                </c:pt>
                <c:pt idx="6579">
                  <c:v>41736</c:v>
                </c:pt>
                <c:pt idx="6580">
                  <c:v>41737</c:v>
                </c:pt>
                <c:pt idx="6581">
                  <c:v>41738</c:v>
                </c:pt>
                <c:pt idx="6582">
                  <c:v>41739</c:v>
                </c:pt>
                <c:pt idx="6583">
                  <c:v>41740</c:v>
                </c:pt>
                <c:pt idx="6584">
                  <c:v>41743</c:v>
                </c:pt>
                <c:pt idx="6585">
                  <c:v>41744</c:v>
                </c:pt>
                <c:pt idx="6586">
                  <c:v>41745</c:v>
                </c:pt>
                <c:pt idx="6587">
                  <c:v>41746</c:v>
                </c:pt>
                <c:pt idx="6588">
                  <c:v>41750</c:v>
                </c:pt>
                <c:pt idx="6589">
                  <c:v>41751</c:v>
                </c:pt>
                <c:pt idx="6590">
                  <c:v>41752</c:v>
                </c:pt>
                <c:pt idx="6591">
                  <c:v>41753</c:v>
                </c:pt>
                <c:pt idx="6592">
                  <c:v>41754</c:v>
                </c:pt>
                <c:pt idx="6593">
                  <c:v>41757</c:v>
                </c:pt>
                <c:pt idx="6594">
                  <c:v>41758</c:v>
                </c:pt>
                <c:pt idx="6595">
                  <c:v>41759</c:v>
                </c:pt>
                <c:pt idx="6596">
                  <c:v>41760</c:v>
                </c:pt>
                <c:pt idx="6597">
                  <c:v>41761</c:v>
                </c:pt>
                <c:pt idx="6598">
                  <c:v>41764</c:v>
                </c:pt>
                <c:pt idx="6599">
                  <c:v>41765</c:v>
                </c:pt>
                <c:pt idx="6600">
                  <c:v>41766</c:v>
                </c:pt>
                <c:pt idx="6601">
                  <c:v>41767</c:v>
                </c:pt>
                <c:pt idx="6602">
                  <c:v>41768</c:v>
                </c:pt>
                <c:pt idx="6603">
                  <c:v>41771</c:v>
                </c:pt>
                <c:pt idx="6604">
                  <c:v>41772</c:v>
                </c:pt>
                <c:pt idx="6605">
                  <c:v>41773</c:v>
                </c:pt>
                <c:pt idx="6606">
                  <c:v>41774</c:v>
                </c:pt>
                <c:pt idx="6607">
                  <c:v>41775</c:v>
                </c:pt>
                <c:pt idx="6608">
                  <c:v>41778</c:v>
                </c:pt>
                <c:pt idx="6609">
                  <c:v>41779</c:v>
                </c:pt>
                <c:pt idx="6610">
                  <c:v>41780</c:v>
                </c:pt>
                <c:pt idx="6611">
                  <c:v>41781</c:v>
                </c:pt>
                <c:pt idx="6612">
                  <c:v>41782</c:v>
                </c:pt>
                <c:pt idx="6613">
                  <c:v>41785</c:v>
                </c:pt>
                <c:pt idx="6614">
                  <c:v>41786</c:v>
                </c:pt>
                <c:pt idx="6615">
                  <c:v>41787</c:v>
                </c:pt>
                <c:pt idx="6616">
                  <c:v>41788</c:v>
                </c:pt>
                <c:pt idx="6617">
                  <c:v>41789</c:v>
                </c:pt>
                <c:pt idx="6618">
                  <c:v>41792</c:v>
                </c:pt>
                <c:pt idx="6619">
                  <c:v>41793</c:v>
                </c:pt>
                <c:pt idx="6620">
                  <c:v>41794</c:v>
                </c:pt>
                <c:pt idx="6621">
                  <c:v>41795</c:v>
                </c:pt>
                <c:pt idx="6622">
                  <c:v>41796</c:v>
                </c:pt>
                <c:pt idx="6623">
                  <c:v>41799</c:v>
                </c:pt>
                <c:pt idx="6624">
                  <c:v>41800</c:v>
                </c:pt>
                <c:pt idx="6625">
                  <c:v>41801</c:v>
                </c:pt>
                <c:pt idx="6626">
                  <c:v>41802</c:v>
                </c:pt>
                <c:pt idx="6627">
                  <c:v>41803</c:v>
                </c:pt>
                <c:pt idx="6628">
                  <c:v>41806</c:v>
                </c:pt>
                <c:pt idx="6629">
                  <c:v>41807</c:v>
                </c:pt>
                <c:pt idx="6630">
                  <c:v>41808</c:v>
                </c:pt>
                <c:pt idx="6631">
                  <c:v>41809</c:v>
                </c:pt>
                <c:pt idx="6632">
                  <c:v>41810</c:v>
                </c:pt>
                <c:pt idx="6633">
                  <c:v>41813</c:v>
                </c:pt>
                <c:pt idx="6634">
                  <c:v>41814</c:v>
                </c:pt>
                <c:pt idx="6635">
                  <c:v>41815</c:v>
                </c:pt>
                <c:pt idx="6636">
                  <c:v>41816</c:v>
                </c:pt>
                <c:pt idx="6637">
                  <c:v>41817</c:v>
                </c:pt>
                <c:pt idx="6638">
                  <c:v>41820</c:v>
                </c:pt>
                <c:pt idx="6639">
                  <c:v>41821</c:v>
                </c:pt>
                <c:pt idx="6640">
                  <c:v>41822</c:v>
                </c:pt>
                <c:pt idx="6641">
                  <c:v>41823</c:v>
                </c:pt>
                <c:pt idx="6642">
                  <c:v>41824</c:v>
                </c:pt>
                <c:pt idx="6643">
                  <c:v>41827</c:v>
                </c:pt>
                <c:pt idx="6644">
                  <c:v>41828</c:v>
                </c:pt>
                <c:pt idx="6645">
                  <c:v>41829</c:v>
                </c:pt>
                <c:pt idx="6646">
                  <c:v>41830</c:v>
                </c:pt>
                <c:pt idx="6647">
                  <c:v>41831</c:v>
                </c:pt>
                <c:pt idx="6648">
                  <c:v>41834</c:v>
                </c:pt>
                <c:pt idx="6649">
                  <c:v>41835</c:v>
                </c:pt>
                <c:pt idx="6650">
                  <c:v>41836</c:v>
                </c:pt>
                <c:pt idx="6651">
                  <c:v>41837</c:v>
                </c:pt>
                <c:pt idx="6652">
                  <c:v>41838</c:v>
                </c:pt>
                <c:pt idx="6653">
                  <c:v>41841</c:v>
                </c:pt>
                <c:pt idx="6654">
                  <c:v>41842</c:v>
                </c:pt>
                <c:pt idx="6655">
                  <c:v>41843</c:v>
                </c:pt>
                <c:pt idx="6656">
                  <c:v>41844</c:v>
                </c:pt>
                <c:pt idx="6657">
                  <c:v>41845</c:v>
                </c:pt>
                <c:pt idx="6658">
                  <c:v>41848</c:v>
                </c:pt>
                <c:pt idx="6659">
                  <c:v>41849</c:v>
                </c:pt>
                <c:pt idx="6660">
                  <c:v>41850</c:v>
                </c:pt>
                <c:pt idx="6661">
                  <c:v>41851</c:v>
                </c:pt>
                <c:pt idx="6662">
                  <c:v>41852</c:v>
                </c:pt>
                <c:pt idx="6663">
                  <c:v>41855</c:v>
                </c:pt>
                <c:pt idx="6664">
                  <c:v>41856</c:v>
                </c:pt>
                <c:pt idx="6665">
                  <c:v>41857</c:v>
                </c:pt>
                <c:pt idx="6666">
                  <c:v>41858</c:v>
                </c:pt>
                <c:pt idx="6667">
                  <c:v>41859</c:v>
                </c:pt>
                <c:pt idx="6668">
                  <c:v>41862</c:v>
                </c:pt>
                <c:pt idx="6669">
                  <c:v>41863</c:v>
                </c:pt>
                <c:pt idx="6670">
                  <c:v>41864</c:v>
                </c:pt>
                <c:pt idx="6671">
                  <c:v>41865</c:v>
                </c:pt>
                <c:pt idx="6672">
                  <c:v>41866</c:v>
                </c:pt>
                <c:pt idx="6673">
                  <c:v>41869</c:v>
                </c:pt>
                <c:pt idx="6674">
                  <c:v>41870</c:v>
                </c:pt>
                <c:pt idx="6675">
                  <c:v>41871</c:v>
                </c:pt>
                <c:pt idx="6676">
                  <c:v>41872</c:v>
                </c:pt>
                <c:pt idx="6677">
                  <c:v>41873</c:v>
                </c:pt>
                <c:pt idx="6678">
                  <c:v>41876</c:v>
                </c:pt>
                <c:pt idx="6679">
                  <c:v>41877</c:v>
                </c:pt>
                <c:pt idx="6680">
                  <c:v>41878</c:v>
                </c:pt>
                <c:pt idx="6681">
                  <c:v>41879</c:v>
                </c:pt>
                <c:pt idx="6682">
                  <c:v>41880</c:v>
                </c:pt>
                <c:pt idx="6683">
                  <c:v>41883</c:v>
                </c:pt>
                <c:pt idx="6684">
                  <c:v>41884</c:v>
                </c:pt>
                <c:pt idx="6685">
                  <c:v>41885</c:v>
                </c:pt>
                <c:pt idx="6686">
                  <c:v>41886</c:v>
                </c:pt>
                <c:pt idx="6687">
                  <c:v>41887</c:v>
                </c:pt>
                <c:pt idx="6688">
                  <c:v>41890</c:v>
                </c:pt>
                <c:pt idx="6689">
                  <c:v>41891</c:v>
                </c:pt>
                <c:pt idx="6690">
                  <c:v>41892</c:v>
                </c:pt>
                <c:pt idx="6691">
                  <c:v>41893</c:v>
                </c:pt>
                <c:pt idx="6692">
                  <c:v>41894</c:v>
                </c:pt>
                <c:pt idx="6693">
                  <c:v>41897</c:v>
                </c:pt>
                <c:pt idx="6694">
                  <c:v>41898</c:v>
                </c:pt>
                <c:pt idx="6695">
                  <c:v>41899</c:v>
                </c:pt>
                <c:pt idx="6696">
                  <c:v>41900</c:v>
                </c:pt>
                <c:pt idx="6697">
                  <c:v>41901</c:v>
                </c:pt>
                <c:pt idx="6698">
                  <c:v>41904</c:v>
                </c:pt>
                <c:pt idx="6699">
                  <c:v>41905</c:v>
                </c:pt>
                <c:pt idx="6700">
                  <c:v>41906</c:v>
                </c:pt>
                <c:pt idx="6701">
                  <c:v>41907</c:v>
                </c:pt>
                <c:pt idx="6702">
                  <c:v>41908</c:v>
                </c:pt>
                <c:pt idx="6703">
                  <c:v>41911</c:v>
                </c:pt>
                <c:pt idx="6704">
                  <c:v>41912</c:v>
                </c:pt>
                <c:pt idx="6705">
                  <c:v>41913</c:v>
                </c:pt>
                <c:pt idx="6706">
                  <c:v>41914</c:v>
                </c:pt>
                <c:pt idx="6707">
                  <c:v>41915</c:v>
                </c:pt>
                <c:pt idx="6708">
                  <c:v>41918</c:v>
                </c:pt>
                <c:pt idx="6709">
                  <c:v>41919</c:v>
                </c:pt>
                <c:pt idx="6710">
                  <c:v>41920</c:v>
                </c:pt>
                <c:pt idx="6711">
                  <c:v>41921</c:v>
                </c:pt>
                <c:pt idx="6712">
                  <c:v>41922</c:v>
                </c:pt>
                <c:pt idx="6713">
                  <c:v>41925</c:v>
                </c:pt>
                <c:pt idx="6714">
                  <c:v>41926</c:v>
                </c:pt>
                <c:pt idx="6715">
                  <c:v>41927</c:v>
                </c:pt>
                <c:pt idx="6716">
                  <c:v>41928</c:v>
                </c:pt>
                <c:pt idx="6717">
                  <c:v>41929</c:v>
                </c:pt>
                <c:pt idx="6718">
                  <c:v>41932</c:v>
                </c:pt>
                <c:pt idx="6719">
                  <c:v>41933</c:v>
                </c:pt>
                <c:pt idx="6720">
                  <c:v>41934</c:v>
                </c:pt>
                <c:pt idx="6721">
                  <c:v>41935</c:v>
                </c:pt>
                <c:pt idx="6722">
                  <c:v>41936</c:v>
                </c:pt>
                <c:pt idx="6723">
                  <c:v>41939</c:v>
                </c:pt>
                <c:pt idx="6724">
                  <c:v>41940</c:v>
                </c:pt>
                <c:pt idx="6725">
                  <c:v>41941</c:v>
                </c:pt>
                <c:pt idx="6726">
                  <c:v>41942</c:v>
                </c:pt>
                <c:pt idx="6727">
                  <c:v>41943</c:v>
                </c:pt>
                <c:pt idx="6728">
                  <c:v>41946</c:v>
                </c:pt>
                <c:pt idx="6729">
                  <c:v>41947</c:v>
                </c:pt>
                <c:pt idx="6730">
                  <c:v>41948</c:v>
                </c:pt>
                <c:pt idx="6731">
                  <c:v>41949</c:v>
                </c:pt>
                <c:pt idx="6732">
                  <c:v>41950</c:v>
                </c:pt>
                <c:pt idx="6733">
                  <c:v>41953</c:v>
                </c:pt>
                <c:pt idx="6734">
                  <c:v>41954</c:v>
                </c:pt>
                <c:pt idx="6735">
                  <c:v>41955</c:v>
                </c:pt>
                <c:pt idx="6736">
                  <c:v>41956</c:v>
                </c:pt>
                <c:pt idx="6737">
                  <c:v>41957</c:v>
                </c:pt>
                <c:pt idx="6738">
                  <c:v>41960</c:v>
                </c:pt>
                <c:pt idx="6739">
                  <c:v>41961</c:v>
                </c:pt>
                <c:pt idx="6740">
                  <c:v>41962</c:v>
                </c:pt>
                <c:pt idx="6741">
                  <c:v>41963</c:v>
                </c:pt>
                <c:pt idx="6742">
                  <c:v>41964</c:v>
                </c:pt>
                <c:pt idx="6743">
                  <c:v>41967</c:v>
                </c:pt>
                <c:pt idx="6744">
                  <c:v>41968</c:v>
                </c:pt>
                <c:pt idx="6745">
                  <c:v>41969</c:v>
                </c:pt>
                <c:pt idx="6746">
                  <c:v>41970</c:v>
                </c:pt>
                <c:pt idx="6747">
                  <c:v>41971</c:v>
                </c:pt>
                <c:pt idx="6748">
                  <c:v>41974</c:v>
                </c:pt>
                <c:pt idx="6749">
                  <c:v>41975</c:v>
                </c:pt>
                <c:pt idx="6750">
                  <c:v>41976</c:v>
                </c:pt>
                <c:pt idx="6751">
                  <c:v>41977</c:v>
                </c:pt>
                <c:pt idx="6752">
                  <c:v>41978</c:v>
                </c:pt>
                <c:pt idx="6753">
                  <c:v>41981</c:v>
                </c:pt>
                <c:pt idx="6754">
                  <c:v>41982</c:v>
                </c:pt>
                <c:pt idx="6755">
                  <c:v>41983</c:v>
                </c:pt>
                <c:pt idx="6756">
                  <c:v>41984</c:v>
                </c:pt>
                <c:pt idx="6757">
                  <c:v>41985</c:v>
                </c:pt>
                <c:pt idx="6758">
                  <c:v>41988</c:v>
                </c:pt>
                <c:pt idx="6759">
                  <c:v>41989</c:v>
                </c:pt>
                <c:pt idx="6760">
                  <c:v>41990</c:v>
                </c:pt>
                <c:pt idx="6761">
                  <c:v>41991</c:v>
                </c:pt>
                <c:pt idx="6762">
                  <c:v>41992</c:v>
                </c:pt>
                <c:pt idx="6763">
                  <c:v>41995</c:v>
                </c:pt>
                <c:pt idx="6764">
                  <c:v>41996</c:v>
                </c:pt>
                <c:pt idx="6765">
                  <c:v>41997</c:v>
                </c:pt>
                <c:pt idx="6766">
                  <c:v>41999</c:v>
                </c:pt>
                <c:pt idx="6767">
                  <c:v>42002</c:v>
                </c:pt>
                <c:pt idx="6768">
                  <c:v>42003</c:v>
                </c:pt>
                <c:pt idx="6769">
                  <c:v>42004</c:v>
                </c:pt>
                <c:pt idx="6770">
                  <c:v>42006</c:v>
                </c:pt>
                <c:pt idx="6771">
                  <c:v>42009</c:v>
                </c:pt>
                <c:pt idx="6772">
                  <c:v>42010</c:v>
                </c:pt>
                <c:pt idx="6773">
                  <c:v>42011</c:v>
                </c:pt>
                <c:pt idx="6774">
                  <c:v>42012</c:v>
                </c:pt>
                <c:pt idx="6775">
                  <c:v>42013</c:v>
                </c:pt>
                <c:pt idx="6776">
                  <c:v>42016</c:v>
                </c:pt>
                <c:pt idx="6777">
                  <c:v>42017</c:v>
                </c:pt>
                <c:pt idx="6778">
                  <c:v>42018</c:v>
                </c:pt>
                <c:pt idx="6779">
                  <c:v>42019</c:v>
                </c:pt>
                <c:pt idx="6780">
                  <c:v>42020</c:v>
                </c:pt>
                <c:pt idx="6781">
                  <c:v>42023</c:v>
                </c:pt>
                <c:pt idx="6782">
                  <c:v>42024</c:v>
                </c:pt>
                <c:pt idx="6783">
                  <c:v>42025</c:v>
                </c:pt>
                <c:pt idx="6784">
                  <c:v>42026</c:v>
                </c:pt>
                <c:pt idx="6785">
                  <c:v>42027</c:v>
                </c:pt>
                <c:pt idx="6786">
                  <c:v>42030</c:v>
                </c:pt>
                <c:pt idx="6787">
                  <c:v>42031</c:v>
                </c:pt>
                <c:pt idx="6788">
                  <c:v>42032</c:v>
                </c:pt>
                <c:pt idx="6789">
                  <c:v>42033</c:v>
                </c:pt>
                <c:pt idx="6790">
                  <c:v>42034</c:v>
                </c:pt>
                <c:pt idx="6791">
                  <c:v>42037</c:v>
                </c:pt>
                <c:pt idx="6792">
                  <c:v>42038</c:v>
                </c:pt>
                <c:pt idx="6793">
                  <c:v>42039</c:v>
                </c:pt>
                <c:pt idx="6794">
                  <c:v>42040</c:v>
                </c:pt>
                <c:pt idx="6795">
                  <c:v>42041</c:v>
                </c:pt>
                <c:pt idx="6796">
                  <c:v>42044</c:v>
                </c:pt>
                <c:pt idx="6797">
                  <c:v>42045</c:v>
                </c:pt>
                <c:pt idx="6798">
                  <c:v>42046</c:v>
                </c:pt>
                <c:pt idx="6799">
                  <c:v>42047</c:v>
                </c:pt>
                <c:pt idx="6800">
                  <c:v>42048</c:v>
                </c:pt>
                <c:pt idx="6801">
                  <c:v>42051</c:v>
                </c:pt>
                <c:pt idx="6802">
                  <c:v>42052</c:v>
                </c:pt>
                <c:pt idx="6803">
                  <c:v>42053</c:v>
                </c:pt>
                <c:pt idx="6804">
                  <c:v>42054</c:v>
                </c:pt>
                <c:pt idx="6805">
                  <c:v>42055</c:v>
                </c:pt>
                <c:pt idx="6806">
                  <c:v>42058</c:v>
                </c:pt>
                <c:pt idx="6807">
                  <c:v>42059</c:v>
                </c:pt>
                <c:pt idx="6808">
                  <c:v>42060</c:v>
                </c:pt>
                <c:pt idx="6809">
                  <c:v>42061</c:v>
                </c:pt>
                <c:pt idx="6810">
                  <c:v>42062</c:v>
                </c:pt>
                <c:pt idx="6811">
                  <c:v>42065</c:v>
                </c:pt>
                <c:pt idx="6812">
                  <c:v>42066</c:v>
                </c:pt>
                <c:pt idx="6813">
                  <c:v>42067</c:v>
                </c:pt>
                <c:pt idx="6814">
                  <c:v>42068</c:v>
                </c:pt>
                <c:pt idx="6815">
                  <c:v>42069</c:v>
                </c:pt>
                <c:pt idx="6816">
                  <c:v>42072</c:v>
                </c:pt>
                <c:pt idx="6817">
                  <c:v>42073</c:v>
                </c:pt>
                <c:pt idx="6818">
                  <c:v>42074</c:v>
                </c:pt>
                <c:pt idx="6819">
                  <c:v>42075</c:v>
                </c:pt>
                <c:pt idx="6820">
                  <c:v>42076</c:v>
                </c:pt>
                <c:pt idx="6821">
                  <c:v>42079</c:v>
                </c:pt>
                <c:pt idx="6822">
                  <c:v>42080</c:v>
                </c:pt>
                <c:pt idx="6823">
                  <c:v>42081</c:v>
                </c:pt>
                <c:pt idx="6824">
                  <c:v>42082</c:v>
                </c:pt>
                <c:pt idx="6825">
                  <c:v>42083</c:v>
                </c:pt>
                <c:pt idx="6826">
                  <c:v>42086</c:v>
                </c:pt>
                <c:pt idx="6827">
                  <c:v>42087</c:v>
                </c:pt>
                <c:pt idx="6828">
                  <c:v>42088</c:v>
                </c:pt>
                <c:pt idx="6829">
                  <c:v>42089</c:v>
                </c:pt>
                <c:pt idx="6830">
                  <c:v>42090</c:v>
                </c:pt>
                <c:pt idx="6831">
                  <c:v>42093</c:v>
                </c:pt>
                <c:pt idx="6832">
                  <c:v>42094</c:v>
                </c:pt>
                <c:pt idx="6833">
                  <c:v>42095</c:v>
                </c:pt>
                <c:pt idx="6834">
                  <c:v>42096</c:v>
                </c:pt>
                <c:pt idx="6835">
                  <c:v>42100</c:v>
                </c:pt>
                <c:pt idx="6836">
                  <c:v>42101</c:v>
                </c:pt>
                <c:pt idx="6837">
                  <c:v>42102</c:v>
                </c:pt>
                <c:pt idx="6838">
                  <c:v>42103</c:v>
                </c:pt>
                <c:pt idx="6839">
                  <c:v>42104</c:v>
                </c:pt>
                <c:pt idx="6840">
                  <c:v>42107</c:v>
                </c:pt>
                <c:pt idx="6841">
                  <c:v>42108</c:v>
                </c:pt>
                <c:pt idx="6842">
                  <c:v>42109</c:v>
                </c:pt>
                <c:pt idx="6843">
                  <c:v>42110</c:v>
                </c:pt>
                <c:pt idx="6844">
                  <c:v>42111</c:v>
                </c:pt>
                <c:pt idx="6845">
                  <c:v>42114</c:v>
                </c:pt>
                <c:pt idx="6846">
                  <c:v>42115</c:v>
                </c:pt>
                <c:pt idx="6847">
                  <c:v>42116</c:v>
                </c:pt>
                <c:pt idx="6848">
                  <c:v>42117</c:v>
                </c:pt>
                <c:pt idx="6849">
                  <c:v>42118</c:v>
                </c:pt>
                <c:pt idx="6850">
                  <c:v>42121</c:v>
                </c:pt>
                <c:pt idx="6851">
                  <c:v>42122</c:v>
                </c:pt>
                <c:pt idx="6852">
                  <c:v>42123</c:v>
                </c:pt>
                <c:pt idx="6853">
                  <c:v>42124</c:v>
                </c:pt>
                <c:pt idx="6854">
                  <c:v>42125</c:v>
                </c:pt>
                <c:pt idx="6855">
                  <c:v>42128</c:v>
                </c:pt>
                <c:pt idx="6856">
                  <c:v>42129</c:v>
                </c:pt>
                <c:pt idx="6857">
                  <c:v>42130</c:v>
                </c:pt>
                <c:pt idx="6858">
                  <c:v>42131</c:v>
                </c:pt>
                <c:pt idx="6859">
                  <c:v>42132</c:v>
                </c:pt>
                <c:pt idx="6860">
                  <c:v>42135</c:v>
                </c:pt>
                <c:pt idx="6861">
                  <c:v>42136</c:v>
                </c:pt>
                <c:pt idx="6862">
                  <c:v>42137</c:v>
                </c:pt>
                <c:pt idx="6863">
                  <c:v>42138</c:v>
                </c:pt>
                <c:pt idx="6864">
                  <c:v>42139</c:v>
                </c:pt>
                <c:pt idx="6865">
                  <c:v>42142</c:v>
                </c:pt>
                <c:pt idx="6866">
                  <c:v>42143</c:v>
                </c:pt>
                <c:pt idx="6867">
                  <c:v>42144</c:v>
                </c:pt>
                <c:pt idx="6868">
                  <c:v>42145</c:v>
                </c:pt>
                <c:pt idx="6869">
                  <c:v>42146</c:v>
                </c:pt>
                <c:pt idx="6870">
                  <c:v>42149</c:v>
                </c:pt>
                <c:pt idx="6871">
                  <c:v>42150</c:v>
                </c:pt>
                <c:pt idx="6872">
                  <c:v>42151</c:v>
                </c:pt>
                <c:pt idx="6873">
                  <c:v>42152</c:v>
                </c:pt>
                <c:pt idx="6874">
                  <c:v>42153</c:v>
                </c:pt>
                <c:pt idx="6875">
                  <c:v>42156</c:v>
                </c:pt>
                <c:pt idx="6876">
                  <c:v>42157</c:v>
                </c:pt>
                <c:pt idx="6877">
                  <c:v>42158</c:v>
                </c:pt>
                <c:pt idx="6878">
                  <c:v>42159</c:v>
                </c:pt>
                <c:pt idx="6879">
                  <c:v>42160</c:v>
                </c:pt>
                <c:pt idx="6880">
                  <c:v>42163</c:v>
                </c:pt>
                <c:pt idx="6881">
                  <c:v>42164</c:v>
                </c:pt>
                <c:pt idx="6882">
                  <c:v>42165</c:v>
                </c:pt>
                <c:pt idx="6883">
                  <c:v>42166</c:v>
                </c:pt>
                <c:pt idx="6884">
                  <c:v>42167</c:v>
                </c:pt>
                <c:pt idx="6885">
                  <c:v>42170</c:v>
                </c:pt>
                <c:pt idx="6886">
                  <c:v>42171</c:v>
                </c:pt>
                <c:pt idx="6887">
                  <c:v>42172</c:v>
                </c:pt>
                <c:pt idx="6888">
                  <c:v>42173</c:v>
                </c:pt>
                <c:pt idx="6889">
                  <c:v>42174</c:v>
                </c:pt>
                <c:pt idx="6890">
                  <c:v>42177</c:v>
                </c:pt>
                <c:pt idx="6891">
                  <c:v>42178</c:v>
                </c:pt>
                <c:pt idx="6892">
                  <c:v>42179</c:v>
                </c:pt>
                <c:pt idx="6893">
                  <c:v>42180</c:v>
                </c:pt>
                <c:pt idx="6894">
                  <c:v>42181</c:v>
                </c:pt>
                <c:pt idx="6895">
                  <c:v>42184</c:v>
                </c:pt>
                <c:pt idx="6896">
                  <c:v>42185</c:v>
                </c:pt>
                <c:pt idx="6897">
                  <c:v>42186</c:v>
                </c:pt>
                <c:pt idx="6898">
                  <c:v>42187</c:v>
                </c:pt>
                <c:pt idx="6899">
                  <c:v>42188</c:v>
                </c:pt>
                <c:pt idx="6900">
                  <c:v>42191</c:v>
                </c:pt>
                <c:pt idx="6901">
                  <c:v>42192</c:v>
                </c:pt>
                <c:pt idx="6902">
                  <c:v>42193</c:v>
                </c:pt>
                <c:pt idx="6903">
                  <c:v>42194</c:v>
                </c:pt>
                <c:pt idx="6904">
                  <c:v>42195</c:v>
                </c:pt>
                <c:pt idx="6905">
                  <c:v>42198</c:v>
                </c:pt>
                <c:pt idx="6906">
                  <c:v>42199</c:v>
                </c:pt>
                <c:pt idx="6907">
                  <c:v>42200</c:v>
                </c:pt>
                <c:pt idx="6908">
                  <c:v>42201</c:v>
                </c:pt>
                <c:pt idx="6909">
                  <c:v>42202</c:v>
                </c:pt>
                <c:pt idx="6910">
                  <c:v>42205</c:v>
                </c:pt>
                <c:pt idx="6911">
                  <c:v>42206</c:v>
                </c:pt>
                <c:pt idx="6912">
                  <c:v>42207</c:v>
                </c:pt>
                <c:pt idx="6913">
                  <c:v>42208</c:v>
                </c:pt>
                <c:pt idx="6914">
                  <c:v>42209</c:v>
                </c:pt>
                <c:pt idx="6915">
                  <c:v>42212</c:v>
                </c:pt>
                <c:pt idx="6916">
                  <c:v>42213</c:v>
                </c:pt>
                <c:pt idx="6917">
                  <c:v>42214</c:v>
                </c:pt>
                <c:pt idx="6918">
                  <c:v>42215</c:v>
                </c:pt>
                <c:pt idx="6919">
                  <c:v>42216</c:v>
                </c:pt>
                <c:pt idx="6920">
                  <c:v>42219</c:v>
                </c:pt>
                <c:pt idx="6921">
                  <c:v>42220</c:v>
                </c:pt>
                <c:pt idx="6922">
                  <c:v>42221</c:v>
                </c:pt>
                <c:pt idx="6923">
                  <c:v>42222</c:v>
                </c:pt>
                <c:pt idx="6924">
                  <c:v>42223</c:v>
                </c:pt>
                <c:pt idx="6925">
                  <c:v>42226</c:v>
                </c:pt>
                <c:pt idx="6926">
                  <c:v>42227</c:v>
                </c:pt>
                <c:pt idx="6927">
                  <c:v>42228</c:v>
                </c:pt>
                <c:pt idx="6928">
                  <c:v>42229</c:v>
                </c:pt>
                <c:pt idx="6929">
                  <c:v>42230</c:v>
                </c:pt>
                <c:pt idx="6930">
                  <c:v>42233</c:v>
                </c:pt>
                <c:pt idx="6931">
                  <c:v>42234</c:v>
                </c:pt>
                <c:pt idx="6932">
                  <c:v>42235</c:v>
                </c:pt>
                <c:pt idx="6933">
                  <c:v>42236</c:v>
                </c:pt>
                <c:pt idx="6934">
                  <c:v>42237</c:v>
                </c:pt>
                <c:pt idx="6935">
                  <c:v>42240</c:v>
                </c:pt>
                <c:pt idx="6936">
                  <c:v>42241</c:v>
                </c:pt>
                <c:pt idx="6937">
                  <c:v>42242</c:v>
                </c:pt>
                <c:pt idx="6938">
                  <c:v>42243</c:v>
                </c:pt>
                <c:pt idx="6939">
                  <c:v>42244</c:v>
                </c:pt>
                <c:pt idx="6940">
                  <c:v>42247</c:v>
                </c:pt>
                <c:pt idx="6941">
                  <c:v>42248</c:v>
                </c:pt>
                <c:pt idx="6942">
                  <c:v>42249</c:v>
                </c:pt>
                <c:pt idx="6943">
                  <c:v>42250</c:v>
                </c:pt>
                <c:pt idx="6944">
                  <c:v>42251</c:v>
                </c:pt>
                <c:pt idx="6945">
                  <c:v>42254</c:v>
                </c:pt>
                <c:pt idx="6946">
                  <c:v>42255</c:v>
                </c:pt>
                <c:pt idx="6947">
                  <c:v>42256</c:v>
                </c:pt>
                <c:pt idx="6948">
                  <c:v>42257</c:v>
                </c:pt>
                <c:pt idx="6949">
                  <c:v>42258</c:v>
                </c:pt>
                <c:pt idx="6950">
                  <c:v>42261</c:v>
                </c:pt>
                <c:pt idx="6951">
                  <c:v>42262</c:v>
                </c:pt>
                <c:pt idx="6952">
                  <c:v>42263</c:v>
                </c:pt>
                <c:pt idx="6953">
                  <c:v>42264</c:v>
                </c:pt>
                <c:pt idx="6954">
                  <c:v>42265</c:v>
                </c:pt>
                <c:pt idx="6955">
                  <c:v>42268</c:v>
                </c:pt>
                <c:pt idx="6956">
                  <c:v>42269</c:v>
                </c:pt>
                <c:pt idx="6957">
                  <c:v>42270</c:v>
                </c:pt>
                <c:pt idx="6958">
                  <c:v>42271</c:v>
                </c:pt>
                <c:pt idx="6959">
                  <c:v>42272</c:v>
                </c:pt>
                <c:pt idx="6960">
                  <c:v>42275</c:v>
                </c:pt>
                <c:pt idx="6961">
                  <c:v>42276</c:v>
                </c:pt>
                <c:pt idx="6962">
                  <c:v>42277</c:v>
                </c:pt>
                <c:pt idx="6963">
                  <c:v>42278</c:v>
                </c:pt>
                <c:pt idx="6964">
                  <c:v>42279</c:v>
                </c:pt>
                <c:pt idx="6965">
                  <c:v>42282</c:v>
                </c:pt>
                <c:pt idx="6966">
                  <c:v>42283</c:v>
                </c:pt>
                <c:pt idx="6967">
                  <c:v>42284</c:v>
                </c:pt>
                <c:pt idx="6968">
                  <c:v>42285</c:v>
                </c:pt>
                <c:pt idx="6969">
                  <c:v>42286</c:v>
                </c:pt>
                <c:pt idx="6970">
                  <c:v>42289</c:v>
                </c:pt>
                <c:pt idx="6971">
                  <c:v>42290</c:v>
                </c:pt>
                <c:pt idx="6972">
                  <c:v>42291</c:v>
                </c:pt>
                <c:pt idx="6973">
                  <c:v>42292</c:v>
                </c:pt>
                <c:pt idx="6974">
                  <c:v>42293</c:v>
                </c:pt>
                <c:pt idx="6975">
                  <c:v>42296</c:v>
                </c:pt>
                <c:pt idx="6976">
                  <c:v>42297</c:v>
                </c:pt>
                <c:pt idx="6977">
                  <c:v>42298</c:v>
                </c:pt>
                <c:pt idx="6978">
                  <c:v>42299</c:v>
                </c:pt>
                <c:pt idx="6979">
                  <c:v>42300</c:v>
                </c:pt>
                <c:pt idx="6980">
                  <c:v>42303</c:v>
                </c:pt>
                <c:pt idx="6981">
                  <c:v>42304</c:v>
                </c:pt>
                <c:pt idx="6982">
                  <c:v>42305</c:v>
                </c:pt>
                <c:pt idx="6983">
                  <c:v>42306</c:v>
                </c:pt>
                <c:pt idx="6984">
                  <c:v>42307</c:v>
                </c:pt>
                <c:pt idx="6985">
                  <c:v>42310</c:v>
                </c:pt>
                <c:pt idx="6986">
                  <c:v>42311</c:v>
                </c:pt>
                <c:pt idx="6987">
                  <c:v>42312</c:v>
                </c:pt>
                <c:pt idx="6988">
                  <c:v>42313</c:v>
                </c:pt>
                <c:pt idx="6989">
                  <c:v>42314</c:v>
                </c:pt>
                <c:pt idx="6990">
                  <c:v>42317</c:v>
                </c:pt>
                <c:pt idx="6991">
                  <c:v>42318</c:v>
                </c:pt>
                <c:pt idx="6992">
                  <c:v>42319</c:v>
                </c:pt>
                <c:pt idx="6993">
                  <c:v>42320</c:v>
                </c:pt>
                <c:pt idx="6994">
                  <c:v>42321</c:v>
                </c:pt>
                <c:pt idx="6995">
                  <c:v>42324</c:v>
                </c:pt>
                <c:pt idx="6996">
                  <c:v>42325</c:v>
                </c:pt>
                <c:pt idx="6997">
                  <c:v>42326</c:v>
                </c:pt>
                <c:pt idx="6998">
                  <c:v>42327</c:v>
                </c:pt>
                <c:pt idx="6999">
                  <c:v>42328</c:v>
                </c:pt>
                <c:pt idx="7000">
                  <c:v>42331</c:v>
                </c:pt>
                <c:pt idx="7001">
                  <c:v>42332</c:v>
                </c:pt>
                <c:pt idx="7002">
                  <c:v>42333</c:v>
                </c:pt>
                <c:pt idx="7003">
                  <c:v>42334</c:v>
                </c:pt>
                <c:pt idx="7004">
                  <c:v>42335</c:v>
                </c:pt>
                <c:pt idx="7005">
                  <c:v>42338</c:v>
                </c:pt>
                <c:pt idx="7006">
                  <c:v>42339</c:v>
                </c:pt>
                <c:pt idx="7007">
                  <c:v>42340</c:v>
                </c:pt>
                <c:pt idx="7008">
                  <c:v>42341</c:v>
                </c:pt>
                <c:pt idx="7009">
                  <c:v>42342</c:v>
                </c:pt>
                <c:pt idx="7010">
                  <c:v>42345</c:v>
                </c:pt>
                <c:pt idx="7011">
                  <c:v>42346</c:v>
                </c:pt>
                <c:pt idx="7012">
                  <c:v>42347</c:v>
                </c:pt>
                <c:pt idx="7013">
                  <c:v>42348</c:v>
                </c:pt>
                <c:pt idx="7014">
                  <c:v>42349</c:v>
                </c:pt>
                <c:pt idx="7015">
                  <c:v>42352</c:v>
                </c:pt>
                <c:pt idx="7016">
                  <c:v>42353</c:v>
                </c:pt>
                <c:pt idx="7017">
                  <c:v>42354</c:v>
                </c:pt>
                <c:pt idx="7018">
                  <c:v>42355</c:v>
                </c:pt>
                <c:pt idx="7019">
                  <c:v>42356</c:v>
                </c:pt>
                <c:pt idx="7020">
                  <c:v>42359</c:v>
                </c:pt>
                <c:pt idx="7021">
                  <c:v>42360</c:v>
                </c:pt>
                <c:pt idx="7022">
                  <c:v>42361</c:v>
                </c:pt>
                <c:pt idx="7023">
                  <c:v>42362</c:v>
                </c:pt>
                <c:pt idx="7024">
                  <c:v>42366</c:v>
                </c:pt>
                <c:pt idx="7025">
                  <c:v>42367</c:v>
                </c:pt>
                <c:pt idx="7026">
                  <c:v>42368</c:v>
                </c:pt>
                <c:pt idx="7027">
                  <c:v>42369</c:v>
                </c:pt>
                <c:pt idx="7028">
                  <c:v>42373</c:v>
                </c:pt>
                <c:pt idx="7029">
                  <c:v>42374</c:v>
                </c:pt>
                <c:pt idx="7030">
                  <c:v>42375</c:v>
                </c:pt>
                <c:pt idx="7031">
                  <c:v>42376</c:v>
                </c:pt>
                <c:pt idx="7032">
                  <c:v>42377</c:v>
                </c:pt>
                <c:pt idx="7033">
                  <c:v>42380</c:v>
                </c:pt>
                <c:pt idx="7034">
                  <c:v>42381</c:v>
                </c:pt>
                <c:pt idx="7035">
                  <c:v>42382</c:v>
                </c:pt>
                <c:pt idx="7036">
                  <c:v>42383</c:v>
                </c:pt>
                <c:pt idx="7037">
                  <c:v>42384</c:v>
                </c:pt>
                <c:pt idx="7038">
                  <c:v>42387</c:v>
                </c:pt>
                <c:pt idx="7039">
                  <c:v>42388</c:v>
                </c:pt>
                <c:pt idx="7040">
                  <c:v>42389</c:v>
                </c:pt>
                <c:pt idx="7041">
                  <c:v>42390</c:v>
                </c:pt>
                <c:pt idx="7042">
                  <c:v>42391</c:v>
                </c:pt>
                <c:pt idx="7043">
                  <c:v>42394</c:v>
                </c:pt>
                <c:pt idx="7044">
                  <c:v>42395</c:v>
                </c:pt>
                <c:pt idx="7045">
                  <c:v>42396</c:v>
                </c:pt>
                <c:pt idx="7046">
                  <c:v>42397</c:v>
                </c:pt>
                <c:pt idx="7047">
                  <c:v>42398</c:v>
                </c:pt>
                <c:pt idx="7048">
                  <c:v>42401</c:v>
                </c:pt>
                <c:pt idx="7049">
                  <c:v>42402</c:v>
                </c:pt>
                <c:pt idx="7050">
                  <c:v>42403</c:v>
                </c:pt>
                <c:pt idx="7051">
                  <c:v>42404</c:v>
                </c:pt>
                <c:pt idx="7052">
                  <c:v>42405</c:v>
                </c:pt>
                <c:pt idx="7053">
                  <c:v>42408</c:v>
                </c:pt>
                <c:pt idx="7054">
                  <c:v>42409</c:v>
                </c:pt>
                <c:pt idx="7055">
                  <c:v>42410</c:v>
                </c:pt>
                <c:pt idx="7056">
                  <c:v>42411</c:v>
                </c:pt>
                <c:pt idx="7057">
                  <c:v>42412</c:v>
                </c:pt>
                <c:pt idx="7058">
                  <c:v>42415</c:v>
                </c:pt>
                <c:pt idx="7059">
                  <c:v>42416</c:v>
                </c:pt>
                <c:pt idx="7060">
                  <c:v>42417</c:v>
                </c:pt>
                <c:pt idx="7061">
                  <c:v>42418</c:v>
                </c:pt>
                <c:pt idx="7062">
                  <c:v>42419</c:v>
                </c:pt>
                <c:pt idx="7063">
                  <c:v>42422</c:v>
                </c:pt>
                <c:pt idx="7064">
                  <c:v>42423</c:v>
                </c:pt>
                <c:pt idx="7065">
                  <c:v>42424</c:v>
                </c:pt>
                <c:pt idx="7066">
                  <c:v>42425</c:v>
                </c:pt>
                <c:pt idx="7067">
                  <c:v>42426</c:v>
                </c:pt>
                <c:pt idx="7068">
                  <c:v>42429</c:v>
                </c:pt>
                <c:pt idx="7069">
                  <c:v>42430</c:v>
                </c:pt>
                <c:pt idx="7070">
                  <c:v>42431</c:v>
                </c:pt>
                <c:pt idx="7071">
                  <c:v>42432</c:v>
                </c:pt>
                <c:pt idx="7072">
                  <c:v>42433</c:v>
                </c:pt>
                <c:pt idx="7073">
                  <c:v>42436</c:v>
                </c:pt>
                <c:pt idx="7074">
                  <c:v>42437</c:v>
                </c:pt>
                <c:pt idx="7075">
                  <c:v>42438</c:v>
                </c:pt>
                <c:pt idx="7076">
                  <c:v>42439</c:v>
                </c:pt>
                <c:pt idx="7077">
                  <c:v>42440</c:v>
                </c:pt>
                <c:pt idx="7078">
                  <c:v>42443</c:v>
                </c:pt>
                <c:pt idx="7079">
                  <c:v>42444</c:v>
                </c:pt>
                <c:pt idx="7080">
                  <c:v>42445</c:v>
                </c:pt>
                <c:pt idx="7081">
                  <c:v>42446</c:v>
                </c:pt>
                <c:pt idx="7082">
                  <c:v>42447</c:v>
                </c:pt>
                <c:pt idx="7083">
                  <c:v>42450</c:v>
                </c:pt>
                <c:pt idx="7084">
                  <c:v>42451</c:v>
                </c:pt>
                <c:pt idx="7085">
                  <c:v>42452</c:v>
                </c:pt>
                <c:pt idx="7086">
                  <c:v>42453</c:v>
                </c:pt>
                <c:pt idx="7087">
                  <c:v>42457</c:v>
                </c:pt>
                <c:pt idx="7088">
                  <c:v>42458</c:v>
                </c:pt>
                <c:pt idx="7089">
                  <c:v>42459</c:v>
                </c:pt>
                <c:pt idx="7090">
                  <c:v>42460</c:v>
                </c:pt>
                <c:pt idx="7091">
                  <c:v>42461</c:v>
                </c:pt>
                <c:pt idx="7092">
                  <c:v>42464</c:v>
                </c:pt>
                <c:pt idx="7093">
                  <c:v>42465</c:v>
                </c:pt>
                <c:pt idx="7094">
                  <c:v>42466</c:v>
                </c:pt>
                <c:pt idx="7095">
                  <c:v>42467</c:v>
                </c:pt>
                <c:pt idx="7096">
                  <c:v>42468</c:v>
                </c:pt>
                <c:pt idx="7097">
                  <c:v>42471</c:v>
                </c:pt>
                <c:pt idx="7098">
                  <c:v>42472</c:v>
                </c:pt>
                <c:pt idx="7099">
                  <c:v>42473</c:v>
                </c:pt>
                <c:pt idx="7100">
                  <c:v>42474</c:v>
                </c:pt>
                <c:pt idx="7101">
                  <c:v>42475</c:v>
                </c:pt>
                <c:pt idx="7102">
                  <c:v>42478</c:v>
                </c:pt>
                <c:pt idx="7103">
                  <c:v>42479</c:v>
                </c:pt>
                <c:pt idx="7104">
                  <c:v>42480</c:v>
                </c:pt>
                <c:pt idx="7105">
                  <c:v>42481</c:v>
                </c:pt>
                <c:pt idx="7106">
                  <c:v>42482</c:v>
                </c:pt>
                <c:pt idx="7107">
                  <c:v>42485</c:v>
                </c:pt>
                <c:pt idx="7108">
                  <c:v>42486</c:v>
                </c:pt>
                <c:pt idx="7109">
                  <c:v>42487</c:v>
                </c:pt>
                <c:pt idx="7110">
                  <c:v>42488</c:v>
                </c:pt>
                <c:pt idx="7111">
                  <c:v>42489</c:v>
                </c:pt>
                <c:pt idx="7112">
                  <c:v>42492</c:v>
                </c:pt>
                <c:pt idx="7113">
                  <c:v>42493</c:v>
                </c:pt>
                <c:pt idx="7114">
                  <c:v>42494</c:v>
                </c:pt>
                <c:pt idx="7115">
                  <c:v>42495</c:v>
                </c:pt>
                <c:pt idx="7116">
                  <c:v>42496</c:v>
                </c:pt>
                <c:pt idx="7117">
                  <c:v>42499</c:v>
                </c:pt>
                <c:pt idx="7118">
                  <c:v>42500</c:v>
                </c:pt>
                <c:pt idx="7119">
                  <c:v>42501</c:v>
                </c:pt>
                <c:pt idx="7120">
                  <c:v>42502</c:v>
                </c:pt>
                <c:pt idx="7121">
                  <c:v>42503</c:v>
                </c:pt>
                <c:pt idx="7122">
                  <c:v>42506</c:v>
                </c:pt>
                <c:pt idx="7123">
                  <c:v>42507</c:v>
                </c:pt>
                <c:pt idx="7124">
                  <c:v>42508</c:v>
                </c:pt>
                <c:pt idx="7125">
                  <c:v>42509</c:v>
                </c:pt>
                <c:pt idx="7126">
                  <c:v>42510</c:v>
                </c:pt>
                <c:pt idx="7127">
                  <c:v>42513</c:v>
                </c:pt>
                <c:pt idx="7128">
                  <c:v>42514</c:v>
                </c:pt>
                <c:pt idx="7129">
                  <c:v>42515</c:v>
                </c:pt>
                <c:pt idx="7130">
                  <c:v>42516</c:v>
                </c:pt>
                <c:pt idx="7131">
                  <c:v>42517</c:v>
                </c:pt>
                <c:pt idx="7132">
                  <c:v>42520</c:v>
                </c:pt>
                <c:pt idx="7133">
                  <c:v>42521</c:v>
                </c:pt>
                <c:pt idx="7134">
                  <c:v>42522</c:v>
                </c:pt>
                <c:pt idx="7135">
                  <c:v>42523</c:v>
                </c:pt>
                <c:pt idx="7136">
                  <c:v>42524</c:v>
                </c:pt>
                <c:pt idx="7137">
                  <c:v>42527</c:v>
                </c:pt>
                <c:pt idx="7138">
                  <c:v>42528</c:v>
                </c:pt>
                <c:pt idx="7139">
                  <c:v>42529</c:v>
                </c:pt>
                <c:pt idx="7140">
                  <c:v>42530</c:v>
                </c:pt>
                <c:pt idx="7141">
                  <c:v>42531</c:v>
                </c:pt>
                <c:pt idx="7142">
                  <c:v>42534</c:v>
                </c:pt>
                <c:pt idx="7143">
                  <c:v>42535</c:v>
                </c:pt>
                <c:pt idx="7144">
                  <c:v>42536</c:v>
                </c:pt>
                <c:pt idx="7145">
                  <c:v>42537</c:v>
                </c:pt>
                <c:pt idx="7146">
                  <c:v>42538</c:v>
                </c:pt>
                <c:pt idx="7147">
                  <c:v>42541</c:v>
                </c:pt>
                <c:pt idx="7148">
                  <c:v>42542</c:v>
                </c:pt>
                <c:pt idx="7149">
                  <c:v>42543</c:v>
                </c:pt>
                <c:pt idx="7150">
                  <c:v>42544</c:v>
                </c:pt>
                <c:pt idx="7151">
                  <c:v>42545</c:v>
                </c:pt>
                <c:pt idx="7152">
                  <c:v>42548</c:v>
                </c:pt>
                <c:pt idx="7153">
                  <c:v>42549</c:v>
                </c:pt>
                <c:pt idx="7154">
                  <c:v>42550</c:v>
                </c:pt>
                <c:pt idx="7155">
                  <c:v>42551</c:v>
                </c:pt>
                <c:pt idx="7156">
                  <c:v>42552</c:v>
                </c:pt>
                <c:pt idx="7157">
                  <c:v>42555</c:v>
                </c:pt>
                <c:pt idx="7158">
                  <c:v>42556</c:v>
                </c:pt>
                <c:pt idx="7159">
                  <c:v>42557</c:v>
                </c:pt>
                <c:pt idx="7160">
                  <c:v>42558</c:v>
                </c:pt>
                <c:pt idx="7161">
                  <c:v>42559</c:v>
                </c:pt>
                <c:pt idx="7162">
                  <c:v>42562</c:v>
                </c:pt>
                <c:pt idx="7163">
                  <c:v>42563</c:v>
                </c:pt>
                <c:pt idx="7164">
                  <c:v>42564</c:v>
                </c:pt>
                <c:pt idx="7165">
                  <c:v>42565</c:v>
                </c:pt>
                <c:pt idx="7166">
                  <c:v>42566</c:v>
                </c:pt>
                <c:pt idx="7167">
                  <c:v>42569</c:v>
                </c:pt>
                <c:pt idx="7168">
                  <c:v>42570</c:v>
                </c:pt>
                <c:pt idx="7169">
                  <c:v>42571</c:v>
                </c:pt>
                <c:pt idx="7170">
                  <c:v>42572</c:v>
                </c:pt>
                <c:pt idx="7171">
                  <c:v>42573</c:v>
                </c:pt>
                <c:pt idx="7172">
                  <c:v>42576</c:v>
                </c:pt>
                <c:pt idx="7173">
                  <c:v>42577</c:v>
                </c:pt>
                <c:pt idx="7174">
                  <c:v>42578</c:v>
                </c:pt>
                <c:pt idx="7175">
                  <c:v>42579</c:v>
                </c:pt>
                <c:pt idx="7176">
                  <c:v>42580</c:v>
                </c:pt>
                <c:pt idx="7177">
                  <c:v>42583</c:v>
                </c:pt>
                <c:pt idx="7178">
                  <c:v>42584</c:v>
                </c:pt>
                <c:pt idx="7179">
                  <c:v>42585</c:v>
                </c:pt>
                <c:pt idx="7180">
                  <c:v>42586</c:v>
                </c:pt>
                <c:pt idx="7181">
                  <c:v>42587</c:v>
                </c:pt>
                <c:pt idx="7182">
                  <c:v>42590</c:v>
                </c:pt>
                <c:pt idx="7183">
                  <c:v>42591</c:v>
                </c:pt>
                <c:pt idx="7184">
                  <c:v>42592</c:v>
                </c:pt>
                <c:pt idx="7185">
                  <c:v>42593</c:v>
                </c:pt>
                <c:pt idx="7186">
                  <c:v>42594</c:v>
                </c:pt>
                <c:pt idx="7187">
                  <c:v>42597</c:v>
                </c:pt>
                <c:pt idx="7188">
                  <c:v>42598</c:v>
                </c:pt>
                <c:pt idx="7189">
                  <c:v>42599</c:v>
                </c:pt>
                <c:pt idx="7190">
                  <c:v>42600</c:v>
                </c:pt>
                <c:pt idx="7191">
                  <c:v>42601</c:v>
                </c:pt>
                <c:pt idx="7192">
                  <c:v>42604</c:v>
                </c:pt>
                <c:pt idx="7193">
                  <c:v>42605</c:v>
                </c:pt>
                <c:pt idx="7194">
                  <c:v>42606</c:v>
                </c:pt>
                <c:pt idx="7195">
                  <c:v>42607</c:v>
                </c:pt>
                <c:pt idx="7196">
                  <c:v>42608</c:v>
                </c:pt>
                <c:pt idx="7197">
                  <c:v>42611</c:v>
                </c:pt>
                <c:pt idx="7198">
                  <c:v>42612</c:v>
                </c:pt>
                <c:pt idx="7199">
                  <c:v>42613</c:v>
                </c:pt>
                <c:pt idx="7200">
                  <c:v>42614</c:v>
                </c:pt>
                <c:pt idx="7201">
                  <c:v>42615</c:v>
                </c:pt>
                <c:pt idx="7202">
                  <c:v>42618</c:v>
                </c:pt>
                <c:pt idx="7203">
                  <c:v>42619</c:v>
                </c:pt>
                <c:pt idx="7204">
                  <c:v>42620</c:v>
                </c:pt>
                <c:pt idx="7205">
                  <c:v>42621</c:v>
                </c:pt>
                <c:pt idx="7206">
                  <c:v>42622</c:v>
                </c:pt>
                <c:pt idx="7207">
                  <c:v>42625</c:v>
                </c:pt>
                <c:pt idx="7208">
                  <c:v>42626</c:v>
                </c:pt>
                <c:pt idx="7209">
                  <c:v>42627</c:v>
                </c:pt>
                <c:pt idx="7210">
                  <c:v>42628</c:v>
                </c:pt>
                <c:pt idx="7211">
                  <c:v>42629</c:v>
                </c:pt>
                <c:pt idx="7212">
                  <c:v>42632</c:v>
                </c:pt>
                <c:pt idx="7213">
                  <c:v>42633</c:v>
                </c:pt>
                <c:pt idx="7214">
                  <c:v>42634</c:v>
                </c:pt>
                <c:pt idx="7215">
                  <c:v>42635</c:v>
                </c:pt>
                <c:pt idx="7216">
                  <c:v>42636</c:v>
                </c:pt>
                <c:pt idx="7217">
                  <c:v>42639</c:v>
                </c:pt>
                <c:pt idx="7218">
                  <c:v>42640</c:v>
                </c:pt>
                <c:pt idx="7219">
                  <c:v>42641</c:v>
                </c:pt>
                <c:pt idx="7220">
                  <c:v>42642</c:v>
                </c:pt>
                <c:pt idx="7221">
                  <c:v>42643</c:v>
                </c:pt>
                <c:pt idx="7222">
                  <c:v>42646</c:v>
                </c:pt>
                <c:pt idx="7223">
                  <c:v>42647</c:v>
                </c:pt>
                <c:pt idx="7224">
                  <c:v>42648</c:v>
                </c:pt>
                <c:pt idx="7225">
                  <c:v>42649</c:v>
                </c:pt>
                <c:pt idx="7226">
                  <c:v>42650</c:v>
                </c:pt>
                <c:pt idx="7227">
                  <c:v>42653</c:v>
                </c:pt>
                <c:pt idx="7228">
                  <c:v>42654</c:v>
                </c:pt>
                <c:pt idx="7229">
                  <c:v>42655</c:v>
                </c:pt>
                <c:pt idx="7230">
                  <c:v>42656</c:v>
                </c:pt>
                <c:pt idx="7231">
                  <c:v>42657</c:v>
                </c:pt>
                <c:pt idx="7232">
                  <c:v>42660</c:v>
                </c:pt>
                <c:pt idx="7233">
                  <c:v>42661</c:v>
                </c:pt>
                <c:pt idx="7234">
                  <c:v>42662</c:v>
                </c:pt>
                <c:pt idx="7235">
                  <c:v>42663</c:v>
                </c:pt>
                <c:pt idx="7236">
                  <c:v>42664</c:v>
                </c:pt>
                <c:pt idx="7237">
                  <c:v>42667</c:v>
                </c:pt>
                <c:pt idx="7238">
                  <c:v>42668</c:v>
                </c:pt>
                <c:pt idx="7239">
                  <c:v>42669</c:v>
                </c:pt>
                <c:pt idx="7240">
                  <c:v>42670</c:v>
                </c:pt>
                <c:pt idx="7241">
                  <c:v>42671</c:v>
                </c:pt>
                <c:pt idx="7242">
                  <c:v>42674</c:v>
                </c:pt>
                <c:pt idx="7243">
                  <c:v>42675</c:v>
                </c:pt>
                <c:pt idx="7244">
                  <c:v>42676</c:v>
                </c:pt>
                <c:pt idx="7245">
                  <c:v>42677</c:v>
                </c:pt>
                <c:pt idx="7246">
                  <c:v>42678</c:v>
                </c:pt>
                <c:pt idx="7247">
                  <c:v>42681</c:v>
                </c:pt>
                <c:pt idx="7248">
                  <c:v>42682</c:v>
                </c:pt>
                <c:pt idx="7249">
                  <c:v>42683</c:v>
                </c:pt>
                <c:pt idx="7250">
                  <c:v>42684</c:v>
                </c:pt>
                <c:pt idx="7251">
                  <c:v>42685</c:v>
                </c:pt>
                <c:pt idx="7252">
                  <c:v>42688</c:v>
                </c:pt>
                <c:pt idx="7253">
                  <c:v>42689</c:v>
                </c:pt>
                <c:pt idx="7254">
                  <c:v>42690</c:v>
                </c:pt>
                <c:pt idx="7255">
                  <c:v>42691</c:v>
                </c:pt>
                <c:pt idx="7256">
                  <c:v>42692</c:v>
                </c:pt>
                <c:pt idx="7257">
                  <c:v>42695</c:v>
                </c:pt>
                <c:pt idx="7258">
                  <c:v>42696</c:v>
                </c:pt>
                <c:pt idx="7259">
                  <c:v>42697</c:v>
                </c:pt>
                <c:pt idx="7260">
                  <c:v>42698</c:v>
                </c:pt>
                <c:pt idx="7261">
                  <c:v>42699</c:v>
                </c:pt>
                <c:pt idx="7262">
                  <c:v>42702</c:v>
                </c:pt>
                <c:pt idx="7263">
                  <c:v>42703</c:v>
                </c:pt>
                <c:pt idx="7264">
                  <c:v>42704</c:v>
                </c:pt>
                <c:pt idx="7265">
                  <c:v>42705</c:v>
                </c:pt>
                <c:pt idx="7266">
                  <c:v>42706</c:v>
                </c:pt>
                <c:pt idx="7267">
                  <c:v>42709</c:v>
                </c:pt>
                <c:pt idx="7268">
                  <c:v>42710</c:v>
                </c:pt>
                <c:pt idx="7269">
                  <c:v>42711</c:v>
                </c:pt>
                <c:pt idx="7270">
                  <c:v>42712</c:v>
                </c:pt>
                <c:pt idx="7271">
                  <c:v>42713</c:v>
                </c:pt>
                <c:pt idx="7272">
                  <c:v>42716</c:v>
                </c:pt>
                <c:pt idx="7273">
                  <c:v>42717</c:v>
                </c:pt>
                <c:pt idx="7274">
                  <c:v>42718</c:v>
                </c:pt>
                <c:pt idx="7275">
                  <c:v>42719</c:v>
                </c:pt>
                <c:pt idx="7276">
                  <c:v>42720</c:v>
                </c:pt>
                <c:pt idx="7277">
                  <c:v>42723</c:v>
                </c:pt>
                <c:pt idx="7278">
                  <c:v>42724</c:v>
                </c:pt>
                <c:pt idx="7279">
                  <c:v>42725</c:v>
                </c:pt>
                <c:pt idx="7280">
                  <c:v>42726</c:v>
                </c:pt>
                <c:pt idx="7281">
                  <c:v>42727</c:v>
                </c:pt>
                <c:pt idx="7282">
                  <c:v>42731</c:v>
                </c:pt>
                <c:pt idx="7283">
                  <c:v>42732</c:v>
                </c:pt>
                <c:pt idx="7284">
                  <c:v>42733</c:v>
                </c:pt>
                <c:pt idx="7285">
                  <c:v>42734</c:v>
                </c:pt>
                <c:pt idx="7286">
                  <c:v>42737</c:v>
                </c:pt>
                <c:pt idx="7287">
                  <c:v>42738</c:v>
                </c:pt>
                <c:pt idx="7288">
                  <c:v>42739</c:v>
                </c:pt>
                <c:pt idx="7289">
                  <c:v>42740</c:v>
                </c:pt>
                <c:pt idx="7290">
                  <c:v>42741</c:v>
                </c:pt>
                <c:pt idx="7291">
                  <c:v>42744</c:v>
                </c:pt>
                <c:pt idx="7292">
                  <c:v>42745</c:v>
                </c:pt>
                <c:pt idx="7293">
                  <c:v>42746</c:v>
                </c:pt>
                <c:pt idx="7294">
                  <c:v>42747</c:v>
                </c:pt>
                <c:pt idx="7295">
                  <c:v>42748</c:v>
                </c:pt>
                <c:pt idx="7296">
                  <c:v>42751</c:v>
                </c:pt>
                <c:pt idx="7297">
                  <c:v>42752</c:v>
                </c:pt>
                <c:pt idx="7298">
                  <c:v>42753</c:v>
                </c:pt>
                <c:pt idx="7299">
                  <c:v>42754</c:v>
                </c:pt>
                <c:pt idx="7300">
                  <c:v>42755</c:v>
                </c:pt>
                <c:pt idx="7301">
                  <c:v>42758</c:v>
                </c:pt>
                <c:pt idx="7302">
                  <c:v>42759</c:v>
                </c:pt>
                <c:pt idx="7303">
                  <c:v>42760</c:v>
                </c:pt>
                <c:pt idx="7304">
                  <c:v>42761</c:v>
                </c:pt>
                <c:pt idx="7305">
                  <c:v>42762</c:v>
                </c:pt>
                <c:pt idx="7306">
                  <c:v>42765</c:v>
                </c:pt>
                <c:pt idx="7307">
                  <c:v>42766</c:v>
                </c:pt>
                <c:pt idx="7308">
                  <c:v>42767</c:v>
                </c:pt>
                <c:pt idx="7309">
                  <c:v>42768</c:v>
                </c:pt>
                <c:pt idx="7310">
                  <c:v>42769</c:v>
                </c:pt>
                <c:pt idx="7311">
                  <c:v>42772</c:v>
                </c:pt>
                <c:pt idx="7312">
                  <c:v>42773</c:v>
                </c:pt>
                <c:pt idx="7313">
                  <c:v>42774</c:v>
                </c:pt>
                <c:pt idx="7314">
                  <c:v>42775</c:v>
                </c:pt>
                <c:pt idx="7315">
                  <c:v>42776</c:v>
                </c:pt>
                <c:pt idx="7316">
                  <c:v>42779</c:v>
                </c:pt>
                <c:pt idx="7317">
                  <c:v>42780</c:v>
                </c:pt>
                <c:pt idx="7318">
                  <c:v>42781</c:v>
                </c:pt>
                <c:pt idx="7319">
                  <c:v>42782</c:v>
                </c:pt>
                <c:pt idx="7320">
                  <c:v>42783</c:v>
                </c:pt>
                <c:pt idx="7321">
                  <c:v>42786</c:v>
                </c:pt>
                <c:pt idx="7322">
                  <c:v>42787</c:v>
                </c:pt>
                <c:pt idx="7323">
                  <c:v>42788</c:v>
                </c:pt>
                <c:pt idx="7324">
                  <c:v>42789</c:v>
                </c:pt>
                <c:pt idx="7325">
                  <c:v>42790</c:v>
                </c:pt>
                <c:pt idx="7326">
                  <c:v>42793</c:v>
                </c:pt>
                <c:pt idx="7327">
                  <c:v>42794</c:v>
                </c:pt>
                <c:pt idx="7328">
                  <c:v>42795</c:v>
                </c:pt>
                <c:pt idx="7329">
                  <c:v>42796</c:v>
                </c:pt>
                <c:pt idx="7330">
                  <c:v>42797</c:v>
                </c:pt>
                <c:pt idx="7331">
                  <c:v>42800</c:v>
                </c:pt>
                <c:pt idx="7332">
                  <c:v>42801</c:v>
                </c:pt>
                <c:pt idx="7333">
                  <c:v>42802</c:v>
                </c:pt>
                <c:pt idx="7334">
                  <c:v>42803</c:v>
                </c:pt>
                <c:pt idx="7335">
                  <c:v>42804</c:v>
                </c:pt>
                <c:pt idx="7336">
                  <c:v>42807</c:v>
                </c:pt>
                <c:pt idx="7337">
                  <c:v>42808</c:v>
                </c:pt>
                <c:pt idx="7338">
                  <c:v>42809</c:v>
                </c:pt>
                <c:pt idx="7339">
                  <c:v>42810</c:v>
                </c:pt>
                <c:pt idx="7340">
                  <c:v>42811</c:v>
                </c:pt>
                <c:pt idx="7341">
                  <c:v>42814</c:v>
                </c:pt>
                <c:pt idx="7342">
                  <c:v>42815</c:v>
                </c:pt>
                <c:pt idx="7343">
                  <c:v>42816</c:v>
                </c:pt>
                <c:pt idx="7344">
                  <c:v>42817</c:v>
                </c:pt>
                <c:pt idx="7345">
                  <c:v>42818</c:v>
                </c:pt>
                <c:pt idx="7346">
                  <c:v>42821</c:v>
                </c:pt>
                <c:pt idx="7347">
                  <c:v>42822</c:v>
                </c:pt>
                <c:pt idx="7348">
                  <c:v>42823</c:v>
                </c:pt>
                <c:pt idx="7349">
                  <c:v>42824</c:v>
                </c:pt>
                <c:pt idx="7350">
                  <c:v>42825</c:v>
                </c:pt>
                <c:pt idx="7351">
                  <c:v>42828</c:v>
                </c:pt>
                <c:pt idx="7352">
                  <c:v>42829</c:v>
                </c:pt>
                <c:pt idx="7353">
                  <c:v>42830</c:v>
                </c:pt>
                <c:pt idx="7354">
                  <c:v>42831</c:v>
                </c:pt>
                <c:pt idx="7355">
                  <c:v>42832</c:v>
                </c:pt>
                <c:pt idx="7356">
                  <c:v>42835</c:v>
                </c:pt>
                <c:pt idx="7357">
                  <c:v>42836</c:v>
                </c:pt>
                <c:pt idx="7358">
                  <c:v>42837</c:v>
                </c:pt>
                <c:pt idx="7359">
                  <c:v>42838</c:v>
                </c:pt>
                <c:pt idx="7360">
                  <c:v>42842</c:v>
                </c:pt>
                <c:pt idx="7361">
                  <c:v>42843</c:v>
                </c:pt>
                <c:pt idx="7362">
                  <c:v>42844</c:v>
                </c:pt>
                <c:pt idx="7363">
                  <c:v>42845</c:v>
                </c:pt>
                <c:pt idx="7364">
                  <c:v>42846</c:v>
                </c:pt>
                <c:pt idx="7365">
                  <c:v>42849</c:v>
                </c:pt>
                <c:pt idx="7366">
                  <c:v>42850</c:v>
                </c:pt>
                <c:pt idx="7367">
                  <c:v>42851</c:v>
                </c:pt>
                <c:pt idx="7368">
                  <c:v>42852</c:v>
                </c:pt>
                <c:pt idx="7369">
                  <c:v>42853</c:v>
                </c:pt>
                <c:pt idx="7370">
                  <c:v>42856</c:v>
                </c:pt>
                <c:pt idx="7371">
                  <c:v>42857</c:v>
                </c:pt>
                <c:pt idx="7372">
                  <c:v>42858</c:v>
                </c:pt>
                <c:pt idx="7373">
                  <c:v>42859</c:v>
                </c:pt>
                <c:pt idx="7374">
                  <c:v>42860</c:v>
                </c:pt>
                <c:pt idx="7375">
                  <c:v>42863</c:v>
                </c:pt>
                <c:pt idx="7376">
                  <c:v>42864</c:v>
                </c:pt>
                <c:pt idx="7377">
                  <c:v>42865</c:v>
                </c:pt>
                <c:pt idx="7378">
                  <c:v>42866</c:v>
                </c:pt>
                <c:pt idx="7379">
                  <c:v>42867</c:v>
                </c:pt>
                <c:pt idx="7380">
                  <c:v>42870</c:v>
                </c:pt>
                <c:pt idx="7381">
                  <c:v>42871</c:v>
                </c:pt>
                <c:pt idx="7382">
                  <c:v>42872</c:v>
                </c:pt>
                <c:pt idx="7383">
                  <c:v>42873</c:v>
                </c:pt>
                <c:pt idx="7384">
                  <c:v>42874</c:v>
                </c:pt>
                <c:pt idx="7385">
                  <c:v>42877</c:v>
                </c:pt>
                <c:pt idx="7386">
                  <c:v>42878</c:v>
                </c:pt>
                <c:pt idx="7387">
                  <c:v>42879</c:v>
                </c:pt>
                <c:pt idx="7388">
                  <c:v>42880</c:v>
                </c:pt>
                <c:pt idx="7389">
                  <c:v>42881</c:v>
                </c:pt>
                <c:pt idx="7390">
                  <c:v>42884</c:v>
                </c:pt>
                <c:pt idx="7391">
                  <c:v>42885</c:v>
                </c:pt>
                <c:pt idx="7392">
                  <c:v>42886</c:v>
                </c:pt>
                <c:pt idx="7393">
                  <c:v>42887</c:v>
                </c:pt>
                <c:pt idx="7394">
                  <c:v>42888</c:v>
                </c:pt>
                <c:pt idx="7395">
                  <c:v>42891</c:v>
                </c:pt>
                <c:pt idx="7396">
                  <c:v>42892</c:v>
                </c:pt>
                <c:pt idx="7397">
                  <c:v>42893</c:v>
                </c:pt>
                <c:pt idx="7398">
                  <c:v>42894</c:v>
                </c:pt>
                <c:pt idx="7399">
                  <c:v>42895</c:v>
                </c:pt>
                <c:pt idx="7400">
                  <c:v>42898</c:v>
                </c:pt>
                <c:pt idx="7401">
                  <c:v>42899</c:v>
                </c:pt>
                <c:pt idx="7402">
                  <c:v>42900</c:v>
                </c:pt>
                <c:pt idx="7403">
                  <c:v>42901</c:v>
                </c:pt>
                <c:pt idx="7404">
                  <c:v>42902</c:v>
                </c:pt>
                <c:pt idx="7405">
                  <c:v>42905</c:v>
                </c:pt>
                <c:pt idx="7406">
                  <c:v>42906</c:v>
                </c:pt>
                <c:pt idx="7407">
                  <c:v>42907</c:v>
                </c:pt>
                <c:pt idx="7408">
                  <c:v>42908</c:v>
                </c:pt>
                <c:pt idx="7409">
                  <c:v>42909</c:v>
                </c:pt>
                <c:pt idx="7410">
                  <c:v>42912</c:v>
                </c:pt>
                <c:pt idx="7411">
                  <c:v>42913</c:v>
                </c:pt>
                <c:pt idx="7412">
                  <c:v>42914</c:v>
                </c:pt>
                <c:pt idx="7413">
                  <c:v>42915</c:v>
                </c:pt>
                <c:pt idx="7414">
                  <c:v>42916</c:v>
                </c:pt>
                <c:pt idx="7415">
                  <c:v>42919</c:v>
                </c:pt>
                <c:pt idx="7416">
                  <c:v>42920</c:v>
                </c:pt>
                <c:pt idx="7417">
                  <c:v>42921</c:v>
                </c:pt>
                <c:pt idx="7418">
                  <c:v>42922</c:v>
                </c:pt>
                <c:pt idx="7419">
                  <c:v>42923</c:v>
                </c:pt>
                <c:pt idx="7420">
                  <c:v>42926</c:v>
                </c:pt>
                <c:pt idx="7421">
                  <c:v>42927</c:v>
                </c:pt>
                <c:pt idx="7422">
                  <c:v>42928</c:v>
                </c:pt>
                <c:pt idx="7423">
                  <c:v>42929</c:v>
                </c:pt>
                <c:pt idx="7424">
                  <c:v>42930</c:v>
                </c:pt>
                <c:pt idx="7425">
                  <c:v>42933</c:v>
                </c:pt>
                <c:pt idx="7426">
                  <c:v>42934</c:v>
                </c:pt>
                <c:pt idx="7427">
                  <c:v>42935</c:v>
                </c:pt>
                <c:pt idx="7428">
                  <c:v>42936</c:v>
                </c:pt>
                <c:pt idx="7429">
                  <c:v>42937</c:v>
                </c:pt>
                <c:pt idx="7430">
                  <c:v>42940</c:v>
                </c:pt>
                <c:pt idx="7431">
                  <c:v>42941</c:v>
                </c:pt>
                <c:pt idx="7432">
                  <c:v>42942</c:v>
                </c:pt>
                <c:pt idx="7433">
                  <c:v>42943</c:v>
                </c:pt>
                <c:pt idx="7434">
                  <c:v>42944</c:v>
                </c:pt>
                <c:pt idx="7435">
                  <c:v>42947</c:v>
                </c:pt>
                <c:pt idx="7436">
                  <c:v>42948</c:v>
                </c:pt>
                <c:pt idx="7437">
                  <c:v>42949</c:v>
                </c:pt>
                <c:pt idx="7438">
                  <c:v>42950</c:v>
                </c:pt>
                <c:pt idx="7439">
                  <c:v>42951</c:v>
                </c:pt>
                <c:pt idx="7440">
                  <c:v>42954</c:v>
                </c:pt>
                <c:pt idx="7441">
                  <c:v>42955</c:v>
                </c:pt>
                <c:pt idx="7442">
                  <c:v>42956</c:v>
                </c:pt>
                <c:pt idx="7443">
                  <c:v>42957</c:v>
                </c:pt>
                <c:pt idx="7444">
                  <c:v>42958</c:v>
                </c:pt>
                <c:pt idx="7445">
                  <c:v>42961</c:v>
                </c:pt>
                <c:pt idx="7446">
                  <c:v>42962</c:v>
                </c:pt>
                <c:pt idx="7447">
                  <c:v>42963</c:v>
                </c:pt>
                <c:pt idx="7448">
                  <c:v>42964</c:v>
                </c:pt>
                <c:pt idx="7449">
                  <c:v>42965</c:v>
                </c:pt>
                <c:pt idx="7450">
                  <c:v>42968</c:v>
                </c:pt>
                <c:pt idx="7451">
                  <c:v>42969</c:v>
                </c:pt>
                <c:pt idx="7452">
                  <c:v>42970</c:v>
                </c:pt>
                <c:pt idx="7453">
                  <c:v>42971</c:v>
                </c:pt>
                <c:pt idx="7454">
                  <c:v>42972</c:v>
                </c:pt>
                <c:pt idx="7455">
                  <c:v>42975</c:v>
                </c:pt>
                <c:pt idx="7456">
                  <c:v>42976</c:v>
                </c:pt>
                <c:pt idx="7457">
                  <c:v>42977</c:v>
                </c:pt>
                <c:pt idx="7458">
                  <c:v>42978</c:v>
                </c:pt>
                <c:pt idx="7459">
                  <c:v>42979</c:v>
                </c:pt>
                <c:pt idx="7460">
                  <c:v>42982</c:v>
                </c:pt>
                <c:pt idx="7461">
                  <c:v>42983</c:v>
                </c:pt>
                <c:pt idx="7462">
                  <c:v>42984</c:v>
                </c:pt>
                <c:pt idx="7463">
                  <c:v>42985</c:v>
                </c:pt>
                <c:pt idx="7464">
                  <c:v>42986</c:v>
                </c:pt>
                <c:pt idx="7465">
                  <c:v>42989</c:v>
                </c:pt>
                <c:pt idx="7466">
                  <c:v>42990</c:v>
                </c:pt>
                <c:pt idx="7467">
                  <c:v>42991</c:v>
                </c:pt>
                <c:pt idx="7468">
                  <c:v>42992</c:v>
                </c:pt>
                <c:pt idx="7469">
                  <c:v>42993</c:v>
                </c:pt>
                <c:pt idx="7470">
                  <c:v>42996</c:v>
                </c:pt>
                <c:pt idx="7471">
                  <c:v>42997</c:v>
                </c:pt>
                <c:pt idx="7472">
                  <c:v>42998</c:v>
                </c:pt>
                <c:pt idx="7473">
                  <c:v>42999</c:v>
                </c:pt>
                <c:pt idx="7474">
                  <c:v>43000</c:v>
                </c:pt>
                <c:pt idx="7475">
                  <c:v>43003</c:v>
                </c:pt>
                <c:pt idx="7476">
                  <c:v>43004</c:v>
                </c:pt>
                <c:pt idx="7477">
                  <c:v>43005</c:v>
                </c:pt>
                <c:pt idx="7478">
                  <c:v>43006</c:v>
                </c:pt>
                <c:pt idx="7479">
                  <c:v>43007</c:v>
                </c:pt>
                <c:pt idx="7480">
                  <c:v>43010</c:v>
                </c:pt>
                <c:pt idx="7481">
                  <c:v>43011</c:v>
                </c:pt>
                <c:pt idx="7482">
                  <c:v>43012</c:v>
                </c:pt>
                <c:pt idx="7483">
                  <c:v>43013</c:v>
                </c:pt>
                <c:pt idx="7484">
                  <c:v>43014</c:v>
                </c:pt>
                <c:pt idx="7485">
                  <c:v>43017</c:v>
                </c:pt>
                <c:pt idx="7486">
                  <c:v>43018</c:v>
                </c:pt>
                <c:pt idx="7487">
                  <c:v>43019</c:v>
                </c:pt>
                <c:pt idx="7488">
                  <c:v>43020</c:v>
                </c:pt>
                <c:pt idx="7489">
                  <c:v>43021</c:v>
                </c:pt>
                <c:pt idx="7490">
                  <c:v>43024</c:v>
                </c:pt>
                <c:pt idx="7491">
                  <c:v>43025</c:v>
                </c:pt>
                <c:pt idx="7492">
                  <c:v>43026</c:v>
                </c:pt>
                <c:pt idx="7493">
                  <c:v>43027</c:v>
                </c:pt>
                <c:pt idx="7494">
                  <c:v>43028</c:v>
                </c:pt>
                <c:pt idx="7495">
                  <c:v>43031</c:v>
                </c:pt>
                <c:pt idx="7496">
                  <c:v>43032</c:v>
                </c:pt>
                <c:pt idx="7497">
                  <c:v>43033</c:v>
                </c:pt>
                <c:pt idx="7498">
                  <c:v>43034</c:v>
                </c:pt>
                <c:pt idx="7499">
                  <c:v>43035</c:v>
                </c:pt>
                <c:pt idx="7500">
                  <c:v>43038</c:v>
                </c:pt>
                <c:pt idx="7501">
                  <c:v>43039</c:v>
                </c:pt>
                <c:pt idx="7502">
                  <c:v>43040</c:v>
                </c:pt>
                <c:pt idx="7503">
                  <c:v>43041</c:v>
                </c:pt>
                <c:pt idx="7504">
                  <c:v>43042</c:v>
                </c:pt>
                <c:pt idx="7505">
                  <c:v>43045</c:v>
                </c:pt>
                <c:pt idx="7506">
                  <c:v>43046</c:v>
                </c:pt>
                <c:pt idx="7507">
                  <c:v>43047</c:v>
                </c:pt>
                <c:pt idx="7508">
                  <c:v>43048</c:v>
                </c:pt>
                <c:pt idx="7509">
                  <c:v>43049</c:v>
                </c:pt>
                <c:pt idx="7510">
                  <c:v>43052</c:v>
                </c:pt>
                <c:pt idx="7511">
                  <c:v>43053</c:v>
                </c:pt>
                <c:pt idx="7512">
                  <c:v>43054</c:v>
                </c:pt>
                <c:pt idx="7513">
                  <c:v>43055</c:v>
                </c:pt>
                <c:pt idx="7514">
                  <c:v>43056</c:v>
                </c:pt>
                <c:pt idx="7515">
                  <c:v>43059</c:v>
                </c:pt>
                <c:pt idx="7516">
                  <c:v>43060</c:v>
                </c:pt>
                <c:pt idx="7517">
                  <c:v>43061</c:v>
                </c:pt>
                <c:pt idx="7518">
                  <c:v>43062</c:v>
                </c:pt>
                <c:pt idx="7519">
                  <c:v>43063</c:v>
                </c:pt>
                <c:pt idx="7520">
                  <c:v>43066</c:v>
                </c:pt>
                <c:pt idx="7521">
                  <c:v>43067</c:v>
                </c:pt>
                <c:pt idx="7522">
                  <c:v>43068</c:v>
                </c:pt>
                <c:pt idx="7523">
                  <c:v>43069</c:v>
                </c:pt>
                <c:pt idx="7524">
                  <c:v>43070</c:v>
                </c:pt>
                <c:pt idx="7525">
                  <c:v>43073</c:v>
                </c:pt>
                <c:pt idx="7526">
                  <c:v>43074</c:v>
                </c:pt>
                <c:pt idx="7527">
                  <c:v>43075</c:v>
                </c:pt>
                <c:pt idx="7528">
                  <c:v>43076</c:v>
                </c:pt>
                <c:pt idx="7529">
                  <c:v>43077</c:v>
                </c:pt>
                <c:pt idx="7530">
                  <c:v>43080</c:v>
                </c:pt>
                <c:pt idx="7531">
                  <c:v>43081</c:v>
                </c:pt>
                <c:pt idx="7532">
                  <c:v>43082</c:v>
                </c:pt>
                <c:pt idx="7533">
                  <c:v>43083</c:v>
                </c:pt>
                <c:pt idx="7534">
                  <c:v>43084</c:v>
                </c:pt>
                <c:pt idx="7535">
                  <c:v>43087</c:v>
                </c:pt>
                <c:pt idx="7536">
                  <c:v>43088</c:v>
                </c:pt>
                <c:pt idx="7537">
                  <c:v>43089</c:v>
                </c:pt>
                <c:pt idx="7538">
                  <c:v>43090</c:v>
                </c:pt>
                <c:pt idx="7539">
                  <c:v>43091</c:v>
                </c:pt>
                <c:pt idx="7540">
                  <c:v>43095</c:v>
                </c:pt>
                <c:pt idx="7541">
                  <c:v>43096</c:v>
                </c:pt>
                <c:pt idx="7542">
                  <c:v>43097</c:v>
                </c:pt>
                <c:pt idx="7543">
                  <c:v>43098</c:v>
                </c:pt>
                <c:pt idx="7544">
                  <c:v>43102</c:v>
                </c:pt>
                <c:pt idx="7545">
                  <c:v>43103</c:v>
                </c:pt>
                <c:pt idx="7546">
                  <c:v>43104</c:v>
                </c:pt>
                <c:pt idx="7547">
                  <c:v>43105</c:v>
                </c:pt>
                <c:pt idx="7548">
                  <c:v>43108</c:v>
                </c:pt>
                <c:pt idx="7549">
                  <c:v>43109</c:v>
                </c:pt>
                <c:pt idx="7550">
                  <c:v>43110</c:v>
                </c:pt>
                <c:pt idx="7551">
                  <c:v>43111</c:v>
                </c:pt>
                <c:pt idx="7552">
                  <c:v>43112</c:v>
                </c:pt>
                <c:pt idx="7553">
                  <c:v>43115</c:v>
                </c:pt>
                <c:pt idx="7554">
                  <c:v>43116</c:v>
                </c:pt>
                <c:pt idx="7555">
                  <c:v>43117</c:v>
                </c:pt>
                <c:pt idx="7556">
                  <c:v>43118</c:v>
                </c:pt>
                <c:pt idx="7557">
                  <c:v>43119</c:v>
                </c:pt>
                <c:pt idx="7558">
                  <c:v>43122</c:v>
                </c:pt>
                <c:pt idx="7559">
                  <c:v>43123</c:v>
                </c:pt>
                <c:pt idx="7560">
                  <c:v>43124</c:v>
                </c:pt>
                <c:pt idx="7561">
                  <c:v>43125</c:v>
                </c:pt>
                <c:pt idx="7562">
                  <c:v>43126</c:v>
                </c:pt>
                <c:pt idx="7563">
                  <c:v>43129</c:v>
                </c:pt>
                <c:pt idx="7564">
                  <c:v>43130</c:v>
                </c:pt>
                <c:pt idx="7565">
                  <c:v>43131</c:v>
                </c:pt>
                <c:pt idx="7566">
                  <c:v>43132</c:v>
                </c:pt>
                <c:pt idx="7567">
                  <c:v>43133</c:v>
                </c:pt>
                <c:pt idx="7568">
                  <c:v>43136</c:v>
                </c:pt>
                <c:pt idx="7569">
                  <c:v>43137</c:v>
                </c:pt>
                <c:pt idx="7570">
                  <c:v>43138</c:v>
                </c:pt>
                <c:pt idx="7571">
                  <c:v>43139</c:v>
                </c:pt>
                <c:pt idx="7572">
                  <c:v>43140</c:v>
                </c:pt>
                <c:pt idx="7573">
                  <c:v>43143</c:v>
                </c:pt>
                <c:pt idx="7574">
                  <c:v>43144</c:v>
                </c:pt>
                <c:pt idx="7575">
                  <c:v>43145</c:v>
                </c:pt>
                <c:pt idx="7576">
                  <c:v>43146</c:v>
                </c:pt>
                <c:pt idx="7577">
                  <c:v>43147</c:v>
                </c:pt>
                <c:pt idx="7578">
                  <c:v>43150</c:v>
                </c:pt>
                <c:pt idx="7579">
                  <c:v>43151</c:v>
                </c:pt>
                <c:pt idx="7580">
                  <c:v>43152</c:v>
                </c:pt>
                <c:pt idx="7581">
                  <c:v>43153</c:v>
                </c:pt>
                <c:pt idx="7582">
                  <c:v>43154</c:v>
                </c:pt>
                <c:pt idx="7583">
                  <c:v>43157</c:v>
                </c:pt>
                <c:pt idx="7584">
                  <c:v>43158</c:v>
                </c:pt>
                <c:pt idx="7585">
                  <c:v>43159</c:v>
                </c:pt>
                <c:pt idx="7586">
                  <c:v>43160</c:v>
                </c:pt>
                <c:pt idx="7587">
                  <c:v>43161</c:v>
                </c:pt>
                <c:pt idx="7588">
                  <c:v>43164</c:v>
                </c:pt>
                <c:pt idx="7589">
                  <c:v>43165</c:v>
                </c:pt>
                <c:pt idx="7590">
                  <c:v>43166</c:v>
                </c:pt>
                <c:pt idx="7591">
                  <c:v>43167</c:v>
                </c:pt>
                <c:pt idx="7592">
                  <c:v>43168</c:v>
                </c:pt>
                <c:pt idx="7593">
                  <c:v>43171</c:v>
                </c:pt>
                <c:pt idx="7594">
                  <c:v>43172</c:v>
                </c:pt>
                <c:pt idx="7595">
                  <c:v>43173</c:v>
                </c:pt>
                <c:pt idx="7596">
                  <c:v>43174</c:v>
                </c:pt>
                <c:pt idx="7597">
                  <c:v>43175</c:v>
                </c:pt>
                <c:pt idx="7598">
                  <c:v>43178</c:v>
                </c:pt>
                <c:pt idx="7599">
                  <c:v>43179</c:v>
                </c:pt>
                <c:pt idx="7600">
                  <c:v>43180</c:v>
                </c:pt>
                <c:pt idx="7601">
                  <c:v>43181</c:v>
                </c:pt>
                <c:pt idx="7602">
                  <c:v>43182</c:v>
                </c:pt>
                <c:pt idx="7603">
                  <c:v>43185</c:v>
                </c:pt>
                <c:pt idx="7604">
                  <c:v>43186</c:v>
                </c:pt>
                <c:pt idx="7605">
                  <c:v>43187</c:v>
                </c:pt>
                <c:pt idx="7606">
                  <c:v>43188</c:v>
                </c:pt>
                <c:pt idx="7607">
                  <c:v>43192</c:v>
                </c:pt>
                <c:pt idx="7608">
                  <c:v>43193</c:v>
                </c:pt>
                <c:pt idx="7609">
                  <c:v>43194</c:v>
                </c:pt>
                <c:pt idx="7610">
                  <c:v>43195</c:v>
                </c:pt>
                <c:pt idx="7611">
                  <c:v>43196</c:v>
                </c:pt>
                <c:pt idx="7612">
                  <c:v>43199</c:v>
                </c:pt>
                <c:pt idx="7613">
                  <c:v>43200</c:v>
                </c:pt>
                <c:pt idx="7614">
                  <c:v>43201</c:v>
                </c:pt>
                <c:pt idx="7615">
                  <c:v>43202</c:v>
                </c:pt>
                <c:pt idx="7616">
                  <c:v>43203</c:v>
                </c:pt>
                <c:pt idx="7617">
                  <c:v>43206</c:v>
                </c:pt>
                <c:pt idx="7618">
                  <c:v>43207</c:v>
                </c:pt>
                <c:pt idx="7619">
                  <c:v>43208</c:v>
                </c:pt>
                <c:pt idx="7620">
                  <c:v>43209</c:v>
                </c:pt>
                <c:pt idx="7621">
                  <c:v>43210</c:v>
                </c:pt>
                <c:pt idx="7622">
                  <c:v>43213</c:v>
                </c:pt>
                <c:pt idx="7623">
                  <c:v>43214</c:v>
                </c:pt>
                <c:pt idx="7624">
                  <c:v>43215</c:v>
                </c:pt>
                <c:pt idx="7625">
                  <c:v>43216</c:v>
                </c:pt>
                <c:pt idx="7626">
                  <c:v>43217</c:v>
                </c:pt>
                <c:pt idx="7627">
                  <c:v>43220</c:v>
                </c:pt>
                <c:pt idx="7628">
                  <c:v>43221</c:v>
                </c:pt>
                <c:pt idx="7629">
                  <c:v>43222</c:v>
                </c:pt>
                <c:pt idx="7630">
                  <c:v>43223</c:v>
                </c:pt>
                <c:pt idx="7631">
                  <c:v>43224</c:v>
                </c:pt>
                <c:pt idx="7632">
                  <c:v>43227</c:v>
                </c:pt>
                <c:pt idx="7633">
                  <c:v>43228</c:v>
                </c:pt>
                <c:pt idx="7634">
                  <c:v>43229</c:v>
                </c:pt>
                <c:pt idx="7635">
                  <c:v>43230</c:v>
                </c:pt>
                <c:pt idx="7636">
                  <c:v>43231</c:v>
                </c:pt>
                <c:pt idx="7637">
                  <c:v>43234</c:v>
                </c:pt>
                <c:pt idx="7638">
                  <c:v>43235</c:v>
                </c:pt>
                <c:pt idx="7639">
                  <c:v>43236</c:v>
                </c:pt>
                <c:pt idx="7640">
                  <c:v>43237</c:v>
                </c:pt>
                <c:pt idx="7641">
                  <c:v>43238</c:v>
                </c:pt>
                <c:pt idx="7642">
                  <c:v>43241</c:v>
                </c:pt>
                <c:pt idx="7643">
                  <c:v>43242</c:v>
                </c:pt>
                <c:pt idx="7644">
                  <c:v>43243</c:v>
                </c:pt>
                <c:pt idx="7645">
                  <c:v>43244</c:v>
                </c:pt>
                <c:pt idx="7646">
                  <c:v>43245</c:v>
                </c:pt>
                <c:pt idx="7647">
                  <c:v>43248</c:v>
                </c:pt>
                <c:pt idx="7648">
                  <c:v>43249</c:v>
                </c:pt>
                <c:pt idx="7649">
                  <c:v>43250</c:v>
                </c:pt>
                <c:pt idx="7650">
                  <c:v>43251</c:v>
                </c:pt>
                <c:pt idx="7651">
                  <c:v>43252</c:v>
                </c:pt>
                <c:pt idx="7652">
                  <c:v>43255</c:v>
                </c:pt>
                <c:pt idx="7653">
                  <c:v>43256</c:v>
                </c:pt>
                <c:pt idx="7654">
                  <c:v>43257</c:v>
                </c:pt>
                <c:pt idx="7655">
                  <c:v>43258</c:v>
                </c:pt>
                <c:pt idx="7656">
                  <c:v>43259</c:v>
                </c:pt>
                <c:pt idx="7657">
                  <c:v>43262</c:v>
                </c:pt>
                <c:pt idx="7658">
                  <c:v>43263</c:v>
                </c:pt>
                <c:pt idx="7659">
                  <c:v>43264</c:v>
                </c:pt>
                <c:pt idx="7660">
                  <c:v>43265</c:v>
                </c:pt>
                <c:pt idx="7661">
                  <c:v>43266</c:v>
                </c:pt>
                <c:pt idx="7662">
                  <c:v>43269</c:v>
                </c:pt>
                <c:pt idx="7663">
                  <c:v>43270</c:v>
                </c:pt>
                <c:pt idx="7664">
                  <c:v>43271</c:v>
                </c:pt>
                <c:pt idx="7665">
                  <c:v>43272</c:v>
                </c:pt>
                <c:pt idx="7666">
                  <c:v>43273</c:v>
                </c:pt>
                <c:pt idx="7667">
                  <c:v>43276</c:v>
                </c:pt>
                <c:pt idx="7668">
                  <c:v>43277</c:v>
                </c:pt>
                <c:pt idx="7669">
                  <c:v>43278</c:v>
                </c:pt>
                <c:pt idx="7670">
                  <c:v>43279</c:v>
                </c:pt>
                <c:pt idx="7671">
                  <c:v>43280</c:v>
                </c:pt>
                <c:pt idx="7672">
                  <c:v>43283</c:v>
                </c:pt>
                <c:pt idx="7673">
                  <c:v>43284</c:v>
                </c:pt>
                <c:pt idx="7674">
                  <c:v>43285</c:v>
                </c:pt>
              </c:numCache>
            </c:numRef>
          </c:xVal>
          <c:yVal>
            <c:numRef>
              <c:f>BRENT_daily!$B$2:$B$7676</c:f>
              <c:numCache>
                <c:formatCode>General</c:formatCode>
                <c:ptCount val="7675"/>
                <c:pt idx="0">
                  <c:v>15.65</c:v>
                </c:pt>
                <c:pt idx="1">
                  <c:v>15.65</c:v>
                </c:pt>
                <c:pt idx="2">
                  <c:v>15.1</c:v>
                </c:pt>
                <c:pt idx="3">
                  <c:v>15.27</c:v>
                </c:pt>
                <c:pt idx="4">
                  <c:v>14.97</c:v>
                </c:pt>
                <c:pt idx="5">
                  <c:v>14.85</c:v>
                </c:pt>
                <c:pt idx="6">
                  <c:v>14.6</c:v>
                </c:pt>
                <c:pt idx="7">
                  <c:v>14.35</c:v>
                </c:pt>
                <c:pt idx="8">
                  <c:v>14.58</c:v>
                </c:pt>
                <c:pt idx="9">
                  <c:v>14.68</c:v>
                </c:pt>
                <c:pt idx="10">
                  <c:v>15.13</c:v>
                </c:pt>
                <c:pt idx="11">
                  <c:v>15.05</c:v>
                </c:pt>
                <c:pt idx="12">
                  <c:v>14.5</c:v>
                </c:pt>
                <c:pt idx="13">
                  <c:v>14.1</c:v>
                </c:pt>
                <c:pt idx="14">
                  <c:v>14.17</c:v>
                </c:pt>
                <c:pt idx="15">
                  <c:v>14.06</c:v>
                </c:pt>
                <c:pt idx="16">
                  <c:v>14.18</c:v>
                </c:pt>
                <c:pt idx="17">
                  <c:v>14.8</c:v>
                </c:pt>
                <c:pt idx="18">
                  <c:v>15.08</c:v>
                </c:pt>
                <c:pt idx="19">
                  <c:v>15.13</c:v>
                </c:pt>
                <c:pt idx="20">
                  <c:v>15.45</c:v>
                </c:pt>
                <c:pt idx="21">
                  <c:v>15.71</c:v>
                </c:pt>
                <c:pt idx="22">
                  <c:v>15.69</c:v>
                </c:pt>
                <c:pt idx="23">
                  <c:v>15.32</c:v>
                </c:pt>
                <c:pt idx="24">
                  <c:v>15.42</c:v>
                </c:pt>
                <c:pt idx="25">
                  <c:v>15.67</c:v>
                </c:pt>
                <c:pt idx="26">
                  <c:v>15.7</c:v>
                </c:pt>
                <c:pt idx="27">
                  <c:v>15.56</c:v>
                </c:pt>
                <c:pt idx="28">
                  <c:v>15.38</c:v>
                </c:pt>
                <c:pt idx="29">
                  <c:v>15</c:v>
                </c:pt>
                <c:pt idx="30">
                  <c:v>14.48</c:v>
                </c:pt>
                <c:pt idx="31">
                  <c:v>14.63</c:v>
                </c:pt>
                <c:pt idx="32">
                  <c:v>15.3</c:v>
                </c:pt>
                <c:pt idx="33">
                  <c:v>15.34</c:v>
                </c:pt>
                <c:pt idx="34">
                  <c:v>15.08</c:v>
                </c:pt>
                <c:pt idx="35">
                  <c:v>15.09</c:v>
                </c:pt>
                <c:pt idx="36">
                  <c:v>15.2</c:v>
                </c:pt>
                <c:pt idx="37">
                  <c:v>14.93</c:v>
                </c:pt>
                <c:pt idx="38">
                  <c:v>15.02</c:v>
                </c:pt>
                <c:pt idx="39">
                  <c:v>14.95</c:v>
                </c:pt>
                <c:pt idx="40">
                  <c:v>15.03</c:v>
                </c:pt>
                <c:pt idx="41">
                  <c:v>15.1</c:v>
                </c:pt>
                <c:pt idx="42">
                  <c:v>15.2</c:v>
                </c:pt>
                <c:pt idx="43">
                  <c:v>14.99</c:v>
                </c:pt>
                <c:pt idx="44">
                  <c:v>15.09</c:v>
                </c:pt>
                <c:pt idx="45">
                  <c:v>14.88</c:v>
                </c:pt>
                <c:pt idx="46">
                  <c:v>14.7</c:v>
                </c:pt>
                <c:pt idx="47">
                  <c:v>14.65</c:v>
                </c:pt>
                <c:pt idx="48">
                  <c:v>14.6</c:v>
                </c:pt>
                <c:pt idx="49">
                  <c:v>14.4</c:v>
                </c:pt>
                <c:pt idx="50">
                  <c:v>14.21</c:v>
                </c:pt>
                <c:pt idx="51">
                  <c:v>13.99</c:v>
                </c:pt>
                <c:pt idx="52">
                  <c:v>13.78</c:v>
                </c:pt>
                <c:pt idx="53">
                  <c:v>13.5</c:v>
                </c:pt>
                <c:pt idx="54">
                  <c:v>13.59</c:v>
                </c:pt>
                <c:pt idx="55">
                  <c:v>13.72</c:v>
                </c:pt>
                <c:pt idx="56">
                  <c:v>12.99</c:v>
                </c:pt>
                <c:pt idx="57">
                  <c:v>13.6</c:v>
                </c:pt>
                <c:pt idx="58">
                  <c:v>14.4</c:v>
                </c:pt>
                <c:pt idx="59">
                  <c:v>13.95</c:v>
                </c:pt>
                <c:pt idx="60">
                  <c:v>13.74</c:v>
                </c:pt>
                <c:pt idx="61">
                  <c:v>13.46</c:v>
                </c:pt>
                <c:pt idx="62">
                  <c:v>13.6</c:v>
                </c:pt>
                <c:pt idx="63">
                  <c:v>13.52</c:v>
                </c:pt>
                <c:pt idx="64">
                  <c:v>13.58</c:v>
                </c:pt>
                <c:pt idx="65">
                  <c:v>13.52</c:v>
                </c:pt>
                <c:pt idx="66">
                  <c:v>13.43</c:v>
                </c:pt>
                <c:pt idx="67">
                  <c:v>12.98</c:v>
                </c:pt>
                <c:pt idx="68">
                  <c:v>12.97</c:v>
                </c:pt>
                <c:pt idx="69">
                  <c:v>12.73</c:v>
                </c:pt>
                <c:pt idx="70">
                  <c:v>12.24</c:v>
                </c:pt>
                <c:pt idx="71">
                  <c:v>11.85</c:v>
                </c:pt>
                <c:pt idx="72">
                  <c:v>11.78</c:v>
                </c:pt>
                <c:pt idx="73">
                  <c:v>11.35</c:v>
                </c:pt>
                <c:pt idx="74">
                  <c:v>11.47</c:v>
                </c:pt>
                <c:pt idx="75">
                  <c:v>11.49</c:v>
                </c:pt>
                <c:pt idx="76">
                  <c:v>12</c:v>
                </c:pt>
                <c:pt idx="77">
                  <c:v>12.55</c:v>
                </c:pt>
                <c:pt idx="78">
                  <c:v>12.42</c:v>
                </c:pt>
                <c:pt idx="79">
                  <c:v>12.71</c:v>
                </c:pt>
                <c:pt idx="80">
                  <c:v>13.11</c:v>
                </c:pt>
                <c:pt idx="81">
                  <c:v>13.7</c:v>
                </c:pt>
                <c:pt idx="82">
                  <c:v>13.23</c:v>
                </c:pt>
                <c:pt idx="83">
                  <c:v>13.49</c:v>
                </c:pt>
                <c:pt idx="84">
                  <c:v>13.74</c:v>
                </c:pt>
                <c:pt idx="85">
                  <c:v>13.55</c:v>
                </c:pt>
                <c:pt idx="86">
                  <c:v>12.4</c:v>
                </c:pt>
                <c:pt idx="87">
                  <c:v>12.3</c:v>
                </c:pt>
                <c:pt idx="88">
                  <c:v>12.33</c:v>
                </c:pt>
                <c:pt idx="89">
                  <c:v>12.5</c:v>
                </c:pt>
                <c:pt idx="90">
                  <c:v>12.82</c:v>
                </c:pt>
                <c:pt idx="91">
                  <c:v>12.74</c:v>
                </c:pt>
                <c:pt idx="92">
                  <c:v>12.44</c:v>
                </c:pt>
                <c:pt idx="93">
                  <c:v>12.56</c:v>
                </c:pt>
                <c:pt idx="94">
                  <c:v>12.75</c:v>
                </c:pt>
                <c:pt idx="95">
                  <c:v>12.95</c:v>
                </c:pt>
                <c:pt idx="96">
                  <c:v>12.96</c:v>
                </c:pt>
                <c:pt idx="97">
                  <c:v>12.82</c:v>
                </c:pt>
                <c:pt idx="98">
                  <c:v>12.8</c:v>
                </c:pt>
                <c:pt idx="99">
                  <c:v>12.95</c:v>
                </c:pt>
                <c:pt idx="100">
                  <c:v>13.2</c:v>
                </c:pt>
                <c:pt idx="101">
                  <c:v>13.15</c:v>
                </c:pt>
                <c:pt idx="102">
                  <c:v>13.11</c:v>
                </c:pt>
                <c:pt idx="103">
                  <c:v>12.78</c:v>
                </c:pt>
                <c:pt idx="104">
                  <c:v>12.26</c:v>
                </c:pt>
                <c:pt idx="105">
                  <c:v>12.04</c:v>
                </c:pt>
                <c:pt idx="106">
                  <c:v>12.03</c:v>
                </c:pt>
                <c:pt idx="107">
                  <c:v>12.8</c:v>
                </c:pt>
                <c:pt idx="108">
                  <c:v>13.2</c:v>
                </c:pt>
                <c:pt idx="109">
                  <c:v>12.77</c:v>
                </c:pt>
                <c:pt idx="110">
                  <c:v>14.48</c:v>
                </c:pt>
                <c:pt idx="111">
                  <c:v>14.58</c:v>
                </c:pt>
                <c:pt idx="112">
                  <c:v>13.95</c:v>
                </c:pt>
                <c:pt idx="113">
                  <c:v>14.05</c:v>
                </c:pt>
                <c:pt idx="114">
                  <c:v>14.49</c:v>
                </c:pt>
                <c:pt idx="115">
                  <c:v>14.5</c:v>
                </c:pt>
                <c:pt idx="116">
                  <c:v>14.34</c:v>
                </c:pt>
                <c:pt idx="117">
                  <c:v>14.1</c:v>
                </c:pt>
                <c:pt idx="118">
                  <c:v>14.29</c:v>
                </c:pt>
                <c:pt idx="119">
                  <c:v>14.7</c:v>
                </c:pt>
                <c:pt idx="120">
                  <c:v>14.47</c:v>
                </c:pt>
                <c:pt idx="121">
                  <c:v>14.53</c:v>
                </c:pt>
                <c:pt idx="122">
                  <c:v>14.53</c:v>
                </c:pt>
                <c:pt idx="123">
                  <c:v>14.6</c:v>
                </c:pt>
                <c:pt idx="124">
                  <c:v>14.75</c:v>
                </c:pt>
                <c:pt idx="125">
                  <c:v>14.81</c:v>
                </c:pt>
                <c:pt idx="126">
                  <c:v>14.67</c:v>
                </c:pt>
                <c:pt idx="127">
                  <c:v>14.82</c:v>
                </c:pt>
                <c:pt idx="128">
                  <c:v>14.96</c:v>
                </c:pt>
                <c:pt idx="129">
                  <c:v>14.99</c:v>
                </c:pt>
                <c:pt idx="130">
                  <c:v>15.08</c:v>
                </c:pt>
                <c:pt idx="131">
                  <c:v>15.55</c:v>
                </c:pt>
                <c:pt idx="132">
                  <c:v>15.3</c:v>
                </c:pt>
                <c:pt idx="133">
                  <c:v>15.52</c:v>
                </c:pt>
                <c:pt idx="134">
                  <c:v>15.72</c:v>
                </c:pt>
                <c:pt idx="135">
                  <c:v>15.96</c:v>
                </c:pt>
                <c:pt idx="136">
                  <c:v>15.91</c:v>
                </c:pt>
                <c:pt idx="137">
                  <c:v>16.25</c:v>
                </c:pt>
                <c:pt idx="138">
                  <c:v>16.34</c:v>
                </c:pt>
                <c:pt idx="139">
                  <c:v>16.2</c:v>
                </c:pt>
                <c:pt idx="140">
                  <c:v>15.8</c:v>
                </c:pt>
                <c:pt idx="141">
                  <c:v>15.75</c:v>
                </c:pt>
                <c:pt idx="142">
                  <c:v>16.12</c:v>
                </c:pt>
                <c:pt idx="143">
                  <c:v>16.28</c:v>
                </c:pt>
                <c:pt idx="144">
                  <c:v>16.43</c:v>
                </c:pt>
                <c:pt idx="145">
                  <c:v>16.739999999999998</c:v>
                </c:pt>
                <c:pt idx="146">
                  <c:v>17.09</c:v>
                </c:pt>
                <c:pt idx="147">
                  <c:v>17</c:v>
                </c:pt>
                <c:pt idx="148">
                  <c:v>16.2</c:v>
                </c:pt>
                <c:pt idx="149">
                  <c:v>16.010000000000002</c:v>
                </c:pt>
                <c:pt idx="150">
                  <c:v>16.55</c:v>
                </c:pt>
                <c:pt idx="151">
                  <c:v>16.760000000000002</c:v>
                </c:pt>
                <c:pt idx="152">
                  <c:v>16.3</c:v>
                </c:pt>
                <c:pt idx="153">
                  <c:v>15.97</c:v>
                </c:pt>
                <c:pt idx="154">
                  <c:v>15.91</c:v>
                </c:pt>
                <c:pt idx="155">
                  <c:v>15.8</c:v>
                </c:pt>
                <c:pt idx="156">
                  <c:v>16.12</c:v>
                </c:pt>
                <c:pt idx="157">
                  <c:v>16.170000000000002</c:v>
                </c:pt>
                <c:pt idx="158">
                  <c:v>15.99</c:v>
                </c:pt>
                <c:pt idx="159">
                  <c:v>15.99</c:v>
                </c:pt>
                <c:pt idx="160">
                  <c:v>16.18</c:v>
                </c:pt>
                <c:pt idx="161">
                  <c:v>16.05</c:v>
                </c:pt>
                <c:pt idx="162">
                  <c:v>15.82</c:v>
                </c:pt>
                <c:pt idx="163">
                  <c:v>15.43</c:v>
                </c:pt>
                <c:pt idx="164">
                  <c:v>15.67</c:v>
                </c:pt>
                <c:pt idx="165">
                  <c:v>15.6</c:v>
                </c:pt>
                <c:pt idx="166">
                  <c:v>15.8</c:v>
                </c:pt>
                <c:pt idx="167">
                  <c:v>16.010000000000002</c:v>
                </c:pt>
                <c:pt idx="168">
                  <c:v>16.239999999999998</c:v>
                </c:pt>
                <c:pt idx="169">
                  <c:v>16.25</c:v>
                </c:pt>
                <c:pt idx="170">
                  <c:v>16.13</c:v>
                </c:pt>
                <c:pt idx="171">
                  <c:v>16.28</c:v>
                </c:pt>
                <c:pt idx="172">
                  <c:v>16.149999999999999</c:v>
                </c:pt>
                <c:pt idx="173">
                  <c:v>16.600000000000001</c:v>
                </c:pt>
                <c:pt idx="174">
                  <c:v>16.399999999999999</c:v>
                </c:pt>
                <c:pt idx="175">
                  <c:v>16.579999999999998</c:v>
                </c:pt>
                <c:pt idx="176">
                  <c:v>16.72</c:v>
                </c:pt>
                <c:pt idx="177">
                  <c:v>16.95</c:v>
                </c:pt>
                <c:pt idx="178">
                  <c:v>17.05</c:v>
                </c:pt>
                <c:pt idx="179">
                  <c:v>16.96</c:v>
                </c:pt>
                <c:pt idx="180">
                  <c:v>16.84</c:v>
                </c:pt>
                <c:pt idx="181">
                  <c:v>17.260000000000002</c:v>
                </c:pt>
                <c:pt idx="182">
                  <c:v>17.11</c:v>
                </c:pt>
                <c:pt idx="183">
                  <c:v>16.86</c:v>
                </c:pt>
                <c:pt idx="184">
                  <c:v>17.260000000000002</c:v>
                </c:pt>
                <c:pt idx="185">
                  <c:v>17.649999999999999</c:v>
                </c:pt>
                <c:pt idx="186">
                  <c:v>17.670000000000002</c:v>
                </c:pt>
                <c:pt idx="187">
                  <c:v>17.91</c:v>
                </c:pt>
                <c:pt idx="188">
                  <c:v>17.88</c:v>
                </c:pt>
                <c:pt idx="189">
                  <c:v>18.32</c:v>
                </c:pt>
                <c:pt idx="190">
                  <c:v>18.52</c:v>
                </c:pt>
                <c:pt idx="191">
                  <c:v>18.66</c:v>
                </c:pt>
                <c:pt idx="192">
                  <c:v>18.579999999999998</c:v>
                </c:pt>
                <c:pt idx="193">
                  <c:v>18.649999999999999</c:v>
                </c:pt>
                <c:pt idx="194">
                  <c:v>19.16</c:v>
                </c:pt>
                <c:pt idx="195">
                  <c:v>19.579999999999998</c:v>
                </c:pt>
                <c:pt idx="196">
                  <c:v>18.93</c:v>
                </c:pt>
                <c:pt idx="197">
                  <c:v>18.96</c:v>
                </c:pt>
                <c:pt idx="198">
                  <c:v>18.88</c:v>
                </c:pt>
                <c:pt idx="199">
                  <c:v>18.43</c:v>
                </c:pt>
                <c:pt idx="200">
                  <c:v>18.55</c:v>
                </c:pt>
                <c:pt idx="201">
                  <c:v>18.63</c:v>
                </c:pt>
                <c:pt idx="202">
                  <c:v>18.72</c:v>
                </c:pt>
                <c:pt idx="203">
                  <c:v>18.309999999999999</c:v>
                </c:pt>
                <c:pt idx="204">
                  <c:v>18.43</c:v>
                </c:pt>
                <c:pt idx="205">
                  <c:v>18.23</c:v>
                </c:pt>
                <c:pt idx="206">
                  <c:v>18.59</c:v>
                </c:pt>
                <c:pt idx="207">
                  <c:v>18.91</c:v>
                </c:pt>
                <c:pt idx="208">
                  <c:v>19.79</c:v>
                </c:pt>
                <c:pt idx="209">
                  <c:v>20.21</c:v>
                </c:pt>
                <c:pt idx="210">
                  <c:v>19.89</c:v>
                </c:pt>
                <c:pt idx="211">
                  <c:v>19.64</c:v>
                </c:pt>
                <c:pt idx="212">
                  <c:v>19.309999999999999</c:v>
                </c:pt>
                <c:pt idx="213">
                  <c:v>19.34</c:v>
                </c:pt>
                <c:pt idx="214">
                  <c:v>19.02</c:v>
                </c:pt>
                <c:pt idx="215">
                  <c:v>18.62</c:v>
                </c:pt>
                <c:pt idx="216">
                  <c:v>18.32</c:v>
                </c:pt>
                <c:pt idx="217">
                  <c:v>17.84</c:v>
                </c:pt>
                <c:pt idx="218">
                  <c:v>18.71</c:v>
                </c:pt>
                <c:pt idx="219">
                  <c:v>18.489999999999998</c:v>
                </c:pt>
                <c:pt idx="220">
                  <c:v>17.850000000000001</c:v>
                </c:pt>
                <c:pt idx="221">
                  <c:v>18.02</c:v>
                </c:pt>
                <c:pt idx="222">
                  <c:v>17.97</c:v>
                </c:pt>
                <c:pt idx="223">
                  <c:v>17.93</c:v>
                </c:pt>
                <c:pt idx="224">
                  <c:v>17.399999999999999</c:v>
                </c:pt>
                <c:pt idx="225">
                  <c:v>17.399999999999999</c:v>
                </c:pt>
                <c:pt idx="226">
                  <c:v>17.78</c:v>
                </c:pt>
                <c:pt idx="227">
                  <c:v>17.25</c:v>
                </c:pt>
                <c:pt idx="228">
                  <c:v>17.13</c:v>
                </c:pt>
                <c:pt idx="229">
                  <c:v>17.3</c:v>
                </c:pt>
                <c:pt idx="230">
                  <c:v>16.760000000000002</c:v>
                </c:pt>
                <c:pt idx="231">
                  <c:v>17.170000000000002</c:v>
                </c:pt>
                <c:pt idx="232">
                  <c:v>17.420000000000002</c:v>
                </c:pt>
                <c:pt idx="233">
                  <c:v>17.649999999999999</c:v>
                </c:pt>
                <c:pt idx="234">
                  <c:v>17.25</c:v>
                </c:pt>
                <c:pt idx="235">
                  <c:v>17.55</c:v>
                </c:pt>
                <c:pt idx="236">
                  <c:v>17.64</c:v>
                </c:pt>
                <c:pt idx="237">
                  <c:v>17.579999999999998</c:v>
                </c:pt>
                <c:pt idx="238">
                  <c:v>17.54</c:v>
                </c:pt>
                <c:pt idx="239">
                  <c:v>18.03</c:v>
                </c:pt>
                <c:pt idx="240">
                  <c:v>18.04</c:v>
                </c:pt>
                <c:pt idx="241">
                  <c:v>17.87</c:v>
                </c:pt>
                <c:pt idx="242">
                  <c:v>17.350000000000001</c:v>
                </c:pt>
                <c:pt idx="243">
                  <c:v>17.579999999999998</c:v>
                </c:pt>
                <c:pt idx="244">
                  <c:v>16.63</c:v>
                </c:pt>
                <c:pt idx="245">
                  <c:v>16.23</c:v>
                </c:pt>
                <c:pt idx="246">
                  <c:v>16.18</c:v>
                </c:pt>
                <c:pt idx="247">
                  <c:v>16.260000000000002</c:v>
                </c:pt>
                <c:pt idx="248">
                  <c:v>16.12</c:v>
                </c:pt>
                <c:pt idx="249">
                  <c:v>16.22</c:v>
                </c:pt>
                <c:pt idx="250">
                  <c:v>16.34</c:v>
                </c:pt>
                <c:pt idx="251">
                  <c:v>16.48</c:v>
                </c:pt>
                <c:pt idx="252">
                  <c:v>16.88</c:v>
                </c:pt>
                <c:pt idx="253">
                  <c:v>17.2</c:v>
                </c:pt>
                <c:pt idx="254">
                  <c:v>17.350000000000001</c:v>
                </c:pt>
                <c:pt idx="255">
                  <c:v>17.47</c:v>
                </c:pt>
                <c:pt idx="256">
                  <c:v>17.45</c:v>
                </c:pt>
                <c:pt idx="257">
                  <c:v>17.55</c:v>
                </c:pt>
                <c:pt idx="258">
                  <c:v>17.510000000000002</c:v>
                </c:pt>
                <c:pt idx="259">
                  <c:v>17.82</c:v>
                </c:pt>
                <c:pt idx="260">
                  <c:v>17.97</c:v>
                </c:pt>
                <c:pt idx="261">
                  <c:v>18.04</c:v>
                </c:pt>
                <c:pt idx="262">
                  <c:v>17.68</c:v>
                </c:pt>
                <c:pt idx="263">
                  <c:v>17.600000000000001</c:v>
                </c:pt>
                <c:pt idx="264">
                  <c:v>17.46</c:v>
                </c:pt>
                <c:pt idx="265">
                  <c:v>17.489999999999998</c:v>
                </c:pt>
                <c:pt idx="266">
                  <c:v>17.21</c:v>
                </c:pt>
                <c:pt idx="267">
                  <c:v>17.05</c:v>
                </c:pt>
                <c:pt idx="268">
                  <c:v>17.39</c:v>
                </c:pt>
                <c:pt idx="269">
                  <c:v>17.43</c:v>
                </c:pt>
                <c:pt idx="270">
                  <c:v>17.54</c:v>
                </c:pt>
                <c:pt idx="271">
                  <c:v>17.34</c:v>
                </c:pt>
                <c:pt idx="272">
                  <c:v>17.47</c:v>
                </c:pt>
                <c:pt idx="273">
                  <c:v>17.41</c:v>
                </c:pt>
                <c:pt idx="274">
                  <c:v>17</c:v>
                </c:pt>
                <c:pt idx="275">
                  <c:v>16.920000000000002</c:v>
                </c:pt>
                <c:pt idx="276">
                  <c:v>16.600000000000001</c:v>
                </c:pt>
                <c:pt idx="277">
                  <c:v>16.72</c:v>
                </c:pt>
                <c:pt idx="278">
                  <c:v>16.62</c:v>
                </c:pt>
                <c:pt idx="279">
                  <c:v>16.670000000000002</c:v>
                </c:pt>
                <c:pt idx="280">
                  <c:v>16.399999999999999</c:v>
                </c:pt>
                <c:pt idx="281">
                  <c:v>16.47</c:v>
                </c:pt>
                <c:pt idx="282">
                  <c:v>16.579999999999998</c:v>
                </c:pt>
                <c:pt idx="283">
                  <c:v>16.440000000000001</c:v>
                </c:pt>
                <c:pt idx="284">
                  <c:v>16.309999999999999</c:v>
                </c:pt>
                <c:pt idx="285">
                  <c:v>16.55</c:v>
                </c:pt>
                <c:pt idx="286">
                  <c:v>16.63</c:v>
                </c:pt>
                <c:pt idx="287">
                  <c:v>16.97</c:v>
                </c:pt>
                <c:pt idx="288">
                  <c:v>16.97</c:v>
                </c:pt>
                <c:pt idx="289">
                  <c:v>16.79</c:v>
                </c:pt>
                <c:pt idx="290">
                  <c:v>16.87</c:v>
                </c:pt>
                <c:pt idx="291">
                  <c:v>16.96</c:v>
                </c:pt>
                <c:pt idx="292">
                  <c:v>16.89</c:v>
                </c:pt>
                <c:pt idx="293">
                  <c:v>16.850000000000001</c:v>
                </c:pt>
                <c:pt idx="294">
                  <c:v>16.829999999999998</c:v>
                </c:pt>
                <c:pt idx="295">
                  <c:v>17.010000000000002</c:v>
                </c:pt>
                <c:pt idx="296">
                  <c:v>16.96</c:v>
                </c:pt>
                <c:pt idx="297">
                  <c:v>16.96</c:v>
                </c:pt>
                <c:pt idx="298">
                  <c:v>16.850000000000001</c:v>
                </c:pt>
                <c:pt idx="299">
                  <c:v>16.989999999999998</c:v>
                </c:pt>
                <c:pt idx="300">
                  <c:v>17</c:v>
                </c:pt>
                <c:pt idx="301">
                  <c:v>17.239999999999998</c:v>
                </c:pt>
                <c:pt idx="302">
                  <c:v>17.2</c:v>
                </c:pt>
                <c:pt idx="303">
                  <c:v>17.36</c:v>
                </c:pt>
                <c:pt idx="304">
                  <c:v>17.420000000000002</c:v>
                </c:pt>
                <c:pt idx="305">
                  <c:v>17.739999999999998</c:v>
                </c:pt>
                <c:pt idx="306">
                  <c:v>17.760000000000002</c:v>
                </c:pt>
                <c:pt idx="307">
                  <c:v>17.72</c:v>
                </c:pt>
                <c:pt idx="308">
                  <c:v>17.760000000000002</c:v>
                </c:pt>
                <c:pt idx="309">
                  <c:v>17.66</c:v>
                </c:pt>
                <c:pt idx="310">
                  <c:v>17.77</c:v>
                </c:pt>
                <c:pt idx="311">
                  <c:v>17.649999999999999</c:v>
                </c:pt>
                <c:pt idx="312">
                  <c:v>17.579999999999998</c:v>
                </c:pt>
                <c:pt idx="313">
                  <c:v>17.78</c:v>
                </c:pt>
                <c:pt idx="314">
                  <c:v>17.71</c:v>
                </c:pt>
                <c:pt idx="315">
                  <c:v>17.68</c:v>
                </c:pt>
                <c:pt idx="316">
                  <c:v>17.75</c:v>
                </c:pt>
                <c:pt idx="317">
                  <c:v>17.600000000000001</c:v>
                </c:pt>
                <c:pt idx="318">
                  <c:v>17.489999999999998</c:v>
                </c:pt>
                <c:pt idx="319">
                  <c:v>17.5</c:v>
                </c:pt>
                <c:pt idx="320">
                  <c:v>17.5</c:v>
                </c:pt>
                <c:pt idx="321">
                  <c:v>17.89</c:v>
                </c:pt>
                <c:pt idx="322">
                  <c:v>18.16</c:v>
                </c:pt>
                <c:pt idx="323">
                  <c:v>18.37</c:v>
                </c:pt>
                <c:pt idx="324">
                  <c:v>18.440000000000001</c:v>
                </c:pt>
                <c:pt idx="325">
                  <c:v>18.510000000000002</c:v>
                </c:pt>
                <c:pt idx="326">
                  <c:v>18.190000000000001</c:v>
                </c:pt>
                <c:pt idx="327">
                  <c:v>18.22</c:v>
                </c:pt>
                <c:pt idx="328">
                  <c:v>18.12</c:v>
                </c:pt>
                <c:pt idx="329">
                  <c:v>18.39</c:v>
                </c:pt>
                <c:pt idx="330">
                  <c:v>18.420000000000002</c:v>
                </c:pt>
                <c:pt idx="331">
                  <c:v>18.62</c:v>
                </c:pt>
                <c:pt idx="332">
                  <c:v>18.899999999999999</c:v>
                </c:pt>
                <c:pt idx="333">
                  <c:v>18.809999999999999</c:v>
                </c:pt>
                <c:pt idx="334">
                  <c:v>18.97</c:v>
                </c:pt>
                <c:pt idx="335">
                  <c:v>18.98</c:v>
                </c:pt>
                <c:pt idx="336">
                  <c:v>18.809999999999999</c:v>
                </c:pt>
                <c:pt idx="337">
                  <c:v>18.739999999999998</c:v>
                </c:pt>
                <c:pt idx="338">
                  <c:v>18.47</c:v>
                </c:pt>
                <c:pt idx="339">
                  <c:v>18.36</c:v>
                </c:pt>
                <c:pt idx="340">
                  <c:v>18.510000000000002</c:v>
                </c:pt>
                <c:pt idx="341">
                  <c:v>18.18</c:v>
                </c:pt>
                <c:pt idx="342">
                  <c:v>18.38</c:v>
                </c:pt>
                <c:pt idx="343">
                  <c:v>18.68</c:v>
                </c:pt>
                <c:pt idx="344">
                  <c:v>18.63</c:v>
                </c:pt>
                <c:pt idx="345">
                  <c:v>19.09</c:v>
                </c:pt>
                <c:pt idx="346">
                  <c:v>19.04</c:v>
                </c:pt>
                <c:pt idx="347">
                  <c:v>18.850000000000001</c:v>
                </c:pt>
                <c:pt idx="348">
                  <c:v>18.97</c:v>
                </c:pt>
                <c:pt idx="349">
                  <c:v>18.93</c:v>
                </c:pt>
                <c:pt idx="350">
                  <c:v>18.77</c:v>
                </c:pt>
                <c:pt idx="351">
                  <c:v>19</c:v>
                </c:pt>
                <c:pt idx="352">
                  <c:v>19.11</c:v>
                </c:pt>
                <c:pt idx="353">
                  <c:v>18.489999999999998</c:v>
                </c:pt>
                <c:pt idx="354">
                  <c:v>18.47</c:v>
                </c:pt>
                <c:pt idx="355">
                  <c:v>18.350000000000001</c:v>
                </c:pt>
                <c:pt idx="356">
                  <c:v>18.440000000000001</c:v>
                </c:pt>
                <c:pt idx="357">
                  <c:v>18.55</c:v>
                </c:pt>
                <c:pt idx="358">
                  <c:v>18.63</c:v>
                </c:pt>
                <c:pt idx="359">
                  <c:v>18.579999999999998</c:v>
                </c:pt>
                <c:pt idx="360">
                  <c:v>18.510000000000002</c:v>
                </c:pt>
                <c:pt idx="361">
                  <c:v>18.350000000000001</c:v>
                </c:pt>
                <c:pt idx="362">
                  <c:v>18.440000000000001</c:v>
                </c:pt>
                <c:pt idx="363">
                  <c:v>18.440000000000001</c:v>
                </c:pt>
                <c:pt idx="364">
                  <c:v>18.29</c:v>
                </c:pt>
                <c:pt idx="365">
                  <c:v>18.079999999999998</c:v>
                </c:pt>
                <c:pt idx="366">
                  <c:v>18.489999999999998</c:v>
                </c:pt>
                <c:pt idx="367">
                  <c:v>18.66</c:v>
                </c:pt>
                <c:pt idx="368">
                  <c:v>19.16</c:v>
                </c:pt>
                <c:pt idx="369">
                  <c:v>19.04</c:v>
                </c:pt>
                <c:pt idx="370">
                  <c:v>19.149999999999999</c:v>
                </c:pt>
                <c:pt idx="371">
                  <c:v>19.25</c:v>
                </c:pt>
                <c:pt idx="372">
                  <c:v>19.12</c:v>
                </c:pt>
                <c:pt idx="373">
                  <c:v>19.12</c:v>
                </c:pt>
                <c:pt idx="374">
                  <c:v>19.100000000000001</c:v>
                </c:pt>
                <c:pt idx="375">
                  <c:v>19.22</c:v>
                </c:pt>
                <c:pt idx="376">
                  <c:v>19.02</c:v>
                </c:pt>
                <c:pt idx="377">
                  <c:v>19.13</c:v>
                </c:pt>
                <c:pt idx="378">
                  <c:v>19.37</c:v>
                </c:pt>
                <c:pt idx="379">
                  <c:v>19.54</c:v>
                </c:pt>
                <c:pt idx="380">
                  <c:v>19.5</c:v>
                </c:pt>
                <c:pt idx="381">
                  <c:v>19.489999999999998</c:v>
                </c:pt>
                <c:pt idx="382">
                  <c:v>19.760000000000002</c:v>
                </c:pt>
                <c:pt idx="383">
                  <c:v>20.100000000000001</c:v>
                </c:pt>
                <c:pt idx="384">
                  <c:v>20.04</c:v>
                </c:pt>
                <c:pt idx="385">
                  <c:v>20.28</c:v>
                </c:pt>
                <c:pt idx="386">
                  <c:v>20.51</c:v>
                </c:pt>
                <c:pt idx="387">
                  <c:v>21.69</c:v>
                </c:pt>
                <c:pt idx="388">
                  <c:v>21.51</c:v>
                </c:pt>
                <c:pt idx="389">
                  <c:v>22</c:v>
                </c:pt>
                <c:pt idx="390">
                  <c:v>20.52</c:v>
                </c:pt>
                <c:pt idx="391">
                  <c:v>20.14</c:v>
                </c:pt>
                <c:pt idx="392">
                  <c:v>19.88</c:v>
                </c:pt>
                <c:pt idx="393">
                  <c:v>20.27</c:v>
                </c:pt>
                <c:pt idx="394">
                  <c:v>20.05</c:v>
                </c:pt>
                <c:pt idx="395">
                  <c:v>19.53</c:v>
                </c:pt>
                <c:pt idx="396">
                  <c:v>19.579999999999998</c:v>
                </c:pt>
                <c:pt idx="397">
                  <c:v>19.2</c:v>
                </c:pt>
                <c:pt idx="398">
                  <c:v>19.47</c:v>
                </c:pt>
                <c:pt idx="399">
                  <c:v>19.920000000000002</c:v>
                </c:pt>
                <c:pt idx="400">
                  <c:v>19.66</c:v>
                </c:pt>
                <c:pt idx="401">
                  <c:v>19.21</c:v>
                </c:pt>
                <c:pt idx="402">
                  <c:v>19.29</c:v>
                </c:pt>
                <c:pt idx="403">
                  <c:v>19.73</c:v>
                </c:pt>
                <c:pt idx="404">
                  <c:v>19.86</c:v>
                </c:pt>
                <c:pt idx="405">
                  <c:v>20.05</c:v>
                </c:pt>
                <c:pt idx="406">
                  <c:v>19.87</c:v>
                </c:pt>
                <c:pt idx="407">
                  <c:v>20.059999999999999</c:v>
                </c:pt>
                <c:pt idx="408">
                  <c:v>19.93</c:v>
                </c:pt>
                <c:pt idx="409">
                  <c:v>20.190000000000001</c:v>
                </c:pt>
                <c:pt idx="410">
                  <c:v>19.78</c:v>
                </c:pt>
                <c:pt idx="411">
                  <c:v>19.88</c:v>
                </c:pt>
                <c:pt idx="412">
                  <c:v>19.690000000000001</c:v>
                </c:pt>
                <c:pt idx="413">
                  <c:v>19.48</c:v>
                </c:pt>
                <c:pt idx="414">
                  <c:v>19.600000000000001</c:v>
                </c:pt>
                <c:pt idx="415">
                  <c:v>19.329999999999998</c:v>
                </c:pt>
                <c:pt idx="416">
                  <c:v>19.399999999999999</c:v>
                </c:pt>
                <c:pt idx="417">
                  <c:v>19.489999999999998</c:v>
                </c:pt>
                <c:pt idx="418">
                  <c:v>19.84</c:v>
                </c:pt>
                <c:pt idx="419">
                  <c:v>19.71</c:v>
                </c:pt>
                <c:pt idx="420">
                  <c:v>19.579999999999998</c:v>
                </c:pt>
                <c:pt idx="421">
                  <c:v>19.59</c:v>
                </c:pt>
                <c:pt idx="422">
                  <c:v>19.39</c:v>
                </c:pt>
                <c:pt idx="423">
                  <c:v>19.3</c:v>
                </c:pt>
                <c:pt idx="424">
                  <c:v>19.190000000000001</c:v>
                </c:pt>
                <c:pt idx="425">
                  <c:v>19.579999999999998</c:v>
                </c:pt>
                <c:pt idx="426">
                  <c:v>19.41</c:v>
                </c:pt>
                <c:pt idx="427">
                  <c:v>19.48</c:v>
                </c:pt>
                <c:pt idx="428">
                  <c:v>19.239999999999998</c:v>
                </c:pt>
                <c:pt idx="429">
                  <c:v>19.28</c:v>
                </c:pt>
                <c:pt idx="430">
                  <c:v>19.43</c:v>
                </c:pt>
                <c:pt idx="431">
                  <c:v>19.329999999999998</c:v>
                </c:pt>
                <c:pt idx="432">
                  <c:v>19.13</c:v>
                </c:pt>
                <c:pt idx="433">
                  <c:v>18.86</c:v>
                </c:pt>
                <c:pt idx="434">
                  <c:v>18.88</c:v>
                </c:pt>
                <c:pt idx="435">
                  <c:v>18.62</c:v>
                </c:pt>
                <c:pt idx="436">
                  <c:v>18.600000000000001</c:v>
                </c:pt>
                <c:pt idx="437">
                  <c:v>18.52</c:v>
                </c:pt>
                <c:pt idx="438">
                  <c:v>18.739999999999998</c:v>
                </c:pt>
                <c:pt idx="439">
                  <c:v>18.559999999999999</c:v>
                </c:pt>
                <c:pt idx="440">
                  <c:v>18.2</c:v>
                </c:pt>
                <c:pt idx="441">
                  <c:v>18.05</c:v>
                </c:pt>
                <c:pt idx="442">
                  <c:v>18.170000000000002</c:v>
                </c:pt>
                <c:pt idx="443">
                  <c:v>18.16</c:v>
                </c:pt>
                <c:pt idx="444">
                  <c:v>18.399999999999999</c:v>
                </c:pt>
                <c:pt idx="445">
                  <c:v>18.46</c:v>
                </c:pt>
                <c:pt idx="446">
                  <c:v>18.46</c:v>
                </c:pt>
                <c:pt idx="447">
                  <c:v>18.32</c:v>
                </c:pt>
                <c:pt idx="448">
                  <c:v>18.329999999999998</c:v>
                </c:pt>
                <c:pt idx="449">
                  <c:v>18.38</c:v>
                </c:pt>
                <c:pt idx="450">
                  <c:v>18.62</c:v>
                </c:pt>
                <c:pt idx="451">
                  <c:v>18.48</c:v>
                </c:pt>
                <c:pt idx="452">
                  <c:v>18.09</c:v>
                </c:pt>
                <c:pt idx="453">
                  <c:v>17.649999999999999</c:v>
                </c:pt>
                <c:pt idx="454">
                  <c:v>17.43</c:v>
                </c:pt>
                <c:pt idx="455">
                  <c:v>16.79</c:v>
                </c:pt>
                <c:pt idx="456">
                  <c:v>16.350000000000001</c:v>
                </c:pt>
                <c:pt idx="457">
                  <c:v>16.84</c:v>
                </c:pt>
                <c:pt idx="458">
                  <c:v>16.82</c:v>
                </c:pt>
                <c:pt idx="459">
                  <c:v>16.7</c:v>
                </c:pt>
                <c:pt idx="460">
                  <c:v>16.399999999999999</c:v>
                </c:pt>
                <c:pt idx="461">
                  <c:v>17.010000000000002</c:v>
                </c:pt>
                <c:pt idx="462">
                  <c:v>17.21</c:v>
                </c:pt>
                <c:pt idx="463">
                  <c:v>17.55</c:v>
                </c:pt>
                <c:pt idx="464">
                  <c:v>17.48</c:v>
                </c:pt>
                <c:pt idx="465">
                  <c:v>17.21</c:v>
                </c:pt>
                <c:pt idx="466">
                  <c:v>17.09</c:v>
                </c:pt>
                <c:pt idx="467">
                  <c:v>17.079999999999998</c:v>
                </c:pt>
                <c:pt idx="468">
                  <c:v>17.12</c:v>
                </c:pt>
                <c:pt idx="469">
                  <c:v>17.25</c:v>
                </c:pt>
                <c:pt idx="470">
                  <c:v>17.190000000000001</c:v>
                </c:pt>
                <c:pt idx="471">
                  <c:v>16.54</c:v>
                </c:pt>
                <c:pt idx="472">
                  <c:v>16.329999999999998</c:v>
                </c:pt>
                <c:pt idx="473">
                  <c:v>16.7</c:v>
                </c:pt>
                <c:pt idx="474">
                  <c:v>17.329999999999998</c:v>
                </c:pt>
                <c:pt idx="475">
                  <c:v>17.22</c:v>
                </c:pt>
                <c:pt idx="476">
                  <c:v>17.600000000000001</c:v>
                </c:pt>
                <c:pt idx="477">
                  <c:v>18.100000000000001</c:v>
                </c:pt>
                <c:pt idx="478">
                  <c:v>17.91</c:v>
                </c:pt>
                <c:pt idx="479">
                  <c:v>17.760000000000002</c:v>
                </c:pt>
                <c:pt idx="480">
                  <c:v>17.77</c:v>
                </c:pt>
                <c:pt idx="481">
                  <c:v>17.690000000000001</c:v>
                </c:pt>
                <c:pt idx="482">
                  <c:v>17.41</c:v>
                </c:pt>
                <c:pt idx="483">
                  <c:v>17.23</c:v>
                </c:pt>
                <c:pt idx="484">
                  <c:v>16.75</c:v>
                </c:pt>
                <c:pt idx="485">
                  <c:v>16.61</c:v>
                </c:pt>
                <c:pt idx="486">
                  <c:v>16.52</c:v>
                </c:pt>
                <c:pt idx="487">
                  <c:v>16.649999999999999</c:v>
                </c:pt>
                <c:pt idx="488">
                  <c:v>16.75</c:v>
                </c:pt>
                <c:pt idx="489">
                  <c:v>16.239999999999998</c:v>
                </c:pt>
                <c:pt idx="490">
                  <c:v>16.37</c:v>
                </c:pt>
                <c:pt idx="491">
                  <c:v>16.100000000000001</c:v>
                </c:pt>
                <c:pt idx="492">
                  <c:v>15.76</c:v>
                </c:pt>
                <c:pt idx="493">
                  <c:v>15.61</c:v>
                </c:pt>
                <c:pt idx="494">
                  <c:v>15.61</c:v>
                </c:pt>
                <c:pt idx="495">
                  <c:v>15.65</c:v>
                </c:pt>
                <c:pt idx="496">
                  <c:v>15.55</c:v>
                </c:pt>
                <c:pt idx="497">
                  <c:v>16.5</c:v>
                </c:pt>
                <c:pt idx="498">
                  <c:v>16.489999999999998</c:v>
                </c:pt>
                <c:pt idx="499">
                  <c:v>16.32</c:v>
                </c:pt>
                <c:pt idx="500">
                  <c:v>16.11</c:v>
                </c:pt>
                <c:pt idx="501">
                  <c:v>15.67</c:v>
                </c:pt>
                <c:pt idx="502">
                  <c:v>15.63</c:v>
                </c:pt>
                <c:pt idx="503">
                  <c:v>15.61</c:v>
                </c:pt>
                <c:pt idx="504">
                  <c:v>15.83</c:v>
                </c:pt>
                <c:pt idx="505">
                  <c:v>16.170000000000002</c:v>
                </c:pt>
                <c:pt idx="506">
                  <c:v>16.2</c:v>
                </c:pt>
                <c:pt idx="507">
                  <c:v>16.02</c:v>
                </c:pt>
                <c:pt idx="508">
                  <c:v>15.71</c:v>
                </c:pt>
                <c:pt idx="509">
                  <c:v>16.21</c:v>
                </c:pt>
                <c:pt idx="510">
                  <c:v>16.14</c:v>
                </c:pt>
                <c:pt idx="511">
                  <c:v>15.87</c:v>
                </c:pt>
                <c:pt idx="512">
                  <c:v>15.97</c:v>
                </c:pt>
                <c:pt idx="513">
                  <c:v>15.98</c:v>
                </c:pt>
                <c:pt idx="514">
                  <c:v>15.89</c:v>
                </c:pt>
                <c:pt idx="515">
                  <c:v>15.86</c:v>
                </c:pt>
                <c:pt idx="516">
                  <c:v>15.9</c:v>
                </c:pt>
                <c:pt idx="517">
                  <c:v>16.07</c:v>
                </c:pt>
                <c:pt idx="518">
                  <c:v>16.809999999999999</c:v>
                </c:pt>
                <c:pt idx="519">
                  <c:v>17.72</c:v>
                </c:pt>
                <c:pt idx="520">
                  <c:v>17.82</c:v>
                </c:pt>
                <c:pt idx="521">
                  <c:v>18.420000000000002</c:v>
                </c:pt>
                <c:pt idx="522">
                  <c:v>18.190000000000001</c:v>
                </c:pt>
                <c:pt idx="523">
                  <c:v>18.36</c:v>
                </c:pt>
                <c:pt idx="524">
                  <c:v>18.59</c:v>
                </c:pt>
                <c:pt idx="525">
                  <c:v>18.73</c:v>
                </c:pt>
                <c:pt idx="526">
                  <c:v>19.22</c:v>
                </c:pt>
                <c:pt idx="527">
                  <c:v>19.420000000000002</c:v>
                </c:pt>
                <c:pt idx="528">
                  <c:v>19.18</c:v>
                </c:pt>
                <c:pt idx="529">
                  <c:v>19.260000000000002</c:v>
                </c:pt>
                <c:pt idx="530">
                  <c:v>19.22</c:v>
                </c:pt>
                <c:pt idx="531">
                  <c:v>19.5</c:v>
                </c:pt>
                <c:pt idx="532">
                  <c:v>19.84</c:v>
                </c:pt>
                <c:pt idx="533">
                  <c:v>20.8</c:v>
                </c:pt>
                <c:pt idx="534">
                  <c:v>21.95</c:v>
                </c:pt>
                <c:pt idx="535">
                  <c:v>23.48</c:v>
                </c:pt>
                <c:pt idx="536">
                  <c:v>26.78</c:v>
                </c:pt>
                <c:pt idx="537">
                  <c:v>27.4</c:v>
                </c:pt>
                <c:pt idx="538">
                  <c:v>24.98</c:v>
                </c:pt>
                <c:pt idx="539">
                  <c:v>24.75</c:v>
                </c:pt>
                <c:pt idx="540">
                  <c:v>25.47</c:v>
                </c:pt>
                <c:pt idx="541">
                  <c:v>25.16</c:v>
                </c:pt>
                <c:pt idx="542">
                  <c:v>25.24</c:v>
                </c:pt>
                <c:pt idx="543">
                  <c:v>25.25</c:v>
                </c:pt>
                <c:pt idx="544">
                  <c:v>26</c:v>
                </c:pt>
                <c:pt idx="545">
                  <c:v>27.12</c:v>
                </c:pt>
                <c:pt idx="546">
                  <c:v>27.38</c:v>
                </c:pt>
                <c:pt idx="547">
                  <c:v>27.63</c:v>
                </c:pt>
                <c:pt idx="548">
                  <c:v>30.19</c:v>
                </c:pt>
                <c:pt idx="549">
                  <c:v>30.85</c:v>
                </c:pt>
                <c:pt idx="550">
                  <c:v>30.1</c:v>
                </c:pt>
                <c:pt idx="551">
                  <c:v>26.68</c:v>
                </c:pt>
                <c:pt idx="552">
                  <c:v>24.8</c:v>
                </c:pt>
                <c:pt idx="553">
                  <c:v>25.9</c:v>
                </c:pt>
                <c:pt idx="554">
                  <c:v>26.75</c:v>
                </c:pt>
                <c:pt idx="555">
                  <c:v>28.54</c:v>
                </c:pt>
                <c:pt idx="556">
                  <c:v>29.2</c:v>
                </c:pt>
                <c:pt idx="557">
                  <c:v>29.89</c:v>
                </c:pt>
                <c:pt idx="558">
                  <c:v>30.93</c:v>
                </c:pt>
                <c:pt idx="559">
                  <c:v>30.25</c:v>
                </c:pt>
                <c:pt idx="560">
                  <c:v>29.1</c:v>
                </c:pt>
                <c:pt idx="561">
                  <c:v>28.5</c:v>
                </c:pt>
                <c:pt idx="562">
                  <c:v>28.76</c:v>
                </c:pt>
                <c:pt idx="563">
                  <c:v>29.65</c:v>
                </c:pt>
                <c:pt idx="564">
                  <c:v>30.72</c:v>
                </c:pt>
                <c:pt idx="565">
                  <c:v>33</c:v>
                </c:pt>
                <c:pt idx="566">
                  <c:v>32.65</c:v>
                </c:pt>
                <c:pt idx="567">
                  <c:v>33</c:v>
                </c:pt>
                <c:pt idx="568">
                  <c:v>33.15</c:v>
                </c:pt>
                <c:pt idx="569">
                  <c:v>34.76</c:v>
                </c:pt>
                <c:pt idx="570">
                  <c:v>37.68</c:v>
                </c:pt>
                <c:pt idx="571">
                  <c:v>37.1</c:v>
                </c:pt>
                <c:pt idx="572">
                  <c:v>37.950000000000003</c:v>
                </c:pt>
                <c:pt idx="573">
                  <c:v>38.47</c:v>
                </c:pt>
                <c:pt idx="574">
                  <c:v>39.1</c:v>
                </c:pt>
                <c:pt idx="575">
                  <c:v>37.049999999999997</c:v>
                </c:pt>
                <c:pt idx="576">
                  <c:v>33.83</c:v>
                </c:pt>
                <c:pt idx="577">
                  <c:v>36.619999999999997</c:v>
                </c:pt>
                <c:pt idx="578">
                  <c:v>35.92</c:v>
                </c:pt>
                <c:pt idx="579">
                  <c:v>37.35</c:v>
                </c:pt>
                <c:pt idx="580">
                  <c:v>38.32</c:v>
                </c:pt>
                <c:pt idx="581">
                  <c:v>40.15</c:v>
                </c:pt>
                <c:pt idx="582">
                  <c:v>38.94</c:v>
                </c:pt>
                <c:pt idx="583">
                  <c:v>37.72</c:v>
                </c:pt>
                <c:pt idx="584">
                  <c:v>37.35</c:v>
                </c:pt>
                <c:pt idx="585">
                  <c:v>35.9</c:v>
                </c:pt>
                <c:pt idx="586">
                  <c:v>36.549999999999997</c:v>
                </c:pt>
                <c:pt idx="587">
                  <c:v>34.03</c:v>
                </c:pt>
                <c:pt idx="588">
                  <c:v>34.11</c:v>
                </c:pt>
                <c:pt idx="589">
                  <c:v>31.01</c:v>
                </c:pt>
                <c:pt idx="590">
                  <c:v>26.82</c:v>
                </c:pt>
                <c:pt idx="591">
                  <c:v>28.31</c:v>
                </c:pt>
                <c:pt idx="592">
                  <c:v>29.96</c:v>
                </c:pt>
                <c:pt idx="593">
                  <c:v>33.200000000000003</c:v>
                </c:pt>
                <c:pt idx="594">
                  <c:v>32.049999999999997</c:v>
                </c:pt>
                <c:pt idx="595">
                  <c:v>33.93</c:v>
                </c:pt>
                <c:pt idx="596">
                  <c:v>34.25</c:v>
                </c:pt>
                <c:pt idx="597">
                  <c:v>34.409999999999997</c:v>
                </c:pt>
                <c:pt idx="598">
                  <c:v>34.57</c:v>
                </c:pt>
                <c:pt idx="599">
                  <c:v>33.549999999999997</c:v>
                </c:pt>
                <c:pt idx="600">
                  <c:v>31.86</c:v>
                </c:pt>
                <c:pt idx="601">
                  <c:v>32.25</c:v>
                </c:pt>
                <c:pt idx="602">
                  <c:v>34.83</c:v>
                </c:pt>
                <c:pt idx="603">
                  <c:v>34.89</c:v>
                </c:pt>
                <c:pt idx="604">
                  <c:v>33.5</c:v>
                </c:pt>
                <c:pt idx="605">
                  <c:v>30.64</c:v>
                </c:pt>
                <c:pt idx="606">
                  <c:v>31.37</c:v>
                </c:pt>
                <c:pt idx="607">
                  <c:v>30.43</c:v>
                </c:pt>
                <c:pt idx="608">
                  <c:v>30.4</c:v>
                </c:pt>
                <c:pt idx="609">
                  <c:v>29</c:v>
                </c:pt>
                <c:pt idx="610">
                  <c:v>29.82</c:v>
                </c:pt>
                <c:pt idx="611">
                  <c:v>28.33</c:v>
                </c:pt>
                <c:pt idx="612">
                  <c:v>28.94</c:v>
                </c:pt>
                <c:pt idx="613">
                  <c:v>29.99</c:v>
                </c:pt>
                <c:pt idx="614">
                  <c:v>31</c:v>
                </c:pt>
                <c:pt idx="615">
                  <c:v>32.82</c:v>
                </c:pt>
                <c:pt idx="616">
                  <c:v>32.89</c:v>
                </c:pt>
                <c:pt idx="617">
                  <c:v>32.979999999999997</c:v>
                </c:pt>
                <c:pt idx="618">
                  <c:v>32.39</c:v>
                </c:pt>
                <c:pt idx="619">
                  <c:v>29.2</c:v>
                </c:pt>
                <c:pt idx="620">
                  <c:v>29.72</c:v>
                </c:pt>
                <c:pt idx="621">
                  <c:v>30.7</c:v>
                </c:pt>
                <c:pt idx="622">
                  <c:v>27.33</c:v>
                </c:pt>
                <c:pt idx="623">
                  <c:v>26.8</c:v>
                </c:pt>
                <c:pt idx="624">
                  <c:v>27.18</c:v>
                </c:pt>
                <c:pt idx="625">
                  <c:v>27.73</c:v>
                </c:pt>
                <c:pt idx="626">
                  <c:v>27.02</c:v>
                </c:pt>
                <c:pt idx="627">
                  <c:v>25.91</c:v>
                </c:pt>
                <c:pt idx="628">
                  <c:v>27.39</c:v>
                </c:pt>
                <c:pt idx="629">
                  <c:v>27.7</c:v>
                </c:pt>
                <c:pt idx="630">
                  <c:v>25.67</c:v>
                </c:pt>
                <c:pt idx="631">
                  <c:v>26.08</c:v>
                </c:pt>
                <c:pt idx="632">
                  <c:v>26.51</c:v>
                </c:pt>
                <c:pt idx="633">
                  <c:v>26.08</c:v>
                </c:pt>
                <c:pt idx="634">
                  <c:v>25.78</c:v>
                </c:pt>
                <c:pt idx="635">
                  <c:v>26.77</c:v>
                </c:pt>
                <c:pt idx="636">
                  <c:v>26.49</c:v>
                </c:pt>
                <c:pt idx="637">
                  <c:v>27.04</c:v>
                </c:pt>
                <c:pt idx="638">
                  <c:v>28.27</c:v>
                </c:pt>
                <c:pt idx="639">
                  <c:v>26.44</c:v>
                </c:pt>
                <c:pt idx="640">
                  <c:v>24.89</c:v>
                </c:pt>
                <c:pt idx="641">
                  <c:v>23.56</c:v>
                </c:pt>
                <c:pt idx="642">
                  <c:v>26.79</c:v>
                </c:pt>
                <c:pt idx="643">
                  <c:v>26.24</c:v>
                </c:pt>
                <c:pt idx="644">
                  <c:v>26.15</c:v>
                </c:pt>
                <c:pt idx="645">
                  <c:v>26.25</c:v>
                </c:pt>
                <c:pt idx="646">
                  <c:v>25.67</c:v>
                </c:pt>
                <c:pt idx="647">
                  <c:v>29.17</c:v>
                </c:pt>
                <c:pt idx="648">
                  <c:v>28.19</c:v>
                </c:pt>
                <c:pt idx="649">
                  <c:v>30.2</c:v>
                </c:pt>
                <c:pt idx="650">
                  <c:v>19.7</c:v>
                </c:pt>
                <c:pt idx="651">
                  <c:v>18.2</c:v>
                </c:pt>
                <c:pt idx="652">
                  <c:v>18.97</c:v>
                </c:pt>
                <c:pt idx="653">
                  <c:v>20.5</c:v>
                </c:pt>
                <c:pt idx="654">
                  <c:v>20.56</c:v>
                </c:pt>
                <c:pt idx="655">
                  <c:v>20.37</c:v>
                </c:pt>
                <c:pt idx="656">
                  <c:v>20</c:v>
                </c:pt>
                <c:pt idx="657">
                  <c:v>19.87</c:v>
                </c:pt>
                <c:pt idx="658">
                  <c:v>20.47</c:v>
                </c:pt>
                <c:pt idx="659">
                  <c:v>19.61</c:v>
                </c:pt>
                <c:pt idx="660">
                  <c:v>20.059999999999999</c:v>
                </c:pt>
                <c:pt idx="661">
                  <c:v>19.82</c:v>
                </c:pt>
                <c:pt idx="662">
                  <c:v>19.77</c:v>
                </c:pt>
                <c:pt idx="663">
                  <c:v>19.690000000000001</c:v>
                </c:pt>
                <c:pt idx="664">
                  <c:v>20.16</c:v>
                </c:pt>
                <c:pt idx="665">
                  <c:v>20.18</c:v>
                </c:pt>
                <c:pt idx="666">
                  <c:v>19.98</c:v>
                </c:pt>
                <c:pt idx="667">
                  <c:v>20.51</c:v>
                </c:pt>
                <c:pt idx="668">
                  <c:v>20.61</c:v>
                </c:pt>
                <c:pt idx="669">
                  <c:v>20.09</c:v>
                </c:pt>
                <c:pt idx="670">
                  <c:v>18.79</c:v>
                </c:pt>
                <c:pt idx="671">
                  <c:v>17.04</c:v>
                </c:pt>
                <c:pt idx="672">
                  <c:v>16.5</c:v>
                </c:pt>
                <c:pt idx="673">
                  <c:v>16.79</c:v>
                </c:pt>
                <c:pt idx="674">
                  <c:v>17.440000000000001</c:v>
                </c:pt>
                <c:pt idx="675">
                  <c:v>16.850000000000001</c:v>
                </c:pt>
                <c:pt idx="676">
                  <c:v>16.62</c:v>
                </c:pt>
                <c:pt idx="677">
                  <c:v>16.89</c:v>
                </c:pt>
                <c:pt idx="678">
                  <c:v>17.23</c:v>
                </c:pt>
                <c:pt idx="679">
                  <c:v>17.93</c:v>
                </c:pt>
                <c:pt idx="680">
                  <c:v>18.68</c:v>
                </c:pt>
                <c:pt idx="681">
                  <c:v>18.89</c:v>
                </c:pt>
                <c:pt idx="682">
                  <c:v>19.63</c:v>
                </c:pt>
                <c:pt idx="683">
                  <c:v>19.5</c:v>
                </c:pt>
                <c:pt idx="684">
                  <c:v>19.22</c:v>
                </c:pt>
                <c:pt idx="685">
                  <c:v>18.89</c:v>
                </c:pt>
                <c:pt idx="686">
                  <c:v>18.809999999999999</c:v>
                </c:pt>
                <c:pt idx="687">
                  <c:v>18.37</c:v>
                </c:pt>
                <c:pt idx="688">
                  <c:v>19.03</c:v>
                </c:pt>
                <c:pt idx="689">
                  <c:v>20.81</c:v>
                </c:pt>
                <c:pt idx="690">
                  <c:v>20.03</c:v>
                </c:pt>
                <c:pt idx="691">
                  <c:v>17.73</c:v>
                </c:pt>
                <c:pt idx="692">
                  <c:v>17.53</c:v>
                </c:pt>
                <c:pt idx="693">
                  <c:v>18.38</c:v>
                </c:pt>
                <c:pt idx="694">
                  <c:v>18.34</c:v>
                </c:pt>
                <c:pt idx="695">
                  <c:v>18.7</c:v>
                </c:pt>
                <c:pt idx="696">
                  <c:v>18.57</c:v>
                </c:pt>
                <c:pt idx="697">
                  <c:v>18.25</c:v>
                </c:pt>
                <c:pt idx="698">
                  <c:v>18.39</c:v>
                </c:pt>
                <c:pt idx="699">
                  <c:v>18.04</c:v>
                </c:pt>
                <c:pt idx="700">
                  <c:v>18.170000000000002</c:v>
                </c:pt>
                <c:pt idx="701">
                  <c:v>17.989999999999998</c:v>
                </c:pt>
                <c:pt idx="702">
                  <c:v>18.11</c:v>
                </c:pt>
                <c:pt idx="703">
                  <c:v>18.73</c:v>
                </c:pt>
                <c:pt idx="704">
                  <c:v>18.61</c:v>
                </c:pt>
                <c:pt idx="705">
                  <c:v>18.809999999999999</c:v>
                </c:pt>
                <c:pt idx="706">
                  <c:v>18.809999999999999</c:v>
                </c:pt>
                <c:pt idx="707">
                  <c:v>19.41</c:v>
                </c:pt>
                <c:pt idx="708">
                  <c:v>19.55</c:v>
                </c:pt>
                <c:pt idx="709">
                  <c:v>20.02</c:v>
                </c:pt>
                <c:pt idx="710">
                  <c:v>20.170000000000002</c:v>
                </c:pt>
                <c:pt idx="711">
                  <c:v>19.440000000000001</c:v>
                </c:pt>
                <c:pt idx="712">
                  <c:v>19.52</c:v>
                </c:pt>
                <c:pt idx="713">
                  <c:v>19.02</c:v>
                </c:pt>
                <c:pt idx="714">
                  <c:v>19.14</c:v>
                </c:pt>
                <c:pt idx="715">
                  <c:v>19.48</c:v>
                </c:pt>
                <c:pt idx="716">
                  <c:v>19.32</c:v>
                </c:pt>
                <c:pt idx="717">
                  <c:v>19.329999999999998</c:v>
                </c:pt>
                <c:pt idx="718">
                  <c:v>19.54</c:v>
                </c:pt>
                <c:pt idx="719">
                  <c:v>19.61</c:v>
                </c:pt>
                <c:pt idx="720">
                  <c:v>19.61</c:v>
                </c:pt>
                <c:pt idx="721">
                  <c:v>19.420000000000002</c:v>
                </c:pt>
                <c:pt idx="722">
                  <c:v>19.57</c:v>
                </c:pt>
                <c:pt idx="723">
                  <c:v>19.45</c:v>
                </c:pt>
                <c:pt idx="724">
                  <c:v>19.66</c:v>
                </c:pt>
                <c:pt idx="725">
                  <c:v>19.989999999999998</c:v>
                </c:pt>
                <c:pt idx="726">
                  <c:v>20.14</c:v>
                </c:pt>
                <c:pt idx="727">
                  <c:v>20.14</c:v>
                </c:pt>
                <c:pt idx="728">
                  <c:v>19.600000000000001</c:v>
                </c:pt>
                <c:pt idx="729">
                  <c:v>19.29</c:v>
                </c:pt>
                <c:pt idx="730">
                  <c:v>19.059999999999999</c:v>
                </c:pt>
                <c:pt idx="731">
                  <c:v>19.149999999999999</c:v>
                </c:pt>
                <c:pt idx="732">
                  <c:v>19.059999999999999</c:v>
                </c:pt>
                <c:pt idx="733">
                  <c:v>19.579999999999998</c:v>
                </c:pt>
                <c:pt idx="734">
                  <c:v>19.57</c:v>
                </c:pt>
                <c:pt idx="735">
                  <c:v>19.329999999999998</c:v>
                </c:pt>
                <c:pt idx="736">
                  <c:v>19.13</c:v>
                </c:pt>
                <c:pt idx="737">
                  <c:v>19.2</c:v>
                </c:pt>
                <c:pt idx="738">
                  <c:v>19.350000000000001</c:v>
                </c:pt>
                <c:pt idx="739">
                  <c:v>19.43</c:v>
                </c:pt>
                <c:pt idx="740">
                  <c:v>19.16</c:v>
                </c:pt>
                <c:pt idx="741">
                  <c:v>19.309999999999999</c:v>
                </c:pt>
                <c:pt idx="742">
                  <c:v>19.21</c:v>
                </c:pt>
                <c:pt idx="743">
                  <c:v>19.23</c:v>
                </c:pt>
                <c:pt idx="744">
                  <c:v>19.12</c:v>
                </c:pt>
                <c:pt idx="745">
                  <c:v>18.649999999999999</c:v>
                </c:pt>
                <c:pt idx="746">
                  <c:v>18.489999999999998</c:v>
                </c:pt>
                <c:pt idx="747">
                  <c:v>18.5</c:v>
                </c:pt>
                <c:pt idx="748">
                  <c:v>18.04</c:v>
                </c:pt>
                <c:pt idx="749">
                  <c:v>18.07</c:v>
                </c:pt>
                <c:pt idx="750">
                  <c:v>17.989999999999998</c:v>
                </c:pt>
                <c:pt idx="751">
                  <c:v>17.96</c:v>
                </c:pt>
                <c:pt idx="752">
                  <c:v>18.21</c:v>
                </c:pt>
                <c:pt idx="753">
                  <c:v>18.21</c:v>
                </c:pt>
                <c:pt idx="754">
                  <c:v>18.18</c:v>
                </c:pt>
                <c:pt idx="755">
                  <c:v>18.440000000000001</c:v>
                </c:pt>
                <c:pt idx="756">
                  <c:v>18.54</c:v>
                </c:pt>
                <c:pt idx="757">
                  <c:v>18.260000000000002</c:v>
                </c:pt>
                <c:pt idx="758">
                  <c:v>18.25</c:v>
                </c:pt>
                <c:pt idx="759">
                  <c:v>18.329999999999998</c:v>
                </c:pt>
                <c:pt idx="760">
                  <c:v>18.559999999999999</c:v>
                </c:pt>
                <c:pt idx="761">
                  <c:v>18.72</c:v>
                </c:pt>
                <c:pt idx="762">
                  <c:v>18.809999999999999</c:v>
                </c:pt>
                <c:pt idx="763">
                  <c:v>18.84</c:v>
                </c:pt>
                <c:pt idx="764">
                  <c:v>18.670000000000002</c:v>
                </c:pt>
                <c:pt idx="765">
                  <c:v>18.690000000000001</c:v>
                </c:pt>
                <c:pt idx="766">
                  <c:v>18.920000000000002</c:v>
                </c:pt>
                <c:pt idx="767">
                  <c:v>19.239999999999998</c:v>
                </c:pt>
                <c:pt idx="768">
                  <c:v>19.25</c:v>
                </c:pt>
                <c:pt idx="769">
                  <c:v>19.43</c:v>
                </c:pt>
                <c:pt idx="770">
                  <c:v>19.25</c:v>
                </c:pt>
                <c:pt idx="771">
                  <c:v>19.739999999999998</c:v>
                </c:pt>
                <c:pt idx="772">
                  <c:v>19.53</c:v>
                </c:pt>
                <c:pt idx="773">
                  <c:v>19.75</c:v>
                </c:pt>
                <c:pt idx="774">
                  <c:v>20.21</c:v>
                </c:pt>
                <c:pt idx="775">
                  <c:v>19.89</c:v>
                </c:pt>
                <c:pt idx="776">
                  <c:v>20.21</c:v>
                </c:pt>
                <c:pt idx="777">
                  <c:v>19.98</c:v>
                </c:pt>
                <c:pt idx="778">
                  <c:v>19.5</c:v>
                </c:pt>
                <c:pt idx="779">
                  <c:v>19.690000000000001</c:v>
                </c:pt>
                <c:pt idx="780">
                  <c:v>19.55</c:v>
                </c:pt>
                <c:pt idx="781">
                  <c:v>19.62</c:v>
                </c:pt>
                <c:pt idx="782">
                  <c:v>19.57</c:v>
                </c:pt>
                <c:pt idx="783">
                  <c:v>19.53</c:v>
                </c:pt>
                <c:pt idx="784">
                  <c:v>19.739999999999998</c:v>
                </c:pt>
                <c:pt idx="785">
                  <c:v>19.399999999999999</c:v>
                </c:pt>
                <c:pt idx="786">
                  <c:v>19.5</c:v>
                </c:pt>
                <c:pt idx="787">
                  <c:v>19.53</c:v>
                </c:pt>
                <c:pt idx="788">
                  <c:v>19.43</c:v>
                </c:pt>
                <c:pt idx="789">
                  <c:v>19.43</c:v>
                </c:pt>
                <c:pt idx="790">
                  <c:v>19.62</c:v>
                </c:pt>
                <c:pt idx="791">
                  <c:v>19.600000000000001</c:v>
                </c:pt>
                <c:pt idx="792">
                  <c:v>19.62</c:v>
                </c:pt>
                <c:pt idx="793">
                  <c:v>19.5</c:v>
                </c:pt>
                <c:pt idx="794">
                  <c:v>19.27</c:v>
                </c:pt>
                <c:pt idx="795">
                  <c:v>19.309999999999999</c:v>
                </c:pt>
                <c:pt idx="796">
                  <c:v>19.48</c:v>
                </c:pt>
                <c:pt idx="797">
                  <c:v>20.53</c:v>
                </c:pt>
                <c:pt idx="798">
                  <c:v>20.65</c:v>
                </c:pt>
                <c:pt idx="799">
                  <c:v>19.64</c:v>
                </c:pt>
                <c:pt idx="800">
                  <c:v>19.79</c:v>
                </c:pt>
                <c:pt idx="801">
                  <c:v>19.98</c:v>
                </c:pt>
                <c:pt idx="802">
                  <c:v>20.11</c:v>
                </c:pt>
                <c:pt idx="803">
                  <c:v>20.03</c:v>
                </c:pt>
                <c:pt idx="804">
                  <c:v>20.32</c:v>
                </c:pt>
                <c:pt idx="805">
                  <c:v>20.7</c:v>
                </c:pt>
                <c:pt idx="806">
                  <c:v>20.63</c:v>
                </c:pt>
                <c:pt idx="807">
                  <c:v>20.58</c:v>
                </c:pt>
                <c:pt idx="808">
                  <c:v>20.25</c:v>
                </c:pt>
                <c:pt idx="809">
                  <c:v>20.13</c:v>
                </c:pt>
                <c:pt idx="810">
                  <c:v>20.07</c:v>
                </c:pt>
                <c:pt idx="811">
                  <c:v>19.84</c:v>
                </c:pt>
                <c:pt idx="812">
                  <c:v>19.95</c:v>
                </c:pt>
                <c:pt idx="813">
                  <c:v>20.16</c:v>
                </c:pt>
                <c:pt idx="814">
                  <c:v>20.14</c:v>
                </c:pt>
                <c:pt idx="815">
                  <c:v>20.32</c:v>
                </c:pt>
                <c:pt idx="816">
                  <c:v>20.420000000000002</c:v>
                </c:pt>
                <c:pt idx="817">
                  <c:v>20.23</c:v>
                </c:pt>
                <c:pt idx="818">
                  <c:v>20.41</c:v>
                </c:pt>
                <c:pt idx="819">
                  <c:v>20.27</c:v>
                </c:pt>
                <c:pt idx="820">
                  <c:v>20.440000000000001</c:v>
                </c:pt>
                <c:pt idx="821">
                  <c:v>20.62</c:v>
                </c:pt>
                <c:pt idx="822">
                  <c:v>20.75</c:v>
                </c:pt>
                <c:pt idx="823">
                  <c:v>20.73</c:v>
                </c:pt>
                <c:pt idx="824">
                  <c:v>20.88</c:v>
                </c:pt>
                <c:pt idx="825">
                  <c:v>21.17</c:v>
                </c:pt>
                <c:pt idx="826">
                  <c:v>21.05</c:v>
                </c:pt>
                <c:pt idx="827">
                  <c:v>20.99</c:v>
                </c:pt>
                <c:pt idx="828">
                  <c:v>21.15</c:v>
                </c:pt>
                <c:pt idx="829">
                  <c:v>21.56</c:v>
                </c:pt>
                <c:pt idx="830">
                  <c:v>21.44</c:v>
                </c:pt>
                <c:pt idx="831">
                  <c:v>21.68</c:v>
                </c:pt>
                <c:pt idx="832">
                  <c:v>21.74</c:v>
                </c:pt>
                <c:pt idx="833">
                  <c:v>22.1</c:v>
                </c:pt>
                <c:pt idx="834">
                  <c:v>21.85</c:v>
                </c:pt>
                <c:pt idx="835">
                  <c:v>22.04</c:v>
                </c:pt>
                <c:pt idx="836">
                  <c:v>22.42</c:v>
                </c:pt>
                <c:pt idx="837">
                  <c:v>22.81</c:v>
                </c:pt>
                <c:pt idx="838">
                  <c:v>22.69</c:v>
                </c:pt>
                <c:pt idx="839">
                  <c:v>22.42</c:v>
                </c:pt>
                <c:pt idx="840">
                  <c:v>22.59</c:v>
                </c:pt>
                <c:pt idx="841">
                  <c:v>22.67</c:v>
                </c:pt>
                <c:pt idx="842">
                  <c:v>22.42</c:v>
                </c:pt>
                <c:pt idx="843">
                  <c:v>21.97</c:v>
                </c:pt>
                <c:pt idx="844">
                  <c:v>22.1</c:v>
                </c:pt>
                <c:pt idx="845">
                  <c:v>21.79</c:v>
                </c:pt>
                <c:pt idx="846">
                  <c:v>21.79</c:v>
                </c:pt>
                <c:pt idx="847">
                  <c:v>21.72</c:v>
                </c:pt>
                <c:pt idx="848">
                  <c:v>21.76</c:v>
                </c:pt>
                <c:pt idx="849">
                  <c:v>22.1</c:v>
                </c:pt>
                <c:pt idx="850">
                  <c:v>22.51</c:v>
                </c:pt>
                <c:pt idx="851">
                  <c:v>22.38</c:v>
                </c:pt>
                <c:pt idx="852">
                  <c:v>22.41</c:v>
                </c:pt>
                <c:pt idx="853">
                  <c:v>22.05</c:v>
                </c:pt>
                <c:pt idx="854">
                  <c:v>21.97</c:v>
                </c:pt>
                <c:pt idx="855">
                  <c:v>21.84</c:v>
                </c:pt>
                <c:pt idx="856">
                  <c:v>21.48</c:v>
                </c:pt>
                <c:pt idx="857">
                  <c:v>21.27</c:v>
                </c:pt>
                <c:pt idx="858">
                  <c:v>21.28</c:v>
                </c:pt>
                <c:pt idx="859">
                  <c:v>21.03</c:v>
                </c:pt>
                <c:pt idx="860">
                  <c:v>21.59</c:v>
                </c:pt>
                <c:pt idx="861">
                  <c:v>21.16</c:v>
                </c:pt>
                <c:pt idx="862">
                  <c:v>20.85</c:v>
                </c:pt>
                <c:pt idx="863">
                  <c:v>20.71</c:v>
                </c:pt>
                <c:pt idx="864">
                  <c:v>20.54</c:v>
                </c:pt>
                <c:pt idx="865">
                  <c:v>19.96</c:v>
                </c:pt>
                <c:pt idx="866">
                  <c:v>20.05</c:v>
                </c:pt>
                <c:pt idx="867">
                  <c:v>19.63</c:v>
                </c:pt>
                <c:pt idx="868">
                  <c:v>19.97</c:v>
                </c:pt>
                <c:pt idx="869">
                  <c:v>20.190000000000001</c:v>
                </c:pt>
                <c:pt idx="870">
                  <c:v>20.13</c:v>
                </c:pt>
                <c:pt idx="871">
                  <c:v>19.73</c:v>
                </c:pt>
                <c:pt idx="872">
                  <c:v>19.22</c:v>
                </c:pt>
                <c:pt idx="873">
                  <c:v>19.39</c:v>
                </c:pt>
                <c:pt idx="874">
                  <c:v>19.13</c:v>
                </c:pt>
                <c:pt idx="875">
                  <c:v>18.88</c:v>
                </c:pt>
                <c:pt idx="876">
                  <c:v>18.010000000000002</c:v>
                </c:pt>
                <c:pt idx="877">
                  <c:v>18.16</c:v>
                </c:pt>
                <c:pt idx="878">
                  <c:v>18.23</c:v>
                </c:pt>
                <c:pt idx="879">
                  <c:v>18.579999999999998</c:v>
                </c:pt>
                <c:pt idx="880">
                  <c:v>18.809999999999999</c:v>
                </c:pt>
                <c:pt idx="881">
                  <c:v>18.579999999999998</c:v>
                </c:pt>
                <c:pt idx="882">
                  <c:v>18.059999999999999</c:v>
                </c:pt>
                <c:pt idx="883">
                  <c:v>18.02</c:v>
                </c:pt>
                <c:pt idx="884">
                  <c:v>17.89</c:v>
                </c:pt>
                <c:pt idx="885">
                  <c:v>17.399999999999999</c:v>
                </c:pt>
                <c:pt idx="886">
                  <c:v>17.649999999999999</c:v>
                </c:pt>
                <c:pt idx="887">
                  <c:v>17.829999999999998</c:v>
                </c:pt>
                <c:pt idx="888">
                  <c:v>17.68</c:v>
                </c:pt>
                <c:pt idx="889">
                  <c:v>17.72</c:v>
                </c:pt>
                <c:pt idx="890">
                  <c:v>17.61</c:v>
                </c:pt>
                <c:pt idx="891">
                  <c:v>18.36</c:v>
                </c:pt>
                <c:pt idx="892">
                  <c:v>18.12</c:v>
                </c:pt>
                <c:pt idx="893">
                  <c:v>18.12</c:v>
                </c:pt>
                <c:pt idx="894">
                  <c:v>17.690000000000001</c:v>
                </c:pt>
                <c:pt idx="895">
                  <c:v>16.920000000000002</c:v>
                </c:pt>
                <c:pt idx="896">
                  <c:v>16.86</c:v>
                </c:pt>
                <c:pt idx="897">
                  <c:v>17.239999999999998</c:v>
                </c:pt>
                <c:pt idx="898">
                  <c:v>17.95</c:v>
                </c:pt>
                <c:pt idx="899">
                  <c:v>17.89</c:v>
                </c:pt>
                <c:pt idx="900">
                  <c:v>18.309999999999999</c:v>
                </c:pt>
                <c:pt idx="901">
                  <c:v>18.54</c:v>
                </c:pt>
                <c:pt idx="902">
                  <c:v>18.32</c:v>
                </c:pt>
                <c:pt idx="903">
                  <c:v>18.010000000000002</c:v>
                </c:pt>
                <c:pt idx="904">
                  <c:v>17.75</c:v>
                </c:pt>
                <c:pt idx="905">
                  <c:v>18.05</c:v>
                </c:pt>
                <c:pt idx="906">
                  <c:v>17.86</c:v>
                </c:pt>
                <c:pt idx="907">
                  <c:v>18.22</c:v>
                </c:pt>
                <c:pt idx="908">
                  <c:v>18.440000000000001</c:v>
                </c:pt>
                <c:pt idx="909">
                  <c:v>18.239999999999998</c:v>
                </c:pt>
                <c:pt idx="910">
                  <c:v>18.09</c:v>
                </c:pt>
                <c:pt idx="911">
                  <c:v>18.14</c:v>
                </c:pt>
                <c:pt idx="912">
                  <c:v>18.149999999999999</c:v>
                </c:pt>
                <c:pt idx="913">
                  <c:v>18.16</c:v>
                </c:pt>
                <c:pt idx="914">
                  <c:v>18.3</c:v>
                </c:pt>
                <c:pt idx="915">
                  <c:v>18.3</c:v>
                </c:pt>
                <c:pt idx="916">
                  <c:v>18.41</c:v>
                </c:pt>
                <c:pt idx="917">
                  <c:v>18.86</c:v>
                </c:pt>
                <c:pt idx="918">
                  <c:v>18.79</c:v>
                </c:pt>
                <c:pt idx="919">
                  <c:v>18.38</c:v>
                </c:pt>
                <c:pt idx="920">
                  <c:v>18.260000000000002</c:v>
                </c:pt>
                <c:pt idx="921">
                  <c:v>18.5</c:v>
                </c:pt>
                <c:pt idx="922">
                  <c:v>18.43</c:v>
                </c:pt>
                <c:pt idx="923">
                  <c:v>17.55</c:v>
                </c:pt>
                <c:pt idx="924">
                  <c:v>17.600000000000001</c:v>
                </c:pt>
                <c:pt idx="925">
                  <c:v>17.739999999999998</c:v>
                </c:pt>
                <c:pt idx="926">
                  <c:v>17.84</c:v>
                </c:pt>
                <c:pt idx="927">
                  <c:v>17.71</c:v>
                </c:pt>
                <c:pt idx="928">
                  <c:v>17.43</c:v>
                </c:pt>
                <c:pt idx="929">
                  <c:v>17.47</c:v>
                </c:pt>
                <c:pt idx="930">
                  <c:v>17.350000000000001</c:v>
                </c:pt>
                <c:pt idx="931">
                  <c:v>17.64</c:v>
                </c:pt>
                <c:pt idx="932">
                  <c:v>17.55</c:v>
                </c:pt>
                <c:pt idx="933">
                  <c:v>17.22</c:v>
                </c:pt>
                <c:pt idx="934">
                  <c:v>17.43</c:v>
                </c:pt>
                <c:pt idx="935">
                  <c:v>17.420000000000002</c:v>
                </c:pt>
                <c:pt idx="936">
                  <c:v>17.41</c:v>
                </c:pt>
                <c:pt idx="937">
                  <c:v>17.38</c:v>
                </c:pt>
                <c:pt idx="938">
                  <c:v>17.440000000000001</c:v>
                </c:pt>
                <c:pt idx="939">
                  <c:v>17.48</c:v>
                </c:pt>
                <c:pt idx="940">
                  <c:v>17.39</c:v>
                </c:pt>
                <c:pt idx="941">
                  <c:v>17.75</c:v>
                </c:pt>
                <c:pt idx="942">
                  <c:v>17.87</c:v>
                </c:pt>
                <c:pt idx="943">
                  <c:v>17.82</c:v>
                </c:pt>
                <c:pt idx="944">
                  <c:v>17.86</c:v>
                </c:pt>
                <c:pt idx="945">
                  <c:v>17.77</c:v>
                </c:pt>
                <c:pt idx="946">
                  <c:v>17.98</c:v>
                </c:pt>
                <c:pt idx="947">
                  <c:v>17.68</c:v>
                </c:pt>
                <c:pt idx="948">
                  <c:v>17.8</c:v>
                </c:pt>
                <c:pt idx="949">
                  <c:v>17.850000000000001</c:v>
                </c:pt>
                <c:pt idx="950">
                  <c:v>17.91</c:v>
                </c:pt>
                <c:pt idx="951">
                  <c:v>17.98</c:v>
                </c:pt>
                <c:pt idx="952">
                  <c:v>17.91</c:v>
                </c:pt>
                <c:pt idx="953">
                  <c:v>17.97</c:v>
                </c:pt>
                <c:pt idx="954">
                  <c:v>18.14</c:v>
                </c:pt>
                <c:pt idx="955">
                  <c:v>18.399999999999999</c:v>
                </c:pt>
                <c:pt idx="956">
                  <c:v>18.329999999999998</c:v>
                </c:pt>
                <c:pt idx="957">
                  <c:v>18.760000000000002</c:v>
                </c:pt>
                <c:pt idx="958">
                  <c:v>18.97</c:v>
                </c:pt>
                <c:pt idx="959">
                  <c:v>18.829999999999998</c:v>
                </c:pt>
                <c:pt idx="960">
                  <c:v>19.18</c:v>
                </c:pt>
                <c:pt idx="961">
                  <c:v>18.91</c:v>
                </c:pt>
                <c:pt idx="962">
                  <c:v>19.09</c:v>
                </c:pt>
                <c:pt idx="963">
                  <c:v>18.89</c:v>
                </c:pt>
                <c:pt idx="964">
                  <c:v>18.59</c:v>
                </c:pt>
                <c:pt idx="965">
                  <c:v>18.63</c:v>
                </c:pt>
                <c:pt idx="966">
                  <c:v>18.989999999999998</c:v>
                </c:pt>
                <c:pt idx="967">
                  <c:v>19.04</c:v>
                </c:pt>
                <c:pt idx="968">
                  <c:v>18.760000000000002</c:v>
                </c:pt>
                <c:pt idx="969">
                  <c:v>18.75</c:v>
                </c:pt>
                <c:pt idx="970">
                  <c:v>18.86</c:v>
                </c:pt>
                <c:pt idx="971">
                  <c:v>18.95</c:v>
                </c:pt>
                <c:pt idx="972">
                  <c:v>19.11</c:v>
                </c:pt>
                <c:pt idx="973">
                  <c:v>19.47</c:v>
                </c:pt>
                <c:pt idx="974">
                  <c:v>19.66</c:v>
                </c:pt>
                <c:pt idx="975">
                  <c:v>19.7</c:v>
                </c:pt>
                <c:pt idx="976">
                  <c:v>19.690000000000001</c:v>
                </c:pt>
                <c:pt idx="977">
                  <c:v>19.64</c:v>
                </c:pt>
                <c:pt idx="978">
                  <c:v>19.559999999999999</c:v>
                </c:pt>
                <c:pt idx="979">
                  <c:v>19.7</c:v>
                </c:pt>
                <c:pt idx="980">
                  <c:v>19.89</c:v>
                </c:pt>
                <c:pt idx="981">
                  <c:v>19.86</c:v>
                </c:pt>
                <c:pt idx="982">
                  <c:v>19.97</c:v>
                </c:pt>
                <c:pt idx="983">
                  <c:v>19.829999999999998</c:v>
                </c:pt>
                <c:pt idx="984">
                  <c:v>19.59</c:v>
                </c:pt>
                <c:pt idx="985">
                  <c:v>19.46</c:v>
                </c:pt>
                <c:pt idx="986">
                  <c:v>19.18</c:v>
                </c:pt>
                <c:pt idx="987">
                  <c:v>19.18</c:v>
                </c:pt>
                <c:pt idx="988">
                  <c:v>19.68</c:v>
                </c:pt>
                <c:pt idx="989">
                  <c:v>19.72</c:v>
                </c:pt>
                <c:pt idx="990">
                  <c:v>20.67</c:v>
                </c:pt>
                <c:pt idx="991">
                  <c:v>20.7</c:v>
                </c:pt>
                <c:pt idx="992">
                  <c:v>20.66</c:v>
                </c:pt>
                <c:pt idx="993">
                  <c:v>20.79</c:v>
                </c:pt>
                <c:pt idx="994">
                  <c:v>20.79</c:v>
                </c:pt>
                <c:pt idx="995">
                  <c:v>20.82</c:v>
                </c:pt>
                <c:pt idx="996">
                  <c:v>21.07</c:v>
                </c:pt>
                <c:pt idx="997">
                  <c:v>21.16</c:v>
                </c:pt>
                <c:pt idx="998">
                  <c:v>21.3</c:v>
                </c:pt>
                <c:pt idx="999">
                  <c:v>21.13</c:v>
                </c:pt>
                <c:pt idx="1000">
                  <c:v>21.03</c:v>
                </c:pt>
                <c:pt idx="1001">
                  <c:v>21.18</c:v>
                </c:pt>
                <c:pt idx="1002">
                  <c:v>21.1</c:v>
                </c:pt>
                <c:pt idx="1003">
                  <c:v>21.1</c:v>
                </c:pt>
                <c:pt idx="1004">
                  <c:v>21.25</c:v>
                </c:pt>
                <c:pt idx="1005">
                  <c:v>21.12</c:v>
                </c:pt>
                <c:pt idx="1006">
                  <c:v>21.11</c:v>
                </c:pt>
                <c:pt idx="1007">
                  <c:v>21.06</c:v>
                </c:pt>
                <c:pt idx="1008">
                  <c:v>21.09</c:v>
                </c:pt>
                <c:pt idx="1009">
                  <c:v>21.19</c:v>
                </c:pt>
                <c:pt idx="1010">
                  <c:v>21.29</c:v>
                </c:pt>
                <c:pt idx="1011">
                  <c:v>21.57</c:v>
                </c:pt>
                <c:pt idx="1012">
                  <c:v>21.31</c:v>
                </c:pt>
                <c:pt idx="1013">
                  <c:v>21.17</c:v>
                </c:pt>
                <c:pt idx="1014">
                  <c:v>20.99</c:v>
                </c:pt>
                <c:pt idx="1015">
                  <c:v>20.41</c:v>
                </c:pt>
                <c:pt idx="1016">
                  <c:v>20.6</c:v>
                </c:pt>
                <c:pt idx="1017">
                  <c:v>20.75</c:v>
                </c:pt>
                <c:pt idx="1018">
                  <c:v>20.8</c:v>
                </c:pt>
                <c:pt idx="1019">
                  <c:v>20.57</c:v>
                </c:pt>
                <c:pt idx="1020">
                  <c:v>20.04</c:v>
                </c:pt>
                <c:pt idx="1021">
                  <c:v>20</c:v>
                </c:pt>
                <c:pt idx="1022">
                  <c:v>19.98</c:v>
                </c:pt>
                <c:pt idx="1023">
                  <c:v>19.86</c:v>
                </c:pt>
                <c:pt idx="1024">
                  <c:v>19.97</c:v>
                </c:pt>
                <c:pt idx="1025">
                  <c:v>20.07</c:v>
                </c:pt>
                <c:pt idx="1026">
                  <c:v>20.21</c:v>
                </c:pt>
                <c:pt idx="1027">
                  <c:v>20.309999999999999</c:v>
                </c:pt>
                <c:pt idx="1028">
                  <c:v>20.13</c:v>
                </c:pt>
                <c:pt idx="1029">
                  <c:v>20.239999999999998</c:v>
                </c:pt>
                <c:pt idx="1030">
                  <c:v>20.21</c:v>
                </c:pt>
                <c:pt idx="1031">
                  <c:v>20.440000000000001</c:v>
                </c:pt>
                <c:pt idx="1032">
                  <c:v>20.6</c:v>
                </c:pt>
                <c:pt idx="1033">
                  <c:v>20.71</c:v>
                </c:pt>
                <c:pt idx="1034">
                  <c:v>20.73</c:v>
                </c:pt>
                <c:pt idx="1035">
                  <c:v>20.72</c:v>
                </c:pt>
                <c:pt idx="1036">
                  <c:v>20.66</c:v>
                </c:pt>
                <c:pt idx="1037">
                  <c:v>20.46</c:v>
                </c:pt>
                <c:pt idx="1038">
                  <c:v>20.47</c:v>
                </c:pt>
                <c:pt idx="1039">
                  <c:v>20.21</c:v>
                </c:pt>
                <c:pt idx="1040">
                  <c:v>19.989999999999998</c:v>
                </c:pt>
                <c:pt idx="1041">
                  <c:v>19.84</c:v>
                </c:pt>
                <c:pt idx="1042">
                  <c:v>20.03</c:v>
                </c:pt>
                <c:pt idx="1043">
                  <c:v>19.86</c:v>
                </c:pt>
                <c:pt idx="1044">
                  <c:v>19.690000000000001</c:v>
                </c:pt>
                <c:pt idx="1045">
                  <c:v>19.59</c:v>
                </c:pt>
                <c:pt idx="1046">
                  <c:v>19.72</c:v>
                </c:pt>
                <c:pt idx="1047">
                  <c:v>20.03</c:v>
                </c:pt>
                <c:pt idx="1048">
                  <c:v>20</c:v>
                </c:pt>
                <c:pt idx="1049">
                  <c:v>20.05</c:v>
                </c:pt>
                <c:pt idx="1050">
                  <c:v>20</c:v>
                </c:pt>
                <c:pt idx="1051">
                  <c:v>19.86</c:v>
                </c:pt>
                <c:pt idx="1052">
                  <c:v>19.82</c:v>
                </c:pt>
                <c:pt idx="1053">
                  <c:v>19.68</c:v>
                </c:pt>
                <c:pt idx="1054">
                  <c:v>20.04</c:v>
                </c:pt>
                <c:pt idx="1055">
                  <c:v>19.75</c:v>
                </c:pt>
                <c:pt idx="1056">
                  <c:v>19.739999999999998</c:v>
                </c:pt>
                <c:pt idx="1057">
                  <c:v>19.72</c:v>
                </c:pt>
                <c:pt idx="1058">
                  <c:v>19.87</c:v>
                </c:pt>
                <c:pt idx="1059">
                  <c:v>20.13</c:v>
                </c:pt>
                <c:pt idx="1060">
                  <c:v>20.13</c:v>
                </c:pt>
                <c:pt idx="1061">
                  <c:v>20.09</c:v>
                </c:pt>
                <c:pt idx="1062">
                  <c:v>20.190000000000001</c:v>
                </c:pt>
                <c:pt idx="1063">
                  <c:v>20.260000000000002</c:v>
                </c:pt>
                <c:pt idx="1064">
                  <c:v>20.37</c:v>
                </c:pt>
                <c:pt idx="1065">
                  <c:v>20.399999999999999</c:v>
                </c:pt>
                <c:pt idx="1066">
                  <c:v>20.38</c:v>
                </c:pt>
                <c:pt idx="1067">
                  <c:v>20.43</c:v>
                </c:pt>
                <c:pt idx="1068">
                  <c:v>20.67</c:v>
                </c:pt>
                <c:pt idx="1069">
                  <c:v>20.58</c:v>
                </c:pt>
                <c:pt idx="1070">
                  <c:v>20.63</c:v>
                </c:pt>
                <c:pt idx="1071">
                  <c:v>20.45</c:v>
                </c:pt>
                <c:pt idx="1072">
                  <c:v>20.309999999999999</c:v>
                </c:pt>
                <c:pt idx="1073">
                  <c:v>20.28</c:v>
                </c:pt>
                <c:pt idx="1074">
                  <c:v>20.420000000000002</c:v>
                </c:pt>
                <c:pt idx="1075">
                  <c:v>20.65</c:v>
                </c:pt>
                <c:pt idx="1076">
                  <c:v>20.47</c:v>
                </c:pt>
                <c:pt idx="1077">
                  <c:v>20.329999999999998</c:v>
                </c:pt>
                <c:pt idx="1078">
                  <c:v>20.399999999999999</c:v>
                </c:pt>
                <c:pt idx="1079">
                  <c:v>20.32</c:v>
                </c:pt>
                <c:pt idx="1080">
                  <c:v>20.34</c:v>
                </c:pt>
                <c:pt idx="1081">
                  <c:v>20.45</c:v>
                </c:pt>
                <c:pt idx="1082">
                  <c:v>20.5</c:v>
                </c:pt>
                <c:pt idx="1083">
                  <c:v>20.36</c:v>
                </c:pt>
                <c:pt idx="1084">
                  <c:v>20.350000000000001</c:v>
                </c:pt>
                <c:pt idx="1085">
                  <c:v>20.45</c:v>
                </c:pt>
                <c:pt idx="1086">
                  <c:v>20.55</c:v>
                </c:pt>
                <c:pt idx="1087">
                  <c:v>20.9</c:v>
                </c:pt>
                <c:pt idx="1088">
                  <c:v>20.83</c:v>
                </c:pt>
                <c:pt idx="1089">
                  <c:v>20.7</c:v>
                </c:pt>
                <c:pt idx="1090">
                  <c:v>20.64</c:v>
                </c:pt>
                <c:pt idx="1091">
                  <c:v>20.81</c:v>
                </c:pt>
                <c:pt idx="1092">
                  <c:v>20.83</c:v>
                </c:pt>
                <c:pt idx="1093">
                  <c:v>20.79</c:v>
                </c:pt>
                <c:pt idx="1094">
                  <c:v>20.71</c:v>
                </c:pt>
                <c:pt idx="1095">
                  <c:v>20.41</c:v>
                </c:pt>
                <c:pt idx="1096">
                  <c:v>20.11</c:v>
                </c:pt>
                <c:pt idx="1097">
                  <c:v>19.98</c:v>
                </c:pt>
                <c:pt idx="1098">
                  <c:v>20.02</c:v>
                </c:pt>
                <c:pt idx="1099">
                  <c:v>19.850000000000001</c:v>
                </c:pt>
                <c:pt idx="1100">
                  <c:v>19.899999999999999</c:v>
                </c:pt>
                <c:pt idx="1101">
                  <c:v>19.59</c:v>
                </c:pt>
                <c:pt idx="1102">
                  <c:v>19.45</c:v>
                </c:pt>
                <c:pt idx="1103">
                  <c:v>19.55</c:v>
                </c:pt>
                <c:pt idx="1104">
                  <c:v>19.5</c:v>
                </c:pt>
                <c:pt idx="1105">
                  <c:v>19.149999999999999</c:v>
                </c:pt>
                <c:pt idx="1106">
                  <c:v>19.38</c:v>
                </c:pt>
                <c:pt idx="1107">
                  <c:v>19.190000000000001</c:v>
                </c:pt>
                <c:pt idx="1108">
                  <c:v>19.5</c:v>
                </c:pt>
                <c:pt idx="1109">
                  <c:v>19.45</c:v>
                </c:pt>
                <c:pt idx="1110">
                  <c:v>19.36</c:v>
                </c:pt>
                <c:pt idx="1111">
                  <c:v>19.14</c:v>
                </c:pt>
                <c:pt idx="1112">
                  <c:v>19.010000000000002</c:v>
                </c:pt>
                <c:pt idx="1113">
                  <c:v>19.27</c:v>
                </c:pt>
                <c:pt idx="1114">
                  <c:v>19.149999999999999</c:v>
                </c:pt>
                <c:pt idx="1115">
                  <c:v>19.04</c:v>
                </c:pt>
                <c:pt idx="1116">
                  <c:v>19.34</c:v>
                </c:pt>
                <c:pt idx="1117">
                  <c:v>19.36</c:v>
                </c:pt>
                <c:pt idx="1118">
                  <c:v>19.010000000000002</c:v>
                </c:pt>
                <c:pt idx="1119">
                  <c:v>19.05</c:v>
                </c:pt>
                <c:pt idx="1120">
                  <c:v>19.18</c:v>
                </c:pt>
                <c:pt idx="1121">
                  <c:v>18.75</c:v>
                </c:pt>
                <c:pt idx="1122">
                  <c:v>18.95</c:v>
                </c:pt>
                <c:pt idx="1123">
                  <c:v>18.84</c:v>
                </c:pt>
                <c:pt idx="1124">
                  <c:v>18.489999999999998</c:v>
                </c:pt>
                <c:pt idx="1125">
                  <c:v>18.34</c:v>
                </c:pt>
                <c:pt idx="1126">
                  <c:v>18.079999999999998</c:v>
                </c:pt>
                <c:pt idx="1127">
                  <c:v>18.05</c:v>
                </c:pt>
                <c:pt idx="1128">
                  <c:v>18.239999999999998</c:v>
                </c:pt>
                <c:pt idx="1129">
                  <c:v>17.940000000000001</c:v>
                </c:pt>
                <c:pt idx="1130">
                  <c:v>17.850000000000001</c:v>
                </c:pt>
                <c:pt idx="1131">
                  <c:v>18.27</c:v>
                </c:pt>
                <c:pt idx="1132">
                  <c:v>18.100000000000001</c:v>
                </c:pt>
                <c:pt idx="1133">
                  <c:v>18.02</c:v>
                </c:pt>
                <c:pt idx="1134">
                  <c:v>17.87</c:v>
                </c:pt>
                <c:pt idx="1135">
                  <c:v>18.059999999999999</c:v>
                </c:pt>
                <c:pt idx="1136">
                  <c:v>18.57</c:v>
                </c:pt>
                <c:pt idx="1137">
                  <c:v>18.559999999999999</c:v>
                </c:pt>
                <c:pt idx="1138">
                  <c:v>18.64</c:v>
                </c:pt>
                <c:pt idx="1139">
                  <c:v>18.489999999999998</c:v>
                </c:pt>
                <c:pt idx="1140">
                  <c:v>18.61</c:v>
                </c:pt>
                <c:pt idx="1141">
                  <c:v>18.7</c:v>
                </c:pt>
                <c:pt idx="1142">
                  <c:v>18.34</c:v>
                </c:pt>
                <c:pt idx="1143">
                  <c:v>18.27</c:v>
                </c:pt>
                <c:pt idx="1144">
                  <c:v>18.29</c:v>
                </c:pt>
                <c:pt idx="1145">
                  <c:v>17.79</c:v>
                </c:pt>
                <c:pt idx="1146">
                  <c:v>17.97</c:v>
                </c:pt>
                <c:pt idx="1147">
                  <c:v>17.75</c:v>
                </c:pt>
                <c:pt idx="1148">
                  <c:v>17.579999999999998</c:v>
                </c:pt>
                <c:pt idx="1149">
                  <c:v>17.48</c:v>
                </c:pt>
                <c:pt idx="1150">
                  <c:v>17.420000000000002</c:v>
                </c:pt>
                <c:pt idx="1151">
                  <c:v>17.010000000000002</c:v>
                </c:pt>
                <c:pt idx="1152">
                  <c:v>17.059999999999999</c:v>
                </c:pt>
                <c:pt idx="1153">
                  <c:v>17.23</c:v>
                </c:pt>
                <c:pt idx="1154">
                  <c:v>17.5</c:v>
                </c:pt>
                <c:pt idx="1155">
                  <c:v>17.46</c:v>
                </c:pt>
                <c:pt idx="1156">
                  <c:v>17.190000000000001</c:v>
                </c:pt>
                <c:pt idx="1157">
                  <c:v>16.97</c:v>
                </c:pt>
                <c:pt idx="1158">
                  <c:v>17.420000000000002</c:v>
                </c:pt>
                <c:pt idx="1159">
                  <c:v>17.309999999999999</c:v>
                </c:pt>
                <c:pt idx="1160">
                  <c:v>18.07</c:v>
                </c:pt>
                <c:pt idx="1161">
                  <c:v>18.03</c:v>
                </c:pt>
                <c:pt idx="1162">
                  <c:v>18.03</c:v>
                </c:pt>
                <c:pt idx="1163">
                  <c:v>18.62</c:v>
                </c:pt>
                <c:pt idx="1164">
                  <c:v>18.47</c:v>
                </c:pt>
                <c:pt idx="1165">
                  <c:v>18.57</c:v>
                </c:pt>
                <c:pt idx="1166">
                  <c:v>18.25</c:v>
                </c:pt>
                <c:pt idx="1167">
                  <c:v>18.260000000000002</c:v>
                </c:pt>
                <c:pt idx="1168">
                  <c:v>18.559999999999999</c:v>
                </c:pt>
                <c:pt idx="1169">
                  <c:v>18.559999999999999</c:v>
                </c:pt>
                <c:pt idx="1170">
                  <c:v>18.3</c:v>
                </c:pt>
                <c:pt idx="1171">
                  <c:v>18.29</c:v>
                </c:pt>
                <c:pt idx="1172">
                  <c:v>18.309999999999999</c:v>
                </c:pt>
                <c:pt idx="1173">
                  <c:v>18.39</c:v>
                </c:pt>
                <c:pt idx="1174">
                  <c:v>18.21</c:v>
                </c:pt>
                <c:pt idx="1175">
                  <c:v>17.96</c:v>
                </c:pt>
                <c:pt idx="1176">
                  <c:v>18.149999999999999</c:v>
                </c:pt>
                <c:pt idx="1177">
                  <c:v>17.73</c:v>
                </c:pt>
                <c:pt idx="1178">
                  <c:v>17.98</c:v>
                </c:pt>
                <c:pt idx="1179">
                  <c:v>18.28</c:v>
                </c:pt>
                <c:pt idx="1180">
                  <c:v>18.63</c:v>
                </c:pt>
                <c:pt idx="1181">
                  <c:v>18.95</c:v>
                </c:pt>
                <c:pt idx="1182">
                  <c:v>19.010000000000002</c:v>
                </c:pt>
                <c:pt idx="1183">
                  <c:v>18.98</c:v>
                </c:pt>
                <c:pt idx="1184">
                  <c:v>18.920000000000002</c:v>
                </c:pt>
                <c:pt idx="1185">
                  <c:v>18.96</c:v>
                </c:pt>
                <c:pt idx="1186">
                  <c:v>18.87</c:v>
                </c:pt>
                <c:pt idx="1187">
                  <c:v>18.97</c:v>
                </c:pt>
                <c:pt idx="1188">
                  <c:v>19.48</c:v>
                </c:pt>
                <c:pt idx="1189">
                  <c:v>19.37</c:v>
                </c:pt>
                <c:pt idx="1190">
                  <c:v>19.05</c:v>
                </c:pt>
                <c:pt idx="1191">
                  <c:v>19.05</c:v>
                </c:pt>
                <c:pt idx="1192">
                  <c:v>18.88</c:v>
                </c:pt>
                <c:pt idx="1193">
                  <c:v>18.55</c:v>
                </c:pt>
                <c:pt idx="1194">
                  <c:v>18.89</c:v>
                </c:pt>
                <c:pt idx="1195">
                  <c:v>18.690000000000001</c:v>
                </c:pt>
                <c:pt idx="1196">
                  <c:v>18.600000000000001</c:v>
                </c:pt>
                <c:pt idx="1197">
                  <c:v>18.71</c:v>
                </c:pt>
                <c:pt idx="1198">
                  <c:v>18.84</c:v>
                </c:pt>
                <c:pt idx="1199">
                  <c:v>18.62</c:v>
                </c:pt>
                <c:pt idx="1200">
                  <c:v>18.27</c:v>
                </c:pt>
                <c:pt idx="1201">
                  <c:v>18.489999999999998</c:v>
                </c:pt>
                <c:pt idx="1202">
                  <c:v>18.63</c:v>
                </c:pt>
                <c:pt idx="1203">
                  <c:v>18.77</c:v>
                </c:pt>
                <c:pt idx="1204">
                  <c:v>18.75</c:v>
                </c:pt>
                <c:pt idx="1205">
                  <c:v>18.79</c:v>
                </c:pt>
                <c:pt idx="1206">
                  <c:v>18.66</c:v>
                </c:pt>
                <c:pt idx="1207">
                  <c:v>18.899999999999999</c:v>
                </c:pt>
                <c:pt idx="1208">
                  <c:v>19</c:v>
                </c:pt>
                <c:pt idx="1209">
                  <c:v>19.11</c:v>
                </c:pt>
                <c:pt idx="1210">
                  <c:v>19.059999999999999</c:v>
                </c:pt>
                <c:pt idx="1211">
                  <c:v>18.78</c:v>
                </c:pt>
                <c:pt idx="1212">
                  <c:v>18.86</c:v>
                </c:pt>
                <c:pt idx="1213">
                  <c:v>18.77</c:v>
                </c:pt>
                <c:pt idx="1214">
                  <c:v>18.91</c:v>
                </c:pt>
                <c:pt idx="1215">
                  <c:v>18.86</c:v>
                </c:pt>
                <c:pt idx="1216">
                  <c:v>18.850000000000001</c:v>
                </c:pt>
                <c:pt idx="1217">
                  <c:v>18.809999999999999</c:v>
                </c:pt>
                <c:pt idx="1218">
                  <c:v>18.72</c:v>
                </c:pt>
                <c:pt idx="1219">
                  <c:v>18.8</c:v>
                </c:pt>
                <c:pt idx="1220">
                  <c:v>18.88</c:v>
                </c:pt>
                <c:pt idx="1221">
                  <c:v>18.760000000000002</c:v>
                </c:pt>
                <c:pt idx="1222">
                  <c:v>18.91</c:v>
                </c:pt>
                <c:pt idx="1223">
                  <c:v>18.899999999999999</c:v>
                </c:pt>
                <c:pt idx="1224">
                  <c:v>18.760000000000002</c:v>
                </c:pt>
                <c:pt idx="1225">
                  <c:v>18.79</c:v>
                </c:pt>
                <c:pt idx="1226">
                  <c:v>19.149999999999999</c:v>
                </c:pt>
                <c:pt idx="1227">
                  <c:v>19.149999999999999</c:v>
                </c:pt>
                <c:pt idx="1228">
                  <c:v>19.05</c:v>
                </c:pt>
                <c:pt idx="1229">
                  <c:v>19.16</c:v>
                </c:pt>
                <c:pt idx="1230">
                  <c:v>19.16</c:v>
                </c:pt>
                <c:pt idx="1231">
                  <c:v>19.190000000000001</c:v>
                </c:pt>
                <c:pt idx="1232">
                  <c:v>19.100000000000001</c:v>
                </c:pt>
                <c:pt idx="1233">
                  <c:v>19.07</c:v>
                </c:pt>
                <c:pt idx="1234">
                  <c:v>18.97</c:v>
                </c:pt>
                <c:pt idx="1235">
                  <c:v>18.7</c:v>
                </c:pt>
                <c:pt idx="1236">
                  <c:v>18.600000000000001</c:v>
                </c:pt>
                <c:pt idx="1237">
                  <c:v>18.41</c:v>
                </c:pt>
                <c:pt idx="1238">
                  <c:v>18.28</c:v>
                </c:pt>
                <c:pt idx="1239">
                  <c:v>18.2</c:v>
                </c:pt>
                <c:pt idx="1240">
                  <c:v>18.45</c:v>
                </c:pt>
                <c:pt idx="1241">
                  <c:v>18.43</c:v>
                </c:pt>
                <c:pt idx="1242">
                  <c:v>18.329999999999998</c:v>
                </c:pt>
                <c:pt idx="1243">
                  <c:v>18.489999999999998</c:v>
                </c:pt>
                <c:pt idx="1244">
                  <c:v>18.48</c:v>
                </c:pt>
                <c:pt idx="1245">
                  <c:v>18.59</c:v>
                </c:pt>
                <c:pt idx="1246">
                  <c:v>18.600000000000001</c:v>
                </c:pt>
                <c:pt idx="1247">
                  <c:v>18.72</c:v>
                </c:pt>
                <c:pt idx="1248">
                  <c:v>18.54</c:v>
                </c:pt>
                <c:pt idx="1249">
                  <c:v>18.309999999999999</c:v>
                </c:pt>
                <c:pt idx="1250">
                  <c:v>18.309999999999999</c:v>
                </c:pt>
                <c:pt idx="1251">
                  <c:v>18.190000000000001</c:v>
                </c:pt>
                <c:pt idx="1252">
                  <c:v>18.27</c:v>
                </c:pt>
                <c:pt idx="1253">
                  <c:v>18.260000000000002</c:v>
                </c:pt>
                <c:pt idx="1254">
                  <c:v>17.96</c:v>
                </c:pt>
                <c:pt idx="1255">
                  <c:v>17.66</c:v>
                </c:pt>
                <c:pt idx="1256">
                  <c:v>17.559999999999999</c:v>
                </c:pt>
                <c:pt idx="1257">
                  <c:v>17.329999999999998</c:v>
                </c:pt>
                <c:pt idx="1258">
                  <c:v>17.66</c:v>
                </c:pt>
                <c:pt idx="1259">
                  <c:v>17.55</c:v>
                </c:pt>
                <c:pt idx="1260">
                  <c:v>17.559999999999999</c:v>
                </c:pt>
                <c:pt idx="1261">
                  <c:v>17.5</c:v>
                </c:pt>
                <c:pt idx="1262">
                  <c:v>17.45</c:v>
                </c:pt>
                <c:pt idx="1263">
                  <c:v>17.48</c:v>
                </c:pt>
                <c:pt idx="1264">
                  <c:v>17.48</c:v>
                </c:pt>
                <c:pt idx="1265">
                  <c:v>17.45</c:v>
                </c:pt>
                <c:pt idx="1266">
                  <c:v>17.52</c:v>
                </c:pt>
                <c:pt idx="1267">
                  <c:v>17.66</c:v>
                </c:pt>
                <c:pt idx="1268">
                  <c:v>17.510000000000002</c:v>
                </c:pt>
                <c:pt idx="1269">
                  <c:v>17.14</c:v>
                </c:pt>
                <c:pt idx="1270">
                  <c:v>16.739999999999998</c:v>
                </c:pt>
                <c:pt idx="1271">
                  <c:v>16.93</c:v>
                </c:pt>
                <c:pt idx="1272">
                  <c:v>17.059999999999999</c:v>
                </c:pt>
                <c:pt idx="1273">
                  <c:v>16.91</c:v>
                </c:pt>
                <c:pt idx="1274">
                  <c:v>16.57</c:v>
                </c:pt>
                <c:pt idx="1275">
                  <c:v>16.649999999999999</c:v>
                </c:pt>
                <c:pt idx="1276">
                  <c:v>16.89</c:v>
                </c:pt>
                <c:pt idx="1277">
                  <c:v>16.96</c:v>
                </c:pt>
                <c:pt idx="1278">
                  <c:v>16.43</c:v>
                </c:pt>
                <c:pt idx="1279">
                  <c:v>16.38</c:v>
                </c:pt>
                <c:pt idx="1280">
                  <c:v>16.309999999999999</c:v>
                </c:pt>
                <c:pt idx="1281">
                  <c:v>17.05</c:v>
                </c:pt>
                <c:pt idx="1282">
                  <c:v>16.71</c:v>
                </c:pt>
                <c:pt idx="1283">
                  <c:v>16.809999999999999</c:v>
                </c:pt>
                <c:pt idx="1284">
                  <c:v>16.649999999999999</c:v>
                </c:pt>
                <c:pt idx="1285">
                  <c:v>16.690000000000001</c:v>
                </c:pt>
                <c:pt idx="1286">
                  <c:v>16.93</c:v>
                </c:pt>
                <c:pt idx="1287">
                  <c:v>17.239999999999998</c:v>
                </c:pt>
                <c:pt idx="1288">
                  <c:v>17.09</c:v>
                </c:pt>
                <c:pt idx="1289">
                  <c:v>16.89</c:v>
                </c:pt>
                <c:pt idx="1290">
                  <c:v>16.75</c:v>
                </c:pt>
                <c:pt idx="1291">
                  <c:v>16.79</c:v>
                </c:pt>
                <c:pt idx="1292">
                  <c:v>16.670000000000002</c:v>
                </c:pt>
                <c:pt idx="1293">
                  <c:v>16.66</c:v>
                </c:pt>
                <c:pt idx="1294">
                  <c:v>16.489999999999998</c:v>
                </c:pt>
                <c:pt idx="1295">
                  <c:v>16.399999999999999</c:v>
                </c:pt>
                <c:pt idx="1296">
                  <c:v>16.63</c:v>
                </c:pt>
                <c:pt idx="1297">
                  <c:v>16.559999999999999</c:v>
                </c:pt>
                <c:pt idx="1298">
                  <c:v>16.91</c:v>
                </c:pt>
                <c:pt idx="1299">
                  <c:v>17.02</c:v>
                </c:pt>
                <c:pt idx="1300">
                  <c:v>17.04</c:v>
                </c:pt>
                <c:pt idx="1301">
                  <c:v>16.96</c:v>
                </c:pt>
                <c:pt idx="1302">
                  <c:v>17.09</c:v>
                </c:pt>
                <c:pt idx="1303">
                  <c:v>16.96</c:v>
                </c:pt>
                <c:pt idx="1304">
                  <c:v>16.96</c:v>
                </c:pt>
                <c:pt idx="1305">
                  <c:v>17.09</c:v>
                </c:pt>
                <c:pt idx="1306">
                  <c:v>17.23</c:v>
                </c:pt>
                <c:pt idx="1307">
                  <c:v>17.12</c:v>
                </c:pt>
                <c:pt idx="1308">
                  <c:v>17.04</c:v>
                </c:pt>
                <c:pt idx="1309">
                  <c:v>17.16</c:v>
                </c:pt>
                <c:pt idx="1310">
                  <c:v>17.46</c:v>
                </c:pt>
                <c:pt idx="1311">
                  <c:v>17.079999999999998</c:v>
                </c:pt>
                <c:pt idx="1312">
                  <c:v>16.73</c:v>
                </c:pt>
                <c:pt idx="1313">
                  <c:v>16.68</c:v>
                </c:pt>
                <c:pt idx="1314">
                  <c:v>16.53</c:v>
                </c:pt>
                <c:pt idx="1315">
                  <c:v>16.52</c:v>
                </c:pt>
                <c:pt idx="1316">
                  <c:v>15.99</c:v>
                </c:pt>
                <c:pt idx="1317">
                  <c:v>16.02</c:v>
                </c:pt>
                <c:pt idx="1318">
                  <c:v>16</c:v>
                </c:pt>
                <c:pt idx="1319">
                  <c:v>15.71</c:v>
                </c:pt>
                <c:pt idx="1320">
                  <c:v>15.82</c:v>
                </c:pt>
                <c:pt idx="1321">
                  <c:v>15.71</c:v>
                </c:pt>
                <c:pt idx="1322">
                  <c:v>15.6</c:v>
                </c:pt>
                <c:pt idx="1323">
                  <c:v>15.93</c:v>
                </c:pt>
                <c:pt idx="1324">
                  <c:v>16.13</c:v>
                </c:pt>
                <c:pt idx="1325">
                  <c:v>16.62</c:v>
                </c:pt>
                <c:pt idx="1326">
                  <c:v>16.66</c:v>
                </c:pt>
                <c:pt idx="1327">
                  <c:v>16.28</c:v>
                </c:pt>
                <c:pt idx="1328">
                  <c:v>16.239999999999998</c:v>
                </c:pt>
                <c:pt idx="1329">
                  <c:v>16.29</c:v>
                </c:pt>
                <c:pt idx="1330">
                  <c:v>16.55</c:v>
                </c:pt>
                <c:pt idx="1331">
                  <c:v>16.66</c:v>
                </c:pt>
                <c:pt idx="1332">
                  <c:v>17.350000000000001</c:v>
                </c:pt>
                <c:pt idx="1333">
                  <c:v>17.43</c:v>
                </c:pt>
                <c:pt idx="1334">
                  <c:v>17.3</c:v>
                </c:pt>
                <c:pt idx="1335">
                  <c:v>17.079999999999998</c:v>
                </c:pt>
                <c:pt idx="1336">
                  <c:v>17.010000000000002</c:v>
                </c:pt>
                <c:pt idx="1337">
                  <c:v>17.07</c:v>
                </c:pt>
                <c:pt idx="1338">
                  <c:v>17.16</c:v>
                </c:pt>
                <c:pt idx="1339">
                  <c:v>17.190000000000001</c:v>
                </c:pt>
                <c:pt idx="1340">
                  <c:v>17.37</c:v>
                </c:pt>
                <c:pt idx="1341">
                  <c:v>17.29</c:v>
                </c:pt>
                <c:pt idx="1342">
                  <c:v>17.12</c:v>
                </c:pt>
                <c:pt idx="1343">
                  <c:v>16.98</c:v>
                </c:pt>
                <c:pt idx="1344">
                  <c:v>16.93</c:v>
                </c:pt>
                <c:pt idx="1345">
                  <c:v>16.82</c:v>
                </c:pt>
                <c:pt idx="1346">
                  <c:v>16.95</c:v>
                </c:pt>
                <c:pt idx="1347">
                  <c:v>17.079999999999998</c:v>
                </c:pt>
                <c:pt idx="1348">
                  <c:v>17.11</c:v>
                </c:pt>
                <c:pt idx="1349">
                  <c:v>16.850000000000001</c:v>
                </c:pt>
                <c:pt idx="1350">
                  <c:v>16.37</c:v>
                </c:pt>
                <c:pt idx="1351">
                  <c:v>16.32</c:v>
                </c:pt>
                <c:pt idx="1352">
                  <c:v>16.420000000000002</c:v>
                </c:pt>
                <c:pt idx="1353">
                  <c:v>16.22</c:v>
                </c:pt>
                <c:pt idx="1354">
                  <c:v>15.8</c:v>
                </c:pt>
                <c:pt idx="1355">
                  <c:v>16.21</c:v>
                </c:pt>
                <c:pt idx="1356">
                  <c:v>15.91</c:v>
                </c:pt>
                <c:pt idx="1357">
                  <c:v>16.22</c:v>
                </c:pt>
                <c:pt idx="1358">
                  <c:v>16.13</c:v>
                </c:pt>
                <c:pt idx="1359">
                  <c:v>15.86</c:v>
                </c:pt>
                <c:pt idx="1360">
                  <c:v>15.58</c:v>
                </c:pt>
                <c:pt idx="1361">
                  <c:v>15.43</c:v>
                </c:pt>
                <c:pt idx="1362">
                  <c:v>15.32</c:v>
                </c:pt>
                <c:pt idx="1363">
                  <c:v>15.63</c:v>
                </c:pt>
                <c:pt idx="1364">
                  <c:v>15.49</c:v>
                </c:pt>
                <c:pt idx="1365">
                  <c:v>15.43</c:v>
                </c:pt>
                <c:pt idx="1366">
                  <c:v>15.46</c:v>
                </c:pt>
                <c:pt idx="1367">
                  <c:v>15.8</c:v>
                </c:pt>
                <c:pt idx="1368">
                  <c:v>15.49</c:v>
                </c:pt>
                <c:pt idx="1369">
                  <c:v>15.79</c:v>
                </c:pt>
                <c:pt idx="1370">
                  <c:v>15.87</c:v>
                </c:pt>
                <c:pt idx="1371">
                  <c:v>15.4</c:v>
                </c:pt>
                <c:pt idx="1372">
                  <c:v>15.14</c:v>
                </c:pt>
                <c:pt idx="1373">
                  <c:v>14.56</c:v>
                </c:pt>
                <c:pt idx="1374">
                  <c:v>14.48</c:v>
                </c:pt>
                <c:pt idx="1375">
                  <c:v>14.22</c:v>
                </c:pt>
                <c:pt idx="1376">
                  <c:v>14.52</c:v>
                </c:pt>
                <c:pt idx="1377">
                  <c:v>14.55</c:v>
                </c:pt>
                <c:pt idx="1378">
                  <c:v>13.95</c:v>
                </c:pt>
                <c:pt idx="1379">
                  <c:v>14.08</c:v>
                </c:pt>
                <c:pt idx="1380">
                  <c:v>13.64</c:v>
                </c:pt>
                <c:pt idx="1381">
                  <c:v>13.56</c:v>
                </c:pt>
                <c:pt idx="1382">
                  <c:v>13.5</c:v>
                </c:pt>
                <c:pt idx="1383">
                  <c:v>13.65</c:v>
                </c:pt>
                <c:pt idx="1384">
                  <c:v>14.03</c:v>
                </c:pt>
                <c:pt idx="1385">
                  <c:v>13.57</c:v>
                </c:pt>
                <c:pt idx="1386">
                  <c:v>13.66</c:v>
                </c:pt>
                <c:pt idx="1387">
                  <c:v>13.53</c:v>
                </c:pt>
                <c:pt idx="1388">
                  <c:v>13.44</c:v>
                </c:pt>
                <c:pt idx="1389">
                  <c:v>13.56</c:v>
                </c:pt>
                <c:pt idx="1390">
                  <c:v>13.5</c:v>
                </c:pt>
                <c:pt idx="1391">
                  <c:v>13.47</c:v>
                </c:pt>
                <c:pt idx="1392">
                  <c:v>13.74</c:v>
                </c:pt>
                <c:pt idx="1393">
                  <c:v>13.62</c:v>
                </c:pt>
                <c:pt idx="1394">
                  <c:v>13.64</c:v>
                </c:pt>
                <c:pt idx="1395">
                  <c:v>13.5</c:v>
                </c:pt>
                <c:pt idx="1396">
                  <c:v>13.24</c:v>
                </c:pt>
                <c:pt idx="1397">
                  <c:v>13.2</c:v>
                </c:pt>
                <c:pt idx="1398">
                  <c:v>13.61</c:v>
                </c:pt>
                <c:pt idx="1399">
                  <c:v>14.26</c:v>
                </c:pt>
                <c:pt idx="1400">
                  <c:v>14.36</c:v>
                </c:pt>
                <c:pt idx="1401">
                  <c:v>14.23</c:v>
                </c:pt>
                <c:pt idx="1402">
                  <c:v>13.74</c:v>
                </c:pt>
                <c:pt idx="1403">
                  <c:v>13.83</c:v>
                </c:pt>
                <c:pt idx="1404">
                  <c:v>13.52</c:v>
                </c:pt>
                <c:pt idx="1405">
                  <c:v>13.68</c:v>
                </c:pt>
                <c:pt idx="1406">
                  <c:v>13.94</c:v>
                </c:pt>
                <c:pt idx="1407">
                  <c:v>14.09</c:v>
                </c:pt>
                <c:pt idx="1408">
                  <c:v>13.89</c:v>
                </c:pt>
                <c:pt idx="1409">
                  <c:v>14.02</c:v>
                </c:pt>
                <c:pt idx="1410">
                  <c:v>13.76</c:v>
                </c:pt>
                <c:pt idx="1411">
                  <c:v>13.87</c:v>
                </c:pt>
                <c:pt idx="1412">
                  <c:v>14.09</c:v>
                </c:pt>
                <c:pt idx="1413">
                  <c:v>14.14</c:v>
                </c:pt>
                <c:pt idx="1414">
                  <c:v>14.38</c:v>
                </c:pt>
                <c:pt idx="1415">
                  <c:v>14.3</c:v>
                </c:pt>
                <c:pt idx="1416">
                  <c:v>14.31</c:v>
                </c:pt>
                <c:pt idx="1417">
                  <c:v>14.22</c:v>
                </c:pt>
                <c:pt idx="1418">
                  <c:v>14.72</c:v>
                </c:pt>
                <c:pt idx="1419">
                  <c:v>14.78</c:v>
                </c:pt>
                <c:pt idx="1420">
                  <c:v>14.68</c:v>
                </c:pt>
                <c:pt idx="1421">
                  <c:v>14.41</c:v>
                </c:pt>
                <c:pt idx="1422">
                  <c:v>14.1</c:v>
                </c:pt>
                <c:pt idx="1423">
                  <c:v>14.04</c:v>
                </c:pt>
                <c:pt idx="1424">
                  <c:v>13.47</c:v>
                </c:pt>
                <c:pt idx="1425">
                  <c:v>13.59</c:v>
                </c:pt>
                <c:pt idx="1426">
                  <c:v>13.63</c:v>
                </c:pt>
                <c:pt idx="1427">
                  <c:v>13.36</c:v>
                </c:pt>
                <c:pt idx="1428">
                  <c:v>13.27</c:v>
                </c:pt>
                <c:pt idx="1429">
                  <c:v>12.92</c:v>
                </c:pt>
                <c:pt idx="1430">
                  <c:v>13.08</c:v>
                </c:pt>
                <c:pt idx="1431">
                  <c:v>13.12</c:v>
                </c:pt>
                <c:pt idx="1432">
                  <c:v>13.16</c:v>
                </c:pt>
                <c:pt idx="1433">
                  <c:v>13.24</c:v>
                </c:pt>
                <c:pt idx="1434">
                  <c:v>13.33</c:v>
                </c:pt>
                <c:pt idx="1435">
                  <c:v>13.59</c:v>
                </c:pt>
                <c:pt idx="1436">
                  <c:v>13.47</c:v>
                </c:pt>
                <c:pt idx="1437">
                  <c:v>13.35</c:v>
                </c:pt>
                <c:pt idx="1438">
                  <c:v>13.57</c:v>
                </c:pt>
                <c:pt idx="1439">
                  <c:v>13.6</c:v>
                </c:pt>
                <c:pt idx="1440">
                  <c:v>13.57</c:v>
                </c:pt>
                <c:pt idx="1441">
                  <c:v>13.45</c:v>
                </c:pt>
                <c:pt idx="1442">
                  <c:v>13.04</c:v>
                </c:pt>
                <c:pt idx="1443">
                  <c:v>13.07</c:v>
                </c:pt>
                <c:pt idx="1444">
                  <c:v>13.2</c:v>
                </c:pt>
                <c:pt idx="1445">
                  <c:v>13.19</c:v>
                </c:pt>
                <c:pt idx="1446">
                  <c:v>13.65</c:v>
                </c:pt>
                <c:pt idx="1447">
                  <c:v>13.76</c:v>
                </c:pt>
                <c:pt idx="1448">
                  <c:v>14.05</c:v>
                </c:pt>
                <c:pt idx="1449">
                  <c:v>14.12</c:v>
                </c:pt>
                <c:pt idx="1450">
                  <c:v>13.54</c:v>
                </c:pt>
                <c:pt idx="1451">
                  <c:v>13.63</c:v>
                </c:pt>
                <c:pt idx="1452">
                  <c:v>13.98</c:v>
                </c:pt>
                <c:pt idx="1453">
                  <c:v>13.92</c:v>
                </c:pt>
                <c:pt idx="1454">
                  <c:v>13.8</c:v>
                </c:pt>
                <c:pt idx="1455">
                  <c:v>13.89</c:v>
                </c:pt>
                <c:pt idx="1456">
                  <c:v>14.11</c:v>
                </c:pt>
                <c:pt idx="1457">
                  <c:v>13.02</c:v>
                </c:pt>
                <c:pt idx="1458">
                  <c:v>13.1</c:v>
                </c:pt>
                <c:pt idx="1459">
                  <c:v>13.25</c:v>
                </c:pt>
                <c:pt idx="1460">
                  <c:v>13.25</c:v>
                </c:pt>
                <c:pt idx="1462">
                  <c:v>14.4</c:v>
                </c:pt>
                <c:pt idx="1463">
                  <c:v>14.45</c:v>
                </c:pt>
                <c:pt idx="1464">
                  <c:v>14.39</c:v>
                </c:pt>
                <c:pt idx="1465">
                  <c:v>14.36</c:v>
                </c:pt>
                <c:pt idx="1466">
                  <c:v>14.65</c:v>
                </c:pt>
                <c:pt idx="1467">
                  <c:v>14.56</c:v>
                </c:pt>
                <c:pt idx="1468">
                  <c:v>14.7</c:v>
                </c:pt>
                <c:pt idx="1469">
                  <c:v>15.01</c:v>
                </c:pt>
                <c:pt idx="1470">
                  <c:v>15.12</c:v>
                </c:pt>
                <c:pt idx="1471">
                  <c:v>15.09</c:v>
                </c:pt>
                <c:pt idx="1472">
                  <c:v>14.82</c:v>
                </c:pt>
                <c:pt idx="1473">
                  <c:v>14.94</c:v>
                </c:pt>
                <c:pt idx="1474">
                  <c:v>15.23</c:v>
                </c:pt>
                <c:pt idx="1475">
                  <c:v>15.74</c:v>
                </c:pt>
                <c:pt idx="1476">
                  <c:v>15.83</c:v>
                </c:pt>
                <c:pt idx="1477">
                  <c:v>15.54</c:v>
                </c:pt>
                <c:pt idx="1478">
                  <c:v>15.34</c:v>
                </c:pt>
                <c:pt idx="1479">
                  <c:v>15.23</c:v>
                </c:pt>
                <c:pt idx="1480">
                  <c:v>15.69</c:v>
                </c:pt>
                <c:pt idx="1482">
                  <c:v>15.54</c:v>
                </c:pt>
                <c:pt idx="1483">
                  <c:v>15.48</c:v>
                </c:pt>
                <c:pt idx="1484">
                  <c:v>15.8</c:v>
                </c:pt>
                <c:pt idx="1485">
                  <c:v>16.28</c:v>
                </c:pt>
                <c:pt idx="1486">
                  <c:v>16.22</c:v>
                </c:pt>
                <c:pt idx="1487">
                  <c:v>16.02</c:v>
                </c:pt>
                <c:pt idx="1488">
                  <c:v>16.09</c:v>
                </c:pt>
                <c:pt idx="1489">
                  <c:v>16.440000000000001</c:v>
                </c:pt>
                <c:pt idx="1490">
                  <c:v>16.59</c:v>
                </c:pt>
                <c:pt idx="1491">
                  <c:v>16.36</c:v>
                </c:pt>
                <c:pt idx="1492">
                  <c:v>15.82</c:v>
                </c:pt>
                <c:pt idx="1493">
                  <c:v>16.09</c:v>
                </c:pt>
                <c:pt idx="1494">
                  <c:v>16.34</c:v>
                </c:pt>
                <c:pt idx="1495">
                  <c:v>16.55</c:v>
                </c:pt>
                <c:pt idx="1496">
                  <c:v>16.41</c:v>
                </c:pt>
                <c:pt idx="1497">
                  <c:v>16.32</c:v>
                </c:pt>
                <c:pt idx="1498">
                  <c:v>16.12</c:v>
                </c:pt>
                <c:pt idx="1499">
                  <c:v>16.12</c:v>
                </c:pt>
                <c:pt idx="1500">
                  <c:v>16.39</c:v>
                </c:pt>
                <c:pt idx="1501">
                  <c:v>16.45</c:v>
                </c:pt>
                <c:pt idx="1502">
                  <c:v>16.34</c:v>
                </c:pt>
                <c:pt idx="1503">
                  <c:v>16.420000000000002</c:v>
                </c:pt>
                <c:pt idx="1504">
                  <c:v>16.37</c:v>
                </c:pt>
                <c:pt idx="1505">
                  <c:v>16.27</c:v>
                </c:pt>
                <c:pt idx="1506">
                  <c:v>15.94</c:v>
                </c:pt>
                <c:pt idx="1507">
                  <c:v>16.239999999999998</c:v>
                </c:pt>
                <c:pt idx="1508">
                  <c:v>16.309999999999999</c:v>
                </c:pt>
                <c:pt idx="1509">
                  <c:v>16.39</c:v>
                </c:pt>
                <c:pt idx="1510">
                  <c:v>16.41</c:v>
                </c:pt>
                <c:pt idx="1511">
                  <c:v>16.350000000000001</c:v>
                </c:pt>
                <c:pt idx="1512">
                  <c:v>16.66</c:v>
                </c:pt>
                <c:pt idx="1513">
                  <c:v>16.920000000000002</c:v>
                </c:pt>
                <c:pt idx="1514">
                  <c:v>17.41</c:v>
                </c:pt>
                <c:pt idx="1515">
                  <c:v>17.46</c:v>
                </c:pt>
                <c:pt idx="1516">
                  <c:v>17.3</c:v>
                </c:pt>
                <c:pt idx="1517">
                  <c:v>17.190000000000001</c:v>
                </c:pt>
                <c:pt idx="1518">
                  <c:v>17.36</c:v>
                </c:pt>
                <c:pt idx="1519">
                  <c:v>17.38</c:v>
                </c:pt>
                <c:pt idx="1520">
                  <c:v>17.170000000000002</c:v>
                </c:pt>
                <c:pt idx="1521">
                  <c:v>17.309999999999999</c:v>
                </c:pt>
                <c:pt idx="1522">
                  <c:v>17.010000000000002</c:v>
                </c:pt>
                <c:pt idx="1523">
                  <c:v>17.52</c:v>
                </c:pt>
                <c:pt idx="1524">
                  <c:v>17.57</c:v>
                </c:pt>
                <c:pt idx="1525">
                  <c:v>17.47</c:v>
                </c:pt>
                <c:pt idx="1526">
                  <c:v>17.38</c:v>
                </c:pt>
                <c:pt idx="1527">
                  <c:v>17.059999999999999</c:v>
                </c:pt>
                <c:pt idx="1528">
                  <c:v>17.079999999999998</c:v>
                </c:pt>
                <c:pt idx="1529">
                  <c:v>17.37</c:v>
                </c:pt>
                <c:pt idx="1530">
                  <c:v>17.96</c:v>
                </c:pt>
                <c:pt idx="1531">
                  <c:v>18.260000000000002</c:v>
                </c:pt>
                <c:pt idx="1532">
                  <c:v>18.329999999999998</c:v>
                </c:pt>
                <c:pt idx="1533">
                  <c:v>18.59</c:v>
                </c:pt>
                <c:pt idx="1534">
                  <c:v>17.77</c:v>
                </c:pt>
                <c:pt idx="1535">
                  <c:v>17.38</c:v>
                </c:pt>
                <c:pt idx="1536">
                  <c:v>17.489999999999998</c:v>
                </c:pt>
                <c:pt idx="1537">
                  <c:v>17.46</c:v>
                </c:pt>
                <c:pt idx="1538">
                  <c:v>17.68</c:v>
                </c:pt>
                <c:pt idx="1539">
                  <c:v>17.84</c:v>
                </c:pt>
                <c:pt idx="1540">
                  <c:v>17.57</c:v>
                </c:pt>
                <c:pt idx="1541">
                  <c:v>17.649999999999999</c:v>
                </c:pt>
                <c:pt idx="1542">
                  <c:v>17.89</c:v>
                </c:pt>
                <c:pt idx="1543">
                  <c:v>18.18</c:v>
                </c:pt>
                <c:pt idx="1544">
                  <c:v>18.59</c:v>
                </c:pt>
                <c:pt idx="1545">
                  <c:v>18.899999999999999</c:v>
                </c:pt>
                <c:pt idx="1546">
                  <c:v>18.510000000000002</c:v>
                </c:pt>
                <c:pt idx="1547">
                  <c:v>18.440000000000001</c:v>
                </c:pt>
                <c:pt idx="1548">
                  <c:v>18.420000000000002</c:v>
                </c:pt>
                <c:pt idx="1549">
                  <c:v>17.86</c:v>
                </c:pt>
                <c:pt idx="1550">
                  <c:v>17.87</c:v>
                </c:pt>
                <c:pt idx="1551">
                  <c:v>17.850000000000001</c:v>
                </c:pt>
                <c:pt idx="1552">
                  <c:v>17.670000000000002</c:v>
                </c:pt>
                <c:pt idx="1553">
                  <c:v>17.489999999999998</c:v>
                </c:pt>
                <c:pt idx="1554">
                  <c:v>16.95</c:v>
                </c:pt>
                <c:pt idx="1555">
                  <c:v>16.87</c:v>
                </c:pt>
                <c:pt idx="1556">
                  <c:v>16.82</c:v>
                </c:pt>
                <c:pt idx="1557">
                  <c:v>17.04</c:v>
                </c:pt>
                <c:pt idx="1558">
                  <c:v>16.55</c:v>
                </c:pt>
                <c:pt idx="1559">
                  <c:v>16.3</c:v>
                </c:pt>
                <c:pt idx="1560">
                  <c:v>15.76</c:v>
                </c:pt>
                <c:pt idx="1561">
                  <c:v>15.95</c:v>
                </c:pt>
                <c:pt idx="1562">
                  <c:v>16.350000000000001</c:v>
                </c:pt>
                <c:pt idx="1563">
                  <c:v>16.36</c:v>
                </c:pt>
                <c:pt idx="1564">
                  <c:v>16.04</c:v>
                </c:pt>
                <c:pt idx="1565">
                  <c:v>16.239999999999998</c:v>
                </c:pt>
                <c:pt idx="1566">
                  <c:v>16.36</c:v>
                </c:pt>
                <c:pt idx="1567">
                  <c:v>16.27</c:v>
                </c:pt>
                <c:pt idx="1568">
                  <c:v>16.32</c:v>
                </c:pt>
                <c:pt idx="1569">
                  <c:v>15.95</c:v>
                </c:pt>
                <c:pt idx="1570">
                  <c:v>16.329999999999998</c:v>
                </c:pt>
                <c:pt idx="1571">
                  <c:v>16.53</c:v>
                </c:pt>
                <c:pt idx="1572">
                  <c:v>16.329999999999998</c:v>
                </c:pt>
                <c:pt idx="1573">
                  <c:v>16.22</c:v>
                </c:pt>
                <c:pt idx="1574">
                  <c:v>16.12</c:v>
                </c:pt>
                <c:pt idx="1575">
                  <c:v>15.85</c:v>
                </c:pt>
                <c:pt idx="1576">
                  <c:v>15.42</c:v>
                </c:pt>
                <c:pt idx="1577">
                  <c:v>15.53</c:v>
                </c:pt>
                <c:pt idx="1578">
                  <c:v>15.79</c:v>
                </c:pt>
                <c:pt idx="1579">
                  <c:v>16.22</c:v>
                </c:pt>
                <c:pt idx="1580">
                  <c:v>16.13</c:v>
                </c:pt>
                <c:pt idx="1581">
                  <c:v>16.010000000000002</c:v>
                </c:pt>
                <c:pt idx="1582">
                  <c:v>16.48</c:v>
                </c:pt>
                <c:pt idx="1583">
                  <c:v>16.66</c:v>
                </c:pt>
                <c:pt idx="1584">
                  <c:v>16.510000000000002</c:v>
                </c:pt>
                <c:pt idx="1585">
                  <c:v>16.37</c:v>
                </c:pt>
                <c:pt idx="1586">
                  <c:v>16.53</c:v>
                </c:pt>
                <c:pt idx="1587">
                  <c:v>16.739999999999998</c:v>
                </c:pt>
                <c:pt idx="1588">
                  <c:v>17.149999999999999</c:v>
                </c:pt>
                <c:pt idx="1589">
                  <c:v>16.96</c:v>
                </c:pt>
                <c:pt idx="1590">
                  <c:v>16.84</c:v>
                </c:pt>
                <c:pt idx="1591">
                  <c:v>16.77</c:v>
                </c:pt>
                <c:pt idx="1592">
                  <c:v>16.97</c:v>
                </c:pt>
                <c:pt idx="1593">
                  <c:v>16.93</c:v>
                </c:pt>
                <c:pt idx="1594">
                  <c:v>16.64</c:v>
                </c:pt>
                <c:pt idx="1595">
                  <c:v>16.440000000000001</c:v>
                </c:pt>
                <c:pt idx="1596">
                  <c:v>15.84</c:v>
                </c:pt>
                <c:pt idx="1597">
                  <c:v>15.85</c:v>
                </c:pt>
                <c:pt idx="1598">
                  <c:v>15.81</c:v>
                </c:pt>
                <c:pt idx="1599">
                  <c:v>15.9</c:v>
                </c:pt>
                <c:pt idx="1600">
                  <c:v>16.16</c:v>
                </c:pt>
                <c:pt idx="1601">
                  <c:v>16.36</c:v>
                </c:pt>
                <c:pt idx="1602">
                  <c:v>16.420000000000002</c:v>
                </c:pt>
                <c:pt idx="1603">
                  <c:v>16.260000000000002</c:v>
                </c:pt>
                <c:pt idx="1604">
                  <c:v>16.399999999999999</c:v>
                </c:pt>
                <c:pt idx="1605">
                  <c:v>16.54</c:v>
                </c:pt>
                <c:pt idx="1606">
                  <c:v>16.87</c:v>
                </c:pt>
                <c:pt idx="1607">
                  <c:v>16.95</c:v>
                </c:pt>
                <c:pt idx="1608">
                  <c:v>17.010000000000002</c:v>
                </c:pt>
                <c:pt idx="1609">
                  <c:v>16.920000000000002</c:v>
                </c:pt>
                <c:pt idx="1610">
                  <c:v>17.329999999999998</c:v>
                </c:pt>
                <c:pt idx="1611">
                  <c:v>17.59</c:v>
                </c:pt>
                <c:pt idx="1612">
                  <c:v>17.670000000000002</c:v>
                </c:pt>
                <c:pt idx="1613">
                  <c:v>17.739999999999998</c:v>
                </c:pt>
                <c:pt idx="1614">
                  <c:v>17.38</c:v>
                </c:pt>
                <c:pt idx="1615">
                  <c:v>17.48</c:v>
                </c:pt>
                <c:pt idx="1616">
                  <c:v>17.190000000000001</c:v>
                </c:pt>
                <c:pt idx="1617">
                  <c:v>17.260000000000002</c:v>
                </c:pt>
                <c:pt idx="1618">
                  <c:v>17.46</c:v>
                </c:pt>
                <c:pt idx="1619">
                  <c:v>17.29</c:v>
                </c:pt>
                <c:pt idx="1620">
                  <c:v>17.36</c:v>
                </c:pt>
                <c:pt idx="1621">
                  <c:v>16.45</c:v>
                </c:pt>
                <c:pt idx="1622">
                  <c:v>16.63</c:v>
                </c:pt>
                <c:pt idx="1623">
                  <c:v>16.72</c:v>
                </c:pt>
                <c:pt idx="1624">
                  <c:v>16.95</c:v>
                </c:pt>
                <c:pt idx="1625">
                  <c:v>17.100000000000001</c:v>
                </c:pt>
                <c:pt idx="1626">
                  <c:v>17.14</c:v>
                </c:pt>
                <c:pt idx="1627">
                  <c:v>17.149999999999999</c:v>
                </c:pt>
                <c:pt idx="1628">
                  <c:v>17.16</c:v>
                </c:pt>
                <c:pt idx="1629">
                  <c:v>17.16</c:v>
                </c:pt>
                <c:pt idx="1630">
                  <c:v>17.11</c:v>
                </c:pt>
                <c:pt idx="1631">
                  <c:v>17.11</c:v>
                </c:pt>
                <c:pt idx="1632">
                  <c:v>16.87</c:v>
                </c:pt>
                <c:pt idx="1633">
                  <c:v>16.190000000000001</c:v>
                </c:pt>
                <c:pt idx="1634">
                  <c:v>16.14</c:v>
                </c:pt>
                <c:pt idx="1635">
                  <c:v>16.16</c:v>
                </c:pt>
                <c:pt idx="1636">
                  <c:v>16.059999999999999</c:v>
                </c:pt>
                <c:pt idx="1637">
                  <c:v>16.29</c:v>
                </c:pt>
                <c:pt idx="1638">
                  <c:v>16.260000000000002</c:v>
                </c:pt>
                <c:pt idx="1639">
                  <c:v>15.94</c:v>
                </c:pt>
                <c:pt idx="1640">
                  <c:v>15.96</c:v>
                </c:pt>
                <c:pt idx="1641">
                  <c:v>15.97</c:v>
                </c:pt>
                <c:pt idx="1642">
                  <c:v>15.87</c:v>
                </c:pt>
                <c:pt idx="1643">
                  <c:v>15.88</c:v>
                </c:pt>
                <c:pt idx="1644">
                  <c:v>15.86</c:v>
                </c:pt>
                <c:pt idx="1645">
                  <c:v>15.99</c:v>
                </c:pt>
                <c:pt idx="1646">
                  <c:v>15.92</c:v>
                </c:pt>
                <c:pt idx="1647">
                  <c:v>15.95</c:v>
                </c:pt>
                <c:pt idx="1648">
                  <c:v>15.92</c:v>
                </c:pt>
                <c:pt idx="1649">
                  <c:v>16.420000000000002</c:v>
                </c:pt>
                <c:pt idx="1650">
                  <c:v>16.420000000000002</c:v>
                </c:pt>
                <c:pt idx="1651">
                  <c:v>16.5</c:v>
                </c:pt>
                <c:pt idx="1652">
                  <c:v>16.09</c:v>
                </c:pt>
                <c:pt idx="1653">
                  <c:v>16.190000000000001</c:v>
                </c:pt>
                <c:pt idx="1654">
                  <c:v>16.46</c:v>
                </c:pt>
                <c:pt idx="1655">
                  <c:v>16.5</c:v>
                </c:pt>
                <c:pt idx="1656">
                  <c:v>16.28</c:v>
                </c:pt>
                <c:pt idx="1657">
                  <c:v>16.190000000000001</c:v>
                </c:pt>
                <c:pt idx="1658">
                  <c:v>16.63</c:v>
                </c:pt>
                <c:pt idx="1659">
                  <c:v>16.63</c:v>
                </c:pt>
                <c:pt idx="1660">
                  <c:v>16.38</c:v>
                </c:pt>
                <c:pt idx="1661">
                  <c:v>16.37</c:v>
                </c:pt>
                <c:pt idx="1662">
                  <c:v>16.82</c:v>
                </c:pt>
                <c:pt idx="1663">
                  <c:v>16.93</c:v>
                </c:pt>
                <c:pt idx="1664">
                  <c:v>16.8</c:v>
                </c:pt>
                <c:pt idx="1665">
                  <c:v>16.87</c:v>
                </c:pt>
                <c:pt idx="1666">
                  <c:v>16.64</c:v>
                </c:pt>
                <c:pt idx="1667">
                  <c:v>16.86</c:v>
                </c:pt>
                <c:pt idx="1668">
                  <c:v>16.79</c:v>
                </c:pt>
                <c:pt idx="1669">
                  <c:v>16.670000000000002</c:v>
                </c:pt>
                <c:pt idx="1670">
                  <c:v>16.39</c:v>
                </c:pt>
                <c:pt idx="1671">
                  <c:v>16.57</c:v>
                </c:pt>
                <c:pt idx="1672">
                  <c:v>16.8</c:v>
                </c:pt>
                <c:pt idx="1673">
                  <c:v>16.88</c:v>
                </c:pt>
                <c:pt idx="1674">
                  <c:v>16.89</c:v>
                </c:pt>
                <c:pt idx="1675">
                  <c:v>17.2</c:v>
                </c:pt>
                <c:pt idx="1676">
                  <c:v>17.22</c:v>
                </c:pt>
                <c:pt idx="1677">
                  <c:v>17.07</c:v>
                </c:pt>
                <c:pt idx="1678">
                  <c:v>17.07</c:v>
                </c:pt>
                <c:pt idx="1679">
                  <c:v>17.11</c:v>
                </c:pt>
                <c:pt idx="1680">
                  <c:v>17.329999999999998</c:v>
                </c:pt>
                <c:pt idx="1681">
                  <c:v>17.420000000000002</c:v>
                </c:pt>
                <c:pt idx="1682">
                  <c:v>16.75</c:v>
                </c:pt>
                <c:pt idx="1683">
                  <c:v>16.760000000000002</c:v>
                </c:pt>
                <c:pt idx="1684">
                  <c:v>16.920000000000002</c:v>
                </c:pt>
                <c:pt idx="1685">
                  <c:v>17.14</c:v>
                </c:pt>
                <c:pt idx="1686">
                  <c:v>16.97</c:v>
                </c:pt>
                <c:pt idx="1687">
                  <c:v>16.95</c:v>
                </c:pt>
                <c:pt idx="1688">
                  <c:v>16.97</c:v>
                </c:pt>
                <c:pt idx="1689">
                  <c:v>16.84</c:v>
                </c:pt>
                <c:pt idx="1690">
                  <c:v>17.079999999999998</c:v>
                </c:pt>
                <c:pt idx="1691">
                  <c:v>17.059999999999999</c:v>
                </c:pt>
                <c:pt idx="1692">
                  <c:v>16.87</c:v>
                </c:pt>
                <c:pt idx="1693">
                  <c:v>16.61</c:v>
                </c:pt>
                <c:pt idx="1694">
                  <c:v>16.63</c:v>
                </c:pt>
                <c:pt idx="1695">
                  <c:v>16.87</c:v>
                </c:pt>
                <c:pt idx="1696">
                  <c:v>16.86</c:v>
                </c:pt>
                <c:pt idx="1697">
                  <c:v>16.940000000000001</c:v>
                </c:pt>
                <c:pt idx="1698">
                  <c:v>16.78</c:v>
                </c:pt>
                <c:pt idx="1699">
                  <c:v>16.579999999999998</c:v>
                </c:pt>
                <c:pt idx="1700">
                  <c:v>16.46</c:v>
                </c:pt>
                <c:pt idx="1701">
                  <c:v>16.600000000000001</c:v>
                </c:pt>
                <c:pt idx="1702">
                  <c:v>16.46</c:v>
                </c:pt>
                <c:pt idx="1703">
                  <c:v>16.57</c:v>
                </c:pt>
                <c:pt idx="1704">
                  <c:v>16.649999999999999</c:v>
                </c:pt>
                <c:pt idx="1705">
                  <c:v>16.63</c:v>
                </c:pt>
                <c:pt idx="1706">
                  <c:v>16.84</c:v>
                </c:pt>
                <c:pt idx="1707">
                  <c:v>16.760000000000002</c:v>
                </c:pt>
                <c:pt idx="1708">
                  <c:v>17.22</c:v>
                </c:pt>
                <c:pt idx="1709">
                  <c:v>17.260000000000002</c:v>
                </c:pt>
                <c:pt idx="1710">
                  <c:v>17.12</c:v>
                </c:pt>
                <c:pt idx="1711">
                  <c:v>17.309999999999999</c:v>
                </c:pt>
                <c:pt idx="1712">
                  <c:v>17.239999999999998</c:v>
                </c:pt>
                <c:pt idx="1713">
                  <c:v>17.46</c:v>
                </c:pt>
                <c:pt idx="1714">
                  <c:v>17.39</c:v>
                </c:pt>
                <c:pt idx="1715">
                  <c:v>17.5</c:v>
                </c:pt>
                <c:pt idx="1716">
                  <c:v>17.39</c:v>
                </c:pt>
                <c:pt idx="1717">
                  <c:v>17.559999999999999</c:v>
                </c:pt>
                <c:pt idx="1718">
                  <c:v>17.97</c:v>
                </c:pt>
                <c:pt idx="1719">
                  <c:v>18.25</c:v>
                </c:pt>
                <c:pt idx="1720">
                  <c:v>18.23</c:v>
                </c:pt>
                <c:pt idx="1721">
                  <c:v>18.260000000000002</c:v>
                </c:pt>
                <c:pt idx="1722">
                  <c:v>18.63</c:v>
                </c:pt>
                <c:pt idx="1723">
                  <c:v>18.899999999999999</c:v>
                </c:pt>
                <c:pt idx="1724">
                  <c:v>17.62</c:v>
                </c:pt>
                <c:pt idx="1725">
                  <c:v>18.36</c:v>
                </c:pt>
                <c:pt idx="1726">
                  <c:v>18.5</c:v>
                </c:pt>
                <c:pt idx="1727">
                  <c:v>18.53</c:v>
                </c:pt>
                <c:pt idx="1728">
                  <c:v>18.79</c:v>
                </c:pt>
                <c:pt idx="1729">
                  <c:v>18.55</c:v>
                </c:pt>
                <c:pt idx="1730">
                  <c:v>18.739999999999998</c:v>
                </c:pt>
                <c:pt idx="1731">
                  <c:v>18.71</c:v>
                </c:pt>
                <c:pt idx="1732">
                  <c:v>19.07</c:v>
                </c:pt>
                <c:pt idx="1733">
                  <c:v>19.059999999999999</c:v>
                </c:pt>
                <c:pt idx="1734">
                  <c:v>19.170000000000002</c:v>
                </c:pt>
                <c:pt idx="1735">
                  <c:v>18.670000000000002</c:v>
                </c:pt>
                <c:pt idx="1736">
                  <c:v>18.57</c:v>
                </c:pt>
                <c:pt idx="1737">
                  <c:v>18.920000000000002</c:v>
                </c:pt>
                <c:pt idx="1738">
                  <c:v>19</c:v>
                </c:pt>
                <c:pt idx="1739">
                  <c:v>18.329999999999998</c:v>
                </c:pt>
                <c:pt idx="1740">
                  <c:v>18.440000000000001</c:v>
                </c:pt>
                <c:pt idx="1741">
                  <c:v>18.309999999999999</c:v>
                </c:pt>
                <c:pt idx="1742">
                  <c:v>18.52</c:v>
                </c:pt>
                <c:pt idx="1743">
                  <c:v>18.75</c:v>
                </c:pt>
                <c:pt idx="1744">
                  <c:v>18.77</c:v>
                </c:pt>
                <c:pt idx="1745">
                  <c:v>18.37</c:v>
                </c:pt>
                <c:pt idx="1746">
                  <c:v>18.29</c:v>
                </c:pt>
                <c:pt idx="1747">
                  <c:v>18.39</c:v>
                </c:pt>
                <c:pt idx="1748">
                  <c:v>18.48</c:v>
                </c:pt>
                <c:pt idx="1749">
                  <c:v>18.39</c:v>
                </c:pt>
                <c:pt idx="1750">
                  <c:v>18.13</c:v>
                </c:pt>
                <c:pt idx="1751">
                  <c:v>18</c:v>
                </c:pt>
                <c:pt idx="1752">
                  <c:v>17.36</c:v>
                </c:pt>
                <c:pt idx="1753">
                  <c:v>17.600000000000001</c:v>
                </c:pt>
                <c:pt idx="1754">
                  <c:v>17.7</c:v>
                </c:pt>
                <c:pt idx="1755">
                  <c:v>17.690000000000001</c:v>
                </c:pt>
                <c:pt idx="1756">
                  <c:v>17.940000000000001</c:v>
                </c:pt>
                <c:pt idx="1757">
                  <c:v>18.100000000000001</c:v>
                </c:pt>
                <c:pt idx="1758">
                  <c:v>17.89</c:v>
                </c:pt>
                <c:pt idx="1759">
                  <c:v>17.98</c:v>
                </c:pt>
                <c:pt idx="1760">
                  <c:v>17.760000000000002</c:v>
                </c:pt>
                <c:pt idx="1761">
                  <c:v>17.690000000000001</c:v>
                </c:pt>
                <c:pt idx="1762">
                  <c:v>17.66</c:v>
                </c:pt>
                <c:pt idx="1763">
                  <c:v>17.7</c:v>
                </c:pt>
                <c:pt idx="1764">
                  <c:v>17.87</c:v>
                </c:pt>
                <c:pt idx="1765">
                  <c:v>17.899999999999999</c:v>
                </c:pt>
                <c:pt idx="1766">
                  <c:v>17.34</c:v>
                </c:pt>
                <c:pt idx="1767">
                  <c:v>16.71</c:v>
                </c:pt>
                <c:pt idx="1768">
                  <c:v>16.690000000000001</c:v>
                </c:pt>
                <c:pt idx="1769">
                  <c:v>16.21</c:v>
                </c:pt>
                <c:pt idx="1770">
                  <c:v>16.39</c:v>
                </c:pt>
                <c:pt idx="1771">
                  <c:v>16.45</c:v>
                </c:pt>
                <c:pt idx="1772">
                  <c:v>16.43</c:v>
                </c:pt>
                <c:pt idx="1773">
                  <c:v>16.63</c:v>
                </c:pt>
                <c:pt idx="1774">
                  <c:v>16.829999999999998</c:v>
                </c:pt>
                <c:pt idx="1775">
                  <c:v>16.43</c:v>
                </c:pt>
                <c:pt idx="1776">
                  <c:v>16.38</c:v>
                </c:pt>
                <c:pt idx="1777">
                  <c:v>16.27</c:v>
                </c:pt>
                <c:pt idx="1778">
                  <c:v>16.02</c:v>
                </c:pt>
                <c:pt idx="1779">
                  <c:v>16.09</c:v>
                </c:pt>
                <c:pt idx="1780">
                  <c:v>16.2</c:v>
                </c:pt>
                <c:pt idx="1781">
                  <c:v>16.05</c:v>
                </c:pt>
                <c:pt idx="1782">
                  <c:v>16.11</c:v>
                </c:pt>
                <c:pt idx="1783">
                  <c:v>16.059999999999999</c:v>
                </c:pt>
                <c:pt idx="1784">
                  <c:v>16.23</c:v>
                </c:pt>
                <c:pt idx="1785">
                  <c:v>16.05</c:v>
                </c:pt>
                <c:pt idx="1786">
                  <c:v>16.059999999999999</c:v>
                </c:pt>
                <c:pt idx="1787">
                  <c:v>15.83</c:v>
                </c:pt>
                <c:pt idx="1788">
                  <c:v>15.91</c:v>
                </c:pt>
                <c:pt idx="1789">
                  <c:v>15.83</c:v>
                </c:pt>
                <c:pt idx="1790">
                  <c:v>15.6</c:v>
                </c:pt>
                <c:pt idx="1791">
                  <c:v>15.59</c:v>
                </c:pt>
                <c:pt idx="1792">
                  <c:v>15.65</c:v>
                </c:pt>
                <c:pt idx="1793">
                  <c:v>15.73</c:v>
                </c:pt>
                <c:pt idx="1794">
                  <c:v>16.11</c:v>
                </c:pt>
                <c:pt idx="1795">
                  <c:v>16.11</c:v>
                </c:pt>
                <c:pt idx="1796">
                  <c:v>16.010000000000002</c:v>
                </c:pt>
                <c:pt idx="1797">
                  <c:v>16.010000000000002</c:v>
                </c:pt>
                <c:pt idx="1798">
                  <c:v>16.149999999999999</c:v>
                </c:pt>
                <c:pt idx="1799">
                  <c:v>16.21</c:v>
                </c:pt>
                <c:pt idx="1800">
                  <c:v>16.23</c:v>
                </c:pt>
                <c:pt idx="1801">
                  <c:v>16.23</c:v>
                </c:pt>
                <c:pt idx="1802">
                  <c:v>16.170000000000002</c:v>
                </c:pt>
                <c:pt idx="1803">
                  <c:v>16.190000000000001</c:v>
                </c:pt>
                <c:pt idx="1804">
                  <c:v>16.29</c:v>
                </c:pt>
                <c:pt idx="1805">
                  <c:v>16.309999999999999</c:v>
                </c:pt>
                <c:pt idx="1806">
                  <c:v>16.260000000000002</c:v>
                </c:pt>
                <c:pt idx="1807">
                  <c:v>15.96</c:v>
                </c:pt>
                <c:pt idx="1808">
                  <c:v>15.85</c:v>
                </c:pt>
                <c:pt idx="1809">
                  <c:v>15.84</c:v>
                </c:pt>
                <c:pt idx="1810">
                  <c:v>15.96</c:v>
                </c:pt>
                <c:pt idx="1811">
                  <c:v>16.04</c:v>
                </c:pt>
                <c:pt idx="1812">
                  <c:v>16.260000000000002</c:v>
                </c:pt>
                <c:pt idx="1813">
                  <c:v>16.29</c:v>
                </c:pt>
                <c:pt idx="1814">
                  <c:v>16.260000000000002</c:v>
                </c:pt>
                <c:pt idx="1815">
                  <c:v>16.2</c:v>
                </c:pt>
                <c:pt idx="1816">
                  <c:v>16.170000000000002</c:v>
                </c:pt>
                <c:pt idx="1817">
                  <c:v>16.190000000000001</c:v>
                </c:pt>
                <c:pt idx="1818">
                  <c:v>16.2</c:v>
                </c:pt>
                <c:pt idx="1819">
                  <c:v>16.25</c:v>
                </c:pt>
                <c:pt idx="1820">
                  <c:v>16.43</c:v>
                </c:pt>
                <c:pt idx="1821">
                  <c:v>16.61</c:v>
                </c:pt>
                <c:pt idx="1822">
                  <c:v>16.850000000000001</c:v>
                </c:pt>
                <c:pt idx="1823">
                  <c:v>16.66</c:v>
                </c:pt>
                <c:pt idx="1824">
                  <c:v>16.62</c:v>
                </c:pt>
                <c:pt idx="1825">
                  <c:v>16.670000000000002</c:v>
                </c:pt>
                <c:pt idx="1826">
                  <c:v>16.739999999999998</c:v>
                </c:pt>
                <c:pt idx="1827">
                  <c:v>16.87</c:v>
                </c:pt>
                <c:pt idx="1828">
                  <c:v>16.78</c:v>
                </c:pt>
                <c:pt idx="1829">
                  <c:v>16.91</c:v>
                </c:pt>
                <c:pt idx="1830">
                  <c:v>16.8</c:v>
                </c:pt>
                <c:pt idx="1831">
                  <c:v>16.84</c:v>
                </c:pt>
                <c:pt idx="1832">
                  <c:v>16.79</c:v>
                </c:pt>
                <c:pt idx="1833">
                  <c:v>16.39</c:v>
                </c:pt>
                <c:pt idx="1834">
                  <c:v>16.12</c:v>
                </c:pt>
                <c:pt idx="1835">
                  <c:v>15.96</c:v>
                </c:pt>
                <c:pt idx="1836">
                  <c:v>16.079999999999998</c:v>
                </c:pt>
                <c:pt idx="1837">
                  <c:v>16</c:v>
                </c:pt>
                <c:pt idx="1838">
                  <c:v>16.170000000000002</c:v>
                </c:pt>
                <c:pt idx="1839">
                  <c:v>16.329999999999998</c:v>
                </c:pt>
                <c:pt idx="1840">
                  <c:v>16.12</c:v>
                </c:pt>
                <c:pt idx="1841">
                  <c:v>16.23</c:v>
                </c:pt>
                <c:pt idx="1842">
                  <c:v>16.16</c:v>
                </c:pt>
                <c:pt idx="1843">
                  <c:v>15.98</c:v>
                </c:pt>
                <c:pt idx="1844">
                  <c:v>15.61</c:v>
                </c:pt>
                <c:pt idx="1845">
                  <c:v>15.76</c:v>
                </c:pt>
                <c:pt idx="1846">
                  <c:v>15.96</c:v>
                </c:pt>
                <c:pt idx="1847">
                  <c:v>16.03</c:v>
                </c:pt>
                <c:pt idx="1848">
                  <c:v>15.94</c:v>
                </c:pt>
                <c:pt idx="1849">
                  <c:v>15.83</c:v>
                </c:pt>
                <c:pt idx="1850">
                  <c:v>16.23</c:v>
                </c:pt>
                <c:pt idx="1851">
                  <c:v>16.309999999999999</c:v>
                </c:pt>
                <c:pt idx="1852">
                  <c:v>16.11</c:v>
                </c:pt>
                <c:pt idx="1853">
                  <c:v>16.05</c:v>
                </c:pt>
                <c:pt idx="1854">
                  <c:v>15.84</c:v>
                </c:pt>
                <c:pt idx="1855">
                  <c:v>15.88</c:v>
                </c:pt>
                <c:pt idx="1856">
                  <c:v>15.94</c:v>
                </c:pt>
                <c:pt idx="1857">
                  <c:v>16.05</c:v>
                </c:pt>
                <c:pt idx="1858">
                  <c:v>16.03</c:v>
                </c:pt>
                <c:pt idx="1859">
                  <c:v>16.25</c:v>
                </c:pt>
                <c:pt idx="1860">
                  <c:v>16.28</c:v>
                </c:pt>
                <c:pt idx="1861">
                  <c:v>16.27</c:v>
                </c:pt>
                <c:pt idx="1862">
                  <c:v>16.329999999999998</c:v>
                </c:pt>
                <c:pt idx="1863">
                  <c:v>16.39</c:v>
                </c:pt>
                <c:pt idx="1864">
                  <c:v>16.64</c:v>
                </c:pt>
                <c:pt idx="1865">
                  <c:v>16.63</c:v>
                </c:pt>
                <c:pt idx="1866">
                  <c:v>16.47</c:v>
                </c:pt>
                <c:pt idx="1867">
                  <c:v>16.399999999999999</c:v>
                </c:pt>
                <c:pt idx="1868">
                  <c:v>16.62</c:v>
                </c:pt>
                <c:pt idx="1869">
                  <c:v>16.649999999999999</c:v>
                </c:pt>
                <c:pt idx="1870">
                  <c:v>16.579999999999998</c:v>
                </c:pt>
                <c:pt idx="1871">
                  <c:v>16.600000000000001</c:v>
                </c:pt>
                <c:pt idx="1872">
                  <c:v>16.62</c:v>
                </c:pt>
                <c:pt idx="1873">
                  <c:v>16.73</c:v>
                </c:pt>
                <c:pt idx="1874">
                  <c:v>16.68</c:v>
                </c:pt>
                <c:pt idx="1875">
                  <c:v>16.93</c:v>
                </c:pt>
                <c:pt idx="1876">
                  <c:v>16.809999999999999</c:v>
                </c:pt>
                <c:pt idx="1877">
                  <c:v>16.75</c:v>
                </c:pt>
                <c:pt idx="1878">
                  <c:v>16.75</c:v>
                </c:pt>
                <c:pt idx="1879">
                  <c:v>16.739999999999998</c:v>
                </c:pt>
                <c:pt idx="1880">
                  <c:v>16.79</c:v>
                </c:pt>
                <c:pt idx="1881">
                  <c:v>17.18</c:v>
                </c:pt>
                <c:pt idx="1882">
                  <c:v>17.14</c:v>
                </c:pt>
                <c:pt idx="1883">
                  <c:v>17.079999999999998</c:v>
                </c:pt>
                <c:pt idx="1884">
                  <c:v>17.04</c:v>
                </c:pt>
                <c:pt idx="1885">
                  <c:v>17.25</c:v>
                </c:pt>
                <c:pt idx="1886">
                  <c:v>17.45</c:v>
                </c:pt>
                <c:pt idx="1887">
                  <c:v>17.52</c:v>
                </c:pt>
                <c:pt idx="1888">
                  <c:v>17.59</c:v>
                </c:pt>
                <c:pt idx="1889">
                  <c:v>17.57</c:v>
                </c:pt>
                <c:pt idx="1890">
                  <c:v>17.760000000000002</c:v>
                </c:pt>
                <c:pt idx="1891">
                  <c:v>17.52</c:v>
                </c:pt>
                <c:pt idx="1892">
                  <c:v>17.63</c:v>
                </c:pt>
                <c:pt idx="1893">
                  <c:v>17.940000000000001</c:v>
                </c:pt>
                <c:pt idx="1894">
                  <c:v>18.059999999999999</c:v>
                </c:pt>
                <c:pt idx="1895">
                  <c:v>17.829999999999998</c:v>
                </c:pt>
                <c:pt idx="1896">
                  <c:v>17.88</c:v>
                </c:pt>
                <c:pt idx="1897">
                  <c:v>17.739999999999998</c:v>
                </c:pt>
                <c:pt idx="1898">
                  <c:v>17.850000000000001</c:v>
                </c:pt>
                <c:pt idx="1899">
                  <c:v>17.8</c:v>
                </c:pt>
                <c:pt idx="1900">
                  <c:v>17.82</c:v>
                </c:pt>
                <c:pt idx="1901">
                  <c:v>18.350000000000001</c:v>
                </c:pt>
                <c:pt idx="1902">
                  <c:v>18.260000000000002</c:v>
                </c:pt>
                <c:pt idx="1903">
                  <c:v>18.329999999999998</c:v>
                </c:pt>
                <c:pt idx="1904">
                  <c:v>18.62</c:v>
                </c:pt>
                <c:pt idx="1905">
                  <c:v>18.63</c:v>
                </c:pt>
                <c:pt idx="1906">
                  <c:v>18.68</c:v>
                </c:pt>
                <c:pt idx="1907">
                  <c:v>19.05</c:v>
                </c:pt>
                <c:pt idx="1908">
                  <c:v>19.22</c:v>
                </c:pt>
                <c:pt idx="1909">
                  <c:v>18.66</c:v>
                </c:pt>
                <c:pt idx="1910">
                  <c:v>18.5</c:v>
                </c:pt>
                <c:pt idx="1911">
                  <c:v>17.89</c:v>
                </c:pt>
                <c:pt idx="1912">
                  <c:v>17.41</c:v>
                </c:pt>
                <c:pt idx="1913">
                  <c:v>17.559999999999999</c:v>
                </c:pt>
                <c:pt idx="1914">
                  <c:v>17.760000000000002</c:v>
                </c:pt>
                <c:pt idx="1915">
                  <c:v>17.09</c:v>
                </c:pt>
                <c:pt idx="1916">
                  <c:v>17.32</c:v>
                </c:pt>
                <c:pt idx="1917">
                  <c:v>17.12</c:v>
                </c:pt>
                <c:pt idx="1918">
                  <c:v>16.989999999999998</c:v>
                </c:pt>
                <c:pt idx="1919">
                  <c:v>16.87</c:v>
                </c:pt>
                <c:pt idx="1920">
                  <c:v>16.989999999999998</c:v>
                </c:pt>
                <c:pt idx="1921">
                  <c:v>16.48</c:v>
                </c:pt>
                <c:pt idx="1922">
                  <c:v>16.489999999999998</c:v>
                </c:pt>
                <c:pt idx="1923">
                  <c:v>16.22</c:v>
                </c:pt>
                <c:pt idx="1924">
                  <c:v>16.37</c:v>
                </c:pt>
                <c:pt idx="1925">
                  <c:v>16.52</c:v>
                </c:pt>
                <c:pt idx="1926">
                  <c:v>16.52</c:v>
                </c:pt>
                <c:pt idx="1927">
                  <c:v>16.71</c:v>
                </c:pt>
                <c:pt idx="1928">
                  <c:v>16.54</c:v>
                </c:pt>
                <c:pt idx="1929">
                  <c:v>16.61</c:v>
                </c:pt>
                <c:pt idx="1930">
                  <c:v>16.59</c:v>
                </c:pt>
                <c:pt idx="1931">
                  <c:v>16.739999999999998</c:v>
                </c:pt>
                <c:pt idx="1932">
                  <c:v>16.78</c:v>
                </c:pt>
                <c:pt idx="1933">
                  <c:v>16.93</c:v>
                </c:pt>
                <c:pt idx="1934">
                  <c:v>17.79</c:v>
                </c:pt>
                <c:pt idx="1935">
                  <c:v>17.93</c:v>
                </c:pt>
                <c:pt idx="1936">
                  <c:v>17.149999999999999</c:v>
                </c:pt>
                <c:pt idx="1937">
                  <c:v>17.100000000000001</c:v>
                </c:pt>
                <c:pt idx="1938">
                  <c:v>17.22</c:v>
                </c:pt>
                <c:pt idx="1939">
                  <c:v>17.55</c:v>
                </c:pt>
                <c:pt idx="1940">
                  <c:v>18.22</c:v>
                </c:pt>
                <c:pt idx="1941">
                  <c:v>18.28</c:v>
                </c:pt>
                <c:pt idx="1942">
                  <c:v>17.55</c:v>
                </c:pt>
                <c:pt idx="1943">
                  <c:v>17.8</c:v>
                </c:pt>
                <c:pt idx="1944">
                  <c:v>17.97</c:v>
                </c:pt>
                <c:pt idx="1945">
                  <c:v>17.71</c:v>
                </c:pt>
                <c:pt idx="1946">
                  <c:v>17.760000000000002</c:v>
                </c:pt>
                <c:pt idx="1947">
                  <c:v>17.760000000000002</c:v>
                </c:pt>
                <c:pt idx="1948">
                  <c:v>17.5</c:v>
                </c:pt>
                <c:pt idx="1949">
                  <c:v>17.920000000000002</c:v>
                </c:pt>
                <c:pt idx="1950">
                  <c:v>18.38</c:v>
                </c:pt>
                <c:pt idx="1951">
                  <c:v>18.39</c:v>
                </c:pt>
                <c:pt idx="1952">
                  <c:v>18.190000000000001</c:v>
                </c:pt>
                <c:pt idx="1953">
                  <c:v>18.399999999999999</c:v>
                </c:pt>
                <c:pt idx="1954">
                  <c:v>18.86</c:v>
                </c:pt>
                <c:pt idx="1955">
                  <c:v>18.920000000000002</c:v>
                </c:pt>
                <c:pt idx="1956">
                  <c:v>19.05</c:v>
                </c:pt>
                <c:pt idx="1957">
                  <c:v>18.18</c:v>
                </c:pt>
                <c:pt idx="1958">
                  <c:v>18.850000000000001</c:v>
                </c:pt>
                <c:pt idx="1959">
                  <c:v>18.61</c:v>
                </c:pt>
                <c:pt idx="1960">
                  <c:v>18.68</c:v>
                </c:pt>
                <c:pt idx="1961">
                  <c:v>18.87</c:v>
                </c:pt>
                <c:pt idx="1962">
                  <c:v>19.62</c:v>
                </c:pt>
                <c:pt idx="1963">
                  <c:v>20.18</c:v>
                </c:pt>
                <c:pt idx="1964">
                  <c:v>19.940000000000001</c:v>
                </c:pt>
                <c:pt idx="1965">
                  <c:v>19.690000000000001</c:v>
                </c:pt>
                <c:pt idx="1966">
                  <c:v>19.21</c:v>
                </c:pt>
                <c:pt idx="1967">
                  <c:v>19.41</c:v>
                </c:pt>
                <c:pt idx="1968">
                  <c:v>19.739999999999998</c:v>
                </c:pt>
                <c:pt idx="1969">
                  <c:v>20.190000000000001</c:v>
                </c:pt>
                <c:pt idx="1970">
                  <c:v>19.98</c:v>
                </c:pt>
                <c:pt idx="1971">
                  <c:v>20.25</c:v>
                </c:pt>
                <c:pt idx="1972">
                  <c:v>20.7</c:v>
                </c:pt>
                <c:pt idx="1973">
                  <c:v>22.03</c:v>
                </c:pt>
                <c:pt idx="1974">
                  <c:v>23.06</c:v>
                </c:pt>
                <c:pt idx="1975">
                  <c:v>21.75</c:v>
                </c:pt>
                <c:pt idx="1976">
                  <c:v>21.83</c:v>
                </c:pt>
                <c:pt idx="1977">
                  <c:v>19.510000000000002</c:v>
                </c:pt>
                <c:pt idx="1978">
                  <c:v>19.12</c:v>
                </c:pt>
                <c:pt idx="1979">
                  <c:v>18.399999999999999</c:v>
                </c:pt>
                <c:pt idx="1980">
                  <c:v>18.53</c:v>
                </c:pt>
                <c:pt idx="1981">
                  <c:v>19.03</c:v>
                </c:pt>
                <c:pt idx="1982">
                  <c:v>20.23</c:v>
                </c:pt>
                <c:pt idx="1983">
                  <c:v>19.88</c:v>
                </c:pt>
                <c:pt idx="1984">
                  <c:v>19.84</c:v>
                </c:pt>
                <c:pt idx="1985">
                  <c:v>19.8</c:v>
                </c:pt>
                <c:pt idx="1986">
                  <c:v>19.850000000000001</c:v>
                </c:pt>
                <c:pt idx="1987">
                  <c:v>19.02</c:v>
                </c:pt>
                <c:pt idx="1988">
                  <c:v>18.8</c:v>
                </c:pt>
                <c:pt idx="1989">
                  <c:v>18.79</c:v>
                </c:pt>
                <c:pt idx="1990">
                  <c:v>19.170000000000002</c:v>
                </c:pt>
                <c:pt idx="1991">
                  <c:v>19.36</c:v>
                </c:pt>
                <c:pt idx="1992">
                  <c:v>19.3</c:v>
                </c:pt>
                <c:pt idx="1993">
                  <c:v>18.8</c:v>
                </c:pt>
                <c:pt idx="1994">
                  <c:v>19.05</c:v>
                </c:pt>
                <c:pt idx="1995">
                  <c:v>19.329999999999998</c:v>
                </c:pt>
                <c:pt idx="1996">
                  <c:v>19.350000000000001</c:v>
                </c:pt>
                <c:pt idx="1997">
                  <c:v>19.3</c:v>
                </c:pt>
                <c:pt idx="1998">
                  <c:v>18.690000000000001</c:v>
                </c:pt>
                <c:pt idx="1999">
                  <c:v>17.54</c:v>
                </c:pt>
                <c:pt idx="2000">
                  <c:v>18.61</c:v>
                </c:pt>
                <c:pt idx="2001">
                  <c:v>18.420000000000002</c:v>
                </c:pt>
                <c:pt idx="2002">
                  <c:v>19.059999999999999</c:v>
                </c:pt>
                <c:pt idx="2003">
                  <c:v>18.89</c:v>
                </c:pt>
                <c:pt idx="2004">
                  <c:v>19.100000000000001</c:v>
                </c:pt>
                <c:pt idx="2005">
                  <c:v>18.940000000000001</c:v>
                </c:pt>
                <c:pt idx="2006">
                  <c:v>18.63</c:v>
                </c:pt>
                <c:pt idx="2007">
                  <c:v>17.89</c:v>
                </c:pt>
                <c:pt idx="2008">
                  <c:v>17.8</c:v>
                </c:pt>
                <c:pt idx="2009">
                  <c:v>17.920000000000002</c:v>
                </c:pt>
                <c:pt idx="2010">
                  <c:v>18.55</c:v>
                </c:pt>
                <c:pt idx="2011">
                  <c:v>17.86</c:v>
                </c:pt>
                <c:pt idx="2012">
                  <c:v>18.04</c:v>
                </c:pt>
                <c:pt idx="2013">
                  <c:v>18.28</c:v>
                </c:pt>
                <c:pt idx="2014">
                  <c:v>18.28</c:v>
                </c:pt>
                <c:pt idx="2015">
                  <c:v>18.03</c:v>
                </c:pt>
                <c:pt idx="2016">
                  <c:v>18.059999999999999</c:v>
                </c:pt>
                <c:pt idx="2017">
                  <c:v>18.010000000000002</c:v>
                </c:pt>
                <c:pt idx="2018">
                  <c:v>17.850000000000001</c:v>
                </c:pt>
                <c:pt idx="2019">
                  <c:v>18.649999999999999</c:v>
                </c:pt>
                <c:pt idx="2020">
                  <c:v>18.2</c:v>
                </c:pt>
                <c:pt idx="2021">
                  <c:v>18</c:v>
                </c:pt>
                <c:pt idx="2022">
                  <c:v>18.079999999999998</c:v>
                </c:pt>
                <c:pt idx="2023">
                  <c:v>18.059999999999999</c:v>
                </c:pt>
                <c:pt idx="2024">
                  <c:v>18.100000000000001</c:v>
                </c:pt>
                <c:pt idx="2025">
                  <c:v>18.09</c:v>
                </c:pt>
                <c:pt idx="2026">
                  <c:v>18.71</c:v>
                </c:pt>
                <c:pt idx="2027">
                  <c:v>18.87</c:v>
                </c:pt>
                <c:pt idx="2028">
                  <c:v>18.91</c:v>
                </c:pt>
                <c:pt idx="2029">
                  <c:v>19.47</c:v>
                </c:pt>
                <c:pt idx="2030">
                  <c:v>19.05</c:v>
                </c:pt>
                <c:pt idx="2031">
                  <c:v>19.309999999999999</c:v>
                </c:pt>
                <c:pt idx="2032">
                  <c:v>19.52</c:v>
                </c:pt>
                <c:pt idx="2033">
                  <c:v>19.739999999999998</c:v>
                </c:pt>
                <c:pt idx="2034">
                  <c:v>19.350000000000001</c:v>
                </c:pt>
                <c:pt idx="2035">
                  <c:v>19.53</c:v>
                </c:pt>
                <c:pt idx="2036">
                  <c:v>19.64</c:v>
                </c:pt>
                <c:pt idx="2037">
                  <c:v>20.04</c:v>
                </c:pt>
                <c:pt idx="2038">
                  <c:v>20.010000000000002</c:v>
                </c:pt>
                <c:pt idx="2039">
                  <c:v>20.45</c:v>
                </c:pt>
                <c:pt idx="2040">
                  <c:v>20.46</c:v>
                </c:pt>
                <c:pt idx="2041">
                  <c:v>19.399999999999999</c:v>
                </c:pt>
                <c:pt idx="2042">
                  <c:v>19.43</c:v>
                </c:pt>
                <c:pt idx="2043">
                  <c:v>19.22</c:v>
                </c:pt>
                <c:pt idx="2044">
                  <c:v>19.170000000000002</c:v>
                </c:pt>
                <c:pt idx="2045">
                  <c:v>19.41</c:v>
                </c:pt>
                <c:pt idx="2046">
                  <c:v>19.07</c:v>
                </c:pt>
                <c:pt idx="2047">
                  <c:v>19.22</c:v>
                </c:pt>
                <c:pt idx="2048">
                  <c:v>18.72</c:v>
                </c:pt>
                <c:pt idx="2049">
                  <c:v>18.89</c:v>
                </c:pt>
                <c:pt idx="2050">
                  <c:v>18.77</c:v>
                </c:pt>
                <c:pt idx="2051">
                  <c:v>18.899999999999999</c:v>
                </c:pt>
                <c:pt idx="2052">
                  <c:v>19.399999999999999</c:v>
                </c:pt>
                <c:pt idx="2053">
                  <c:v>19.59</c:v>
                </c:pt>
                <c:pt idx="2054">
                  <c:v>19.63</c:v>
                </c:pt>
                <c:pt idx="2055">
                  <c:v>19.62</c:v>
                </c:pt>
                <c:pt idx="2056">
                  <c:v>19.760000000000002</c:v>
                </c:pt>
                <c:pt idx="2057">
                  <c:v>19.97</c:v>
                </c:pt>
                <c:pt idx="2058">
                  <c:v>19.93</c:v>
                </c:pt>
                <c:pt idx="2059">
                  <c:v>20.66</c:v>
                </c:pt>
                <c:pt idx="2060">
                  <c:v>20.73</c:v>
                </c:pt>
                <c:pt idx="2061">
                  <c:v>20.68</c:v>
                </c:pt>
                <c:pt idx="2062">
                  <c:v>20.57</c:v>
                </c:pt>
                <c:pt idx="2063">
                  <c:v>20.53</c:v>
                </c:pt>
                <c:pt idx="2064">
                  <c:v>20.85</c:v>
                </c:pt>
                <c:pt idx="2065">
                  <c:v>20.47</c:v>
                </c:pt>
                <c:pt idx="2066">
                  <c:v>20.2</c:v>
                </c:pt>
                <c:pt idx="2067">
                  <c:v>20.72</c:v>
                </c:pt>
                <c:pt idx="2068">
                  <c:v>20.41</c:v>
                </c:pt>
                <c:pt idx="2069">
                  <c:v>20.03</c:v>
                </c:pt>
                <c:pt idx="2070">
                  <c:v>20.27</c:v>
                </c:pt>
                <c:pt idx="2071">
                  <c:v>20.75</c:v>
                </c:pt>
                <c:pt idx="2072">
                  <c:v>20.78</c:v>
                </c:pt>
                <c:pt idx="2073">
                  <c:v>21.99</c:v>
                </c:pt>
                <c:pt idx="2074">
                  <c:v>22.21</c:v>
                </c:pt>
                <c:pt idx="2075">
                  <c:v>22.11</c:v>
                </c:pt>
                <c:pt idx="2076">
                  <c:v>22.16</c:v>
                </c:pt>
                <c:pt idx="2077">
                  <c:v>22.54</c:v>
                </c:pt>
                <c:pt idx="2078">
                  <c:v>22.61</c:v>
                </c:pt>
                <c:pt idx="2079">
                  <c:v>22.88</c:v>
                </c:pt>
                <c:pt idx="2080">
                  <c:v>23.58</c:v>
                </c:pt>
                <c:pt idx="2081">
                  <c:v>23.87</c:v>
                </c:pt>
                <c:pt idx="2082">
                  <c:v>24.12</c:v>
                </c:pt>
                <c:pt idx="2083">
                  <c:v>21.6</c:v>
                </c:pt>
                <c:pt idx="2084">
                  <c:v>21.71</c:v>
                </c:pt>
                <c:pt idx="2085">
                  <c:v>22.31</c:v>
                </c:pt>
                <c:pt idx="2086">
                  <c:v>21.91</c:v>
                </c:pt>
                <c:pt idx="2087">
                  <c:v>21.99</c:v>
                </c:pt>
                <c:pt idx="2088">
                  <c:v>22.26</c:v>
                </c:pt>
                <c:pt idx="2089">
                  <c:v>22.96</c:v>
                </c:pt>
                <c:pt idx="2090">
                  <c:v>23.2</c:v>
                </c:pt>
                <c:pt idx="2091">
                  <c:v>22.93</c:v>
                </c:pt>
                <c:pt idx="2092">
                  <c:v>23.45</c:v>
                </c:pt>
                <c:pt idx="2093">
                  <c:v>23.21</c:v>
                </c:pt>
                <c:pt idx="2094">
                  <c:v>23.07</c:v>
                </c:pt>
                <c:pt idx="2095">
                  <c:v>23.1</c:v>
                </c:pt>
                <c:pt idx="2096">
                  <c:v>23.74</c:v>
                </c:pt>
                <c:pt idx="2097">
                  <c:v>23.85</c:v>
                </c:pt>
                <c:pt idx="2098">
                  <c:v>24.49</c:v>
                </c:pt>
                <c:pt idx="2099">
                  <c:v>24.58</c:v>
                </c:pt>
                <c:pt idx="2100">
                  <c:v>24.27</c:v>
                </c:pt>
                <c:pt idx="2101">
                  <c:v>23.59</c:v>
                </c:pt>
                <c:pt idx="2102">
                  <c:v>23.98</c:v>
                </c:pt>
                <c:pt idx="2103">
                  <c:v>24.86</c:v>
                </c:pt>
                <c:pt idx="2104">
                  <c:v>24.73</c:v>
                </c:pt>
                <c:pt idx="2105">
                  <c:v>24.83</c:v>
                </c:pt>
                <c:pt idx="2106">
                  <c:v>24.19</c:v>
                </c:pt>
                <c:pt idx="2107">
                  <c:v>24.53</c:v>
                </c:pt>
                <c:pt idx="2108">
                  <c:v>24.64</c:v>
                </c:pt>
                <c:pt idx="2109">
                  <c:v>24.66</c:v>
                </c:pt>
                <c:pt idx="2110">
                  <c:v>24.07</c:v>
                </c:pt>
                <c:pt idx="2111">
                  <c:v>23.75</c:v>
                </c:pt>
                <c:pt idx="2112">
                  <c:v>24.22</c:v>
                </c:pt>
                <c:pt idx="2113">
                  <c:v>24.18</c:v>
                </c:pt>
                <c:pt idx="2114">
                  <c:v>23.74</c:v>
                </c:pt>
                <c:pt idx="2115">
                  <c:v>23.57</c:v>
                </c:pt>
                <c:pt idx="2116">
                  <c:v>22.67</c:v>
                </c:pt>
                <c:pt idx="2117">
                  <c:v>22.5</c:v>
                </c:pt>
                <c:pt idx="2118">
                  <c:v>22.28</c:v>
                </c:pt>
                <c:pt idx="2119">
                  <c:v>22.19</c:v>
                </c:pt>
                <c:pt idx="2120">
                  <c:v>22.15</c:v>
                </c:pt>
                <c:pt idx="2121">
                  <c:v>22.21</c:v>
                </c:pt>
                <c:pt idx="2122">
                  <c:v>22.98</c:v>
                </c:pt>
                <c:pt idx="2123">
                  <c:v>23.01</c:v>
                </c:pt>
                <c:pt idx="2124">
                  <c:v>22.83</c:v>
                </c:pt>
                <c:pt idx="2125">
                  <c:v>23.89</c:v>
                </c:pt>
                <c:pt idx="2126">
                  <c:v>23.81</c:v>
                </c:pt>
                <c:pt idx="2127">
                  <c:v>23.3</c:v>
                </c:pt>
                <c:pt idx="2128">
                  <c:v>22.87</c:v>
                </c:pt>
                <c:pt idx="2129">
                  <c:v>23.38</c:v>
                </c:pt>
                <c:pt idx="2130">
                  <c:v>22.54</c:v>
                </c:pt>
                <c:pt idx="2131">
                  <c:v>23.13</c:v>
                </c:pt>
                <c:pt idx="2132">
                  <c:v>23.03</c:v>
                </c:pt>
                <c:pt idx="2133">
                  <c:v>22.62</c:v>
                </c:pt>
                <c:pt idx="2134">
                  <c:v>22.74</c:v>
                </c:pt>
                <c:pt idx="2135">
                  <c:v>22.72</c:v>
                </c:pt>
                <c:pt idx="2136">
                  <c:v>22.6</c:v>
                </c:pt>
                <c:pt idx="2137">
                  <c:v>22.77</c:v>
                </c:pt>
                <c:pt idx="2138">
                  <c:v>23.62</c:v>
                </c:pt>
                <c:pt idx="2139">
                  <c:v>23.77</c:v>
                </c:pt>
                <c:pt idx="2140">
                  <c:v>23.78</c:v>
                </c:pt>
                <c:pt idx="2141">
                  <c:v>24.63</c:v>
                </c:pt>
                <c:pt idx="2142">
                  <c:v>24.54</c:v>
                </c:pt>
                <c:pt idx="2143">
                  <c:v>24.1</c:v>
                </c:pt>
                <c:pt idx="2144">
                  <c:v>23.29</c:v>
                </c:pt>
                <c:pt idx="2145">
                  <c:v>22.15</c:v>
                </c:pt>
                <c:pt idx="2146">
                  <c:v>22.52</c:v>
                </c:pt>
                <c:pt idx="2147">
                  <c:v>23.53</c:v>
                </c:pt>
                <c:pt idx="2148">
                  <c:v>24.1</c:v>
                </c:pt>
                <c:pt idx="2149">
                  <c:v>23.7</c:v>
                </c:pt>
                <c:pt idx="2150">
                  <c:v>23.92</c:v>
                </c:pt>
                <c:pt idx="2151">
                  <c:v>23.98</c:v>
                </c:pt>
                <c:pt idx="2152">
                  <c:v>23.46</c:v>
                </c:pt>
                <c:pt idx="2153">
                  <c:v>23.19</c:v>
                </c:pt>
                <c:pt idx="2154">
                  <c:v>23.39</c:v>
                </c:pt>
                <c:pt idx="2155">
                  <c:v>23.42</c:v>
                </c:pt>
                <c:pt idx="2156">
                  <c:v>23.69</c:v>
                </c:pt>
                <c:pt idx="2157">
                  <c:v>23.81</c:v>
                </c:pt>
                <c:pt idx="2158">
                  <c:v>24.22</c:v>
                </c:pt>
                <c:pt idx="2159">
                  <c:v>24.12</c:v>
                </c:pt>
                <c:pt idx="2160">
                  <c:v>24.56</c:v>
                </c:pt>
                <c:pt idx="2161">
                  <c:v>24.59</c:v>
                </c:pt>
                <c:pt idx="2162">
                  <c:v>24.8</c:v>
                </c:pt>
                <c:pt idx="2163">
                  <c:v>24.57</c:v>
                </c:pt>
                <c:pt idx="2164">
                  <c:v>24.34</c:v>
                </c:pt>
                <c:pt idx="2165">
                  <c:v>23.48</c:v>
                </c:pt>
                <c:pt idx="2166">
                  <c:v>23.36</c:v>
                </c:pt>
                <c:pt idx="2167">
                  <c:v>23.84</c:v>
                </c:pt>
                <c:pt idx="2168">
                  <c:v>23.59</c:v>
                </c:pt>
                <c:pt idx="2169">
                  <c:v>22.54</c:v>
                </c:pt>
                <c:pt idx="2170">
                  <c:v>22.58</c:v>
                </c:pt>
                <c:pt idx="2171">
                  <c:v>22.36</c:v>
                </c:pt>
                <c:pt idx="2172">
                  <c:v>22.48</c:v>
                </c:pt>
                <c:pt idx="2173">
                  <c:v>22.42</c:v>
                </c:pt>
                <c:pt idx="2174">
                  <c:v>22.26</c:v>
                </c:pt>
                <c:pt idx="2175">
                  <c:v>22.05</c:v>
                </c:pt>
                <c:pt idx="2176">
                  <c:v>22.25</c:v>
                </c:pt>
                <c:pt idx="2177">
                  <c:v>22.77</c:v>
                </c:pt>
                <c:pt idx="2178">
                  <c:v>23.18</c:v>
                </c:pt>
                <c:pt idx="2179">
                  <c:v>22.52</c:v>
                </c:pt>
                <c:pt idx="2180">
                  <c:v>22.54</c:v>
                </c:pt>
                <c:pt idx="2181">
                  <c:v>22.43</c:v>
                </c:pt>
                <c:pt idx="2182">
                  <c:v>22.47</c:v>
                </c:pt>
                <c:pt idx="2183">
                  <c:v>21.69</c:v>
                </c:pt>
                <c:pt idx="2184">
                  <c:v>20.95</c:v>
                </c:pt>
                <c:pt idx="2185">
                  <c:v>21.13</c:v>
                </c:pt>
                <c:pt idx="2186">
                  <c:v>21.14</c:v>
                </c:pt>
                <c:pt idx="2187">
                  <c:v>20.52</c:v>
                </c:pt>
                <c:pt idx="2188">
                  <c:v>20.49</c:v>
                </c:pt>
                <c:pt idx="2189">
                  <c:v>20.49</c:v>
                </c:pt>
                <c:pt idx="2190">
                  <c:v>20.34</c:v>
                </c:pt>
                <c:pt idx="2191">
                  <c:v>20.39</c:v>
                </c:pt>
                <c:pt idx="2192">
                  <c:v>20.63</c:v>
                </c:pt>
                <c:pt idx="2193">
                  <c:v>20.079999999999998</c:v>
                </c:pt>
                <c:pt idx="2194">
                  <c:v>19.79</c:v>
                </c:pt>
                <c:pt idx="2195">
                  <c:v>19.12</c:v>
                </c:pt>
                <c:pt idx="2196">
                  <c:v>19.45</c:v>
                </c:pt>
                <c:pt idx="2197">
                  <c:v>19.579999999999998</c:v>
                </c:pt>
                <c:pt idx="2198">
                  <c:v>19.350000000000001</c:v>
                </c:pt>
                <c:pt idx="2199">
                  <c:v>18.850000000000001</c:v>
                </c:pt>
                <c:pt idx="2200">
                  <c:v>18.920000000000002</c:v>
                </c:pt>
                <c:pt idx="2201">
                  <c:v>19.5</c:v>
                </c:pt>
                <c:pt idx="2202">
                  <c:v>19.399999999999999</c:v>
                </c:pt>
                <c:pt idx="2203">
                  <c:v>19.7</c:v>
                </c:pt>
                <c:pt idx="2204">
                  <c:v>19.86</c:v>
                </c:pt>
                <c:pt idx="2205">
                  <c:v>19.28</c:v>
                </c:pt>
                <c:pt idx="2206">
                  <c:v>19.239999999999998</c:v>
                </c:pt>
                <c:pt idx="2207">
                  <c:v>19.61</c:v>
                </c:pt>
                <c:pt idx="2208">
                  <c:v>19.89</c:v>
                </c:pt>
                <c:pt idx="2209">
                  <c:v>20.14</c:v>
                </c:pt>
                <c:pt idx="2210">
                  <c:v>19.5</c:v>
                </c:pt>
                <c:pt idx="2211">
                  <c:v>20.25</c:v>
                </c:pt>
                <c:pt idx="2212">
                  <c:v>20.32</c:v>
                </c:pt>
                <c:pt idx="2213">
                  <c:v>20.18</c:v>
                </c:pt>
                <c:pt idx="2214">
                  <c:v>19.989999999999998</c:v>
                </c:pt>
                <c:pt idx="2215">
                  <c:v>19.59</c:v>
                </c:pt>
                <c:pt idx="2216">
                  <c:v>19.54</c:v>
                </c:pt>
                <c:pt idx="2217">
                  <c:v>19.29</c:v>
                </c:pt>
                <c:pt idx="2218">
                  <c:v>19.38</c:v>
                </c:pt>
                <c:pt idx="2219">
                  <c:v>19.11</c:v>
                </c:pt>
                <c:pt idx="2220">
                  <c:v>18.510000000000002</c:v>
                </c:pt>
                <c:pt idx="2221">
                  <c:v>18.18</c:v>
                </c:pt>
                <c:pt idx="2222">
                  <c:v>17.68</c:v>
                </c:pt>
                <c:pt idx="2223">
                  <c:v>17.760000000000002</c:v>
                </c:pt>
                <c:pt idx="2224">
                  <c:v>17.93</c:v>
                </c:pt>
                <c:pt idx="2225">
                  <c:v>17.75</c:v>
                </c:pt>
                <c:pt idx="2226">
                  <c:v>17.93</c:v>
                </c:pt>
                <c:pt idx="2227">
                  <c:v>17.88</c:v>
                </c:pt>
                <c:pt idx="2228">
                  <c:v>18.190000000000001</c:v>
                </c:pt>
                <c:pt idx="2229">
                  <c:v>17.96</c:v>
                </c:pt>
                <c:pt idx="2230">
                  <c:v>17.809999999999999</c:v>
                </c:pt>
                <c:pt idx="2231">
                  <c:v>17.690000000000001</c:v>
                </c:pt>
                <c:pt idx="2232">
                  <c:v>17.920000000000002</c:v>
                </c:pt>
                <c:pt idx="2233">
                  <c:v>18.34</c:v>
                </c:pt>
                <c:pt idx="2234">
                  <c:v>17.989999999999998</c:v>
                </c:pt>
                <c:pt idx="2235">
                  <c:v>18.059999999999999</c:v>
                </c:pt>
                <c:pt idx="2236">
                  <c:v>18.41</c:v>
                </c:pt>
                <c:pt idx="2237">
                  <c:v>18.27</c:v>
                </c:pt>
                <c:pt idx="2238">
                  <c:v>18.27</c:v>
                </c:pt>
                <c:pt idx="2239">
                  <c:v>18.61</c:v>
                </c:pt>
                <c:pt idx="2240">
                  <c:v>18.52</c:v>
                </c:pt>
                <c:pt idx="2241">
                  <c:v>18.29</c:v>
                </c:pt>
                <c:pt idx="2242">
                  <c:v>17.97</c:v>
                </c:pt>
                <c:pt idx="2243">
                  <c:v>18.07</c:v>
                </c:pt>
                <c:pt idx="2244">
                  <c:v>18.16</c:v>
                </c:pt>
                <c:pt idx="2245">
                  <c:v>18.690000000000001</c:v>
                </c:pt>
                <c:pt idx="2246">
                  <c:v>18.93</c:v>
                </c:pt>
                <c:pt idx="2247">
                  <c:v>19.72</c:v>
                </c:pt>
                <c:pt idx="2248">
                  <c:v>19.62</c:v>
                </c:pt>
                <c:pt idx="2249">
                  <c:v>19.510000000000002</c:v>
                </c:pt>
                <c:pt idx="2250">
                  <c:v>19.440000000000001</c:v>
                </c:pt>
                <c:pt idx="2251">
                  <c:v>20.350000000000001</c:v>
                </c:pt>
                <c:pt idx="2252">
                  <c:v>20.16</c:v>
                </c:pt>
                <c:pt idx="2253">
                  <c:v>20</c:v>
                </c:pt>
                <c:pt idx="2254">
                  <c:v>20.13</c:v>
                </c:pt>
                <c:pt idx="2255">
                  <c:v>20.18</c:v>
                </c:pt>
                <c:pt idx="2256">
                  <c:v>20</c:v>
                </c:pt>
                <c:pt idx="2257">
                  <c:v>19.22</c:v>
                </c:pt>
                <c:pt idx="2258">
                  <c:v>19.239999999999998</c:v>
                </c:pt>
                <c:pt idx="2259">
                  <c:v>19.48</c:v>
                </c:pt>
                <c:pt idx="2260">
                  <c:v>19.399999999999999</c:v>
                </c:pt>
                <c:pt idx="2261">
                  <c:v>19.52</c:v>
                </c:pt>
                <c:pt idx="2262">
                  <c:v>18.899999999999999</c:v>
                </c:pt>
                <c:pt idx="2263">
                  <c:v>18.72</c:v>
                </c:pt>
                <c:pt idx="2264">
                  <c:v>18.32</c:v>
                </c:pt>
                <c:pt idx="2265">
                  <c:v>17.7</c:v>
                </c:pt>
                <c:pt idx="2266">
                  <c:v>17.559999999999999</c:v>
                </c:pt>
                <c:pt idx="2267">
                  <c:v>17.5</c:v>
                </c:pt>
                <c:pt idx="2268">
                  <c:v>17.350000000000001</c:v>
                </c:pt>
                <c:pt idx="2269">
                  <c:v>17.440000000000001</c:v>
                </c:pt>
                <c:pt idx="2270">
                  <c:v>17.690000000000001</c:v>
                </c:pt>
                <c:pt idx="2271">
                  <c:v>17.86</c:v>
                </c:pt>
                <c:pt idx="2272">
                  <c:v>18.079999999999998</c:v>
                </c:pt>
                <c:pt idx="2273">
                  <c:v>17.77</c:v>
                </c:pt>
                <c:pt idx="2274">
                  <c:v>17.78</c:v>
                </c:pt>
                <c:pt idx="2275">
                  <c:v>17.670000000000002</c:v>
                </c:pt>
                <c:pt idx="2276">
                  <c:v>17.98</c:v>
                </c:pt>
                <c:pt idx="2277">
                  <c:v>17.87</c:v>
                </c:pt>
                <c:pt idx="2278">
                  <c:v>18.22</c:v>
                </c:pt>
                <c:pt idx="2279">
                  <c:v>17.850000000000001</c:v>
                </c:pt>
                <c:pt idx="2280">
                  <c:v>18.18</c:v>
                </c:pt>
                <c:pt idx="2281">
                  <c:v>18.510000000000002</c:v>
                </c:pt>
                <c:pt idx="2282">
                  <c:v>18.8</c:v>
                </c:pt>
                <c:pt idx="2283">
                  <c:v>18.920000000000002</c:v>
                </c:pt>
                <c:pt idx="2284">
                  <c:v>18.21</c:v>
                </c:pt>
                <c:pt idx="2285">
                  <c:v>18.059999999999999</c:v>
                </c:pt>
                <c:pt idx="2286">
                  <c:v>18.190000000000001</c:v>
                </c:pt>
                <c:pt idx="2287">
                  <c:v>18.38</c:v>
                </c:pt>
                <c:pt idx="2288">
                  <c:v>18.22</c:v>
                </c:pt>
                <c:pt idx="2289">
                  <c:v>17.96</c:v>
                </c:pt>
                <c:pt idx="2290">
                  <c:v>18.09</c:v>
                </c:pt>
                <c:pt idx="2291">
                  <c:v>17.82</c:v>
                </c:pt>
                <c:pt idx="2292">
                  <c:v>18.39</c:v>
                </c:pt>
                <c:pt idx="2293">
                  <c:v>18.399999999999999</c:v>
                </c:pt>
                <c:pt idx="2294">
                  <c:v>18.690000000000001</c:v>
                </c:pt>
                <c:pt idx="2295">
                  <c:v>18.12</c:v>
                </c:pt>
                <c:pt idx="2296">
                  <c:v>18.09</c:v>
                </c:pt>
                <c:pt idx="2297">
                  <c:v>18.22</c:v>
                </c:pt>
                <c:pt idx="2298">
                  <c:v>18.39</c:v>
                </c:pt>
                <c:pt idx="2299">
                  <c:v>18.440000000000001</c:v>
                </c:pt>
                <c:pt idx="2300">
                  <c:v>18.53</c:v>
                </c:pt>
                <c:pt idx="2301">
                  <c:v>18.41</c:v>
                </c:pt>
                <c:pt idx="2302">
                  <c:v>18.59</c:v>
                </c:pt>
                <c:pt idx="2303">
                  <c:v>18.97</c:v>
                </c:pt>
                <c:pt idx="2304">
                  <c:v>18.940000000000001</c:v>
                </c:pt>
                <c:pt idx="2305">
                  <c:v>18.95</c:v>
                </c:pt>
                <c:pt idx="2306">
                  <c:v>19.46</c:v>
                </c:pt>
                <c:pt idx="2307">
                  <c:v>19.52</c:v>
                </c:pt>
                <c:pt idx="2308">
                  <c:v>19.2</c:v>
                </c:pt>
                <c:pt idx="2309">
                  <c:v>18.899999999999999</c:v>
                </c:pt>
                <c:pt idx="2310">
                  <c:v>18.48</c:v>
                </c:pt>
                <c:pt idx="2311">
                  <c:v>18.579999999999998</c:v>
                </c:pt>
                <c:pt idx="2312">
                  <c:v>18.850000000000001</c:v>
                </c:pt>
                <c:pt idx="2313">
                  <c:v>18.989999999999998</c:v>
                </c:pt>
                <c:pt idx="2314">
                  <c:v>19.190000000000001</c:v>
                </c:pt>
                <c:pt idx="2315">
                  <c:v>18.989999999999998</c:v>
                </c:pt>
                <c:pt idx="2316">
                  <c:v>18.93</c:v>
                </c:pt>
                <c:pt idx="2317">
                  <c:v>19.07</c:v>
                </c:pt>
                <c:pt idx="2318">
                  <c:v>18.96</c:v>
                </c:pt>
                <c:pt idx="2319">
                  <c:v>18.510000000000002</c:v>
                </c:pt>
                <c:pt idx="2320">
                  <c:v>18.54</c:v>
                </c:pt>
                <c:pt idx="2321">
                  <c:v>18.2</c:v>
                </c:pt>
                <c:pt idx="2322">
                  <c:v>18.559999999999999</c:v>
                </c:pt>
                <c:pt idx="2323">
                  <c:v>18.399999999999999</c:v>
                </c:pt>
                <c:pt idx="2324">
                  <c:v>18.510000000000002</c:v>
                </c:pt>
                <c:pt idx="2325">
                  <c:v>18.43</c:v>
                </c:pt>
                <c:pt idx="2326">
                  <c:v>18.440000000000001</c:v>
                </c:pt>
                <c:pt idx="2327">
                  <c:v>18.37</c:v>
                </c:pt>
                <c:pt idx="2328">
                  <c:v>18.260000000000002</c:v>
                </c:pt>
                <c:pt idx="2329">
                  <c:v>18.47</c:v>
                </c:pt>
                <c:pt idx="2330">
                  <c:v>18.329999999999998</c:v>
                </c:pt>
                <c:pt idx="2331">
                  <c:v>18.28</c:v>
                </c:pt>
                <c:pt idx="2332">
                  <c:v>18.3</c:v>
                </c:pt>
                <c:pt idx="2333">
                  <c:v>18.3</c:v>
                </c:pt>
                <c:pt idx="2334">
                  <c:v>18.260000000000002</c:v>
                </c:pt>
                <c:pt idx="2335">
                  <c:v>18.23</c:v>
                </c:pt>
                <c:pt idx="2336">
                  <c:v>18.579999999999998</c:v>
                </c:pt>
                <c:pt idx="2337">
                  <c:v>18.41</c:v>
                </c:pt>
                <c:pt idx="2338">
                  <c:v>18.41</c:v>
                </c:pt>
                <c:pt idx="2339">
                  <c:v>18.399999999999999</c:v>
                </c:pt>
                <c:pt idx="2340">
                  <c:v>18.63</c:v>
                </c:pt>
                <c:pt idx="2341">
                  <c:v>18.64</c:v>
                </c:pt>
                <c:pt idx="2342">
                  <c:v>18.8</c:v>
                </c:pt>
                <c:pt idx="2343">
                  <c:v>19.14</c:v>
                </c:pt>
                <c:pt idx="2344">
                  <c:v>19.559999999999999</c:v>
                </c:pt>
                <c:pt idx="2345">
                  <c:v>19.95</c:v>
                </c:pt>
                <c:pt idx="2346">
                  <c:v>19.899999999999999</c:v>
                </c:pt>
                <c:pt idx="2347">
                  <c:v>19.82</c:v>
                </c:pt>
                <c:pt idx="2348">
                  <c:v>20.48</c:v>
                </c:pt>
                <c:pt idx="2349">
                  <c:v>21.61</c:v>
                </c:pt>
                <c:pt idx="2350">
                  <c:v>20.64</c:v>
                </c:pt>
                <c:pt idx="2351">
                  <c:v>20.69</c:v>
                </c:pt>
                <c:pt idx="2352">
                  <c:v>20.82</c:v>
                </c:pt>
                <c:pt idx="2353">
                  <c:v>20.79</c:v>
                </c:pt>
                <c:pt idx="2354">
                  <c:v>20.73</c:v>
                </c:pt>
                <c:pt idx="2355">
                  <c:v>20.14</c:v>
                </c:pt>
                <c:pt idx="2356">
                  <c:v>19.579999999999998</c:v>
                </c:pt>
                <c:pt idx="2357">
                  <c:v>19.510000000000002</c:v>
                </c:pt>
                <c:pt idx="2358">
                  <c:v>19.79</c:v>
                </c:pt>
                <c:pt idx="2359">
                  <c:v>19.75</c:v>
                </c:pt>
                <c:pt idx="2360">
                  <c:v>19.77</c:v>
                </c:pt>
                <c:pt idx="2361">
                  <c:v>19.75</c:v>
                </c:pt>
                <c:pt idx="2362">
                  <c:v>20.34</c:v>
                </c:pt>
                <c:pt idx="2363">
                  <c:v>20.02</c:v>
                </c:pt>
                <c:pt idx="2364">
                  <c:v>19.89</c:v>
                </c:pt>
                <c:pt idx="2365">
                  <c:v>19.989999999999998</c:v>
                </c:pt>
                <c:pt idx="2366">
                  <c:v>19.43</c:v>
                </c:pt>
                <c:pt idx="2367">
                  <c:v>19.64</c:v>
                </c:pt>
                <c:pt idx="2368">
                  <c:v>20.100000000000001</c:v>
                </c:pt>
                <c:pt idx="2369">
                  <c:v>20.02</c:v>
                </c:pt>
                <c:pt idx="2370">
                  <c:v>19.95</c:v>
                </c:pt>
                <c:pt idx="2371">
                  <c:v>19.61</c:v>
                </c:pt>
                <c:pt idx="2372">
                  <c:v>19.38</c:v>
                </c:pt>
                <c:pt idx="2373">
                  <c:v>19.47</c:v>
                </c:pt>
                <c:pt idx="2374">
                  <c:v>19.79</c:v>
                </c:pt>
                <c:pt idx="2375">
                  <c:v>19.45</c:v>
                </c:pt>
                <c:pt idx="2376">
                  <c:v>19.600000000000001</c:v>
                </c:pt>
                <c:pt idx="2377">
                  <c:v>19.52</c:v>
                </c:pt>
                <c:pt idx="2378">
                  <c:v>19.78</c:v>
                </c:pt>
                <c:pt idx="2379">
                  <c:v>20.05</c:v>
                </c:pt>
                <c:pt idx="2380">
                  <c:v>19.38</c:v>
                </c:pt>
                <c:pt idx="2381">
                  <c:v>19.22</c:v>
                </c:pt>
                <c:pt idx="2382">
                  <c:v>19.18</c:v>
                </c:pt>
                <c:pt idx="2383">
                  <c:v>18.68</c:v>
                </c:pt>
                <c:pt idx="2384">
                  <c:v>18.88</c:v>
                </c:pt>
                <c:pt idx="2385">
                  <c:v>19.09</c:v>
                </c:pt>
                <c:pt idx="2386">
                  <c:v>19.09</c:v>
                </c:pt>
                <c:pt idx="2387">
                  <c:v>18.559999999999999</c:v>
                </c:pt>
                <c:pt idx="2388">
                  <c:v>18.760000000000002</c:v>
                </c:pt>
                <c:pt idx="2389">
                  <c:v>18.940000000000001</c:v>
                </c:pt>
                <c:pt idx="2390">
                  <c:v>18.16</c:v>
                </c:pt>
                <c:pt idx="2391">
                  <c:v>18.190000000000001</c:v>
                </c:pt>
                <c:pt idx="2392">
                  <c:v>18.170000000000002</c:v>
                </c:pt>
                <c:pt idx="2393">
                  <c:v>18</c:v>
                </c:pt>
                <c:pt idx="2394">
                  <c:v>18.13</c:v>
                </c:pt>
                <c:pt idx="2395">
                  <c:v>18.149999999999999</c:v>
                </c:pt>
                <c:pt idx="2396">
                  <c:v>17.920000000000002</c:v>
                </c:pt>
                <c:pt idx="2397">
                  <c:v>17.420000000000002</c:v>
                </c:pt>
                <c:pt idx="2398">
                  <c:v>17.41</c:v>
                </c:pt>
                <c:pt idx="2399">
                  <c:v>17.309999999999999</c:v>
                </c:pt>
                <c:pt idx="2400">
                  <c:v>17.260000000000002</c:v>
                </c:pt>
                <c:pt idx="2401">
                  <c:v>17.22</c:v>
                </c:pt>
                <c:pt idx="2402">
                  <c:v>17.399999999999999</c:v>
                </c:pt>
                <c:pt idx="2403">
                  <c:v>17.8</c:v>
                </c:pt>
                <c:pt idx="2404">
                  <c:v>17.53</c:v>
                </c:pt>
                <c:pt idx="2405">
                  <c:v>17.28</c:v>
                </c:pt>
                <c:pt idx="2406">
                  <c:v>17.329999999999998</c:v>
                </c:pt>
                <c:pt idx="2407">
                  <c:v>17.329999999999998</c:v>
                </c:pt>
                <c:pt idx="2408">
                  <c:v>16.600000000000001</c:v>
                </c:pt>
                <c:pt idx="2409">
                  <c:v>16.670000000000002</c:v>
                </c:pt>
                <c:pt idx="2410">
                  <c:v>16.52</c:v>
                </c:pt>
                <c:pt idx="2411">
                  <c:v>16.420000000000002</c:v>
                </c:pt>
                <c:pt idx="2412">
                  <c:v>15.79</c:v>
                </c:pt>
                <c:pt idx="2413">
                  <c:v>15.67</c:v>
                </c:pt>
                <c:pt idx="2414">
                  <c:v>15.61</c:v>
                </c:pt>
                <c:pt idx="2415">
                  <c:v>15.72</c:v>
                </c:pt>
                <c:pt idx="2416">
                  <c:v>15.5</c:v>
                </c:pt>
                <c:pt idx="2417">
                  <c:v>15.33</c:v>
                </c:pt>
                <c:pt idx="2418">
                  <c:v>15.38</c:v>
                </c:pt>
                <c:pt idx="2419">
                  <c:v>15.35</c:v>
                </c:pt>
                <c:pt idx="2420">
                  <c:v>15.44</c:v>
                </c:pt>
                <c:pt idx="2421">
                  <c:v>15.47</c:v>
                </c:pt>
                <c:pt idx="2422">
                  <c:v>15.83</c:v>
                </c:pt>
                <c:pt idx="2423">
                  <c:v>15.4</c:v>
                </c:pt>
                <c:pt idx="2424">
                  <c:v>15.26</c:v>
                </c:pt>
                <c:pt idx="2425">
                  <c:v>15</c:v>
                </c:pt>
                <c:pt idx="2426">
                  <c:v>14.74</c:v>
                </c:pt>
                <c:pt idx="2427">
                  <c:v>15.77</c:v>
                </c:pt>
                <c:pt idx="2428">
                  <c:v>15.79</c:v>
                </c:pt>
                <c:pt idx="2429">
                  <c:v>16.079999999999998</c:v>
                </c:pt>
                <c:pt idx="2430">
                  <c:v>16.59</c:v>
                </c:pt>
                <c:pt idx="2431">
                  <c:v>15.96</c:v>
                </c:pt>
                <c:pt idx="2432">
                  <c:v>15.68</c:v>
                </c:pt>
                <c:pt idx="2433">
                  <c:v>15.17</c:v>
                </c:pt>
                <c:pt idx="2434">
                  <c:v>15.05</c:v>
                </c:pt>
                <c:pt idx="2435">
                  <c:v>15.22</c:v>
                </c:pt>
                <c:pt idx="2436">
                  <c:v>15.3</c:v>
                </c:pt>
                <c:pt idx="2437">
                  <c:v>15.24</c:v>
                </c:pt>
                <c:pt idx="2438">
                  <c:v>15.03</c:v>
                </c:pt>
                <c:pt idx="2439">
                  <c:v>14.59</c:v>
                </c:pt>
                <c:pt idx="2440">
                  <c:v>14.55</c:v>
                </c:pt>
                <c:pt idx="2441">
                  <c:v>14.85</c:v>
                </c:pt>
                <c:pt idx="2442">
                  <c:v>14.48</c:v>
                </c:pt>
                <c:pt idx="2443">
                  <c:v>14.41</c:v>
                </c:pt>
                <c:pt idx="2444">
                  <c:v>14.94</c:v>
                </c:pt>
                <c:pt idx="2445">
                  <c:v>14.85</c:v>
                </c:pt>
                <c:pt idx="2446">
                  <c:v>14.67</c:v>
                </c:pt>
                <c:pt idx="2447">
                  <c:v>13.83</c:v>
                </c:pt>
                <c:pt idx="2448">
                  <c:v>13.83</c:v>
                </c:pt>
                <c:pt idx="2449">
                  <c:v>13.91</c:v>
                </c:pt>
                <c:pt idx="2450">
                  <c:v>14.03</c:v>
                </c:pt>
                <c:pt idx="2451">
                  <c:v>14.17</c:v>
                </c:pt>
                <c:pt idx="2452">
                  <c:v>14.05</c:v>
                </c:pt>
                <c:pt idx="2453">
                  <c:v>13.92</c:v>
                </c:pt>
                <c:pt idx="2454">
                  <c:v>13.92</c:v>
                </c:pt>
                <c:pt idx="2455">
                  <c:v>14</c:v>
                </c:pt>
                <c:pt idx="2456">
                  <c:v>13.59</c:v>
                </c:pt>
                <c:pt idx="2457">
                  <c:v>12.98</c:v>
                </c:pt>
                <c:pt idx="2458">
                  <c:v>13</c:v>
                </c:pt>
                <c:pt idx="2459">
                  <c:v>12.96</c:v>
                </c:pt>
                <c:pt idx="2460">
                  <c:v>12.97</c:v>
                </c:pt>
                <c:pt idx="2461">
                  <c:v>12.76</c:v>
                </c:pt>
                <c:pt idx="2462">
                  <c:v>12.31</c:v>
                </c:pt>
                <c:pt idx="2463">
                  <c:v>12.26</c:v>
                </c:pt>
                <c:pt idx="2464">
                  <c:v>13.11</c:v>
                </c:pt>
                <c:pt idx="2465">
                  <c:v>13.11</c:v>
                </c:pt>
                <c:pt idx="2466">
                  <c:v>13.22</c:v>
                </c:pt>
                <c:pt idx="2467">
                  <c:v>15.04</c:v>
                </c:pt>
                <c:pt idx="2468">
                  <c:v>14.53</c:v>
                </c:pt>
                <c:pt idx="2469">
                  <c:v>15.14</c:v>
                </c:pt>
                <c:pt idx="2470">
                  <c:v>15.44</c:v>
                </c:pt>
                <c:pt idx="2471">
                  <c:v>15.4</c:v>
                </c:pt>
                <c:pt idx="2472">
                  <c:v>14.77</c:v>
                </c:pt>
                <c:pt idx="2473">
                  <c:v>14.26</c:v>
                </c:pt>
                <c:pt idx="2474">
                  <c:v>13.93</c:v>
                </c:pt>
                <c:pt idx="2475">
                  <c:v>14.17</c:v>
                </c:pt>
                <c:pt idx="2476">
                  <c:v>14.41</c:v>
                </c:pt>
                <c:pt idx="2477">
                  <c:v>13.87</c:v>
                </c:pt>
                <c:pt idx="2478">
                  <c:v>13.68</c:v>
                </c:pt>
                <c:pt idx="2479">
                  <c:v>13.98</c:v>
                </c:pt>
                <c:pt idx="2480">
                  <c:v>14</c:v>
                </c:pt>
                <c:pt idx="2481">
                  <c:v>13.45</c:v>
                </c:pt>
                <c:pt idx="2482">
                  <c:v>13.48</c:v>
                </c:pt>
                <c:pt idx="2483">
                  <c:v>14.64</c:v>
                </c:pt>
                <c:pt idx="2484">
                  <c:v>14.36</c:v>
                </c:pt>
                <c:pt idx="2485">
                  <c:v>14.39</c:v>
                </c:pt>
                <c:pt idx="2486">
                  <c:v>14.51</c:v>
                </c:pt>
                <c:pt idx="2487">
                  <c:v>14.1</c:v>
                </c:pt>
                <c:pt idx="2488">
                  <c:v>13.98</c:v>
                </c:pt>
                <c:pt idx="2489">
                  <c:v>13.9</c:v>
                </c:pt>
                <c:pt idx="2490">
                  <c:v>14.21</c:v>
                </c:pt>
                <c:pt idx="2491">
                  <c:v>14.6</c:v>
                </c:pt>
                <c:pt idx="2492">
                  <c:v>14.25</c:v>
                </c:pt>
                <c:pt idx="2493">
                  <c:v>14.46</c:v>
                </c:pt>
                <c:pt idx="2494">
                  <c:v>15.13</c:v>
                </c:pt>
                <c:pt idx="2495">
                  <c:v>14.64</c:v>
                </c:pt>
                <c:pt idx="2496">
                  <c:v>14.49</c:v>
                </c:pt>
                <c:pt idx="2497">
                  <c:v>14.47</c:v>
                </c:pt>
                <c:pt idx="2498">
                  <c:v>14.69</c:v>
                </c:pt>
                <c:pt idx="2499">
                  <c:v>14.84</c:v>
                </c:pt>
                <c:pt idx="2500">
                  <c:v>15.11</c:v>
                </c:pt>
                <c:pt idx="2501">
                  <c:v>14.68</c:v>
                </c:pt>
                <c:pt idx="2502">
                  <c:v>14.68</c:v>
                </c:pt>
                <c:pt idx="2503">
                  <c:v>14.4</c:v>
                </c:pt>
                <c:pt idx="2504">
                  <c:v>14.46</c:v>
                </c:pt>
                <c:pt idx="2505">
                  <c:v>14.38</c:v>
                </c:pt>
                <c:pt idx="2506">
                  <c:v>13.72</c:v>
                </c:pt>
                <c:pt idx="2507">
                  <c:v>13.98</c:v>
                </c:pt>
                <c:pt idx="2508">
                  <c:v>14.06</c:v>
                </c:pt>
                <c:pt idx="2509">
                  <c:v>14.14</c:v>
                </c:pt>
                <c:pt idx="2510">
                  <c:v>14.23</c:v>
                </c:pt>
                <c:pt idx="2511">
                  <c:v>14.13</c:v>
                </c:pt>
                <c:pt idx="2512">
                  <c:v>14.37</c:v>
                </c:pt>
                <c:pt idx="2513">
                  <c:v>14.23</c:v>
                </c:pt>
                <c:pt idx="2514">
                  <c:v>14.14</c:v>
                </c:pt>
                <c:pt idx="2515">
                  <c:v>14.04</c:v>
                </c:pt>
                <c:pt idx="2516">
                  <c:v>14.48</c:v>
                </c:pt>
                <c:pt idx="2517">
                  <c:v>14.6</c:v>
                </c:pt>
                <c:pt idx="2518">
                  <c:v>14.22</c:v>
                </c:pt>
                <c:pt idx="2519">
                  <c:v>13.49</c:v>
                </c:pt>
                <c:pt idx="2520">
                  <c:v>13.33</c:v>
                </c:pt>
                <c:pt idx="2521">
                  <c:v>12.87</c:v>
                </c:pt>
                <c:pt idx="2522">
                  <c:v>12.41</c:v>
                </c:pt>
                <c:pt idx="2523">
                  <c:v>12.17</c:v>
                </c:pt>
                <c:pt idx="2524">
                  <c:v>12.72</c:v>
                </c:pt>
                <c:pt idx="2525">
                  <c:v>12.72</c:v>
                </c:pt>
                <c:pt idx="2526">
                  <c:v>13.06</c:v>
                </c:pt>
                <c:pt idx="2527">
                  <c:v>13.06</c:v>
                </c:pt>
                <c:pt idx="2528">
                  <c:v>12.78</c:v>
                </c:pt>
                <c:pt idx="2529">
                  <c:v>12.78</c:v>
                </c:pt>
                <c:pt idx="2530">
                  <c:v>12.85</c:v>
                </c:pt>
                <c:pt idx="2531">
                  <c:v>12.85</c:v>
                </c:pt>
                <c:pt idx="2532">
                  <c:v>13.24</c:v>
                </c:pt>
                <c:pt idx="2533">
                  <c:v>13.24</c:v>
                </c:pt>
                <c:pt idx="2534">
                  <c:v>13.92</c:v>
                </c:pt>
                <c:pt idx="2535">
                  <c:v>13.92</c:v>
                </c:pt>
                <c:pt idx="2536">
                  <c:v>13.61</c:v>
                </c:pt>
                <c:pt idx="2537">
                  <c:v>13.61</c:v>
                </c:pt>
                <c:pt idx="2538">
                  <c:v>13.11</c:v>
                </c:pt>
                <c:pt idx="2539">
                  <c:v>13.11</c:v>
                </c:pt>
                <c:pt idx="2540">
                  <c:v>13.21</c:v>
                </c:pt>
                <c:pt idx="2541">
                  <c:v>13.21</c:v>
                </c:pt>
                <c:pt idx="2542">
                  <c:v>13.19</c:v>
                </c:pt>
                <c:pt idx="2543">
                  <c:v>13.19</c:v>
                </c:pt>
                <c:pt idx="2544">
                  <c:v>13.38</c:v>
                </c:pt>
                <c:pt idx="2545">
                  <c:v>13.38</c:v>
                </c:pt>
                <c:pt idx="2546">
                  <c:v>13.42</c:v>
                </c:pt>
                <c:pt idx="2547">
                  <c:v>13.42</c:v>
                </c:pt>
                <c:pt idx="2548">
                  <c:v>13.57</c:v>
                </c:pt>
                <c:pt idx="2549">
                  <c:v>13.57</c:v>
                </c:pt>
                <c:pt idx="2550">
                  <c:v>13.55</c:v>
                </c:pt>
                <c:pt idx="2551">
                  <c:v>13.55</c:v>
                </c:pt>
                <c:pt idx="2552">
                  <c:v>12.95</c:v>
                </c:pt>
                <c:pt idx="2553">
                  <c:v>12.75</c:v>
                </c:pt>
                <c:pt idx="2554">
                  <c:v>13.12</c:v>
                </c:pt>
                <c:pt idx="2555">
                  <c:v>13.03</c:v>
                </c:pt>
                <c:pt idx="2556">
                  <c:v>12.86</c:v>
                </c:pt>
                <c:pt idx="2557">
                  <c:v>12.71</c:v>
                </c:pt>
                <c:pt idx="2558">
                  <c:v>13.02</c:v>
                </c:pt>
                <c:pt idx="2559">
                  <c:v>12.93</c:v>
                </c:pt>
                <c:pt idx="2560">
                  <c:v>12.78</c:v>
                </c:pt>
                <c:pt idx="2561">
                  <c:v>12.8</c:v>
                </c:pt>
                <c:pt idx="2562">
                  <c:v>12.36</c:v>
                </c:pt>
                <c:pt idx="2563">
                  <c:v>12.9</c:v>
                </c:pt>
                <c:pt idx="2564">
                  <c:v>12.87</c:v>
                </c:pt>
                <c:pt idx="2565">
                  <c:v>12.7</c:v>
                </c:pt>
                <c:pt idx="2566">
                  <c:v>12.83</c:v>
                </c:pt>
                <c:pt idx="2567">
                  <c:v>13.12</c:v>
                </c:pt>
                <c:pt idx="2568">
                  <c:v>13.19</c:v>
                </c:pt>
                <c:pt idx="2569">
                  <c:v>13.06</c:v>
                </c:pt>
                <c:pt idx="2570">
                  <c:v>13.08</c:v>
                </c:pt>
                <c:pt idx="2571">
                  <c:v>13.09</c:v>
                </c:pt>
                <c:pt idx="2572">
                  <c:v>12.56</c:v>
                </c:pt>
                <c:pt idx="2573">
                  <c:v>12.7</c:v>
                </c:pt>
                <c:pt idx="2574">
                  <c:v>12.57</c:v>
                </c:pt>
                <c:pt idx="2575">
                  <c:v>12.61</c:v>
                </c:pt>
                <c:pt idx="2576">
                  <c:v>12.59</c:v>
                </c:pt>
                <c:pt idx="2577">
                  <c:v>11.91</c:v>
                </c:pt>
                <c:pt idx="2578">
                  <c:v>11.64</c:v>
                </c:pt>
                <c:pt idx="2579">
                  <c:v>11.77</c:v>
                </c:pt>
                <c:pt idx="2580">
                  <c:v>12.09</c:v>
                </c:pt>
                <c:pt idx="2581">
                  <c:v>12.05</c:v>
                </c:pt>
                <c:pt idx="2582">
                  <c:v>12.28</c:v>
                </c:pt>
                <c:pt idx="2583">
                  <c:v>12.09</c:v>
                </c:pt>
                <c:pt idx="2584">
                  <c:v>12.29</c:v>
                </c:pt>
                <c:pt idx="2585">
                  <c:v>12.64</c:v>
                </c:pt>
                <c:pt idx="2586">
                  <c:v>12.27</c:v>
                </c:pt>
                <c:pt idx="2587">
                  <c:v>12.55</c:v>
                </c:pt>
                <c:pt idx="2588">
                  <c:v>12.68</c:v>
                </c:pt>
                <c:pt idx="2589">
                  <c:v>12.5</c:v>
                </c:pt>
                <c:pt idx="2590">
                  <c:v>12.28</c:v>
                </c:pt>
                <c:pt idx="2591">
                  <c:v>12.56</c:v>
                </c:pt>
                <c:pt idx="2592">
                  <c:v>12.59</c:v>
                </c:pt>
                <c:pt idx="2593">
                  <c:v>12.46</c:v>
                </c:pt>
                <c:pt idx="2594">
                  <c:v>13.44</c:v>
                </c:pt>
                <c:pt idx="2595">
                  <c:v>13.31</c:v>
                </c:pt>
                <c:pt idx="2596">
                  <c:v>13.06</c:v>
                </c:pt>
                <c:pt idx="2597">
                  <c:v>12.99</c:v>
                </c:pt>
                <c:pt idx="2598">
                  <c:v>12.76</c:v>
                </c:pt>
                <c:pt idx="2599">
                  <c:v>13.27</c:v>
                </c:pt>
                <c:pt idx="2600">
                  <c:v>12.93</c:v>
                </c:pt>
                <c:pt idx="2601">
                  <c:v>12.85</c:v>
                </c:pt>
                <c:pt idx="2602">
                  <c:v>13.02</c:v>
                </c:pt>
                <c:pt idx="2603">
                  <c:v>13.26</c:v>
                </c:pt>
                <c:pt idx="2604">
                  <c:v>13.54</c:v>
                </c:pt>
                <c:pt idx="2605">
                  <c:v>14.17</c:v>
                </c:pt>
                <c:pt idx="2606">
                  <c:v>14.38</c:v>
                </c:pt>
                <c:pt idx="2607">
                  <c:v>14.49</c:v>
                </c:pt>
                <c:pt idx="2608">
                  <c:v>14.52</c:v>
                </c:pt>
                <c:pt idx="2609">
                  <c:v>14.68</c:v>
                </c:pt>
                <c:pt idx="2610">
                  <c:v>14.43</c:v>
                </c:pt>
                <c:pt idx="2611">
                  <c:v>14.35</c:v>
                </c:pt>
                <c:pt idx="2612">
                  <c:v>14.61</c:v>
                </c:pt>
                <c:pt idx="2613">
                  <c:v>14.68</c:v>
                </c:pt>
                <c:pt idx="2614">
                  <c:v>14.11</c:v>
                </c:pt>
                <c:pt idx="2615">
                  <c:v>14.36</c:v>
                </c:pt>
                <c:pt idx="2616">
                  <c:v>14.07</c:v>
                </c:pt>
                <c:pt idx="2617">
                  <c:v>14.12</c:v>
                </c:pt>
                <c:pt idx="2618">
                  <c:v>13.78</c:v>
                </c:pt>
                <c:pt idx="2619">
                  <c:v>13.18</c:v>
                </c:pt>
                <c:pt idx="2620">
                  <c:v>13.27</c:v>
                </c:pt>
                <c:pt idx="2621">
                  <c:v>13.1</c:v>
                </c:pt>
                <c:pt idx="2622">
                  <c:v>13.03</c:v>
                </c:pt>
                <c:pt idx="2623">
                  <c:v>12.69</c:v>
                </c:pt>
                <c:pt idx="2624">
                  <c:v>12.58</c:v>
                </c:pt>
                <c:pt idx="2625">
                  <c:v>13.13</c:v>
                </c:pt>
                <c:pt idx="2626">
                  <c:v>12.39</c:v>
                </c:pt>
                <c:pt idx="2627">
                  <c:v>12.36</c:v>
                </c:pt>
                <c:pt idx="2628">
                  <c:v>12.85</c:v>
                </c:pt>
                <c:pt idx="2629">
                  <c:v>12.76</c:v>
                </c:pt>
                <c:pt idx="2630">
                  <c:v>12.76</c:v>
                </c:pt>
                <c:pt idx="2631">
                  <c:v>13.04</c:v>
                </c:pt>
                <c:pt idx="2632">
                  <c:v>12.96</c:v>
                </c:pt>
                <c:pt idx="2633">
                  <c:v>13.19</c:v>
                </c:pt>
                <c:pt idx="2634">
                  <c:v>13.08</c:v>
                </c:pt>
                <c:pt idx="2635">
                  <c:v>13.22</c:v>
                </c:pt>
                <c:pt idx="2636">
                  <c:v>13.06</c:v>
                </c:pt>
                <c:pt idx="2637">
                  <c:v>12.84</c:v>
                </c:pt>
                <c:pt idx="2638">
                  <c:v>12.82</c:v>
                </c:pt>
                <c:pt idx="2639">
                  <c:v>12.5</c:v>
                </c:pt>
                <c:pt idx="2640">
                  <c:v>12.35</c:v>
                </c:pt>
                <c:pt idx="2641">
                  <c:v>11.9</c:v>
                </c:pt>
                <c:pt idx="2642">
                  <c:v>12.04</c:v>
                </c:pt>
                <c:pt idx="2643">
                  <c:v>12.11</c:v>
                </c:pt>
                <c:pt idx="2644">
                  <c:v>12.41</c:v>
                </c:pt>
                <c:pt idx="2645">
                  <c:v>12.44</c:v>
                </c:pt>
                <c:pt idx="2646">
                  <c:v>11.73</c:v>
                </c:pt>
                <c:pt idx="2647">
                  <c:v>11.43</c:v>
                </c:pt>
                <c:pt idx="2648">
                  <c:v>11.55</c:v>
                </c:pt>
                <c:pt idx="2649">
                  <c:v>11.49</c:v>
                </c:pt>
                <c:pt idx="2650">
                  <c:v>11.68</c:v>
                </c:pt>
                <c:pt idx="2651">
                  <c:v>11.3</c:v>
                </c:pt>
                <c:pt idx="2652">
                  <c:v>11.19</c:v>
                </c:pt>
                <c:pt idx="2653">
                  <c:v>10.9</c:v>
                </c:pt>
                <c:pt idx="2654">
                  <c:v>11</c:v>
                </c:pt>
                <c:pt idx="2655">
                  <c:v>11.14</c:v>
                </c:pt>
                <c:pt idx="2656">
                  <c:v>10.46</c:v>
                </c:pt>
                <c:pt idx="2657">
                  <c:v>10.220000000000001</c:v>
                </c:pt>
                <c:pt idx="2658">
                  <c:v>10.36</c:v>
                </c:pt>
                <c:pt idx="2659">
                  <c:v>10.18</c:v>
                </c:pt>
                <c:pt idx="2660">
                  <c:v>10.19</c:v>
                </c:pt>
                <c:pt idx="2661">
                  <c:v>10.26</c:v>
                </c:pt>
                <c:pt idx="2662">
                  <c:v>10.11</c:v>
                </c:pt>
                <c:pt idx="2663">
                  <c:v>9.98</c:v>
                </c:pt>
                <c:pt idx="2664">
                  <c:v>9.64</c:v>
                </c:pt>
                <c:pt idx="2665">
                  <c:v>9.82</c:v>
                </c:pt>
                <c:pt idx="2666">
                  <c:v>10.130000000000001</c:v>
                </c:pt>
                <c:pt idx="2667">
                  <c:v>10.23</c:v>
                </c:pt>
                <c:pt idx="2668">
                  <c:v>11</c:v>
                </c:pt>
                <c:pt idx="2669">
                  <c:v>10.09</c:v>
                </c:pt>
                <c:pt idx="2670">
                  <c:v>9.98</c:v>
                </c:pt>
                <c:pt idx="2671">
                  <c:v>9.75</c:v>
                </c:pt>
                <c:pt idx="2672">
                  <c:v>10.01</c:v>
                </c:pt>
                <c:pt idx="2673">
                  <c:v>10.17</c:v>
                </c:pt>
                <c:pt idx="2674">
                  <c:v>10.11</c:v>
                </c:pt>
                <c:pt idx="2675">
                  <c:v>10.61</c:v>
                </c:pt>
                <c:pt idx="2676">
                  <c:v>10.53</c:v>
                </c:pt>
                <c:pt idx="2677">
                  <c:v>10.53</c:v>
                </c:pt>
                <c:pt idx="2678">
                  <c:v>10.96</c:v>
                </c:pt>
                <c:pt idx="2679">
                  <c:v>10.53</c:v>
                </c:pt>
                <c:pt idx="2680">
                  <c:v>11.46</c:v>
                </c:pt>
                <c:pt idx="2681">
                  <c:v>11.53</c:v>
                </c:pt>
                <c:pt idx="2682">
                  <c:v>11.73</c:v>
                </c:pt>
                <c:pt idx="2683">
                  <c:v>12.04</c:v>
                </c:pt>
                <c:pt idx="2684">
                  <c:v>11.5</c:v>
                </c:pt>
                <c:pt idx="2685">
                  <c:v>11.06</c:v>
                </c:pt>
                <c:pt idx="2686">
                  <c:v>11.18</c:v>
                </c:pt>
                <c:pt idx="2687">
                  <c:v>10.79</c:v>
                </c:pt>
                <c:pt idx="2688">
                  <c:v>10.71</c:v>
                </c:pt>
                <c:pt idx="2689">
                  <c:v>10.81</c:v>
                </c:pt>
                <c:pt idx="2690">
                  <c:v>10.51</c:v>
                </c:pt>
                <c:pt idx="2691">
                  <c:v>10.98</c:v>
                </c:pt>
                <c:pt idx="2692">
                  <c:v>11.1</c:v>
                </c:pt>
                <c:pt idx="2693">
                  <c:v>10.85</c:v>
                </c:pt>
                <c:pt idx="2694">
                  <c:v>10.64</c:v>
                </c:pt>
                <c:pt idx="2695">
                  <c:v>10.88</c:v>
                </c:pt>
                <c:pt idx="2696">
                  <c:v>11</c:v>
                </c:pt>
                <c:pt idx="2697">
                  <c:v>11.35</c:v>
                </c:pt>
                <c:pt idx="2698">
                  <c:v>10.88</c:v>
                </c:pt>
                <c:pt idx="2699">
                  <c:v>10.85</c:v>
                </c:pt>
                <c:pt idx="2700">
                  <c:v>10.89</c:v>
                </c:pt>
                <c:pt idx="2701">
                  <c:v>10.57</c:v>
                </c:pt>
                <c:pt idx="2702">
                  <c:v>10.41</c:v>
                </c:pt>
                <c:pt idx="2703">
                  <c:v>10.16</c:v>
                </c:pt>
                <c:pt idx="2704">
                  <c:v>10.09</c:v>
                </c:pt>
                <c:pt idx="2705">
                  <c:v>10.17</c:v>
                </c:pt>
                <c:pt idx="2706">
                  <c:v>10.1</c:v>
                </c:pt>
                <c:pt idx="2707">
                  <c:v>10.43</c:v>
                </c:pt>
                <c:pt idx="2708">
                  <c:v>10.37</c:v>
                </c:pt>
                <c:pt idx="2709">
                  <c:v>10.050000000000001</c:v>
                </c:pt>
                <c:pt idx="2710">
                  <c:v>10.130000000000001</c:v>
                </c:pt>
                <c:pt idx="2711">
                  <c:v>10.61</c:v>
                </c:pt>
                <c:pt idx="2712">
                  <c:v>10.4</c:v>
                </c:pt>
                <c:pt idx="2713">
                  <c:v>10.58</c:v>
                </c:pt>
                <c:pt idx="2714">
                  <c:v>10.94</c:v>
                </c:pt>
                <c:pt idx="2715">
                  <c:v>11.08</c:v>
                </c:pt>
                <c:pt idx="2716">
                  <c:v>11.1</c:v>
                </c:pt>
                <c:pt idx="2717">
                  <c:v>10.88</c:v>
                </c:pt>
                <c:pt idx="2718">
                  <c:v>10.73</c:v>
                </c:pt>
                <c:pt idx="2719">
                  <c:v>11</c:v>
                </c:pt>
                <c:pt idx="2720">
                  <c:v>11.25</c:v>
                </c:pt>
                <c:pt idx="2721">
                  <c:v>11.53</c:v>
                </c:pt>
                <c:pt idx="2722">
                  <c:v>11.56</c:v>
                </c:pt>
                <c:pt idx="2723">
                  <c:v>11.76</c:v>
                </c:pt>
                <c:pt idx="2724">
                  <c:v>11.56</c:v>
                </c:pt>
                <c:pt idx="2725">
                  <c:v>12.46</c:v>
                </c:pt>
                <c:pt idx="2726">
                  <c:v>12.18</c:v>
                </c:pt>
                <c:pt idx="2727">
                  <c:v>12.56</c:v>
                </c:pt>
                <c:pt idx="2728">
                  <c:v>12.56</c:v>
                </c:pt>
                <c:pt idx="2729">
                  <c:v>12.67</c:v>
                </c:pt>
                <c:pt idx="2730">
                  <c:v>13.27</c:v>
                </c:pt>
                <c:pt idx="2731">
                  <c:v>13.37</c:v>
                </c:pt>
                <c:pt idx="2732">
                  <c:v>13.45</c:v>
                </c:pt>
                <c:pt idx="2733">
                  <c:v>13.88</c:v>
                </c:pt>
                <c:pt idx="2734">
                  <c:v>13.73</c:v>
                </c:pt>
                <c:pt idx="2735">
                  <c:v>13.68</c:v>
                </c:pt>
                <c:pt idx="2736">
                  <c:v>13.94</c:v>
                </c:pt>
                <c:pt idx="2737">
                  <c:v>14.41</c:v>
                </c:pt>
                <c:pt idx="2738">
                  <c:v>14.58</c:v>
                </c:pt>
                <c:pt idx="2739">
                  <c:v>14.81</c:v>
                </c:pt>
                <c:pt idx="2740">
                  <c:v>15.24</c:v>
                </c:pt>
                <c:pt idx="2741">
                  <c:v>14.72</c:v>
                </c:pt>
                <c:pt idx="2742">
                  <c:v>14.93</c:v>
                </c:pt>
                <c:pt idx="2743">
                  <c:v>14.35</c:v>
                </c:pt>
                <c:pt idx="2744">
                  <c:v>14.21</c:v>
                </c:pt>
                <c:pt idx="2745">
                  <c:v>14.86</c:v>
                </c:pt>
                <c:pt idx="2746">
                  <c:v>14.81</c:v>
                </c:pt>
                <c:pt idx="2747">
                  <c:v>15.2</c:v>
                </c:pt>
                <c:pt idx="2748">
                  <c:v>14.92</c:v>
                </c:pt>
                <c:pt idx="2749">
                  <c:v>15.2</c:v>
                </c:pt>
                <c:pt idx="2750">
                  <c:v>15.69</c:v>
                </c:pt>
                <c:pt idx="2751">
                  <c:v>15.92</c:v>
                </c:pt>
                <c:pt idx="2752">
                  <c:v>15.7</c:v>
                </c:pt>
                <c:pt idx="2753">
                  <c:v>15.89</c:v>
                </c:pt>
                <c:pt idx="2754">
                  <c:v>16.13</c:v>
                </c:pt>
                <c:pt idx="2755">
                  <c:v>15.89</c:v>
                </c:pt>
                <c:pt idx="2756">
                  <c:v>15.7</c:v>
                </c:pt>
                <c:pt idx="2757">
                  <c:v>15.8</c:v>
                </c:pt>
                <c:pt idx="2758">
                  <c:v>16.399999999999999</c:v>
                </c:pt>
                <c:pt idx="2759">
                  <c:v>16.45</c:v>
                </c:pt>
                <c:pt idx="2760">
                  <c:v>16.57</c:v>
                </c:pt>
                <c:pt idx="2761">
                  <c:v>16.93</c:v>
                </c:pt>
                <c:pt idx="2762">
                  <c:v>17.05</c:v>
                </c:pt>
                <c:pt idx="2763">
                  <c:v>16.559999999999999</c:v>
                </c:pt>
                <c:pt idx="2764">
                  <c:v>16.41</c:v>
                </c:pt>
                <c:pt idx="2765">
                  <c:v>16.45</c:v>
                </c:pt>
                <c:pt idx="2766">
                  <c:v>15.96</c:v>
                </c:pt>
                <c:pt idx="2767">
                  <c:v>15.6</c:v>
                </c:pt>
                <c:pt idx="2768">
                  <c:v>16.100000000000001</c:v>
                </c:pt>
                <c:pt idx="2769">
                  <c:v>16.21</c:v>
                </c:pt>
                <c:pt idx="2770">
                  <c:v>15.81</c:v>
                </c:pt>
                <c:pt idx="2771">
                  <c:v>15.14</c:v>
                </c:pt>
                <c:pt idx="2772">
                  <c:v>15.02</c:v>
                </c:pt>
                <c:pt idx="2773">
                  <c:v>15.23</c:v>
                </c:pt>
                <c:pt idx="2774">
                  <c:v>15.58</c:v>
                </c:pt>
                <c:pt idx="2775">
                  <c:v>15.28</c:v>
                </c:pt>
                <c:pt idx="2776">
                  <c:v>15.43</c:v>
                </c:pt>
                <c:pt idx="2777">
                  <c:v>15.47</c:v>
                </c:pt>
                <c:pt idx="2778">
                  <c:v>15.36</c:v>
                </c:pt>
                <c:pt idx="2779">
                  <c:v>15.2</c:v>
                </c:pt>
                <c:pt idx="2780">
                  <c:v>14.55</c:v>
                </c:pt>
                <c:pt idx="2781">
                  <c:v>14.88</c:v>
                </c:pt>
                <c:pt idx="2782">
                  <c:v>14.95</c:v>
                </c:pt>
                <c:pt idx="2783">
                  <c:v>15.58</c:v>
                </c:pt>
                <c:pt idx="2784">
                  <c:v>16.100000000000001</c:v>
                </c:pt>
                <c:pt idx="2785">
                  <c:v>15.84</c:v>
                </c:pt>
                <c:pt idx="2786">
                  <c:v>16.18</c:v>
                </c:pt>
                <c:pt idx="2787">
                  <c:v>16.07</c:v>
                </c:pt>
                <c:pt idx="2788">
                  <c:v>16.73</c:v>
                </c:pt>
                <c:pt idx="2789">
                  <c:v>16.41</c:v>
                </c:pt>
                <c:pt idx="2790">
                  <c:v>16.46</c:v>
                </c:pt>
                <c:pt idx="2791">
                  <c:v>16.47</c:v>
                </c:pt>
                <c:pt idx="2792">
                  <c:v>16.760000000000002</c:v>
                </c:pt>
                <c:pt idx="2793">
                  <c:v>16.5</c:v>
                </c:pt>
                <c:pt idx="2794">
                  <c:v>16.37</c:v>
                </c:pt>
                <c:pt idx="2795">
                  <c:v>16.100000000000001</c:v>
                </c:pt>
                <c:pt idx="2796">
                  <c:v>16.63</c:v>
                </c:pt>
                <c:pt idx="2797">
                  <c:v>16.55</c:v>
                </c:pt>
                <c:pt idx="2798">
                  <c:v>16.62</c:v>
                </c:pt>
                <c:pt idx="2799">
                  <c:v>16.53</c:v>
                </c:pt>
                <c:pt idx="2800">
                  <c:v>16.79</c:v>
                </c:pt>
                <c:pt idx="2801">
                  <c:v>17.510000000000002</c:v>
                </c:pt>
                <c:pt idx="2802">
                  <c:v>17.62</c:v>
                </c:pt>
                <c:pt idx="2803">
                  <c:v>17.66</c:v>
                </c:pt>
                <c:pt idx="2804">
                  <c:v>18.18</c:v>
                </c:pt>
                <c:pt idx="2805">
                  <c:v>18.100000000000001</c:v>
                </c:pt>
                <c:pt idx="2806">
                  <c:v>18.149999999999999</c:v>
                </c:pt>
                <c:pt idx="2807">
                  <c:v>18.239999999999998</c:v>
                </c:pt>
                <c:pt idx="2808">
                  <c:v>18.510000000000002</c:v>
                </c:pt>
                <c:pt idx="2809">
                  <c:v>18.59</c:v>
                </c:pt>
                <c:pt idx="2810">
                  <c:v>19.03</c:v>
                </c:pt>
                <c:pt idx="2811">
                  <c:v>18.940000000000001</c:v>
                </c:pt>
                <c:pt idx="2812">
                  <c:v>19.03</c:v>
                </c:pt>
                <c:pt idx="2813">
                  <c:v>19.350000000000001</c:v>
                </c:pt>
                <c:pt idx="2814">
                  <c:v>19.2</c:v>
                </c:pt>
                <c:pt idx="2815">
                  <c:v>18.55</c:v>
                </c:pt>
                <c:pt idx="2816">
                  <c:v>18.579999999999998</c:v>
                </c:pt>
                <c:pt idx="2817">
                  <c:v>18.850000000000001</c:v>
                </c:pt>
                <c:pt idx="2818">
                  <c:v>19.53</c:v>
                </c:pt>
                <c:pt idx="2819">
                  <c:v>19.36</c:v>
                </c:pt>
                <c:pt idx="2820">
                  <c:v>19.13</c:v>
                </c:pt>
                <c:pt idx="2821">
                  <c:v>19.34</c:v>
                </c:pt>
                <c:pt idx="2822">
                  <c:v>19.8</c:v>
                </c:pt>
                <c:pt idx="2823">
                  <c:v>19.37</c:v>
                </c:pt>
                <c:pt idx="2824">
                  <c:v>19.41</c:v>
                </c:pt>
                <c:pt idx="2825">
                  <c:v>19.399999999999999</c:v>
                </c:pt>
                <c:pt idx="2826">
                  <c:v>19.63</c:v>
                </c:pt>
                <c:pt idx="2827">
                  <c:v>19.8</c:v>
                </c:pt>
                <c:pt idx="2828">
                  <c:v>20.059999999999999</c:v>
                </c:pt>
                <c:pt idx="2829">
                  <c:v>20.5</c:v>
                </c:pt>
                <c:pt idx="2830">
                  <c:v>20.49</c:v>
                </c:pt>
                <c:pt idx="2831">
                  <c:v>20.63</c:v>
                </c:pt>
                <c:pt idx="2832">
                  <c:v>20.49</c:v>
                </c:pt>
                <c:pt idx="2833">
                  <c:v>20.69</c:v>
                </c:pt>
                <c:pt idx="2834">
                  <c:v>20.84</c:v>
                </c:pt>
                <c:pt idx="2835">
                  <c:v>20.74</c:v>
                </c:pt>
                <c:pt idx="2836">
                  <c:v>20.57</c:v>
                </c:pt>
                <c:pt idx="2837">
                  <c:v>20.9</c:v>
                </c:pt>
                <c:pt idx="2838">
                  <c:v>20.99</c:v>
                </c:pt>
                <c:pt idx="2839">
                  <c:v>20.98</c:v>
                </c:pt>
                <c:pt idx="2840">
                  <c:v>20.63</c:v>
                </c:pt>
                <c:pt idx="2841">
                  <c:v>19.78</c:v>
                </c:pt>
                <c:pt idx="2842">
                  <c:v>20.57</c:v>
                </c:pt>
                <c:pt idx="2843">
                  <c:v>20.76</c:v>
                </c:pt>
                <c:pt idx="2844">
                  <c:v>21.33</c:v>
                </c:pt>
                <c:pt idx="2845">
                  <c:v>21.11</c:v>
                </c:pt>
                <c:pt idx="2846">
                  <c:v>20.8</c:v>
                </c:pt>
                <c:pt idx="2847">
                  <c:v>21.03</c:v>
                </c:pt>
                <c:pt idx="2848">
                  <c:v>21.36</c:v>
                </c:pt>
                <c:pt idx="2849">
                  <c:v>21.98</c:v>
                </c:pt>
                <c:pt idx="2850">
                  <c:v>22.27</c:v>
                </c:pt>
                <c:pt idx="2851">
                  <c:v>23.04</c:v>
                </c:pt>
                <c:pt idx="2852">
                  <c:v>23.44</c:v>
                </c:pt>
                <c:pt idx="2853">
                  <c:v>23.48</c:v>
                </c:pt>
                <c:pt idx="2854">
                  <c:v>23.71</c:v>
                </c:pt>
                <c:pt idx="2855">
                  <c:v>23.59</c:v>
                </c:pt>
                <c:pt idx="2856">
                  <c:v>22.72</c:v>
                </c:pt>
                <c:pt idx="2857">
                  <c:v>22.8</c:v>
                </c:pt>
                <c:pt idx="2858">
                  <c:v>22.66</c:v>
                </c:pt>
                <c:pt idx="2859">
                  <c:v>22.68</c:v>
                </c:pt>
                <c:pt idx="2860">
                  <c:v>22.93</c:v>
                </c:pt>
                <c:pt idx="2861">
                  <c:v>23.82</c:v>
                </c:pt>
                <c:pt idx="2862">
                  <c:v>23.9</c:v>
                </c:pt>
                <c:pt idx="2863">
                  <c:v>24.07</c:v>
                </c:pt>
                <c:pt idx="2864">
                  <c:v>23.76</c:v>
                </c:pt>
                <c:pt idx="2865">
                  <c:v>23.81</c:v>
                </c:pt>
                <c:pt idx="2866">
                  <c:v>23.58</c:v>
                </c:pt>
                <c:pt idx="2867">
                  <c:v>23.67</c:v>
                </c:pt>
                <c:pt idx="2868">
                  <c:v>22.98</c:v>
                </c:pt>
                <c:pt idx="2869">
                  <c:v>22.93</c:v>
                </c:pt>
                <c:pt idx="2870">
                  <c:v>22.76</c:v>
                </c:pt>
                <c:pt idx="2871">
                  <c:v>22.08</c:v>
                </c:pt>
                <c:pt idx="2872">
                  <c:v>20.7</c:v>
                </c:pt>
                <c:pt idx="2873">
                  <c:v>21.23</c:v>
                </c:pt>
                <c:pt idx="2874">
                  <c:v>22.05</c:v>
                </c:pt>
                <c:pt idx="2875">
                  <c:v>22.22</c:v>
                </c:pt>
                <c:pt idx="2876">
                  <c:v>22.08</c:v>
                </c:pt>
                <c:pt idx="2877">
                  <c:v>22.5</c:v>
                </c:pt>
                <c:pt idx="2878">
                  <c:v>22.02</c:v>
                </c:pt>
                <c:pt idx="2879">
                  <c:v>21.76</c:v>
                </c:pt>
                <c:pt idx="2880">
                  <c:v>21.87</c:v>
                </c:pt>
                <c:pt idx="2881">
                  <c:v>22.11</c:v>
                </c:pt>
                <c:pt idx="2882">
                  <c:v>22.93</c:v>
                </c:pt>
                <c:pt idx="2883">
                  <c:v>22.82</c:v>
                </c:pt>
                <c:pt idx="2884">
                  <c:v>22.7</c:v>
                </c:pt>
                <c:pt idx="2885">
                  <c:v>22.59</c:v>
                </c:pt>
                <c:pt idx="2886">
                  <c:v>21.42</c:v>
                </c:pt>
                <c:pt idx="2887">
                  <c:v>21.69</c:v>
                </c:pt>
                <c:pt idx="2888">
                  <c:v>22.35</c:v>
                </c:pt>
                <c:pt idx="2889">
                  <c:v>22.08</c:v>
                </c:pt>
                <c:pt idx="2890">
                  <c:v>22.57</c:v>
                </c:pt>
                <c:pt idx="2891">
                  <c:v>22.85</c:v>
                </c:pt>
                <c:pt idx="2892">
                  <c:v>22.83</c:v>
                </c:pt>
                <c:pt idx="2893">
                  <c:v>23.28</c:v>
                </c:pt>
                <c:pt idx="2894">
                  <c:v>24.13</c:v>
                </c:pt>
                <c:pt idx="2895">
                  <c:v>24.49</c:v>
                </c:pt>
                <c:pt idx="2896">
                  <c:v>24.28</c:v>
                </c:pt>
                <c:pt idx="2897">
                  <c:v>24.59</c:v>
                </c:pt>
                <c:pt idx="2898">
                  <c:v>25</c:v>
                </c:pt>
                <c:pt idx="2899">
                  <c:v>24.54</c:v>
                </c:pt>
                <c:pt idx="2900">
                  <c:v>24.92</c:v>
                </c:pt>
                <c:pt idx="2901">
                  <c:v>24.36</c:v>
                </c:pt>
                <c:pt idx="2902">
                  <c:v>25.07</c:v>
                </c:pt>
                <c:pt idx="2903">
                  <c:v>25.78</c:v>
                </c:pt>
                <c:pt idx="2904">
                  <c:v>25.15</c:v>
                </c:pt>
                <c:pt idx="2905">
                  <c:v>25.61</c:v>
                </c:pt>
                <c:pt idx="2906">
                  <c:v>25.52</c:v>
                </c:pt>
                <c:pt idx="2907">
                  <c:v>25.36</c:v>
                </c:pt>
                <c:pt idx="2908">
                  <c:v>24.85</c:v>
                </c:pt>
                <c:pt idx="2909">
                  <c:v>23.64</c:v>
                </c:pt>
                <c:pt idx="2910">
                  <c:v>24.03</c:v>
                </c:pt>
                <c:pt idx="2911">
                  <c:v>24.96</c:v>
                </c:pt>
                <c:pt idx="2912">
                  <c:v>24.95</c:v>
                </c:pt>
                <c:pt idx="2913">
                  <c:v>25.79</c:v>
                </c:pt>
                <c:pt idx="2914">
                  <c:v>25.4</c:v>
                </c:pt>
                <c:pt idx="2915">
                  <c:v>25.69</c:v>
                </c:pt>
                <c:pt idx="2916">
                  <c:v>25.05</c:v>
                </c:pt>
                <c:pt idx="2917">
                  <c:v>24.46</c:v>
                </c:pt>
                <c:pt idx="2918">
                  <c:v>24.58</c:v>
                </c:pt>
                <c:pt idx="2919">
                  <c:v>25.02</c:v>
                </c:pt>
                <c:pt idx="2920">
                  <c:v>25.43</c:v>
                </c:pt>
                <c:pt idx="2921">
                  <c:v>26.09</c:v>
                </c:pt>
                <c:pt idx="2922">
                  <c:v>25.52</c:v>
                </c:pt>
                <c:pt idx="2923">
                  <c:v>25.3</c:v>
                </c:pt>
                <c:pt idx="2924">
                  <c:v>25.29</c:v>
                </c:pt>
                <c:pt idx="2925">
                  <c:v>24.65</c:v>
                </c:pt>
                <c:pt idx="2926">
                  <c:v>25.19</c:v>
                </c:pt>
                <c:pt idx="2927">
                  <c:v>25.21</c:v>
                </c:pt>
                <c:pt idx="2928">
                  <c:v>25.45</c:v>
                </c:pt>
                <c:pt idx="2929">
                  <c:v>25.08</c:v>
                </c:pt>
                <c:pt idx="2930">
                  <c:v>24.39</c:v>
                </c:pt>
                <c:pt idx="2931">
                  <c:v>23.73</c:v>
                </c:pt>
                <c:pt idx="2932">
                  <c:v>23.62</c:v>
                </c:pt>
                <c:pt idx="2933">
                  <c:v>23.09</c:v>
                </c:pt>
                <c:pt idx="2934">
                  <c:v>23.73</c:v>
                </c:pt>
                <c:pt idx="2935">
                  <c:v>24.62</c:v>
                </c:pt>
                <c:pt idx="2936">
                  <c:v>24.81</c:v>
                </c:pt>
                <c:pt idx="2937">
                  <c:v>24.98</c:v>
                </c:pt>
                <c:pt idx="2938">
                  <c:v>25.47</c:v>
                </c:pt>
                <c:pt idx="2939">
                  <c:v>25.65</c:v>
                </c:pt>
                <c:pt idx="2940">
                  <c:v>26.05</c:v>
                </c:pt>
                <c:pt idx="2941">
                  <c:v>25.84</c:v>
                </c:pt>
                <c:pt idx="2942">
                  <c:v>26.1</c:v>
                </c:pt>
                <c:pt idx="2943">
                  <c:v>26.35</c:v>
                </c:pt>
                <c:pt idx="2944">
                  <c:v>26.06</c:v>
                </c:pt>
                <c:pt idx="2945">
                  <c:v>26.54</c:v>
                </c:pt>
                <c:pt idx="2946">
                  <c:v>26.13</c:v>
                </c:pt>
                <c:pt idx="2947">
                  <c:v>25.62</c:v>
                </c:pt>
                <c:pt idx="2948">
                  <c:v>25.68</c:v>
                </c:pt>
                <c:pt idx="2949">
                  <c:v>25.97</c:v>
                </c:pt>
                <c:pt idx="2950">
                  <c:v>26.39</c:v>
                </c:pt>
                <c:pt idx="2951">
                  <c:v>25.93</c:v>
                </c:pt>
                <c:pt idx="2952">
                  <c:v>26.66</c:v>
                </c:pt>
                <c:pt idx="2953">
                  <c:v>27.07</c:v>
                </c:pt>
                <c:pt idx="2954">
                  <c:v>26.88</c:v>
                </c:pt>
                <c:pt idx="2955">
                  <c:v>26.37</c:v>
                </c:pt>
                <c:pt idx="2956">
                  <c:v>26.92</c:v>
                </c:pt>
                <c:pt idx="2957">
                  <c:v>27.48</c:v>
                </c:pt>
                <c:pt idx="2958">
                  <c:v>27.82</c:v>
                </c:pt>
                <c:pt idx="2959">
                  <c:v>28.76</c:v>
                </c:pt>
                <c:pt idx="2960">
                  <c:v>27.13</c:v>
                </c:pt>
                <c:pt idx="2961">
                  <c:v>27.37</c:v>
                </c:pt>
                <c:pt idx="2962">
                  <c:v>26.67</c:v>
                </c:pt>
                <c:pt idx="2963">
                  <c:v>26.22</c:v>
                </c:pt>
                <c:pt idx="2964">
                  <c:v>25.93</c:v>
                </c:pt>
                <c:pt idx="2965">
                  <c:v>26.58</c:v>
                </c:pt>
                <c:pt idx="2966">
                  <c:v>27.06</c:v>
                </c:pt>
                <c:pt idx="2967">
                  <c:v>27.37</c:v>
                </c:pt>
                <c:pt idx="2968">
                  <c:v>27.48</c:v>
                </c:pt>
                <c:pt idx="2969">
                  <c:v>27.41</c:v>
                </c:pt>
                <c:pt idx="2970">
                  <c:v>28.09</c:v>
                </c:pt>
                <c:pt idx="2971">
                  <c:v>29.06</c:v>
                </c:pt>
                <c:pt idx="2972">
                  <c:v>29.22</c:v>
                </c:pt>
                <c:pt idx="2973">
                  <c:v>28.99</c:v>
                </c:pt>
                <c:pt idx="2974">
                  <c:v>29.63</c:v>
                </c:pt>
                <c:pt idx="2975">
                  <c:v>31.9</c:v>
                </c:pt>
                <c:pt idx="2976">
                  <c:v>28.8</c:v>
                </c:pt>
                <c:pt idx="2977">
                  <c:v>29.29</c:v>
                </c:pt>
                <c:pt idx="2978">
                  <c:v>28.94</c:v>
                </c:pt>
                <c:pt idx="2979">
                  <c:v>28.89</c:v>
                </c:pt>
                <c:pt idx="2980">
                  <c:v>28.34</c:v>
                </c:pt>
                <c:pt idx="2981">
                  <c:v>27.53</c:v>
                </c:pt>
                <c:pt idx="2982">
                  <c:v>27.41</c:v>
                </c:pt>
                <c:pt idx="2983">
                  <c:v>26.56</c:v>
                </c:pt>
                <c:pt idx="2984">
                  <c:v>25.21</c:v>
                </c:pt>
                <c:pt idx="2985">
                  <c:v>25.72</c:v>
                </c:pt>
                <c:pt idx="2986">
                  <c:v>25.4</c:v>
                </c:pt>
                <c:pt idx="2987">
                  <c:v>25.48</c:v>
                </c:pt>
                <c:pt idx="2988">
                  <c:v>25.91</c:v>
                </c:pt>
                <c:pt idx="2989">
                  <c:v>25.68</c:v>
                </c:pt>
                <c:pt idx="2990">
                  <c:v>25.51</c:v>
                </c:pt>
                <c:pt idx="2991">
                  <c:v>24.4</c:v>
                </c:pt>
                <c:pt idx="2992">
                  <c:v>24.63</c:v>
                </c:pt>
                <c:pt idx="2993">
                  <c:v>24.77</c:v>
                </c:pt>
                <c:pt idx="2994">
                  <c:v>24.51</c:v>
                </c:pt>
                <c:pt idx="2995">
                  <c:v>23.65</c:v>
                </c:pt>
                <c:pt idx="2996">
                  <c:v>23.75</c:v>
                </c:pt>
                <c:pt idx="2997">
                  <c:v>23.45</c:v>
                </c:pt>
                <c:pt idx="2998">
                  <c:v>22.58</c:v>
                </c:pt>
                <c:pt idx="2999">
                  <c:v>21.3</c:v>
                </c:pt>
                <c:pt idx="3000">
                  <c:v>21.67</c:v>
                </c:pt>
                <c:pt idx="3001">
                  <c:v>23.12</c:v>
                </c:pt>
                <c:pt idx="3002">
                  <c:v>22.66</c:v>
                </c:pt>
                <c:pt idx="3003">
                  <c:v>22.41</c:v>
                </c:pt>
                <c:pt idx="3004">
                  <c:v>22.74</c:v>
                </c:pt>
                <c:pt idx="3005">
                  <c:v>23.05</c:v>
                </c:pt>
                <c:pt idx="3006">
                  <c:v>23.77</c:v>
                </c:pt>
                <c:pt idx="3007">
                  <c:v>23.83</c:v>
                </c:pt>
                <c:pt idx="3008">
                  <c:v>23.33</c:v>
                </c:pt>
                <c:pt idx="3009">
                  <c:v>22.98</c:v>
                </c:pt>
                <c:pt idx="3010">
                  <c:v>23.76</c:v>
                </c:pt>
                <c:pt idx="3011">
                  <c:v>23.89</c:v>
                </c:pt>
                <c:pt idx="3012">
                  <c:v>25.08</c:v>
                </c:pt>
                <c:pt idx="3013">
                  <c:v>25</c:v>
                </c:pt>
                <c:pt idx="3014">
                  <c:v>25.15</c:v>
                </c:pt>
                <c:pt idx="3015">
                  <c:v>25.29</c:v>
                </c:pt>
                <c:pt idx="3016">
                  <c:v>26.08</c:v>
                </c:pt>
                <c:pt idx="3017">
                  <c:v>26.82</c:v>
                </c:pt>
                <c:pt idx="3018">
                  <c:v>26.42</c:v>
                </c:pt>
                <c:pt idx="3019">
                  <c:v>27.45</c:v>
                </c:pt>
                <c:pt idx="3020">
                  <c:v>28.05</c:v>
                </c:pt>
                <c:pt idx="3021">
                  <c:v>28.33</c:v>
                </c:pt>
                <c:pt idx="3022">
                  <c:v>28.78</c:v>
                </c:pt>
                <c:pt idx="3023">
                  <c:v>27.89</c:v>
                </c:pt>
                <c:pt idx="3024">
                  <c:v>28.92</c:v>
                </c:pt>
                <c:pt idx="3025">
                  <c:v>28.59</c:v>
                </c:pt>
                <c:pt idx="3026">
                  <c:v>27.43</c:v>
                </c:pt>
                <c:pt idx="3027">
                  <c:v>27.5</c:v>
                </c:pt>
                <c:pt idx="3028">
                  <c:v>28.61</c:v>
                </c:pt>
                <c:pt idx="3029">
                  <c:v>29.19</c:v>
                </c:pt>
                <c:pt idx="3030">
                  <c:v>29.22</c:v>
                </c:pt>
                <c:pt idx="3031">
                  <c:v>28.96</c:v>
                </c:pt>
                <c:pt idx="3032">
                  <c:v>28.31</c:v>
                </c:pt>
                <c:pt idx="3033">
                  <c:v>29.19</c:v>
                </c:pt>
                <c:pt idx="3034">
                  <c:v>29.05</c:v>
                </c:pt>
                <c:pt idx="3035">
                  <c:v>28.37</c:v>
                </c:pt>
                <c:pt idx="3036">
                  <c:v>28.59</c:v>
                </c:pt>
                <c:pt idx="3037">
                  <c:v>29.22</c:v>
                </c:pt>
                <c:pt idx="3038">
                  <c:v>29.07</c:v>
                </c:pt>
                <c:pt idx="3039">
                  <c:v>29.58</c:v>
                </c:pt>
                <c:pt idx="3040">
                  <c:v>31.21</c:v>
                </c:pt>
                <c:pt idx="3041">
                  <c:v>31.49</c:v>
                </c:pt>
                <c:pt idx="3042">
                  <c:v>31.02</c:v>
                </c:pt>
                <c:pt idx="3043">
                  <c:v>31.26</c:v>
                </c:pt>
                <c:pt idx="3044">
                  <c:v>28.35</c:v>
                </c:pt>
                <c:pt idx="3045">
                  <c:v>27.98</c:v>
                </c:pt>
                <c:pt idx="3046">
                  <c:v>29.02</c:v>
                </c:pt>
                <c:pt idx="3047">
                  <c:v>29.33</c:v>
                </c:pt>
                <c:pt idx="3048">
                  <c:v>30.15</c:v>
                </c:pt>
                <c:pt idx="3049">
                  <c:v>30.39</c:v>
                </c:pt>
                <c:pt idx="3050">
                  <c:v>29.75</c:v>
                </c:pt>
                <c:pt idx="3051">
                  <c:v>30.24</c:v>
                </c:pt>
                <c:pt idx="3052">
                  <c:v>30.11</c:v>
                </c:pt>
                <c:pt idx="3053">
                  <c:v>30.8</c:v>
                </c:pt>
                <c:pt idx="3054">
                  <c:v>30.57</c:v>
                </c:pt>
                <c:pt idx="3055">
                  <c:v>31.1</c:v>
                </c:pt>
                <c:pt idx="3056">
                  <c:v>29.58</c:v>
                </c:pt>
                <c:pt idx="3057">
                  <c:v>29.38</c:v>
                </c:pt>
                <c:pt idx="3058">
                  <c:v>29.67</c:v>
                </c:pt>
                <c:pt idx="3059">
                  <c:v>29.7</c:v>
                </c:pt>
                <c:pt idx="3060">
                  <c:v>28.85</c:v>
                </c:pt>
                <c:pt idx="3061">
                  <c:v>29.22</c:v>
                </c:pt>
                <c:pt idx="3062">
                  <c:v>29.67</c:v>
                </c:pt>
                <c:pt idx="3063">
                  <c:v>30.26</c:v>
                </c:pt>
                <c:pt idx="3064">
                  <c:v>29.88</c:v>
                </c:pt>
                <c:pt idx="3065">
                  <c:v>28.56</c:v>
                </c:pt>
                <c:pt idx="3066">
                  <c:v>29.32</c:v>
                </c:pt>
                <c:pt idx="3067">
                  <c:v>28.88</c:v>
                </c:pt>
                <c:pt idx="3068">
                  <c:v>28.27</c:v>
                </c:pt>
                <c:pt idx="3069">
                  <c:v>27.52</c:v>
                </c:pt>
                <c:pt idx="3070">
                  <c:v>26.92</c:v>
                </c:pt>
                <c:pt idx="3071">
                  <c:v>26.94</c:v>
                </c:pt>
                <c:pt idx="3072">
                  <c:v>26.83</c:v>
                </c:pt>
                <c:pt idx="3073">
                  <c:v>27.15</c:v>
                </c:pt>
                <c:pt idx="3074">
                  <c:v>27.36</c:v>
                </c:pt>
                <c:pt idx="3075">
                  <c:v>26.93</c:v>
                </c:pt>
                <c:pt idx="3076">
                  <c:v>27.14</c:v>
                </c:pt>
                <c:pt idx="3077">
                  <c:v>27.59</c:v>
                </c:pt>
                <c:pt idx="3078">
                  <c:v>28.31</c:v>
                </c:pt>
                <c:pt idx="3079">
                  <c:v>29.37</c:v>
                </c:pt>
                <c:pt idx="3080">
                  <c:v>28.52</c:v>
                </c:pt>
                <c:pt idx="3081">
                  <c:v>28.9</c:v>
                </c:pt>
                <c:pt idx="3082">
                  <c:v>29.87</c:v>
                </c:pt>
                <c:pt idx="3083">
                  <c:v>30.88</c:v>
                </c:pt>
                <c:pt idx="3084">
                  <c:v>30.57</c:v>
                </c:pt>
                <c:pt idx="3085">
                  <c:v>31.48</c:v>
                </c:pt>
                <c:pt idx="3086">
                  <c:v>32.18</c:v>
                </c:pt>
                <c:pt idx="3087">
                  <c:v>32.53</c:v>
                </c:pt>
                <c:pt idx="3088">
                  <c:v>30.16</c:v>
                </c:pt>
                <c:pt idx="3089">
                  <c:v>30.44</c:v>
                </c:pt>
                <c:pt idx="3090">
                  <c:v>30.6</c:v>
                </c:pt>
                <c:pt idx="3091">
                  <c:v>29.93</c:v>
                </c:pt>
                <c:pt idx="3092">
                  <c:v>30.69</c:v>
                </c:pt>
                <c:pt idx="3093">
                  <c:v>30.35</c:v>
                </c:pt>
                <c:pt idx="3094">
                  <c:v>30.39</c:v>
                </c:pt>
                <c:pt idx="3095">
                  <c:v>31.36</c:v>
                </c:pt>
                <c:pt idx="3096">
                  <c:v>31.98</c:v>
                </c:pt>
                <c:pt idx="3097">
                  <c:v>31.72</c:v>
                </c:pt>
                <c:pt idx="3098">
                  <c:v>31.85</c:v>
                </c:pt>
                <c:pt idx="3099">
                  <c:v>32.840000000000003</c:v>
                </c:pt>
                <c:pt idx="3100">
                  <c:v>32.979999999999997</c:v>
                </c:pt>
                <c:pt idx="3101">
                  <c:v>34.28</c:v>
                </c:pt>
                <c:pt idx="3102">
                  <c:v>34.549999999999997</c:v>
                </c:pt>
                <c:pt idx="3103">
                  <c:v>32.78</c:v>
                </c:pt>
                <c:pt idx="3104">
                  <c:v>33.619999999999997</c:v>
                </c:pt>
                <c:pt idx="3105">
                  <c:v>32.479999999999997</c:v>
                </c:pt>
                <c:pt idx="3106">
                  <c:v>31.53</c:v>
                </c:pt>
                <c:pt idx="3107">
                  <c:v>31.94</c:v>
                </c:pt>
                <c:pt idx="3108">
                  <c:v>33.979999999999997</c:v>
                </c:pt>
                <c:pt idx="3109">
                  <c:v>34.46</c:v>
                </c:pt>
                <c:pt idx="3110">
                  <c:v>33.630000000000003</c:v>
                </c:pt>
                <c:pt idx="3111">
                  <c:v>33.74</c:v>
                </c:pt>
                <c:pt idx="3112">
                  <c:v>32.729999999999997</c:v>
                </c:pt>
                <c:pt idx="3113">
                  <c:v>31.25</c:v>
                </c:pt>
                <c:pt idx="3114">
                  <c:v>30.24</c:v>
                </c:pt>
                <c:pt idx="3115">
                  <c:v>30.42</c:v>
                </c:pt>
                <c:pt idx="3116">
                  <c:v>30.54</c:v>
                </c:pt>
                <c:pt idx="3117">
                  <c:v>29.26</c:v>
                </c:pt>
                <c:pt idx="3118">
                  <c:v>29.84</c:v>
                </c:pt>
                <c:pt idx="3119">
                  <c:v>31.08</c:v>
                </c:pt>
                <c:pt idx="3120">
                  <c:v>31.05</c:v>
                </c:pt>
                <c:pt idx="3121">
                  <c:v>30.52</c:v>
                </c:pt>
                <c:pt idx="3122">
                  <c:v>29.89</c:v>
                </c:pt>
                <c:pt idx="3123">
                  <c:v>30.1</c:v>
                </c:pt>
                <c:pt idx="3124">
                  <c:v>30.76</c:v>
                </c:pt>
                <c:pt idx="3125">
                  <c:v>31.85</c:v>
                </c:pt>
                <c:pt idx="3126">
                  <c:v>31.79</c:v>
                </c:pt>
                <c:pt idx="3127">
                  <c:v>34.590000000000003</c:v>
                </c:pt>
                <c:pt idx="3128">
                  <c:v>32.520000000000003</c:v>
                </c:pt>
                <c:pt idx="3129">
                  <c:v>31.9</c:v>
                </c:pt>
                <c:pt idx="3130">
                  <c:v>31.13</c:v>
                </c:pt>
                <c:pt idx="3131">
                  <c:v>31.1</c:v>
                </c:pt>
                <c:pt idx="3132">
                  <c:v>30.74</c:v>
                </c:pt>
                <c:pt idx="3133">
                  <c:v>31.62</c:v>
                </c:pt>
                <c:pt idx="3134">
                  <c:v>32.090000000000003</c:v>
                </c:pt>
                <c:pt idx="3135">
                  <c:v>31.59</c:v>
                </c:pt>
                <c:pt idx="3136">
                  <c:v>31.36</c:v>
                </c:pt>
                <c:pt idx="3137">
                  <c:v>31.96</c:v>
                </c:pt>
                <c:pt idx="3138">
                  <c:v>30.95</c:v>
                </c:pt>
                <c:pt idx="3139">
                  <c:v>31.14</c:v>
                </c:pt>
                <c:pt idx="3140">
                  <c:v>30.76</c:v>
                </c:pt>
                <c:pt idx="3141">
                  <c:v>31.31</c:v>
                </c:pt>
                <c:pt idx="3142">
                  <c:v>30.78</c:v>
                </c:pt>
                <c:pt idx="3143">
                  <c:v>30.85</c:v>
                </c:pt>
                <c:pt idx="3144">
                  <c:v>31.29</c:v>
                </c:pt>
                <c:pt idx="3145">
                  <c:v>31.68</c:v>
                </c:pt>
                <c:pt idx="3146">
                  <c:v>31.32</c:v>
                </c:pt>
                <c:pt idx="3147">
                  <c:v>32.159999999999997</c:v>
                </c:pt>
                <c:pt idx="3148">
                  <c:v>32.020000000000003</c:v>
                </c:pt>
                <c:pt idx="3149">
                  <c:v>32.94</c:v>
                </c:pt>
                <c:pt idx="3150">
                  <c:v>32.69</c:v>
                </c:pt>
                <c:pt idx="3151">
                  <c:v>33.9</c:v>
                </c:pt>
                <c:pt idx="3152">
                  <c:v>32.770000000000003</c:v>
                </c:pt>
                <c:pt idx="3153">
                  <c:v>33.08</c:v>
                </c:pt>
                <c:pt idx="3154">
                  <c:v>33.07</c:v>
                </c:pt>
                <c:pt idx="3155">
                  <c:v>33.1</c:v>
                </c:pt>
                <c:pt idx="3156">
                  <c:v>33.24</c:v>
                </c:pt>
                <c:pt idx="3157">
                  <c:v>33.28</c:v>
                </c:pt>
                <c:pt idx="3158">
                  <c:v>33.119999999999997</c:v>
                </c:pt>
                <c:pt idx="3159">
                  <c:v>33.06</c:v>
                </c:pt>
                <c:pt idx="3160">
                  <c:v>32.19</c:v>
                </c:pt>
                <c:pt idx="3161">
                  <c:v>32.68</c:v>
                </c:pt>
                <c:pt idx="3162">
                  <c:v>31.88</c:v>
                </c:pt>
                <c:pt idx="3163">
                  <c:v>30.17</c:v>
                </c:pt>
                <c:pt idx="3164">
                  <c:v>29.34</c:v>
                </c:pt>
                <c:pt idx="3165">
                  <c:v>27.79</c:v>
                </c:pt>
                <c:pt idx="3166">
                  <c:v>28.01</c:v>
                </c:pt>
                <c:pt idx="3167">
                  <c:v>27.47</c:v>
                </c:pt>
                <c:pt idx="3168">
                  <c:v>26.56</c:v>
                </c:pt>
                <c:pt idx="3169">
                  <c:v>27.54</c:v>
                </c:pt>
                <c:pt idx="3170">
                  <c:v>27.06</c:v>
                </c:pt>
                <c:pt idx="3171">
                  <c:v>25.14</c:v>
                </c:pt>
                <c:pt idx="3172">
                  <c:v>25.36</c:v>
                </c:pt>
                <c:pt idx="3173">
                  <c:v>25.89</c:v>
                </c:pt>
                <c:pt idx="3174">
                  <c:v>26.24</c:v>
                </c:pt>
                <c:pt idx="3175">
                  <c:v>25</c:v>
                </c:pt>
                <c:pt idx="3176">
                  <c:v>22.97</c:v>
                </c:pt>
                <c:pt idx="3177">
                  <c:v>23.61</c:v>
                </c:pt>
                <c:pt idx="3178">
                  <c:v>23.66</c:v>
                </c:pt>
                <c:pt idx="3179">
                  <c:v>24.04</c:v>
                </c:pt>
                <c:pt idx="3180">
                  <c:v>23.71</c:v>
                </c:pt>
                <c:pt idx="3181">
                  <c:v>23.87</c:v>
                </c:pt>
                <c:pt idx="3182">
                  <c:v>24.3</c:v>
                </c:pt>
                <c:pt idx="3183">
                  <c:v>25.03</c:v>
                </c:pt>
                <c:pt idx="3184">
                  <c:v>25.35</c:v>
                </c:pt>
                <c:pt idx="3185">
                  <c:v>25.18</c:v>
                </c:pt>
                <c:pt idx="3186">
                  <c:v>24.43</c:v>
                </c:pt>
                <c:pt idx="3187">
                  <c:v>24.59</c:v>
                </c:pt>
                <c:pt idx="3188">
                  <c:v>25.34</c:v>
                </c:pt>
                <c:pt idx="3189">
                  <c:v>25.61</c:v>
                </c:pt>
                <c:pt idx="3190">
                  <c:v>25.75</c:v>
                </c:pt>
                <c:pt idx="3191">
                  <c:v>26.18</c:v>
                </c:pt>
                <c:pt idx="3192">
                  <c:v>26.2</c:v>
                </c:pt>
                <c:pt idx="3193">
                  <c:v>24.79</c:v>
                </c:pt>
                <c:pt idx="3194">
                  <c:v>25.62</c:v>
                </c:pt>
                <c:pt idx="3195">
                  <c:v>27.04</c:v>
                </c:pt>
                <c:pt idx="3196">
                  <c:v>26.53</c:v>
                </c:pt>
                <c:pt idx="3197">
                  <c:v>26.67</c:v>
                </c:pt>
                <c:pt idx="3198">
                  <c:v>26.26</c:v>
                </c:pt>
                <c:pt idx="3199">
                  <c:v>26.46</c:v>
                </c:pt>
                <c:pt idx="3200">
                  <c:v>26.98</c:v>
                </c:pt>
                <c:pt idx="3201">
                  <c:v>26.6</c:v>
                </c:pt>
                <c:pt idx="3202">
                  <c:v>26.89</c:v>
                </c:pt>
                <c:pt idx="3203">
                  <c:v>26.66</c:v>
                </c:pt>
                <c:pt idx="3204">
                  <c:v>28.1</c:v>
                </c:pt>
                <c:pt idx="3205">
                  <c:v>29.19</c:v>
                </c:pt>
                <c:pt idx="3206">
                  <c:v>28.45</c:v>
                </c:pt>
                <c:pt idx="3207">
                  <c:v>28.7</c:v>
                </c:pt>
                <c:pt idx="3208">
                  <c:v>29.91</c:v>
                </c:pt>
                <c:pt idx="3209">
                  <c:v>29.84</c:v>
                </c:pt>
                <c:pt idx="3210">
                  <c:v>29.25</c:v>
                </c:pt>
                <c:pt idx="3211">
                  <c:v>29</c:v>
                </c:pt>
                <c:pt idx="3212">
                  <c:v>28.46</c:v>
                </c:pt>
                <c:pt idx="3213">
                  <c:v>27.28</c:v>
                </c:pt>
                <c:pt idx="3214">
                  <c:v>26.64</c:v>
                </c:pt>
                <c:pt idx="3215">
                  <c:v>26.89</c:v>
                </c:pt>
                <c:pt idx="3216">
                  <c:v>27.31</c:v>
                </c:pt>
                <c:pt idx="3217">
                  <c:v>26.62</c:v>
                </c:pt>
                <c:pt idx="3218">
                  <c:v>26.37</c:v>
                </c:pt>
                <c:pt idx="3219">
                  <c:v>26.46</c:v>
                </c:pt>
                <c:pt idx="3220">
                  <c:v>26.52</c:v>
                </c:pt>
                <c:pt idx="3221">
                  <c:v>26.11</c:v>
                </c:pt>
                <c:pt idx="3222">
                  <c:v>26.02</c:v>
                </c:pt>
                <c:pt idx="3223">
                  <c:v>25.57</c:v>
                </c:pt>
                <c:pt idx="3224">
                  <c:v>25.85</c:v>
                </c:pt>
                <c:pt idx="3225">
                  <c:v>26</c:v>
                </c:pt>
                <c:pt idx="3226">
                  <c:v>26.71</c:v>
                </c:pt>
                <c:pt idx="3227">
                  <c:v>26.48</c:v>
                </c:pt>
                <c:pt idx="3228">
                  <c:v>27.23</c:v>
                </c:pt>
                <c:pt idx="3229">
                  <c:v>26.68</c:v>
                </c:pt>
                <c:pt idx="3230">
                  <c:v>26.33</c:v>
                </c:pt>
                <c:pt idx="3231">
                  <c:v>25.9</c:v>
                </c:pt>
                <c:pt idx="3232">
                  <c:v>25.28</c:v>
                </c:pt>
                <c:pt idx="3233">
                  <c:v>23.93</c:v>
                </c:pt>
                <c:pt idx="3234">
                  <c:v>24.19</c:v>
                </c:pt>
                <c:pt idx="3235">
                  <c:v>25.05</c:v>
                </c:pt>
                <c:pt idx="3236">
                  <c:v>24.81</c:v>
                </c:pt>
                <c:pt idx="3237">
                  <c:v>24.62</c:v>
                </c:pt>
                <c:pt idx="3238">
                  <c:v>25</c:v>
                </c:pt>
                <c:pt idx="3239">
                  <c:v>24.63</c:v>
                </c:pt>
                <c:pt idx="3240">
                  <c:v>25.38</c:v>
                </c:pt>
                <c:pt idx="3241">
                  <c:v>25.4</c:v>
                </c:pt>
                <c:pt idx="3242">
                  <c:v>25.89</c:v>
                </c:pt>
                <c:pt idx="3243">
                  <c:v>25.27</c:v>
                </c:pt>
                <c:pt idx="3244">
                  <c:v>24.5</c:v>
                </c:pt>
                <c:pt idx="3245">
                  <c:v>24.74</c:v>
                </c:pt>
                <c:pt idx="3246">
                  <c:v>24.11</c:v>
                </c:pt>
                <c:pt idx="3247">
                  <c:v>24.77</c:v>
                </c:pt>
                <c:pt idx="3248">
                  <c:v>25.32</c:v>
                </c:pt>
                <c:pt idx="3249">
                  <c:v>25.32</c:v>
                </c:pt>
                <c:pt idx="3250">
                  <c:v>25.17</c:v>
                </c:pt>
                <c:pt idx="3251">
                  <c:v>25.28</c:v>
                </c:pt>
                <c:pt idx="3252">
                  <c:v>26.54</c:v>
                </c:pt>
                <c:pt idx="3253">
                  <c:v>26.53</c:v>
                </c:pt>
                <c:pt idx="3254">
                  <c:v>27.37</c:v>
                </c:pt>
                <c:pt idx="3255">
                  <c:v>27.63</c:v>
                </c:pt>
                <c:pt idx="3256">
                  <c:v>27.29</c:v>
                </c:pt>
                <c:pt idx="3257">
                  <c:v>26.83</c:v>
                </c:pt>
                <c:pt idx="3258">
                  <c:v>26.39</c:v>
                </c:pt>
                <c:pt idx="3259">
                  <c:v>26.55</c:v>
                </c:pt>
                <c:pt idx="3260">
                  <c:v>26.32</c:v>
                </c:pt>
                <c:pt idx="3261">
                  <c:v>26.82</c:v>
                </c:pt>
                <c:pt idx="3262">
                  <c:v>27.6</c:v>
                </c:pt>
                <c:pt idx="3263">
                  <c:v>27.79</c:v>
                </c:pt>
                <c:pt idx="3264">
                  <c:v>27.89</c:v>
                </c:pt>
                <c:pt idx="3265">
                  <c:v>28.33</c:v>
                </c:pt>
                <c:pt idx="3266">
                  <c:v>27.59</c:v>
                </c:pt>
                <c:pt idx="3267">
                  <c:v>28.07</c:v>
                </c:pt>
                <c:pt idx="3268">
                  <c:v>28.19</c:v>
                </c:pt>
                <c:pt idx="3269">
                  <c:v>27.9</c:v>
                </c:pt>
                <c:pt idx="3270">
                  <c:v>28.15</c:v>
                </c:pt>
                <c:pt idx="3271">
                  <c:v>28.48</c:v>
                </c:pt>
                <c:pt idx="3272">
                  <c:v>28.19</c:v>
                </c:pt>
                <c:pt idx="3273">
                  <c:v>28.28</c:v>
                </c:pt>
                <c:pt idx="3274">
                  <c:v>28.16</c:v>
                </c:pt>
                <c:pt idx="3275">
                  <c:v>28.36</c:v>
                </c:pt>
                <c:pt idx="3276">
                  <c:v>28.46</c:v>
                </c:pt>
                <c:pt idx="3277">
                  <c:v>29.39</c:v>
                </c:pt>
                <c:pt idx="3278">
                  <c:v>29.42</c:v>
                </c:pt>
                <c:pt idx="3279">
                  <c:v>29.36</c:v>
                </c:pt>
                <c:pt idx="3280">
                  <c:v>29.24</c:v>
                </c:pt>
                <c:pt idx="3281">
                  <c:v>28.53</c:v>
                </c:pt>
                <c:pt idx="3282">
                  <c:v>28.48</c:v>
                </c:pt>
                <c:pt idx="3283">
                  <c:v>29.17</c:v>
                </c:pt>
                <c:pt idx="3284">
                  <c:v>29.14</c:v>
                </c:pt>
                <c:pt idx="3285">
                  <c:v>29.34</c:v>
                </c:pt>
                <c:pt idx="3286">
                  <c:v>29.07</c:v>
                </c:pt>
                <c:pt idx="3287">
                  <c:v>29.26</c:v>
                </c:pt>
                <c:pt idx="3288">
                  <c:v>29.68</c:v>
                </c:pt>
                <c:pt idx="3289">
                  <c:v>28.96</c:v>
                </c:pt>
                <c:pt idx="3290">
                  <c:v>28.5</c:v>
                </c:pt>
                <c:pt idx="3291">
                  <c:v>29.44</c:v>
                </c:pt>
                <c:pt idx="3292">
                  <c:v>29.57</c:v>
                </c:pt>
                <c:pt idx="3293">
                  <c:v>29.46</c:v>
                </c:pt>
                <c:pt idx="3294">
                  <c:v>29.34</c:v>
                </c:pt>
                <c:pt idx="3295">
                  <c:v>29.59</c:v>
                </c:pt>
                <c:pt idx="3296">
                  <c:v>28.12</c:v>
                </c:pt>
                <c:pt idx="3297">
                  <c:v>27.01</c:v>
                </c:pt>
                <c:pt idx="3298">
                  <c:v>26.98</c:v>
                </c:pt>
                <c:pt idx="3299">
                  <c:v>26.09</c:v>
                </c:pt>
                <c:pt idx="3300">
                  <c:v>26.3</c:v>
                </c:pt>
                <c:pt idx="3301">
                  <c:v>26.59</c:v>
                </c:pt>
                <c:pt idx="3302">
                  <c:v>27.07</c:v>
                </c:pt>
                <c:pt idx="3303">
                  <c:v>26.99</c:v>
                </c:pt>
                <c:pt idx="3304">
                  <c:v>25.66</c:v>
                </c:pt>
                <c:pt idx="3305">
                  <c:v>25.4</c:v>
                </c:pt>
                <c:pt idx="3306">
                  <c:v>26.08</c:v>
                </c:pt>
                <c:pt idx="3307">
                  <c:v>25.64</c:v>
                </c:pt>
                <c:pt idx="3308">
                  <c:v>25.36</c:v>
                </c:pt>
                <c:pt idx="3309">
                  <c:v>25.8</c:v>
                </c:pt>
                <c:pt idx="3310">
                  <c:v>25.84</c:v>
                </c:pt>
                <c:pt idx="3311">
                  <c:v>26.81</c:v>
                </c:pt>
                <c:pt idx="3312">
                  <c:v>26.15</c:v>
                </c:pt>
                <c:pt idx="3313">
                  <c:v>25.93</c:v>
                </c:pt>
                <c:pt idx="3314">
                  <c:v>25.52</c:v>
                </c:pt>
                <c:pt idx="3315">
                  <c:v>25.14</c:v>
                </c:pt>
                <c:pt idx="3316">
                  <c:v>24.97</c:v>
                </c:pt>
                <c:pt idx="3317">
                  <c:v>24.78</c:v>
                </c:pt>
                <c:pt idx="3318">
                  <c:v>24.89</c:v>
                </c:pt>
                <c:pt idx="3319">
                  <c:v>24.22</c:v>
                </c:pt>
                <c:pt idx="3320">
                  <c:v>24.05</c:v>
                </c:pt>
                <c:pt idx="3321">
                  <c:v>24.64</c:v>
                </c:pt>
                <c:pt idx="3322">
                  <c:v>24.92</c:v>
                </c:pt>
                <c:pt idx="3323">
                  <c:v>24.9</c:v>
                </c:pt>
                <c:pt idx="3324">
                  <c:v>25.25</c:v>
                </c:pt>
                <c:pt idx="3325">
                  <c:v>25.14</c:v>
                </c:pt>
                <c:pt idx="3326">
                  <c:v>25.19</c:v>
                </c:pt>
                <c:pt idx="3327">
                  <c:v>24.96</c:v>
                </c:pt>
                <c:pt idx="3328">
                  <c:v>24.69</c:v>
                </c:pt>
                <c:pt idx="3329">
                  <c:v>24.96</c:v>
                </c:pt>
                <c:pt idx="3330">
                  <c:v>26.13</c:v>
                </c:pt>
                <c:pt idx="3331">
                  <c:v>25.69</c:v>
                </c:pt>
                <c:pt idx="3332">
                  <c:v>25.83</c:v>
                </c:pt>
                <c:pt idx="3333">
                  <c:v>26.08</c:v>
                </c:pt>
                <c:pt idx="3334">
                  <c:v>25.7</c:v>
                </c:pt>
                <c:pt idx="3335">
                  <c:v>25.68</c:v>
                </c:pt>
                <c:pt idx="3336">
                  <c:v>25.98</c:v>
                </c:pt>
                <c:pt idx="3337">
                  <c:v>25.88</c:v>
                </c:pt>
                <c:pt idx="3338">
                  <c:v>25.99</c:v>
                </c:pt>
                <c:pt idx="3339">
                  <c:v>25.55</c:v>
                </c:pt>
                <c:pt idx="3340">
                  <c:v>25.55</c:v>
                </c:pt>
                <c:pt idx="3341">
                  <c:v>24.73</c:v>
                </c:pt>
                <c:pt idx="3342">
                  <c:v>25.05</c:v>
                </c:pt>
                <c:pt idx="3343">
                  <c:v>25.49</c:v>
                </c:pt>
                <c:pt idx="3344">
                  <c:v>25.34</c:v>
                </c:pt>
                <c:pt idx="3345">
                  <c:v>25.6</c:v>
                </c:pt>
                <c:pt idx="3346">
                  <c:v>25.95</c:v>
                </c:pt>
                <c:pt idx="3347">
                  <c:v>26.47</c:v>
                </c:pt>
                <c:pt idx="3348">
                  <c:v>26.53</c:v>
                </c:pt>
                <c:pt idx="3349">
                  <c:v>26.09</c:v>
                </c:pt>
                <c:pt idx="3350">
                  <c:v>26.41</c:v>
                </c:pt>
                <c:pt idx="3351">
                  <c:v>26.54</c:v>
                </c:pt>
                <c:pt idx="3352">
                  <c:v>26.26</c:v>
                </c:pt>
                <c:pt idx="3353">
                  <c:v>26.32</c:v>
                </c:pt>
                <c:pt idx="3354">
                  <c:v>26.96</c:v>
                </c:pt>
                <c:pt idx="3355">
                  <c:v>27.69</c:v>
                </c:pt>
                <c:pt idx="3356">
                  <c:v>27.45</c:v>
                </c:pt>
                <c:pt idx="3357">
                  <c:v>29.06</c:v>
                </c:pt>
                <c:pt idx="3358">
                  <c:v>28.02</c:v>
                </c:pt>
                <c:pt idx="3359">
                  <c:v>28.1</c:v>
                </c:pt>
                <c:pt idx="3360">
                  <c:v>29.43</c:v>
                </c:pt>
                <c:pt idx="3361">
                  <c:v>28.38</c:v>
                </c:pt>
                <c:pt idx="3362">
                  <c:v>27.27</c:v>
                </c:pt>
                <c:pt idx="3363">
                  <c:v>26.32</c:v>
                </c:pt>
                <c:pt idx="3364">
                  <c:v>25.92</c:v>
                </c:pt>
                <c:pt idx="3365">
                  <c:v>25.44</c:v>
                </c:pt>
                <c:pt idx="3366">
                  <c:v>22.02</c:v>
                </c:pt>
                <c:pt idx="3367">
                  <c:v>22.38</c:v>
                </c:pt>
                <c:pt idx="3368">
                  <c:v>23</c:v>
                </c:pt>
                <c:pt idx="3369">
                  <c:v>22.79</c:v>
                </c:pt>
                <c:pt idx="3370">
                  <c:v>23.26</c:v>
                </c:pt>
                <c:pt idx="3371">
                  <c:v>22.89</c:v>
                </c:pt>
                <c:pt idx="3372">
                  <c:v>22.05</c:v>
                </c:pt>
                <c:pt idx="3373">
                  <c:v>21.52</c:v>
                </c:pt>
                <c:pt idx="3374">
                  <c:v>22.15</c:v>
                </c:pt>
                <c:pt idx="3375">
                  <c:v>21.63</c:v>
                </c:pt>
                <c:pt idx="3376">
                  <c:v>21.57</c:v>
                </c:pt>
                <c:pt idx="3377">
                  <c:v>21.88</c:v>
                </c:pt>
                <c:pt idx="3378">
                  <c:v>22.01</c:v>
                </c:pt>
                <c:pt idx="3379">
                  <c:v>22.46</c:v>
                </c:pt>
                <c:pt idx="3380">
                  <c:v>21.73</c:v>
                </c:pt>
                <c:pt idx="3381">
                  <c:v>21.68</c:v>
                </c:pt>
                <c:pt idx="3382">
                  <c:v>21.7</c:v>
                </c:pt>
                <c:pt idx="3383">
                  <c:v>20.99</c:v>
                </c:pt>
                <c:pt idx="3384">
                  <c:v>20.62</c:v>
                </c:pt>
                <c:pt idx="3385">
                  <c:v>21.35</c:v>
                </c:pt>
                <c:pt idx="3386">
                  <c:v>21.05</c:v>
                </c:pt>
                <c:pt idx="3387">
                  <c:v>20.94</c:v>
                </c:pt>
                <c:pt idx="3388">
                  <c:v>21.26</c:v>
                </c:pt>
                <c:pt idx="3389">
                  <c:v>21.01</c:v>
                </c:pt>
                <c:pt idx="3390">
                  <c:v>21.02</c:v>
                </c:pt>
                <c:pt idx="3391">
                  <c:v>21.1</c:v>
                </c:pt>
                <c:pt idx="3392">
                  <c:v>20.91</c:v>
                </c:pt>
                <c:pt idx="3393">
                  <c:v>20.37</c:v>
                </c:pt>
                <c:pt idx="3394">
                  <c:v>19.62</c:v>
                </c:pt>
                <c:pt idx="3395">
                  <c:v>19.77</c:v>
                </c:pt>
                <c:pt idx="3396">
                  <c:v>19.440000000000001</c:v>
                </c:pt>
                <c:pt idx="3397">
                  <c:v>19.07</c:v>
                </c:pt>
                <c:pt idx="3398">
                  <c:v>19.329999999999998</c:v>
                </c:pt>
                <c:pt idx="3399">
                  <c:v>20.28</c:v>
                </c:pt>
                <c:pt idx="3400">
                  <c:v>21.38</c:v>
                </c:pt>
                <c:pt idx="3401">
                  <c:v>20.39</c:v>
                </c:pt>
                <c:pt idx="3402">
                  <c:v>20.81</c:v>
                </c:pt>
                <c:pt idx="3403">
                  <c:v>18.75</c:v>
                </c:pt>
                <c:pt idx="3404">
                  <c:v>17.68</c:v>
                </c:pt>
                <c:pt idx="3405">
                  <c:v>17.75</c:v>
                </c:pt>
                <c:pt idx="3406">
                  <c:v>18.010000000000002</c:v>
                </c:pt>
                <c:pt idx="3407">
                  <c:v>18.75</c:v>
                </c:pt>
                <c:pt idx="3408">
                  <c:v>18.73</c:v>
                </c:pt>
                <c:pt idx="3409">
                  <c:v>19.899999999999999</c:v>
                </c:pt>
                <c:pt idx="3410">
                  <c:v>19.28</c:v>
                </c:pt>
                <c:pt idx="3411">
                  <c:v>18.36</c:v>
                </c:pt>
                <c:pt idx="3412">
                  <c:v>19.02</c:v>
                </c:pt>
                <c:pt idx="3413">
                  <c:v>18.690000000000001</c:v>
                </c:pt>
                <c:pt idx="3414">
                  <c:v>18.41</c:v>
                </c:pt>
                <c:pt idx="3415">
                  <c:v>19.14</c:v>
                </c:pt>
                <c:pt idx="3416">
                  <c:v>19.71</c:v>
                </c:pt>
                <c:pt idx="3417">
                  <c:v>19.29</c:v>
                </c:pt>
                <c:pt idx="3418">
                  <c:v>19.22</c:v>
                </c:pt>
                <c:pt idx="3419">
                  <c:v>18.39</c:v>
                </c:pt>
                <c:pt idx="3420">
                  <c:v>19.03</c:v>
                </c:pt>
                <c:pt idx="3421">
                  <c:v>18.170000000000002</c:v>
                </c:pt>
                <c:pt idx="3422">
                  <c:v>17.91</c:v>
                </c:pt>
                <c:pt idx="3423">
                  <c:v>18.2</c:v>
                </c:pt>
                <c:pt idx="3424">
                  <c:v>17.8</c:v>
                </c:pt>
                <c:pt idx="3425">
                  <c:v>18.38</c:v>
                </c:pt>
                <c:pt idx="3426">
                  <c:v>19.059999999999999</c:v>
                </c:pt>
                <c:pt idx="3427">
                  <c:v>19.18</c:v>
                </c:pt>
                <c:pt idx="3428">
                  <c:v>19.47</c:v>
                </c:pt>
                <c:pt idx="3429">
                  <c:v>19.13</c:v>
                </c:pt>
                <c:pt idx="3430">
                  <c:v>19.36</c:v>
                </c:pt>
                <c:pt idx="3431">
                  <c:v>19.34</c:v>
                </c:pt>
                <c:pt idx="3432">
                  <c:v>20.34</c:v>
                </c:pt>
                <c:pt idx="3433">
                  <c:v>20.3</c:v>
                </c:pt>
                <c:pt idx="3434">
                  <c:v>19.899999999999999</c:v>
                </c:pt>
                <c:pt idx="3435">
                  <c:v>21</c:v>
                </c:pt>
                <c:pt idx="3436">
                  <c:v>20.66</c:v>
                </c:pt>
                <c:pt idx="3437">
                  <c:v>22.18</c:v>
                </c:pt>
                <c:pt idx="3438">
                  <c:v>22.03</c:v>
                </c:pt>
                <c:pt idx="3439">
                  <c:v>22.02</c:v>
                </c:pt>
                <c:pt idx="3440">
                  <c:v>20.89</c:v>
                </c:pt>
                <c:pt idx="3441">
                  <c:v>21.29</c:v>
                </c:pt>
                <c:pt idx="3442">
                  <c:v>20.86</c:v>
                </c:pt>
                <c:pt idx="3443">
                  <c:v>19.78</c:v>
                </c:pt>
                <c:pt idx="3444">
                  <c:v>19.7</c:v>
                </c:pt>
                <c:pt idx="3445">
                  <c:v>19.36</c:v>
                </c:pt>
                <c:pt idx="3446">
                  <c:v>18.41</c:v>
                </c:pt>
                <c:pt idx="3447">
                  <c:v>18.45</c:v>
                </c:pt>
                <c:pt idx="3448">
                  <c:v>18.57</c:v>
                </c:pt>
                <c:pt idx="3449">
                  <c:v>18.75</c:v>
                </c:pt>
                <c:pt idx="3450">
                  <c:v>19.190000000000001</c:v>
                </c:pt>
                <c:pt idx="3451">
                  <c:v>19.13</c:v>
                </c:pt>
                <c:pt idx="3452">
                  <c:v>19.37</c:v>
                </c:pt>
                <c:pt idx="3453">
                  <c:v>19.649999999999999</c:v>
                </c:pt>
                <c:pt idx="3454">
                  <c:v>19.239999999999998</c:v>
                </c:pt>
                <c:pt idx="3455">
                  <c:v>18.79</c:v>
                </c:pt>
                <c:pt idx="3456">
                  <c:v>19.18</c:v>
                </c:pt>
                <c:pt idx="3457">
                  <c:v>19.98</c:v>
                </c:pt>
                <c:pt idx="3458">
                  <c:v>19.809999999999999</c:v>
                </c:pt>
                <c:pt idx="3459">
                  <c:v>19.559999999999999</c:v>
                </c:pt>
                <c:pt idx="3460">
                  <c:v>19.309999999999999</c:v>
                </c:pt>
                <c:pt idx="3461">
                  <c:v>19.21</c:v>
                </c:pt>
                <c:pt idx="3462">
                  <c:v>19.72</c:v>
                </c:pt>
                <c:pt idx="3463">
                  <c:v>21.44</c:v>
                </c:pt>
                <c:pt idx="3464">
                  <c:v>20.46</c:v>
                </c:pt>
                <c:pt idx="3465">
                  <c:v>20.7</c:v>
                </c:pt>
                <c:pt idx="3466">
                  <c:v>20.82</c:v>
                </c:pt>
                <c:pt idx="3467">
                  <c:v>20.87</c:v>
                </c:pt>
                <c:pt idx="3468">
                  <c:v>20.329999999999998</c:v>
                </c:pt>
                <c:pt idx="3469">
                  <c:v>20.52</c:v>
                </c:pt>
                <c:pt idx="3470">
                  <c:v>19.86</c:v>
                </c:pt>
                <c:pt idx="3471">
                  <c:v>20.37</c:v>
                </c:pt>
                <c:pt idx="3472">
                  <c:v>20.37</c:v>
                </c:pt>
                <c:pt idx="3473">
                  <c:v>19.98</c:v>
                </c:pt>
                <c:pt idx="3474">
                  <c:v>20.86</c:v>
                </c:pt>
                <c:pt idx="3475">
                  <c:v>20.85</c:v>
                </c:pt>
                <c:pt idx="3476">
                  <c:v>21.33</c:v>
                </c:pt>
                <c:pt idx="3477">
                  <c:v>21.89</c:v>
                </c:pt>
                <c:pt idx="3478">
                  <c:v>21.94</c:v>
                </c:pt>
                <c:pt idx="3479">
                  <c:v>22.79</c:v>
                </c:pt>
                <c:pt idx="3480">
                  <c:v>22.72</c:v>
                </c:pt>
                <c:pt idx="3481">
                  <c:v>23.3</c:v>
                </c:pt>
                <c:pt idx="3482">
                  <c:v>23.33</c:v>
                </c:pt>
                <c:pt idx="3483">
                  <c:v>23.89</c:v>
                </c:pt>
                <c:pt idx="3484">
                  <c:v>23.7</c:v>
                </c:pt>
                <c:pt idx="3485">
                  <c:v>23.89</c:v>
                </c:pt>
                <c:pt idx="3486">
                  <c:v>24.06</c:v>
                </c:pt>
                <c:pt idx="3487">
                  <c:v>24.55</c:v>
                </c:pt>
                <c:pt idx="3488">
                  <c:v>25.07</c:v>
                </c:pt>
                <c:pt idx="3489">
                  <c:v>24.91</c:v>
                </c:pt>
                <c:pt idx="3490">
                  <c:v>24.66</c:v>
                </c:pt>
                <c:pt idx="3491">
                  <c:v>25.42</c:v>
                </c:pt>
                <c:pt idx="3492">
                  <c:v>25.36</c:v>
                </c:pt>
                <c:pt idx="3493">
                  <c:v>25.13</c:v>
                </c:pt>
                <c:pt idx="3494">
                  <c:v>25.31</c:v>
                </c:pt>
                <c:pt idx="3495">
                  <c:v>25.44</c:v>
                </c:pt>
                <c:pt idx="3496">
                  <c:v>25.92</c:v>
                </c:pt>
                <c:pt idx="3497">
                  <c:v>27.66</c:v>
                </c:pt>
                <c:pt idx="3498">
                  <c:v>27.27</c:v>
                </c:pt>
                <c:pt idx="3499">
                  <c:v>27.31</c:v>
                </c:pt>
                <c:pt idx="3500">
                  <c:v>25.99</c:v>
                </c:pt>
                <c:pt idx="3501">
                  <c:v>27.02</c:v>
                </c:pt>
                <c:pt idx="3502">
                  <c:v>26.08</c:v>
                </c:pt>
                <c:pt idx="3503">
                  <c:v>26.01</c:v>
                </c:pt>
                <c:pt idx="3504">
                  <c:v>25.04</c:v>
                </c:pt>
                <c:pt idx="3505">
                  <c:v>24.29</c:v>
                </c:pt>
                <c:pt idx="3506">
                  <c:v>24.7</c:v>
                </c:pt>
                <c:pt idx="3507">
                  <c:v>24.58</c:v>
                </c:pt>
                <c:pt idx="3508">
                  <c:v>25.38</c:v>
                </c:pt>
                <c:pt idx="3509">
                  <c:v>25.77</c:v>
                </c:pt>
                <c:pt idx="3510">
                  <c:v>25.85</c:v>
                </c:pt>
                <c:pt idx="3511">
                  <c:v>25.89</c:v>
                </c:pt>
                <c:pt idx="3512">
                  <c:v>26</c:v>
                </c:pt>
                <c:pt idx="3513">
                  <c:v>25.76</c:v>
                </c:pt>
                <c:pt idx="3514">
                  <c:v>25.93</c:v>
                </c:pt>
                <c:pt idx="3515">
                  <c:v>26.19</c:v>
                </c:pt>
                <c:pt idx="3516">
                  <c:v>26.68</c:v>
                </c:pt>
                <c:pt idx="3517">
                  <c:v>26.47</c:v>
                </c:pt>
                <c:pt idx="3518">
                  <c:v>25.87</c:v>
                </c:pt>
                <c:pt idx="3519">
                  <c:v>25.43</c:v>
                </c:pt>
                <c:pt idx="3520">
                  <c:v>25.75</c:v>
                </c:pt>
                <c:pt idx="3521">
                  <c:v>25.41</c:v>
                </c:pt>
                <c:pt idx="3522">
                  <c:v>26.03</c:v>
                </c:pt>
                <c:pt idx="3523">
                  <c:v>25.94</c:v>
                </c:pt>
                <c:pt idx="3524">
                  <c:v>26.38</c:v>
                </c:pt>
                <c:pt idx="3525">
                  <c:v>26.58</c:v>
                </c:pt>
                <c:pt idx="3526">
                  <c:v>27.31</c:v>
                </c:pt>
                <c:pt idx="3527">
                  <c:v>26.17</c:v>
                </c:pt>
                <c:pt idx="3528">
                  <c:v>26.22</c:v>
                </c:pt>
                <c:pt idx="3529">
                  <c:v>26.36</c:v>
                </c:pt>
                <c:pt idx="3530">
                  <c:v>26.38</c:v>
                </c:pt>
                <c:pt idx="3531">
                  <c:v>25.6</c:v>
                </c:pt>
                <c:pt idx="3532">
                  <c:v>25.5</c:v>
                </c:pt>
                <c:pt idx="3533">
                  <c:v>25.39</c:v>
                </c:pt>
                <c:pt idx="3534">
                  <c:v>25.18</c:v>
                </c:pt>
                <c:pt idx="3535">
                  <c:v>24.94</c:v>
                </c:pt>
                <c:pt idx="3536">
                  <c:v>24.76</c:v>
                </c:pt>
                <c:pt idx="3537">
                  <c:v>25.12</c:v>
                </c:pt>
                <c:pt idx="3538">
                  <c:v>24.05</c:v>
                </c:pt>
                <c:pt idx="3539">
                  <c:v>24.45</c:v>
                </c:pt>
                <c:pt idx="3540">
                  <c:v>24.18</c:v>
                </c:pt>
                <c:pt idx="3541">
                  <c:v>24.22</c:v>
                </c:pt>
                <c:pt idx="3542">
                  <c:v>23.99</c:v>
                </c:pt>
                <c:pt idx="3543">
                  <c:v>23.66</c:v>
                </c:pt>
                <c:pt idx="3544">
                  <c:v>23.3</c:v>
                </c:pt>
                <c:pt idx="3545">
                  <c:v>23.51</c:v>
                </c:pt>
                <c:pt idx="3546">
                  <c:v>24.06</c:v>
                </c:pt>
                <c:pt idx="3547">
                  <c:v>24.99</c:v>
                </c:pt>
                <c:pt idx="3548">
                  <c:v>25.24</c:v>
                </c:pt>
                <c:pt idx="3549">
                  <c:v>24.79</c:v>
                </c:pt>
                <c:pt idx="3550">
                  <c:v>24.55</c:v>
                </c:pt>
                <c:pt idx="3551">
                  <c:v>25.07</c:v>
                </c:pt>
                <c:pt idx="3552">
                  <c:v>24.75</c:v>
                </c:pt>
                <c:pt idx="3553">
                  <c:v>25.27</c:v>
                </c:pt>
                <c:pt idx="3554">
                  <c:v>25.2</c:v>
                </c:pt>
                <c:pt idx="3555">
                  <c:v>25.24</c:v>
                </c:pt>
                <c:pt idx="3556">
                  <c:v>25.45</c:v>
                </c:pt>
                <c:pt idx="3557">
                  <c:v>25.58</c:v>
                </c:pt>
                <c:pt idx="3558">
                  <c:v>25.64</c:v>
                </c:pt>
                <c:pt idx="3559">
                  <c:v>25.75</c:v>
                </c:pt>
                <c:pt idx="3560">
                  <c:v>25.84</c:v>
                </c:pt>
                <c:pt idx="3561">
                  <c:v>25.55</c:v>
                </c:pt>
                <c:pt idx="3562">
                  <c:v>25.73</c:v>
                </c:pt>
                <c:pt idx="3563">
                  <c:v>25.08</c:v>
                </c:pt>
                <c:pt idx="3564">
                  <c:v>25.17</c:v>
                </c:pt>
                <c:pt idx="3565">
                  <c:v>25.93</c:v>
                </c:pt>
                <c:pt idx="3566">
                  <c:v>25.96</c:v>
                </c:pt>
                <c:pt idx="3567">
                  <c:v>26.32</c:v>
                </c:pt>
                <c:pt idx="3568">
                  <c:v>26.06</c:v>
                </c:pt>
                <c:pt idx="3569">
                  <c:v>26.28</c:v>
                </c:pt>
                <c:pt idx="3570">
                  <c:v>26.44</c:v>
                </c:pt>
                <c:pt idx="3571">
                  <c:v>26.28</c:v>
                </c:pt>
                <c:pt idx="3572">
                  <c:v>26.43</c:v>
                </c:pt>
                <c:pt idx="3573">
                  <c:v>25.42</c:v>
                </c:pt>
                <c:pt idx="3574">
                  <c:v>25.04</c:v>
                </c:pt>
                <c:pt idx="3575">
                  <c:v>25.33</c:v>
                </c:pt>
                <c:pt idx="3576">
                  <c:v>25.26</c:v>
                </c:pt>
                <c:pt idx="3577">
                  <c:v>25.03</c:v>
                </c:pt>
                <c:pt idx="3578">
                  <c:v>25</c:v>
                </c:pt>
                <c:pt idx="3579">
                  <c:v>25.68</c:v>
                </c:pt>
                <c:pt idx="3580">
                  <c:v>25.44</c:v>
                </c:pt>
                <c:pt idx="3581">
                  <c:v>25.01</c:v>
                </c:pt>
                <c:pt idx="3582">
                  <c:v>25.31</c:v>
                </c:pt>
                <c:pt idx="3583">
                  <c:v>24.89</c:v>
                </c:pt>
                <c:pt idx="3584">
                  <c:v>25.53</c:v>
                </c:pt>
                <c:pt idx="3585">
                  <c:v>24.95</c:v>
                </c:pt>
                <c:pt idx="3586">
                  <c:v>25.11</c:v>
                </c:pt>
                <c:pt idx="3587">
                  <c:v>25.34</c:v>
                </c:pt>
                <c:pt idx="3588">
                  <c:v>26.04</c:v>
                </c:pt>
                <c:pt idx="3589">
                  <c:v>26.15</c:v>
                </c:pt>
                <c:pt idx="3590">
                  <c:v>26.38</c:v>
                </c:pt>
                <c:pt idx="3591">
                  <c:v>26.8</c:v>
                </c:pt>
                <c:pt idx="3592">
                  <c:v>27</c:v>
                </c:pt>
                <c:pt idx="3593">
                  <c:v>27.26</c:v>
                </c:pt>
                <c:pt idx="3594">
                  <c:v>27.1</c:v>
                </c:pt>
                <c:pt idx="3595">
                  <c:v>27.41</c:v>
                </c:pt>
                <c:pt idx="3596">
                  <c:v>27.02</c:v>
                </c:pt>
                <c:pt idx="3597">
                  <c:v>26.99</c:v>
                </c:pt>
                <c:pt idx="3598">
                  <c:v>27.22</c:v>
                </c:pt>
                <c:pt idx="3599">
                  <c:v>26.95</c:v>
                </c:pt>
                <c:pt idx="3600">
                  <c:v>27.52</c:v>
                </c:pt>
                <c:pt idx="3601">
                  <c:v>27.47</c:v>
                </c:pt>
                <c:pt idx="3602">
                  <c:v>27.54</c:v>
                </c:pt>
                <c:pt idx="3603">
                  <c:v>26.57</c:v>
                </c:pt>
                <c:pt idx="3604">
                  <c:v>27.1</c:v>
                </c:pt>
                <c:pt idx="3605">
                  <c:v>27.66</c:v>
                </c:pt>
                <c:pt idx="3606">
                  <c:v>28.29</c:v>
                </c:pt>
                <c:pt idx="3607">
                  <c:v>28.49</c:v>
                </c:pt>
                <c:pt idx="3608">
                  <c:v>28.58</c:v>
                </c:pt>
                <c:pt idx="3609">
                  <c:v>28.39</c:v>
                </c:pt>
                <c:pt idx="3610">
                  <c:v>27.73</c:v>
                </c:pt>
                <c:pt idx="3611">
                  <c:v>28.31</c:v>
                </c:pt>
                <c:pt idx="3612">
                  <c:v>28.52</c:v>
                </c:pt>
                <c:pt idx="3613">
                  <c:v>27.97</c:v>
                </c:pt>
                <c:pt idx="3614">
                  <c:v>28.32</c:v>
                </c:pt>
                <c:pt idx="3615">
                  <c:v>28.38</c:v>
                </c:pt>
                <c:pt idx="3616">
                  <c:v>28.43</c:v>
                </c:pt>
                <c:pt idx="3617">
                  <c:v>29.13</c:v>
                </c:pt>
                <c:pt idx="3618">
                  <c:v>29.11</c:v>
                </c:pt>
                <c:pt idx="3619">
                  <c:v>29.06</c:v>
                </c:pt>
                <c:pt idx="3620">
                  <c:v>28.89</c:v>
                </c:pt>
                <c:pt idx="3621">
                  <c:v>28.88</c:v>
                </c:pt>
                <c:pt idx="3622">
                  <c:v>28.75</c:v>
                </c:pt>
                <c:pt idx="3623">
                  <c:v>29.01</c:v>
                </c:pt>
                <c:pt idx="3624">
                  <c:v>28.82</c:v>
                </c:pt>
                <c:pt idx="3625">
                  <c:v>28.26</c:v>
                </c:pt>
                <c:pt idx="3626">
                  <c:v>28.12</c:v>
                </c:pt>
                <c:pt idx="3627">
                  <c:v>28.23</c:v>
                </c:pt>
                <c:pt idx="3628">
                  <c:v>28.09</c:v>
                </c:pt>
                <c:pt idx="3629">
                  <c:v>28.13</c:v>
                </c:pt>
                <c:pt idx="3630">
                  <c:v>27.74</c:v>
                </c:pt>
                <c:pt idx="3631">
                  <c:v>27.99</c:v>
                </c:pt>
                <c:pt idx="3632">
                  <c:v>28.5</c:v>
                </c:pt>
                <c:pt idx="3633">
                  <c:v>28.5</c:v>
                </c:pt>
                <c:pt idx="3634">
                  <c:v>28.58</c:v>
                </c:pt>
                <c:pt idx="3635">
                  <c:v>27.97</c:v>
                </c:pt>
                <c:pt idx="3636">
                  <c:v>27.84</c:v>
                </c:pt>
                <c:pt idx="3637">
                  <c:v>26.59</c:v>
                </c:pt>
                <c:pt idx="3638">
                  <c:v>26.43</c:v>
                </c:pt>
                <c:pt idx="3639">
                  <c:v>26.51</c:v>
                </c:pt>
                <c:pt idx="3640">
                  <c:v>26.46</c:v>
                </c:pt>
                <c:pt idx="3641">
                  <c:v>25.46</c:v>
                </c:pt>
                <c:pt idx="3642">
                  <c:v>25.68</c:v>
                </c:pt>
                <c:pt idx="3643">
                  <c:v>25.31</c:v>
                </c:pt>
                <c:pt idx="3644">
                  <c:v>25.3</c:v>
                </c:pt>
                <c:pt idx="3645">
                  <c:v>25.72</c:v>
                </c:pt>
                <c:pt idx="3646">
                  <c:v>25.41</c:v>
                </c:pt>
                <c:pt idx="3647">
                  <c:v>25.02</c:v>
                </c:pt>
                <c:pt idx="3648">
                  <c:v>24.12</c:v>
                </c:pt>
                <c:pt idx="3649">
                  <c:v>23.7</c:v>
                </c:pt>
                <c:pt idx="3650">
                  <c:v>23.48</c:v>
                </c:pt>
                <c:pt idx="3651">
                  <c:v>23.58</c:v>
                </c:pt>
                <c:pt idx="3652">
                  <c:v>23.79</c:v>
                </c:pt>
                <c:pt idx="3653">
                  <c:v>23.72</c:v>
                </c:pt>
                <c:pt idx="3654">
                  <c:v>22.7</c:v>
                </c:pt>
                <c:pt idx="3655">
                  <c:v>22.81</c:v>
                </c:pt>
                <c:pt idx="3656">
                  <c:v>23.35</c:v>
                </c:pt>
                <c:pt idx="3657">
                  <c:v>24.28</c:v>
                </c:pt>
                <c:pt idx="3658">
                  <c:v>24.08</c:v>
                </c:pt>
                <c:pt idx="3659">
                  <c:v>24.53</c:v>
                </c:pt>
                <c:pt idx="3660">
                  <c:v>24.83</c:v>
                </c:pt>
                <c:pt idx="3661">
                  <c:v>25.21</c:v>
                </c:pt>
                <c:pt idx="3662">
                  <c:v>24.67</c:v>
                </c:pt>
                <c:pt idx="3663">
                  <c:v>24.85</c:v>
                </c:pt>
                <c:pt idx="3664">
                  <c:v>25.25</c:v>
                </c:pt>
                <c:pt idx="3665">
                  <c:v>25.01</c:v>
                </c:pt>
                <c:pt idx="3666">
                  <c:v>25.16</c:v>
                </c:pt>
                <c:pt idx="3667">
                  <c:v>25.62</c:v>
                </c:pt>
                <c:pt idx="3668">
                  <c:v>25.85</c:v>
                </c:pt>
                <c:pt idx="3669">
                  <c:v>25.18</c:v>
                </c:pt>
                <c:pt idx="3670">
                  <c:v>25.8</c:v>
                </c:pt>
                <c:pt idx="3671">
                  <c:v>25.46</c:v>
                </c:pt>
                <c:pt idx="3672">
                  <c:v>25.76</c:v>
                </c:pt>
                <c:pt idx="3673">
                  <c:v>26.42</c:v>
                </c:pt>
                <c:pt idx="3674">
                  <c:v>26.25</c:v>
                </c:pt>
                <c:pt idx="3675">
                  <c:v>26.87</c:v>
                </c:pt>
                <c:pt idx="3676">
                  <c:v>27.21</c:v>
                </c:pt>
                <c:pt idx="3677">
                  <c:v>28.38</c:v>
                </c:pt>
                <c:pt idx="3678">
                  <c:v>27.92</c:v>
                </c:pt>
                <c:pt idx="3679">
                  <c:v>28.49</c:v>
                </c:pt>
                <c:pt idx="3680">
                  <c:v>28.22</c:v>
                </c:pt>
                <c:pt idx="3681">
                  <c:v>28.34</c:v>
                </c:pt>
                <c:pt idx="3682">
                  <c:v>29.72</c:v>
                </c:pt>
                <c:pt idx="3683">
                  <c:v>29.61</c:v>
                </c:pt>
                <c:pt idx="3684">
                  <c:v>30.16</c:v>
                </c:pt>
                <c:pt idx="3685">
                  <c:v>29.66</c:v>
                </c:pt>
                <c:pt idx="3686">
                  <c:v>28.66</c:v>
                </c:pt>
                <c:pt idx="3687">
                  <c:v>29.43</c:v>
                </c:pt>
                <c:pt idx="3688">
                  <c:v>30.77</c:v>
                </c:pt>
                <c:pt idx="3689">
                  <c:v>30.2</c:v>
                </c:pt>
                <c:pt idx="3690">
                  <c:v>29.33</c:v>
                </c:pt>
                <c:pt idx="3691">
                  <c:v>28.79</c:v>
                </c:pt>
                <c:pt idx="3692">
                  <c:v>29.64</c:v>
                </c:pt>
                <c:pt idx="3693">
                  <c:v>29.67</c:v>
                </c:pt>
                <c:pt idx="3694">
                  <c:v>30.2</c:v>
                </c:pt>
                <c:pt idx="3695">
                  <c:v>30.61</c:v>
                </c:pt>
                <c:pt idx="3696">
                  <c:v>31.22</c:v>
                </c:pt>
                <c:pt idx="3697">
                  <c:v>31.66</c:v>
                </c:pt>
                <c:pt idx="3698">
                  <c:v>30.54</c:v>
                </c:pt>
                <c:pt idx="3699">
                  <c:v>30.65</c:v>
                </c:pt>
                <c:pt idx="3700">
                  <c:v>30.74</c:v>
                </c:pt>
                <c:pt idx="3701">
                  <c:v>30.34</c:v>
                </c:pt>
                <c:pt idx="3702">
                  <c:v>29.72</c:v>
                </c:pt>
                <c:pt idx="3703">
                  <c:v>30.49</c:v>
                </c:pt>
                <c:pt idx="3704">
                  <c:v>29.86</c:v>
                </c:pt>
                <c:pt idx="3705">
                  <c:v>30.27</c:v>
                </c:pt>
                <c:pt idx="3706">
                  <c:v>31.02</c:v>
                </c:pt>
                <c:pt idx="3707">
                  <c:v>31.21</c:v>
                </c:pt>
                <c:pt idx="3708">
                  <c:v>31.1</c:v>
                </c:pt>
                <c:pt idx="3709">
                  <c:v>30.25</c:v>
                </c:pt>
                <c:pt idx="3710">
                  <c:v>31.09</c:v>
                </c:pt>
                <c:pt idx="3711">
                  <c:v>31.36</c:v>
                </c:pt>
                <c:pt idx="3712">
                  <c:v>31.44</c:v>
                </c:pt>
                <c:pt idx="3713">
                  <c:v>32.340000000000003</c:v>
                </c:pt>
                <c:pt idx="3714">
                  <c:v>31.7</c:v>
                </c:pt>
                <c:pt idx="3715">
                  <c:v>32.369999999999997</c:v>
                </c:pt>
                <c:pt idx="3716">
                  <c:v>32.450000000000003</c:v>
                </c:pt>
                <c:pt idx="3717">
                  <c:v>33.06</c:v>
                </c:pt>
                <c:pt idx="3718">
                  <c:v>32.5</c:v>
                </c:pt>
                <c:pt idx="3719">
                  <c:v>31.92</c:v>
                </c:pt>
                <c:pt idx="3720">
                  <c:v>32.54</c:v>
                </c:pt>
                <c:pt idx="3721">
                  <c:v>32.33</c:v>
                </c:pt>
                <c:pt idx="3722">
                  <c:v>31.56</c:v>
                </c:pt>
                <c:pt idx="3723">
                  <c:v>32.270000000000003</c:v>
                </c:pt>
                <c:pt idx="3724">
                  <c:v>33.15</c:v>
                </c:pt>
                <c:pt idx="3725">
                  <c:v>32.32</c:v>
                </c:pt>
                <c:pt idx="3726">
                  <c:v>33.07</c:v>
                </c:pt>
                <c:pt idx="3727">
                  <c:v>33.04</c:v>
                </c:pt>
                <c:pt idx="3728">
                  <c:v>32.79</c:v>
                </c:pt>
                <c:pt idx="3729">
                  <c:v>32.479999999999997</c:v>
                </c:pt>
                <c:pt idx="3730">
                  <c:v>33.090000000000003</c:v>
                </c:pt>
                <c:pt idx="3731">
                  <c:v>33</c:v>
                </c:pt>
                <c:pt idx="3732">
                  <c:v>33.53</c:v>
                </c:pt>
                <c:pt idx="3733">
                  <c:v>34.1</c:v>
                </c:pt>
                <c:pt idx="3734">
                  <c:v>33.69</c:v>
                </c:pt>
                <c:pt idx="3735">
                  <c:v>33.29</c:v>
                </c:pt>
                <c:pt idx="3736">
                  <c:v>33.909999999999997</c:v>
                </c:pt>
                <c:pt idx="3737">
                  <c:v>32.43</c:v>
                </c:pt>
                <c:pt idx="3738">
                  <c:v>31.38</c:v>
                </c:pt>
                <c:pt idx="3739">
                  <c:v>29.48</c:v>
                </c:pt>
                <c:pt idx="3740">
                  <c:v>27.25</c:v>
                </c:pt>
                <c:pt idx="3741">
                  <c:v>26.75</c:v>
                </c:pt>
                <c:pt idx="3742">
                  <c:v>25.5</c:v>
                </c:pt>
                <c:pt idx="3743">
                  <c:v>24.35</c:v>
                </c:pt>
                <c:pt idx="3744">
                  <c:v>26.09</c:v>
                </c:pt>
                <c:pt idx="3745">
                  <c:v>24.81</c:v>
                </c:pt>
                <c:pt idx="3746">
                  <c:v>25.29</c:v>
                </c:pt>
                <c:pt idx="3747">
                  <c:v>26.82</c:v>
                </c:pt>
                <c:pt idx="3748">
                  <c:v>26.35</c:v>
                </c:pt>
                <c:pt idx="3749">
                  <c:v>27.18</c:v>
                </c:pt>
                <c:pt idx="3750">
                  <c:v>26.36</c:v>
                </c:pt>
                <c:pt idx="3751">
                  <c:v>25.21</c:v>
                </c:pt>
                <c:pt idx="3752">
                  <c:v>25.5</c:v>
                </c:pt>
                <c:pt idx="3753">
                  <c:v>24.68</c:v>
                </c:pt>
                <c:pt idx="3754">
                  <c:v>24.58</c:v>
                </c:pt>
                <c:pt idx="3755">
                  <c:v>24.6</c:v>
                </c:pt>
                <c:pt idx="3756">
                  <c:v>25.25</c:v>
                </c:pt>
                <c:pt idx="3757">
                  <c:v>24.47</c:v>
                </c:pt>
                <c:pt idx="3758">
                  <c:v>24.75</c:v>
                </c:pt>
                <c:pt idx="3759">
                  <c:v>24.99</c:v>
                </c:pt>
                <c:pt idx="3760">
                  <c:v>25.2</c:v>
                </c:pt>
                <c:pt idx="3761">
                  <c:v>25.02</c:v>
                </c:pt>
                <c:pt idx="3762">
                  <c:v>25.88</c:v>
                </c:pt>
                <c:pt idx="3763">
                  <c:v>25.46</c:v>
                </c:pt>
                <c:pt idx="3764">
                  <c:v>24.26</c:v>
                </c:pt>
                <c:pt idx="3765">
                  <c:v>24.33</c:v>
                </c:pt>
                <c:pt idx="3766">
                  <c:v>24.09</c:v>
                </c:pt>
                <c:pt idx="3767">
                  <c:v>23.5</c:v>
                </c:pt>
                <c:pt idx="3768">
                  <c:v>23.26</c:v>
                </c:pt>
                <c:pt idx="3769">
                  <c:v>23.68</c:v>
                </c:pt>
                <c:pt idx="3770">
                  <c:v>23.82</c:v>
                </c:pt>
                <c:pt idx="3771">
                  <c:v>23.52</c:v>
                </c:pt>
                <c:pt idx="3772">
                  <c:v>23.57</c:v>
                </c:pt>
                <c:pt idx="3773">
                  <c:v>24.11</c:v>
                </c:pt>
                <c:pt idx="3774">
                  <c:v>24.65</c:v>
                </c:pt>
                <c:pt idx="3775">
                  <c:v>25.1</c:v>
                </c:pt>
                <c:pt idx="3776">
                  <c:v>24.89</c:v>
                </c:pt>
                <c:pt idx="3777">
                  <c:v>25.9</c:v>
                </c:pt>
                <c:pt idx="3778">
                  <c:v>26.75</c:v>
                </c:pt>
                <c:pt idx="3779">
                  <c:v>26.73</c:v>
                </c:pt>
                <c:pt idx="3780">
                  <c:v>26.1</c:v>
                </c:pt>
                <c:pt idx="3781">
                  <c:v>25.61</c:v>
                </c:pt>
                <c:pt idx="3782">
                  <c:v>25.65</c:v>
                </c:pt>
                <c:pt idx="3783">
                  <c:v>26.21</c:v>
                </c:pt>
                <c:pt idx="3784">
                  <c:v>25.97</c:v>
                </c:pt>
                <c:pt idx="3785">
                  <c:v>26.24</c:v>
                </c:pt>
                <c:pt idx="3786">
                  <c:v>26.34</c:v>
                </c:pt>
                <c:pt idx="3787">
                  <c:v>25.59</c:v>
                </c:pt>
                <c:pt idx="3788">
                  <c:v>26.03</c:v>
                </c:pt>
                <c:pt idx="3789">
                  <c:v>26.32</c:v>
                </c:pt>
                <c:pt idx="3790">
                  <c:v>27.38</c:v>
                </c:pt>
                <c:pt idx="3791">
                  <c:v>27.28</c:v>
                </c:pt>
                <c:pt idx="3792">
                  <c:v>26.81</c:v>
                </c:pt>
                <c:pt idx="3793">
                  <c:v>27.44</c:v>
                </c:pt>
                <c:pt idx="3794">
                  <c:v>27.78</c:v>
                </c:pt>
                <c:pt idx="3795">
                  <c:v>27.85</c:v>
                </c:pt>
                <c:pt idx="3796">
                  <c:v>28.08</c:v>
                </c:pt>
                <c:pt idx="3797">
                  <c:v>28.39</c:v>
                </c:pt>
                <c:pt idx="3798">
                  <c:v>27.83</c:v>
                </c:pt>
                <c:pt idx="3799">
                  <c:v>27.46</c:v>
                </c:pt>
                <c:pt idx="3800">
                  <c:v>26.65</c:v>
                </c:pt>
                <c:pt idx="3801">
                  <c:v>26.67</c:v>
                </c:pt>
                <c:pt idx="3802">
                  <c:v>26.26</c:v>
                </c:pt>
                <c:pt idx="3803">
                  <c:v>26.29</c:v>
                </c:pt>
                <c:pt idx="3804">
                  <c:v>27.02</c:v>
                </c:pt>
                <c:pt idx="3805">
                  <c:v>26.93</c:v>
                </c:pt>
                <c:pt idx="3806">
                  <c:v>26.62</c:v>
                </c:pt>
                <c:pt idx="3807">
                  <c:v>27.65</c:v>
                </c:pt>
                <c:pt idx="3808">
                  <c:v>27.04</c:v>
                </c:pt>
                <c:pt idx="3809">
                  <c:v>27.3</c:v>
                </c:pt>
                <c:pt idx="3810">
                  <c:v>28.33</c:v>
                </c:pt>
                <c:pt idx="3811">
                  <c:v>28.31</c:v>
                </c:pt>
                <c:pt idx="3812">
                  <c:v>27.97</c:v>
                </c:pt>
                <c:pt idx="3813">
                  <c:v>28.2</c:v>
                </c:pt>
                <c:pt idx="3814">
                  <c:v>27.63</c:v>
                </c:pt>
                <c:pt idx="3815">
                  <c:v>27.82</c:v>
                </c:pt>
                <c:pt idx="3816">
                  <c:v>27.97</c:v>
                </c:pt>
                <c:pt idx="3817">
                  <c:v>28.71</c:v>
                </c:pt>
                <c:pt idx="3818">
                  <c:v>28.88</c:v>
                </c:pt>
                <c:pt idx="3819">
                  <c:v>29.19</c:v>
                </c:pt>
                <c:pt idx="3820">
                  <c:v>28.96</c:v>
                </c:pt>
                <c:pt idx="3821">
                  <c:v>29.17</c:v>
                </c:pt>
                <c:pt idx="3822">
                  <c:v>28.72</c:v>
                </c:pt>
                <c:pt idx="3823">
                  <c:v>28.62</c:v>
                </c:pt>
                <c:pt idx="3824">
                  <c:v>28.93</c:v>
                </c:pt>
                <c:pt idx="3825">
                  <c:v>28.69</c:v>
                </c:pt>
                <c:pt idx="3826">
                  <c:v>27.49</c:v>
                </c:pt>
                <c:pt idx="3827">
                  <c:v>27.78</c:v>
                </c:pt>
                <c:pt idx="3828">
                  <c:v>28.16</c:v>
                </c:pt>
                <c:pt idx="3829">
                  <c:v>28.18</c:v>
                </c:pt>
                <c:pt idx="3830">
                  <c:v>28.03</c:v>
                </c:pt>
                <c:pt idx="3831">
                  <c:v>28.1</c:v>
                </c:pt>
                <c:pt idx="3832">
                  <c:v>28.5</c:v>
                </c:pt>
                <c:pt idx="3833">
                  <c:v>28.37</c:v>
                </c:pt>
                <c:pt idx="3834">
                  <c:v>29.99</c:v>
                </c:pt>
                <c:pt idx="3835">
                  <c:v>29.53</c:v>
                </c:pt>
                <c:pt idx="3836">
                  <c:v>29.93</c:v>
                </c:pt>
                <c:pt idx="3837">
                  <c:v>29.48</c:v>
                </c:pt>
                <c:pt idx="3838">
                  <c:v>30.25</c:v>
                </c:pt>
                <c:pt idx="3839">
                  <c:v>29.99</c:v>
                </c:pt>
                <c:pt idx="3840">
                  <c:v>29.91</c:v>
                </c:pt>
                <c:pt idx="3841">
                  <c:v>29.87</c:v>
                </c:pt>
                <c:pt idx="3842">
                  <c:v>29.01</c:v>
                </c:pt>
                <c:pt idx="3843">
                  <c:v>28.83</c:v>
                </c:pt>
                <c:pt idx="3844">
                  <c:v>28.81</c:v>
                </c:pt>
                <c:pt idx="3845">
                  <c:v>28.66</c:v>
                </c:pt>
                <c:pt idx="3846">
                  <c:v>28.47</c:v>
                </c:pt>
                <c:pt idx="3847">
                  <c:v>28.84</c:v>
                </c:pt>
                <c:pt idx="3848">
                  <c:v>29.71</c:v>
                </c:pt>
                <c:pt idx="3849">
                  <c:v>29.7</c:v>
                </c:pt>
                <c:pt idx="3850">
                  <c:v>29.77</c:v>
                </c:pt>
                <c:pt idx="3851">
                  <c:v>29.18</c:v>
                </c:pt>
                <c:pt idx="3852">
                  <c:v>29.44</c:v>
                </c:pt>
                <c:pt idx="3853">
                  <c:v>29.49</c:v>
                </c:pt>
                <c:pt idx="3854">
                  <c:v>29.25</c:v>
                </c:pt>
                <c:pt idx="3855">
                  <c:v>27.52</c:v>
                </c:pt>
                <c:pt idx="3856">
                  <c:v>27.74</c:v>
                </c:pt>
                <c:pt idx="3857">
                  <c:v>27.31</c:v>
                </c:pt>
                <c:pt idx="3858">
                  <c:v>27.21</c:v>
                </c:pt>
                <c:pt idx="3859">
                  <c:v>27.17</c:v>
                </c:pt>
                <c:pt idx="3860">
                  <c:v>27.37</c:v>
                </c:pt>
                <c:pt idx="3861">
                  <c:v>27.52</c:v>
                </c:pt>
                <c:pt idx="3862">
                  <c:v>27.02</c:v>
                </c:pt>
                <c:pt idx="3863">
                  <c:v>26.77</c:v>
                </c:pt>
                <c:pt idx="3864">
                  <c:v>26.7</c:v>
                </c:pt>
                <c:pt idx="3865">
                  <c:v>25.99</c:v>
                </c:pt>
                <c:pt idx="3866">
                  <c:v>25.67</c:v>
                </c:pt>
                <c:pt idx="3867">
                  <c:v>25.59</c:v>
                </c:pt>
                <c:pt idx="3868">
                  <c:v>25.32</c:v>
                </c:pt>
                <c:pt idx="3869">
                  <c:v>25.53</c:v>
                </c:pt>
                <c:pt idx="3870">
                  <c:v>25.52</c:v>
                </c:pt>
                <c:pt idx="3871">
                  <c:v>26.67</c:v>
                </c:pt>
                <c:pt idx="3872">
                  <c:v>26.81</c:v>
                </c:pt>
                <c:pt idx="3873">
                  <c:v>26.64</c:v>
                </c:pt>
                <c:pt idx="3874">
                  <c:v>26.83</c:v>
                </c:pt>
                <c:pt idx="3875">
                  <c:v>27.61</c:v>
                </c:pt>
                <c:pt idx="3876">
                  <c:v>27.88</c:v>
                </c:pt>
                <c:pt idx="3877">
                  <c:v>28.27</c:v>
                </c:pt>
                <c:pt idx="3878">
                  <c:v>28.71</c:v>
                </c:pt>
                <c:pt idx="3879">
                  <c:v>28.89</c:v>
                </c:pt>
                <c:pt idx="3880">
                  <c:v>29.03</c:v>
                </c:pt>
                <c:pt idx="3881">
                  <c:v>28.73</c:v>
                </c:pt>
                <c:pt idx="3882">
                  <c:v>30.14</c:v>
                </c:pt>
                <c:pt idx="3883">
                  <c:v>30.9</c:v>
                </c:pt>
                <c:pt idx="3884">
                  <c:v>30.67</c:v>
                </c:pt>
                <c:pt idx="3885">
                  <c:v>30.69</c:v>
                </c:pt>
                <c:pt idx="3886">
                  <c:v>30.87</c:v>
                </c:pt>
                <c:pt idx="3887">
                  <c:v>31.11</c:v>
                </c:pt>
                <c:pt idx="3888">
                  <c:v>29.03</c:v>
                </c:pt>
                <c:pt idx="3889">
                  <c:v>28.62</c:v>
                </c:pt>
                <c:pt idx="3890">
                  <c:v>28.63</c:v>
                </c:pt>
                <c:pt idx="3891">
                  <c:v>28.28</c:v>
                </c:pt>
                <c:pt idx="3892">
                  <c:v>28.63</c:v>
                </c:pt>
                <c:pt idx="3893">
                  <c:v>28.58</c:v>
                </c:pt>
                <c:pt idx="3894">
                  <c:v>28.39</c:v>
                </c:pt>
                <c:pt idx="3895">
                  <c:v>28.04</c:v>
                </c:pt>
                <c:pt idx="3896">
                  <c:v>27.44</c:v>
                </c:pt>
                <c:pt idx="3897">
                  <c:v>27.1</c:v>
                </c:pt>
                <c:pt idx="3898">
                  <c:v>27.7</c:v>
                </c:pt>
                <c:pt idx="3899">
                  <c:v>27.36</c:v>
                </c:pt>
                <c:pt idx="3900">
                  <c:v>27.16</c:v>
                </c:pt>
                <c:pt idx="3901">
                  <c:v>28.6</c:v>
                </c:pt>
                <c:pt idx="3902">
                  <c:v>28.41</c:v>
                </c:pt>
                <c:pt idx="3903">
                  <c:v>28.91</c:v>
                </c:pt>
                <c:pt idx="3904">
                  <c:v>28.99</c:v>
                </c:pt>
                <c:pt idx="3905">
                  <c:v>29.09</c:v>
                </c:pt>
                <c:pt idx="3906">
                  <c:v>29.2</c:v>
                </c:pt>
                <c:pt idx="3907">
                  <c:v>29.21</c:v>
                </c:pt>
                <c:pt idx="3908">
                  <c:v>29.56</c:v>
                </c:pt>
                <c:pt idx="3909">
                  <c:v>29.05</c:v>
                </c:pt>
                <c:pt idx="3910">
                  <c:v>30.47</c:v>
                </c:pt>
                <c:pt idx="3911">
                  <c:v>29.78</c:v>
                </c:pt>
                <c:pt idx="3912">
                  <c:v>29.56</c:v>
                </c:pt>
                <c:pt idx="3913">
                  <c:v>29.36</c:v>
                </c:pt>
                <c:pt idx="3914">
                  <c:v>27.86</c:v>
                </c:pt>
                <c:pt idx="3915">
                  <c:v>27.94</c:v>
                </c:pt>
                <c:pt idx="3916">
                  <c:v>28.47</c:v>
                </c:pt>
                <c:pt idx="3917">
                  <c:v>28.7</c:v>
                </c:pt>
                <c:pt idx="3918">
                  <c:v>28.45</c:v>
                </c:pt>
                <c:pt idx="3919">
                  <c:v>28.25</c:v>
                </c:pt>
                <c:pt idx="3920">
                  <c:v>28.94</c:v>
                </c:pt>
                <c:pt idx="3921">
                  <c:v>29.14</c:v>
                </c:pt>
                <c:pt idx="3922">
                  <c:v>29.23</c:v>
                </c:pt>
                <c:pt idx="3923">
                  <c:v>28.74</c:v>
                </c:pt>
                <c:pt idx="3924">
                  <c:v>29.98</c:v>
                </c:pt>
                <c:pt idx="3925">
                  <c:v>29.63</c:v>
                </c:pt>
                <c:pt idx="3926">
                  <c:v>29.66</c:v>
                </c:pt>
                <c:pt idx="3927">
                  <c:v>29.57</c:v>
                </c:pt>
                <c:pt idx="3928">
                  <c:v>30.37</c:v>
                </c:pt>
                <c:pt idx="3929">
                  <c:v>30.32</c:v>
                </c:pt>
                <c:pt idx="3930">
                  <c:v>30.38</c:v>
                </c:pt>
                <c:pt idx="3931">
                  <c:v>30.59</c:v>
                </c:pt>
                <c:pt idx="3932">
                  <c:v>30.8</c:v>
                </c:pt>
                <c:pt idx="3933">
                  <c:v>30.05</c:v>
                </c:pt>
                <c:pt idx="3934">
                  <c:v>28.99</c:v>
                </c:pt>
                <c:pt idx="3935">
                  <c:v>29.04</c:v>
                </c:pt>
                <c:pt idx="3936">
                  <c:v>29.06</c:v>
                </c:pt>
                <c:pt idx="3937">
                  <c:v>29.31</c:v>
                </c:pt>
                <c:pt idx="3938">
                  <c:v>29.74</c:v>
                </c:pt>
                <c:pt idx="3939">
                  <c:v>30.17</c:v>
                </c:pt>
                <c:pt idx="3940">
                  <c:v>29.32</c:v>
                </c:pt>
                <c:pt idx="3941">
                  <c:v>30.89</c:v>
                </c:pt>
                <c:pt idx="3942">
                  <c:v>30.82</c:v>
                </c:pt>
                <c:pt idx="3943">
                  <c:v>30.76</c:v>
                </c:pt>
                <c:pt idx="3944">
                  <c:v>31.08</c:v>
                </c:pt>
                <c:pt idx="3945">
                  <c:v>31.37</c:v>
                </c:pt>
                <c:pt idx="3946">
                  <c:v>31.76</c:v>
                </c:pt>
                <c:pt idx="3947">
                  <c:v>31.37</c:v>
                </c:pt>
                <c:pt idx="3948">
                  <c:v>31.03</c:v>
                </c:pt>
                <c:pt idx="3949">
                  <c:v>31.56</c:v>
                </c:pt>
                <c:pt idx="3950">
                  <c:v>30.47</c:v>
                </c:pt>
                <c:pt idx="3951">
                  <c:v>30.57</c:v>
                </c:pt>
                <c:pt idx="3952">
                  <c:v>31.23</c:v>
                </c:pt>
                <c:pt idx="3953">
                  <c:v>30.86</c:v>
                </c:pt>
                <c:pt idx="3954">
                  <c:v>31.11</c:v>
                </c:pt>
                <c:pt idx="3955">
                  <c:v>30.96</c:v>
                </c:pt>
                <c:pt idx="3956">
                  <c:v>30.45</c:v>
                </c:pt>
                <c:pt idx="3957">
                  <c:v>30.23</c:v>
                </c:pt>
                <c:pt idx="3958">
                  <c:v>29.77</c:v>
                </c:pt>
                <c:pt idx="3959">
                  <c:v>29.13</c:v>
                </c:pt>
                <c:pt idx="3960">
                  <c:v>29.18</c:v>
                </c:pt>
                <c:pt idx="3961">
                  <c:v>30.23</c:v>
                </c:pt>
                <c:pt idx="3962">
                  <c:v>29.5</c:v>
                </c:pt>
                <c:pt idx="3963">
                  <c:v>28.88</c:v>
                </c:pt>
                <c:pt idx="3964">
                  <c:v>29.27</c:v>
                </c:pt>
                <c:pt idx="3965">
                  <c:v>28.83</c:v>
                </c:pt>
                <c:pt idx="3966">
                  <c:v>29.11</c:v>
                </c:pt>
                <c:pt idx="3967">
                  <c:v>30.04</c:v>
                </c:pt>
                <c:pt idx="3968">
                  <c:v>29.87</c:v>
                </c:pt>
                <c:pt idx="3969">
                  <c:v>30.07</c:v>
                </c:pt>
                <c:pt idx="3970">
                  <c:v>30.57</c:v>
                </c:pt>
                <c:pt idx="3971">
                  <c:v>30.32</c:v>
                </c:pt>
                <c:pt idx="3972">
                  <c:v>30.69</c:v>
                </c:pt>
                <c:pt idx="3973">
                  <c:v>30.99</c:v>
                </c:pt>
                <c:pt idx="3974">
                  <c:v>30.82</c:v>
                </c:pt>
                <c:pt idx="3975">
                  <c:v>30.69</c:v>
                </c:pt>
                <c:pt idx="3976">
                  <c:v>30.81</c:v>
                </c:pt>
                <c:pt idx="3977">
                  <c:v>30.81</c:v>
                </c:pt>
                <c:pt idx="3978">
                  <c:v>31.57</c:v>
                </c:pt>
                <c:pt idx="3979">
                  <c:v>31.57</c:v>
                </c:pt>
                <c:pt idx="3980">
                  <c:v>32.229999999999997</c:v>
                </c:pt>
                <c:pt idx="3981">
                  <c:v>33.340000000000003</c:v>
                </c:pt>
                <c:pt idx="3982">
                  <c:v>33.15</c:v>
                </c:pt>
                <c:pt idx="3983">
                  <c:v>32.229999999999997</c:v>
                </c:pt>
                <c:pt idx="3984">
                  <c:v>32.89</c:v>
                </c:pt>
                <c:pt idx="3985">
                  <c:v>33.35</c:v>
                </c:pt>
                <c:pt idx="3986">
                  <c:v>32.770000000000003</c:v>
                </c:pt>
                <c:pt idx="3987">
                  <c:v>32.229999999999997</c:v>
                </c:pt>
                <c:pt idx="3988">
                  <c:v>31.99</c:v>
                </c:pt>
                <c:pt idx="3989">
                  <c:v>32.83</c:v>
                </c:pt>
                <c:pt idx="3990">
                  <c:v>32.24</c:v>
                </c:pt>
                <c:pt idx="3991">
                  <c:v>33.799999999999997</c:v>
                </c:pt>
                <c:pt idx="3992">
                  <c:v>33.450000000000003</c:v>
                </c:pt>
                <c:pt idx="3993">
                  <c:v>33.53</c:v>
                </c:pt>
                <c:pt idx="3994">
                  <c:v>33.130000000000003</c:v>
                </c:pt>
                <c:pt idx="3995">
                  <c:v>33.26</c:v>
                </c:pt>
                <c:pt idx="3996">
                  <c:v>32.799999999999997</c:v>
                </c:pt>
                <c:pt idx="3997">
                  <c:v>33.31</c:v>
                </c:pt>
                <c:pt idx="3998">
                  <c:v>33.01</c:v>
                </c:pt>
                <c:pt idx="3999">
                  <c:v>31.83</c:v>
                </c:pt>
                <c:pt idx="4000">
                  <c:v>31.99</c:v>
                </c:pt>
                <c:pt idx="4001">
                  <c:v>31.74</c:v>
                </c:pt>
                <c:pt idx="4002">
                  <c:v>32.450000000000003</c:v>
                </c:pt>
                <c:pt idx="4003">
                  <c:v>31.51</c:v>
                </c:pt>
                <c:pt idx="4004">
                  <c:v>31.55</c:v>
                </c:pt>
                <c:pt idx="4005">
                  <c:v>30.21</c:v>
                </c:pt>
                <c:pt idx="4006">
                  <c:v>30.69</c:v>
                </c:pt>
                <c:pt idx="4007">
                  <c:v>31.35</c:v>
                </c:pt>
                <c:pt idx="4008">
                  <c:v>32.450000000000003</c:v>
                </c:pt>
                <c:pt idx="4009">
                  <c:v>33.340000000000003</c:v>
                </c:pt>
                <c:pt idx="4010">
                  <c:v>33.19</c:v>
                </c:pt>
                <c:pt idx="4011">
                  <c:v>33.450000000000003</c:v>
                </c:pt>
                <c:pt idx="4012">
                  <c:v>33.119999999999997</c:v>
                </c:pt>
                <c:pt idx="4013">
                  <c:v>33.64</c:v>
                </c:pt>
                <c:pt idx="4014">
                  <c:v>33.46</c:v>
                </c:pt>
                <c:pt idx="4015">
                  <c:v>33.11</c:v>
                </c:pt>
                <c:pt idx="4016">
                  <c:v>32.46</c:v>
                </c:pt>
                <c:pt idx="4017">
                  <c:v>33.39</c:v>
                </c:pt>
                <c:pt idx="4018">
                  <c:v>33.090000000000003</c:v>
                </c:pt>
                <c:pt idx="4019">
                  <c:v>33.58</c:v>
                </c:pt>
                <c:pt idx="4020">
                  <c:v>34.28</c:v>
                </c:pt>
                <c:pt idx="4021">
                  <c:v>34.31</c:v>
                </c:pt>
                <c:pt idx="4022">
                  <c:v>34.380000000000003</c:v>
                </c:pt>
                <c:pt idx="4023">
                  <c:v>34.479999999999997</c:v>
                </c:pt>
                <c:pt idx="4024">
                  <c:v>35.93</c:v>
                </c:pt>
                <c:pt idx="4025">
                  <c:v>36.72</c:v>
                </c:pt>
                <c:pt idx="4026">
                  <c:v>36.53</c:v>
                </c:pt>
                <c:pt idx="4027">
                  <c:v>37</c:v>
                </c:pt>
                <c:pt idx="4028">
                  <c:v>35.97</c:v>
                </c:pt>
                <c:pt idx="4029">
                  <c:v>37.36</c:v>
                </c:pt>
                <c:pt idx="4030">
                  <c:v>37.950000000000003</c:v>
                </c:pt>
                <c:pt idx="4031">
                  <c:v>38.49</c:v>
                </c:pt>
                <c:pt idx="4032">
                  <c:v>38.76</c:v>
                </c:pt>
                <c:pt idx="4033">
                  <c:v>37.909999999999997</c:v>
                </c:pt>
                <c:pt idx="4034">
                  <c:v>36.950000000000003</c:v>
                </c:pt>
                <c:pt idx="4035">
                  <c:v>37.9</c:v>
                </c:pt>
                <c:pt idx="4036">
                  <c:v>37.26</c:v>
                </c:pt>
                <c:pt idx="4037">
                  <c:v>36.51</c:v>
                </c:pt>
                <c:pt idx="4038">
                  <c:v>38.17</c:v>
                </c:pt>
                <c:pt idx="4039">
                  <c:v>37.44</c:v>
                </c:pt>
                <c:pt idx="4040">
                  <c:v>37.08</c:v>
                </c:pt>
                <c:pt idx="4041">
                  <c:v>36.25</c:v>
                </c:pt>
                <c:pt idx="4042">
                  <c:v>36.58</c:v>
                </c:pt>
                <c:pt idx="4043">
                  <c:v>39.08</c:v>
                </c:pt>
                <c:pt idx="4044">
                  <c:v>36.86</c:v>
                </c:pt>
                <c:pt idx="4045">
                  <c:v>36.4</c:v>
                </c:pt>
                <c:pt idx="4046">
                  <c:v>35.67</c:v>
                </c:pt>
                <c:pt idx="4047">
                  <c:v>35.96</c:v>
                </c:pt>
                <c:pt idx="4048">
                  <c:v>35.049999999999997</c:v>
                </c:pt>
                <c:pt idx="4049">
                  <c:v>35.29</c:v>
                </c:pt>
                <c:pt idx="4050">
                  <c:v>35.74</c:v>
                </c:pt>
                <c:pt idx="4051">
                  <c:v>35.44</c:v>
                </c:pt>
                <c:pt idx="4052">
                  <c:v>35.49</c:v>
                </c:pt>
                <c:pt idx="4053">
                  <c:v>35.29</c:v>
                </c:pt>
                <c:pt idx="4054">
                  <c:v>35.200000000000003</c:v>
                </c:pt>
                <c:pt idx="4055">
                  <c:v>36.21</c:v>
                </c:pt>
                <c:pt idx="4056">
                  <c:v>36.21</c:v>
                </c:pt>
                <c:pt idx="4057">
                  <c:v>35.130000000000003</c:v>
                </c:pt>
                <c:pt idx="4058">
                  <c:v>35.61</c:v>
                </c:pt>
                <c:pt idx="4059">
                  <c:v>35.03</c:v>
                </c:pt>
                <c:pt idx="4060">
                  <c:v>35.299999999999997</c:v>
                </c:pt>
                <c:pt idx="4061">
                  <c:v>34.97</c:v>
                </c:pt>
                <c:pt idx="4062">
                  <c:v>33.700000000000003</c:v>
                </c:pt>
                <c:pt idx="4063">
                  <c:v>33.11</c:v>
                </c:pt>
                <c:pt idx="4064">
                  <c:v>34.5</c:v>
                </c:pt>
                <c:pt idx="4065">
                  <c:v>36.07</c:v>
                </c:pt>
                <c:pt idx="4066">
                  <c:v>35.92</c:v>
                </c:pt>
                <c:pt idx="4067">
                  <c:v>36.299999999999997</c:v>
                </c:pt>
                <c:pt idx="4068">
                  <c:v>37.18</c:v>
                </c:pt>
                <c:pt idx="4069">
                  <c:v>36.61</c:v>
                </c:pt>
                <c:pt idx="4070">
                  <c:v>37.770000000000003</c:v>
                </c:pt>
                <c:pt idx="4071">
                  <c:v>37.049999999999997</c:v>
                </c:pt>
                <c:pt idx="4072">
                  <c:v>36.630000000000003</c:v>
                </c:pt>
                <c:pt idx="4073">
                  <c:v>36.69</c:v>
                </c:pt>
                <c:pt idx="4074">
                  <c:v>38.54</c:v>
                </c:pt>
                <c:pt idx="4075">
                  <c:v>38.11</c:v>
                </c:pt>
                <c:pt idx="4076">
                  <c:v>38</c:v>
                </c:pt>
                <c:pt idx="4077">
                  <c:v>37.9</c:v>
                </c:pt>
                <c:pt idx="4078">
                  <c:v>37.01</c:v>
                </c:pt>
                <c:pt idx="4079">
                  <c:v>37.159999999999997</c:v>
                </c:pt>
                <c:pt idx="4080">
                  <c:v>38.01</c:v>
                </c:pt>
                <c:pt idx="4081">
                  <c:v>38.270000000000003</c:v>
                </c:pt>
                <c:pt idx="4082">
                  <c:v>38.11</c:v>
                </c:pt>
                <c:pt idx="4083">
                  <c:v>38.54</c:v>
                </c:pt>
                <c:pt idx="4084">
                  <c:v>39.53</c:v>
                </c:pt>
                <c:pt idx="4085">
                  <c:v>39.25</c:v>
                </c:pt>
                <c:pt idx="4086">
                  <c:v>40.03</c:v>
                </c:pt>
                <c:pt idx="4087">
                  <c:v>39.97</c:v>
                </c:pt>
                <c:pt idx="4088">
                  <c:v>40.64</c:v>
                </c:pt>
                <c:pt idx="4089">
                  <c:v>39.700000000000003</c:v>
                </c:pt>
                <c:pt idx="4090">
                  <c:v>41.12</c:v>
                </c:pt>
                <c:pt idx="4091">
                  <c:v>40.630000000000003</c:v>
                </c:pt>
                <c:pt idx="4092">
                  <c:v>41.56</c:v>
                </c:pt>
                <c:pt idx="4093">
                  <c:v>41.28</c:v>
                </c:pt>
                <c:pt idx="4094">
                  <c:v>41.57</c:v>
                </c:pt>
                <c:pt idx="4095">
                  <c:v>42.29</c:v>
                </c:pt>
                <c:pt idx="4096">
                  <c:v>43.88</c:v>
                </c:pt>
                <c:pt idx="4097">
                  <c:v>43.67</c:v>
                </c:pt>
                <c:pt idx="4098">
                  <c:v>42.99</c:v>
                </c:pt>
                <c:pt idx="4099">
                  <c:v>43.03</c:v>
                </c:pt>
                <c:pt idx="4100">
                  <c:v>44.33</c:v>
                </c:pt>
                <c:pt idx="4101">
                  <c:v>43.54</c:v>
                </c:pt>
                <c:pt idx="4102">
                  <c:v>43.03</c:v>
                </c:pt>
                <c:pt idx="4103">
                  <c:v>42.32</c:v>
                </c:pt>
                <c:pt idx="4104">
                  <c:v>40.68</c:v>
                </c:pt>
                <c:pt idx="4105">
                  <c:v>40.33</c:v>
                </c:pt>
                <c:pt idx="4106">
                  <c:v>40.64</c:v>
                </c:pt>
                <c:pt idx="4107">
                  <c:v>39.61</c:v>
                </c:pt>
                <c:pt idx="4108">
                  <c:v>41.47</c:v>
                </c:pt>
                <c:pt idx="4109">
                  <c:v>41.57</c:v>
                </c:pt>
                <c:pt idx="4110">
                  <c:v>41.23</c:v>
                </c:pt>
                <c:pt idx="4111">
                  <c:v>40.619999999999997</c:v>
                </c:pt>
                <c:pt idx="4112">
                  <c:v>40.76</c:v>
                </c:pt>
                <c:pt idx="4113">
                  <c:v>40.39</c:v>
                </c:pt>
                <c:pt idx="4114">
                  <c:v>42.22</c:v>
                </c:pt>
                <c:pt idx="4115">
                  <c:v>40.200000000000003</c:v>
                </c:pt>
                <c:pt idx="4116">
                  <c:v>41.06</c:v>
                </c:pt>
                <c:pt idx="4117">
                  <c:v>41.73</c:v>
                </c:pt>
                <c:pt idx="4118">
                  <c:v>41.85</c:v>
                </c:pt>
                <c:pt idx="4119">
                  <c:v>40.75</c:v>
                </c:pt>
                <c:pt idx="4120">
                  <c:v>42.45</c:v>
                </c:pt>
                <c:pt idx="4121">
                  <c:v>42.91</c:v>
                </c:pt>
                <c:pt idx="4122">
                  <c:v>43.39</c:v>
                </c:pt>
                <c:pt idx="4123">
                  <c:v>44.93</c:v>
                </c:pt>
                <c:pt idx="4124">
                  <c:v>45.13</c:v>
                </c:pt>
                <c:pt idx="4125">
                  <c:v>45.33</c:v>
                </c:pt>
                <c:pt idx="4126">
                  <c:v>45.93</c:v>
                </c:pt>
                <c:pt idx="4127">
                  <c:v>46.45</c:v>
                </c:pt>
                <c:pt idx="4128">
                  <c:v>46.08</c:v>
                </c:pt>
                <c:pt idx="4129">
                  <c:v>46.38</c:v>
                </c:pt>
                <c:pt idx="4130">
                  <c:v>46.62</c:v>
                </c:pt>
                <c:pt idx="4131">
                  <c:v>46.19</c:v>
                </c:pt>
                <c:pt idx="4132">
                  <c:v>47.13</c:v>
                </c:pt>
                <c:pt idx="4133">
                  <c:v>47.99</c:v>
                </c:pt>
                <c:pt idx="4134">
                  <c:v>48.9</c:v>
                </c:pt>
                <c:pt idx="4135">
                  <c:v>49.71</c:v>
                </c:pt>
                <c:pt idx="4136">
                  <c:v>50.66</c:v>
                </c:pt>
                <c:pt idx="4137">
                  <c:v>49.6</c:v>
                </c:pt>
                <c:pt idx="4138">
                  <c:v>50.05</c:v>
                </c:pt>
                <c:pt idx="4139">
                  <c:v>50.84</c:v>
                </c:pt>
                <c:pt idx="4140">
                  <c:v>49.93</c:v>
                </c:pt>
                <c:pt idx="4141">
                  <c:v>48.91</c:v>
                </c:pt>
                <c:pt idx="4142">
                  <c:v>48.77</c:v>
                </c:pt>
                <c:pt idx="4143">
                  <c:v>50.52</c:v>
                </c:pt>
                <c:pt idx="4144">
                  <c:v>50.72</c:v>
                </c:pt>
                <c:pt idx="4145">
                  <c:v>51.22</c:v>
                </c:pt>
                <c:pt idx="4146">
                  <c:v>50.78</c:v>
                </c:pt>
                <c:pt idx="4147">
                  <c:v>51.56</c:v>
                </c:pt>
                <c:pt idx="4148">
                  <c:v>49.45</c:v>
                </c:pt>
                <c:pt idx="4149">
                  <c:v>48.37</c:v>
                </c:pt>
                <c:pt idx="4150">
                  <c:v>48.98</c:v>
                </c:pt>
                <c:pt idx="4151">
                  <c:v>47.06</c:v>
                </c:pt>
                <c:pt idx="4152">
                  <c:v>46.55</c:v>
                </c:pt>
                <c:pt idx="4153">
                  <c:v>47.56</c:v>
                </c:pt>
                <c:pt idx="4154">
                  <c:v>46.01</c:v>
                </c:pt>
                <c:pt idx="4155">
                  <c:v>46.42</c:v>
                </c:pt>
                <c:pt idx="4156">
                  <c:v>45.92</c:v>
                </c:pt>
                <c:pt idx="4157">
                  <c:v>43.71</c:v>
                </c:pt>
                <c:pt idx="4158">
                  <c:v>44.75</c:v>
                </c:pt>
                <c:pt idx="4159">
                  <c:v>43.02</c:v>
                </c:pt>
                <c:pt idx="4160">
                  <c:v>42.31</c:v>
                </c:pt>
                <c:pt idx="4161">
                  <c:v>40.340000000000003</c:v>
                </c:pt>
                <c:pt idx="4162">
                  <c:v>42.29</c:v>
                </c:pt>
                <c:pt idx="4163">
                  <c:v>42.76</c:v>
                </c:pt>
                <c:pt idx="4164">
                  <c:v>42.72</c:v>
                </c:pt>
                <c:pt idx="4165">
                  <c:v>44.89</c:v>
                </c:pt>
                <c:pt idx="4166">
                  <c:v>44.38</c:v>
                </c:pt>
                <c:pt idx="4167">
                  <c:v>44.45</c:v>
                </c:pt>
                <c:pt idx="4168">
                  <c:v>44.82</c:v>
                </c:pt>
                <c:pt idx="4169">
                  <c:v>44.66</c:v>
                </c:pt>
                <c:pt idx="4170">
                  <c:v>44.57</c:v>
                </c:pt>
                <c:pt idx="4171">
                  <c:v>45.75</c:v>
                </c:pt>
                <c:pt idx="4172">
                  <c:v>45.51</c:v>
                </c:pt>
                <c:pt idx="4173">
                  <c:v>42.31</c:v>
                </c:pt>
                <c:pt idx="4174">
                  <c:v>40.15</c:v>
                </c:pt>
                <c:pt idx="4175">
                  <c:v>39.36</c:v>
                </c:pt>
                <c:pt idx="4176">
                  <c:v>39.65</c:v>
                </c:pt>
                <c:pt idx="4177">
                  <c:v>38.270000000000003</c:v>
                </c:pt>
                <c:pt idx="4178">
                  <c:v>38.69</c:v>
                </c:pt>
                <c:pt idx="4179">
                  <c:v>39.67</c:v>
                </c:pt>
                <c:pt idx="4180">
                  <c:v>37.380000000000003</c:v>
                </c:pt>
                <c:pt idx="4181">
                  <c:v>37.840000000000003</c:v>
                </c:pt>
                <c:pt idx="4182">
                  <c:v>39.25</c:v>
                </c:pt>
                <c:pt idx="4183">
                  <c:v>42.22</c:v>
                </c:pt>
                <c:pt idx="4184">
                  <c:v>41.43</c:v>
                </c:pt>
                <c:pt idx="4185">
                  <c:v>43.39</c:v>
                </c:pt>
                <c:pt idx="4186">
                  <c:v>42.45</c:v>
                </c:pt>
                <c:pt idx="4187">
                  <c:v>42.37</c:v>
                </c:pt>
                <c:pt idx="4188">
                  <c:v>40.64</c:v>
                </c:pt>
                <c:pt idx="4189">
                  <c:v>40.71</c:v>
                </c:pt>
                <c:pt idx="4190">
                  <c:v>40.07</c:v>
                </c:pt>
                <c:pt idx="4191">
                  <c:v>39.17</c:v>
                </c:pt>
                <c:pt idx="4192">
                  <c:v>40.369999999999997</c:v>
                </c:pt>
                <c:pt idx="4193">
                  <c:v>40.46</c:v>
                </c:pt>
                <c:pt idx="4194">
                  <c:v>41.04</c:v>
                </c:pt>
                <c:pt idx="4195">
                  <c:v>40.51</c:v>
                </c:pt>
                <c:pt idx="4196">
                  <c:v>42.85</c:v>
                </c:pt>
                <c:pt idx="4197">
                  <c:v>43.18</c:v>
                </c:pt>
                <c:pt idx="4198">
                  <c:v>42.92</c:v>
                </c:pt>
                <c:pt idx="4199">
                  <c:v>43.12</c:v>
                </c:pt>
                <c:pt idx="4200">
                  <c:v>43.68</c:v>
                </c:pt>
                <c:pt idx="4201">
                  <c:v>45.21</c:v>
                </c:pt>
                <c:pt idx="4202">
                  <c:v>45.15</c:v>
                </c:pt>
                <c:pt idx="4203">
                  <c:v>45.03</c:v>
                </c:pt>
                <c:pt idx="4204">
                  <c:v>45.39</c:v>
                </c:pt>
                <c:pt idx="4205">
                  <c:v>44.71</c:v>
                </c:pt>
                <c:pt idx="4206">
                  <c:v>44.32</c:v>
                </c:pt>
                <c:pt idx="4207">
                  <c:v>45.73</c:v>
                </c:pt>
                <c:pt idx="4208">
                  <c:v>46.01</c:v>
                </c:pt>
                <c:pt idx="4209">
                  <c:v>46.96</c:v>
                </c:pt>
                <c:pt idx="4210">
                  <c:v>46.51</c:v>
                </c:pt>
                <c:pt idx="4211">
                  <c:v>46.44</c:v>
                </c:pt>
                <c:pt idx="4212">
                  <c:v>44.95</c:v>
                </c:pt>
                <c:pt idx="4213">
                  <c:v>45.92</c:v>
                </c:pt>
                <c:pt idx="4214">
                  <c:v>44.82</c:v>
                </c:pt>
                <c:pt idx="4215">
                  <c:v>44.01</c:v>
                </c:pt>
                <c:pt idx="4216">
                  <c:v>43.85</c:v>
                </c:pt>
                <c:pt idx="4217">
                  <c:v>43.89</c:v>
                </c:pt>
                <c:pt idx="4218">
                  <c:v>43.04</c:v>
                </c:pt>
                <c:pt idx="4219">
                  <c:v>43.07</c:v>
                </c:pt>
                <c:pt idx="4220">
                  <c:v>43.13</c:v>
                </c:pt>
                <c:pt idx="4221">
                  <c:v>44.48</c:v>
                </c:pt>
                <c:pt idx="4222">
                  <c:v>44.8</c:v>
                </c:pt>
                <c:pt idx="4223">
                  <c:v>45.53</c:v>
                </c:pt>
                <c:pt idx="4224">
                  <c:v>45.39</c:v>
                </c:pt>
                <c:pt idx="4225">
                  <c:v>46.15</c:v>
                </c:pt>
                <c:pt idx="4226">
                  <c:v>45.82</c:v>
                </c:pt>
                <c:pt idx="4227">
                  <c:v>46.34</c:v>
                </c:pt>
                <c:pt idx="4228">
                  <c:v>46.73</c:v>
                </c:pt>
                <c:pt idx="4229">
                  <c:v>48.62</c:v>
                </c:pt>
                <c:pt idx="4230">
                  <c:v>48.51</c:v>
                </c:pt>
                <c:pt idx="4231">
                  <c:v>49.44</c:v>
                </c:pt>
                <c:pt idx="4232">
                  <c:v>49.61</c:v>
                </c:pt>
                <c:pt idx="4233">
                  <c:v>50.06</c:v>
                </c:pt>
                <c:pt idx="4234">
                  <c:v>50.11</c:v>
                </c:pt>
                <c:pt idx="4235">
                  <c:v>51.22</c:v>
                </c:pt>
                <c:pt idx="4236">
                  <c:v>51.95</c:v>
                </c:pt>
                <c:pt idx="4237">
                  <c:v>51.8</c:v>
                </c:pt>
                <c:pt idx="4238">
                  <c:v>52.09</c:v>
                </c:pt>
                <c:pt idx="4239">
                  <c:v>52.84</c:v>
                </c:pt>
                <c:pt idx="4240">
                  <c:v>53.38</c:v>
                </c:pt>
                <c:pt idx="4241">
                  <c:v>52.66</c:v>
                </c:pt>
                <c:pt idx="4242">
                  <c:v>53.1</c:v>
                </c:pt>
                <c:pt idx="4243">
                  <c:v>53.66</c:v>
                </c:pt>
                <c:pt idx="4244">
                  <c:v>53.85</c:v>
                </c:pt>
                <c:pt idx="4245">
                  <c:v>54.8</c:v>
                </c:pt>
                <c:pt idx="4246">
                  <c:v>55.06</c:v>
                </c:pt>
                <c:pt idx="4247">
                  <c:v>55.59</c:v>
                </c:pt>
                <c:pt idx="4248">
                  <c:v>55.65</c:v>
                </c:pt>
                <c:pt idx="4249">
                  <c:v>54.59</c:v>
                </c:pt>
                <c:pt idx="4250">
                  <c:v>53.04</c:v>
                </c:pt>
                <c:pt idx="4251">
                  <c:v>53.93</c:v>
                </c:pt>
                <c:pt idx="4252">
                  <c:v>53.03</c:v>
                </c:pt>
                <c:pt idx="4253">
                  <c:v>52.09</c:v>
                </c:pt>
                <c:pt idx="4254">
                  <c:v>54.29</c:v>
                </c:pt>
                <c:pt idx="4255">
                  <c:v>56.51</c:v>
                </c:pt>
                <c:pt idx="4256">
                  <c:v>56.23</c:v>
                </c:pt>
                <c:pt idx="4257">
                  <c:v>55.44</c:v>
                </c:pt>
                <c:pt idx="4258">
                  <c:v>55.27</c:v>
                </c:pt>
                <c:pt idx="4259">
                  <c:v>54.04</c:v>
                </c:pt>
                <c:pt idx="4260">
                  <c:v>52.89</c:v>
                </c:pt>
                <c:pt idx="4261">
                  <c:v>53.21</c:v>
                </c:pt>
                <c:pt idx="4262">
                  <c:v>51.98</c:v>
                </c:pt>
                <c:pt idx="4263">
                  <c:v>50.48</c:v>
                </c:pt>
                <c:pt idx="4264">
                  <c:v>50.91</c:v>
                </c:pt>
                <c:pt idx="4265">
                  <c:v>51.61</c:v>
                </c:pt>
                <c:pt idx="4266">
                  <c:v>50.78</c:v>
                </c:pt>
                <c:pt idx="4267">
                  <c:v>52.94</c:v>
                </c:pt>
                <c:pt idx="4268">
                  <c:v>53.78</c:v>
                </c:pt>
                <c:pt idx="4269">
                  <c:v>54.01</c:v>
                </c:pt>
                <c:pt idx="4270">
                  <c:v>54.97</c:v>
                </c:pt>
                <c:pt idx="4271">
                  <c:v>54.4</c:v>
                </c:pt>
                <c:pt idx="4272">
                  <c:v>54.14</c:v>
                </c:pt>
                <c:pt idx="4273">
                  <c:v>52.29</c:v>
                </c:pt>
                <c:pt idx="4274">
                  <c:v>52.48</c:v>
                </c:pt>
                <c:pt idx="4275">
                  <c:v>51.09</c:v>
                </c:pt>
                <c:pt idx="4276">
                  <c:v>50.52</c:v>
                </c:pt>
                <c:pt idx="4277">
                  <c:v>50.97</c:v>
                </c:pt>
                <c:pt idx="4278">
                  <c:v>51.13</c:v>
                </c:pt>
                <c:pt idx="4279">
                  <c:v>50.77</c:v>
                </c:pt>
                <c:pt idx="4280">
                  <c:v>51.29</c:v>
                </c:pt>
                <c:pt idx="4281">
                  <c:v>51.43</c:v>
                </c:pt>
                <c:pt idx="4282">
                  <c:v>50.07</c:v>
                </c:pt>
                <c:pt idx="4283">
                  <c:v>48.34</c:v>
                </c:pt>
                <c:pt idx="4284">
                  <c:v>48.66</c:v>
                </c:pt>
                <c:pt idx="4285">
                  <c:v>48.05</c:v>
                </c:pt>
                <c:pt idx="4286">
                  <c:v>49.34</c:v>
                </c:pt>
                <c:pt idx="4287">
                  <c:v>48.15</c:v>
                </c:pt>
                <c:pt idx="4288">
                  <c:v>47.88</c:v>
                </c:pt>
                <c:pt idx="4289">
                  <c:v>48.03</c:v>
                </c:pt>
                <c:pt idx="4290">
                  <c:v>48.37</c:v>
                </c:pt>
                <c:pt idx="4291">
                  <c:v>48.82</c:v>
                </c:pt>
                <c:pt idx="4292">
                  <c:v>50.07</c:v>
                </c:pt>
                <c:pt idx="4293">
                  <c:v>50.16</c:v>
                </c:pt>
                <c:pt idx="4294">
                  <c:v>50.7</c:v>
                </c:pt>
                <c:pt idx="4295">
                  <c:v>50.73</c:v>
                </c:pt>
                <c:pt idx="4296">
                  <c:v>53.27</c:v>
                </c:pt>
                <c:pt idx="4297">
                  <c:v>52.4</c:v>
                </c:pt>
                <c:pt idx="4298">
                  <c:v>54.17</c:v>
                </c:pt>
                <c:pt idx="4299">
                  <c:v>53.67</c:v>
                </c:pt>
                <c:pt idx="4300">
                  <c:v>53.13</c:v>
                </c:pt>
                <c:pt idx="4301">
                  <c:v>52.11</c:v>
                </c:pt>
                <c:pt idx="4302">
                  <c:v>53.82</c:v>
                </c:pt>
                <c:pt idx="4303">
                  <c:v>52.67</c:v>
                </c:pt>
                <c:pt idx="4304">
                  <c:v>54.78</c:v>
                </c:pt>
                <c:pt idx="4305">
                  <c:v>53.73</c:v>
                </c:pt>
                <c:pt idx="4306">
                  <c:v>54.5</c:v>
                </c:pt>
                <c:pt idx="4307">
                  <c:v>56.22</c:v>
                </c:pt>
                <c:pt idx="4308">
                  <c:v>57.76</c:v>
                </c:pt>
                <c:pt idx="4309">
                  <c:v>58.32</c:v>
                </c:pt>
                <c:pt idx="4310">
                  <c:v>57.5</c:v>
                </c:pt>
                <c:pt idx="4311">
                  <c:v>56.58</c:v>
                </c:pt>
                <c:pt idx="4312">
                  <c:v>57.96</c:v>
                </c:pt>
                <c:pt idx="4313">
                  <c:v>58.36</c:v>
                </c:pt>
                <c:pt idx="4314">
                  <c:v>59.3</c:v>
                </c:pt>
                <c:pt idx="4315">
                  <c:v>57.18</c:v>
                </c:pt>
                <c:pt idx="4316">
                  <c:v>56.15</c:v>
                </c:pt>
                <c:pt idx="4317">
                  <c:v>55.58</c:v>
                </c:pt>
                <c:pt idx="4318">
                  <c:v>57.54</c:v>
                </c:pt>
                <c:pt idx="4319">
                  <c:v>57.94</c:v>
                </c:pt>
                <c:pt idx="4320">
                  <c:v>58.29</c:v>
                </c:pt>
                <c:pt idx="4321">
                  <c:v>59.85</c:v>
                </c:pt>
                <c:pt idx="4322">
                  <c:v>59.28</c:v>
                </c:pt>
                <c:pt idx="4323">
                  <c:v>58.2</c:v>
                </c:pt>
                <c:pt idx="4324">
                  <c:v>57.44</c:v>
                </c:pt>
                <c:pt idx="4325">
                  <c:v>58.82</c:v>
                </c:pt>
                <c:pt idx="4326">
                  <c:v>58.27</c:v>
                </c:pt>
                <c:pt idx="4327">
                  <c:v>57.31</c:v>
                </c:pt>
                <c:pt idx="4328">
                  <c:v>57.61</c:v>
                </c:pt>
                <c:pt idx="4329">
                  <c:v>56.99</c:v>
                </c:pt>
                <c:pt idx="4330">
                  <c:v>57.36</c:v>
                </c:pt>
                <c:pt idx="4331">
                  <c:v>56.65</c:v>
                </c:pt>
                <c:pt idx="4332">
                  <c:v>55.72</c:v>
                </c:pt>
                <c:pt idx="4333">
                  <c:v>57.58</c:v>
                </c:pt>
                <c:pt idx="4334">
                  <c:v>57.86</c:v>
                </c:pt>
                <c:pt idx="4335">
                  <c:v>58.03</c:v>
                </c:pt>
                <c:pt idx="4336">
                  <c:v>58.01</c:v>
                </c:pt>
                <c:pt idx="4337">
                  <c:v>58.76</c:v>
                </c:pt>
                <c:pt idx="4338">
                  <c:v>59.37</c:v>
                </c:pt>
                <c:pt idx="4339">
                  <c:v>60.44</c:v>
                </c:pt>
                <c:pt idx="4340">
                  <c:v>60.62</c:v>
                </c:pt>
                <c:pt idx="4341">
                  <c:v>59.65</c:v>
                </c:pt>
                <c:pt idx="4342">
                  <c:v>60.12</c:v>
                </c:pt>
                <c:pt idx="4343">
                  <c:v>61.07</c:v>
                </c:pt>
                <c:pt idx="4344">
                  <c:v>62.7</c:v>
                </c:pt>
                <c:pt idx="4345">
                  <c:v>61.98</c:v>
                </c:pt>
                <c:pt idx="4346">
                  <c:v>63.99</c:v>
                </c:pt>
                <c:pt idx="4347">
                  <c:v>65.38</c:v>
                </c:pt>
                <c:pt idx="4348">
                  <c:v>66.45</c:v>
                </c:pt>
                <c:pt idx="4349">
                  <c:v>65.58</c:v>
                </c:pt>
                <c:pt idx="4350">
                  <c:v>65.41</c:v>
                </c:pt>
                <c:pt idx="4351">
                  <c:v>62.56</c:v>
                </c:pt>
                <c:pt idx="4352">
                  <c:v>62.4</c:v>
                </c:pt>
                <c:pt idx="4353">
                  <c:v>64.36</c:v>
                </c:pt>
                <c:pt idx="4354">
                  <c:v>64.5</c:v>
                </c:pt>
                <c:pt idx="4355">
                  <c:v>64.650000000000006</c:v>
                </c:pt>
                <c:pt idx="4356">
                  <c:v>66.010000000000005</c:v>
                </c:pt>
                <c:pt idx="4357">
                  <c:v>66.27</c:v>
                </c:pt>
                <c:pt idx="4358">
                  <c:v>64.87</c:v>
                </c:pt>
                <c:pt idx="4359">
                  <c:v>67.569999999999993</c:v>
                </c:pt>
                <c:pt idx="4360">
                  <c:v>67.02</c:v>
                </c:pt>
                <c:pt idx="4361">
                  <c:v>67.72</c:v>
                </c:pt>
                <c:pt idx="4362">
                  <c:v>66.06</c:v>
                </c:pt>
                <c:pt idx="4363">
                  <c:v>64.849999999999994</c:v>
                </c:pt>
                <c:pt idx="4364">
                  <c:v>64.67</c:v>
                </c:pt>
                <c:pt idx="4365">
                  <c:v>62.89</c:v>
                </c:pt>
                <c:pt idx="4366">
                  <c:v>63.08</c:v>
                </c:pt>
                <c:pt idx="4367">
                  <c:v>62.84</c:v>
                </c:pt>
                <c:pt idx="4368">
                  <c:v>61.8</c:v>
                </c:pt>
                <c:pt idx="4369">
                  <c:v>61.61</c:v>
                </c:pt>
                <c:pt idx="4370">
                  <c:v>63.37</c:v>
                </c:pt>
                <c:pt idx="4371">
                  <c:v>63.16</c:v>
                </c:pt>
                <c:pt idx="4372">
                  <c:v>61.81</c:v>
                </c:pt>
                <c:pt idx="4373">
                  <c:v>65.61</c:v>
                </c:pt>
                <c:pt idx="4374">
                  <c:v>64.2</c:v>
                </c:pt>
                <c:pt idx="4375">
                  <c:v>64.73</c:v>
                </c:pt>
                <c:pt idx="4376">
                  <c:v>64.599999999999994</c:v>
                </c:pt>
                <c:pt idx="4377">
                  <c:v>62.44</c:v>
                </c:pt>
                <c:pt idx="4378">
                  <c:v>63.93</c:v>
                </c:pt>
                <c:pt idx="4379">
                  <c:v>62.97</c:v>
                </c:pt>
                <c:pt idx="4380">
                  <c:v>63.93</c:v>
                </c:pt>
                <c:pt idx="4381">
                  <c:v>63.84</c:v>
                </c:pt>
                <c:pt idx="4382">
                  <c:v>63.48</c:v>
                </c:pt>
                <c:pt idx="4383">
                  <c:v>62.8</c:v>
                </c:pt>
                <c:pt idx="4384">
                  <c:v>61.22</c:v>
                </c:pt>
                <c:pt idx="4385">
                  <c:v>60.12</c:v>
                </c:pt>
                <c:pt idx="4386">
                  <c:v>58.37</c:v>
                </c:pt>
                <c:pt idx="4387">
                  <c:v>59.21</c:v>
                </c:pt>
                <c:pt idx="4388">
                  <c:v>58.78</c:v>
                </c:pt>
                <c:pt idx="4389">
                  <c:v>60.08</c:v>
                </c:pt>
                <c:pt idx="4390">
                  <c:v>60.57</c:v>
                </c:pt>
                <c:pt idx="4391">
                  <c:v>60.14</c:v>
                </c:pt>
                <c:pt idx="4392">
                  <c:v>59.35</c:v>
                </c:pt>
                <c:pt idx="4393">
                  <c:v>60.57</c:v>
                </c:pt>
                <c:pt idx="4394">
                  <c:v>59.28</c:v>
                </c:pt>
                <c:pt idx="4395">
                  <c:v>58.6</c:v>
                </c:pt>
                <c:pt idx="4396">
                  <c:v>57.91</c:v>
                </c:pt>
                <c:pt idx="4397">
                  <c:v>58.48</c:v>
                </c:pt>
                <c:pt idx="4398">
                  <c:v>58.24</c:v>
                </c:pt>
                <c:pt idx="4399">
                  <c:v>60.24</c:v>
                </c:pt>
                <c:pt idx="4400">
                  <c:v>58.87</c:v>
                </c:pt>
                <c:pt idx="4401">
                  <c:v>59.14</c:v>
                </c:pt>
                <c:pt idx="4402">
                  <c:v>59.42</c:v>
                </c:pt>
                <c:pt idx="4403">
                  <c:v>58.1</c:v>
                </c:pt>
                <c:pt idx="4404">
                  <c:v>58.37</c:v>
                </c:pt>
                <c:pt idx="4405">
                  <c:v>58.38</c:v>
                </c:pt>
                <c:pt idx="4406">
                  <c:v>60.52</c:v>
                </c:pt>
                <c:pt idx="4407">
                  <c:v>59.25</c:v>
                </c:pt>
                <c:pt idx="4408">
                  <c:v>58.04</c:v>
                </c:pt>
                <c:pt idx="4409">
                  <c:v>57.81</c:v>
                </c:pt>
                <c:pt idx="4410">
                  <c:v>56.88</c:v>
                </c:pt>
                <c:pt idx="4411">
                  <c:v>55.68</c:v>
                </c:pt>
                <c:pt idx="4412">
                  <c:v>54.99</c:v>
                </c:pt>
                <c:pt idx="4413">
                  <c:v>54.73</c:v>
                </c:pt>
                <c:pt idx="4414">
                  <c:v>54.05</c:v>
                </c:pt>
                <c:pt idx="4415">
                  <c:v>56</c:v>
                </c:pt>
                <c:pt idx="4416">
                  <c:v>54.85</c:v>
                </c:pt>
                <c:pt idx="4417">
                  <c:v>54.88</c:v>
                </c:pt>
                <c:pt idx="4418">
                  <c:v>55.34</c:v>
                </c:pt>
                <c:pt idx="4419">
                  <c:v>56.41</c:v>
                </c:pt>
                <c:pt idx="4420">
                  <c:v>56.21</c:v>
                </c:pt>
                <c:pt idx="4421">
                  <c:v>55.3</c:v>
                </c:pt>
                <c:pt idx="4422">
                  <c:v>55.01</c:v>
                </c:pt>
                <c:pt idx="4423">
                  <c:v>54.88</c:v>
                </c:pt>
                <c:pt idx="4424">
                  <c:v>54.32</c:v>
                </c:pt>
                <c:pt idx="4425">
                  <c:v>55.05</c:v>
                </c:pt>
                <c:pt idx="4426">
                  <c:v>56.15</c:v>
                </c:pt>
                <c:pt idx="4427">
                  <c:v>57.05</c:v>
                </c:pt>
                <c:pt idx="4428">
                  <c:v>57.73</c:v>
                </c:pt>
                <c:pt idx="4429">
                  <c:v>57.61</c:v>
                </c:pt>
                <c:pt idx="4430">
                  <c:v>56.98</c:v>
                </c:pt>
                <c:pt idx="4431">
                  <c:v>58.67</c:v>
                </c:pt>
                <c:pt idx="4432">
                  <c:v>57.31</c:v>
                </c:pt>
                <c:pt idx="4433">
                  <c:v>59.44</c:v>
                </c:pt>
                <c:pt idx="4434">
                  <c:v>59.52</c:v>
                </c:pt>
                <c:pt idx="4435">
                  <c:v>59.6</c:v>
                </c:pt>
                <c:pt idx="4436">
                  <c:v>59.85</c:v>
                </c:pt>
                <c:pt idx="4437">
                  <c:v>57.13</c:v>
                </c:pt>
                <c:pt idx="4438">
                  <c:v>56.11</c:v>
                </c:pt>
                <c:pt idx="4439">
                  <c:v>56.17</c:v>
                </c:pt>
                <c:pt idx="4440">
                  <c:v>56.72</c:v>
                </c:pt>
                <c:pt idx="4441">
                  <c:v>56.55</c:v>
                </c:pt>
                <c:pt idx="4442">
                  <c:v>56.69</c:v>
                </c:pt>
                <c:pt idx="4443">
                  <c:v>56.29</c:v>
                </c:pt>
                <c:pt idx="4444">
                  <c:v>57.64</c:v>
                </c:pt>
                <c:pt idx="4445">
                  <c:v>58.07</c:v>
                </c:pt>
                <c:pt idx="4446">
                  <c:v>58.98</c:v>
                </c:pt>
                <c:pt idx="4447">
                  <c:v>61.35</c:v>
                </c:pt>
                <c:pt idx="4448">
                  <c:v>61.68</c:v>
                </c:pt>
                <c:pt idx="4449">
                  <c:v>61.13</c:v>
                </c:pt>
                <c:pt idx="4450">
                  <c:v>62.72</c:v>
                </c:pt>
                <c:pt idx="4451">
                  <c:v>62.01</c:v>
                </c:pt>
                <c:pt idx="4452">
                  <c:v>61.92</c:v>
                </c:pt>
                <c:pt idx="4453">
                  <c:v>62.17</c:v>
                </c:pt>
                <c:pt idx="4454">
                  <c:v>62.62</c:v>
                </c:pt>
                <c:pt idx="4455">
                  <c:v>62.26</c:v>
                </c:pt>
                <c:pt idx="4456">
                  <c:v>62.93</c:v>
                </c:pt>
                <c:pt idx="4457">
                  <c:v>64.900000000000006</c:v>
                </c:pt>
                <c:pt idx="4458">
                  <c:v>64.19</c:v>
                </c:pt>
                <c:pt idx="4459">
                  <c:v>65.23</c:v>
                </c:pt>
                <c:pt idx="4460">
                  <c:v>66.430000000000007</c:v>
                </c:pt>
                <c:pt idx="4461">
                  <c:v>66.16</c:v>
                </c:pt>
                <c:pt idx="4462">
                  <c:v>65.34</c:v>
                </c:pt>
                <c:pt idx="4463">
                  <c:v>64.23</c:v>
                </c:pt>
                <c:pt idx="4464">
                  <c:v>64.92</c:v>
                </c:pt>
                <c:pt idx="4465">
                  <c:v>66.239999999999995</c:v>
                </c:pt>
                <c:pt idx="4466">
                  <c:v>66.59</c:v>
                </c:pt>
                <c:pt idx="4467">
                  <c:v>65.989999999999995</c:v>
                </c:pt>
                <c:pt idx="4468">
                  <c:v>65.03</c:v>
                </c:pt>
                <c:pt idx="4469">
                  <c:v>62.88</c:v>
                </c:pt>
                <c:pt idx="4470">
                  <c:v>63.39</c:v>
                </c:pt>
                <c:pt idx="4471">
                  <c:v>63.33</c:v>
                </c:pt>
                <c:pt idx="4472">
                  <c:v>61.56</c:v>
                </c:pt>
                <c:pt idx="4473">
                  <c:v>61.06</c:v>
                </c:pt>
                <c:pt idx="4474">
                  <c:v>60.75</c:v>
                </c:pt>
                <c:pt idx="4475">
                  <c:v>59.64</c:v>
                </c:pt>
                <c:pt idx="4476">
                  <c:v>59.38</c:v>
                </c:pt>
                <c:pt idx="4477">
                  <c:v>59.52</c:v>
                </c:pt>
                <c:pt idx="4478">
                  <c:v>58.15</c:v>
                </c:pt>
                <c:pt idx="4479">
                  <c:v>58.79</c:v>
                </c:pt>
                <c:pt idx="4480">
                  <c:v>59.89</c:v>
                </c:pt>
                <c:pt idx="4481">
                  <c:v>61.54</c:v>
                </c:pt>
                <c:pt idx="4482">
                  <c:v>61.6</c:v>
                </c:pt>
                <c:pt idx="4483">
                  <c:v>60.44</c:v>
                </c:pt>
                <c:pt idx="4484">
                  <c:v>60.54</c:v>
                </c:pt>
                <c:pt idx="4485">
                  <c:v>62.6</c:v>
                </c:pt>
                <c:pt idx="4486">
                  <c:v>60.99</c:v>
                </c:pt>
                <c:pt idx="4487">
                  <c:v>61.76</c:v>
                </c:pt>
                <c:pt idx="4488">
                  <c:v>62.45</c:v>
                </c:pt>
                <c:pt idx="4489">
                  <c:v>64.069999999999993</c:v>
                </c:pt>
                <c:pt idx="4490">
                  <c:v>64.180000000000007</c:v>
                </c:pt>
                <c:pt idx="4491">
                  <c:v>62.34</c:v>
                </c:pt>
                <c:pt idx="4492">
                  <c:v>61.17</c:v>
                </c:pt>
                <c:pt idx="4493">
                  <c:v>60.03</c:v>
                </c:pt>
                <c:pt idx="4494">
                  <c:v>61.06</c:v>
                </c:pt>
                <c:pt idx="4495">
                  <c:v>60.83</c:v>
                </c:pt>
                <c:pt idx="4496">
                  <c:v>62.2</c:v>
                </c:pt>
                <c:pt idx="4497">
                  <c:v>63.97</c:v>
                </c:pt>
                <c:pt idx="4498">
                  <c:v>62.94</c:v>
                </c:pt>
                <c:pt idx="4499">
                  <c:v>62.91</c:v>
                </c:pt>
                <c:pt idx="4500">
                  <c:v>63.26</c:v>
                </c:pt>
                <c:pt idx="4501">
                  <c:v>61.34</c:v>
                </c:pt>
                <c:pt idx="4502">
                  <c:v>62.13</c:v>
                </c:pt>
                <c:pt idx="4503">
                  <c:v>61.5</c:v>
                </c:pt>
                <c:pt idx="4504">
                  <c:v>63.27</c:v>
                </c:pt>
                <c:pt idx="4505">
                  <c:v>63.51</c:v>
                </c:pt>
                <c:pt idx="4506">
                  <c:v>63.61</c:v>
                </c:pt>
                <c:pt idx="4507">
                  <c:v>64.97</c:v>
                </c:pt>
                <c:pt idx="4508">
                  <c:v>65.55</c:v>
                </c:pt>
                <c:pt idx="4509">
                  <c:v>66.459999999999994</c:v>
                </c:pt>
                <c:pt idx="4510">
                  <c:v>65.91</c:v>
                </c:pt>
                <c:pt idx="4511">
                  <c:v>66.84</c:v>
                </c:pt>
                <c:pt idx="4512">
                  <c:v>66.39</c:v>
                </c:pt>
                <c:pt idx="4513">
                  <c:v>67.099999999999994</c:v>
                </c:pt>
                <c:pt idx="4514">
                  <c:v>67.84</c:v>
                </c:pt>
                <c:pt idx="4515">
                  <c:v>67.290000000000006</c:v>
                </c:pt>
                <c:pt idx="4516">
                  <c:v>68.75</c:v>
                </c:pt>
                <c:pt idx="4517">
                  <c:v>69.37</c:v>
                </c:pt>
                <c:pt idx="4518">
                  <c:v>69.42</c:v>
                </c:pt>
                <c:pt idx="4519">
                  <c:v>70.14</c:v>
                </c:pt>
                <c:pt idx="4520">
                  <c:v>71.3</c:v>
                </c:pt>
                <c:pt idx="4521">
                  <c:v>71.849999999999994</c:v>
                </c:pt>
                <c:pt idx="4522">
                  <c:v>72.95</c:v>
                </c:pt>
                <c:pt idx="4523">
                  <c:v>72.87</c:v>
                </c:pt>
                <c:pt idx="4524">
                  <c:v>74.17</c:v>
                </c:pt>
                <c:pt idx="4525">
                  <c:v>73.86</c:v>
                </c:pt>
                <c:pt idx="4526">
                  <c:v>72.459999999999994</c:v>
                </c:pt>
                <c:pt idx="4527">
                  <c:v>72.44</c:v>
                </c:pt>
                <c:pt idx="4528">
                  <c:v>71.02</c:v>
                </c:pt>
                <c:pt idx="4529">
                  <c:v>72.5</c:v>
                </c:pt>
                <c:pt idx="4530">
                  <c:v>73.400000000000006</c:v>
                </c:pt>
                <c:pt idx="4531">
                  <c:v>74.87</c:v>
                </c:pt>
                <c:pt idx="4532">
                  <c:v>73.319999999999993</c:v>
                </c:pt>
                <c:pt idx="4533">
                  <c:v>70.39</c:v>
                </c:pt>
                <c:pt idx="4534">
                  <c:v>70.88</c:v>
                </c:pt>
                <c:pt idx="4535">
                  <c:v>69.33</c:v>
                </c:pt>
                <c:pt idx="4536">
                  <c:v>71.22</c:v>
                </c:pt>
                <c:pt idx="4537">
                  <c:v>70.819999999999993</c:v>
                </c:pt>
                <c:pt idx="4538">
                  <c:v>72.510000000000005</c:v>
                </c:pt>
                <c:pt idx="4539">
                  <c:v>72.180000000000007</c:v>
                </c:pt>
                <c:pt idx="4540">
                  <c:v>70.209999999999994</c:v>
                </c:pt>
                <c:pt idx="4541">
                  <c:v>70.239999999999995</c:v>
                </c:pt>
                <c:pt idx="4542">
                  <c:v>69.040000000000006</c:v>
                </c:pt>
                <c:pt idx="4543">
                  <c:v>69.67</c:v>
                </c:pt>
                <c:pt idx="4544">
                  <c:v>68.680000000000007</c:v>
                </c:pt>
                <c:pt idx="4545">
                  <c:v>69.349999999999994</c:v>
                </c:pt>
                <c:pt idx="4546">
                  <c:v>71</c:v>
                </c:pt>
                <c:pt idx="4547">
                  <c:v>69.22</c:v>
                </c:pt>
                <c:pt idx="4548">
                  <c:v>70.709999999999994</c:v>
                </c:pt>
                <c:pt idx="4549">
                  <c:v>70.59</c:v>
                </c:pt>
                <c:pt idx="4550">
                  <c:v>71.05</c:v>
                </c:pt>
                <c:pt idx="4551">
                  <c:v>70.41</c:v>
                </c:pt>
                <c:pt idx="4552">
                  <c:v>69.39</c:v>
                </c:pt>
                <c:pt idx="4553">
                  <c:v>71.03</c:v>
                </c:pt>
                <c:pt idx="4554">
                  <c:v>71.37</c:v>
                </c:pt>
                <c:pt idx="4555">
                  <c:v>70.81</c:v>
                </c:pt>
                <c:pt idx="4556">
                  <c:v>69.19</c:v>
                </c:pt>
                <c:pt idx="4557">
                  <c:v>69.05</c:v>
                </c:pt>
                <c:pt idx="4558">
                  <c:v>70.48</c:v>
                </c:pt>
                <c:pt idx="4559">
                  <c:v>68.930000000000007</c:v>
                </c:pt>
                <c:pt idx="4560">
                  <c:v>66.92</c:v>
                </c:pt>
                <c:pt idx="4561">
                  <c:v>66.98</c:v>
                </c:pt>
                <c:pt idx="4562">
                  <c:v>67.430000000000007</c:v>
                </c:pt>
                <c:pt idx="4563">
                  <c:v>68.8</c:v>
                </c:pt>
                <c:pt idx="4564">
                  <c:v>68.11</c:v>
                </c:pt>
                <c:pt idx="4565">
                  <c:v>68.08</c:v>
                </c:pt>
                <c:pt idx="4566">
                  <c:v>69.17</c:v>
                </c:pt>
                <c:pt idx="4567">
                  <c:v>69.95</c:v>
                </c:pt>
                <c:pt idx="4568">
                  <c:v>69.930000000000007</c:v>
                </c:pt>
                <c:pt idx="4569">
                  <c:v>70.73</c:v>
                </c:pt>
                <c:pt idx="4570">
                  <c:v>70.98</c:v>
                </c:pt>
                <c:pt idx="4571">
                  <c:v>71.41</c:v>
                </c:pt>
                <c:pt idx="4572">
                  <c:v>72.88</c:v>
                </c:pt>
                <c:pt idx="4573">
                  <c:v>73.510000000000005</c:v>
                </c:pt>
                <c:pt idx="4574">
                  <c:v>73.39</c:v>
                </c:pt>
                <c:pt idx="4575">
                  <c:v>72.510000000000005</c:v>
                </c:pt>
                <c:pt idx="4576">
                  <c:v>73.98</c:v>
                </c:pt>
                <c:pt idx="4577">
                  <c:v>74.08</c:v>
                </c:pt>
                <c:pt idx="4578">
                  <c:v>73.510000000000005</c:v>
                </c:pt>
                <c:pt idx="4579">
                  <c:v>72.89</c:v>
                </c:pt>
                <c:pt idx="4580">
                  <c:v>73.67</c:v>
                </c:pt>
                <c:pt idx="4581">
                  <c:v>74.39</c:v>
                </c:pt>
                <c:pt idx="4582">
                  <c:v>76.69</c:v>
                </c:pt>
                <c:pt idx="4583">
                  <c:v>77.27</c:v>
                </c:pt>
                <c:pt idx="4584">
                  <c:v>75.92</c:v>
                </c:pt>
                <c:pt idx="4585">
                  <c:v>74.36</c:v>
                </c:pt>
                <c:pt idx="4586">
                  <c:v>73.900000000000006</c:v>
                </c:pt>
                <c:pt idx="4587">
                  <c:v>73.72</c:v>
                </c:pt>
                <c:pt idx="4588">
                  <c:v>73.75</c:v>
                </c:pt>
                <c:pt idx="4589">
                  <c:v>74.61</c:v>
                </c:pt>
                <c:pt idx="4590">
                  <c:v>73.28</c:v>
                </c:pt>
                <c:pt idx="4591">
                  <c:v>74</c:v>
                </c:pt>
                <c:pt idx="4592">
                  <c:v>75.010000000000005</c:v>
                </c:pt>
                <c:pt idx="4593">
                  <c:v>73.39</c:v>
                </c:pt>
                <c:pt idx="4594">
                  <c:v>75.150000000000006</c:v>
                </c:pt>
                <c:pt idx="4595">
                  <c:v>75.89</c:v>
                </c:pt>
                <c:pt idx="4596">
                  <c:v>76.89</c:v>
                </c:pt>
                <c:pt idx="4597">
                  <c:v>76.56</c:v>
                </c:pt>
                <c:pt idx="4598">
                  <c:v>76.17</c:v>
                </c:pt>
                <c:pt idx="4599">
                  <c:v>78.3</c:v>
                </c:pt>
                <c:pt idx="4600">
                  <c:v>77.55</c:v>
                </c:pt>
                <c:pt idx="4601">
                  <c:v>77.28</c:v>
                </c:pt>
                <c:pt idx="4602">
                  <c:v>75.28</c:v>
                </c:pt>
                <c:pt idx="4603">
                  <c:v>75.63</c:v>
                </c:pt>
                <c:pt idx="4604">
                  <c:v>74.3</c:v>
                </c:pt>
                <c:pt idx="4605">
                  <c:v>73.8</c:v>
                </c:pt>
                <c:pt idx="4606">
                  <c:v>73.08</c:v>
                </c:pt>
                <c:pt idx="4607">
                  <c:v>71.58</c:v>
                </c:pt>
                <c:pt idx="4608">
                  <c:v>72.3</c:v>
                </c:pt>
                <c:pt idx="4609">
                  <c:v>73.38</c:v>
                </c:pt>
                <c:pt idx="4610">
                  <c:v>73.239999999999995</c:v>
                </c:pt>
                <c:pt idx="4611">
                  <c:v>72.02</c:v>
                </c:pt>
                <c:pt idx="4612">
                  <c:v>72.680000000000007</c:v>
                </c:pt>
                <c:pt idx="4613">
                  <c:v>72.7</c:v>
                </c:pt>
                <c:pt idx="4614">
                  <c:v>70.819999999999993</c:v>
                </c:pt>
                <c:pt idx="4615">
                  <c:v>69.86</c:v>
                </c:pt>
                <c:pt idx="4616">
                  <c:v>70.180000000000007</c:v>
                </c:pt>
                <c:pt idx="4617">
                  <c:v>70.25</c:v>
                </c:pt>
                <c:pt idx="4618">
                  <c:v>69.150000000000006</c:v>
                </c:pt>
                <c:pt idx="4619">
                  <c:v>67.709999999999994</c:v>
                </c:pt>
                <c:pt idx="4620">
                  <c:v>68.09</c:v>
                </c:pt>
                <c:pt idx="4621">
                  <c:v>66.930000000000007</c:v>
                </c:pt>
                <c:pt idx="4622">
                  <c:v>66.53</c:v>
                </c:pt>
                <c:pt idx="4623">
                  <c:v>65.33</c:v>
                </c:pt>
                <c:pt idx="4624">
                  <c:v>64.55</c:v>
                </c:pt>
                <c:pt idx="4625">
                  <c:v>62.99</c:v>
                </c:pt>
                <c:pt idx="4626">
                  <c:v>62.99</c:v>
                </c:pt>
                <c:pt idx="4627">
                  <c:v>62.24</c:v>
                </c:pt>
                <c:pt idx="4628">
                  <c:v>63.33</c:v>
                </c:pt>
                <c:pt idx="4629">
                  <c:v>64.05</c:v>
                </c:pt>
                <c:pt idx="4630">
                  <c:v>62.17</c:v>
                </c:pt>
                <c:pt idx="4631">
                  <c:v>60.47</c:v>
                </c:pt>
                <c:pt idx="4632">
                  <c:v>61.34</c:v>
                </c:pt>
                <c:pt idx="4633">
                  <c:v>60.41</c:v>
                </c:pt>
                <c:pt idx="4634">
                  <c:v>60.8</c:v>
                </c:pt>
                <c:pt idx="4635">
                  <c:v>60.12</c:v>
                </c:pt>
                <c:pt idx="4636">
                  <c:v>62.21</c:v>
                </c:pt>
                <c:pt idx="4637">
                  <c:v>62.54</c:v>
                </c:pt>
                <c:pt idx="4638">
                  <c:v>62.48</c:v>
                </c:pt>
                <c:pt idx="4639">
                  <c:v>60.45</c:v>
                </c:pt>
                <c:pt idx="4640">
                  <c:v>58.43</c:v>
                </c:pt>
                <c:pt idx="4641">
                  <c:v>59.22</c:v>
                </c:pt>
                <c:pt idx="4642">
                  <c:v>60</c:v>
                </c:pt>
                <c:pt idx="4643">
                  <c:v>59.83</c:v>
                </c:pt>
                <c:pt idx="4644">
                  <c:v>60.54</c:v>
                </c:pt>
                <c:pt idx="4645">
                  <c:v>59.34</c:v>
                </c:pt>
                <c:pt idx="4646">
                  <c:v>58.65</c:v>
                </c:pt>
                <c:pt idx="4647">
                  <c:v>58.76</c:v>
                </c:pt>
                <c:pt idx="4648">
                  <c:v>59.52</c:v>
                </c:pt>
                <c:pt idx="4649">
                  <c:v>59.96</c:v>
                </c:pt>
                <c:pt idx="4650">
                  <c:v>60.94</c:v>
                </c:pt>
                <c:pt idx="4651">
                  <c:v>59.58</c:v>
                </c:pt>
                <c:pt idx="4652">
                  <c:v>60.87</c:v>
                </c:pt>
                <c:pt idx="4653">
                  <c:v>59.68</c:v>
                </c:pt>
                <c:pt idx="4654">
                  <c:v>59.21</c:v>
                </c:pt>
                <c:pt idx="4655">
                  <c:v>59.86</c:v>
                </c:pt>
                <c:pt idx="4656">
                  <c:v>62.05</c:v>
                </c:pt>
                <c:pt idx="4657">
                  <c:v>60.77</c:v>
                </c:pt>
                <c:pt idx="4658">
                  <c:v>61.08</c:v>
                </c:pt>
                <c:pt idx="4659">
                  <c:v>58.68</c:v>
                </c:pt>
                <c:pt idx="4660">
                  <c:v>59.03</c:v>
                </c:pt>
                <c:pt idx="4661">
                  <c:v>58.98</c:v>
                </c:pt>
                <c:pt idx="4662">
                  <c:v>57.87</c:v>
                </c:pt>
                <c:pt idx="4663">
                  <c:v>59.15</c:v>
                </c:pt>
                <c:pt idx="4664">
                  <c:v>59.75</c:v>
                </c:pt>
                <c:pt idx="4665">
                  <c:v>58.48</c:v>
                </c:pt>
                <c:pt idx="4666">
                  <c:v>59.59</c:v>
                </c:pt>
                <c:pt idx="4667">
                  <c:v>61.32</c:v>
                </c:pt>
                <c:pt idx="4668">
                  <c:v>59.71</c:v>
                </c:pt>
                <c:pt idx="4669">
                  <c:v>59.05</c:v>
                </c:pt>
                <c:pt idx="4670">
                  <c:v>58.84</c:v>
                </c:pt>
                <c:pt idx="4671">
                  <c:v>59.46</c:v>
                </c:pt>
                <c:pt idx="4672">
                  <c:v>58.54</c:v>
                </c:pt>
                <c:pt idx="4673">
                  <c:v>58.99</c:v>
                </c:pt>
                <c:pt idx="4674">
                  <c:v>58.98</c:v>
                </c:pt>
                <c:pt idx="4675">
                  <c:v>60.39</c:v>
                </c:pt>
                <c:pt idx="4676">
                  <c:v>59.49</c:v>
                </c:pt>
                <c:pt idx="4677">
                  <c:v>59.35</c:v>
                </c:pt>
                <c:pt idx="4678">
                  <c:v>60.03</c:v>
                </c:pt>
                <c:pt idx="4679">
                  <c:v>60.44</c:v>
                </c:pt>
                <c:pt idx="4680">
                  <c:v>61.21</c:v>
                </c:pt>
                <c:pt idx="4681">
                  <c:v>63.07</c:v>
                </c:pt>
                <c:pt idx="4682">
                  <c:v>64.260000000000005</c:v>
                </c:pt>
                <c:pt idx="4683">
                  <c:v>64.62</c:v>
                </c:pt>
                <c:pt idx="4684">
                  <c:v>63.45</c:v>
                </c:pt>
                <c:pt idx="4685">
                  <c:v>63.32</c:v>
                </c:pt>
                <c:pt idx="4686">
                  <c:v>63.07</c:v>
                </c:pt>
                <c:pt idx="4687">
                  <c:v>62.57</c:v>
                </c:pt>
                <c:pt idx="4688">
                  <c:v>62.2</c:v>
                </c:pt>
                <c:pt idx="4689">
                  <c:v>61.84</c:v>
                </c:pt>
                <c:pt idx="4690">
                  <c:v>61.52</c:v>
                </c:pt>
                <c:pt idx="4691">
                  <c:v>61.33</c:v>
                </c:pt>
                <c:pt idx="4692">
                  <c:v>62.12</c:v>
                </c:pt>
                <c:pt idx="4693">
                  <c:v>63.49</c:v>
                </c:pt>
                <c:pt idx="4694">
                  <c:v>62.13</c:v>
                </c:pt>
                <c:pt idx="4695">
                  <c:v>62.81</c:v>
                </c:pt>
                <c:pt idx="4696">
                  <c:v>63.23</c:v>
                </c:pt>
                <c:pt idx="4697">
                  <c:v>62.46</c:v>
                </c:pt>
                <c:pt idx="4698">
                  <c:v>62.42</c:v>
                </c:pt>
                <c:pt idx="4699">
                  <c:v>61.1</c:v>
                </c:pt>
                <c:pt idx="4700">
                  <c:v>60.52</c:v>
                </c:pt>
                <c:pt idx="4701">
                  <c:v>60.67</c:v>
                </c:pt>
                <c:pt idx="4702">
                  <c:v>60.86</c:v>
                </c:pt>
                <c:pt idx="4703">
                  <c:v>60.44</c:v>
                </c:pt>
                <c:pt idx="4704">
                  <c:v>57.96</c:v>
                </c:pt>
                <c:pt idx="4705">
                  <c:v>55.11</c:v>
                </c:pt>
                <c:pt idx="4706">
                  <c:v>55.64</c:v>
                </c:pt>
                <c:pt idx="4707">
                  <c:v>55.6</c:v>
                </c:pt>
                <c:pt idx="4708">
                  <c:v>55.18</c:v>
                </c:pt>
                <c:pt idx="4709">
                  <c:v>53.69</c:v>
                </c:pt>
                <c:pt idx="4710">
                  <c:v>51.7</c:v>
                </c:pt>
                <c:pt idx="4711">
                  <c:v>52.95</c:v>
                </c:pt>
                <c:pt idx="4712">
                  <c:v>53.12</c:v>
                </c:pt>
                <c:pt idx="4713">
                  <c:v>52.26</c:v>
                </c:pt>
                <c:pt idx="4714">
                  <c:v>52.78</c:v>
                </c:pt>
                <c:pt idx="4715">
                  <c:v>51.75</c:v>
                </c:pt>
                <c:pt idx="4716">
                  <c:v>53.44</c:v>
                </c:pt>
                <c:pt idx="4717">
                  <c:v>52.7</c:v>
                </c:pt>
                <c:pt idx="4718">
                  <c:v>55.1</c:v>
                </c:pt>
                <c:pt idx="4719">
                  <c:v>55.43</c:v>
                </c:pt>
                <c:pt idx="4720">
                  <c:v>54.12</c:v>
                </c:pt>
                <c:pt idx="4721">
                  <c:v>55.29</c:v>
                </c:pt>
                <c:pt idx="4722">
                  <c:v>53.68</c:v>
                </c:pt>
                <c:pt idx="4723">
                  <c:v>56.39</c:v>
                </c:pt>
                <c:pt idx="4724">
                  <c:v>57.4</c:v>
                </c:pt>
                <c:pt idx="4725">
                  <c:v>56.72</c:v>
                </c:pt>
                <c:pt idx="4726">
                  <c:v>58.41</c:v>
                </c:pt>
                <c:pt idx="4727">
                  <c:v>58.1</c:v>
                </c:pt>
                <c:pt idx="4728">
                  <c:v>58.42</c:v>
                </c:pt>
                <c:pt idx="4729">
                  <c:v>57.23</c:v>
                </c:pt>
                <c:pt idx="4730">
                  <c:v>59.03</c:v>
                </c:pt>
                <c:pt idx="4731">
                  <c:v>59.01</c:v>
                </c:pt>
                <c:pt idx="4732">
                  <c:v>56.6</c:v>
                </c:pt>
                <c:pt idx="4733">
                  <c:v>57.03</c:v>
                </c:pt>
                <c:pt idx="4734">
                  <c:v>57.43</c:v>
                </c:pt>
                <c:pt idx="4735">
                  <c:v>57.6</c:v>
                </c:pt>
                <c:pt idx="4736">
                  <c:v>58.95</c:v>
                </c:pt>
                <c:pt idx="4737">
                  <c:v>58.14</c:v>
                </c:pt>
                <c:pt idx="4738">
                  <c:v>57.98</c:v>
                </c:pt>
                <c:pt idx="4739">
                  <c:v>59.35</c:v>
                </c:pt>
                <c:pt idx="4740">
                  <c:v>60.62</c:v>
                </c:pt>
                <c:pt idx="4741">
                  <c:v>60.88</c:v>
                </c:pt>
                <c:pt idx="4742">
                  <c:v>61.33</c:v>
                </c:pt>
                <c:pt idx="4743">
                  <c:v>61.36</c:v>
                </c:pt>
                <c:pt idx="4744">
                  <c:v>61.89</c:v>
                </c:pt>
                <c:pt idx="4745">
                  <c:v>62.11</c:v>
                </c:pt>
                <c:pt idx="4746">
                  <c:v>62.08</c:v>
                </c:pt>
                <c:pt idx="4747">
                  <c:v>60.54</c:v>
                </c:pt>
                <c:pt idx="4748">
                  <c:v>61.39</c:v>
                </c:pt>
                <c:pt idx="4749">
                  <c:v>62.5</c:v>
                </c:pt>
                <c:pt idx="4750">
                  <c:v>62.33</c:v>
                </c:pt>
                <c:pt idx="4751">
                  <c:v>61.13</c:v>
                </c:pt>
                <c:pt idx="4752">
                  <c:v>60.74</c:v>
                </c:pt>
                <c:pt idx="4753">
                  <c:v>60.9</c:v>
                </c:pt>
                <c:pt idx="4754">
                  <c:v>61.06</c:v>
                </c:pt>
                <c:pt idx="4755">
                  <c:v>60.98</c:v>
                </c:pt>
                <c:pt idx="4756">
                  <c:v>60.3</c:v>
                </c:pt>
                <c:pt idx="4757">
                  <c:v>60.52</c:v>
                </c:pt>
                <c:pt idx="4758">
                  <c:v>60.2</c:v>
                </c:pt>
                <c:pt idx="4759">
                  <c:v>60.77</c:v>
                </c:pt>
                <c:pt idx="4760">
                  <c:v>62.51</c:v>
                </c:pt>
                <c:pt idx="4761">
                  <c:v>63.18</c:v>
                </c:pt>
                <c:pt idx="4762">
                  <c:v>64.41</c:v>
                </c:pt>
                <c:pt idx="4763">
                  <c:v>64.599999999999994</c:v>
                </c:pt>
                <c:pt idx="4764">
                  <c:v>65.78</c:v>
                </c:pt>
                <c:pt idx="4765">
                  <c:v>67.88</c:v>
                </c:pt>
                <c:pt idx="4766">
                  <c:v>68.099999999999994</c:v>
                </c:pt>
                <c:pt idx="4767">
                  <c:v>68.739999999999995</c:v>
                </c:pt>
                <c:pt idx="4768">
                  <c:v>67.81</c:v>
                </c:pt>
                <c:pt idx="4769">
                  <c:v>68.400000000000006</c:v>
                </c:pt>
                <c:pt idx="4770">
                  <c:v>68.239999999999995</c:v>
                </c:pt>
                <c:pt idx="4771">
                  <c:v>66.59</c:v>
                </c:pt>
                <c:pt idx="4772">
                  <c:v>67.42</c:v>
                </c:pt>
                <c:pt idx="4773">
                  <c:v>67.84</c:v>
                </c:pt>
                <c:pt idx="4774">
                  <c:v>68.72</c:v>
                </c:pt>
                <c:pt idx="4775">
                  <c:v>68.97</c:v>
                </c:pt>
                <c:pt idx="4776">
                  <c:v>67.25</c:v>
                </c:pt>
                <c:pt idx="4777">
                  <c:v>65.930000000000007</c:v>
                </c:pt>
                <c:pt idx="4778">
                  <c:v>66.040000000000006</c:v>
                </c:pt>
                <c:pt idx="4779">
                  <c:v>65.94</c:v>
                </c:pt>
                <c:pt idx="4780">
                  <c:v>66.489999999999995</c:v>
                </c:pt>
                <c:pt idx="4781">
                  <c:v>68.150000000000006</c:v>
                </c:pt>
                <c:pt idx="4782">
                  <c:v>67.16</c:v>
                </c:pt>
                <c:pt idx="4783">
                  <c:v>68.569999999999993</c:v>
                </c:pt>
                <c:pt idx="4784">
                  <c:v>67.650000000000006</c:v>
                </c:pt>
                <c:pt idx="4785">
                  <c:v>68.41</c:v>
                </c:pt>
                <c:pt idx="4786">
                  <c:v>67.650000000000006</c:v>
                </c:pt>
                <c:pt idx="4787">
                  <c:v>67</c:v>
                </c:pt>
                <c:pt idx="4788">
                  <c:v>66.25</c:v>
                </c:pt>
                <c:pt idx="4789">
                  <c:v>66.05</c:v>
                </c:pt>
                <c:pt idx="4790">
                  <c:v>65.31</c:v>
                </c:pt>
                <c:pt idx="4791">
                  <c:v>64.44</c:v>
                </c:pt>
                <c:pt idx="4792">
                  <c:v>65.540000000000006</c:v>
                </c:pt>
                <c:pt idx="4793">
                  <c:v>65.2</c:v>
                </c:pt>
                <c:pt idx="4794">
                  <c:v>65.790000000000006</c:v>
                </c:pt>
                <c:pt idx="4795">
                  <c:v>66.83</c:v>
                </c:pt>
                <c:pt idx="4796">
                  <c:v>66.83</c:v>
                </c:pt>
                <c:pt idx="4797">
                  <c:v>68.11</c:v>
                </c:pt>
                <c:pt idx="4798">
                  <c:v>68.010000000000005</c:v>
                </c:pt>
                <c:pt idx="4799">
                  <c:v>70.27</c:v>
                </c:pt>
                <c:pt idx="4800">
                  <c:v>69.42</c:v>
                </c:pt>
                <c:pt idx="4801">
                  <c:v>70.489999999999995</c:v>
                </c:pt>
                <c:pt idx="4802">
                  <c:v>69.52</c:v>
                </c:pt>
                <c:pt idx="4803">
                  <c:v>70.599999999999994</c:v>
                </c:pt>
                <c:pt idx="4804">
                  <c:v>70.72</c:v>
                </c:pt>
                <c:pt idx="4805">
                  <c:v>70.69</c:v>
                </c:pt>
                <c:pt idx="4806">
                  <c:v>69.709999999999994</c:v>
                </c:pt>
                <c:pt idx="4807">
                  <c:v>68.13</c:v>
                </c:pt>
                <c:pt idx="4808">
                  <c:v>67.84</c:v>
                </c:pt>
                <c:pt idx="4809">
                  <c:v>68.040000000000006</c:v>
                </c:pt>
                <c:pt idx="4810">
                  <c:v>69.069999999999993</c:v>
                </c:pt>
                <c:pt idx="4811">
                  <c:v>70.400000000000006</c:v>
                </c:pt>
                <c:pt idx="4812">
                  <c:v>70.45</c:v>
                </c:pt>
                <c:pt idx="4813">
                  <c:v>71.02</c:v>
                </c:pt>
                <c:pt idx="4814">
                  <c:v>71.22</c:v>
                </c:pt>
                <c:pt idx="4815">
                  <c:v>68.599999999999994</c:v>
                </c:pt>
                <c:pt idx="4816">
                  <c:v>69.56</c:v>
                </c:pt>
                <c:pt idx="4817">
                  <c:v>68.790000000000006</c:v>
                </c:pt>
                <c:pt idx="4818">
                  <c:v>69.94</c:v>
                </c:pt>
                <c:pt idx="4819">
                  <c:v>70.959999999999994</c:v>
                </c:pt>
                <c:pt idx="4820">
                  <c:v>71.47</c:v>
                </c:pt>
                <c:pt idx="4821">
                  <c:v>72.180000000000007</c:v>
                </c:pt>
                <c:pt idx="4822">
                  <c:v>71.84</c:v>
                </c:pt>
                <c:pt idx="4823">
                  <c:v>70.42</c:v>
                </c:pt>
                <c:pt idx="4824">
                  <c:v>70.22</c:v>
                </c:pt>
                <c:pt idx="4825">
                  <c:v>71.180000000000007</c:v>
                </c:pt>
                <c:pt idx="4826">
                  <c:v>71.36</c:v>
                </c:pt>
                <c:pt idx="4827">
                  <c:v>70.17</c:v>
                </c:pt>
                <c:pt idx="4828">
                  <c:v>70.53</c:v>
                </c:pt>
                <c:pt idx="4829">
                  <c:v>70.52</c:v>
                </c:pt>
                <c:pt idx="4830">
                  <c:v>71.41</c:v>
                </c:pt>
                <c:pt idx="4831">
                  <c:v>72.63</c:v>
                </c:pt>
                <c:pt idx="4832">
                  <c:v>72.930000000000007</c:v>
                </c:pt>
                <c:pt idx="4833">
                  <c:v>73.05</c:v>
                </c:pt>
                <c:pt idx="4834">
                  <c:v>74.75</c:v>
                </c:pt>
                <c:pt idx="4835">
                  <c:v>75.62</c:v>
                </c:pt>
                <c:pt idx="4836">
                  <c:v>75.78</c:v>
                </c:pt>
                <c:pt idx="4837">
                  <c:v>76.400000000000006</c:v>
                </c:pt>
                <c:pt idx="4838">
                  <c:v>75.44</c:v>
                </c:pt>
                <c:pt idx="4839">
                  <c:v>76.400000000000006</c:v>
                </c:pt>
                <c:pt idx="4840">
                  <c:v>77.569999999999993</c:v>
                </c:pt>
                <c:pt idx="4841">
                  <c:v>77.33</c:v>
                </c:pt>
                <c:pt idx="4842">
                  <c:v>75.53</c:v>
                </c:pt>
                <c:pt idx="4843">
                  <c:v>76.760000000000005</c:v>
                </c:pt>
                <c:pt idx="4844">
                  <c:v>77.67</c:v>
                </c:pt>
                <c:pt idx="4845">
                  <c:v>77.64</c:v>
                </c:pt>
                <c:pt idx="4846">
                  <c:v>76.86</c:v>
                </c:pt>
                <c:pt idx="4847">
                  <c:v>75.08</c:v>
                </c:pt>
                <c:pt idx="4848">
                  <c:v>76.319999999999993</c:v>
                </c:pt>
                <c:pt idx="4849">
                  <c:v>75.180000000000007</c:v>
                </c:pt>
                <c:pt idx="4850">
                  <c:v>76.260000000000005</c:v>
                </c:pt>
                <c:pt idx="4851">
                  <c:v>75.739999999999995</c:v>
                </c:pt>
                <c:pt idx="4852">
                  <c:v>77.05</c:v>
                </c:pt>
                <c:pt idx="4853">
                  <c:v>75.349999999999994</c:v>
                </c:pt>
                <c:pt idx="4854">
                  <c:v>75.760000000000005</c:v>
                </c:pt>
                <c:pt idx="4855">
                  <c:v>74.75</c:v>
                </c:pt>
                <c:pt idx="4856">
                  <c:v>71.17</c:v>
                </c:pt>
                <c:pt idx="4857">
                  <c:v>71.8</c:v>
                </c:pt>
                <c:pt idx="4858">
                  <c:v>70.989999999999995</c:v>
                </c:pt>
                <c:pt idx="4859">
                  <c:v>70.209999999999994</c:v>
                </c:pt>
                <c:pt idx="4860">
                  <c:v>70.39</c:v>
                </c:pt>
                <c:pt idx="4861">
                  <c:v>70.23</c:v>
                </c:pt>
                <c:pt idx="4862">
                  <c:v>70.510000000000005</c:v>
                </c:pt>
                <c:pt idx="4863">
                  <c:v>71.64</c:v>
                </c:pt>
                <c:pt idx="4864">
                  <c:v>69.42</c:v>
                </c:pt>
                <c:pt idx="4865">
                  <c:v>70.44</c:v>
                </c:pt>
                <c:pt idx="4866">
                  <c:v>69.849999999999994</c:v>
                </c:pt>
                <c:pt idx="4867">
                  <c:v>68.69</c:v>
                </c:pt>
                <c:pt idx="4868">
                  <c:v>68.7</c:v>
                </c:pt>
                <c:pt idx="4869">
                  <c:v>69.86</c:v>
                </c:pt>
                <c:pt idx="4870">
                  <c:v>70.62</c:v>
                </c:pt>
                <c:pt idx="4871">
                  <c:v>70.95</c:v>
                </c:pt>
                <c:pt idx="4872">
                  <c:v>70.55</c:v>
                </c:pt>
                <c:pt idx="4873">
                  <c:v>72.13</c:v>
                </c:pt>
                <c:pt idx="4874">
                  <c:v>71.900000000000006</c:v>
                </c:pt>
                <c:pt idx="4875">
                  <c:v>72.69</c:v>
                </c:pt>
                <c:pt idx="4876">
                  <c:v>73.41</c:v>
                </c:pt>
                <c:pt idx="4877">
                  <c:v>73.92</c:v>
                </c:pt>
                <c:pt idx="4878">
                  <c:v>74.34</c:v>
                </c:pt>
                <c:pt idx="4879">
                  <c:v>74.77</c:v>
                </c:pt>
                <c:pt idx="4880">
                  <c:v>75.069999999999993</c:v>
                </c:pt>
                <c:pt idx="4881">
                  <c:v>75.48</c:v>
                </c:pt>
                <c:pt idx="4882">
                  <c:v>76.38</c:v>
                </c:pt>
                <c:pt idx="4883">
                  <c:v>77.680000000000007</c:v>
                </c:pt>
                <c:pt idx="4884">
                  <c:v>77.400000000000006</c:v>
                </c:pt>
                <c:pt idx="4885">
                  <c:v>76.22</c:v>
                </c:pt>
                <c:pt idx="4886">
                  <c:v>76.98</c:v>
                </c:pt>
                <c:pt idx="4887">
                  <c:v>77.59</c:v>
                </c:pt>
                <c:pt idx="4888">
                  <c:v>78.47</c:v>
                </c:pt>
                <c:pt idx="4889">
                  <c:v>79.09</c:v>
                </c:pt>
                <c:pt idx="4890">
                  <c:v>79.3</c:v>
                </c:pt>
                <c:pt idx="4891">
                  <c:v>78.91</c:v>
                </c:pt>
                <c:pt idx="4892">
                  <c:v>77.62</c:v>
                </c:pt>
                <c:pt idx="4893">
                  <c:v>77.430000000000007</c:v>
                </c:pt>
                <c:pt idx="4894">
                  <c:v>80.03</c:v>
                </c:pt>
                <c:pt idx="4895">
                  <c:v>79.17</c:v>
                </c:pt>
                <c:pt idx="4896">
                  <c:v>77.64</c:v>
                </c:pt>
                <c:pt idx="4897">
                  <c:v>77.38</c:v>
                </c:pt>
                <c:pt idx="4898">
                  <c:v>77.19</c:v>
                </c:pt>
                <c:pt idx="4899">
                  <c:v>78.97</c:v>
                </c:pt>
                <c:pt idx="4900">
                  <c:v>78.900000000000006</c:v>
                </c:pt>
                <c:pt idx="4901">
                  <c:v>76.58</c:v>
                </c:pt>
                <c:pt idx="4902">
                  <c:v>77.489999999999995</c:v>
                </c:pt>
                <c:pt idx="4903">
                  <c:v>78.599999999999994</c:v>
                </c:pt>
                <c:pt idx="4904">
                  <c:v>80.150000000000006</c:v>
                </c:pt>
                <c:pt idx="4905">
                  <c:v>80.55</c:v>
                </c:pt>
                <c:pt idx="4906">
                  <c:v>82.75</c:v>
                </c:pt>
                <c:pt idx="4907">
                  <c:v>84.16</c:v>
                </c:pt>
                <c:pt idx="4908">
                  <c:v>83.13</c:v>
                </c:pt>
                <c:pt idx="4909">
                  <c:v>84.6</c:v>
                </c:pt>
                <c:pt idx="4910">
                  <c:v>83.79</c:v>
                </c:pt>
                <c:pt idx="4911">
                  <c:v>83.27</c:v>
                </c:pt>
                <c:pt idx="4912">
                  <c:v>82.85</c:v>
                </c:pt>
                <c:pt idx="4913">
                  <c:v>84.37</c:v>
                </c:pt>
                <c:pt idx="4914">
                  <c:v>87.48</c:v>
                </c:pt>
                <c:pt idx="4915">
                  <c:v>88.69</c:v>
                </c:pt>
                <c:pt idx="4916">
                  <c:v>90.32</c:v>
                </c:pt>
                <c:pt idx="4917">
                  <c:v>87.44</c:v>
                </c:pt>
                <c:pt idx="4918">
                  <c:v>90.63</c:v>
                </c:pt>
                <c:pt idx="4919">
                  <c:v>89.72</c:v>
                </c:pt>
                <c:pt idx="4920">
                  <c:v>92.08</c:v>
                </c:pt>
                <c:pt idx="4921">
                  <c:v>90.49</c:v>
                </c:pt>
                <c:pt idx="4922">
                  <c:v>93.26</c:v>
                </c:pt>
                <c:pt idx="4923">
                  <c:v>93.24</c:v>
                </c:pt>
                <c:pt idx="4924">
                  <c:v>92.79</c:v>
                </c:pt>
                <c:pt idx="4925">
                  <c:v>93.18</c:v>
                </c:pt>
                <c:pt idx="4926">
                  <c:v>91.98</c:v>
                </c:pt>
                <c:pt idx="4927">
                  <c:v>88.83</c:v>
                </c:pt>
                <c:pt idx="4928">
                  <c:v>91.36</c:v>
                </c:pt>
                <c:pt idx="4929">
                  <c:v>90.94</c:v>
                </c:pt>
                <c:pt idx="4930">
                  <c:v>91.62</c:v>
                </c:pt>
                <c:pt idx="4931">
                  <c:v>92.28</c:v>
                </c:pt>
                <c:pt idx="4932">
                  <c:v>95.49</c:v>
                </c:pt>
                <c:pt idx="4933">
                  <c:v>94.84</c:v>
                </c:pt>
                <c:pt idx="4934">
                  <c:v>94.5</c:v>
                </c:pt>
                <c:pt idx="4935">
                  <c:v>95.76</c:v>
                </c:pt>
                <c:pt idx="4936">
                  <c:v>95.32</c:v>
                </c:pt>
                <c:pt idx="4937">
                  <c:v>92.52</c:v>
                </c:pt>
                <c:pt idx="4938">
                  <c:v>89.81</c:v>
                </c:pt>
                <c:pt idx="4939">
                  <c:v>90.22</c:v>
                </c:pt>
                <c:pt idx="4940">
                  <c:v>88.26</c:v>
                </c:pt>
                <c:pt idx="4941">
                  <c:v>89.8</c:v>
                </c:pt>
                <c:pt idx="4942">
                  <c:v>89.53</c:v>
                </c:pt>
                <c:pt idx="4943">
                  <c:v>88.49</c:v>
                </c:pt>
                <c:pt idx="4944">
                  <c:v>90.18</c:v>
                </c:pt>
                <c:pt idx="4945">
                  <c:v>88.64</c:v>
                </c:pt>
                <c:pt idx="4946">
                  <c:v>88.04</c:v>
                </c:pt>
                <c:pt idx="4947">
                  <c:v>89.99</c:v>
                </c:pt>
                <c:pt idx="4948">
                  <c:v>94.02</c:v>
                </c:pt>
                <c:pt idx="4949">
                  <c:v>92.12</c:v>
                </c:pt>
                <c:pt idx="4950">
                  <c:v>92.67</c:v>
                </c:pt>
                <c:pt idx="4951">
                  <c:v>91.29</c:v>
                </c:pt>
                <c:pt idx="4952">
                  <c:v>90.12</c:v>
                </c:pt>
                <c:pt idx="4953">
                  <c:v>91.48</c:v>
                </c:pt>
                <c:pt idx="4954">
                  <c:v>90.88</c:v>
                </c:pt>
                <c:pt idx="4955">
                  <c:v>92.46</c:v>
                </c:pt>
                <c:pt idx="4956">
                  <c:v>92.7</c:v>
                </c:pt>
                <c:pt idx="4957">
                  <c:v>93.94</c:v>
                </c:pt>
                <c:pt idx="4958">
                  <c:v>94.78</c:v>
                </c:pt>
                <c:pt idx="4959">
                  <c:v>93.88</c:v>
                </c:pt>
                <c:pt idx="4960">
                  <c:v>93.85</c:v>
                </c:pt>
                <c:pt idx="4961">
                  <c:v>97.84</c:v>
                </c:pt>
                <c:pt idx="4962">
                  <c:v>97.6</c:v>
                </c:pt>
                <c:pt idx="4963">
                  <c:v>96.79</c:v>
                </c:pt>
                <c:pt idx="4964">
                  <c:v>94.39</c:v>
                </c:pt>
                <c:pt idx="4965">
                  <c:v>95.54</c:v>
                </c:pt>
                <c:pt idx="4966">
                  <c:v>94.37</c:v>
                </c:pt>
                <c:pt idx="4967">
                  <c:v>92.22</c:v>
                </c:pt>
                <c:pt idx="4968">
                  <c:v>91.07</c:v>
                </c:pt>
                <c:pt idx="4969">
                  <c:v>92.92</c:v>
                </c:pt>
                <c:pt idx="4970">
                  <c:v>90.98</c:v>
                </c:pt>
                <c:pt idx="4971">
                  <c:v>89.75</c:v>
                </c:pt>
                <c:pt idx="4972">
                  <c:v>88.75</c:v>
                </c:pt>
                <c:pt idx="4973">
                  <c:v>89.23</c:v>
                </c:pt>
                <c:pt idx="4974">
                  <c:v>87.51</c:v>
                </c:pt>
                <c:pt idx="4975">
                  <c:v>88.45</c:v>
                </c:pt>
                <c:pt idx="4976">
                  <c:v>86.62</c:v>
                </c:pt>
                <c:pt idx="4977">
                  <c:v>89.07</c:v>
                </c:pt>
                <c:pt idx="4978">
                  <c:v>90.9</c:v>
                </c:pt>
                <c:pt idx="4979">
                  <c:v>91.38</c:v>
                </c:pt>
                <c:pt idx="4980">
                  <c:v>92</c:v>
                </c:pt>
                <c:pt idx="4981">
                  <c:v>92.53</c:v>
                </c:pt>
                <c:pt idx="4982">
                  <c:v>92.21</c:v>
                </c:pt>
                <c:pt idx="4983">
                  <c:v>89.44</c:v>
                </c:pt>
                <c:pt idx="4984">
                  <c:v>90.47</c:v>
                </c:pt>
                <c:pt idx="4985">
                  <c:v>88.82</c:v>
                </c:pt>
                <c:pt idx="4986">
                  <c:v>87.78</c:v>
                </c:pt>
                <c:pt idx="4987">
                  <c:v>88.51</c:v>
                </c:pt>
                <c:pt idx="4988">
                  <c:v>91.94</c:v>
                </c:pt>
                <c:pt idx="4989">
                  <c:v>93.53</c:v>
                </c:pt>
                <c:pt idx="4990">
                  <c:v>92.86</c:v>
                </c:pt>
                <c:pt idx="4991">
                  <c:v>93.32</c:v>
                </c:pt>
                <c:pt idx="4992">
                  <c:v>95.09</c:v>
                </c:pt>
                <c:pt idx="4993">
                  <c:v>94.63</c:v>
                </c:pt>
                <c:pt idx="4994">
                  <c:v>94.91</c:v>
                </c:pt>
                <c:pt idx="4995">
                  <c:v>98.56</c:v>
                </c:pt>
                <c:pt idx="4996">
                  <c:v>98.42</c:v>
                </c:pt>
                <c:pt idx="4997">
                  <c:v>96.24</c:v>
                </c:pt>
                <c:pt idx="4998">
                  <c:v>97.01</c:v>
                </c:pt>
                <c:pt idx="4999">
                  <c:v>97.69</c:v>
                </c:pt>
                <c:pt idx="5000">
                  <c:v>99.47</c:v>
                </c:pt>
                <c:pt idx="5001">
                  <c:v>98.27</c:v>
                </c:pt>
                <c:pt idx="5002">
                  <c:v>100.9</c:v>
                </c:pt>
                <c:pt idx="5003">
                  <c:v>100.1</c:v>
                </c:pt>
                <c:pt idx="5004">
                  <c:v>100.48</c:v>
                </c:pt>
                <c:pt idx="5005">
                  <c:v>97.52</c:v>
                </c:pt>
                <c:pt idx="5006">
                  <c:v>101.64</c:v>
                </c:pt>
                <c:pt idx="5007">
                  <c:v>102.61</c:v>
                </c:pt>
                <c:pt idx="5008">
                  <c:v>102.38</c:v>
                </c:pt>
                <c:pt idx="5009">
                  <c:v>104.16</c:v>
                </c:pt>
                <c:pt idx="5010">
                  <c:v>105.25</c:v>
                </c:pt>
                <c:pt idx="5011">
                  <c:v>106.27</c:v>
                </c:pt>
                <c:pt idx="5012">
                  <c:v>107.54</c:v>
                </c:pt>
                <c:pt idx="5013">
                  <c:v>107.55</c:v>
                </c:pt>
                <c:pt idx="5014">
                  <c:v>101.75</c:v>
                </c:pt>
                <c:pt idx="5015">
                  <c:v>105.56</c:v>
                </c:pt>
                <c:pt idx="5016">
                  <c:v>100.72</c:v>
                </c:pt>
                <c:pt idx="5017">
                  <c:v>100.38</c:v>
                </c:pt>
                <c:pt idx="5018">
                  <c:v>99.86</c:v>
                </c:pt>
                <c:pt idx="5019">
                  <c:v>100.6</c:v>
                </c:pt>
                <c:pt idx="5020">
                  <c:v>103.99</c:v>
                </c:pt>
                <c:pt idx="5021">
                  <c:v>105</c:v>
                </c:pt>
                <c:pt idx="5022">
                  <c:v>103.77</c:v>
                </c:pt>
                <c:pt idx="5023">
                  <c:v>100.3</c:v>
                </c:pt>
                <c:pt idx="5024">
                  <c:v>100.17</c:v>
                </c:pt>
                <c:pt idx="5025">
                  <c:v>103.75</c:v>
                </c:pt>
                <c:pt idx="5026">
                  <c:v>102.52</c:v>
                </c:pt>
                <c:pt idx="5027">
                  <c:v>104.9</c:v>
                </c:pt>
                <c:pt idx="5028">
                  <c:v>107.14</c:v>
                </c:pt>
                <c:pt idx="5029">
                  <c:v>106.34</c:v>
                </c:pt>
                <c:pt idx="5030">
                  <c:v>108.47</c:v>
                </c:pt>
                <c:pt idx="5031">
                  <c:v>108.2</c:v>
                </c:pt>
                <c:pt idx="5032">
                  <c:v>108.75</c:v>
                </c:pt>
                <c:pt idx="5033">
                  <c:v>109.84</c:v>
                </c:pt>
                <c:pt idx="5034">
                  <c:v>111.31</c:v>
                </c:pt>
                <c:pt idx="5035">
                  <c:v>112.66</c:v>
                </c:pt>
                <c:pt idx="5036">
                  <c:v>112.43</c:v>
                </c:pt>
                <c:pt idx="5037">
                  <c:v>113.92</c:v>
                </c:pt>
                <c:pt idx="5038">
                  <c:v>114.43</c:v>
                </c:pt>
                <c:pt idx="5039">
                  <c:v>115.95</c:v>
                </c:pt>
                <c:pt idx="5040">
                  <c:v>116.46</c:v>
                </c:pt>
                <c:pt idx="5041">
                  <c:v>114.34</c:v>
                </c:pt>
                <c:pt idx="5042">
                  <c:v>116.34</c:v>
                </c:pt>
                <c:pt idx="5043">
                  <c:v>116.74</c:v>
                </c:pt>
                <c:pt idx="5044">
                  <c:v>113.43</c:v>
                </c:pt>
                <c:pt idx="5045">
                  <c:v>111.36</c:v>
                </c:pt>
                <c:pt idx="5046">
                  <c:v>110.5</c:v>
                </c:pt>
                <c:pt idx="5047">
                  <c:v>114.56</c:v>
                </c:pt>
                <c:pt idx="5048">
                  <c:v>117.99</c:v>
                </c:pt>
                <c:pt idx="5049">
                  <c:v>120.31</c:v>
                </c:pt>
                <c:pt idx="5050">
                  <c:v>122.32</c:v>
                </c:pt>
                <c:pt idx="5051">
                  <c:v>122.84</c:v>
                </c:pt>
                <c:pt idx="5052">
                  <c:v>125.4</c:v>
                </c:pt>
                <c:pt idx="5053">
                  <c:v>122.91</c:v>
                </c:pt>
                <c:pt idx="5054">
                  <c:v>124.1</c:v>
                </c:pt>
                <c:pt idx="5055">
                  <c:v>121.86</c:v>
                </c:pt>
                <c:pt idx="5056">
                  <c:v>121.25</c:v>
                </c:pt>
                <c:pt idx="5057">
                  <c:v>124.99</c:v>
                </c:pt>
                <c:pt idx="5058">
                  <c:v>125.06</c:v>
                </c:pt>
                <c:pt idx="5059">
                  <c:v>127.84</c:v>
                </c:pt>
                <c:pt idx="5060">
                  <c:v>132.69999999999999</c:v>
                </c:pt>
                <c:pt idx="5061">
                  <c:v>130.51</c:v>
                </c:pt>
                <c:pt idx="5062">
                  <c:v>131.57</c:v>
                </c:pt>
                <c:pt idx="5063">
                  <c:v>132.37</c:v>
                </c:pt>
                <c:pt idx="5064">
                  <c:v>128.31</c:v>
                </c:pt>
                <c:pt idx="5065">
                  <c:v>130.93</c:v>
                </c:pt>
                <c:pt idx="5066">
                  <c:v>126.89</c:v>
                </c:pt>
                <c:pt idx="5067">
                  <c:v>127.78</c:v>
                </c:pt>
                <c:pt idx="5068">
                  <c:v>128.02000000000001</c:v>
                </c:pt>
                <c:pt idx="5069">
                  <c:v>124.58</c:v>
                </c:pt>
                <c:pt idx="5070">
                  <c:v>122.1</c:v>
                </c:pt>
                <c:pt idx="5071">
                  <c:v>127.54</c:v>
                </c:pt>
                <c:pt idx="5072">
                  <c:v>137.69</c:v>
                </c:pt>
                <c:pt idx="5073">
                  <c:v>133.91</c:v>
                </c:pt>
                <c:pt idx="5074">
                  <c:v>131.02000000000001</c:v>
                </c:pt>
                <c:pt idx="5075">
                  <c:v>135.02000000000001</c:v>
                </c:pt>
                <c:pt idx="5076">
                  <c:v>136.09</c:v>
                </c:pt>
                <c:pt idx="5077">
                  <c:v>134.25</c:v>
                </c:pt>
                <c:pt idx="5078">
                  <c:v>134.71</c:v>
                </c:pt>
                <c:pt idx="5079">
                  <c:v>134.71</c:v>
                </c:pt>
                <c:pt idx="5080">
                  <c:v>133.72</c:v>
                </c:pt>
                <c:pt idx="5081">
                  <c:v>136.44</c:v>
                </c:pt>
                <c:pt idx="5082">
                  <c:v>132</c:v>
                </c:pt>
                <c:pt idx="5083">
                  <c:v>134.86000000000001</c:v>
                </c:pt>
                <c:pt idx="5084">
                  <c:v>135.91</c:v>
                </c:pt>
                <c:pt idx="5085">
                  <c:v>136.46</c:v>
                </c:pt>
                <c:pt idx="5086">
                  <c:v>134.33000000000001</c:v>
                </c:pt>
                <c:pt idx="5087">
                  <c:v>139.83000000000001</c:v>
                </c:pt>
                <c:pt idx="5088">
                  <c:v>140.31</c:v>
                </c:pt>
                <c:pt idx="5089">
                  <c:v>139.83000000000001</c:v>
                </c:pt>
                <c:pt idx="5090">
                  <c:v>140.66999999999999</c:v>
                </c:pt>
                <c:pt idx="5091">
                  <c:v>144.26</c:v>
                </c:pt>
                <c:pt idx="5092">
                  <c:v>146.08000000000001</c:v>
                </c:pt>
                <c:pt idx="5093">
                  <c:v>144.41999999999999</c:v>
                </c:pt>
                <c:pt idx="5094">
                  <c:v>141.87</c:v>
                </c:pt>
                <c:pt idx="5095">
                  <c:v>136.43</c:v>
                </c:pt>
                <c:pt idx="5096">
                  <c:v>136.58000000000001</c:v>
                </c:pt>
                <c:pt idx="5097">
                  <c:v>142.03</c:v>
                </c:pt>
                <c:pt idx="5098">
                  <c:v>144.49</c:v>
                </c:pt>
                <c:pt idx="5099">
                  <c:v>143.91999999999999</c:v>
                </c:pt>
                <c:pt idx="5100">
                  <c:v>138.75</c:v>
                </c:pt>
                <c:pt idx="5101">
                  <c:v>136.19</c:v>
                </c:pt>
                <c:pt idx="5102">
                  <c:v>131.07</c:v>
                </c:pt>
                <c:pt idx="5103">
                  <c:v>130.19</c:v>
                </c:pt>
                <c:pt idx="5104">
                  <c:v>132.61000000000001</c:v>
                </c:pt>
                <c:pt idx="5105">
                  <c:v>129.55000000000001</c:v>
                </c:pt>
                <c:pt idx="5106">
                  <c:v>125.29</c:v>
                </c:pt>
                <c:pt idx="5107">
                  <c:v>126.44</c:v>
                </c:pt>
                <c:pt idx="5108">
                  <c:v>124.52</c:v>
                </c:pt>
                <c:pt idx="5109">
                  <c:v>125.84</c:v>
                </c:pt>
                <c:pt idx="5110">
                  <c:v>122.71</c:v>
                </c:pt>
                <c:pt idx="5111">
                  <c:v>127.1</c:v>
                </c:pt>
                <c:pt idx="5112">
                  <c:v>123.98</c:v>
                </c:pt>
                <c:pt idx="5113">
                  <c:v>124.18</c:v>
                </c:pt>
                <c:pt idx="5114">
                  <c:v>120.68</c:v>
                </c:pt>
                <c:pt idx="5115">
                  <c:v>117.7</c:v>
                </c:pt>
                <c:pt idx="5116">
                  <c:v>117</c:v>
                </c:pt>
                <c:pt idx="5117">
                  <c:v>117.86</c:v>
                </c:pt>
                <c:pt idx="5118">
                  <c:v>113.33</c:v>
                </c:pt>
                <c:pt idx="5119">
                  <c:v>112.67</c:v>
                </c:pt>
                <c:pt idx="5120">
                  <c:v>111.15</c:v>
                </c:pt>
                <c:pt idx="5121">
                  <c:v>113.47</c:v>
                </c:pt>
                <c:pt idx="5122">
                  <c:v>112.64</c:v>
                </c:pt>
                <c:pt idx="5123">
                  <c:v>112.55</c:v>
                </c:pt>
                <c:pt idx="5124">
                  <c:v>111.94</c:v>
                </c:pt>
                <c:pt idx="5125">
                  <c:v>113.25</c:v>
                </c:pt>
                <c:pt idx="5126">
                  <c:v>114.36</c:v>
                </c:pt>
                <c:pt idx="5127">
                  <c:v>120.16</c:v>
                </c:pt>
                <c:pt idx="5128">
                  <c:v>113.92</c:v>
                </c:pt>
                <c:pt idx="5129">
                  <c:v>114.03</c:v>
                </c:pt>
                <c:pt idx="5130">
                  <c:v>114.63</c:v>
                </c:pt>
                <c:pt idx="5131">
                  <c:v>116.22</c:v>
                </c:pt>
                <c:pt idx="5132">
                  <c:v>114.17</c:v>
                </c:pt>
                <c:pt idx="5133">
                  <c:v>114.05</c:v>
                </c:pt>
                <c:pt idx="5134">
                  <c:v>109.41</c:v>
                </c:pt>
                <c:pt idx="5135">
                  <c:v>108.34</c:v>
                </c:pt>
                <c:pt idx="5136">
                  <c:v>108.06</c:v>
                </c:pt>
                <c:pt idx="5137">
                  <c:v>106.3</c:v>
                </c:pt>
                <c:pt idx="5138">
                  <c:v>104.09</c:v>
                </c:pt>
                <c:pt idx="5139">
                  <c:v>103.44</c:v>
                </c:pt>
                <c:pt idx="5140">
                  <c:v>100.34</c:v>
                </c:pt>
                <c:pt idx="5141">
                  <c:v>98.97</c:v>
                </c:pt>
                <c:pt idx="5142">
                  <c:v>97.64</c:v>
                </c:pt>
                <c:pt idx="5143">
                  <c:v>97.58</c:v>
                </c:pt>
                <c:pt idx="5144">
                  <c:v>92.38</c:v>
                </c:pt>
                <c:pt idx="5145">
                  <c:v>89.22</c:v>
                </c:pt>
                <c:pt idx="5146">
                  <c:v>94.84</c:v>
                </c:pt>
                <c:pt idx="5147">
                  <c:v>95.19</c:v>
                </c:pt>
                <c:pt idx="5148">
                  <c:v>99.61</c:v>
                </c:pt>
                <c:pt idx="5149">
                  <c:v>106.04</c:v>
                </c:pt>
                <c:pt idx="5150">
                  <c:v>103.08</c:v>
                </c:pt>
                <c:pt idx="5151">
                  <c:v>102.45</c:v>
                </c:pt>
                <c:pt idx="5152">
                  <c:v>104.6</c:v>
                </c:pt>
                <c:pt idx="5153">
                  <c:v>103.54</c:v>
                </c:pt>
                <c:pt idx="5154">
                  <c:v>93.98</c:v>
                </c:pt>
                <c:pt idx="5155">
                  <c:v>98.17</c:v>
                </c:pt>
                <c:pt idx="5156">
                  <c:v>95.33</c:v>
                </c:pt>
                <c:pt idx="5157">
                  <c:v>90.56</c:v>
                </c:pt>
                <c:pt idx="5158">
                  <c:v>90.25</c:v>
                </c:pt>
                <c:pt idx="5159">
                  <c:v>83.68</c:v>
                </c:pt>
                <c:pt idx="5160">
                  <c:v>84.66</c:v>
                </c:pt>
                <c:pt idx="5161">
                  <c:v>84.36</c:v>
                </c:pt>
                <c:pt idx="5162">
                  <c:v>82.66</c:v>
                </c:pt>
                <c:pt idx="5163">
                  <c:v>74.09</c:v>
                </c:pt>
                <c:pt idx="5164">
                  <c:v>77.459999999999994</c:v>
                </c:pt>
                <c:pt idx="5165">
                  <c:v>74.53</c:v>
                </c:pt>
                <c:pt idx="5166">
                  <c:v>70.8</c:v>
                </c:pt>
                <c:pt idx="5167">
                  <c:v>66.319999999999993</c:v>
                </c:pt>
                <c:pt idx="5168">
                  <c:v>69.599999999999994</c:v>
                </c:pt>
                <c:pt idx="5169">
                  <c:v>72.03</c:v>
                </c:pt>
                <c:pt idx="5170">
                  <c:v>69.72</c:v>
                </c:pt>
                <c:pt idx="5171">
                  <c:v>64.52</c:v>
                </c:pt>
                <c:pt idx="5172">
                  <c:v>65.92</c:v>
                </c:pt>
                <c:pt idx="5173">
                  <c:v>62.05</c:v>
                </c:pt>
                <c:pt idx="5174">
                  <c:v>61.41</c:v>
                </c:pt>
                <c:pt idx="5175">
                  <c:v>60.29</c:v>
                </c:pt>
                <c:pt idx="5176">
                  <c:v>65.47</c:v>
                </c:pt>
                <c:pt idx="5177">
                  <c:v>63.71</c:v>
                </c:pt>
                <c:pt idx="5178">
                  <c:v>65.319999999999993</c:v>
                </c:pt>
                <c:pt idx="5179">
                  <c:v>60.48</c:v>
                </c:pt>
                <c:pt idx="5180">
                  <c:v>66.44</c:v>
                </c:pt>
                <c:pt idx="5181">
                  <c:v>61.87</c:v>
                </c:pt>
                <c:pt idx="5182">
                  <c:v>57.43</c:v>
                </c:pt>
                <c:pt idx="5183">
                  <c:v>57.35</c:v>
                </c:pt>
                <c:pt idx="5184">
                  <c:v>59.08</c:v>
                </c:pt>
                <c:pt idx="5185">
                  <c:v>55.71</c:v>
                </c:pt>
                <c:pt idx="5186">
                  <c:v>52.37</c:v>
                </c:pt>
                <c:pt idx="5187">
                  <c:v>51.99</c:v>
                </c:pt>
                <c:pt idx="5188">
                  <c:v>54.24</c:v>
                </c:pt>
                <c:pt idx="5189">
                  <c:v>52.31</c:v>
                </c:pt>
                <c:pt idx="5190">
                  <c:v>51.84</c:v>
                </c:pt>
                <c:pt idx="5191">
                  <c:v>51.72</c:v>
                </c:pt>
                <c:pt idx="5192">
                  <c:v>48.08</c:v>
                </c:pt>
                <c:pt idx="5193">
                  <c:v>49.19</c:v>
                </c:pt>
                <c:pt idx="5194">
                  <c:v>53.93</c:v>
                </c:pt>
                <c:pt idx="5195">
                  <c:v>50.35</c:v>
                </c:pt>
                <c:pt idx="5196">
                  <c:v>53.92</c:v>
                </c:pt>
                <c:pt idx="5197">
                  <c:v>53.13</c:v>
                </c:pt>
                <c:pt idx="5198">
                  <c:v>53.49</c:v>
                </c:pt>
                <c:pt idx="5199">
                  <c:v>47.97</c:v>
                </c:pt>
                <c:pt idx="5200">
                  <c:v>45.44</c:v>
                </c:pt>
                <c:pt idx="5201">
                  <c:v>45.44</c:v>
                </c:pt>
                <c:pt idx="5202">
                  <c:v>42.28</c:v>
                </c:pt>
                <c:pt idx="5203">
                  <c:v>39.74</c:v>
                </c:pt>
                <c:pt idx="5204">
                  <c:v>43.42</c:v>
                </c:pt>
                <c:pt idx="5205">
                  <c:v>41.53</c:v>
                </c:pt>
                <c:pt idx="5206">
                  <c:v>42.4</c:v>
                </c:pt>
                <c:pt idx="5207">
                  <c:v>47.39</c:v>
                </c:pt>
                <c:pt idx="5208">
                  <c:v>46.41</c:v>
                </c:pt>
                <c:pt idx="5209">
                  <c:v>44.6</c:v>
                </c:pt>
                <c:pt idx="5210">
                  <c:v>44.56</c:v>
                </c:pt>
                <c:pt idx="5211">
                  <c:v>45.53</c:v>
                </c:pt>
                <c:pt idx="5212">
                  <c:v>43.36</c:v>
                </c:pt>
                <c:pt idx="5213">
                  <c:v>44</c:v>
                </c:pt>
                <c:pt idx="5214">
                  <c:v>41.45</c:v>
                </c:pt>
                <c:pt idx="5215">
                  <c:v>40.36</c:v>
                </c:pt>
                <c:pt idx="5216">
                  <c:v>36.61</c:v>
                </c:pt>
                <c:pt idx="5217">
                  <c:v>38.369999999999997</c:v>
                </c:pt>
                <c:pt idx="5218">
                  <c:v>40.549999999999997</c:v>
                </c:pt>
                <c:pt idx="5219">
                  <c:v>40.15</c:v>
                </c:pt>
                <c:pt idx="5220">
                  <c:v>45.59</c:v>
                </c:pt>
                <c:pt idx="5221">
                  <c:v>46.91</c:v>
                </c:pt>
                <c:pt idx="5222">
                  <c:v>49.62</c:v>
                </c:pt>
                <c:pt idx="5223">
                  <c:v>50.53</c:v>
                </c:pt>
                <c:pt idx="5224">
                  <c:v>45.86</c:v>
                </c:pt>
                <c:pt idx="5225">
                  <c:v>44.67</c:v>
                </c:pt>
                <c:pt idx="5226">
                  <c:v>44.42</c:v>
                </c:pt>
                <c:pt idx="5227">
                  <c:v>42.91</c:v>
                </c:pt>
                <c:pt idx="5228">
                  <c:v>44.83</c:v>
                </c:pt>
                <c:pt idx="5229">
                  <c:v>45.08</c:v>
                </c:pt>
                <c:pt idx="5230">
                  <c:v>44.69</c:v>
                </c:pt>
                <c:pt idx="5231">
                  <c:v>46.57</c:v>
                </c:pt>
                <c:pt idx="5232">
                  <c:v>44.5</c:v>
                </c:pt>
                <c:pt idx="5233">
                  <c:v>43.62</c:v>
                </c:pt>
                <c:pt idx="5234">
                  <c:v>45.02</c:v>
                </c:pt>
                <c:pt idx="5235">
                  <c:v>45.39</c:v>
                </c:pt>
                <c:pt idx="5236">
                  <c:v>48.37</c:v>
                </c:pt>
                <c:pt idx="5237">
                  <c:v>46.96</c:v>
                </c:pt>
                <c:pt idx="5238">
                  <c:v>43.73</c:v>
                </c:pt>
                <c:pt idx="5239">
                  <c:v>44.9</c:v>
                </c:pt>
                <c:pt idx="5240">
                  <c:v>45.4</c:v>
                </c:pt>
                <c:pt idx="5241">
                  <c:v>45.88</c:v>
                </c:pt>
                <c:pt idx="5242">
                  <c:v>43.82</c:v>
                </c:pt>
                <c:pt idx="5243">
                  <c:v>44.08</c:v>
                </c:pt>
                <c:pt idx="5244">
                  <c:v>44.15</c:v>
                </c:pt>
                <c:pt idx="5245">
                  <c:v>46.46</c:v>
                </c:pt>
                <c:pt idx="5246">
                  <c:v>46.21</c:v>
                </c:pt>
                <c:pt idx="5247">
                  <c:v>46.02</c:v>
                </c:pt>
                <c:pt idx="5248">
                  <c:v>44.61</c:v>
                </c:pt>
                <c:pt idx="5249">
                  <c:v>44.28</c:v>
                </c:pt>
                <c:pt idx="5250">
                  <c:v>44.65</c:v>
                </c:pt>
                <c:pt idx="5251">
                  <c:v>44.81</c:v>
                </c:pt>
                <c:pt idx="5252">
                  <c:v>43.28</c:v>
                </c:pt>
                <c:pt idx="5253">
                  <c:v>41.03</c:v>
                </c:pt>
                <c:pt idx="5254">
                  <c:v>39.549999999999997</c:v>
                </c:pt>
                <c:pt idx="5255">
                  <c:v>41.99</c:v>
                </c:pt>
                <c:pt idx="5256">
                  <c:v>41.89</c:v>
                </c:pt>
                <c:pt idx="5257">
                  <c:v>40.99</c:v>
                </c:pt>
                <c:pt idx="5258">
                  <c:v>42.5</c:v>
                </c:pt>
                <c:pt idx="5259">
                  <c:v>44.29</c:v>
                </c:pt>
                <c:pt idx="5260">
                  <c:v>46.51</c:v>
                </c:pt>
                <c:pt idx="5261">
                  <c:v>46.35</c:v>
                </c:pt>
                <c:pt idx="5262">
                  <c:v>42.21</c:v>
                </c:pt>
                <c:pt idx="5263">
                  <c:v>43.7</c:v>
                </c:pt>
                <c:pt idx="5264">
                  <c:v>46.12</c:v>
                </c:pt>
                <c:pt idx="5265">
                  <c:v>43.64</c:v>
                </c:pt>
                <c:pt idx="5266">
                  <c:v>44.85</c:v>
                </c:pt>
                <c:pt idx="5267">
                  <c:v>44.13</c:v>
                </c:pt>
                <c:pt idx="5268">
                  <c:v>43.96</c:v>
                </c:pt>
                <c:pt idx="5269">
                  <c:v>41.4</c:v>
                </c:pt>
                <c:pt idx="5270">
                  <c:v>45.09</c:v>
                </c:pt>
                <c:pt idx="5271">
                  <c:v>44.93</c:v>
                </c:pt>
                <c:pt idx="5272">
                  <c:v>43.98</c:v>
                </c:pt>
                <c:pt idx="5273">
                  <c:v>48.24</c:v>
                </c:pt>
                <c:pt idx="5274">
                  <c:v>47.66</c:v>
                </c:pt>
                <c:pt idx="5275">
                  <c:v>50.67</c:v>
                </c:pt>
                <c:pt idx="5276">
                  <c:v>51.22</c:v>
                </c:pt>
                <c:pt idx="5277">
                  <c:v>53.47</c:v>
                </c:pt>
                <c:pt idx="5278">
                  <c:v>53.5</c:v>
                </c:pt>
                <c:pt idx="5279">
                  <c:v>51.75</c:v>
                </c:pt>
                <c:pt idx="5280">
                  <c:v>53.46</c:v>
                </c:pt>
                <c:pt idx="5281">
                  <c:v>51.98</c:v>
                </c:pt>
                <c:pt idx="5282">
                  <c:v>47.99</c:v>
                </c:pt>
                <c:pt idx="5283">
                  <c:v>49.23</c:v>
                </c:pt>
                <c:pt idx="5284">
                  <c:v>48.44</c:v>
                </c:pt>
                <c:pt idx="5285">
                  <c:v>52.75</c:v>
                </c:pt>
                <c:pt idx="5286">
                  <c:v>53.47</c:v>
                </c:pt>
                <c:pt idx="5287">
                  <c:v>52.24</c:v>
                </c:pt>
                <c:pt idx="5288">
                  <c:v>51.22</c:v>
                </c:pt>
                <c:pt idx="5289">
                  <c:v>51.59</c:v>
                </c:pt>
                <c:pt idx="5290">
                  <c:v>54.06</c:v>
                </c:pt>
                <c:pt idx="5291">
                  <c:v>52.14</c:v>
                </c:pt>
                <c:pt idx="5292">
                  <c:v>51.96</c:v>
                </c:pt>
                <c:pt idx="5293">
                  <c:v>51.79</c:v>
                </c:pt>
                <c:pt idx="5294">
                  <c:v>53.06</c:v>
                </c:pt>
                <c:pt idx="5295">
                  <c:v>53.35</c:v>
                </c:pt>
                <c:pt idx="5296">
                  <c:v>49.86</c:v>
                </c:pt>
                <c:pt idx="5297">
                  <c:v>49.82</c:v>
                </c:pt>
                <c:pt idx="5298">
                  <c:v>49.81</c:v>
                </c:pt>
                <c:pt idx="5299">
                  <c:v>50.11</c:v>
                </c:pt>
                <c:pt idx="5300">
                  <c:v>51.67</c:v>
                </c:pt>
                <c:pt idx="5301">
                  <c:v>50.32</c:v>
                </c:pt>
                <c:pt idx="5302">
                  <c:v>49.99</c:v>
                </c:pt>
                <c:pt idx="5303">
                  <c:v>50.78</c:v>
                </c:pt>
                <c:pt idx="5304">
                  <c:v>50.8</c:v>
                </c:pt>
                <c:pt idx="5305">
                  <c:v>52.85</c:v>
                </c:pt>
                <c:pt idx="5306">
                  <c:v>54.58</c:v>
                </c:pt>
                <c:pt idx="5307">
                  <c:v>54.12</c:v>
                </c:pt>
                <c:pt idx="5308">
                  <c:v>56.15</c:v>
                </c:pt>
                <c:pt idx="5309">
                  <c:v>56.47</c:v>
                </c:pt>
                <c:pt idx="5310">
                  <c:v>58.14</c:v>
                </c:pt>
                <c:pt idx="5311">
                  <c:v>57.48</c:v>
                </c:pt>
                <c:pt idx="5312">
                  <c:v>57.94</c:v>
                </c:pt>
                <c:pt idx="5313">
                  <c:v>57.34</c:v>
                </c:pt>
                <c:pt idx="5314">
                  <c:v>56.69</c:v>
                </c:pt>
                <c:pt idx="5315">
                  <c:v>55.98</c:v>
                </c:pt>
                <c:pt idx="5316">
                  <c:v>58.47</c:v>
                </c:pt>
                <c:pt idx="5317">
                  <c:v>58.92</c:v>
                </c:pt>
                <c:pt idx="5318">
                  <c:v>60.59</c:v>
                </c:pt>
                <c:pt idx="5319">
                  <c:v>59.93</c:v>
                </c:pt>
                <c:pt idx="5320">
                  <c:v>60.78</c:v>
                </c:pt>
                <c:pt idx="5321">
                  <c:v>60.21</c:v>
                </c:pt>
                <c:pt idx="5322">
                  <c:v>61.24</c:v>
                </c:pt>
                <c:pt idx="5323">
                  <c:v>62.5</c:v>
                </c:pt>
                <c:pt idx="5324">
                  <c:v>64.39</c:v>
                </c:pt>
                <c:pt idx="5325">
                  <c:v>65.52</c:v>
                </c:pt>
                <c:pt idx="5326">
                  <c:v>67.97</c:v>
                </c:pt>
                <c:pt idx="5327">
                  <c:v>68.17</c:v>
                </c:pt>
                <c:pt idx="5328">
                  <c:v>65.88</c:v>
                </c:pt>
                <c:pt idx="5329">
                  <c:v>68.709999999999994</c:v>
                </c:pt>
                <c:pt idx="5330">
                  <c:v>68.34</c:v>
                </c:pt>
                <c:pt idx="5331">
                  <c:v>67.88</c:v>
                </c:pt>
                <c:pt idx="5332">
                  <c:v>69.62</c:v>
                </c:pt>
                <c:pt idx="5333">
                  <c:v>70.8</c:v>
                </c:pt>
                <c:pt idx="5334">
                  <c:v>71.790000000000006</c:v>
                </c:pt>
                <c:pt idx="5335">
                  <c:v>70.92</c:v>
                </c:pt>
                <c:pt idx="5336">
                  <c:v>69.44</c:v>
                </c:pt>
                <c:pt idx="5337">
                  <c:v>70.239999999999995</c:v>
                </c:pt>
                <c:pt idx="5338">
                  <c:v>70.849999999999994</c:v>
                </c:pt>
                <c:pt idx="5339">
                  <c:v>71.06</c:v>
                </c:pt>
                <c:pt idx="5340">
                  <c:v>69.19</c:v>
                </c:pt>
                <c:pt idx="5341">
                  <c:v>66.98</c:v>
                </c:pt>
                <c:pt idx="5342">
                  <c:v>68.8</c:v>
                </c:pt>
                <c:pt idx="5343">
                  <c:v>68.33</c:v>
                </c:pt>
                <c:pt idx="5344">
                  <c:v>69.78</c:v>
                </c:pt>
                <c:pt idx="5345">
                  <c:v>68.92</c:v>
                </c:pt>
                <c:pt idx="5346">
                  <c:v>70.989999999999995</c:v>
                </c:pt>
                <c:pt idx="5347">
                  <c:v>69.3</c:v>
                </c:pt>
                <c:pt idx="5348">
                  <c:v>68.790000000000006</c:v>
                </c:pt>
                <c:pt idx="5349">
                  <c:v>66.650000000000006</c:v>
                </c:pt>
                <c:pt idx="5350">
                  <c:v>65.61</c:v>
                </c:pt>
                <c:pt idx="5351">
                  <c:v>64.05</c:v>
                </c:pt>
                <c:pt idx="5352">
                  <c:v>63.23</c:v>
                </c:pt>
                <c:pt idx="5353">
                  <c:v>60.43</c:v>
                </c:pt>
                <c:pt idx="5354">
                  <c:v>61.1</c:v>
                </c:pt>
                <c:pt idx="5355">
                  <c:v>60.52</c:v>
                </c:pt>
                <c:pt idx="5356">
                  <c:v>60.69</c:v>
                </c:pt>
                <c:pt idx="5357">
                  <c:v>60.86</c:v>
                </c:pt>
                <c:pt idx="5358">
                  <c:v>63.09</c:v>
                </c:pt>
                <c:pt idx="5359">
                  <c:v>62.75</c:v>
                </c:pt>
                <c:pt idx="5360">
                  <c:v>65.38</c:v>
                </c:pt>
                <c:pt idx="5361">
                  <c:v>66.44</c:v>
                </c:pt>
                <c:pt idx="5362">
                  <c:v>66.87</c:v>
                </c:pt>
                <c:pt idx="5363">
                  <c:v>67.209999999999994</c:v>
                </c:pt>
                <c:pt idx="5364">
                  <c:v>69.25</c:v>
                </c:pt>
                <c:pt idx="5365">
                  <c:v>70.319999999999993</c:v>
                </c:pt>
                <c:pt idx="5366">
                  <c:v>70.81</c:v>
                </c:pt>
                <c:pt idx="5367">
                  <c:v>69.88</c:v>
                </c:pt>
                <c:pt idx="5368">
                  <c:v>66.53</c:v>
                </c:pt>
                <c:pt idx="5369">
                  <c:v>70.11</c:v>
                </c:pt>
                <c:pt idx="5370">
                  <c:v>71.7</c:v>
                </c:pt>
                <c:pt idx="5371">
                  <c:v>73.55</c:v>
                </c:pt>
                <c:pt idx="5372">
                  <c:v>74.28</c:v>
                </c:pt>
                <c:pt idx="5373">
                  <c:v>75.510000000000005</c:v>
                </c:pt>
                <c:pt idx="5374">
                  <c:v>74.83</c:v>
                </c:pt>
                <c:pt idx="5375">
                  <c:v>73.59</c:v>
                </c:pt>
                <c:pt idx="5376">
                  <c:v>73.5</c:v>
                </c:pt>
                <c:pt idx="5377">
                  <c:v>72.459999999999994</c:v>
                </c:pt>
                <c:pt idx="5378">
                  <c:v>72.89</c:v>
                </c:pt>
                <c:pt idx="5379">
                  <c:v>73.48</c:v>
                </c:pt>
                <c:pt idx="5380">
                  <c:v>72.41</c:v>
                </c:pt>
                <c:pt idx="5381">
                  <c:v>70.540000000000006</c:v>
                </c:pt>
                <c:pt idx="5382">
                  <c:v>72.37</c:v>
                </c:pt>
                <c:pt idx="5383">
                  <c:v>74.59</c:v>
                </c:pt>
                <c:pt idx="5384">
                  <c:v>73.33</c:v>
                </c:pt>
                <c:pt idx="5385">
                  <c:v>74.19</c:v>
                </c:pt>
                <c:pt idx="5386">
                  <c:v>74.260000000000005</c:v>
                </c:pt>
                <c:pt idx="5387">
                  <c:v>71.819999999999993</c:v>
                </c:pt>
                <c:pt idx="5388">
                  <c:v>71.650000000000006</c:v>
                </c:pt>
                <c:pt idx="5389">
                  <c:v>72.510000000000005</c:v>
                </c:pt>
                <c:pt idx="5390">
                  <c:v>72.790000000000006</c:v>
                </c:pt>
                <c:pt idx="5391">
                  <c:v>69.650000000000006</c:v>
                </c:pt>
                <c:pt idx="5392">
                  <c:v>67.73</c:v>
                </c:pt>
                <c:pt idx="5393">
                  <c:v>67.66</c:v>
                </c:pt>
                <c:pt idx="5394">
                  <c:v>67.12</c:v>
                </c:pt>
                <c:pt idx="5395">
                  <c:v>66.819999999999993</c:v>
                </c:pt>
                <c:pt idx="5396">
                  <c:v>66.53</c:v>
                </c:pt>
                <c:pt idx="5397">
                  <c:v>69.42</c:v>
                </c:pt>
                <c:pt idx="5398">
                  <c:v>69.83</c:v>
                </c:pt>
                <c:pt idx="5399">
                  <c:v>69.86</c:v>
                </c:pt>
                <c:pt idx="5400">
                  <c:v>67.69</c:v>
                </c:pt>
                <c:pt idx="5401">
                  <c:v>67.44</c:v>
                </c:pt>
                <c:pt idx="5402">
                  <c:v>67.349999999999994</c:v>
                </c:pt>
                <c:pt idx="5403">
                  <c:v>71.67</c:v>
                </c:pt>
                <c:pt idx="5404">
                  <c:v>71.55</c:v>
                </c:pt>
                <c:pt idx="5405">
                  <c:v>71.319999999999993</c:v>
                </c:pt>
                <c:pt idx="5406">
                  <c:v>68.69</c:v>
                </c:pt>
                <c:pt idx="5407">
                  <c:v>70.53</c:v>
                </c:pt>
                <c:pt idx="5408">
                  <c:v>67.989999999999995</c:v>
                </c:pt>
                <c:pt idx="5409">
                  <c:v>64.819999999999993</c:v>
                </c:pt>
                <c:pt idx="5410">
                  <c:v>65.11</c:v>
                </c:pt>
                <c:pt idx="5411">
                  <c:v>65.540000000000006</c:v>
                </c:pt>
                <c:pt idx="5412">
                  <c:v>65.489999999999995</c:v>
                </c:pt>
                <c:pt idx="5413">
                  <c:v>69.069999999999993</c:v>
                </c:pt>
                <c:pt idx="5414">
                  <c:v>69.19</c:v>
                </c:pt>
                <c:pt idx="5415">
                  <c:v>68.069999999999993</c:v>
                </c:pt>
                <c:pt idx="5416">
                  <c:v>68.040000000000006</c:v>
                </c:pt>
                <c:pt idx="5417">
                  <c:v>68.56</c:v>
                </c:pt>
                <c:pt idx="5418">
                  <c:v>67.2</c:v>
                </c:pt>
                <c:pt idx="5419">
                  <c:v>69.77</c:v>
                </c:pt>
                <c:pt idx="5420">
                  <c:v>70</c:v>
                </c:pt>
                <c:pt idx="5421">
                  <c:v>71.36</c:v>
                </c:pt>
                <c:pt idx="5422">
                  <c:v>72.400000000000006</c:v>
                </c:pt>
                <c:pt idx="5423">
                  <c:v>73.099999999999994</c:v>
                </c:pt>
                <c:pt idx="5424">
                  <c:v>74.45</c:v>
                </c:pt>
                <c:pt idx="5425">
                  <c:v>76.989999999999995</c:v>
                </c:pt>
                <c:pt idx="5426">
                  <c:v>77.77</c:v>
                </c:pt>
                <c:pt idx="5427">
                  <c:v>77.239999999999995</c:v>
                </c:pt>
                <c:pt idx="5428">
                  <c:v>79.69</c:v>
                </c:pt>
                <c:pt idx="5429">
                  <c:v>79.510000000000005</c:v>
                </c:pt>
                <c:pt idx="5430">
                  <c:v>78.92</c:v>
                </c:pt>
                <c:pt idx="5431">
                  <c:v>77.260000000000005</c:v>
                </c:pt>
                <c:pt idx="5432">
                  <c:v>77.92</c:v>
                </c:pt>
                <c:pt idx="5433">
                  <c:v>75.86</c:v>
                </c:pt>
                <c:pt idx="5434">
                  <c:v>78.040000000000006</c:v>
                </c:pt>
                <c:pt idx="5435">
                  <c:v>75.2</c:v>
                </c:pt>
                <c:pt idx="5436">
                  <c:v>76.55</c:v>
                </c:pt>
                <c:pt idx="5437">
                  <c:v>78.11</c:v>
                </c:pt>
                <c:pt idx="5438">
                  <c:v>78.89</c:v>
                </c:pt>
                <c:pt idx="5439">
                  <c:v>77.989999999999995</c:v>
                </c:pt>
                <c:pt idx="5440">
                  <c:v>75.87</c:v>
                </c:pt>
                <c:pt idx="5441">
                  <c:v>77.77</c:v>
                </c:pt>
                <c:pt idx="5442">
                  <c:v>77.5</c:v>
                </c:pt>
                <c:pt idx="5443">
                  <c:v>77.95</c:v>
                </c:pt>
                <c:pt idx="5444">
                  <c:v>76.02</c:v>
                </c:pt>
                <c:pt idx="5445">
                  <c:v>75.55</c:v>
                </c:pt>
                <c:pt idx="5446">
                  <c:v>78.760000000000005</c:v>
                </c:pt>
                <c:pt idx="5447">
                  <c:v>78.97</c:v>
                </c:pt>
                <c:pt idx="5448">
                  <c:v>79.47</c:v>
                </c:pt>
                <c:pt idx="5449">
                  <c:v>77.64</c:v>
                </c:pt>
                <c:pt idx="5450">
                  <c:v>77.2</c:v>
                </c:pt>
                <c:pt idx="5451">
                  <c:v>77.459999999999994</c:v>
                </c:pt>
                <c:pt idx="5452">
                  <c:v>76.459999999999994</c:v>
                </c:pt>
                <c:pt idx="5453">
                  <c:v>78.44</c:v>
                </c:pt>
                <c:pt idx="5454">
                  <c:v>76.989999999999995</c:v>
                </c:pt>
                <c:pt idx="5455">
                  <c:v>77.180000000000007</c:v>
                </c:pt>
                <c:pt idx="5456">
                  <c:v>78.47</c:v>
                </c:pt>
                <c:pt idx="5457">
                  <c:v>79.349999999999994</c:v>
                </c:pt>
                <c:pt idx="5458">
                  <c:v>77.88</c:v>
                </c:pt>
                <c:pt idx="5459">
                  <c:v>78.36</c:v>
                </c:pt>
                <c:pt idx="5460">
                  <c:v>77.52</c:v>
                </c:pt>
                <c:pt idx="5461">
                  <c:v>76.430000000000007</c:v>
                </c:pt>
                <c:pt idx="5462">
                  <c:v>75.19</c:v>
                </c:pt>
                <c:pt idx="5463">
                  <c:v>72.39</c:v>
                </c:pt>
                <c:pt idx="5464">
                  <c:v>71.86</c:v>
                </c:pt>
                <c:pt idx="5465">
                  <c:v>71.88</c:v>
                </c:pt>
                <c:pt idx="5466">
                  <c:v>71.89</c:v>
                </c:pt>
                <c:pt idx="5467">
                  <c:v>72.05</c:v>
                </c:pt>
                <c:pt idx="5468">
                  <c:v>73.55</c:v>
                </c:pt>
                <c:pt idx="5469">
                  <c:v>73.37</c:v>
                </c:pt>
                <c:pt idx="5470">
                  <c:v>73.75</c:v>
                </c:pt>
                <c:pt idx="5471">
                  <c:v>72.989999999999995</c:v>
                </c:pt>
                <c:pt idx="5472">
                  <c:v>73.459999999999994</c:v>
                </c:pt>
                <c:pt idx="5473">
                  <c:v>75.45</c:v>
                </c:pt>
                <c:pt idx="5474">
                  <c:v>76.31</c:v>
                </c:pt>
                <c:pt idx="5475">
                  <c:v>77.319999999999993</c:v>
                </c:pt>
                <c:pt idx="5476">
                  <c:v>77.64</c:v>
                </c:pt>
                <c:pt idx="5477">
                  <c:v>78.03</c:v>
                </c:pt>
                <c:pt idx="5478">
                  <c:v>77.930000000000007</c:v>
                </c:pt>
                <c:pt idx="5479">
                  <c:v>80.12</c:v>
                </c:pt>
                <c:pt idx="5480">
                  <c:v>80.59</c:v>
                </c:pt>
                <c:pt idx="5481">
                  <c:v>81.89</c:v>
                </c:pt>
                <c:pt idx="5482">
                  <c:v>81.510000000000005</c:v>
                </c:pt>
                <c:pt idx="5483">
                  <c:v>81.37</c:v>
                </c:pt>
                <c:pt idx="5484">
                  <c:v>80.97</c:v>
                </c:pt>
                <c:pt idx="5485">
                  <c:v>79.3</c:v>
                </c:pt>
                <c:pt idx="5486">
                  <c:v>78.31</c:v>
                </c:pt>
                <c:pt idx="5487">
                  <c:v>77.819999999999993</c:v>
                </c:pt>
                <c:pt idx="5488">
                  <c:v>77.11</c:v>
                </c:pt>
                <c:pt idx="5489">
                  <c:v>77.099999999999994</c:v>
                </c:pt>
                <c:pt idx="5490">
                  <c:v>77.63</c:v>
                </c:pt>
                <c:pt idx="5491">
                  <c:v>76.319999999999993</c:v>
                </c:pt>
                <c:pt idx="5492">
                  <c:v>74.58</c:v>
                </c:pt>
                <c:pt idx="5493">
                  <c:v>72.83</c:v>
                </c:pt>
                <c:pt idx="5494">
                  <c:v>73.69</c:v>
                </c:pt>
                <c:pt idx="5495">
                  <c:v>73.290000000000006</c:v>
                </c:pt>
                <c:pt idx="5496">
                  <c:v>72.239999999999995</c:v>
                </c:pt>
                <c:pt idx="5497">
                  <c:v>72.13</c:v>
                </c:pt>
                <c:pt idx="5498">
                  <c:v>71.459999999999994</c:v>
                </c:pt>
                <c:pt idx="5499">
                  <c:v>73.11</c:v>
                </c:pt>
                <c:pt idx="5500">
                  <c:v>76.06</c:v>
                </c:pt>
                <c:pt idx="5501">
                  <c:v>75.92</c:v>
                </c:pt>
                <c:pt idx="5502">
                  <c:v>72.13</c:v>
                </c:pt>
                <c:pt idx="5503">
                  <c:v>69.59</c:v>
                </c:pt>
                <c:pt idx="5504">
                  <c:v>70.11</c:v>
                </c:pt>
                <c:pt idx="5505">
                  <c:v>72.13</c:v>
                </c:pt>
                <c:pt idx="5506">
                  <c:v>72.540000000000006</c:v>
                </c:pt>
                <c:pt idx="5507">
                  <c:v>73.05</c:v>
                </c:pt>
                <c:pt idx="5508">
                  <c:v>72.900000000000006</c:v>
                </c:pt>
                <c:pt idx="5509">
                  <c:v>72.510000000000005</c:v>
                </c:pt>
                <c:pt idx="5510">
                  <c:v>75.680000000000007</c:v>
                </c:pt>
                <c:pt idx="5511">
                  <c:v>76.27</c:v>
                </c:pt>
                <c:pt idx="5512">
                  <c:v>77.78</c:v>
                </c:pt>
                <c:pt idx="5513">
                  <c:v>78.19</c:v>
                </c:pt>
                <c:pt idx="5514">
                  <c:v>78.61</c:v>
                </c:pt>
                <c:pt idx="5515">
                  <c:v>77.25</c:v>
                </c:pt>
                <c:pt idx="5516">
                  <c:v>78.09</c:v>
                </c:pt>
                <c:pt idx="5517">
                  <c:v>76.290000000000006</c:v>
                </c:pt>
                <c:pt idx="5518">
                  <c:v>77.59</c:v>
                </c:pt>
                <c:pt idx="5519">
                  <c:v>76.89</c:v>
                </c:pt>
                <c:pt idx="5520">
                  <c:v>78.180000000000007</c:v>
                </c:pt>
                <c:pt idx="5521">
                  <c:v>79.25</c:v>
                </c:pt>
                <c:pt idx="5522">
                  <c:v>78.540000000000006</c:v>
                </c:pt>
                <c:pt idx="5523">
                  <c:v>79.89</c:v>
                </c:pt>
                <c:pt idx="5524">
                  <c:v>80.47</c:v>
                </c:pt>
                <c:pt idx="5525">
                  <c:v>79.91</c:v>
                </c:pt>
                <c:pt idx="5526">
                  <c:v>80.48</c:v>
                </c:pt>
                <c:pt idx="5527">
                  <c:v>80.28</c:v>
                </c:pt>
                <c:pt idx="5528">
                  <c:v>79.39</c:v>
                </c:pt>
                <c:pt idx="5529">
                  <c:v>77.89</c:v>
                </c:pt>
                <c:pt idx="5530">
                  <c:v>79.02</c:v>
                </c:pt>
                <c:pt idx="5531">
                  <c:v>81.96</c:v>
                </c:pt>
                <c:pt idx="5532">
                  <c:v>81.48</c:v>
                </c:pt>
                <c:pt idx="5533">
                  <c:v>79.88</c:v>
                </c:pt>
                <c:pt idx="5534">
                  <c:v>80.540000000000006</c:v>
                </c:pt>
                <c:pt idx="5535">
                  <c:v>80.7</c:v>
                </c:pt>
                <c:pt idx="5536">
                  <c:v>79.62</c:v>
                </c:pt>
                <c:pt idx="5537">
                  <c:v>79.61</c:v>
                </c:pt>
                <c:pt idx="5538">
                  <c:v>79.290000000000006</c:v>
                </c:pt>
                <c:pt idx="5539">
                  <c:v>81.17</c:v>
                </c:pt>
                <c:pt idx="5540">
                  <c:v>81.28</c:v>
                </c:pt>
                <c:pt idx="5541">
                  <c:v>82.7</c:v>
                </c:pt>
                <c:pt idx="5542">
                  <c:v>84.01</c:v>
                </c:pt>
                <c:pt idx="5543">
                  <c:v>85.88</c:v>
                </c:pt>
                <c:pt idx="5544">
                  <c:v>86.15</c:v>
                </c:pt>
                <c:pt idx="5545">
                  <c:v>85.59</c:v>
                </c:pt>
                <c:pt idx="5546">
                  <c:v>84.81</c:v>
                </c:pt>
                <c:pt idx="5547">
                  <c:v>84.83</c:v>
                </c:pt>
                <c:pt idx="5548">
                  <c:v>84.77</c:v>
                </c:pt>
                <c:pt idx="5549">
                  <c:v>84.72</c:v>
                </c:pt>
                <c:pt idx="5550">
                  <c:v>86.15</c:v>
                </c:pt>
                <c:pt idx="5551">
                  <c:v>87.17</c:v>
                </c:pt>
                <c:pt idx="5552">
                  <c:v>85.99</c:v>
                </c:pt>
                <c:pt idx="5553">
                  <c:v>84.23</c:v>
                </c:pt>
                <c:pt idx="5554">
                  <c:v>84.8</c:v>
                </c:pt>
                <c:pt idx="5555">
                  <c:v>85.7</c:v>
                </c:pt>
                <c:pt idx="5556">
                  <c:v>85.67</c:v>
                </c:pt>
                <c:pt idx="5557">
                  <c:v>87.25</c:v>
                </c:pt>
                <c:pt idx="5558">
                  <c:v>86.83</c:v>
                </c:pt>
                <c:pt idx="5559">
                  <c:v>85.78</c:v>
                </c:pt>
                <c:pt idx="5560">
                  <c:v>86.16</c:v>
                </c:pt>
                <c:pt idx="5561">
                  <c:v>86.9</c:v>
                </c:pt>
                <c:pt idx="5562">
                  <c:v>87.44</c:v>
                </c:pt>
                <c:pt idx="5563">
                  <c:v>88.94</c:v>
                </c:pt>
                <c:pt idx="5564">
                  <c:v>85.67</c:v>
                </c:pt>
                <c:pt idx="5565">
                  <c:v>82.61</c:v>
                </c:pt>
                <c:pt idx="5566">
                  <c:v>79.83</c:v>
                </c:pt>
                <c:pt idx="5567">
                  <c:v>78.27</c:v>
                </c:pt>
                <c:pt idx="5568">
                  <c:v>80.12</c:v>
                </c:pt>
                <c:pt idx="5569">
                  <c:v>80.489999999999995</c:v>
                </c:pt>
                <c:pt idx="5570">
                  <c:v>81.2</c:v>
                </c:pt>
                <c:pt idx="5571">
                  <c:v>80.11</c:v>
                </c:pt>
                <c:pt idx="5572">
                  <c:v>77.180000000000007</c:v>
                </c:pt>
                <c:pt idx="5573">
                  <c:v>75.099999999999994</c:v>
                </c:pt>
                <c:pt idx="5574">
                  <c:v>74.430000000000007</c:v>
                </c:pt>
                <c:pt idx="5575">
                  <c:v>73.69</c:v>
                </c:pt>
                <c:pt idx="5576">
                  <c:v>71.84</c:v>
                </c:pt>
                <c:pt idx="5577">
                  <c:v>71.680000000000007</c:v>
                </c:pt>
                <c:pt idx="5578">
                  <c:v>71.17</c:v>
                </c:pt>
                <c:pt idx="5579">
                  <c:v>69.55</c:v>
                </c:pt>
                <c:pt idx="5580">
                  <c:v>71.739999999999995</c:v>
                </c:pt>
                <c:pt idx="5581">
                  <c:v>74.66</c:v>
                </c:pt>
                <c:pt idx="5582">
                  <c:v>74.02</c:v>
                </c:pt>
                <c:pt idx="5583">
                  <c:v>74.650000000000006</c:v>
                </c:pt>
                <c:pt idx="5584">
                  <c:v>72.709999999999994</c:v>
                </c:pt>
                <c:pt idx="5585">
                  <c:v>73.75</c:v>
                </c:pt>
                <c:pt idx="5586">
                  <c:v>75.41</c:v>
                </c:pt>
                <c:pt idx="5587">
                  <c:v>72.09</c:v>
                </c:pt>
                <c:pt idx="5588">
                  <c:v>72.12</c:v>
                </c:pt>
                <c:pt idx="5589">
                  <c:v>72.3</c:v>
                </c:pt>
                <c:pt idx="5590">
                  <c:v>74.27</c:v>
                </c:pt>
                <c:pt idx="5591">
                  <c:v>75.290000000000006</c:v>
                </c:pt>
                <c:pt idx="5592">
                  <c:v>74.349999999999994</c:v>
                </c:pt>
                <c:pt idx="5593">
                  <c:v>75.2</c:v>
                </c:pt>
                <c:pt idx="5594">
                  <c:v>76.2</c:v>
                </c:pt>
                <c:pt idx="5595">
                  <c:v>78.14</c:v>
                </c:pt>
                <c:pt idx="5596">
                  <c:v>78.680000000000007</c:v>
                </c:pt>
                <c:pt idx="5597">
                  <c:v>78.22</c:v>
                </c:pt>
                <c:pt idx="5598">
                  <c:v>78.819999999999993</c:v>
                </c:pt>
                <c:pt idx="5599">
                  <c:v>78.040000000000006</c:v>
                </c:pt>
                <c:pt idx="5600">
                  <c:v>76.27</c:v>
                </c:pt>
                <c:pt idx="5601">
                  <c:v>76.47</c:v>
                </c:pt>
                <c:pt idx="5602">
                  <c:v>78.12</c:v>
                </c:pt>
                <c:pt idx="5603">
                  <c:v>77.59</c:v>
                </c:pt>
                <c:pt idx="5604">
                  <c:v>75.44</c:v>
                </c:pt>
                <c:pt idx="5605">
                  <c:v>75.010000000000005</c:v>
                </c:pt>
                <c:pt idx="5606">
                  <c:v>72.34</c:v>
                </c:pt>
                <c:pt idx="5607">
                  <c:v>71.650000000000006</c:v>
                </c:pt>
                <c:pt idx="5608">
                  <c:v>71.47</c:v>
                </c:pt>
                <c:pt idx="5609">
                  <c:v>71.45</c:v>
                </c:pt>
                <c:pt idx="5610">
                  <c:v>73.510000000000005</c:v>
                </c:pt>
                <c:pt idx="5611">
                  <c:v>74.709999999999994</c:v>
                </c:pt>
                <c:pt idx="5612">
                  <c:v>75.42</c:v>
                </c:pt>
                <c:pt idx="5613">
                  <c:v>74.37</c:v>
                </c:pt>
                <c:pt idx="5614">
                  <c:v>76.650000000000006</c:v>
                </c:pt>
                <c:pt idx="5615">
                  <c:v>76.77</c:v>
                </c:pt>
                <c:pt idx="5616">
                  <c:v>76.19</c:v>
                </c:pt>
                <c:pt idx="5617">
                  <c:v>75.37</c:v>
                </c:pt>
                <c:pt idx="5618">
                  <c:v>75.62</c:v>
                </c:pt>
                <c:pt idx="5619">
                  <c:v>76.22</c:v>
                </c:pt>
                <c:pt idx="5620">
                  <c:v>75.37</c:v>
                </c:pt>
                <c:pt idx="5621">
                  <c:v>77.819999999999993</c:v>
                </c:pt>
                <c:pt idx="5622">
                  <c:v>77.45</c:v>
                </c:pt>
                <c:pt idx="5623">
                  <c:v>77.5</c:v>
                </c:pt>
                <c:pt idx="5624">
                  <c:v>76.13</c:v>
                </c:pt>
                <c:pt idx="5625">
                  <c:v>76.06</c:v>
                </c:pt>
                <c:pt idx="5626">
                  <c:v>77.59</c:v>
                </c:pt>
                <c:pt idx="5627">
                  <c:v>78.180000000000007</c:v>
                </c:pt>
                <c:pt idx="5628">
                  <c:v>80.819999999999993</c:v>
                </c:pt>
                <c:pt idx="5629">
                  <c:v>82.68</c:v>
                </c:pt>
                <c:pt idx="5630">
                  <c:v>82.2</c:v>
                </c:pt>
                <c:pt idx="5631">
                  <c:v>81.61</c:v>
                </c:pt>
                <c:pt idx="5632">
                  <c:v>80.16</c:v>
                </c:pt>
                <c:pt idx="5633">
                  <c:v>80.989999999999995</c:v>
                </c:pt>
                <c:pt idx="5634">
                  <c:v>79.599999999999994</c:v>
                </c:pt>
                <c:pt idx="5635">
                  <c:v>77.64</c:v>
                </c:pt>
                <c:pt idx="5636">
                  <c:v>75.52</c:v>
                </c:pt>
                <c:pt idx="5637">
                  <c:v>75.11</c:v>
                </c:pt>
                <c:pt idx="5638">
                  <c:v>74.849999999999994</c:v>
                </c:pt>
                <c:pt idx="5639">
                  <c:v>76.930000000000007</c:v>
                </c:pt>
                <c:pt idx="5640">
                  <c:v>76.47</c:v>
                </c:pt>
                <c:pt idx="5641">
                  <c:v>75.3</c:v>
                </c:pt>
                <c:pt idx="5642">
                  <c:v>74.260000000000005</c:v>
                </c:pt>
                <c:pt idx="5643">
                  <c:v>73.62</c:v>
                </c:pt>
                <c:pt idx="5644">
                  <c:v>72.38</c:v>
                </c:pt>
                <c:pt idx="5645">
                  <c:v>73.48</c:v>
                </c:pt>
                <c:pt idx="5646">
                  <c:v>75.02</c:v>
                </c:pt>
                <c:pt idx="5647">
                  <c:v>76.650000000000006</c:v>
                </c:pt>
                <c:pt idx="5648">
                  <c:v>76.599999999999994</c:v>
                </c:pt>
                <c:pt idx="5649">
                  <c:v>74.64</c:v>
                </c:pt>
                <c:pt idx="5650">
                  <c:v>76.349999999999994</c:v>
                </c:pt>
                <c:pt idx="5651">
                  <c:v>76.930000000000007</c:v>
                </c:pt>
                <c:pt idx="5652">
                  <c:v>76.67</c:v>
                </c:pt>
                <c:pt idx="5653">
                  <c:v>76.87</c:v>
                </c:pt>
                <c:pt idx="5654">
                  <c:v>77.739999999999995</c:v>
                </c:pt>
                <c:pt idx="5655">
                  <c:v>78.17</c:v>
                </c:pt>
                <c:pt idx="5656">
                  <c:v>77.47</c:v>
                </c:pt>
                <c:pt idx="5657">
                  <c:v>78.16</c:v>
                </c:pt>
                <c:pt idx="5658">
                  <c:v>79.03</c:v>
                </c:pt>
                <c:pt idx="5659">
                  <c:v>79.16</c:v>
                </c:pt>
                <c:pt idx="5660">
                  <c:v>78.91</c:v>
                </c:pt>
                <c:pt idx="5661">
                  <c:v>78.48</c:v>
                </c:pt>
                <c:pt idx="5662">
                  <c:v>78.209999999999994</c:v>
                </c:pt>
                <c:pt idx="5663">
                  <c:v>79.319999999999993</c:v>
                </c:pt>
                <c:pt idx="5664">
                  <c:v>78.42</c:v>
                </c:pt>
                <c:pt idx="5665">
                  <c:v>77.95</c:v>
                </c:pt>
                <c:pt idx="5666">
                  <c:v>78.11</c:v>
                </c:pt>
                <c:pt idx="5667">
                  <c:v>78.87</c:v>
                </c:pt>
                <c:pt idx="5668">
                  <c:v>78.569999999999993</c:v>
                </c:pt>
                <c:pt idx="5669">
                  <c:v>78.709999999999994</c:v>
                </c:pt>
                <c:pt idx="5670">
                  <c:v>80.77</c:v>
                </c:pt>
                <c:pt idx="5671">
                  <c:v>82.31</c:v>
                </c:pt>
                <c:pt idx="5672">
                  <c:v>83.75</c:v>
                </c:pt>
                <c:pt idx="5673">
                  <c:v>83.28</c:v>
                </c:pt>
                <c:pt idx="5674">
                  <c:v>84.84</c:v>
                </c:pt>
                <c:pt idx="5675">
                  <c:v>85.06</c:v>
                </c:pt>
                <c:pt idx="5676">
                  <c:v>83.43</c:v>
                </c:pt>
                <c:pt idx="5677">
                  <c:v>84.03</c:v>
                </c:pt>
                <c:pt idx="5678">
                  <c:v>83.72</c:v>
                </c:pt>
                <c:pt idx="5679">
                  <c:v>83.5</c:v>
                </c:pt>
                <c:pt idx="5680">
                  <c:v>84.64</c:v>
                </c:pt>
                <c:pt idx="5681">
                  <c:v>84.53</c:v>
                </c:pt>
                <c:pt idx="5682">
                  <c:v>82.45</c:v>
                </c:pt>
                <c:pt idx="5683">
                  <c:v>84.37</c:v>
                </c:pt>
                <c:pt idx="5684">
                  <c:v>81.099999999999994</c:v>
                </c:pt>
                <c:pt idx="5685">
                  <c:v>83.6</c:v>
                </c:pt>
                <c:pt idx="5686">
                  <c:v>81.83</c:v>
                </c:pt>
                <c:pt idx="5687">
                  <c:v>82.96</c:v>
                </c:pt>
                <c:pt idx="5688">
                  <c:v>83.54</c:v>
                </c:pt>
                <c:pt idx="5689">
                  <c:v>83.66</c:v>
                </c:pt>
                <c:pt idx="5690">
                  <c:v>83.23</c:v>
                </c:pt>
                <c:pt idx="5691">
                  <c:v>83.59</c:v>
                </c:pt>
                <c:pt idx="5692">
                  <c:v>83.15</c:v>
                </c:pt>
                <c:pt idx="5693">
                  <c:v>84.62</c:v>
                </c:pt>
                <c:pt idx="5694">
                  <c:v>85.41</c:v>
                </c:pt>
                <c:pt idx="5695">
                  <c:v>86.38</c:v>
                </c:pt>
                <c:pt idx="5696">
                  <c:v>88</c:v>
                </c:pt>
                <c:pt idx="5697">
                  <c:v>88.11</c:v>
                </c:pt>
                <c:pt idx="5698">
                  <c:v>88.46</c:v>
                </c:pt>
                <c:pt idx="5699">
                  <c:v>88.33</c:v>
                </c:pt>
                <c:pt idx="5700">
                  <c:v>88.96</c:v>
                </c:pt>
                <c:pt idx="5701">
                  <c:v>88.81</c:v>
                </c:pt>
                <c:pt idx="5702">
                  <c:v>86.34</c:v>
                </c:pt>
                <c:pt idx="5703">
                  <c:v>86.7</c:v>
                </c:pt>
                <c:pt idx="5704">
                  <c:v>84.73</c:v>
                </c:pt>
                <c:pt idx="5705">
                  <c:v>83.28</c:v>
                </c:pt>
                <c:pt idx="5706">
                  <c:v>85.05</c:v>
                </c:pt>
                <c:pt idx="5707">
                  <c:v>84.34</c:v>
                </c:pt>
                <c:pt idx="5708">
                  <c:v>83.96</c:v>
                </c:pt>
                <c:pt idx="5709">
                  <c:v>83.25</c:v>
                </c:pt>
                <c:pt idx="5710">
                  <c:v>85.84</c:v>
                </c:pt>
                <c:pt idx="5711">
                  <c:v>86.1</c:v>
                </c:pt>
                <c:pt idx="5712">
                  <c:v>85.58</c:v>
                </c:pt>
                <c:pt idx="5713">
                  <c:v>87.34</c:v>
                </c:pt>
                <c:pt idx="5714">
                  <c:v>85.92</c:v>
                </c:pt>
                <c:pt idx="5715">
                  <c:v>88.87</c:v>
                </c:pt>
                <c:pt idx="5716">
                  <c:v>90.69</c:v>
                </c:pt>
                <c:pt idx="5717">
                  <c:v>91.42</c:v>
                </c:pt>
                <c:pt idx="5718">
                  <c:v>91.45</c:v>
                </c:pt>
                <c:pt idx="5719">
                  <c:v>91.39</c:v>
                </c:pt>
                <c:pt idx="5720">
                  <c:v>90.77</c:v>
                </c:pt>
                <c:pt idx="5721">
                  <c:v>90.99</c:v>
                </c:pt>
                <c:pt idx="5722">
                  <c:v>90.48</c:v>
                </c:pt>
                <c:pt idx="5723">
                  <c:v>91.19</c:v>
                </c:pt>
                <c:pt idx="5724">
                  <c:v>91.21</c:v>
                </c:pt>
                <c:pt idx="5725">
                  <c:v>92.2</c:v>
                </c:pt>
                <c:pt idx="5726">
                  <c:v>91.71</c:v>
                </c:pt>
                <c:pt idx="5727">
                  <c:v>91.67</c:v>
                </c:pt>
                <c:pt idx="5728">
                  <c:v>92.74</c:v>
                </c:pt>
                <c:pt idx="5729">
                  <c:v>93.2</c:v>
                </c:pt>
                <c:pt idx="5730">
                  <c:v>93.65</c:v>
                </c:pt>
                <c:pt idx="5731">
                  <c:v>94.25</c:v>
                </c:pt>
                <c:pt idx="5732">
                  <c:v>93.77</c:v>
                </c:pt>
                <c:pt idx="5733">
                  <c:v>93.85</c:v>
                </c:pt>
                <c:pt idx="5734">
                  <c:v>94.38</c:v>
                </c:pt>
                <c:pt idx="5735">
                  <c:v>94.14</c:v>
                </c:pt>
                <c:pt idx="5736">
                  <c:v>93.09</c:v>
                </c:pt>
                <c:pt idx="5737">
                  <c:v>94.75</c:v>
                </c:pt>
                <c:pt idx="5738">
                  <c:v>94.84</c:v>
                </c:pt>
                <c:pt idx="5739">
                  <c:v>93.53</c:v>
                </c:pt>
                <c:pt idx="5740">
                  <c:v>95.5</c:v>
                </c:pt>
                <c:pt idx="5741">
                  <c:v>94.52</c:v>
                </c:pt>
                <c:pt idx="5742">
                  <c:v>93.33</c:v>
                </c:pt>
                <c:pt idx="5743">
                  <c:v>95.7</c:v>
                </c:pt>
                <c:pt idx="5744">
                  <c:v>97.61</c:v>
                </c:pt>
                <c:pt idx="5745">
                  <c:v>98.12</c:v>
                </c:pt>
                <c:pt idx="5746">
                  <c:v>98.06</c:v>
                </c:pt>
                <c:pt idx="5747">
                  <c:v>98.68</c:v>
                </c:pt>
                <c:pt idx="5748">
                  <c:v>97.43</c:v>
                </c:pt>
                <c:pt idx="5749">
                  <c:v>97.8</c:v>
                </c:pt>
                <c:pt idx="5750">
                  <c:v>98.16</c:v>
                </c:pt>
                <c:pt idx="5751">
                  <c:v>96.58</c:v>
                </c:pt>
                <c:pt idx="5752">
                  <c:v>97.6</c:v>
                </c:pt>
                <c:pt idx="5753">
                  <c:v>96.61</c:v>
                </c:pt>
                <c:pt idx="5754">
                  <c:v>95.25</c:v>
                </c:pt>
                <c:pt idx="5755">
                  <c:v>97.91</c:v>
                </c:pt>
                <c:pt idx="5756">
                  <c:v>97.39</c:v>
                </c:pt>
                <c:pt idx="5757">
                  <c:v>99.42</c:v>
                </c:pt>
                <c:pt idx="5758">
                  <c:v>101.01</c:v>
                </c:pt>
                <c:pt idx="5759">
                  <c:v>101.74</c:v>
                </c:pt>
                <c:pt idx="5760">
                  <c:v>102.34</c:v>
                </c:pt>
                <c:pt idx="5761">
                  <c:v>101.76</c:v>
                </c:pt>
                <c:pt idx="5762">
                  <c:v>99.83</c:v>
                </c:pt>
                <c:pt idx="5763">
                  <c:v>99.25</c:v>
                </c:pt>
                <c:pt idx="5764">
                  <c:v>99.92</c:v>
                </c:pt>
                <c:pt idx="5765">
                  <c:v>101.82</c:v>
                </c:pt>
                <c:pt idx="5766">
                  <c:v>100.87</c:v>
                </c:pt>
                <c:pt idx="5767">
                  <c:v>101.43</c:v>
                </c:pt>
                <c:pt idx="5768">
                  <c:v>103.08</c:v>
                </c:pt>
                <c:pt idx="5769">
                  <c:v>101.64</c:v>
                </c:pt>
                <c:pt idx="5770">
                  <c:v>103.78</c:v>
                </c:pt>
                <c:pt idx="5771">
                  <c:v>102.59</c:v>
                </c:pt>
                <c:pt idx="5772">
                  <c:v>102.52</c:v>
                </c:pt>
                <c:pt idx="5773">
                  <c:v>105.74</c:v>
                </c:pt>
                <c:pt idx="5774">
                  <c:v>105.78</c:v>
                </c:pt>
                <c:pt idx="5775">
                  <c:v>111.25</c:v>
                </c:pt>
                <c:pt idx="5776">
                  <c:v>111.36</c:v>
                </c:pt>
                <c:pt idx="5777">
                  <c:v>112.14</c:v>
                </c:pt>
                <c:pt idx="5778">
                  <c:v>111.8</c:v>
                </c:pt>
                <c:pt idx="5779">
                  <c:v>115.42</c:v>
                </c:pt>
                <c:pt idx="5780">
                  <c:v>116.35</c:v>
                </c:pt>
                <c:pt idx="5781">
                  <c:v>114.79</c:v>
                </c:pt>
                <c:pt idx="5782">
                  <c:v>115.97</c:v>
                </c:pt>
                <c:pt idx="5783">
                  <c:v>115.04</c:v>
                </c:pt>
                <c:pt idx="5784">
                  <c:v>113.06</c:v>
                </c:pt>
                <c:pt idx="5785">
                  <c:v>115.94</c:v>
                </c:pt>
                <c:pt idx="5786">
                  <c:v>115.43</c:v>
                </c:pt>
                <c:pt idx="5787">
                  <c:v>113.84</c:v>
                </c:pt>
                <c:pt idx="5788">
                  <c:v>113.67</c:v>
                </c:pt>
                <c:pt idx="5789">
                  <c:v>108.52</c:v>
                </c:pt>
                <c:pt idx="5790">
                  <c:v>110.62</c:v>
                </c:pt>
                <c:pt idx="5791">
                  <c:v>114.9</c:v>
                </c:pt>
                <c:pt idx="5792">
                  <c:v>113.93</c:v>
                </c:pt>
                <c:pt idx="5793">
                  <c:v>114.96</c:v>
                </c:pt>
                <c:pt idx="5794">
                  <c:v>115.7</c:v>
                </c:pt>
                <c:pt idx="5795">
                  <c:v>115.55</c:v>
                </c:pt>
                <c:pt idx="5796">
                  <c:v>115.72</c:v>
                </c:pt>
                <c:pt idx="5797">
                  <c:v>115.59</c:v>
                </c:pt>
                <c:pt idx="5798">
                  <c:v>114.8</c:v>
                </c:pt>
                <c:pt idx="5799">
                  <c:v>115.16</c:v>
                </c:pt>
                <c:pt idx="5800">
                  <c:v>115.13</c:v>
                </c:pt>
                <c:pt idx="5801">
                  <c:v>117.36</c:v>
                </c:pt>
                <c:pt idx="5802">
                  <c:v>118.7</c:v>
                </c:pt>
                <c:pt idx="5803">
                  <c:v>121.06</c:v>
                </c:pt>
                <c:pt idx="5804">
                  <c:v>122.22</c:v>
                </c:pt>
                <c:pt idx="5805">
                  <c:v>122.3</c:v>
                </c:pt>
                <c:pt idx="5806">
                  <c:v>122.67</c:v>
                </c:pt>
                <c:pt idx="5807">
                  <c:v>126.65</c:v>
                </c:pt>
                <c:pt idx="5808">
                  <c:v>123.98</c:v>
                </c:pt>
                <c:pt idx="5809">
                  <c:v>120.92</c:v>
                </c:pt>
                <c:pt idx="5810">
                  <c:v>122.88</c:v>
                </c:pt>
                <c:pt idx="5811">
                  <c:v>122.36</c:v>
                </c:pt>
                <c:pt idx="5812">
                  <c:v>123.45</c:v>
                </c:pt>
                <c:pt idx="5813">
                  <c:v>121.61</c:v>
                </c:pt>
                <c:pt idx="5814">
                  <c:v>121.33</c:v>
                </c:pt>
                <c:pt idx="5815">
                  <c:v>123.85</c:v>
                </c:pt>
                <c:pt idx="5816">
                  <c:v>123.99</c:v>
                </c:pt>
                <c:pt idx="5817">
                  <c:v>123.66</c:v>
                </c:pt>
                <c:pt idx="5818">
                  <c:v>124.14</c:v>
                </c:pt>
                <c:pt idx="5819">
                  <c:v>125.13</c:v>
                </c:pt>
                <c:pt idx="5820">
                  <c:v>125.02</c:v>
                </c:pt>
                <c:pt idx="5821">
                  <c:v>125.89</c:v>
                </c:pt>
                <c:pt idx="5822">
                  <c:v>125.12</c:v>
                </c:pt>
                <c:pt idx="5823">
                  <c:v>122.45</c:v>
                </c:pt>
                <c:pt idx="5824">
                  <c:v>121.19</c:v>
                </c:pt>
                <c:pt idx="5825">
                  <c:v>110.8</c:v>
                </c:pt>
                <c:pt idx="5826">
                  <c:v>109.13</c:v>
                </c:pt>
                <c:pt idx="5827">
                  <c:v>115.9</c:v>
                </c:pt>
                <c:pt idx="5828">
                  <c:v>117.63</c:v>
                </c:pt>
                <c:pt idx="5829">
                  <c:v>112.57</c:v>
                </c:pt>
                <c:pt idx="5830">
                  <c:v>112.98</c:v>
                </c:pt>
                <c:pt idx="5831">
                  <c:v>113.83</c:v>
                </c:pt>
                <c:pt idx="5832">
                  <c:v>112.73</c:v>
                </c:pt>
                <c:pt idx="5833">
                  <c:v>109.99</c:v>
                </c:pt>
                <c:pt idx="5834">
                  <c:v>112.3</c:v>
                </c:pt>
                <c:pt idx="5835">
                  <c:v>111.42</c:v>
                </c:pt>
                <c:pt idx="5836">
                  <c:v>112.39</c:v>
                </c:pt>
                <c:pt idx="5837">
                  <c:v>110.1</c:v>
                </c:pt>
                <c:pt idx="5838">
                  <c:v>112.53</c:v>
                </c:pt>
                <c:pt idx="5839">
                  <c:v>114.93</c:v>
                </c:pt>
                <c:pt idx="5840">
                  <c:v>115.05</c:v>
                </c:pt>
                <c:pt idx="5841">
                  <c:v>115.03</c:v>
                </c:pt>
                <c:pt idx="5842">
                  <c:v>114.68</c:v>
                </c:pt>
                <c:pt idx="5843">
                  <c:v>116.73</c:v>
                </c:pt>
                <c:pt idx="5844">
                  <c:v>114.53</c:v>
                </c:pt>
                <c:pt idx="5845">
                  <c:v>115.54</c:v>
                </c:pt>
                <c:pt idx="5846">
                  <c:v>115.84</c:v>
                </c:pt>
                <c:pt idx="5847">
                  <c:v>114.48</c:v>
                </c:pt>
                <c:pt idx="5848">
                  <c:v>116.78</c:v>
                </c:pt>
                <c:pt idx="5849">
                  <c:v>117.85</c:v>
                </c:pt>
                <c:pt idx="5850">
                  <c:v>119.57</c:v>
                </c:pt>
                <c:pt idx="5851">
                  <c:v>118.78</c:v>
                </c:pt>
                <c:pt idx="5852">
                  <c:v>119.1</c:v>
                </c:pt>
                <c:pt idx="5853">
                  <c:v>120.16</c:v>
                </c:pt>
                <c:pt idx="5854">
                  <c:v>117.1</c:v>
                </c:pt>
                <c:pt idx="5855">
                  <c:v>114.02</c:v>
                </c:pt>
                <c:pt idx="5856">
                  <c:v>113.21</c:v>
                </c:pt>
                <c:pt idx="5857">
                  <c:v>111.69</c:v>
                </c:pt>
                <c:pt idx="5858">
                  <c:v>110.95</c:v>
                </c:pt>
                <c:pt idx="5859">
                  <c:v>114.21</c:v>
                </c:pt>
                <c:pt idx="5860">
                  <c:v>107.26</c:v>
                </c:pt>
                <c:pt idx="5861">
                  <c:v>105.12</c:v>
                </c:pt>
                <c:pt idx="5862">
                  <c:v>105.99</c:v>
                </c:pt>
                <c:pt idx="5863">
                  <c:v>108.78</c:v>
                </c:pt>
                <c:pt idx="5864">
                  <c:v>112.4</c:v>
                </c:pt>
                <c:pt idx="5865">
                  <c:v>112.48</c:v>
                </c:pt>
                <c:pt idx="5866">
                  <c:v>111.77</c:v>
                </c:pt>
                <c:pt idx="5867">
                  <c:v>111.39</c:v>
                </c:pt>
                <c:pt idx="5868">
                  <c:v>113.61</c:v>
                </c:pt>
                <c:pt idx="5869">
                  <c:v>113.62</c:v>
                </c:pt>
                <c:pt idx="5870">
                  <c:v>118.59</c:v>
                </c:pt>
                <c:pt idx="5871">
                  <c:v>118.33</c:v>
                </c:pt>
                <c:pt idx="5872">
                  <c:v>117.24</c:v>
                </c:pt>
                <c:pt idx="5873">
                  <c:v>117.75</c:v>
                </c:pt>
                <c:pt idx="5874">
                  <c:v>118.78</c:v>
                </c:pt>
                <c:pt idx="5875">
                  <c:v>118.32</c:v>
                </c:pt>
                <c:pt idx="5876">
                  <c:v>117.26</c:v>
                </c:pt>
                <c:pt idx="5877">
                  <c:v>116.05</c:v>
                </c:pt>
                <c:pt idx="5878">
                  <c:v>117.06</c:v>
                </c:pt>
                <c:pt idx="5879">
                  <c:v>118.15</c:v>
                </c:pt>
                <c:pt idx="5880">
                  <c:v>117.51</c:v>
                </c:pt>
                <c:pt idx="5881">
                  <c:v>118.67</c:v>
                </c:pt>
                <c:pt idx="5882">
                  <c:v>117.94</c:v>
                </c:pt>
                <c:pt idx="5883">
                  <c:v>118.28</c:v>
                </c:pt>
                <c:pt idx="5884">
                  <c:v>117.43</c:v>
                </c:pt>
                <c:pt idx="5885">
                  <c:v>117.36</c:v>
                </c:pt>
                <c:pt idx="5886">
                  <c:v>116.74</c:v>
                </c:pt>
                <c:pt idx="5887">
                  <c:v>116.81</c:v>
                </c:pt>
                <c:pt idx="5888">
                  <c:v>116.46</c:v>
                </c:pt>
                <c:pt idx="5889">
                  <c:v>113.23</c:v>
                </c:pt>
                <c:pt idx="5890">
                  <c:v>107.25</c:v>
                </c:pt>
                <c:pt idx="5891">
                  <c:v>109.37</c:v>
                </c:pt>
                <c:pt idx="5892">
                  <c:v>103.74</c:v>
                </c:pt>
                <c:pt idx="5893">
                  <c:v>102.57</c:v>
                </c:pt>
                <c:pt idx="5894">
                  <c:v>106.68</c:v>
                </c:pt>
                <c:pt idx="5895">
                  <c:v>108.02</c:v>
                </c:pt>
                <c:pt idx="5896">
                  <c:v>108.03</c:v>
                </c:pt>
                <c:pt idx="5897">
                  <c:v>109.91</c:v>
                </c:pt>
                <c:pt idx="5898">
                  <c:v>109.47</c:v>
                </c:pt>
                <c:pt idx="5899">
                  <c:v>110.6</c:v>
                </c:pt>
                <c:pt idx="5900">
                  <c:v>106.99</c:v>
                </c:pt>
                <c:pt idx="5901">
                  <c:v>108.62</c:v>
                </c:pt>
                <c:pt idx="5902">
                  <c:v>108.36</c:v>
                </c:pt>
                <c:pt idx="5903">
                  <c:v>109.31</c:v>
                </c:pt>
                <c:pt idx="5904">
                  <c:v>110.15</c:v>
                </c:pt>
                <c:pt idx="5905">
                  <c:v>110.62</c:v>
                </c:pt>
                <c:pt idx="5906">
                  <c:v>111.36</c:v>
                </c:pt>
                <c:pt idx="5907">
                  <c:v>111.88</c:v>
                </c:pt>
                <c:pt idx="5908">
                  <c:v>114.02</c:v>
                </c:pt>
                <c:pt idx="5909">
                  <c:v>114.85</c:v>
                </c:pt>
                <c:pt idx="5910">
                  <c:v>114.29</c:v>
                </c:pt>
                <c:pt idx="5911">
                  <c:v>112.33</c:v>
                </c:pt>
                <c:pt idx="5912">
                  <c:v>110.08</c:v>
                </c:pt>
                <c:pt idx="5913">
                  <c:v>112.89</c:v>
                </c:pt>
                <c:pt idx="5914">
                  <c:v>115.8</c:v>
                </c:pt>
                <c:pt idx="5915">
                  <c:v>114.55</c:v>
                </c:pt>
                <c:pt idx="5916">
                  <c:v>112.77</c:v>
                </c:pt>
                <c:pt idx="5917">
                  <c:v>112.25</c:v>
                </c:pt>
                <c:pt idx="5918">
                  <c:v>111.89</c:v>
                </c:pt>
                <c:pt idx="5919">
                  <c:v>112.4</c:v>
                </c:pt>
                <c:pt idx="5920">
                  <c:v>115.34</c:v>
                </c:pt>
                <c:pt idx="5921">
                  <c:v>112.22</c:v>
                </c:pt>
                <c:pt idx="5922">
                  <c:v>109.14</c:v>
                </c:pt>
                <c:pt idx="5923">
                  <c:v>110.54</c:v>
                </c:pt>
                <c:pt idx="5924">
                  <c:v>110.36</c:v>
                </c:pt>
                <c:pt idx="5925">
                  <c:v>105.49</c:v>
                </c:pt>
                <c:pt idx="5926">
                  <c:v>103.97</c:v>
                </c:pt>
                <c:pt idx="5927">
                  <c:v>103.94</c:v>
                </c:pt>
                <c:pt idx="5928">
                  <c:v>107.14</c:v>
                </c:pt>
                <c:pt idx="5929">
                  <c:v>103.81</c:v>
                </c:pt>
                <c:pt idx="5930">
                  <c:v>103.95</c:v>
                </c:pt>
                <c:pt idx="5931">
                  <c:v>102.76</c:v>
                </c:pt>
                <c:pt idx="5932">
                  <c:v>101.71</c:v>
                </c:pt>
                <c:pt idx="5933">
                  <c:v>99.79</c:v>
                </c:pt>
                <c:pt idx="5934">
                  <c:v>102.73</c:v>
                </c:pt>
                <c:pt idx="5935">
                  <c:v>105.73</c:v>
                </c:pt>
                <c:pt idx="5936">
                  <c:v>105.88</c:v>
                </c:pt>
                <c:pt idx="5937">
                  <c:v>108.95</c:v>
                </c:pt>
                <c:pt idx="5938">
                  <c:v>110.73</c:v>
                </c:pt>
                <c:pt idx="5939">
                  <c:v>111.36</c:v>
                </c:pt>
                <c:pt idx="5940">
                  <c:v>111.11</c:v>
                </c:pt>
                <c:pt idx="5941">
                  <c:v>114.68</c:v>
                </c:pt>
                <c:pt idx="5942">
                  <c:v>110.16</c:v>
                </c:pt>
                <c:pt idx="5943">
                  <c:v>111.15</c:v>
                </c:pt>
                <c:pt idx="5944">
                  <c:v>108.39</c:v>
                </c:pt>
                <c:pt idx="5945">
                  <c:v>109.76</c:v>
                </c:pt>
                <c:pt idx="5946">
                  <c:v>109.56</c:v>
                </c:pt>
                <c:pt idx="5947">
                  <c:v>111.45</c:v>
                </c:pt>
                <c:pt idx="5948">
                  <c:v>110.92</c:v>
                </c:pt>
                <c:pt idx="5949">
                  <c:v>108.91</c:v>
                </c:pt>
                <c:pt idx="5950">
                  <c:v>112.08</c:v>
                </c:pt>
                <c:pt idx="5951">
                  <c:v>109.91</c:v>
                </c:pt>
                <c:pt idx="5952">
                  <c:v>109.56</c:v>
                </c:pt>
                <c:pt idx="5953">
                  <c:v>109.54</c:v>
                </c:pt>
                <c:pt idx="5954">
                  <c:v>109.34</c:v>
                </c:pt>
                <c:pt idx="5955">
                  <c:v>110.83</c:v>
                </c:pt>
                <c:pt idx="5956">
                  <c:v>111.97</c:v>
                </c:pt>
                <c:pt idx="5957">
                  <c:v>114.56</c:v>
                </c:pt>
                <c:pt idx="5958">
                  <c:v>115</c:v>
                </c:pt>
                <c:pt idx="5959">
                  <c:v>112.31</c:v>
                </c:pt>
                <c:pt idx="5960">
                  <c:v>113.71</c:v>
                </c:pt>
                <c:pt idx="5961">
                  <c:v>114.16</c:v>
                </c:pt>
                <c:pt idx="5962">
                  <c:v>111.89</c:v>
                </c:pt>
                <c:pt idx="5963">
                  <c:v>112.39</c:v>
                </c:pt>
                <c:pt idx="5964">
                  <c:v>111.88</c:v>
                </c:pt>
                <c:pt idx="5965">
                  <c:v>108.22</c:v>
                </c:pt>
                <c:pt idx="5966">
                  <c:v>107.56</c:v>
                </c:pt>
                <c:pt idx="5967">
                  <c:v>106.88</c:v>
                </c:pt>
                <c:pt idx="5968">
                  <c:v>109.03</c:v>
                </c:pt>
                <c:pt idx="5969">
                  <c:v>107.02</c:v>
                </c:pt>
                <c:pt idx="5970">
                  <c:v>107.78</c:v>
                </c:pt>
                <c:pt idx="5971">
                  <c:v>106.4</c:v>
                </c:pt>
                <c:pt idx="5972">
                  <c:v>109</c:v>
                </c:pt>
                <c:pt idx="5973">
                  <c:v>110.82</c:v>
                </c:pt>
                <c:pt idx="5974">
                  <c:v>110.52</c:v>
                </c:pt>
                <c:pt idx="5975">
                  <c:v>108.99</c:v>
                </c:pt>
                <c:pt idx="5976">
                  <c:v>109.94</c:v>
                </c:pt>
                <c:pt idx="5977">
                  <c:v>109.81</c:v>
                </c:pt>
                <c:pt idx="5978">
                  <c:v>110.81</c:v>
                </c:pt>
                <c:pt idx="5979">
                  <c:v>109.53</c:v>
                </c:pt>
                <c:pt idx="5980">
                  <c:v>108.11</c:v>
                </c:pt>
                <c:pt idx="5981">
                  <c:v>108.62</c:v>
                </c:pt>
                <c:pt idx="5982">
                  <c:v>107.26</c:v>
                </c:pt>
                <c:pt idx="5983">
                  <c:v>109.5</c:v>
                </c:pt>
                <c:pt idx="5984">
                  <c:v>105.02</c:v>
                </c:pt>
                <c:pt idx="5985">
                  <c:v>105.09</c:v>
                </c:pt>
                <c:pt idx="5986">
                  <c:v>103.35</c:v>
                </c:pt>
                <c:pt idx="5987">
                  <c:v>103.64</c:v>
                </c:pt>
                <c:pt idx="5988">
                  <c:v>106.73</c:v>
                </c:pt>
                <c:pt idx="5989">
                  <c:v>107.71</c:v>
                </c:pt>
                <c:pt idx="5990">
                  <c:v>107.89</c:v>
                </c:pt>
                <c:pt idx="5991">
                  <c:v>107.96</c:v>
                </c:pt>
                <c:pt idx="5992">
                  <c:v>109.27</c:v>
                </c:pt>
                <c:pt idx="5993">
                  <c:v>107.56</c:v>
                </c:pt>
                <c:pt idx="5994">
                  <c:v>108.01</c:v>
                </c:pt>
                <c:pt idx="5995">
                  <c:v>107.38</c:v>
                </c:pt>
                <c:pt idx="5996">
                  <c:v>112.13</c:v>
                </c:pt>
                <c:pt idx="5997">
                  <c:v>113.7</c:v>
                </c:pt>
                <c:pt idx="5998">
                  <c:v>112.74</c:v>
                </c:pt>
                <c:pt idx="5999">
                  <c:v>113.06</c:v>
                </c:pt>
                <c:pt idx="6000">
                  <c:v>112.45</c:v>
                </c:pt>
                <c:pt idx="6001">
                  <c:v>113.28</c:v>
                </c:pt>
                <c:pt idx="6002">
                  <c:v>112.24</c:v>
                </c:pt>
                <c:pt idx="6003">
                  <c:v>111.26</c:v>
                </c:pt>
                <c:pt idx="6004">
                  <c:v>110.44</c:v>
                </c:pt>
                <c:pt idx="6005">
                  <c:v>111.2</c:v>
                </c:pt>
                <c:pt idx="6006">
                  <c:v>111.53</c:v>
                </c:pt>
                <c:pt idx="6007">
                  <c:v>110.66</c:v>
                </c:pt>
                <c:pt idx="6008">
                  <c:v>111.55</c:v>
                </c:pt>
                <c:pt idx="6009">
                  <c:v>109.86</c:v>
                </c:pt>
                <c:pt idx="6010">
                  <c:v>110.58</c:v>
                </c:pt>
                <c:pt idx="6011">
                  <c:v>110.03</c:v>
                </c:pt>
                <c:pt idx="6012">
                  <c:v>109.81</c:v>
                </c:pt>
                <c:pt idx="6013">
                  <c:v>110.79</c:v>
                </c:pt>
                <c:pt idx="6014">
                  <c:v>111.46</c:v>
                </c:pt>
                <c:pt idx="6015">
                  <c:v>110.75</c:v>
                </c:pt>
                <c:pt idx="6016">
                  <c:v>110.98</c:v>
                </c:pt>
                <c:pt idx="6017">
                  <c:v>111.56</c:v>
                </c:pt>
                <c:pt idx="6018">
                  <c:v>112.07</c:v>
                </c:pt>
                <c:pt idx="6019">
                  <c:v>114.58</c:v>
                </c:pt>
                <c:pt idx="6020">
                  <c:v>115.93</c:v>
                </c:pt>
                <c:pt idx="6021">
                  <c:v>116.23</c:v>
                </c:pt>
                <c:pt idx="6022">
                  <c:v>117.2</c:v>
                </c:pt>
                <c:pt idx="6023">
                  <c:v>118.59</c:v>
                </c:pt>
                <c:pt idx="6024">
                  <c:v>117.31</c:v>
                </c:pt>
                <c:pt idx="6025">
                  <c:v>117.93</c:v>
                </c:pt>
                <c:pt idx="6026">
                  <c:v>118.16</c:v>
                </c:pt>
                <c:pt idx="6027">
                  <c:v>118.93</c:v>
                </c:pt>
                <c:pt idx="6028">
                  <c:v>120.11</c:v>
                </c:pt>
                <c:pt idx="6029">
                  <c:v>119.58</c:v>
                </c:pt>
                <c:pt idx="6030">
                  <c:v>120.05</c:v>
                </c:pt>
                <c:pt idx="6031">
                  <c:v>121.66</c:v>
                </c:pt>
                <c:pt idx="6032">
                  <c:v>122.9</c:v>
                </c:pt>
                <c:pt idx="6033">
                  <c:v>123.62</c:v>
                </c:pt>
                <c:pt idx="6034">
                  <c:v>125.47</c:v>
                </c:pt>
                <c:pt idx="6035">
                  <c:v>124.17</c:v>
                </c:pt>
                <c:pt idx="6036">
                  <c:v>121.55</c:v>
                </c:pt>
                <c:pt idx="6037">
                  <c:v>122.66</c:v>
                </c:pt>
                <c:pt idx="6038">
                  <c:v>126.2</c:v>
                </c:pt>
                <c:pt idx="6039">
                  <c:v>123.65</c:v>
                </c:pt>
                <c:pt idx="6040">
                  <c:v>123.8</c:v>
                </c:pt>
                <c:pt idx="6041">
                  <c:v>121.98</c:v>
                </c:pt>
                <c:pt idx="6042">
                  <c:v>124.12</c:v>
                </c:pt>
                <c:pt idx="6043">
                  <c:v>125.44</c:v>
                </c:pt>
                <c:pt idx="6044">
                  <c:v>125.98</c:v>
                </c:pt>
                <c:pt idx="6045">
                  <c:v>125.34</c:v>
                </c:pt>
                <c:pt idx="6046">
                  <c:v>126.22</c:v>
                </c:pt>
                <c:pt idx="6047">
                  <c:v>124.97</c:v>
                </c:pt>
                <c:pt idx="6048">
                  <c:v>123.55</c:v>
                </c:pt>
                <c:pt idx="6049">
                  <c:v>125.81</c:v>
                </c:pt>
                <c:pt idx="6050">
                  <c:v>125.71</c:v>
                </c:pt>
                <c:pt idx="6051">
                  <c:v>124.12</c:v>
                </c:pt>
                <c:pt idx="6052">
                  <c:v>124.2</c:v>
                </c:pt>
                <c:pt idx="6053">
                  <c:v>123.14</c:v>
                </c:pt>
                <c:pt idx="6054">
                  <c:v>125.13</c:v>
                </c:pt>
                <c:pt idx="6055">
                  <c:v>125.65</c:v>
                </c:pt>
                <c:pt idx="6056">
                  <c:v>125.54</c:v>
                </c:pt>
                <c:pt idx="6057">
                  <c:v>124.16</c:v>
                </c:pt>
                <c:pt idx="6058">
                  <c:v>122.39</c:v>
                </c:pt>
                <c:pt idx="6059">
                  <c:v>122.88</c:v>
                </c:pt>
                <c:pt idx="6060">
                  <c:v>125.43</c:v>
                </c:pt>
                <c:pt idx="6061">
                  <c:v>124.86</c:v>
                </c:pt>
                <c:pt idx="6062">
                  <c:v>122.34</c:v>
                </c:pt>
                <c:pt idx="6063">
                  <c:v>123.43</c:v>
                </c:pt>
                <c:pt idx="6064">
                  <c:v>122.67</c:v>
                </c:pt>
                <c:pt idx="6065">
                  <c:v>119.88</c:v>
                </c:pt>
                <c:pt idx="6066">
                  <c:v>120.18</c:v>
                </c:pt>
                <c:pt idx="6067">
                  <c:v>121.71</c:v>
                </c:pt>
                <c:pt idx="6068">
                  <c:v>121.83</c:v>
                </c:pt>
                <c:pt idx="6069">
                  <c:v>118.68</c:v>
                </c:pt>
                <c:pt idx="6070">
                  <c:v>118.78</c:v>
                </c:pt>
                <c:pt idx="6071">
                  <c:v>117.97</c:v>
                </c:pt>
                <c:pt idx="6072">
                  <c:v>118</c:v>
                </c:pt>
                <c:pt idx="6073">
                  <c:v>118.76</c:v>
                </c:pt>
                <c:pt idx="6074">
                  <c:v>118.71</c:v>
                </c:pt>
                <c:pt idx="6075">
                  <c:v>118.16</c:v>
                </c:pt>
                <c:pt idx="6076">
                  <c:v>119.12</c:v>
                </c:pt>
                <c:pt idx="6077">
                  <c:v>119.92</c:v>
                </c:pt>
                <c:pt idx="6078">
                  <c:v>119.83</c:v>
                </c:pt>
                <c:pt idx="6079">
                  <c:v>119.47</c:v>
                </c:pt>
                <c:pt idx="6080">
                  <c:v>119.66</c:v>
                </c:pt>
                <c:pt idx="6081">
                  <c:v>118.2</c:v>
                </c:pt>
                <c:pt idx="6082">
                  <c:v>116.08</c:v>
                </c:pt>
                <c:pt idx="6083">
                  <c:v>113.18</c:v>
                </c:pt>
                <c:pt idx="6084">
                  <c:v>113.16</c:v>
                </c:pt>
                <c:pt idx="6085">
                  <c:v>112.73</c:v>
                </c:pt>
                <c:pt idx="6086">
                  <c:v>113.2</c:v>
                </c:pt>
                <c:pt idx="6087">
                  <c:v>112.73</c:v>
                </c:pt>
                <c:pt idx="6088">
                  <c:v>112.26</c:v>
                </c:pt>
                <c:pt idx="6089">
                  <c:v>111.57</c:v>
                </c:pt>
                <c:pt idx="6090">
                  <c:v>112.24</c:v>
                </c:pt>
                <c:pt idx="6091">
                  <c:v>111.71</c:v>
                </c:pt>
                <c:pt idx="6092">
                  <c:v>107.49</c:v>
                </c:pt>
                <c:pt idx="6093">
                  <c:v>107.14</c:v>
                </c:pt>
                <c:pt idx="6094">
                  <c:v>108.81</c:v>
                </c:pt>
                <c:pt idx="6095">
                  <c:v>108.41</c:v>
                </c:pt>
                <c:pt idx="6096">
                  <c:v>105.56</c:v>
                </c:pt>
                <c:pt idx="6097">
                  <c:v>106.55</c:v>
                </c:pt>
                <c:pt idx="6098">
                  <c:v>106.83</c:v>
                </c:pt>
                <c:pt idx="6099">
                  <c:v>107.11</c:v>
                </c:pt>
                <c:pt idx="6100">
                  <c:v>106.68</c:v>
                </c:pt>
                <c:pt idx="6101">
                  <c:v>103.47</c:v>
                </c:pt>
                <c:pt idx="6102">
                  <c:v>101.87</c:v>
                </c:pt>
                <c:pt idx="6103">
                  <c:v>98.43</c:v>
                </c:pt>
                <c:pt idx="6104">
                  <c:v>98.85</c:v>
                </c:pt>
                <c:pt idx="6105">
                  <c:v>98.84</c:v>
                </c:pt>
                <c:pt idx="6106">
                  <c:v>100.64</c:v>
                </c:pt>
                <c:pt idx="6107">
                  <c:v>99.93</c:v>
                </c:pt>
                <c:pt idx="6108">
                  <c:v>99.47</c:v>
                </c:pt>
                <c:pt idx="6109">
                  <c:v>98</c:v>
                </c:pt>
                <c:pt idx="6110">
                  <c:v>97.14</c:v>
                </c:pt>
                <c:pt idx="6111">
                  <c:v>97.13</c:v>
                </c:pt>
                <c:pt idx="6112">
                  <c:v>97.03</c:v>
                </c:pt>
                <c:pt idx="6113">
                  <c:v>97.61</c:v>
                </c:pt>
                <c:pt idx="6114">
                  <c:v>96.05</c:v>
                </c:pt>
                <c:pt idx="6115">
                  <c:v>95.76</c:v>
                </c:pt>
                <c:pt idx="6116">
                  <c:v>92.69</c:v>
                </c:pt>
                <c:pt idx="6117">
                  <c:v>89.23</c:v>
                </c:pt>
                <c:pt idx="6118">
                  <c:v>90.98</c:v>
                </c:pt>
                <c:pt idx="6119">
                  <c:v>91.01</c:v>
                </c:pt>
                <c:pt idx="6120">
                  <c:v>93.02</c:v>
                </c:pt>
                <c:pt idx="6121">
                  <c:v>93.5</c:v>
                </c:pt>
                <c:pt idx="6122">
                  <c:v>91.36</c:v>
                </c:pt>
                <c:pt idx="6123">
                  <c:v>97.8</c:v>
                </c:pt>
                <c:pt idx="6124">
                  <c:v>97.34</c:v>
                </c:pt>
                <c:pt idx="6125">
                  <c:v>100.68</c:v>
                </c:pt>
                <c:pt idx="6126">
                  <c:v>99.77</c:v>
                </c:pt>
                <c:pt idx="6127">
                  <c:v>100.7</c:v>
                </c:pt>
                <c:pt idx="6128">
                  <c:v>98.19</c:v>
                </c:pt>
                <c:pt idx="6129">
                  <c:v>100.32</c:v>
                </c:pt>
                <c:pt idx="6130">
                  <c:v>97.97</c:v>
                </c:pt>
                <c:pt idx="6131">
                  <c:v>100.23</c:v>
                </c:pt>
                <c:pt idx="6132">
                  <c:v>101.07</c:v>
                </c:pt>
                <c:pt idx="6133">
                  <c:v>102.4</c:v>
                </c:pt>
                <c:pt idx="6134">
                  <c:v>103.55</c:v>
                </c:pt>
                <c:pt idx="6135">
                  <c:v>104</c:v>
                </c:pt>
                <c:pt idx="6136">
                  <c:v>105.16</c:v>
                </c:pt>
                <c:pt idx="6137">
                  <c:v>107.8</c:v>
                </c:pt>
                <c:pt idx="6138">
                  <c:v>106.83</c:v>
                </c:pt>
                <c:pt idx="6139">
                  <c:v>103.26</c:v>
                </c:pt>
                <c:pt idx="6140">
                  <c:v>103.42</c:v>
                </c:pt>
                <c:pt idx="6141">
                  <c:v>104.38</c:v>
                </c:pt>
                <c:pt idx="6142">
                  <c:v>105.26</c:v>
                </c:pt>
                <c:pt idx="6143">
                  <c:v>106.47</c:v>
                </c:pt>
                <c:pt idx="6144">
                  <c:v>106.2</c:v>
                </c:pt>
                <c:pt idx="6145">
                  <c:v>104.92</c:v>
                </c:pt>
                <c:pt idx="6146">
                  <c:v>105.96</c:v>
                </c:pt>
                <c:pt idx="6147">
                  <c:v>105.9</c:v>
                </c:pt>
                <c:pt idx="6148">
                  <c:v>108.94</c:v>
                </c:pt>
                <c:pt idx="6149">
                  <c:v>109.55</c:v>
                </c:pt>
                <c:pt idx="6150">
                  <c:v>112</c:v>
                </c:pt>
                <c:pt idx="6151">
                  <c:v>112.14</c:v>
                </c:pt>
                <c:pt idx="6152">
                  <c:v>113.22</c:v>
                </c:pt>
                <c:pt idx="6153">
                  <c:v>112.95</c:v>
                </c:pt>
                <c:pt idx="6154">
                  <c:v>113.6</c:v>
                </c:pt>
                <c:pt idx="6155">
                  <c:v>114.03</c:v>
                </c:pt>
                <c:pt idx="6156">
                  <c:v>116.25</c:v>
                </c:pt>
                <c:pt idx="6157">
                  <c:v>116.9</c:v>
                </c:pt>
                <c:pt idx="6158">
                  <c:v>113.71</c:v>
                </c:pt>
                <c:pt idx="6159">
                  <c:v>113.7</c:v>
                </c:pt>
                <c:pt idx="6160">
                  <c:v>114.64</c:v>
                </c:pt>
                <c:pt idx="6161">
                  <c:v>114.91</c:v>
                </c:pt>
                <c:pt idx="6162">
                  <c:v>115.01</c:v>
                </c:pt>
                <c:pt idx="6163">
                  <c:v>113.59</c:v>
                </c:pt>
                <c:pt idx="6164">
                  <c:v>112.26</c:v>
                </c:pt>
                <c:pt idx="6165">
                  <c:v>112.58</c:v>
                </c:pt>
                <c:pt idx="6166">
                  <c:v>112.54</c:v>
                </c:pt>
                <c:pt idx="6167">
                  <c:v>112.65</c:v>
                </c:pt>
                <c:pt idx="6168">
                  <c:v>114.57</c:v>
                </c:pt>
                <c:pt idx="6169">
                  <c:v>115.78</c:v>
                </c:pt>
                <c:pt idx="6170">
                  <c:v>114.18</c:v>
                </c:pt>
                <c:pt idx="6171">
                  <c:v>113.09</c:v>
                </c:pt>
                <c:pt idx="6172">
                  <c:v>113.49</c:v>
                </c:pt>
                <c:pt idx="6173">
                  <c:v>114.25</c:v>
                </c:pt>
                <c:pt idx="6174">
                  <c:v>114.81</c:v>
                </c:pt>
                <c:pt idx="6175">
                  <c:v>115.4</c:v>
                </c:pt>
                <c:pt idx="6176">
                  <c:v>115.96</c:v>
                </c:pt>
                <c:pt idx="6177">
                  <c:v>116.9</c:v>
                </c:pt>
                <c:pt idx="6178">
                  <c:v>116.66</c:v>
                </c:pt>
                <c:pt idx="6179">
                  <c:v>113.79</c:v>
                </c:pt>
                <c:pt idx="6180">
                  <c:v>112.03</c:v>
                </c:pt>
                <c:pt idx="6181">
                  <c:v>108.19</c:v>
                </c:pt>
                <c:pt idx="6182">
                  <c:v>110.03</c:v>
                </c:pt>
                <c:pt idx="6183">
                  <c:v>111.42</c:v>
                </c:pt>
                <c:pt idx="6184">
                  <c:v>109.81</c:v>
                </c:pt>
                <c:pt idx="6185">
                  <c:v>110.45</c:v>
                </c:pt>
                <c:pt idx="6186">
                  <c:v>110.04</c:v>
                </c:pt>
                <c:pt idx="6187">
                  <c:v>112.01</c:v>
                </c:pt>
                <c:pt idx="6188">
                  <c:v>112.39</c:v>
                </c:pt>
                <c:pt idx="6189">
                  <c:v>112.19</c:v>
                </c:pt>
                <c:pt idx="6190">
                  <c:v>111.57</c:v>
                </c:pt>
                <c:pt idx="6191">
                  <c:v>108.17</c:v>
                </c:pt>
                <c:pt idx="6192">
                  <c:v>112.58</c:v>
                </c:pt>
                <c:pt idx="6193">
                  <c:v>112.02</c:v>
                </c:pt>
                <c:pt idx="6194">
                  <c:v>111.82</c:v>
                </c:pt>
                <c:pt idx="6195">
                  <c:v>114.5</c:v>
                </c:pt>
                <c:pt idx="6196">
                  <c:v>114.33</c:v>
                </c:pt>
                <c:pt idx="6197">
                  <c:v>115.71</c:v>
                </c:pt>
                <c:pt idx="6198">
                  <c:v>114.62</c:v>
                </c:pt>
                <c:pt idx="6199">
                  <c:v>115.8</c:v>
                </c:pt>
                <c:pt idx="6200">
                  <c:v>115.07</c:v>
                </c:pt>
                <c:pt idx="6201">
                  <c:v>113.22</c:v>
                </c:pt>
                <c:pt idx="6202">
                  <c:v>112.42</c:v>
                </c:pt>
                <c:pt idx="6203">
                  <c:v>110.14</c:v>
                </c:pt>
                <c:pt idx="6204">
                  <c:v>109.44</c:v>
                </c:pt>
                <c:pt idx="6205">
                  <c:v>108.25</c:v>
                </c:pt>
                <c:pt idx="6206">
                  <c:v>107.85</c:v>
                </c:pt>
                <c:pt idx="6207">
                  <c:v>108.49</c:v>
                </c:pt>
                <c:pt idx="6208">
                  <c:v>109.55</c:v>
                </c:pt>
                <c:pt idx="6209">
                  <c:v>109.44</c:v>
                </c:pt>
                <c:pt idx="6210">
                  <c:v>109.08</c:v>
                </c:pt>
                <c:pt idx="6211">
                  <c:v>108.7</c:v>
                </c:pt>
                <c:pt idx="6212">
                  <c:v>108.17</c:v>
                </c:pt>
                <c:pt idx="6213">
                  <c:v>105.68</c:v>
                </c:pt>
                <c:pt idx="6214">
                  <c:v>107.73</c:v>
                </c:pt>
                <c:pt idx="6215">
                  <c:v>111.07</c:v>
                </c:pt>
                <c:pt idx="6216">
                  <c:v>106.82</c:v>
                </c:pt>
                <c:pt idx="6217">
                  <c:v>107.25</c:v>
                </c:pt>
                <c:pt idx="6218">
                  <c:v>109.4</c:v>
                </c:pt>
                <c:pt idx="6219">
                  <c:v>109.07</c:v>
                </c:pt>
                <c:pt idx="6220">
                  <c:v>108.26</c:v>
                </c:pt>
                <c:pt idx="6221">
                  <c:v>109.61</c:v>
                </c:pt>
                <c:pt idx="6222">
                  <c:v>110.98</c:v>
                </c:pt>
                <c:pt idx="6223">
                  <c:v>108.95</c:v>
                </c:pt>
                <c:pt idx="6224">
                  <c:v>111.7</c:v>
                </c:pt>
                <c:pt idx="6225">
                  <c:v>109.83</c:v>
                </c:pt>
                <c:pt idx="6226">
                  <c:v>110.86</c:v>
                </c:pt>
                <c:pt idx="6227">
                  <c:v>110.55</c:v>
                </c:pt>
                <c:pt idx="6228">
                  <c:v>111.38</c:v>
                </c:pt>
                <c:pt idx="6229">
                  <c:v>110.92</c:v>
                </c:pt>
                <c:pt idx="6230">
                  <c:v>109.87</c:v>
                </c:pt>
                <c:pt idx="6231">
                  <c:v>109.51</c:v>
                </c:pt>
                <c:pt idx="6232">
                  <c:v>110.76</c:v>
                </c:pt>
                <c:pt idx="6233">
                  <c:v>111.23</c:v>
                </c:pt>
                <c:pt idx="6234">
                  <c:v>110.92</c:v>
                </c:pt>
                <c:pt idx="6235">
                  <c:v>109.84</c:v>
                </c:pt>
                <c:pt idx="6236">
                  <c:v>108.81</c:v>
                </c:pt>
                <c:pt idx="6237">
                  <c:v>107.03</c:v>
                </c:pt>
                <c:pt idx="6238">
                  <c:v>107.02</c:v>
                </c:pt>
                <c:pt idx="6239">
                  <c:v>107.33</c:v>
                </c:pt>
                <c:pt idx="6240">
                  <c:v>108.01</c:v>
                </c:pt>
                <c:pt idx="6241">
                  <c:v>109.5</c:v>
                </c:pt>
                <c:pt idx="6242">
                  <c:v>107.91</c:v>
                </c:pt>
                <c:pt idx="6243">
                  <c:v>109.15</c:v>
                </c:pt>
                <c:pt idx="6244">
                  <c:v>107.64</c:v>
                </c:pt>
                <c:pt idx="6245">
                  <c:v>108.84</c:v>
                </c:pt>
                <c:pt idx="6246">
                  <c:v>110.36</c:v>
                </c:pt>
                <c:pt idx="6247">
                  <c:v>110.2</c:v>
                </c:pt>
                <c:pt idx="6248">
                  <c:v>108.97</c:v>
                </c:pt>
                <c:pt idx="6249">
                  <c:v>108.8</c:v>
                </c:pt>
                <c:pt idx="6250">
                  <c:v>111.07</c:v>
                </c:pt>
                <c:pt idx="6251">
                  <c:v>110.8</c:v>
                </c:pt>
                <c:pt idx="6252">
                  <c:v>110.62</c:v>
                </c:pt>
                <c:pt idx="6253">
                  <c:v>111.11</c:v>
                </c:pt>
                <c:pt idx="6254">
                  <c:v>112.47</c:v>
                </c:pt>
                <c:pt idx="6255">
                  <c:v>112.14</c:v>
                </c:pt>
                <c:pt idx="6256">
                  <c:v>111.31</c:v>
                </c:pt>
                <c:pt idx="6257">
                  <c:v>111.4</c:v>
                </c:pt>
                <c:pt idx="6258">
                  <c:v>111.94</c:v>
                </c:pt>
                <c:pt idx="6259">
                  <c:v>111.76</c:v>
                </c:pt>
                <c:pt idx="6260">
                  <c:v>111.89</c:v>
                </c:pt>
                <c:pt idx="6261">
                  <c:v>110.64</c:v>
                </c:pt>
                <c:pt idx="6262">
                  <c:v>111.88</c:v>
                </c:pt>
                <c:pt idx="6263">
                  <c:v>110.3</c:v>
                </c:pt>
                <c:pt idx="6264">
                  <c:v>110.61</c:v>
                </c:pt>
                <c:pt idx="6265">
                  <c:v>111.1</c:v>
                </c:pt>
                <c:pt idx="6266">
                  <c:v>111.89</c:v>
                </c:pt>
                <c:pt idx="6267">
                  <c:v>111.71</c:v>
                </c:pt>
                <c:pt idx="6268">
                  <c:v>112.42</c:v>
                </c:pt>
                <c:pt idx="6269">
                  <c:v>112.8</c:v>
                </c:pt>
                <c:pt idx="6270">
                  <c:v>113.28</c:v>
                </c:pt>
                <c:pt idx="6271">
                  <c:v>113.28</c:v>
                </c:pt>
                <c:pt idx="6272">
                  <c:v>113.48</c:v>
                </c:pt>
                <c:pt idx="6273">
                  <c:v>114.36</c:v>
                </c:pt>
                <c:pt idx="6274">
                  <c:v>114.9</c:v>
                </c:pt>
                <c:pt idx="6275">
                  <c:v>115.55</c:v>
                </c:pt>
                <c:pt idx="6276">
                  <c:v>116.76</c:v>
                </c:pt>
                <c:pt idx="6277">
                  <c:v>115.6</c:v>
                </c:pt>
                <c:pt idx="6278">
                  <c:v>116.52</c:v>
                </c:pt>
                <c:pt idx="6279">
                  <c:v>116.73</c:v>
                </c:pt>
                <c:pt idx="6280">
                  <c:v>117.24</c:v>
                </c:pt>
                <c:pt idx="6281">
                  <c:v>118.9</c:v>
                </c:pt>
                <c:pt idx="6282">
                  <c:v>118.13</c:v>
                </c:pt>
                <c:pt idx="6283">
                  <c:v>118.66</c:v>
                </c:pt>
                <c:pt idx="6284">
                  <c:v>118.72</c:v>
                </c:pt>
                <c:pt idx="6285">
                  <c:v>118</c:v>
                </c:pt>
                <c:pt idx="6286">
                  <c:v>117.66</c:v>
                </c:pt>
                <c:pt idx="6287">
                  <c:v>117.38</c:v>
                </c:pt>
                <c:pt idx="6288">
                  <c:v>117.52</c:v>
                </c:pt>
                <c:pt idx="6289">
                  <c:v>115.6</c:v>
                </c:pt>
                <c:pt idx="6290">
                  <c:v>113.53</c:v>
                </c:pt>
                <c:pt idx="6291">
                  <c:v>114.1</c:v>
                </c:pt>
                <c:pt idx="6292">
                  <c:v>114.44</c:v>
                </c:pt>
                <c:pt idx="6293">
                  <c:v>112.71</c:v>
                </c:pt>
                <c:pt idx="6294">
                  <c:v>111.87</c:v>
                </c:pt>
                <c:pt idx="6295">
                  <c:v>111.38</c:v>
                </c:pt>
                <c:pt idx="6296">
                  <c:v>110.4</c:v>
                </c:pt>
                <c:pt idx="6297">
                  <c:v>110.09</c:v>
                </c:pt>
                <c:pt idx="6298">
                  <c:v>111.61</c:v>
                </c:pt>
                <c:pt idx="6299">
                  <c:v>111.06</c:v>
                </c:pt>
                <c:pt idx="6300">
                  <c:v>111.15</c:v>
                </c:pt>
                <c:pt idx="6301">
                  <c:v>110.85</c:v>
                </c:pt>
                <c:pt idx="6302">
                  <c:v>110.22</c:v>
                </c:pt>
                <c:pt idx="6303">
                  <c:v>109.65</c:v>
                </c:pt>
                <c:pt idx="6304">
                  <c:v>108.52</c:v>
                </c:pt>
                <c:pt idx="6305">
                  <c:v>109.42</c:v>
                </c:pt>
                <c:pt idx="6306">
                  <c:v>109.82</c:v>
                </c:pt>
                <c:pt idx="6307">
                  <c:v>109.51</c:v>
                </c:pt>
                <c:pt idx="6308">
                  <c:v>107.45</c:v>
                </c:pt>
                <c:pt idx="6309">
                  <c:v>108.72</c:v>
                </c:pt>
                <c:pt idx="6310">
                  <c:v>107.47</c:v>
                </c:pt>
                <c:pt idx="6311">
                  <c:v>107.66</c:v>
                </c:pt>
                <c:pt idx="6312">
                  <c:v>108.17</c:v>
                </c:pt>
                <c:pt idx="6313">
                  <c:v>109.36</c:v>
                </c:pt>
                <c:pt idx="6314">
                  <c:v>109.69</c:v>
                </c:pt>
                <c:pt idx="6315">
                  <c:v>110.02</c:v>
                </c:pt>
                <c:pt idx="6316">
                  <c:v>111.08</c:v>
                </c:pt>
                <c:pt idx="6317">
                  <c:v>110.69</c:v>
                </c:pt>
                <c:pt idx="6318">
                  <c:v>107.11</c:v>
                </c:pt>
                <c:pt idx="6319">
                  <c:v>106.34</c:v>
                </c:pt>
                <c:pt idx="6320">
                  <c:v>104.12</c:v>
                </c:pt>
                <c:pt idx="6321">
                  <c:v>104.66</c:v>
                </c:pt>
                <c:pt idx="6322">
                  <c:v>106.23</c:v>
                </c:pt>
                <c:pt idx="6323">
                  <c:v>105.79</c:v>
                </c:pt>
                <c:pt idx="6324">
                  <c:v>104.27</c:v>
                </c:pt>
                <c:pt idx="6325">
                  <c:v>103.11</c:v>
                </c:pt>
                <c:pt idx="6326">
                  <c:v>100.39</c:v>
                </c:pt>
                <c:pt idx="6327">
                  <c:v>99.91</c:v>
                </c:pt>
                <c:pt idx="6328">
                  <c:v>97.69</c:v>
                </c:pt>
                <c:pt idx="6329">
                  <c:v>99.13</c:v>
                </c:pt>
                <c:pt idx="6330">
                  <c:v>99.65</c:v>
                </c:pt>
                <c:pt idx="6331">
                  <c:v>100.39</c:v>
                </c:pt>
                <c:pt idx="6332">
                  <c:v>100.31</c:v>
                </c:pt>
                <c:pt idx="6333">
                  <c:v>101.73</c:v>
                </c:pt>
                <c:pt idx="6334">
                  <c:v>103.41</c:v>
                </c:pt>
                <c:pt idx="6335">
                  <c:v>103.16</c:v>
                </c:pt>
                <c:pt idx="6336">
                  <c:v>103.81</c:v>
                </c:pt>
                <c:pt idx="6337">
                  <c:v>102.37</c:v>
                </c:pt>
                <c:pt idx="6338">
                  <c:v>99.95</c:v>
                </c:pt>
                <c:pt idx="6339">
                  <c:v>102.85</c:v>
                </c:pt>
                <c:pt idx="6340">
                  <c:v>104.19</c:v>
                </c:pt>
                <c:pt idx="6341">
                  <c:v>105.46</c:v>
                </c:pt>
                <c:pt idx="6342">
                  <c:v>104.4</c:v>
                </c:pt>
                <c:pt idx="6343">
                  <c:v>104.34</c:v>
                </c:pt>
                <c:pt idx="6344">
                  <c:v>104.47</c:v>
                </c:pt>
                <c:pt idx="6345">
                  <c:v>103.91</c:v>
                </c:pt>
                <c:pt idx="6346">
                  <c:v>102.82</c:v>
                </c:pt>
                <c:pt idx="6347">
                  <c:v>102.6</c:v>
                </c:pt>
                <c:pt idx="6348">
                  <c:v>103.68</c:v>
                </c:pt>
                <c:pt idx="6349">
                  <c:v>103.8</c:v>
                </c:pt>
                <c:pt idx="6350">
                  <c:v>104.64</c:v>
                </c:pt>
                <c:pt idx="6351">
                  <c:v>104.8</c:v>
                </c:pt>
                <c:pt idx="6352">
                  <c:v>103.91</c:v>
                </c:pt>
                <c:pt idx="6353">
                  <c:v>102.6</c:v>
                </c:pt>
                <c:pt idx="6354">
                  <c:v>102.44</c:v>
                </c:pt>
                <c:pt idx="6355">
                  <c:v>102.64</c:v>
                </c:pt>
                <c:pt idx="6356">
                  <c:v>102.62</c:v>
                </c:pt>
                <c:pt idx="6357">
                  <c:v>104.23</c:v>
                </c:pt>
                <c:pt idx="6358">
                  <c:v>102.43</c:v>
                </c:pt>
                <c:pt idx="6359">
                  <c:v>102.19</c:v>
                </c:pt>
                <c:pt idx="6360">
                  <c:v>100.39</c:v>
                </c:pt>
                <c:pt idx="6361">
                  <c:v>102.06</c:v>
                </c:pt>
                <c:pt idx="6362">
                  <c:v>103.24</c:v>
                </c:pt>
                <c:pt idx="6363">
                  <c:v>103.04</c:v>
                </c:pt>
                <c:pt idx="6364">
                  <c:v>103.61</c:v>
                </c:pt>
                <c:pt idx="6365">
                  <c:v>104.56</c:v>
                </c:pt>
                <c:pt idx="6366">
                  <c:v>103.95</c:v>
                </c:pt>
                <c:pt idx="6367">
                  <c:v>102.96</c:v>
                </c:pt>
                <c:pt idx="6368">
                  <c:v>103.49</c:v>
                </c:pt>
                <c:pt idx="6369">
                  <c:v>104.25</c:v>
                </c:pt>
                <c:pt idx="6370">
                  <c:v>105.93</c:v>
                </c:pt>
                <c:pt idx="6371">
                  <c:v>105.47</c:v>
                </c:pt>
                <c:pt idx="6372">
                  <c:v>106.02</c:v>
                </c:pt>
                <c:pt idx="6373">
                  <c:v>106.12</c:v>
                </c:pt>
                <c:pt idx="6374">
                  <c:v>102.15</c:v>
                </c:pt>
                <c:pt idx="6375">
                  <c:v>100.91</c:v>
                </c:pt>
                <c:pt idx="6376">
                  <c:v>101.16</c:v>
                </c:pt>
                <c:pt idx="6377">
                  <c:v>101.26</c:v>
                </c:pt>
                <c:pt idx="6378">
                  <c:v>101.66</c:v>
                </c:pt>
                <c:pt idx="6379">
                  <c:v>102.82</c:v>
                </c:pt>
                <c:pt idx="6380">
                  <c:v>102.16</c:v>
                </c:pt>
                <c:pt idx="6381">
                  <c:v>103</c:v>
                </c:pt>
                <c:pt idx="6382">
                  <c:v>104</c:v>
                </c:pt>
                <c:pt idx="6383">
                  <c:v>105.76</c:v>
                </c:pt>
                <c:pt idx="6384">
                  <c:v>105.54</c:v>
                </c:pt>
                <c:pt idx="6385">
                  <c:v>107.72</c:v>
                </c:pt>
                <c:pt idx="6386">
                  <c:v>107.43</c:v>
                </c:pt>
                <c:pt idx="6387">
                  <c:v>107.81</c:v>
                </c:pt>
                <c:pt idx="6388">
                  <c:v>108.51</c:v>
                </c:pt>
                <c:pt idx="6389">
                  <c:v>107.73</c:v>
                </c:pt>
                <c:pt idx="6390">
                  <c:v>108.81</c:v>
                </c:pt>
                <c:pt idx="6391">
                  <c:v>109.09</c:v>
                </c:pt>
                <c:pt idx="6392">
                  <c:v>109.4</c:v>
                </c:pt>
                <c:pt idx="6393">
                  <c:v>108.61</c:v>
                </c:pt>
                <c:pt idx="6394">
                  <c:v>108.7</c:v>
                </c:pt>
                <c:pt idx="6395">
                  <c:v>108.07</c:v>
                </c:pt>
                <c:pt idx="6396">
                  <c:v>108.15</c:v>
                </c:pt>
                <c:pt idx="6397">
                  <c:v>108.42</c:v>
                </c:pt>
                <c:pt idx="6398">
                  <c:v>107.19</c:v>
                </c:pt>
                <c:pt idx="6399">
                  <c:v>107.65</c:v>
                </c:pt>
                <c:pt idx="6400">
                  <c:v>107.17</c:v>
                </c:pt>
                <c:pt idx="6401">
                  <c:v>107.45</c:v>
                </c:pt>
                <c:pt idx="6402">
                  <c:v>106.91</c:v>
                </c:pt>
                <c:pt idx="6403">
                  <c:v>107.7</c:v>
                </c:pt>
                <c:pt idx="6404">
                  <c:v>109.54</c:v>
                </c:pt>
                <c:pt idx="6405">
                  <c:v>108.95</c:v>
                </c:pt>
                <c:pt idx="6406">
                  <c:v>108.7</c:v>
                </c:pt>
                <c:pt idx="6407">
                  <c:v>108.18</c:v>
                </c:pt>
                <c:pt idx="6408">
                  <c:v>107.44</c:v>
                </c:pt>
                <c:pt idx="6409">
                  <c:v>106.68</c:v>
                </c:pt>
                <c:pt idx="6410">
                  <c:v>108.22</c:v>
                </c:pt>
                <c:pt idx="6411">
                  <c:v>108.97</c:v>
                </c:pt>
                <c:pt idx="6412">
                  <c:v>109.82</c:v>
                </c:pt>
                <c:pt idx="6413">
                  <c:v>110.2</c:v>
                </c:pt>
                <c:pt idx="6414">
                  <c:v>111.11</c:v>
                </c:pt>
                <c:pt idx="6415">
                  <c:v>110.4</c:v>
                </c:pt>
                <c:pt idx="6416">
                  <c:v>109.9</c:v>
                </c:pt>
                <c:pt idx="6417">
                  <c:v>110.15</c:v>
                </c:pt>
                <c:pt idx="6418">
                  <c:v>109.81</c:v>
                </c:pt>
                <c:pt idx="6419">
                  <c:v>109.9</c:v>
                </c:pt>
                <c:pt idx="6420">
                  <c:v>111.04</c:v>
                </c:pt>
                <c:pt idx="6421">
                  <c:v>110.73</c:v>
                </c:pt>
                <c:pt idx="6422">
                  <c:v>114.36</c:v>
                </c:pt>
                <c:pt idx="6423">
                  <c:v>116.61</c:v>
                </c:pt>
                <c:pt idx="6424">
                  <c:v>115.16</c:v>
                </c:pt>
                <c:pt idx="6425">
                  <c:v>114.01</c:v>
                </c:pt>
                <c:pt idx="6426">
                  <c:v>114.33</c:v>
                </c:pt>
                <c:pt idx="6427">
                  <c:v>115.68</c:v>
                </c:pt>
                <c:pt idx="6428">
                  <c:v>114.91</c:v>
                </c:pt>
                <c:pt idx="6429">
                  <c:v>115.26</c:v>
                </c:pt>
                <c:pt idx="6430">
                  <c:v>116.12</c:v>
                </c:pt>
                <c:pt idx="6431">
                  <c:v>113.72</c:v>
                </c:pt>
                <c:pt idx="6432">
                  <c:v>111.25</c:v>
                </c:pt>
                <c:pt idx="6433">
                  <c:v>111.5</c:v>
                </c:pt>
                <c:pt idx="6434">
                  <c:v>112.63</c:v>
                </c:pt>
                <c:pt idx="6435">
                  <c:v>112.78</c:v>
                </c:pt>
                <c:pt idx="6436">
                  <c:v>110.07</c:v>
                </c:pt>
                <c:pt idx="6437">
                  <c:v>108.19</c:v>
                </c:pt>
                <c:pt idx="6438">
                  <c:v>110.6</c:v>
                </c:pt>
                <c:pt idx="6439">
                  <c:v>108.76</c:v>
                </c:pt>
                <c:pt idx="6440">
                  <c:v>109.22</c:v>
                </c:pt>
                <c:pt idx="6441">
                  <c:v>108.16</c:v>
                </c:pt>
                <c:pt idx="6442">
                  <c:v>108.64</c:v>
                </c:pt>
                <c:pt idx="6443">
                  <c:v>108.32</c:v>
                </c:pt>
                <c:pt idx="6444">
                  <c:v>109.21</c:v>
                </c:pt>
                <c:pt idx="6445">
                  <c:v>108.63</c:v>
                </c:pt>
                <c:pt idx="6446">
                  <c:v>108.37</c:v>
                </c:pt>
                <c:pt idx="6447">
                  <c:v>107.94</c:v>
                </c:pt>
                <c:pt idx="6448">
                  <c:v>109.19</c:v>
                </c:pt>
                <c:pt idx="6449">
                  <c:v>109</c:v>
                </c:pt>
                <c:pt idx="6450">
                  <c:v>109.46</c:v>
                </c:pt>
                <c:pt idx="6451">
                  <c:v>109.68</c:v>
                </c:pt>
                <c:pt idx="6452">
                  <c:v>110.16</c:v>
                </c:pt>
                <c:pt idx="6453">
                  <c:v>109.06</c:v>
                </c:pt>
                <c:pt idx="6454">
                  <c:v>111.8</c:v>
                </c:pt>
                <c:pt idx="6455">
                  <c:v>111.28</c:v>
                </c:pt>
                <c:pt idx="6456">
                  <c:v>111.04</c:v>
                </c:pt>
                <c:pt idx="6457">
                  <c:v>109.96</c:v>
                </c:pt>
                <c:pt idx="6458">
                  <c:v>110.86</c:v>
                </c:pt>
                <c:pt idx="6459">
                  <c:v>109.11</c:v>
                </c:pt>
                <c:pt idx="6460">
                  <c:v>109.94</c:v>
                </c:pt>
                <c:pt idx="6461">
                  <c:v>109.64</c:v>
                </c:pt>
                <c:pt idx="6462">
                  <c:v>109.97</c:v>
                </c:pt>
                <c:pt idx="6463">
                  <c:v>107.8</c:v>
                </c:pt>
                <c:pt idx="6464">
                  <c:v>106.99</c:v>
                </c:pt>
                <c:pt idx="6465">
                  <c:v>106.93</c:v>
                </c:pt>
                <c:pt idx="6466">
                  <c:v>109.61</c:v>
                </c:pt>
                <c:pt idx="6467">
                  <c:v>109.01</c:v>
                </c:pt>
                <c:pt idx="6468">
                  <c:v>109.86</c:v>
                </c:pt>
                <c:pt idx="6469">
                  <c:v>108.84</c:v>
                </c:pt>
                <c:pt idx="6470">
                  <c:v>105.91</c:v>
                </c:pt>
                <c:pt idx="6471">
                  <c:v>106.23</c:v>
                </c:pt>
                <c:pt idx="6472">
                  <c:v>105.33</c:v>
                </c:pt>
                <c:pt idx="6473">
                  <c:v>105.24</c:v>
                </c:pt>
                <c:pt idx="6474">
                  <c:v>103.46</c:v>
                </c:pt>
                <c:pt idx="6475">
                  <c:v>105.12</c:v>
                </c:pt>
                <c:pt idx="6476">
                  <c:v>106.4</c:v>
                </c:pt>
                <c:pt idx="6477">
                  <c:v>105.81</c:v>
                </c:pt>
                <c:pt idx="6478">
                  <c:v>107.12</c:v>
                </c:pt>
                <c:pt idx="6479">
                  <c:v>108.54</c:v>
                </c:pt>
                <c:pt idx="6480">
                  <c:v>108.5</c:v>
                </c:pt>
                <c:pt idx="6481">
                  <c:v>108.47</c:v>
                </c:pt>
                <c:pt idx="6482">
                  <c:v>106.92</c:v>
                </c:pt>
                <c:pt idx="6483">
                  <c:v>108.06</c:v>
                </c:pt>
                <c:pt idx="6484">
                  <c:v>110.08</c:v>
                </c:pt>
                <c:pt idx="6485">
                  <c:v>111.05</c:v>
                </c:pt>
                <c:pt idx="6486">
                  <c:v>111</c:v>
                </c:pt>
                <c:pt idx="6487">
                  <c:v>110.88</c:v>
                </c:pt>
                <c:pt idx="6488">
                  <c:v>111.31</c:v>
                </c:pt>
                <c:pt idx="6489">
                  <c:v>110.86</c:v>
                </c:pt>
                <c:pt idx="6490">
                  <c:v>109.69</c:v>
                </c:pt>
                <c:pt idx="6491">
                  <c:v>111.45</c:v>
                </c:pt>
                <c:pt idx="6492">
                  <c:v>112.62</c:v>
                </c:pt>
                <c:pt idx="6493">
                  <c:v>111.88</c:v>
                </c:pt>
                <c:pt idx="6494">
                  <c:v>110.98</c:v>
                </c:pt>
                <c:pt idx="6495">
                  <c:v>111.61</c:v>
                </c:pt>
                <c:pt idx="6496">
                  <c:v>109.39</c:v>
                </c:pt>
                <c:pt idx="6497">
                  <c:v>109.38</c:v>
                </c:pt>
                <c:pt idx="6498">
                  <c:v>109.7</c:v>
                </c:pt>
                <c:pt idx="6499">
                  <c:v>108.67</c:v>
                </c:pt>
                <c:pt idx="6500">
                  <c:v>108.83</c:v>
                </c:pt>
                <c:pt idx="6501">
                  <c:v>110.47</c:v>
                </c:pt>
                <c:pt idx="6502">
                  <c:v>108.44</c:v>
                </c:pt>
                <c:pt idx="6503">
                  <c:v>109.63</c:v>
                </c:pt>
                <c:pt idx="6504">
                  <c:v>110.29</c:v>
                </c:pt>
                <c:pt idx="6505">
                  <c:v>111.77</c:v>
                </c:pt>
                <c:pt idx="6506">
                  <c:v>111.56</c:v>
                </c:pt>
                <c:pt idx="6507">
                  <c:v>111.9</c:v>
                </c:pt>
                <c:pt idx="6508">
                  <c:v>111.98</c:v>
                </c:pt>
                <c:pt idx="6509">
                  <c:v>112.18</c:v>
                </c:pt>
                <c:pt idx="6510">
                  <c:v>111.21</c:v>
                </c:pt>
                <c:pt idx="6511">
                  <c:v>110.8</c:v>
                </c:pt>
                <c:pt idx="6512">
                  <c:v>107.78</c:v>
                </c:pt>
                <c:pt idx="6513">
                  <c:v>106.89</c:v>
                </c:pt>
                <c:pt idx="6514">
                  <c:v>106.73</c:v>
                </c:pt>
                <c:pt idx="6515">
                  <c:v>107.35</c:v>
                </c:pt>
                <c:pt idx="6516">
                  <c:v>107.15</c:v>
                </c:pt>
                <c:pt idx="6517">
                  <c:v>106.39</c:v>
                </c:pt>
                <c:pt idx="6518">
                  <c:v>107.25</c:v>
                </c:pt>
                <c:pt idx="6519">
                  <c:v>106.75</c:v>
                </c:pt>
                <c:pt idx="6520">
                  <c:v>106.39</c:v>
                </c:pt>
                <c:pt idx="6521">
                  <c:v>107.13</c:v>
                </c:pt>
                <c:pt idx="6522">
                  <c:v>107.09</c:v>
                </c:pt>
                <c:pt idx="6523">
                  <c:v>106.48</c:v>
                </c:pt>
                <c:pt idx="6524">
                  <c:v>106.35</c:v>
                </c:pt>
                <c:pt idx="6525">
                  <c:v>106.73</c:v>
                </c:pt>
                <c:pt idx="6526">
                  <c:v>108.27</c:v>
                </c:pt>
                <c:pt idx="6527">
                  <c:v>107.58</c:v>
                </c:pt>
                <c:pt idx="6528">
                  <c:v>107.88</c:v>
                </c:pt>
                <c:pt idx="6529">
                  <c:v>106.69</c:v>
                </c:pt>
                <c:pt idx="6530">
                  <c:v>107.41</c:v>
                </c:pt>
                <c:pt idx="6531">
                  <c:v>107.85</c:v>
                </c:pt>
                <c:pt idx="6532">
                  <c:v>107.95</c:v>
                </c:pt>
                <c:pt idx="6533">
                  <c:v>106.4</c:v>
                </c:pt>
                <c:pt idx="6534">
                  <c:v>106.04</c:v>
                </c:pt>
                <c:pt idx="6535">
                  <c:v>105.78</c:v>
                </c:pt>
                <c:pt idx="6536">
                  <c:v>106.25</c:v>
                </c:pt>
                <c:pt idx="6537">
                  <c:v>107.19</c:v>
                </c:pt>
                <c:pt idx="6538">
                  <c:v>109.57</c:v>
                </c:pt>
                <c:pt idx="6539">
                  <c:v>108.63</c:v>
                </c:pt>
                <c:pt idx="6540">
                  <c:v>108.68</c:v>
                </c:pt>
                <c:pt idx="6541">
                  <c:v>108.79</c:v>
                </c:pt>
                <c:pt idx="6542">
                  <c:v>108.73</c:v>
                </c:pt>
                <c:pt idx="6543">
                  <c:v>109.08</c:v>
                </c:pt>
                <c:pt idx="6544">
                  <c:v>109.18</c:v>
                </c:pt>
                <c:pt idx="6545">
                  <c:v>110.46</c:v>
                </c:pt>
                <c:pt idx="6546">
                  <c:v>110.47</c:v>
                </c:pt>
                <c:pt idx="6547">
                  <c:v>110.3</c:v>
                </c:pt>
                <c:pt idx="6548">
                  <c:v>109.85</c:v>
                </c:pt>
                <c:pt idx="6549">
                  <c:v>110.64</c:v>
                </c:pt>
                <c:pt idx="6550">
                  <c:v>109.51</c:v>
                </c:pt>
                <c:pt idx="6551">
                  <c:v>109.52</c:v>
                </c:pt>
                <c:pt idx="6552">
                  <c:v>108.96</c:v>
                </c:pt>
                <c:pt idx="6553">
                  <c:v>109.07</c:v>
                </c:pt>
                <c:pt idx="6554">
                  <c:v>111.2</c:v>
                </c:pt>
                <c:pt idx="6555">
                  <c:v>109.3</c:v>
                </c:pt>
                <c:pt idx="6556">
                  <c:v>107.76</c:v>
                </c:pt>
                <c:pt idx="6557">
                  <c:v>108.1</c:v>
                </c:pt>
                <c:pt idx="6558">
                  <c:v>109</c:v>
                </c:pt>
                <c:pt idx="6559">
                  <c:v>108.08</c:v>
                </c:pt>
                <c:pt idx="6560">
                  <c:v>108.55</c:v>
                </c:pt>
                <c:pt idx="6561">
                  <c:v>108.02</c:v>
                </c:pt>
                <c:pt idx="6562">
                  <c:v>107.39</c:v>
                </c:pt>
                <c:pt idx="6563">
                  <c:v>108.57</c:v>
                </c:pt>
                <c:pt idx="6564">
                  <c:v>106.24</c:v>
                </c:pt>
                <c:pt idx="6565">
                  <c:v>106.79</c:v>
                </c:pt>
                <c:pt idx="6566">
                  <c:v>105.85</c:v>
                </c:pt>
                <c:pt idx="6567">
                  <c:v>106.45</c:v>
                </c:pt>
                <c:pt idx="6568">
                  <c:v>106.92</c:v>
                </c:pt>
                <c:pt idx="6569">
                  <c:v>106.81</c:v>
                </c:pt>
                <c:pt idx="6570">
                  <c:v>106.99</c:v>
                </c:pt>
                <c:pt idx="6571">
                  <c:v>107.03</c:v>
                </c:pt>
                <c:pt idx="6572">
                  <c:v>107.83</c:v>
                </c:pt>
                <c:pt idx="6573">
                  <c:v>108.07</c:v>
                </c:pt>
                <c:pt idx="6574">
                  <c:v>107.76</c:v>
                </c:pt>
                <c:pt idx="6575">
                  <c:v>105.62</c:v>
                </c:pt>
                <c:pt idx="6576">
                  <c:v>104.79</c:v>
                </c:pt>
                <c:pt idx="6577">
                  <c:v>106.15</c:v>
                </c:pt>
                <c:pt idx="6578">
                  <c:v>106.72</c:v>
                </c:pt>
                <c:pt idx="6579">
                  <c:v>105.82</c:v>
                </c:pt>
                <c:pt idx="6580">
                  <c:v>107.67</c:v>
                </c:pt>
                <c:pt idx="6581">
                  <c:v>107.98</c:v>
                </c:pt>
                <c:pt idx="6582">
                  <c:v>107.46</c:v>
                </c:pt>
                <c:pt idx="6583">
                  <c:v>107.33</c:v>
                </c:pt>
                <c:pt idx="6584">
                  <c:v>109.07</c:v>
                </c:pt>
                <c:pt idx="6585">
                  <c:v>108.74</c:v>
                </c:pt>
                <c:pt idx="6586">
                  <c:v>109.6</c:v>
                </c:pt>
                <c:pt idx="6587">
                  <c:v>109.53</c:v>
                </c:pt>
                <c:pt idx="6588">
                  <c:v>109.95</c:v>
                </c:pt>
                <c:pt idx="6589">
                  <c:v>109.27</c:v>
                </c:pt>
                <c:pt idx="6590">
                  <c:v>109.11</c:v>
                </c:pt>
                <c:pt idx="6591">
                  <c:v>110.33</c:v>
                </c:pt>
                <c:pt idx="6592">
                  <c:v>109.58</c:v>
                </c:pt>
                <c:pt idx="6593">
                  <c:v>108.12</c:v>
                </c:pt>
                <c:pt idx="6594">
                  <c:v>108.98</c:v>
                </c:pt>
                <c:pt idx="6595">
                  <c:v>108.07</c:v>
                </c:pt>
                <c:pt idx="6596">
                  <c:v>107.76</c:v>
                </c:pt>
                <c:pt idx="6597">
                  <c:v>108.59</c:v>
                </c:pt>
                <c:pt idx="6598">
                  <c:v>107.72</c:v>
                </c:pt>
                <c:pt idx="6599">
                  <c:v>107.06</c:v>
                </c:pt>
                <c:pt idx="6600">
                  <c:v>108.13</c:v>
                </c:pt>
                <c:pt idx="6601">
                  <c:v>108.04</c:v>
                </c:pt>
                <c:pt idx="6602">
                  <c:v>107.89</c:v>
                </c:pt>
                <c:pt idx="6603">
                  <c:v>108.41</c:v>
                </c:pt>
                <c:pt idx="6604">
                  <c:v>109.24</c:v>
                </c:pt>
                <c:pt idx="6605">
                  <c:v>110.19</c:v>
                </c:pt>
                <c:pt idx="6606">
                  <c:v>110.44</c:v>
                </c:pt>
                <c:pt idx="6607">
                  <c:v>109.75</c:v>
                </c:pt>
                <c:pt idx="6608">
                  <c:v>109.37</c:v>
                </c:pt>
                <c:pt idx="6609">
                  <c:v>109.69</c:v>
                </c:pt>
                <c:pt idx="6610">
                  <c:v>110.55</c:v>
                </c:pt>
                <c:pt idx="6611">
                  <c:v>110.36</c:v>
                </c:pt>
                <c:pt idx="6612">
                  <c:v>110.54</c:v>
                </c:pt>
                <c:pt idx="6613">
                  <c:v>110.32</c:v>
                </c:pt>
                <c:pt idx="6614">
                  <c:v>110.02</c:v>
                </c:pt>
                <c:pt idx="6615">
                  <c:v>109.81</c:v>
                </c:pt>
                <c:pt idx="6616">
                  <c:v>109.97</c:v>
                </c:pt>
                <c:pt idx="6617">
                  <c:v>109.41</c:v>
                </c:pt>
                <c:pt idx="6618">
                  <c:v>108.83</c:v>
                </c:pt>
                <c:pt idx="6619">
                  <c:v>108.82</c:v>
                </c:pt>
                <c:pt idx="6620">
                  <c:v>108.4</c:v>
                </c:pt>
                <c:pt idx="6621">
                  <c:v>108.79</c:v>
                </c:pt>
                <c:pt idx="6622">
                  <c:v>108.61</c:v>
                </c:pt>
                <c:pt idx="6623">
                  <c:v>109.99</c:v>
                </c:pt>
                <c:pt idx="6624">
                  <c:v>109.52</c:v>
                </c:pt>
                <c:pt idx="6625">
                  <c:v>109.95</c:v>
                </c:pt>
                <c:pt idx="6626">
                  <c:v>113.02</c:v>
                </c:pt>
                <c:pt idx="6627">
                  <c:v>113.41</c:v>
                </c:pt>
                <c:pt idx="6628">
                  <c:v>112.94</c:v>
                </c:pt>
                <c:pt idx="6629">
                  <c:v>113.45</c:v>
                </c:pt>
                <c:pt idx="6630">
                  <c:v>114.26</c:v>
                </c:pt>
                <c:pt idx="6631">
                  <c:v>115.06</c:v>
                </c:pt>
                <c:pt idx="6632">
                  <c:v>114.81</c:v>
                </c:pt>
                <c:pt idx="6633">
                  <c:v>114.12</c:v>
                </c:pt>
                <c:pt idx="6634">
                  <c:v>114.46</c:v>
                </c:pt>
                <c:pt idx="6635">
                  <c:v>114</c:v>
                </c:pt>
                <c:pt idx="6636">
                  <c:v>113.21</c:v>
                </c:pt>
                <c:pt idx="6637">
                  <c:v>113.3</c:v>
                </c:pt>
                <c:pt idx="6638">
                  <c:v>112.36</c:v>
                </c:pt>
                <c:pt idx="6639">
                  <c:v>112.29</c:v>
                </c:pt>
                <c:pt idx="6640">
                  <c:v>111.24</c:v>
                </c:pt>
                <c:pt idx="6641">
                  <c:v>111</c:v>
                </c:pt>
                <c:pt idx="6642">
                  <c:v>110.64</c:v>
                </c:pt>
                <c:pt idx="6643">
                  <c:v>110.24</c:v>
                </c:pt>
                <c:pt idx="6644">
                  <c:v>108.94</c:v>
                </c:pt>
                <c:pt idx="6645">
                  <c:v>108.28</c:v>
                </c:pt>
                <c:pt idx="6646">
                  <c:v>108.67</c:v>
                </c:pt>
                <c:pt idx="6647">
                  <c:v>106.66</c:v>
                </c:pt>
                <c:pt idx="6648">
                  <c:v>106.98</c:v>
                </c:pt>
                <c:pt idx="6649">
                  <c:v>106.02</c:v>
                </c:pt>
                <c:pt idx="6650">
                  <c:v>105.85</c:v>
                </c:pt>
                <c:pt idx="6651">
                  <c:v>107.89</c:v>
                </c:pt>
                <c:pt idx="6652">
                  <c:v>107.24</c:v>
                </c:pt>
                <c:pt idx="6653">
                  <c:v>107.68</c:v>
                </c:pt>
                <c:pt idx="6654">
                  <c:v>107.33</c:v>
                </c:pt>
                <c:pt idx="6655">
                  <c:v>108.03</c:v>
                </c:pt>
                <c:pt idx="6656">
                  <c:v>107.07</c:v>
                </c:pt>
                <c:pt idx="6657">
                  <c:v>108.39</c:v>
                </c:pt>
                <c:pt idx="6658">
                  <c:v>107.57</c:v>
                </c:pt>
                <c:pt idx="6659">
                  <c:v>107.72</c:v>
                </c:pt>
                <c:pt idx="6660">
                  <c:v>106.51</c:v>
                </c:pt>
                <c:pt idx="6661">
                  <c:v>106.02</c:v>
                </c:pt>
                <c:pt idx="6662">
                  <c:v>104.84</c:v>
                </c:pt>
                <c:pt idx="6663">
                  <c:v>105.41</c:v>
                </c:pt>
                <c:pt idx="6664">
                  <c:v>104.61</c:v>
                </c:pt>
                <c:pt idx="6665">
                  <c:v>104.59</c:v>
                </c:pt>
                <c:pt idx="6666">
                  <c:v>105.44</c:v>
                </c:pt>
                <c:pt idx="6667">
                  <c:v>105.02</c:v>
                </c:pt>
                <c:pt idx="6668">
                  <c:v>104.68</c:v>
                </c:pt>
                <c:pt idx="6669">
                  <c:v>103.02</c:v>
                </c:pt>
                <c:pt idx="6670">
                  <c:v>104.28</c:v>
                </c:pt>
                <c:pt idx="6671">
                  <c:v>102.01</c:v>
                </c:pt>
                <c:pt idx="6672">
                  <c:v>103.53</c:v>
                </c:pt>
                <c:pt idx="6673">
                  <c:v>101.6</c:v>
                </c:pt>
                <c:pt idx="6674">
                  <c:v>101.56</c:v>
                </c:pt>
                <c:pt idx="6675">
                  <c:v>102.28</c:v>
                </c:pt>
                <c:pt idx="6676">
                  <c:v>102.63</c:v>
                </c:pt>
                <c:pt idx="6677">
                  <c:v>102.29</c:v>
                </c:pt>
                <c:pt idx="6678">
                  <c:v>102.65</c:v>
                </c:pt>
                <c:pt idx="6679">
                  <c:v>102.5</c:v>
                </c:pt>
                <c:pt idx="6680">
                  <c:v>102.72</c:v>
                </c:pt>
                <c:pt idx="6681">
                  <c:v>102.46</c:v>
                </c:pt>
                <c:pt idx="6682">
                  <c:v>103.19</c:v>
                </c:pt>
                <c:pt idx="6683">
                  <c:v>102.79</c:v>
                </c:pt>
                <c:pt idx="6684">
                  <c:v>100.34</c:v>
                </c:pt>
                <c:pt idx="6685">
                  <c:v>102.77</c:v>
                </c:pt>
                <c:pt idx="6686">
                  <c:v>101.83</c:v>
                </c:pt>
                <c:pt idx="6687">
                  <c:v>100.82</c:v>
                </c:pt>
                <c:pt idx="6688">
                  <c:v>100.2</c:v>
                </c:pt>
                <c:pt idx="6689">
                  <c:v>99.16</c:v>
                </c:pt>
                <c:pt idx="6690">
                  <c:v>98.04</c:v>
                </c:pt>
                <c:pt idx="6691">
                  <c:v>98.08</c:v>
                </c:pt>
                <c:pt idx="6692">
                  <c:v>97.11</c:v>
                </c:pt>
                <c:pt idx="6693">
                  <c:v>96.65</c:v>
                </c:pt>
                <c:pt idx="6694">
                  <c:v>99.05</c:v>
                </c:pt>
                <c:pt idx="6695">
                  <c:v>98.97</c:v>
                </c:pt>
                <c:pt idx="6696">
                  <c:v>97.7</c:v>
                </c:pt>
                <c:pt idx="6697">
                  <c:v>98.39</c:v>
                </c:pt>
                <c:pt idx="6698">
                  <c:v>96.97</c:v>
                </c:pt>
                <c:pt idx="6699">
                  <c:v>96.85</c:v>
                </c:pt>
                <c:pt idx="6700">
                  <c:v>96.95</c:v>
                </c:pt>
                <c:pt idx="6701">
                  <c:v>97</c:v>
                </c:pt>
                <c:pt idx="6702">
                  <c:v>97</c:v>
                </c:pt>
                <c:pt idx="6703">
                  <c:v>97.2</c:v>
                </c:pt>
                <c:pt idx="6704">
                  <c:v>94.67</c:v>
                </c:pt>
                <c:pt idx="6705">
                  <c:v>94.16</c:v>
                </c:pt>
                <c:pt idx="6706">
                  <c:v>93.42</c:v>
                </c:pt>
                <c:pt idx="6707">
                  <c:v>92.31</c:v>
                </c:pt>
                <c:pt idx="6708">
                  <c:v>92.79</c:v>
                </c:pt>
                <c:pt idx="6709">
                  <c:v>92.11</c:v>
                </c:pt>
                <c:pt idx="6710">
                  <c:v>91.38</c:v>
                </c:pt>
                <c:pt idx="6711">
                  <c:v>90.05</c:v>
                </c:pt>
                <c:pt idx="6712">
                  <c:v>90.21</c:v>
                </c:pt>
                <c:pt idx="6713">
                  <c:v>88.89</c:v>
                </c:pt>
                <c:pt idx="6714">
                  <c:v>85.04</c:v>
                </c:pt>
                <c:pt idx="6715">
                  <c:v>83.78</c:v>
                </c:pt>
                <c:pt idx="6716">
                  <c:v>84.47</c:v>
                </c:pt>
                <c:pt idx="6717">
                  <c:v>86.16</c:v>
                </c:pt>
                <c:pt idx="6718">
                  <c:v>85.4</c:v>
                </c:pt>
                <c:pt idx="6719">
                  <c:v>86.22</c:v>
                </c:pt>
                <c:pt idx="6720">
                  <c:v>84.71</c:v>
                </c:pt>
                <c:pt idx="6721">
                  <c:v>86.83</c:v>
                </c:pt>
                <c:pt idx="6722">
                  <c:v>86.13</c:v>
                </c:pt>
                <c:pt idx="6723">
                  <c:v>85.83</c:v>
                </c:pt>
                <c:pt idx="6724">
                  <c:v>86.03</c:v>
                </c:pt>
                <c:pt idx="6725">
                  <c:v>87.12</c:v>
                </c:pt>
                <c:pt idx="6726">
                  <c:v>86.24</c:v>
                </c:pt>
                <c:pt idx="6727">
                  <c:v>85.86</c:v>
                </c:pt>
                <c:pt idx="6728">
                  <c:v>84.78</c:v>
                </c:pt>
                <c:pt idx="6729">
                  <c:v>82.82</c:v>
                </c:pt>
                <c:pt idx="6730">
                  <c:v>82.95</c:v>
                </c:pt>
                <c:pt idx="6731">
                  <c:v>82.86</c:v>
                </c:pt>
                <c:pt idx="6732">
                  <c:v>83.39</c:v>
                </c:pt>
                <c:pt idx="6733">
                  <c:v>82.34</c:v>
                </c:pt>
                <c:pt idx="6734">
                  <c:v>81.67</c:v>
                </c:pt>
                <c:pt idx="6735">
                  <c:v>80.38</c:v>
                </c:pt>
                <c:pt idx="6736">
                  <c:v>77.92</c:v>
                </c:pt>
                <c:pt idx="6737">
                  <c:v>79.41</c:v>
                </c:pt>
                <c:pt idx="6738">
                  <c:v>79.31</c:v>
                </c:pt>
                <c:pt idx="6739">
                  <c:v>78.47</c:v>
                </c:pt>
                <c:pt idx="6740">
                  <c:v>78.099999999999994</c:v>
                </c:pt>
                <c:pt idx="6741">
                  <c:v>79.33</c:v>
                </c:pt>
                <c:pt idx="6742">
                  <c:v>80.36</c:v>
                </c:pt>
                <c:pt idx="6743">
                  <c:v>79.680000000000007</c:v>
                </c:pt>
                <c:pt idx="6744">
                  <c:v>78.33</c:v>
                </c:pt>
                <c:pt idx="6745">
                  <c:v>77.75</c:v>
                </c:pt>
                <c:pt idx="6746">
                  <c:v>72.58</c:v>
                </c:pt>
                <c:pt idx="6747">
                  <c:v>70.150000000000006</c:v>
                </c:pt>
                <c:pt idx="6748">
                  <c:v>72.540000000000006</c:v>
                </c:pt>
                <c:pt idx="6749">
                  <c:v>70.540000000000006</c:v>
                </c:pt>
                <c:pt idx="6750">
                  <c:v>69.92</c:v>
                </c:pt>
                <c:pt idx="6751">
                  <c:v>69.64</c:v>
                </c:pt>
                <c:pt idx="6752">
                  <c:v>69.069999999999993</c:v>
                </c:pt>
                <c:pt idx="6753">
                  <c:v>66.19</c:v>
                </c:pt>
                <c:pt idx="6754">
                  <c:v>66.84</c:v>
                </c:pt>
                <c:pt idx="6755">
                  <c:v>64.239999999999995</c:v>
                </c:pt>
                <c:pt idx="6756">
                  <c:v>63.68</c:v>
                </c:pt>
                <c:pt idx="6757">
                  <c:v>61.85</c:v>
                </c:pt>
                <c:pt idx="6758">
                  <c:v>61.06</c:v>
                </c:pt>
                <c:pt idx="6759">
                  <c:v>59.86</c:v>
                </c:pt>
                <c:pt idx="6760">
                  <c:v>61.18</c:v>
                </c:pt>
                <c:pt idx="6761">
                  <c:v>59.27</c:v>
                </c:pt>
                <c:pt idx="6762">
                  <c:v>61.38</c:v>
                </c:pt>
                <c:pt idx="6763">
                  <c:v>60.11</c:v>
                </c:pt>
                <c:pt idx="6764">
                  <c:v>61.69</c:v>
                </c:pt>
                <c:pt idx="6765">
                  <c:v>60.24</c:v>
                </c:pt>
                <c:pt idx="6766">
                  <c:v>59.45</c:v>
                </c:pt>
                <c:pt idx="6767">
                  <c:v>57.88</c:v>
                </c:pt>
                <c:pt idx="6768">
                  <c:v>57.9</c:v>
                </c:pt>
                <c:pt idx="6769">
                  <c:v>57.33</c:v>
                </c:pt>
                <c:pt idx="6770">
                  <c:v>56.42</c:v>
                </c:pt>
                <c:pt idx="6771">
                  <c:v>53.11</c:v>
                </c:pt>
                <c:pt idx="6772">
                  <c:v>51.1</c:v>
                </c:pt>
                <c:pt idx="6773">
                  <c:v>51.15</c:v>
                </c:pt>
                <c:pt idx="6774">
                  <c:v>50.96</c:v>
                </c:pt>
                <c:pt idx="6775">
                  <c:v>50.11</c:v>
                </c:pt>
                <c:pt idx="6776">
                  <c:v>47.43</c:v>
                </c:pt>
                <c:pt idx="6777">
                  <c:v>46.59</c:v>
                </c:pt>
                <c:pt idx="6778">
                  <c:v>48.69</c:v>
                </c:pt>
                <c:pt idx="6779">
                  <c:v>47.67</c:v>
                </c:pt>
                <c:pt idx="6780">
                  <c:v>50.17</c:v>
                </c:pt>
                <c:pt idx="6781">
                  <c:v>48.84</c:v>
                </c:pt>
                <c:pt idx="6782">
                  <c:v>47.99</c:v>
                </c:pt>
                <c:pt idx="6783">
                  <c:v>49.03</c:v>
                </c:pt>
                <c:pt idx="6784">
                  <c:v>48.52</c:v>
                </c:pt>
                <c:pt idx="6785">
                  <c:v>48.79</c:v>
                </c:pt>
                <c:pt idx="6786">
                  <c:v>48.16</c:v>
                </c:pt>
                <c:pt idx="6787">
                  <c:v>49.6</c:v>
                </c:pt>
                <c:pt idx="6788">
                  <c:v>48.47</c:v>
                </c:pt>
                <c:pt idx="6789">
                  <c:v>49.13</c:v>
                </c:pt>
                <c:pt idx="6790">
                  <c:v>52.99</c:v>
                </c:pt>
                <c:pt idx="6791">
                  <c:v>54.75</c:v>
                </c:pt>
                <c:pt idx="6792">
                  <c:v>57.91</c:v>
                </c:pt>
                <c:pt idx="6793">
                  <c:v>54.16</c:v>
                </c:pt>
                <c:pt idx="6794">
                  <c:v>56.57</c:v>
                </c:pt>
                <c:pt idx="6795">
                  <c:v>57.8</c:v>
                </c:pt>
                <c:pt idx="6796">
                  <c:v>58.34</c:v>
                </c:pt>
                <c:pt idx="6797">
                  <c:v>56.43</c:v>
                </c:pt>
                <c:pt idx="6798">
                  <c:v>54.66</c:v>
                </c:pt>
                <c:pt idx="6799">
                  <c:v>57.05</c:v>
                </c:pt>
                <c:pt idx="6800">
                  <c:v>61.52</c:v>
                </c:pt>
                <c:pt idx="6801">
                  <c:v>61.4</c:v>
                </c:pt>
                <c:pt idx="6802">
                  <c:v>62.53</c:v>
                </c:pt>
                <c:pt idx="6803">
                  <c:v>60.53</c:v>
                </c:pt>
                <c:pt idx="6804">
                  <c:v>60.21</c:v>
                </c:pt>
                <c:pt idx="6805">
                  <c:v>60.22</c:v>
                </c:pt>
                <c:pt idx="6806">
                  <c:v>58.9</c:v>
                </c:pt>
                <c:pt idx="6807">
                  <c:v>58.66</c:v>
                </c:pt>
                <c:pt idx="6808">
                  <c:v>61.63</c:v>
                </c:pt>
                <c:pt idx="6809">
                  <c:v>60.05</c:v>
                </c:pt>
                <c:pt idx="6810">
                  <c:v>62.58</c:v>
                </c:pt>
                <c:pt idx="6811">
                  <c:v>59.54</c:v>
                </c:pt>
                <c:pt idx="6812">
                  <c:v>61.02</c:v>
                </c:pt>
                <c:pt idx="6813">
                  <c:v>60.55</c:v>
                </c:pt>
                <c:pt idx="6814">
                  <c:v>60.48</c:v>
                </c:pt>
                <c:pt idx="6815">
                  <c:v>59.73</c:v>
                </c:pt>
                <c:pt idx="6816">
                  <c:v>58.53</c:v>
                </c:pt>
                <c:pt idx="6817">
                  <c:v>56.39</c:v>
                </c:pt>
                <c:pt idx="6818">
                  <c:v>57.54</c:v>
                </c:pt>
                <c:pt idx="6819">
                  <c:v>57.08</c:v>
                </c:pt>
                <c:pt idx="6820">
                  <c:v>54.67</c:v>
                </c:pt>
                <c:pt idx="6821">
                  <c:v>53.44</c:v>
                </c:pt>
                <c:pt idx="6822">
                  <c:v>53.51</c:v>
                </c:pt>
                <c:pt idx="6823">
                  <c:v>55.91</c:v>
                </c:pt>
                <c:pt idx="6824">
                  <c:v>54.43</c:v>
                </c:pt>
                <c:pt idx="6825">
                  <c:v>55.32</c:v>
                </c:pt>
                <c:pt idx="6826">
                  <c:v>55.92</c:v>
                </c:pt>
                <c:pt idx="6827">
                  <c:v>55.11</c:v>
                </c:pt>
                <c:pt idx="6828">
                  <c:v>56.48</c:v>
                </c:pt>
                <c:pt idx="6829">
                  <c:v>59.19</c:v>
                </c:pt>
                <c:pt idx="6830">
                  <c:v>56.41</c:v>
                </c:pt>
                <c:pt idx="6831">
                  <c:v>56.29</c:v>
                </c:pt>
                <c:pt idx="6832">
                  <c:v>55.11</c:v>
                </c:pt>
                <c:pt idx="6833">
                  <c:v>57.1</c:v>
                </c:pt>
                <c:pt idx="6834">
                  <c:v>54.95</c:v>
                </c:pt>
                <c:pt idx="6835">
                  <c:v>58.12</c:v>
                </c:pt>
                <c:pt idx="6836">
                  <c:v>59.1</c:v>
                </c:pt>
                <c:pt idx="6837">
                  <c:v>55.55</c:v>
                </c:pt>
                <c:pt idx="6838">
                  <c:v>56.57</c:v>
                </c:pt>
                <c:pt idx="6839">
                  <c:v>57.87</c:v>
                </c:pt>
                <c:pt idx="6840">
                  <c:v>57.93</c:v>
                </c:pt>
                <c:pt idx="6841">
                  <c:v>58.43</c:v>
                </c:pt>
                <c:pt idx="6842">
                  <c:v>60.32</c:v>
                </c:pt>
                <c:pt idx="6843">
                  <c:v>63.98</c:v>
                </c:pt>
                <c:pt idx="6844">
                  <c:v>63.45</c:v>
                </c:pt>
                <c:pt idx="6845">
                  <c:v>63.45</c:v>
                </c:pt>
                <c:pt idx="6846">
                  <c:v>62.08</c:v>
                </c:pt>
                <c:pt idx="6847">
                  <c:v>62.73</c:v>
                </c:pt>
                <c:pt idx="6848">
                  <c:v>64.849999999999994</c:v>
                </c:pt>
                <c:pt idx="6849">
                  <c:v>65.28</c:v>
                </c:pt>
                <c:pt idx="6850">
                  <c:v>64.83</c:v>
                </c:pt>
                <c:pt idx="6851">
                  <c:v>64.64</c:v>
                </c:pt>
                <c:pt idx="6852">
                  <c:v>65.84</c:v>
                </c:pt>
                <c:pt idx="6853">
                  <c:v>66.78</c:v>
                </c:pt>
                <c:pt idx="6854">
                  <c:v>66.459999999999994</c:v>
                </c:pt>
                <c:pt idx="6855">
                  <c:v>66.45</c:v>
                </c:pt>
                <c:pt idx="6856">
                  <c:v>67.52</c:v>
                </c:pt>
                <c:pt idx="6857">
                  <c:v>67.77</c:v>
                </c:pt>
                <c:pt idx="6858">
                  <c:v>65.540000000000006</c:v>
                </c:pt>
                <c:pt idx="6859">
                  <c:v>65.39</c:v>
                </c:pt>
                <c:pt idx="6860">
                  <c:v>64.91</c:v>
                </c:pt>
                <c:pt idx="6861">
                  <c:v>66.86</c:v>
                </c:pt>
                <c:pt idx="6862">
                  <c:v>66.81</c:v>
                </c:pt>
                <c:pt idx="6863">
                  <c:v>66.59</c:v>
                </c:pt>
                <c:pt idx="6864">
                  <c:v>66.81</c:v>
                </c:pt>
                <c:pt idx="6865">
                  <c:v>66.27</c:v>
                </c:pt>
                <c:pt idx="6866">
                  <c:v>64.02</c:v>
                </c:pt>
                <c:pt idx="6867">
                  <c:v>65.03</c:v>
                </c:pt>
                <c:pt idx="6868">
                  <c:v>66.540000000000006</c:v>
                </c:pt>
                <c:pt idx="6869">
                  <c:v>65.37</c:v>
                </c:pt>
                <c:pt idx="6870">
                  <c:v>65.52</c:v>
                </c:pt>
                <c:pt idx="6871">
                  <c:v>63.72</c:v>
                </c:pt>
                <c:pt idx="6872">
                  <c:v>62.06</c:v>
                </c:pt>
                <c:pt idx="6873">
                  <c:v>62.58</c:v>
                </c:pt>
                <c:pt idx="6874">
                  <c:v>65.56</c:v>
                </c:pt>
                <c:pt idx="6875">
                  <c:v>64.88</c:v>
                </c:pt>
                <c:pt idx="6876">
                  <c:v>65.489999999999995</c:v>
                </c:pt>
                <c:pt idx="6877">
                  <c:v>63.8</c:v>
                </c:pt>
                <c:pt idx="6878">
                  <c:v>62.03</c:v>
                </c:pt>
                <c:pt idx="6879">
                  <c:v>63.31</c:v>
                </c:pt>
                <c:pt idx="6880">
                  <c:v>62.69</c:v>
                </c:pt>
                <c:pt idx="6881">
                  <c:v>64.88</c:v>
                </c:pt>
                <c:pt idx="6882">
                  <c:v>65.7</c:v>
                </c:pt>
                <c:pt idx="6883">
                  <c:v>65.11</c:v>
                </c:pt>
                <c:pt idx="6884">
                  <c:v>63.87</c:v>
                </c:pt>
                <c:pt idx="6885">
                  <c:v>62.61</c:v>
                </c:pt>
                <c:pt idx="6886">
                  <c:v>63.7</c:v>
                </c:pt>
                <c:pt idx="6887">
                  <c:v>63.87</c:v>
                </c:pt>
                <c:pt idx="6888">
                  <c:v>64.260000000000005</c:v>
                </c:pt>
                <c:pt idx="6889">
                  <c:v>63.02</c:v>
                </c:pt>
                <c:pt idx="6890">
                  <c:v>63.34</c:v>
                </c:pt>
                <c:pt idx="6891">
                  <c:v>64.45</c:v>
                </c:pt>
                <c:pt idx="6892">
                  <c:v>63.49</c:v>
                </c:pt>
                <c:pt idx="6893">
                  <c:v>63.2</c:v>
                </c:pt>
                <c:pt idx="6894">
                  <c:v>63.26</c:v>
                </c:pt>
                <c:pt idx="6895">
                  <c:v>62.01</c:v>
                </c:pt>
                <c:pt idx="6896">
                  <c:v>63.59</c:v>
                </c:pt>
                <c:pt idx="6897">
                  <c:v>62.01</c:v>
                </c:pt>
                <c:pt idx="6898">
                  <c:v>62.07</c:v>
                </c:pt>
                <c:pt idx="6899">
                  <c:v>60.32</c:v>
                </c:pt>
                <c:pt idx="6900">
                  <c:v>56.54</c:v>
                </c:pt>
                <c:pt idx="6901">
                  <c:v>56.85</c:v>
                </c:pt>
                <c:pt idx="6902">
                  <c:v>57.05</c:v>
                </c:pt>
                <c:pt idx="6903">
                  <c:v>58.61</c:v>
                </c:pt>
                <c:pt idx="6904">
                  <c:v>58.73</c:v>
                </c:pt>
                <c:pt idx="6905">
                  <c:v>57.85</c:v>
                </c:pt>
                <c:pt idx="6906">
                  <c:v>58.51</c:v>
                </c:pt>
                <c:pt idx="6907">
                  <c:v>57.05</c:v>
                </c:pt>
                <c:pt idx="6908">
                  <c:v>57.51</c:v>
                </c:pt>
                <c:pt idx="6909">
                  <c:v>57.1</c:v>
                </c:pt>
                <c:pt idx="6910">
                  <c:v>56.65</c:v>
                </c:pt>
                <c:pt idx="6911">
                  <c:v>57.04</c:v>
                </c:pt>
                <c:pt idx="6912">
                  <c:v>56.13</c:v>
                </c:pt>
                <c:pt idx="6913">
                  <c:v>55.27</c:v>
                </c:pt>
                <c:pt idx="6914">
                  <c:v>54.62</c:v>
                </c:pt>
                <c:pt idx="6915">
                  <c:v>53.47</c:v>
                </c:pt>
                <c:pt idx="6916">
                  <c:v>53.3</c:v>
                </c:pt>
                <c:pt idx="6917">
                  <c:v>53.38</c:v>
                </c:pt>
                <c:pt idx="6918">
                  <c:v>53.31</c:v>
                </c:pt>
                <c:pt idx="6919">
                  <c:v>52.21</c:v>
                </c:pt>
                <c:pt idx="6920">
                  <c:v>49.52</c:v>
                </c:pt>
                <c:pt idx="6921">
                  <c:v>49.99</c:v>
                </c:pt>
                <c:pt idx="6922">
                  <c:v>49.59</c:v>
                </c:pt>
                <c:pt idx="6923">
                  <c:v>49.52</c:v>
                </c:pt>
                <c:pt idx="6924">
                  <c:v>48.61</c:v>
                </c:pt>
                <c:pt idx="6925">
                  <c:v>50.41</c:v>
                </c:pt>
                <c:pt idx="6926">
                  <c:v>49.18</c:v>
                </c:pt>
                <c:pt idx="6927">
                  <c:v>49.66</c:v>
                </c:pt>
                <c:pt idx="6928">
                  <c:v>49.22</c:v>
                </c:pt>
                <c:pt idx="6929">
                  <c:v>49.03</c:v>
                </c:pt>
                <c:pt idx="6930">
                  <c:v>48.74</c:v>
                </c:pt>
                <c:pt idx="6931">
                  <c:v>48.81</c:v>
                </c:pt>
                <c:pt idx="6932">
                  <c:v>47.16</c:v>
                </c:pt>
                <c:pt idx="6933">
                  <c:v>46.62</c:v>
                </c:pt>
                <c:pt idx="6934">
                  <c:v>45.46</c:v>
                </c:pt>
                <c:pt idx="6935">
                  <c:v>42.69</c:v>
                </c:pt>
                <c:pt idx="6936">
                  <c:v>43.21</c:v>
                </c:pt>
                <c:pt idx="6937">
                  <c:v>43.14</c:v>
                </c:pt>
                <c:pt idx="6938">
                  <c:v>47.56</c:v>
                </c:pt>
                <c:pt idx="6939">
                  <c:v>50.05</c:v>
                </c:pt>
                <c:pt idx="6940">
                  <c:v>54.15</c:v>
                </c:pt>
                <c:pt idx="6941">
                  <c:v>49.56</c:v>
                </c:pt>
                <c:pt idx="6942">
                  <c:v>50.5</c:v>
                </c:pt>
                <c:pt idx="6943">
                  <c:v>50.68</c:v>
                </c:pt>
                <c:pt idx="6944">
                  <c:v>49.61</c:v>
                </c:pt>
                <c:pt idx="6945">
                  <c:v>47.63</c:v>
                </c:pt>
                <c:pt idx="6946">
                  <c:v>49.52</c:v>
                </c:pt>
                <c:pt idx="6947">
                  <c:v>47.58</c:v>
                </c:pt>
                <c:pt idx="6948">
                  <c:v>48.89</c:v>
                </c:pt>
                <c:pt idx="6949">
                  <c:v>48.14</c:v>
                </c:pt>
                <c:pt idx="6950">
                  <c:v>46.37</c:v>
                </c:pt>
                <c:pt idx="6951">
                  <c:v>46.63</c:v>
                </c:pt>
                <c:pt idx="6952">
                  <c:v>49.75</c:v>
                </c:pt>
                <c:pt idx="6953">
                  <c:v>49.08</c:v>
                </c:pt>
                <c:pt idx="6954">
                  <c:v>47.47</c:v>
                </c:pt>
                <c:pt idx="6955">
                  <c:v>48.92</c:v>
                </c:pt>
                <c:pt idx="6956">
                  <c:v>49.08</c:v>
                </c:pt>
                <c:pt idx="6957">
                  <c:v>47.75</c:v>
                </c:pt>
                <c:pt idx="6958">
                  <c:v>48.17</c:v>
                </c:pt>
                <c:pt idx="6959">
                  <c:v>48.6</c:v>
                </c:pt>
                <c:pt idx="6960">
                  <c:v>47.34</c:v>
                </c:pt>
                <c:pt idx="6961">
                  <c:v>48.23</c:v>
                </c:pt>
                <c:pt idx="6962">
                  <c:v>48.37</c:v>
                </c:pt>
                <c:pt idx="6963">
                  <c:v>47.69</c:v>
                </c:pt>
                <c:pt idx="6964">
                  <c:v>48.13</c:v>
                </c:pt>
                <c:pt idx="6965">
                  <c:v>49.25</c:v>
                </c:pt>
                <c:pt idx="6966">
                  <c:v>51.92</c:v>
                </c:pt>
                <c:pt idx="6967">
                  <c:v>51.33</c:v>
                </c:pt>
                <c:pt idx="6968">
                  <c:v>53.05</c:v>
                </c:pt>
                <c:pt idx="6969">
                  <c:v>52.65</c:v>
                </c:pt>
                <c:pt idx="6970">
                  <c:v>49.86</c:v>
                </c:pt>
                <c:pt idx="6971">
                  <c:v>49.24</c:v>
                </c:pt>
                <c:pt idx="6972">
                  <c:v>49.15</c:v>
                </c:pt>
                <c:pt idx="6973">
                  <c:v>48.71</c:v>
                </c:pt>
                <c:pt idx="6974">
                  <c:v>50.46</c:v>
                </c:pt>
                <c:pt idx="6975">
                  <c:v>48.61</c:v>
                </c:pt>
                <c:pt idx="6976">
                  <c:v>48.71</c:v>
                </c:pt>
                <c:pt idx="6977">
                  <c:v>47.85</c:v>
                </c:pt>
                <c:pt idx="6978">
                  <c:v>48.08</c:v>
                </c:pt>
                <c:pt idx="6979">
                  <c:v>47.99</c:v>
                </c:pt>
                <c:pt idx="6980">
                  <c:v>47.54</c:v>
                </c:pt>
                <c:pt idx="6981">
                  <c:v>46.81</c:v>
                </c:pt>
                <c:pt idx="6982">
                  <c:v>49.05</c:v>
                </c:pt>
                <c:pt idx="6983">
                  <c:v>48.8</c:v>
                </c:pt>
                <c:pt idx="6984">
                  <c:v>49.56</c:v>
                </c:pt>
                <c:pt idx="6985">
                  <c:v>48.79</c:v>
                </c:pt>
                <c:pt idx="6986">
                  <c:v>50.54</c:v>
                </c:pt>
                <c:pt idx="6987">
                  <c:v>48.58</c:v>
                </c:pt>
                <c:pt idx="6988">
                  <c:v>47.98</c:v>
                </c:pt>
                <c:pt idx="6989">
                  <c:v>47.42</c:v>
                </c:pt>
                <c:pt idx="6990">
                  <c:v>47.19</c:v>
                </c:pt>
                <c:pt idx="6991">
                  <c:v>47.44</c:v>
                </c:pt>
                <c:pt idx="6992">
                  <c:v>45.81</c:v>
                </c:pt>
                <c:pt idx="6993">
                  <c:v>44.06</c:v>
                </c:pt>
                <c:pt idx="6994">
                  <c:v>43.61</c:v>
                </c:pt>
                <c:pt idx="6995">
                  <c:v>44.56</c:v>
                </c:pt>
                <c:pt idx="6996">
                  <c:v>43.57</c:v>
                </c:pt>
                <c:pt idx="6997">
                  <c:v>44.14</c:v>
                </c:pt>
                <c:pt idx="6998">
                  <c:v>44.18</c:v>
                </c:pt>
                <c:pt idx="6999">
                  <c:v>44.66</c:v>
                </c:pt>
                <c:pt idx="7000">
                  <c:v>44.83</c:v>
                </c:pt>
                <c:pt idx="7001">
                  <c:v>46.12</c:v>
                </c:pt>
                <c:pt idx="7002">
                  <c:v>46.17</c:v>
                </c:pt>
                <c:pt idx="7003">
                  <c:v>45.46</c:v>
                </c:pt>
                <c:pt idx="7004">
                  <c:v>44.86</c:v>
                </c:pt>
                <c:pt idx="7005">
                  <c:v>44.61</c:v>
                </c:pt>
                <c:pt idx="7006">
                  <c:v>44.44</c:v>
                </c:pt>
                <c:pt idx="7007">
                  <c:v>42.49</c:v>
                </c:pt>
                <c:pt idx="7008">
                  <c:v>43.84</c:v>
                </c:pt>
                <c:pt idx="7009">
                  <c:v>43</c:v>
                </c:pt>
                <c:pt idx="7010">
                  <c:v>40.729999999999997</c:v>
                </c:pt>
                <c:pt idx="7011">
                  <c:v>40.26</c:v>
                </c:pt>
                <c:pt idx="7012">
                  <c:v>40.11</c:v>
                </c:pt>
                <c:pt idx="7013">
                  <c:v>39.729999999999997</c:v>
                </c:pt>
                <c:pt idx="7014">
                  <c:v>37.93</c:v>
                </c:pt>
                <c:pt idx="7015">
                  <c:v>37.92</c:v>
                </c:pt>
                <c:pt idx="7016">
                  <c:v>38.450000000000003</c:v>
                </c:pt>
                <c:pt idx="7017">
                  <c:v>37.19</c:v>
                </c:pt>
                <c:pt idx="7018">
                  <c:v>37.06</c:v>
                </c:pt>
                <c:pt idx="7019">
                  <c:v>36.880000000000003</c:v>
                </c:pt>
                <c:pt idx="7020">
                  <c:v>36.35</c:v>
                </c:pt>
                <c:pt idx="7021">
                  <c:v>36.11</c:v>
                </c:pt>
                <c:pt idx="7022">
                  <c:v>37.36</c:v>
                </c:pt>
                <c:pt idx="7023">
                  <c:v>37.89</c:v>
                </c:pt>
                <c:pt idx="7024">
                  <c:v>36.619999999999997</c:v>
                </c:pt>
                <c:pt idx="7025">
                  <c:v>37.79</c:v>
                </c:pt>
                <c:pt idx="7026">
                  <c:v>36.46</c:v>
                </c:pt>
                <c:pt idx="7027">
                  <c:v>37.28</c:v>
                </c:pt>
                <c:pt idx="7028">
                  <c:v>37.22</c:v>
                </c:pt>
                <c:pt idx="7029">
                  <c:v>36.42</c:v>
                </c:pt>
                <c:pt idx="7030">
                  <c:v>34.229999999999997</c:v>
                </c:pt>
                <c:pt idx="7031">
                  <c:v>33.75</c:v>
                </c:pt>
                <c:pt idx="7032">
                  <c:v>33.549999999999997</c:v>
                </c:pt>
                <c:pt idx="7033">
                  <c:v>31.55</c:v>
                </c:pt>
                <c:pt idx="7034">
                  <c:v>30.86</c:v>
                </c:pt>
                <c:pt idx="7035">
                  <c:v>30.31</c:v>
                </c:pt>
                <c:pt idx="7036">
                  <c:v>31.03</c:v>
                </c:pt>
                <c:pt idx="7037">
                  <c:v>28.94</c:v>
                </c:pt>
                <c:pt idx="7038">
                  <c:v>28.55</c:v>
                </c:pt>
                <c:pt idx="7039">
                  <c:v>28.76</c:v>
                </c:pt>
                <c:pt idx="7040">
                  <c:v>27.88</c:v>
                </c:pt>
                <c:pt idx="7041">
                  <c:v>29.25</c:v>
                </c:pt>
                <c:pt idx="7042">
                  <c:v>32.18</c:v>
                </c:pt>
                <c:pt idx="7043">
                  <c:v>30.5</c:v>
                </c:pt>
                <c:pt idx="7044">
                  <c:v>31.8</c:v>
                </c:pt>
                <c:pt idx="7045">
                  <c:v>33.1</c:v>
                </c:pt>
                <c:pt idx="7046">
                  <c:v>33.89</c:v>
                </c:pt>
                <c:pt idx="7047">
                  <c:v>34.74</c:v>
                </c:pt>
                <c:pt idx="7048">
                  <c:v>34.24</c:v>
                </c:pt>
                <c:pt idx="7049">
                  <c:v>32.72</c:v>
                </c:pt>
                <c:pt idx="7050">
                  <c:v>35.04</c:v>
                </c:pt>
                <c:pt idx="7051">
                  <c:v>34.46</c:v>
                </c:pt>
                <c:pt idx="7052">
                  <c:v>34.06</c:v>
                </c:pt>
                <c:pt idx="7053">
                  <c:v>32.880000000000003</c:v>
                </c:pt>
                <c:pt idx="7054">
                  <c:v>30.32</c:v>
                </c:pt>
                <c:pt idx="7055">
                  <c:v>30.84</c:v>
                </c:pt>
                <c:pt idx="7056">
                  <c:v>30.06</c:v>
                </c:pt>
                <c:pt idx="7057">
                  <c:v>33.36</c:v>
                </c:pt>
                <c:pt idx="7058">
                  <c:v>33.39</c:v>
                </c:pt>
                <c:pt idx="7059">
                  <c:v>32.18</c:v>
                </c:pt>
                <c:pt idx="7060">
                  <c:v>34.5</c:v>
                </c:pt>
                <c:pt idx="7061">
                  <c:v>34.28</c:v>
                </c:pt>
                <c:pt idx="7062">
                  <c:v>33.01</c:v>
                </c:pt>
                <c:pt idx="7063">
                  <c:v>34.69</c:v>
                </c:pt>
                <c:pt idx="7064">
                  <c:v>33.270000000000003</c:v>
                </c:pt>
                <c:pt idx="7065">
                  <c:v>34.409999999999997</c:v>
                </c:pt>
                <c:pt idx="7066">
                  <c:v>35.29</c:v>
                </c:pt>
                <c:pt idx="7067">
                  <c:v>35.1</c:v>
                </c:pt>
                <c:pt idx="7068">
                  <c:v>35.97</c:v>
                </c:pt>
                <c:pt idx="7069">
                  <c:v>36.81</c:v>
                </c:pt>
                <c:pt idx="7070">
                  <c:v>36.93</c:v>
                </c:pt>
                <c:pt idx="7071">
                  <c:v>37.07</c:v>
                </c:pt>
                <c:pt idx="7072">
                  <c:v>38.72</c:v>
                </c:pt>
                <c:pt idx="7073">
                  <c:v>40.840000000000003</c:v>
                </c:pt>
                <c:pt idx="7074">
                  <c:v>39.65</c:v>
                </c:pt>
                <c:pt idx="7075">
                  <c:v>41.07</c:v>
                </c:pt>
                <c:pt idx="7076">
                  <c:v>40.049999999999997</c:v>
                </c:pt>
                <c:pt idx="7077">
                  <c:v>40.39</c:v>
                </c:pt>
                <c:pt idx="7078">
                  <c:v>39.53</c:v>
                </c:pt>
                <c:pt idx="7079">
                  <c:v>38.74</c:v>
                </c:pt>
                <c:pt idx="7080">
                  <c:v>40.33</c:v>
                </c:pt>
                <c:pt idx="7081">
                  <c:v>41.54</c:v>
                </c:pt>
                <c:pt idx="7082">
                  <c:v>41.2</c:v>
                </c:pt>
                <c:pt idx="7083">
                  <c:v>41.54</c:v>
                </c:pt>
                <c:pt idx="7084">
                  <c:v>41.79</c:v>
                </c:pt>
                <c:pt idx="7085">
                  <c:v>40.47</c:v>
                </c:pt>
                <c:pt idx="7086">
                  <c:v>40.44</c:v>
                </c:pt>
                <c:pt idx="7087">
                  <c:v>40.270000000000003</c:v>
                </c:pt>
                <c:pt idx="7088">
                  <c:v>39.14</c:v>
                </c:pt>
                <c:pt idx="7089">
                  <c:v>39.26</c:v>
                </c:pt>
                <c:pt idx="7090">
                  <c:v>39.6</c:v>
                </c:pt>
                <c:pt idx="7091">
                  <c:v>38.67</c:v>
                </c:pt>
                <c:pt idx="7092">
                  <c:v>37.69</c:v>
                </c:pt>
                <c:pt idx="7093">
                  <c:v>37.869999999999997</c:v>
                </c:pt>
                <c:pt idx="7094">
                  <c:v>39.840000000000003</c:v>
                </c:pt>
                <c:pt idx="7095">
                  <c:v>39.43</c:v>
                </c:pt>
                <c:pt idx="7096">
                  <c:v>41.94</c:v>
                </c:pt>
                <c:pt idx="7097">
                  <c:v>42.83</c:v>
                </c:pt>
                <c:pt idx="7098">
                  <c:v>44.69</c:v>
                </c:pt>
                <c:pt idx="7099">
                  <c:v>44.18</c:v>
                </c:pt>
                <c:pt idx="7100">
                  <c:v>43.84</c:v>
                </c:pt>
                <c:pt idx="7101">
                  <c:v>43.1</c:v>
                </c:pt>
                <c:pt idx="7102">
                  <c:v>42.91</c:v>
                </c:pt>
                <c:pt idx="7103">
                  <c:v>44.03</c:v>
                </c:pt>
                <c:pt idx="7104">
                  <c:v>45.8</c:v>
                </c:pt>
                <c:pt idx="7105">
                  <c:v>44.53</c:v>
                </c:pt>
                <c:pt idx="7106">
                  <c:v>45.11</c:v>
                </c:pt>
                <c:pt idx="7107">
                  <c:v>44.48</c:v>
                </c:pt>
                <c:pt idx="7108">
                  <c:v>45.74</c:v>
                </c:pt>
                <c:pt idx="7109">
                  <c:v>47.18</c:v>
                </c:pt>
                <c:pt idx="7110">
                  <c:v>48.14</c:v>
                </c:pt>
                <c:pt idx="7111">
                  <c:v>48.13</c:v>
                </c:pt>
                <c:pt idx="7112">
                  <c:v>45.83</c:v>
                </c:pt>
                <c:pt idx="7113">
                  <c:v>44.97</c:v>
                </c:pt>
                <c:pt idx="7114">
                  <c:v>44.62</c:v>
                </c:pt>
                <c:pt idx="7115">
                  <c:v>45.01</c:v>
                </c:pt>
                <c:pt idx="7116">
                  <c:v>45.37</c:v>
                </c:pt>
                <c:pt idx="7117">
                  <c:v>43.63</c:v>
                </c:pt>
                <c:pt idx="7118">
                  <c:v>45.52</c:v>
                </c:pt>
                <c:pt idx="7119">
                  <c:v>47.6</c:v>
                </c:pt>
                <c:pt idx="7120">
                  <c:v>48.08</c:v>
                </c:pt>
                <c:pt idx="7121">
                  <c:v>47.83</c:v>
                </c:pt>
                <c:pt idx="7122">
                  <c:v>48.97</c:v>
                </c:pt>
                <c:pt idx="7123">
                  <c:v>49.28</c:v>
                </c:pt>
                <c:pt idx="7124">
                  <c:v>48.93</c:v>
                </c:pt>
                <c:pt idx="7125">
                  <c:v>48.81</c:v>
                </c:pt>
                <c:pt idx="7126">
                  <c:v>48.72</c:v>
                </c:pt>
                <c:pt idx="7127">
                  <c:v>48.35</c:v>
                </c:pt>
                <c:pt idx="7128">
                  <c:v>48.61</c:v>
                </c:pt>
                <c:pt idx="7129">
                  <c:v>49.74</c:v>
                </c:pt>
                <c:pt idx="7130">
                  <c:v>49.59</c:v>
                </c:pt>
                <c:pt idx="7131">
                  <c:v>49.32</c:v>
                </c:pt>
                <c:pt idx="7132">
                  <c:v>49.76</c:v>
                </c:pt>
                <c:pt idx="7133">
                  <c:v>49.69</c:v>
                </c:pt>
                <c:pt idx="7134">
                  <c:v>49.72</c:v>
                </c:pt>
                <c:pt idx="7135">
                  <c:v>50.04</c:v>
                </c:pt>
                <c:pt idx="7136">
                  <c:v>49.64</c:v>
                </c:pt>
                <c:pt idx="7137">
                  <c:v>50.55</c:v>
                </c:pt>
                <c:pt idx="7138">
                  <c:v>51.44</c:v>
                </c:pt>
                <c:pt idx="7139">
                  <c:v>52.51</c:v>
                </c:pt>
                <c:pt idx="7140">
                  <c:v>51.95</c:v>
                </c:pt>
                <c:pt idx="7141">
                  <c:v>50.54</c:v>
                </c:pt>
                <c:pt idx="7142">
                  <c:v>50.35</c:v>
                </c:pt>
                <c:pt idx="7143">
                  <c:v>49.83</c:v>
                </c:pt>
                <c:pt idx="7144">
                  <c:v>48.97</c:v>
                </c:pt>
                <c:pt idx="7145">
                  <c:v>47.19</c:v>
                </c:pt>
                <c:pt idx="7146">
                  <c:v>49.17</c:v>
                </c:pt>
                <c:pt idx="7147">
                  <c:v>50.65</c:v>
                </c:pt>
                <c:pt idx="7148">
                  <c:v>50.62</c:v>
                </c:pt>
                <c:pt idx="7149">
                  <c:v>49.88</c:v>
                </c:pt>
                <c:pt idx="7150">
                  <c:v>50.91</c:v>
                </c:pt>
                <c:pt idx="7151">
                  <c:v>48.41</c:v>
                </c:pt>
                <c:pt idx="7152">
                  <c:v>47.16</c:v>
                </c:pt>
                <c:pt idx="7153">
                  <c:v>48.58</c:v>
                </c:pt>
                <c:pt idx="7154">
                  <c:v>50.61</c:v>
                </c:pt>
                <c:pt idx="7155">
                  <c:v>49.68</c:v>
                </c:pt>
                <c:pt idx="7156">
                  <c:v>50.35</c:v>
                </c:pt>
                <c:pt idx="7157">
                  <c:v>50.1</c:v>
                </c:pt>
                <c:pt idx="7158">
                  <c:v>47.96</c:v>
                </c:pt>
                <c:pt idx="7159">
                  <c:v>48.8</c:v>
                </c:pt>
                <c:pt idx="7160">
                  <c:v>46.4</c:v>
                </c:pt>
                <c:pt idx="7161">
                  <c:v>46.76</c:v>
                </c:pt>
                <c:pt idx="7162">
                  <c:v>46.25</c:v>
                </c:pt>
                <c:pt idx="7163">
                  <c:v>48.47</c:v>
                </c:pt>
                <c:pt idx="7164">
                  <c:v>46.26</c:v>
                </c:pt>
                <c:pt idx="7165">
                  <c:v>47.37</c:v>
                </c:pt>
                <c:pt idx="7166">
                  <c:v>47.61</c:v>
                </c:pt>
                <c:pt idx="7167">
                  <c:v>46.96</c:v>
                </c:pt>
                <c:pt idx="7168">
                  <c:v>46.66</c:v>
                </c:pt>
                <c:pt idx="7169">
                  <c:v>47.17</c:v>
                </c:pt>
                <c:pt idx="7170">
                  <c:v>46.2</c:v>
                </c:pt>
                <c:pt idx="7171">
                  <c:v>45.69</c:v>
                </c:pt>
                <c:pt idx="7172">
                  <c:v>44.72</c:v>
                </c:pt>
                <c:pt idx="7173">
                  <c:v>44.87</c:v>
                </c:pt>
                <c:pt idx="7174">
                  <c:v>43.47</c:v>
                </c:pt>
                <c:pt idx="7175">
                  <c:v>42.7</c:v>
                </c:pt>
                <c:pt idx="7176">
                  <c:v>42.46</c:v>
                </c:pt>
                <c:pt idx="7177">
                  <c:v>42.14</c:v>
                </c:pt>
                <c:pt idx="7178">
                  <c:v>41.8</c:v>
                </c:pt>
                <c:pt idx="7179">
                  <c:v>43.1</c:v>
                </c:pt>
                <c:pt idx="7180">
                  <c:v>44.29</c:v>
                </c:pt>
                <c:pt idx="7181">
                  <c:v>44.27</c:v>
                </c:pt>
                <c:pt idx="7182">
                  <c:v>45.39</c:v>
                </c:pt>
                <c:pt idx="7183">
                  <c:v>44.98</c:v>
                </c:pt>
                <c:pt idx="7184">
                  <c:v>44.05</c:v>
                </c:pt>
                <c:pt idx="7185">
                  <c:v>46.04</c:v>
                </c:pt>
                <c:pt idx="7186">
                  <c:v>46.97</c:v>
                </c:pt>
                <c:pt idx="7187">
                  <c:v>48.35</c:v>
                </c:pt>
                <c:pt idx="7188">
                  <c:v>49.23</c:v>
                </c:pt>
                <c:pt idx="7189">
                  <c:v>49.85</c:v>
                </c:pt>
                <c:pt idx="7190">
                  <c:v>50.89</c:v>
                </c:pt>
                <c:pt idx="7191">
                  <c:v>50.88</c:v>
                </c:pt>
                <c:pt idx="7192">
                  <c:v>49.16</c:v>
                </c:pt>
                <c:pt idx="7193">
                  <c:v>49.96</c:v>
                </c:pt>
                <c:pt idx="7194">
                  <c:v>49.05</c:v>
                </c:pt>
                <c:pt idx="7195">
                  <c:v>49.67</c:v>
                </c:pt>
                <c:pt idx="7196">
                  <c:v>49.92</c:v>
                </c:pt>
                <c:pt idx="7197">
                  <c:v>49.26</c:v>
                </c:pt>
                <c:pt idx="7198">
                  <c:v>48.37</c:v>
                </c:pt>
                <c:pt idx="7199">
                  <c:v>47.04</c:v>
                </c:pt>
                <c:pt idx="7200">
                  <c:v>45.45</c:v>
                </c:pt>
                <c:pt idx="7201">
                  <c:v>46.83</c:v>
                </c:pt>
                <c:pt idx="7202">
                  <c:v>47.63</c:v>
                </c:pt>
                <c:pt idx="7203">
                  <c:v>47.26</c:v>
                </c:pt>
                <c:pt idx="7204">
                  <c:v>47.98</c:v>
                </c:pt>
                <c:pt idx="7205">
                  <c:v>49.99</c:v>
                </c:pt>
                <c:pt idx="7206">
                  <c:v>48.01</c:v>
                </c:pt>
                <c:pt idx="7207">
                  <c:v>48.32</c:v>
                </c:pt>
                <c:pt idx="7208">
                  <c:v>47.1</c:v>
                </c:pt>
                <c:pt idx="7209">
                  <c:v>45.85</c:v>
                </c:pt>
                <c:pt idx="7210">
                  <c:v>46.59</c:v>
                </c:pt>
                <c:pt idx="7211">
                  <c:v>45.77</c:v>
                </c:pt>
                <c:pt idx="7212">
                  <c:v>45.95</c:v>
                </c:pt>
                <c:pt idx="7213">
                  <c:v>45.88</c:v>
                </c:pt>
                <c:pt idx="7214">
                  <c:v>46.83</c:v>
                </c:pt>
                <c:pt idx="7215">
                  <c:v>47.65</c:v>
                </c:pt>
                <c:pt idx="7216">
                  <c:v>45.89</c:v>
                </c:pt>
                <c:pt idx="7217">
                  <c:v>47.35</c:v>
                </c:pt>
                <c:pt idx="7218">
                  <c:v>45.97</c:v>
                </c:pt>
                <c:pt idx="7219">
                  <c:v>48.69</c:v>
                </c:pt>
                <c:pt idx="7220">
                  <c:v>49.24</c:v>
                </c:pt>
                <c:pt idx="7221">
                  <c:v>49.06</c:v>
                </c:pt>
                <c:pt idx="7222">
                  <c:v>50.89</c:v>
                </c:pt>
                <c:pt idx="7223">
                  <c:v>50.87</c:v>
                </c:pt>
                <c:pt idx="7224">
                  <c:v>51.86</c:v>
                </c:pt>
                <c:pt idx="7225">
                  <c:v>52.51</c:v>
                </c:pt>
                <c:pt idx="7226">
                  <c:v>51.93</c:v>
                </c:pt>
                <c:pt idx="7227">
                  <c:v>53.14</c:v>
                </c:pt>
                <c:pt idx="7228">
                  <c:v>52.41</c:v>
                </c:pt>
                <c:pt idx="7229">
                  <c:v>51.81</c:v>
                </c:pt>
                <c:pt idx="7230">
                  <c:v>52.03</c:v>
                </c:pt>
                <c:pt idx="7231">
                  <c:v>51.95</c:v>
                </c:pt>
                <c:pt idx="7232">
                  <c:v>51.52</c:v>
                </c:pt>
                <c:pt idx="7233">
                  <c:v>51.68</c:v>
                </c:pt>
                <c:pt idx="7234">
                  <c:v>52.67</c:v>
                </c:pt>
                <c:pt idx="7235">
                  <c:v>51.38</c:v>
                </c:pt>
                <c:pt idx="7236">
                  <c:v>51.78</c:v>
                </c:pt>
                <c:pt idx="7237">
                  <c:v>51.46</c:v>
                </c:pt>
                <c:pt idx="7238">
                  <c:v>50.79</c:v>
                </c:pt>
                <c:pt idx="7239">
                  <c:v>49.98</c:v>
                </c:pt>
                <c:pt idx="7240">
                  <c:v>50.47</c:v>
                </c:pt>
                <c:pt idx="7241">
                  <c:v>49.71</c:v>
                </c:pt>
                <c:pt idx="7242">
                  <c:v>48.3</c:v>
                </c:pt>
                <c:pt idx="7243">
                  <c:v>48.14</c:v>
                </c:pt>
                <c:pt idx="7244">
                  <c:v>46.86</c:v>
                </c:pt>
                <c:pt idx="7245">
                  <c:v>46.35</c:v>
                </c:pt>
                <c:pt idx="7246">
                  <c:v>45.58</c:v>
                </c:pt>
                <c:pt idx="7247">
                  <c:v>46.15</c:v>
                </c:pt>
                <c:pt idx="7248">
                  <c:v>46.04</c:v>
                </c:pt>
                <c:pt idx="7249">
                  <c:v>46.36</c:v>
                </c:pt>
                <c:pt idx="7250">
                  <c:v>45.84</c:v>
                </c:pt>
                <c:pt idx="7251">
                  <c:v>44.75</c:v>
                </c:pt>
                <c:pt idx="7252">
                  <c:v>44.43</c:v>
                </c:pt>
                <c:pt idx="7253">
                  <c:v>46.95</c:v>
                </c:pt>
                <c:pt idx="7254">
                  <c:v>46.63</c:v>
                </c:pt>
                <c:pt idx="7255">
                  <c:v>46.49</c:v>
                </c:pt>
                <c:pt idx="7256">
                  <c:v>46.86</c:v>
                </c:pt>
                <c:pt idx="7257">
                  <c:v>48.9</c:v>
                </c:pt>
                <c:pt idx="7258">
                  <c:v>49.12</c:v>
                </c:pt>
                <c:pt idx="7259">
                  <c:v>48.95</c:v>
                </c:pt>
                <c:pt idx="7260">
                  <c:v>49</c:v>
                </c:pt>
                <c:pt idx="7261">
                  <c:v>47.24</c:v>
                </c:pt>
                <c:pt idx="7262">
                  <c:v>48.24</c:v>
                </c:pt>
                <c:pt idx="7263">
                  <c:v>46.38</c:v>
                </c:pt>
                <c:pt idx="7264">
                  <c:v>50.47</c:v>
                </c:pt>
                <c:pt idx="7265">
                  <c:v>53.94</c:v>
                </c:pt>
                <c:pt idx="7266">
                  <c:v>54.46</c:v>
                </c:pt>
                <c:pt idx="7267">
                  <c:v>54.94</c:v>
                </c:pt>
                <c:pt idx="7268">
                  <c:v>53.93</c:v>
                </c:pt>
                <c:pt idx="7269">
                  <c:v>53</c:v>
                </c:pt>
                <c:pt idx="7270">
                  <c:v>53.89</c:v>
                </c:pt>
                <c:pt idx="7271">
                  <c:v>54.33</c:v>
                </c:pt>
                <c:pt idx="7272">
                  <c:v>55.69</c:v>
                </c:pt>
                <c:pt idx="7273">
                  <c:v>55.72</c:v>
                </c:pt>
                <c:pt idx="7274">
                  <c:v>53.9</c:v>
                </c:pt>
                <c:pt idx="7275">
                  <c:v>54.02</c:v>
                </c:pt>
                <c:pt idx="7276">
                  <c:v>55.21</c:v>
                </c:pt>
                <c:pt idx="7277">
                  <c:v>54.92</c:v>
                </c:pt>
                <c:pt idx="7278">
                  <c:v>55.35</c:v>
                </c:pt>
                <c:pt idx="7279">
                  <c:v>54.46</c:v>
                </c:pt>
                <c:pt idx="7280">
                  <c:v>55.05</c:v>
                </c:pt>
                <c:pt idx="7281">
                  <c:v>55.16</c:v>
                </c:pt>
                <c:pt idx="7282">
                  <c:v>56.09</c:v>
                </c:pt>
                <c:pt idx="7283">
                  <c:v>56.22</c:v>
                </c:pt>
                <c:pt idx="7284">
                  <c:v>56.14</c:v>
                </c:pt>
                <c:pt idx="7285">
                  <c:v>56.82</c:v>
                </c:pt>
                <c:pt idx="7286">
                  <c:v>56.82</c:v>
                </c:pt>
                <c:pt idx="7287">
                  <c:v>55.47</c:v>
                </c:pt>
                <c:pt idx="7288">
                  <c:v>56.46</c:v>
                </c:pt>
                <c:pt idx="7289">
                  <c:v>56.89</c:v>
                </c:pt>
                <c:pt idx="7290">
                  <c:v>57.1</c:v>
                </c:pt>
                <c:pt idx="7291">
                  <c:v>54.94</c:v>
                </c:pt>
                <c:pt idx="7292">
                  <c:v>53.64</c:v>
                </c:pt>
                <c:pt idx="7293">
                  <c:v>55.1</c:v>
                </c:pt>
                <c:pt idx="7294">
                  <c:v>56.01</c:v>
                </c:pt>
                <c:pt idx="7295">
                  <c:v>55.45</c:v>
                </c:pt>
                <c:pt idx="7296">
                  <c:v>55.86</c:v>
                </c:pt>
                <c:pt idx="7297">
                  <c:v>55.47</c:v>
                </c:pt>
                <c:pt idx="7298">
                  <c:v>53.92</c:v>
                </c:pt>
                <c:pt idx="7299">
                  <c:v>54.16</c:v>
                </c:pt>
                <c:pt idx="7300">
                  <c:v>55.49</c:v>
                </c:pt>
                <c:pt idx="7301">
                  <c:v>55.23</c:v>
                </c:pt>
                <c:pt idx="7302">
                  <c:v>55.44</c:v>
                </c:pt>
                <c:pt idx="7303">
                  <c:v>55.08</c:v>
                </c:pt>
                <c:pt idx="7304">
                  <c:v>56.24</c:v>
                </c:pt>
                <c:pt idx="7305">
                  <c:v>55.52</c:v>
                </c:pt>
                <c:pt idx="7306">
                  <c:v>55.23</c:v>
                </c:pt>
                <c:pt idx="7307">
                  <c:v>55.7</c:v>
                </c:pt>
                <c:pt idx="7308">
                  <c:v>56.8</c:v>
                </c:pt>
                <c:pt idx="7309">
                  <c:v>56.56</c:v>
                </c:pt>
                <c:pt idx="7310">
                  <c:v>56.81</c:v>
                </c:pt>
                <c:pt idx="7311">
                  <c:v>55.72</c:v>
                </c:pt>
                <c:pt idx="7312">
                  <c:v>55.05</c:v>
                </c:pt>
                <c:pt idx="7313">
                  <c:v>55.12</c:v>
                </c:pt>
                <c:pt idx="7314">
                  <c:v>55.63</c:v>
                </c:pt>
                <c:pt idx="7315">
                  <c:v>56.7</c:v>
                </c:pt>
                <c:pt idx="7316">
                  <c:v>55.59</c:v>
                </c:pt>
                <c:pt idx="7317">
                  <c:v>55.97</c:v>
                </c:pt>
                <c:pt idx="7318">
                  <c:v>55.75</c:v>
                </c:pt>
                <c:pt idx="7319">
                  <c:v>55.65</c:v>
                </c:pt>
                <c:pt idx="7320">
                  <c:v>55.81</c:v>
                </c:pt>
                <c:pt idx="7321">
                  <c:v>56.18</c:v>
                </c:pt>
                <c:pt idx="7322">
                  <c:v>56.66</c:v>
                </c:pt>
                <c:pt idx="7323">
                  <c:v>55.84</c:v>
                </c:pt>
                <c:pt idx="7324">
                  <c:v>56.58</c:v>
                </c:pt>
                <c:pt idx="7325">
                  <c:v>55.99</c:v>
                </c:pt>
                <c:pt idx="7326">
                  <c:v>55.93</c:v>
                </c:pt>
                <c:pt idx="7327">
                  <c:v>55.59</c:v>
                </c:pt>
                <c:pt idx="7328">
                  <c:v>56.36</c:v>
                </c:pt>
                <c:pt idx="7329">
                  <c:v>55.08</c:v>
                </c:pt>
                <c:pt idx="7330">
                  <c:v>55.9</c:v>
                </c:pt>
                <c:pt idx="7331">
                  <c:v>56.01</c:v>
                </c:pt>
                <c:pt idx="7332">
                  <c:v>55.92</c:v>
                </c:pt>
                <c:pt idx="7333">
                  <c:v>53.11</c:v>
                </c:pt>
                <c:pt idx="7334">
                  <c:v>52.19</c:v>
                </c:pt>
                <c:pt idx="7335">
                  <c:v>51.37</c:v>
                </c:pt>
                <c:pt idx="7336">
                  <c:v>51.35</c:v>
                </c:pt>
                <c:pt idx="7337">
                  <c:v>50.92</c:v>
                </c:pt>
                <c:pt idx="7338">
                  <c:v>51.81</c:v>
                </c:pt>
                <c:pt idx="7339">
                  <c:v>51.74</c:v>
                </c:pt>
                <c:pt idx="7340">
                  <c:v>51.76</c:v>
                </c:pt>
                <c:pt idx="7341">
                  <c:v>51.62</c:v>
                </c:pt>
                <c:pt idx="7342">
                  <c:v>50.96</c:v>
                </c:pt>
                <c:pt idx="7343">
                  <c:v>50.64</c:v>
                </c:pt>
                <c:pt idx="7344">
                  <c:v>50.56</c:v>
                </c:pt>
                <c:pt idx="7345">
                  <c:v>50.8</c:v>
                </c:pt>
                <c:pt idx="7346">
                  <c:v>50.75</c:v>
                </c:pt>
                <c:pt idx="7347">
                  <c:v>51.33</c:v>
                </c:pt>
                <c:pt idx="7348">
                  <c:v>52.42</c:v>
                </c:pt>
                <c:pt idx="7349">
                  <c:v>52.96</c:v>
                </c:pt>
                <c:pt idx="7350">
                  <c:v>52.83</c:v>
                </c:pt>
                <c:pt idx="7351">
                  <c:v>53.12</c:v>
                </c:pt>
                <c:pt idx="7352">
                  <c:v>54.17</c:v>
                </c:pt>
                <c:pt idx="7353">
                  <c:v>54.36</c:v>
                </c:pt>
                <c:pt idx="7354">
                  <c:v>54.89</c:v>
                </c:pt>
                <c:pt idx="7355">
                  <c:v>55.24</c:v>
                </c:pt>
                <c:pt idx="7356">
                  <c:v>55.98</c:v>
                </c:pt>
                <c:pt idx="7357">
                  <c:v>56.23</c:v>
                </c:pt>
                <c:pt idx="7358">
                  <c:v>55.86</c:v>
                </c:pt>
                <c:pt idx="7359">
                  <c:v>55.89</c:v>
                </c:pt>
                <c:pt idx="7360">
                  <c:v>55.36</c:v>
                </c:pt>
                <c:pt idx="7361">
                  <c:v>54.89</c:v>
                </c:pt>
                <c:pt idx="7362">
                  <c:v>52.93</c:v>
                </c:pt>
                <c:pt idx="7363">
                  <c:v>52.99</c:v>
                </c:pt>
                <c:pt idx="7364">
                  <c:v>51.96</c:v>
                </c:pt>
                <c:pt idx="7365">
                  <c:v>51.6</c:v>
                </c:pt>
                <c:pt idx="7366">
                  <c:v>52.1</c:v>
                </c:pt>
                <c:pt idx="7367">
                  <c:v>51.82</c:v>
                </c:pt>
                <c:pt idx="7368">
                  <c:v>51.44</c:v>
                </c:pt>
                <c:pt idx="7369">
                  <c:v>51.73</c:v>
                </c:pt>
                <c:pt idx="7370">
                  <c:v>51.52</c:v>
                </c:pt>
                <c:pt idx="7371">
                  <c:v>50.46</c:v>
                </c:pt>
                <c:pt idx="7372">
                  <c:v>50.79</c:v>
                </c:pt>
                <c:pt idx="7373">
                  <c:v>48.38</c:v>
                </c:pt>
                <c:pt idx="7374">
                  <c:v>49.1</c:v>
                </c:pt>
                <c:pt idx="7375">
                  <c:v>49.34</c:v>
                </c:pt>
                <c:pt idx="7376">
                  <c:v>48.73</c:v>
                </c:pt>
                <c:pt idx="7377">
                  <c:v>50.22</c:v>
                </c:pt>
                <c:pt idx="7378">
                  <c:v>50.77</c:v>
                </c:pt>
                <c:pt idx="7379">
                  <c:v>50.84</c:v>
                </c:pt>
                <c:pt idx="7380">
                  <c:v>51.82</c:v>
                </c:pt>
                <c:pt idx="7381">
                  <c:v>51.65</c:v>
                </c:pt>
                <c:pt idx="7382">
                  <c:v>52.21</c:v>
                </c:pt>
                <c:pt idx="7383">
                  <c:v>52.51</c:v>
                </c:pt>
                <c:pt idx="7384">
                  <c:v>53.61</c:v>
                </c:pt>
                <c:pt idx="7385">
                  <c:v>53.87</c:v>
                </c:pt>
                <c:pt idx="7386">
                  <c:v>54.15</c:v>
                </c:pt>
                <c:pt idx="7387">
                  <c:v>53.96</c:v>
                </c:pt>
                <c:pt idx="7388">
                  <c:v>51.46</c:v>
                </c:pt>
                <c:pt idx="7389">
                  <c:v>52.15</c:v>
                </c:pt>
                <c:pt idx="7390">
                  <c:v>52.29</c:v>
                </c:pt>
                <c:pt idx="7391">
                  <c:v>51.84</c:v>
                </c:pt>
                <c:pt idx="7392">
                  <c:v>50.31</c:v>
                </c:pt>
                <c:pt idx="7393">
                  <c:v>50.63</c:v>
                </c:pt>
                <c:pt idx="7394">
                  <c:v>49.95</c:v>
                </c:pt>
                <c:pt idx="7395">
                  <c:v>49.47</c:v>
                </c:pt>
                <c:pt idx="7396">
                  <c:v>50.12</c:v>
                </c:pt>
                <c:pt idx="7397">
                  <c:v>48.06</c:v>
                </c:pt>
                <c:pt idx="7398">
                  <c:v>47.86</c:v>
                </c:pt>
                <c:pt idx="7399">
                  <c:v>48.15</c:v>
                </c:pt>
                <c:pt idx="7400">
                  <c:v>48.29</c:v>
                </c:pt>
                <c:pt idx="7401">
                  <c:v>48.72</c:v>
                </c:pt>
                <c:pt idx="7402">
                  <c:v>47</c:v>
                </c:pt>
                <c:pt idx="7403">
                  <c:v>46.92</c:v>
                </c:pt>
                <c:pt idx="7404">
                  <c:v>47.37</c:v>
                </c:pt>
                <c:pt idx="7405">
                  <c:v>46.91</c:v>
                </c:pt>
                <c:pt idx="7406">
                  <c:v>46.02</c:v>
                </c:pt>
                <c:pt idx="7407">
                  <c:v>44.82</c:v>
                </c:pt>
                <c:pt idx="7408">
                  <c:v>45.22</c:v>
                </c:pt>
                <c:pt idx="7409">
                  <c:v>45.54</c:v>
                </c:pt>
                <c:pt idx="7410">
                  <c:v>45.83</c:v>
                </c:pt>
                <c:pt idx="7411">
                  <c:v>46.65</c:v>
                </c:pt>
                <c:pt idx="7412">
                  <c:v>47.31</c:v>
                </c:pt>
                <c:pt idx="7413">
                  <c:v>47.42</c:v>
                </c:pt>
                <c:pt idx="7414">
                  <c:v>47.92</c:v>
                </c:pt>
                <c:pt idx="7415">
                  <c:v>49.68</c:v>
                </c:pt>
                <c:pt idx="7416">
                  <c:v>49.61</c:v>
                </c:pt>
                <c:pt idx="7417">
                  <c:v>47.79</c:v>
                </c:pt>
                <c:pt idx="7418">
                  <c:v>48.11</c:v>
                </c:pt>
                <c:pt idx="7419">
                  <c:v>46.71</c:v>
                </c:pt>
                <c:pt idx="7420">
                  <c:v>46.88</c:v>
                </c:pt>
                <c:pt idx="7421">
                  <c:v>47.52</c:v>
                </c:pt>
                <c:pt idx="7422">
                  <c:v>47.74</c:v>
                </c:pt>
                <c:pt idx="7423">
                  <c:v>48.42</c:v>
                </c:pt>
                <c:pt idx="7424">
                  <c:v>48.91</c:v>
                </c:pt>
                <c:pt idx="7425">
                  <c:v>48.42</c:v>
                </c:pt>
                <c:pt idx="7426">
                  <c:v>48.84</c:v>
                </c:pt>
                <c:pt idx="7427">
                  <c:v>49.7</c:v>
                </c:pt>
                <c:pt idx="7428">
                  <c:v>49.3</c:v>
                </c:pt>
                <c:pt idx="7429">
                  <c:v>48.06</c:v>
                </c:pt>
                <c:pt idx="7430">
                  <c:v>48.6</c:v>
                </c:pt>
                <c:pt idx="7431">
                  <c:v>50.2</c:v>
                </c:pt>
                <c:pt idx="7432">
                  <c:v>50.97</c:v>
                </c:pt>
                <c:pt idx="7433">
                  <c:v>51.49</c:v>
                </c:pt>
                <c:pt idx="7434">
                  <c:v>52.52</c:v>
                </c:pt>
                <c:pt idx="7435">
                  <c:v>52.65</c:v>
                </c:pt>
                <c:pt idx="7436">
                  <c:v>51.78</c:v>
                </c:pt>
                <c:pt idx="7437">
                  <c:v>52.36</c:v>
                </c:pt>
                <c:pt idx="7438">
                  <c:v>52.01</c:v>
                </c:pt>
                <c:pt idx="7439">
                  <c:v>52.42</c:v>
                </c:pt>
                <c:pt idx="7440">
                  <c:v>52.37</c:v>
                </c:pt>
                <c:pt idx="7441">
                  <c:v>52.14</c:v>
                </c:pt>
                <c:pt idx="7442">
                  <c:v>52.7</c:v>
                </c:pt>
                <c:pt idx="7443">
                  <c:v>51.9</c:v>
                </c:pt>
                <c:pt idx="7444">
                  <c:v>52.1</c:v>
                </c:pt>
                <c:pt idx="7445">
                  <c:v>50.73</c:v>
                </c:pt>
                <c:pt idx="7446">
                  <c:v>50.8</c:v>
                </c:pt>
                <c:pt idx="7447">
                  <c:v>50.27</c:v>
                </c:pt>
                <c:pt idx="7448">
                  <c:v>51.03</c:v>
                </c:pt>
                <c:pt idx="7449">
                  <c:v>52.72</c:v>
                </c:pt>
                <c:pt idx="7450">
                  <c:v>51.66</c:v>
                </c:pt>
                <c:pt idx="7451">
                  <c:v>51.87</c:v>
                </c:pt>
                <c:pt idx="7452">
                  <c:v>52.57</c:v>
                </c:pt>
                <c:pt idx="7453">
                  <c:v>52.04</c:v>
                </c:pt>
                <c:pt idx="7454">
                  <c:v>52.41</c:v>
                </c:pt>
                <c:pt idx="7455">
                  <c:v>51.89</c:v>
                </c:pt>
                <c:pt idx="7456">
                  <c:v>52</c:v>
                </c:pt>
                <c:pt idx="7457">
                  <c:v>50.86</c:v>
                </c:pt>
                <c:pt idx="7458">
                  <c:v>52.38</c:v>
                </c:pt>
                <c:pt idx="7459">
                  <c:v>52.75</c:v>
                </c:pt>
                <c:pt idx="7460">
                  <c:v>52.34</c:v>
                </c:pt>
                <c:pt idx="7461">
                  <c:v>53.38</c:v>
                </c:pt>
                <c:pt idx="7462">
                  <c:v>54.2</c:v>
                </c:pt>
                <c:pt idx="7463">
                  <c:v>54.49</c:v>
                </c:pt>
                <c:pt idx="7464">
                  <c:v>53.78</c:v>
                </c:pt>
                <c:pt idx="7465">
                  <c:v>53.84</c:v>
                </c:pt>
                <c:pt idx="7466">
                  <c:v>54.27</c:v>
                </c:pt>
                <c:pt idx="7467">
                  <c:v>55.16</c:v>
                </c:pt>
                <c:pt idx="7468">
                  <c:v>55.47</c:v>
                </c:pt>
                <c:pt idx="7469">
                  <c:v>55.62</c:v>
                </c:pt>
                <c:pt idx="7470">
                  <c:v>55.48</c:v>
                </c:pt>
                <c:pt idx="7471">
                  <c:v>55.14</c:v>
                </c:pt>
                <c:pt idx="7472">
                  <c:v>56.29</c:v>
                </c:pt>
                <c:pt idx="7473">
                  <c:v>56.43</c:v>
                </c:pt>
                <c:pt idx="7474">
                  <c:v>56.86</c:v>
                </c:pt>
                <c:pt idx="7475">
                  <c:v>59.02</c:v>
                </c:pt>
                <c:pt idx="7476">
                  <c:v>58.44</c:v>
                </c:pt>
                <c:pt idx="7477">
                  <c:v>57.9</c:v>
                </c:pt>
                <c:pt idx="7478">
                  <c:v>57.41</c:v>
                </c:pt>
                <c:pt idx="7479">
                  <c:v>57.54</c:v>
                </c:pt>
                <c:pt idx="7480">
                  <c:v>56.12</c:v>
                </c:pt>
                <c:pt idx="7481">
                  <c:v>56</c:v>
                </c:pt>
                <c:pt idx="7482">
                  <c:v>55.8</c:v>
                </c:pt>
                <c:pt idx="7483">
                  <c:v>57</c:v>
                </c:pt>
                <c:pt idx="7484">
                  <c:v>55.62</c:v>
                </c:pt>
                <c:pt idx="7485">
                  <c:v>55.79</c:v>
                </c:pt>
                <c:pt idx="7486">
                  <c:v>56.61</c:v>
                </c:pt>
                <c:pt idx="7487">
                  <c:v>56.94</c:v>
                </c:pt>
                <c:pt idx="7488">
                  <c:v>56.25</c:v>
                </c:pt>
                <c:pt idx="7489">
                  <c:v>57.17</c:v>
                </c:pt>
                <c:pt idx="7490">
                  <c:v>57.82</c:v>
                </c:pt>
                <c:pt idx="7491">
                  <c:v>57.88</c:v>
                </c:pt>
                <c:pt idx="7492">
                  <c:v>58.15</c:v>
                </c:pt>
                <c:pt idx="7493">
                  <c:v>57.23</c:v>
                </c:pt>
                <c:pt idx="7494">
                  <c:v>57.75</c:v>
                </c:pt>
                <c:pt idx="7495">
                  <c:v>57.37</c:v>
                </c:pt>
                <c:pt idx="7496">
                  <c:v>58.33</c:v>
                </c:pt>
                <c:pt idx="7497">
                  <c:v>58.44</c:v>
                </c:pt>
                <c:pt idx="7498">
                  <c:v>59.3</c:v>
                </c:pt>
                <c:pt idx="7499">
                  <c:v>60.44</c:v>
                </c:pt>
                <c:pt idx="7500">
                  <c:v>60.9</c:v>
                </c:pt>
                <c:pt idx="7501">
                  <c:v>61.37</c:v>
                </c:pt>
                <c:pt idx="7502">
                  <c:v>60.49</c:v>
                </c:pt>
                <c:pt idx="7503">
                  <c:v>60.62</c:v>
                </c:pt>
                <c:pt idx="7504">
                  <c:v>62.07</c:v>
                </c:pt>
                <c:pt idx="7505">
                  <c:v>64.27</c:v>
                </c:pt>
                <c:pt idx="7506">
                  <c:v>63.69</c:v>
                </c:pt>
                <c:pt idx="7507">
                  <c:v>63.49</c:v>
                </c:pt>
                <c:pt idx="7508">
                  <c:v>63.93</c:v>
                </c:pt>
                <c:pt idx="7509">
                  <c:v>63.52</c:v>
                </c:pt>
                <c:pt idx="7510">
                  <c:v>63.16</c:v>
                </c:pt>
                <c:pt idx="7511">
                  <c:v>62.21</c:v>
                </c:pt>
                <c:pt idx="7512">
                  <c:v>61.87</c:v>
                </c:pt>
                <c:pt idx="7513">
                  <c:v>61.36</c:v>
                </c:pt>
                <c:pt idx="7514">
                  <c:v>62.72</c:v>
                </c:pt>
                <c:pt idx="7515">
                  <c:v>62.22</c:v>
                </c:pt>
                <c:pt idx="7516">
                  <c:v>62.57</c:v>
                </c:pt>
                <c:pt idx="7517">
                  <c:v>63.32</c:v>
                </c:pt>
                <c:pt idx="7518">
                  <c:v>63.55</c:v>
                </c:pt>
                <c:pt idx="7519">
                  <c:v>63.86</c:v>
                </c:pt>
                <c:pt idx="7520">
                  <c:v>63.84</c:v>
                </c:pt>
                <c:pt idx="7521">
                  <c:v>63.61</c:v>
                </c:pt>
                <c:pt idx="7522">
                  <c:v>63.11</c:v>
                </c:pt>
                <c:pt idx="7523">
                  <c:v>63.57</c:v>
                </c:pt>
                <c:pt idx="7524">
                  <c:v>63.73</c:v>
                </c:pt>
                <c:pt idx="7525">
                  <c:v>62.45</c:v>
                </c:pt>
                <c:pt idx="7526">
                  <c:v>62.86</c:v>
                </c:pt>
                <c:pt idx="7527">
                  <c:v>61.22</c:v>
                </c:pt>
                <c:pt idx="7528">
                  <c:v>62.2</c:v>
                </c:pt>
                <c:pt idx="7529">
                  <c:v>63.4</c:v>
                </c:pt>
                <c:pt idx="7530">
                  <c:v>64.69</c:v>
                </c:pt>
                <c:pt idx="7531">
                  <c:v>63.34</c:v>
                </c:pt>
                <c:pt idx="7532">
                  <c:v>62.44</c:v>
                </c:pt>
                <c:pt idx="7533">
                  <c:v>63.31</c:v>
                </c:pt>
                <c:pt idx="7534">
                  <c:v>63.23</c:v>
                </c:pt>
                <c:pt idx="7535">
                  <c:v>63.41</c:v>
                </c:pt>
                <c:pt idx="7536">
                  <c:v>63.8</c:v>
                </c:pt>
                <c:pt idx="7537">
                  <c:v>64.56</c:v>
                </c:pt>
                <c:pt idx="7538">
                  <c:v>64.900000000000006</c:v>
                </c:pt>
                <c:pt idx="7539">
                  <c:v>65.25</c:v>
                </c:pt>
                <c:pt idx="7540">
                  <c:v>67.02</c:v>
                </c:pt>
                <c:pt idx="7541">
                  <c:v>66.44</c:v>
                </c:pt>
                <c:pt idx="7542">
                  <c:v>66.72</c:v>
                </c:pt>
                <c:pt idx="7543">
                  <c:v>66.87</c:v>
                </c:pt>
                <c:pt idx="7544">
                  <c:v>66.569999999999993</c:v>
                </c:pt>
                <c:pt idx="7545">
                  <c:v>67.84</c:v>
                </c:pt>
                <c:pt idx="7546">
                  <c:v>68.069999999999993</c:v>
                </c:pt>
                <c:pt idx="7547">
                  <c:v>67.62</c:v>
                </c:pt>
                <c:pt idx="7548">
                  <c:v>67.78</c:v>
                </c:pt>
                <c:pt idx="7549">
                  <c:v>68.819999999999993</c:v>
                </c:pt>
                <c:pt idx="7550">
                  <c:v>69.2</c:v>
                </c:pt>
                <c:pt idx="7551">
                  <c:v>69.260000000000005</c:v>
                </c:pt>
                <c:pt idx="7552">
                  <c:v>69.87</c:v>
                </c:pt>
                <c:pt idx="7553">
                  <c:v>70.260000000000005</c:v>
                </c:pt>
                <c:pt idx="7554">
                  <c:v>69.150000000000006</c:v>
                </c:pt>
                <c:pt idx="7555">
                  <c:v>69.38</c:v>
                </c:pt>
                <c:pt idx="7556">
                  <c:v>69.31</c:v>
                </c:pt>
                <c:pt idx="7557">
                  <c:v>68.61</c:v>
                </c:pt>
                <c:pt idx="7558">
                  <c:v>69.03</c:v>
                </c:pt>
                <c:pt idx="7559">
                  <c:v>69.959999999999994</c:v>
                </c:pt>
                <c:pt idx="7560">
                  <c:v>70.53</c:v>
                </c:pt>
                <c:pt idx="7561">
                  <c:v>70.42</c:v>
                </c:pt>
                <c:pt idx="7562">
                  <c:v>70.52</c:v>
                </c:pt>
                <c:pt idx="7563">
                  <c:v>69.459999999999994</c:v>
                </c:pt>
                <c:pt idx="7564">
                  <c:v>69.02</c:v>
                </c:pt>
                <c:pt idx="7565">
                  <c:v>69.05</c:v>
                </c:pt>
                <c:pt idx="7566">
                  <c:v>69.650000000000006</c:v>
                </c:pt>
                <c:pt idx="7567">
                  <c:v>68.58</c:v>
                </c:pt>
                <c:pt idx="7568">
                  <c:v>67.62</c:v>
                </c:pt>
                <c:pt idx="7569">
                  <c:v>66.86</c:v>
                </c:pt>
                <c:pt idx="7570">
                  <c:v>65.510000000000005</c:v>
                </c:pt>
                <c:pt idx="7571">
                  <c:v>64.81</c:v>
                </c:pt>
                <c:pt idx="7572">
                  <c:v>62.79</c:v>
                </c:pt>
                <c:pt idx="7573">
                  <c:v>62.59</c:v>
                </c:pt>
                <c:pt idx="7574">
                  <c:v>62.72</c:v>
                </c:pt>
                <c:pt idx="7575">
                  <c:v>64.36</c:v>
                </c:pt>
                <c:pt idx="7576">
                  <c:v>64.33</c:v>
                </c:pt>
                <c:pt idx="7577">
                  <c:v>64.84</c:v>
                </c:pt>
                <c:pt idx="7578">
                  <c:v>65.67</c:v>
                </c:pt>
                <c:pt idx="7579">
                  <c:v>65.25</c:v>
                </c:pt>
                <c:pt idx="7580">
                  <c:v>65.42</c:v>
                </c:pt>
                <c:pt idx="7581">
                  <c:v>66.39</c:v>
                </c:pt>
                <c:pt idx="7582">
                  <c:v>67.31</c:v>
                </c:pt>
                <c:pt idx="7583">
                  <c:v>67.5</c:v>
                </c:pt>
                <c:pt idx="7584">
                  <c:v>66.63</c:v>
                </c:pt>
                <c:pt idx="7585">
                  <c:v>65.78</c:v>
                </c:pt>
                <c:pt idx="7586">
                  <c:v>63.83</c:v>
                </c:pt>
                <c:pt idx="7587">
                  <c:v>64.37</c:v>
                </c:pt>
                <c:pt idx="7588">
                  <c:v>65.540000000000006</c:v>
                </c:pt>
                <c:pt idx="7589">
                  <c:v>65.790000000000006</c:v>
                </c:pt>
                <c:pt idx="7590">
                  <c:v>64.34</c:v>
                </c:pt>
                <c:pt idx="7591">
                  <c:v>63.61</c:v>
                </c:pt>
                <c:pt idx="7592">
                  <c:v>65.489999999999995</c:v>
                </c:pt>
                <c:pt idx="7593">
                  <c:v>64.95</c:v>
                </c:pt>
                <c:pt idx="7594">
                  <c:v>64.64</c:v>
                </c:pt>
                <c:pt idx="7595">
                  <c:v>64.89</c:v>
                </c:pt>
                <c:pt idx="7596">
                  <c:v>65.12</c:v>
                </c:pt>
                <c:pt idx="7597">
                  <c:v>66.209999999999994</c:v>
                </c:pt>
                <c:pt idx="7598">
                  <c:v>66.05</c:v>
                </c:pt>
                <c:pt idx="7599">
                  <c:v>67.42</c:v>
                </c:pt>
                <c:pt idx="7600">
                  <c:v>69.47</c:v>
                </c:pt>
                <c:pt idx="7601">
                  <c:v>68.91</c:v>
                </c:pt>
                <c:pt idx="7602">
                  <c:v>70.45</c:v>
                </c:pt>
                <c:pt idx="7603">
                  <c:v>70.12</c:v>
                </c:pt>
                <c:pt idx="7604">
                  <c:v>70.11</c:v>
                </c:pt>
                <c:pt idx="7605">
                  <c:v>69.53</c:v>
                </c:pt>
                <c:pt idx="7606">
                  <c:v>70.27</c:v>
                </c:pt>
                <c:pt idx="7607">
                  <c:v>67.64</c:v>
                </c:pt>
                <c:pt idx="7608">
                  <c:v>68.12</c:v>
                </c:pt>
                <c:pt idx="7609">
                  <c:v>68.02</c:v>
                </c:pt>
                <c:pt idx="7610">
                  <c:v>68.33</c:v>
                </c:pt>
                <c:pt idx="7611">
                  <c:v>67.11</c:v>
                </c:pt>
                <c:pt idx="7612">
                  <c:v>68.650000000000006</c:v>
                </c:pt>
                <c:pt idx="7613">
                  <c:v>71.040000000000006</c:v>
                </c:pt>
                <c:pt idx="7614">
                  <c:v>72.06</c:v>
                </c:pt>
                <c:pt idx="7615">
                  <c:v>72.02</c:v>
                </c:pt>
                <c:pt idx="7616">
                  <c:v>72.58</c:v>
                </c:pt>
                <c:pt idx="7617">
                  <c:v>71.42</c:v>
                </c:pt>
                <c:pt idx="7618">
                  <c:v>71.58</c:v>
                </c:pt>
                <c:pt idx="7619">
                  <c:v>73.48</c:v>
                </c:pt>
                <c:pt idx="7620">
                  <c:v>73.78</c:v>
                </c:pt>
                <c:pt idx="7621">
                  <c:v>74.06</c:v>
                </c:pt>
                <c:pt idx="7622">
                  <c:v>74.709999999999994</c:v>
                </c:pt>
                <c:pt idx="7623">
                  <c:v>73.86</c:v>
                </c:pt>
                <c:pt idx="7624">
                  <c:v>74</c:v>
                </c:pt>
                <c:pt idx="7625">
                  <c:v>74.739999999999995</c:v>
                </c:pt>
                <c:pt idx="7626">
                  <c:v>74.64</c:v>
                </c:pt>
                <c:pt idx="7627">
                  <c:v>75.17</c:v>
                </c:pt>
                <c:pt idx="7628">
                  <c:v>73.13</c:v>
                </c:pt>
                <c:pt idx="7629">
                  <c:v>73.36</c:v>
                </c:pt>
                <c:pt idx="7630">
                  <c:v>73.62</c:v>
                </c:pt>
                <c:pt idx="7631">
                  <c:v>74.87</c:v>
                </c:pt>
                <c:pt idx="7632">
                  <c:v>76.17</c:v>
                </c:pt>
                <c:pt idx="7633">
                  <c:v>74.849999999999994</c:v>
                </c:pt>
                <c:pt idx="7634">
                  <c:v>77.209999999999994</c:v>
                </c:pt>
                <c:pt idx="7635">
                  <c:v>77.47</c:v>
                </c:pt>
                <c:pt idx="7636">
                  <c:v>77.12</c:v>
                </c:pt>
                <c:pt idx="7637">
                  <c:v>78.23</c:v>
                </c:pt>
                <c:pt idx="7638">
                  <c:v>78.430000000000007</c:v>
                </c:pt>
                <c:pt idx="7639">
                  <c:v>79.28</c:v>
                </c:pt>
                <c:pt idx="7640">
                  <c:v>79.3</c:v>
                </c:pt>
                <c:pt idx="7641">
                  <c:v>78.510000000000005</c:v>
                </c:pt>
                <c:pt idx="7642">
                  <c:v>79.22</c:v>
                </c:pt>
                <c:pt idx="7643">
                  <c:v>79.569999999999993</c:v>
                </c:pt>
                <c:pt idx="7644">
                  <c:v>79.8</c:v>
                </c:pt>
                <c:pt idx="7645">
                  <c:v>78.790000000000006</c:v>
                </c:pt>
                <c:pt idx="7646">
                  <c:v>76.44</c:v>
                </c:pt>
                <c:pt idx="7647">
                  <c:v>75.3</c:v>
                </c:pt>
                <c:pt idx="7648">
                  <c:v>75.39</c:v>
                </c:pt>
                <c:pt idx="7649">
                  <c:v>77.5</c:v>
                </c:pt>
                <c:pt idx="7650">
                  <c:v>77.59</c:v>
                </c:pt>
                <c:pt idx="7651">
                  <c:v>76.790000000000006</c:v>
                </c:pt>
                <c:pt idx="7652">
                  <c:v>75.290000000000006</c:v>
                </c:pt>
                <c:pt idx="7653">
                  <c:v>75.38</c:v>
                </c:pt>
                <c:pt idx="7654">
                  <c:v>75.36</c:v>
                </c:pt>
                <c:pt idx="7655">
                  <c:v>77.319999999999993</c:v>
                </c:pt>
                <c:pt idx="7656">
                  <c:v>76.459999999999994</c:v>
                </c:pt>
                <c:pt idx="7657">
                  <c:v>76.459999999999994</c:v>
                </c:pt>
                <c:pt idx="7658">
                  <c:v>75.88</c:v>
                </c:pt>
                <c:pt idx="7659">
                  <c:v>76.739999999999995</c:v>
                </c:pt>
                <c:pt idx="7660">
                  <c:v>75.94</c:v>
                </c:pt>
                <c:pt idx="7661">
                  <c:v>73.44</c:v>
                </c:pt>
                <c:pt idx="7662">
                  <c:v>75.34</c:v>
                </c:pt>
                <c:pt idx="7663">
                  <c:v>75.08</c:v>
                </c:pt>
                <c:pt idx="7664">
                  <c:v>74.739999999999995</c:v>
                </c:pt>
                <c:pt idx="7665">
                  <c:v>73.05</c:v>
                </c:pt>
                <c:pt idx="7666">
                  <c:v>75.55</c:v>
                </c:pt>
                <c:pt idx="7667">
                  <c:v>74.73</c:v>
                </c:pt>
                <c:pt idx="7668">
                  <c:v>76.31</c:v>
                </c:pt>
                <c:pt idx="7669">
                  <c:v>77.62</c:v>
                </c:pt>
                <c:pt idx="7670">
                  <c:v>77.849999999999994</c:v>
                </c:pt>
                <c:pt idx="7671">
                  <c:v>79.44</c:v>
                </c:pt>
                <c:pt idx="7672">
                  <c:v>77.3</c:v>
                </c:pt>
                <c:pt idx="7673">
                  <c:v>77.760000000000005</c:v>
                </c:pt>
                <c:pt idx="7674">
                  <c:v>77.83</c:v>
                </c:pt>
              </c:numCache>
            </c:numRef>
          </c:yVal>
          <c:smooth val="0"/>
          <c:extLst>
            <c:ext xmlns:c16="http://schemas.microsoft.com/office/drawing/2014/chart" uri="{C3380CC4-5D6E-409C-BE32-E72D297353CC}">
              <c16:uniqueId val="{00000000-DF98-4060-A507-0CF4E66501EF}"/>
            </c:ext>
          </c:extLst>
        </c:ser>
        <c:ser>
          <c:idx val="1"/>
          <c:order val="1"/>
          <c:tx>
            <c:strRef>
              <c:f>BRENT_daily!$C$1</c:f>
              <c:strCache>
                <c:ptCount val="1"/>
                <c:pt idx="0">
                  <c:v>ortalama</c:v>
                </c:pt>
              </c:strCache>
            </c:strRef>
          </c:tx>
          <c:spPr>
            <a:ln w="19050" cap="rnd">
              <a:solidFill>
                <a:schemeClr val="accent2"/>
              </a:solidFill>
              <a:round/>
            </a:ln>
            <a:effectLst/>
          </c:spPr>
          <c:marker>
            <c:symbol val="none"/>
          </c:marker>
          <c:xVal>
            <c:numRef>
              <c:f>BRENT_daily!$A$2:$A$7676</c:f>
              <c:numCache>
                <c:formatCode>m/d/yyyy</c:formatCode>
                <c:ptCount val="7675"/>
                <c:pt idx="0">
                  <c:v>32317</c:v>
                </c:pt>
                <c:pt idx="1">
                  <c:v>32318</c:v>
                </c:pt>
                <c:pt idx="2">
                  <c:v>32321</c:v>
                </c:pt>
                <c:pt idx="3">
                  <c:v>32322</c:v>
                </c:pt>
                <c:pt idx="4">
                  <c:v>32323</c:v>
                </c:pt>
                <c:pt idx="5">
                  <c:v>32324</c:v>
                </c:pt>
                <c:pt idx="6">
                  <c:v>32325</c:v>
                </c:pt>
                <c:pt idx="7">
                  <c:v>32328</c:v>
                </c:pt>
                <c:pt idx="8">
                  <c:v>32329</c:v>
                </c:pt>
                <c:pt idx="9">
                  <c:v>32330</c:v>
                </c:pt>
                <c:pt idx="10">
                  <c:v>32331</c:v>
                </c:pt>
                <c:pt idx="11">
                  <c:v>32332</c:v>
                </c:pt>
                <c:pt idx="12">
                  <c:v>32335</c:v>
                </c:pt>
                <c:pt idx="13">
                  <c:v>32336</c:v>
                </c:pt>
                <c:pt idx="14">
                  <c:v>32337</c:v>
                </c:pt>
                <c:pt idx="15">
                  <c:v>32338</c:v>
                </c:pt>
                <c:pt idx="16">
                  <c:v>32339</c:v>
                </c:pt>
                <c:pt idx="17">
                  <c:v>32342</c:v>
                </c:pt>
                <c:pt idx="18">
                  <c:v>32343</c:v>
                </c:pt>
                <c:pt idx="19">
                  <c:v>32344</c:v>
                </c:pt>
                <c:pt idx="20">
                  <c:v>32345</c:v>
                </c:pt>
                <c:pt idx="21">
                  <c:v>32346</c:v>
                </c:pt>
                <c:pt idx="22">
                  <c:v>32349</c:v>
                </c:pt>
                <c:pt idx="23">
                  <c:v>32350</c:v>
                </c:pt>
                <c:pt idx="24">
                  <c:v>32351</c:v>
                </c:pt>
                <c:pt idx="25">
                  <c:v>32352</c:v>
                </c:pt>
                <c:pt idx="26">
                  <c:v>32353</c:v>
                </c:pt>
                <c:pt idx="27">
                  <c:v>32356</c:v>
                </c:pt>
                <c:pt idx="28">
                  <c:v>32357</c:v>
                </c:pt>
                <c:pt idx="29">
                  <c:v>32358</c:v>
                </c:pt>
                <c:pt idx="30">
                  <c:v>32359</c:v>
                </c:pt>
                <c:pt idx="31">
                  <c:v>32360</c:v>
                </c:pt>
                <c:pt idx="32">
                  <c:v>32363</c:v>
                </c:pt>
                <c:pt idx="33">
                  <c:v>32364</c:v>
                </c:pt>
                <c:pt idx="34">
                  <c:v>32365</c:v>
                </c:pt>
                <c:pt idx="35">
                  <c:v>32366</c:v>
                </c:pt>
                <c:pt idx="36">
                  <c:v>32367</c:v>
                </c:pt>
                <c:pt idx="37">
                  <c:v>32370</c:v>
                </c:pt>
                <c:pt idx="38">
                  <c:v>32371</c:v>
                </c:pt>
                <c:pt idx="39">
                  <c:v>32372</c:v>
                </c:pt>
                <c:pt idx="40">
                  <c:v>32373</c:v>
                </c:pt>
                <c:pt idx="41">
                  <c:v>32374</c:v>
                </c:pt>
                <c:pt idx="42">
                  <c:v>32377</c:v>
                </c:pt>
                <c:pt idx="43">
                  <c:v>32378</c:v>
                </c:pt>
                <c:pt idx="44">
                  <c:v>32379</c:v>
                </c:pt>
                <c:pt idx="45">
                  <c:v>32380</c:v>
                </c:pt>
                <c:pt idx="46">
                  <c:v>32381</c:v>
                </c:pt>
                <c:pt idx="47">
                  <c:v>32385</c:v>
                </c:pt>
                <c:pt idx="48">
                  <c:v>32386</c:v>
                </c:pt>
                <c:pt idx="49">
                  <c:v>32387</c:v>
                </c:pt>
                <c:pt idx="50">
                  <c:v>32388</c:v>
                </c:pt>
                <c:pt idx="51">
                  <c:v>32391</c:v>
                </c:pt>
                <c:pt idx="52">
                  <c:v>32392</c:v>
                </c:pt>
                <c:pt idx="53">
                  <c:v>32393</c:v>
                </c:pt>
                <c:pt idx="54">
                  <c:v>32394</c:v>
                </c:pt>
                <c:pt idx="55">
                  <c:v>32395</c:v>
                </c:pt>
                <c:pt idx="56">
                  <c:v>32398</c:v>
                </c:pt>
                <c:pt idx="57">
                  <c:v>32399</c:v>
                </c:pt>
                <c:pt idx="58">
                  <c:v>32400</c:v>
                </c:pt>
                <c:pt idx="59">
                  <c:v>32401</c:v>
                </c:pt>
                <c:pt idx="60">
                  <c:v>32402</c:v>
                </c:pt>
                <c:pt idx="61">
                  <c:v>32405</c:v>
                </c:pt>
                <c:pt idx="62">
                  <c:v>32406</c:v>
                </c:pt>
                <c:pt idx="63">
                  <c:v>32407</c:v>
                </c:pt>
                <c:pt idx="64">
                  <c:v>32408</c:v>
                </c:pt>
                <c:pt idx="65">
                  <c:v>32409</c:v>
                </c:pt>
                <c:pt idx="66">
                  <c:v>32412</c:v>
                </c:pt>
                <c:pt idx="67">
                  <c:v>32413</c:v>
                </c:pt>
                <c:pt idx="68">
                  <c:v>32414</c:v>
                </c:pt>
                <c:pt idx="69">
                  <c:v>32415</c:v>
                </c:pt>
                <c:pt idx="70">
                  <c:v>32416</c:v>
                </c:pt>
                <c:pt idx="71">
                  <c:v>32419</c:v>
                </c:pt>
                <c:pt idx="72">
                  <c:v>32420</c:v>
                </c:pt>
                <c:pt idx="73">
                  <c:v>32421</c:v>
                </c:pt>
                <c:pt idx="74">
                  <c:v>32422</c:v>
                </c:pt>
                <c:pt idx="75">
                  <c:v>32423</c:v>
                </c:pt>
                <c:pt idx="76">
                  <c:v>32426</c:v>
                </c:pt>
                <c:pt idx="77">
                  <c:v>32427</c:v>
                </c:pt>
                <c:pt idx="78">
                  <c:v>32428</c:v>
                </c:pt>
                <c:pt idx="79">
                  <c:v>32429</c:v>
                </c:pt>
                <c:pt idx="80">
                  <c:v>32430</c:v>
                </c:pt>
                <c:pt idx="81">
                  <c:v>32433</c:v>
                </c:pt>
                <c:pt idx="82">
                  <c:v>32434</c:v>
                </c:pt>
                <c:pt idx="83">
                  <c:v>32435</c:v>
                </c:pt>
                <c:pt idx="84">
                  <c:v>32436</c:v>
                </c:pt>
                <c:pt idx="85">
                  <c:v>32437</c:v>
                </c:pt>
                <c:pt idx="86">
                  <c:v>32440</c:v>
                </c:pt>
                <c:pt idx="87">
                  <c:v>32441</c:v>
                </c:pt>
                <c:pt idx="88">
                  <c:v>32442</c:v>
                </c:pt>
                <c:pt idx="89">
                  <c:v>32443</c:v>
                </c:pt>
                <c:pt idx="90">
                  <c:v>32444</c:v>
                </c:pt>
                <c:pt idx="91">
                  <c:v>32447</c:v>
                </c:pt>
                <c:pt idx="92">
                  <c:v>32448</c:v>
                </c:pt>
                <c:pt idx="93">
                  <c:v>32449</c:v>
                </c:pt>
                <c:pt idx="94">
                  <c:v>32450</c:v>
                </c:pt>
                <c:pt idx="95">
                  <c:v>32451</c:v>
                </c:pt>
                <c:pt idx="96">
                  <c:v>32454</c:v>
                </c:pt>
                <c:pt idx="97">
                  <c:v>32455</c:v>
                </c:pt>
                <c:pt idx="98">
                  <c:v>32456</c:v>
                </c:pt>
                <c:pt idx="99">
                  <c:v>32457</c:v>
                </c:pt>
                <c:pt idx="100">
                  <c:v>32458</c:v>
                </c:pt>
                <c:pt idx="101">
                  <c:v>32461</c:v>
                </c:pt>
                <c:pt idx="102">
                  <c:v>32462</c:v>
                </c:pt>
                <c:pt idx="103">
                  <c:v>32463</c:v>
                </c:pt>
                <c:pt idx="104">
                  <c:v>32464</c:v>
                </c:pt>
                <c:pt idx="105">
                  <c:v>32465</c:v>
                </c:pt>
                <c:pt idx="106">
                  <c:v>32468</c:v>
                </c:pt>
                <c:pt idx="107">
                  <c:v>32469</c:v>
                </c:pt>
                <c:pt idx="108">
                  <c:v>32470</c:v>
                </c:pt>
                <c:pt idx="109">
                  <c:v>32471</c:v>
                </c:pt>
                <c:pt idx="110">
                  <c:v>32472</c:v>
                </c:pt>
                <c:pt idx="111">
                  <c:v>32475</c:v>
                </c:pt>
                <c:pt idx="112">
                  <c:v>32476</c:v>
                </c:pt>
                <c:pt idx="113">
                  <c:v>32477</c:v>
                </c:pt>
                <c:pt idx="114">
                  <c:v>32478</c:v>
                </c:pt>
                <c:pt idx="115">
                  <c:v>32479</c:v>
                </c:pt>
                <c:pt idx="116">
                  <c:v>32482</c:v>
                </c:pt>
                <c:pt idx="117">
                  <c:v>32483</c:v>
                </c:pt>
                <c:pt idx="118">
                  <c:v>32484</c:v>
                </c:pt>
                <c:pt idx="119">
                  <c:v>32485</c:v>
                </c:pt>
                <c:pt idx="120">
                  <c:v>32486</c:v>
                </c:pt>
                <c:pt idx="121">
                  <c:v>32489</c:v>
                </c:pt>
                <c:pt idx="122">
                  <c:v>32490</c:v>
                </c:pt>
                <c:pt idx="123">
                  <c:v>32491</c:v>
                </c:pt>
                <c:pt idx="124">
                  <c:v>32492</c:v>
                </c:pt>
                <c:pt idx="125">
                  <c:v>32493</c:v>
                </c:pt>
                <c:pt idx="126">
                  <c:v>32496</c:v>
                </c:pt>
                <c:pt idx="127">
                  <c:v>32497</c:v>
                </c:pt>
                <c:pt idx="128">
                  <c:v>32498</c:v>
                </c:pt>
                <c:pt idx="129">
                  <c:v>32499</c:v>
                </c:pt>
                <c:pt idx="130">
                  <c:v>32500</c:v>
                </c:pt>
                <c:pt idx="131">
                  <c:v>32505</c:v>
                </c:pt>
                <c:pt idx="132">
                  <c:v>32506</c:v>
                </c:pt>
                <c:pt idx="133">
                  <c:v>32507</c:v>
                </c:pt>
                <c:pt idx="134">
                  <c:v>32511</c:v>
                </c:pt>
                <c:pt idx="135">
                  <c:v>32512</c:v>
                </c:pt>
                <c:pt idx="136">
                  <c:v>32513</c:v>
                </c:pt>
                <c:pt idx="137">
                  <c:v>32514</c:v>
                </c:pt>
                <c:pt idx="138">
                  <c:v>32517</c:v>
                </c:pt>
                <c:pt idx="139">
                  <c:v>32518</c:v>
                </c:pt>
                <c:pt idx="140">
                  <c:v>32519</c:v>
                </c:pt>
                <c:pt idx="141">
                  <c:v>32520</c:v>
                </c:pt>
                <c:pt idx="142">
                  <c:v>32521</c:v>
                </c:pt>
                <c:pt idx="143">
                  <c:v>32524</c:v>
                </c:pt>
                <c:pt idx="144">
                  <c:v>32525</c:v>
                </c:pt>
                <c:pt idx="145">
                  <c:v>32526</c:v>
                </c:pt>
                <c:pt idx="146">
                  <c:v>32527</c:v>
                </c:pt>
                <c:pt idx="147">
                  <c:v>32528</c:v>
                </c:pt>
                <c:pt idx="148">
                  <c:v>32531</c:v>
                </c:pt>
                <c:pt idx="149">
                  <c:v>32532</c:v>
                </c:pt>
                <c:pt idx="150">
                  <c:v>32533</c:v>
                </c:pt>
                <c:pt idx="151">
                  <c:v>32534</c:v>
                </c:pt>
                <c:pt idx="152">
                  <c:v>32535</c:v>
                </c:pt>
                <c:pt idx="153">
                  <c:v>32538</c:v>
                </c:pt>
                <c:pt idx="154">
                  <c:v>32539</c:v>
                </c:pt>
                <c:pt idx="155">
                  <c:v>32540</c:v>
                </c:pt>
                <c:pt idx="156">
                  <c:v>32541</c:v>
                </c:pt>
                <c:pt idx="157">
                  <c:v>32542</c:v>
                </c:pt>
                <c:pt idx="158">
                  <c:v>32545</c:v>
                </c:pt>
                <c:pt idx="159">
                  <c:v>32546</c:v>
                </c:pt>
                <c:pt idx="160">
                  <c:v>32547</c:v>
                </c:pt>
                <c:pt idx="161">
                  <c:v>32548</c:v>
                </c:pt>
                <c:pt idx="162">
                  <c:v>32549</c:v>
                </c:pt>
                <c:pt idx="163">
                  <c:v>32552</c:v>
                </c:pt>
                <c:pt idx="164">
                  <c:v>32553</c:v>
                </c:pt>
                <c:pt idx="165">
                  <c:v>32554</c:v>
                </c:pt>
                <c:pt idx="166">
                  <c:v>32555</c:v>
                </c:pt>
                <c:pt idx="167">
                  <c:v>32556</c:v>
                </c:pt>
                <c:pt idx="168">
                  <c:v>32559</c:v>
                </c:pt>
                <c:pt idx="169">
                  <c:v>32560</c:v>
                </c:pt>
                <c:pt idx="170">
                  <c:v>32561</c:v>
                </c:pt>
                <c:pt idx="171">
                  <c:v>32562</c:v>
                </c:pt>
                <c:pt idx="172">
                  <c:v>32563</c:v>
                </c:pt>
                <c:pt idx="173">
                  <c:v>32566</c:v>
                </c:pt>
                <c:pt idx="174">
                  <c:v>32567</c:v>
                </c:pt>
                <c:pt idx="175">
                  <c:v>32568</c:v>
                </c:pt>
                <c:pt idx="176">
                  <c:v>32569</c:v>
                </c:pt>
                <c:pt idx="177">
                  <c:v>32570</c:v>
                </c:pt>
                <c:pt idx="178">
                  <c:v>32573</c:v>
                </c:pt>
                <c:pt idx="179">
                  <c:v>32574</c:v>
                </c:pt>
                <c:pt idx="180">
                  <c:v>32575</c:v>
                </c:pt>
                <c:pt idx="181">
                  <c:v>32576</c:v>
                </c:pt>
                <c:pt idx="182">
                  <c:v>32577</c:v>
                </c:pt>
                <c:pt idx="183">
                  <c:v>32580</c:v>
                </c:pt>
                <c:pt idx="184">
                  <c:v>32581</c:v>
                </c:pt>
                <c:pt idx="185">
                  <c:v>32582</c:v>
                </c:pt>
                <c:pt idx="186">
                  <c:v>32583</c:v>
                </c:pt>
                <c:pt idx="187">
                  <c:v>32584</c:v>
                </c:pt>
                <c:pt idx="188">
                  <c:v>32587</c:v>
                </c:pt>
                <c:pt idx="189">
                  <c:v>32588</c:v>
                </c:pt>
                <c:pt idx="190">
                  <c:v>32589</c:v>
                </c:pt>
                <c:pt idx="191">
                  <c:v>32590</c:v>
                </c:pt>
                <c:pt idx="192">
                  <c:v>32595</c:v>
                </c:pt>
                <c:pt idx="193">
                  <c:v>32596</c:v>
                </c:pt>
                <c:pt idx="194">
                  <c:v>32597</c:v>
                </c:pt>
                <c:pt idx="195">
                  <c:v>32598</c:v>
                </c:pt>
                <c:pt idx="196">
                  <c:v>32601</c:v>
                </c:pt>
                <c:pt idx="197">
                  <c:v>32602</c:v>
                </c:pt>
                <c:pt idx="198">
                  <c:v>32603</c:v>
                </c:pt>
                <c:pt idx="199">
                  <c:v>32604</c:v>
                </c:pt>
                <c:pt idx="200">
                  <c:v>32605</c:v>
                </c:pt>
                <c:pt idx="201">
                  <c:v>32608</c:v>
                </c:pt>
                <c:pt idx="202">
                  <c:v>32609</c:v>
                </c:pt>
                <c:pt idx="203">
                  <c:v>32610</c:v>
                </c:pt>
                <c:pt idx="204">
                  <c:v>32611</c:v>
                </c:pt>
                <c:pt idx="205">
                  <c:v>32612</c:v>
                </c:pt>
                <c:pt idx="206">
                  <c:v>32615</c:v>
                </c:pt>
                <c:pt idx="207">
                  <c:v>32616</c:v>
                </c:pt>
                <c:pt idx="208">
                  <c:v>32617</c:v>
                </c:pt>
                <c:pt idx="209">
                  <c:v>32618</c:v>
                </c:pt>
                <c:pt idx="210">
                  <c:v>32619</c:v>
                </c:pt>
                <c:pt idx="211">
                  <c:v>32622</c:v>
                </c:pt>
                <c:pt idx="212">
                  <c:v>32623</c:v>
                </c:pt>
                <c:pt idx="213">
                  <c:v>32624</c:v>
                </c:pt>
                <c:pt idx="214">
                  <c:v>32625</c:v>
                </c:pt>
                <c:pt idx="215">
                  <c:v>32626</c:v>
                </c:pt>
                <c:pt idx="216">
                  <c:v>32630</c:v>
                </c:pt>
                <c:pt idx="217">
                  <c:v>32631</c:v>
                </c:pt>
                <c:pt idx="218">
                  <c:v>32632</c:v>
                </c:pt>
                <c:pt idx="219">
                  <c:v>32633</c:v>
                </c:pt>
                <c:pt idx="220">
                  <c:v>32636</c:v>
                </c:pt>
                <c:pt idx="221">
                  <c:v>32637</c:v>
                </c:pt>
                <c:pt idx="222">
                  <c:v>32638</c:v>
                </c:pt>
                <c:pt idx="223">
                  <c:v>32639</c:v>
                </c:pt>
                <c:pt idx="224">
                  <c:v>32640</c:v>
                </c:pt>
                <c:pt idx="225">
                  <c:v>32643</c:v>
                </c:pt>
                <c:pt idx="226">
                  <c:v>32644</c:v>
                </c:pt>
                <c:pt idx="227">
                  <c:v>32645</c:v>
                </c:pt>
                <c:pt idx="228">
                  <c:v>32646</c:v>
                </c:pt>
                <c:pt idx="229">
                  <c:v>32647</c:v>
                </c:pt>
                <c:pt idx="230">
                  <c:v>32650</c:v>
                </c:pt>
                <c:pt idx="231">
                  <c:v>32651</c:v>
                </c:pt>
                <c:pt idx="232">
                  <c:v>32652</c:v>
                </c:pt>
                <c:pt idx="233">
                  <c:v>32653</c:v>
                </c:pt>
                <c:pt idx="234">
                  <c:v>32654</c:v>
                </c:pt>
                <c:pt idx="235">
                  <c:v>32658</c:v>
                </c:pt>
                <c:pt idx="236">
                  <c:v>32659</c:v>
                </c:pt>
                <c:pt idx="237">
                  <c:v>32660</c:v>
                </c:pt>
                <c:pt idx="238">
                  <c:v>32661</c:v>
                </c:pt>
                <c:pt idx="239">
                  <c:v>32664</c:v>
                </c:pt>
                <c:pt idx="240">
                  <c:v>32665</c:v>
                </c:pt>
                <c:pt idx="241">
                  <c:v>32666</c:v>
                </c:pt>
                <c:pt idx="242">
                  <c:v>32667</c:v>
                </c:pt>
                <c:pt idx="243">
                  <c:v>32668</c:v>
                </c:pt>
                <c:pt idx="244">
                  <c:v>32671</c:v>
                </c:pt>
                <c:pt idx="245">
                  <c:v>32672</c:v>
                </c:pt>
                <c:pt idx="246">
                  <c:v>32673</c:v>
                </c:pt>
                <c:pt idx="247">
                  <c:v>32674</c:v>
                </c:pt>
                <c:pt idx="248">
                  <c:v>32675</c:v>
                </c:pt>
                <c:pt idx="249">
                  <c:v>32678</c:v>
                </c:pt>
                <c:pt idx="250">
                  <c:v>32679</c:v>
                </c:pt>
                <c:pt idx="251">
                  <c:v>32680</c:v>
                </c:pt>
                <c:pt idx="252">
                  <c:v>32681</c:v>
                </c:pt>
                <c:pt idx="253">
                  <c:v>32682</c:v>
                </c:pt>
                <c:pt idx="254">
                  <c:v>32685</c:v>
                </c:pt>
                <c:pt idx="255">
                  <c:v>32686</c:v>
                </c:pt>
                <c:pt idx="256">
                  <c:v>32687</c:v>
                </c:pt>
                <c:pt idx="257">
                  <c:v>32688</c:v>
                </c:pt>
                <c:pt idx="258">
                  <c:v>32689</c:v>
                </c:pt>
                <c:pt idx="259">
                  <c:v>32692</c:v>
                </c:pt>
                <c:pt idx="260">
                  <c:v>32693</c:v>
                </c:pt>
                <c:pt idx="261">
                  <c:v>32694</c:v>
                </c:pt>
                <c:pt idx="262">
                  <c:v>32695</c:v>
                </c:pt>
                <c:pt idx="263">
                  <c:v>32696</c:v>
                </c:pt>
                <c:pt idx="264">
                  <c:v>32699</c:v>
                </c:pt>
                <c:pt idx="265">
                  <c:v>32700</c:v>
                </c:pt>
                <c:pt idx="266">
                  <c:v>32701</c:v>
                </c:pt>
                <c:pt idx="267">
                  <c:v>32702</c:v>
                </c:pt>
                <c:pt idx="268">
                  <c:v>32703</c:v>
                </c:pt>
                <c:pt idx="269">
                  <c:v>32706</c:v>
                </c:pt>
                <c:pt idx="270">
                  <c:v>32707</c:v>
                </c:pt>
                <c:pt idx="271">
                  <c:v>32708</c:v>
                </c:pt>
                <c:pt idx="272">
                  <c:v>32709</c:v>
                </c:pt>
                <c:pt idx="273">
                  <c:v>32710</c:v>
                </c:pt>
                <c:pt idx="274">
                  <c:v>32713</c:v>
                </c:pt>
                <c:pt idx="275">
                  <c:v>32714</c:v>
                </c:pt>
                <c:pt idx="276">
                  <c:v>32715</c:v>
                </c:pt>
                <c:pt idx="277">
                  <c:v>32716</c:v>
                </c:pt>
                <c:pt idx="278">
                  <c:v>32717</c:v>
                </c:pt>
                <c:pt idx="279">
                  <c:v>32720</c:v>
                </c:pt>
                <c:pt idx="280">
                  <c:v>32721</c:v>
                </c:pt>
                <c:pt idx="281">
                  <c:v>32722</c:v>
                </c:pt>
                <c:pt idx="282">
                  <c:v>32723</c:v>
                </c:pt>
                <c:pt idx="283">
                  <c:v>32724</c:v>
                </c:pt>
                <c:pt idx="284">
                  <c:v>32727</c:v>
                </c:pt>
                <c:pt idx="285">
                  <c:v>32728</c:v>
                </c:pt>
                <c:pt idx="286">
                  <c:v>32729</c:v>
                </c:pt>
                <c:pt idx="287">
                  <c:v>32730</c:v>
                </c:pt>
                <c:pt idx="288">
                  <c:v>32731</c:v>
                </c:pt>
                <c:pt idx="289">
                  <c:v>32734</c:v>
                </c:pt>
                <c:pt idx="290">
                  <c:v>32735</c:v>
                </c:pt>
                <c:pt idx="291">
                  <c:v>32736</c:v>
                </c:pt>
                <c:pt idx="292">
                  <c:v>32737</c:v>
                </c:pt>
                <c:pt idx="293">
                  <c:v>32738</c:v>
                </c:pt>
                <c:pt idx="294">
                  <c:v>32741</c:v>
                </c:pt>
                <c:pt idx="295">
                  <c:v>32742</c:v>
                </c:pt>
                <c:pt idx="296">
                  <c:v>32743</c:v>
                </c:pt>
                <c:pt idx="297">
                  <c:v>32744</c:v>
                </c:pt>
                <c:pt idx="298">
                  <c:v>32745</c:v>
                </c:pt>
                <c:pt idx="299">
                  <c:v>32749</c:v>
                </c:pt>
                <c:pt idx="300">
                  <c:v>32750</c:v>
                </c:pt>
                <c:pt idx="301">
                  <c:v>32751</c:v>
                </c:pt>
                <c:pt idx="302">
                  <c:v>32752</c:v>
                </c:pt>
                <c:pt idx="303">
                  <c:v>32755</c:v>
                </c:pt>
                <c:pt idx="304">
                  <c:v>32756</c:v>
                </c:pt>
                <c:pt idx="305">
                  <c:v>32757</c:v>
                </c:pt>
                <c:pt idx="306">
                  <c:v>32758</c:v>
                </c:pt>
                <c:pt idx="307">
                  <c:v>32759</c:v>
                </c:pt>
                <c:pt idx="308">
                  <c:v>32762</c:v>
                </c:pt>
                <c:pt idx="309">
                  <c:v>32763</c:v>
                </c:pt>
                <c:pt idx="310">
                  <c:v>32764</c:v>
                </c:pt>
                <c:pt idx="311">
                  <c:v>32765</c:v>
                </c:pt>
                <c:pt idx="312">
                  <c:v>32766</c:v>
                </c:pt>
                <c:pt idx="313">
                  <c:v>32769</c:v>
                </c:pt>
                <c:pt idx="314">
                  <c:v>32770</c:v>
                </c:pt>
                <c:pt idx="315">
                  <c:v>32771</c:v>
                </c:pt>
                <c:pt idx="316">
                  <c:v>32772</c:v>
                </c:pt>
                <c:pt idx="317">
                  <c:v>32773</c:v>
                </c:pt>
                <c:pt idx="318">
                  <c:v>32776</c:v>
                </c:pt>
                <c:pt idx="319">
                  <c:v>32777</c:v>
                </c:pt>
                <c:pt idx="320">
                  <c:v>32778</c:v>
                </c:pt>
                <c:pt idx="321">
                  <c:v>32779</c:v>
                </c:pt>
                <c:pt idx="322">
                  <c:v>32780</c:v>
                </c:pt>
                <c:pt idx="323">
                  <c:v>32783</c:v>
                </c:pt>
                <c:pt idx="324">
                  <c:v>32784</c:v>
                </c:pt>
                <c:pt idx="325">
                  <c:v>32785</c:v>
                </c:pt>
                <c:pt idx="326">
                  <c:v>32786</c:v>
                </c:pt>
                <c:pt idx="327">
                  <c:v>32787</c:v>
                </c:pt>
                <c:pt idx="328">
                  <c:v>32790</c:v>
                </c:pt>
                <c:pt idx="329">
                  <c:v>32791</c:v>
                </c:pt>
                <c:pt idx="330">
                  <c:v>32792</c:v>
                </c:pt>
                <c:pt idx="331">
                  <c:v>32793</c:v>
                </c:pt>
                <c:pt idx="332">
                  <c:v>32794</c:v>
                </c:pt>
                <c:pt idx="333">
                  <c:v>32797</c:v>
                </c:pt>
                <c:pt idx="334">
                  <c:v>32798</c:v>
                </c:pt>
                <c:pt idx="335">
                  <c:v>32799</c:v>
                </c:pt>
                <c:pt idx="336">
                  <c:v>32800</c:v>
                </c:pt>
                <c:pt idx="337">
                  <c:v>32801</c:v>
                </c:pt>
                <c:pt idx="338">
                  <c:v>32804</c:v>
                </c:pt>
                <c:pt idx="339">
                  <c:v>32805</c:v>
                </c:pt>
                <c:pt idx="340">
                  <c:v>32806</c:v>
                </c:pt>
                <c:pt idx="341">
                  <c:v>32807</c:v>
                </c:pt>
                <c:pt idx="342">
                  <c:v>32808</c:v>
                </c:pt>
                <c:pt idx="343">
                  <c:v>32811</c:v>
                </c:pt>
                <c:pt idx="344">
                  <c:v>32812</c:v>
                </c:pt>
                <c:pt idx="345">
                  <c:v>32813</c:v>
                </c:pt>
                <c:pt idx="346">
                  <c:v>32814</c:v>
                </c:pt>
                <c:pt idx="347">
                  <c:v>32815</c:v>
                </c:pt>
                <c:pt idx="348">
                  <c:v>32818</c:v>
                </c:pt>
                <c:pt idx="349">
                  <c:v>32819</c:v>
                </c:pt>
                <c:pt idx="350">
                  <c:v>32820</c:v>
                </c:pt>
                <c:pt idx="351">
                  <c:v>32821</c:v>
                </c:pt>
                <c:pt idx="352">
                  <c:v>32822</c:v>
                </c:pt>
                <c:pt idx="353">
                  <c:v>32825</c:v>
                </c:pt>
                <c:pt idx="354">
                  <c:v>32826</c:v>
                </c:pt>
                <c:pt idx="355">
                  <c:v>32827</c:v>
                </c:pt>
                <c:pt idx="356">
                  <c:v>32828</c:v>
                </c:pt>
                <c:pt idx="357">
                  <c:v>32829</c:v>
                </c:pt>
                <c:pt idx="358">
                  <c:v>32832</c:v>
                </c:pt>
                <c:pt idx="359">
                  <c:v>32833</c:v>
                </c:pt>
                <c:pt idx="360">
                  <c:v>32834</c:v>
                </c:pt>
                <c:pt idx="361">
                  <c:v>32835</c:v>
                </c:pt>
                <c:pt idx="362">
                  <c:v>32836</c:v>
                </c:pt>
                <c:pt idx="363">
                  <c:v>32839</c:v>
                </c:pt>
                <c:pt idx="364">
                  <c:v>32840</c:v>
                </c:pt>
                <c:pt idx="365">
                  <c:v>32841</c:v>
                </c:pt>
                <c:pt idx="366">
                  <c:v>32842</c:v>
                </c:pt>
                <c:pt idx="367">
                  <c:v>32843</c:v>
                </c:pt>
                <c:pt idx="368">
                  <c:v>32846</c:v>
                </c:pt>
                <c:pt idx="369">
                  <c:v>32847</c:v>
                </c:pt>
                <c:pt idx="370">
                  <c:v>32848</c:v>
                </c:pt>
                <c:pt idx="371">
                  <c:v>32849</c:v>
                </c:pt>
                <c:pt idx="372">
                  <c:v>32850</c:v>
                </c:pt>
                <c:pt idx="373">
                  <c:v>32853</c:v>
                </c:pt>
                <c:pt idx="374">
                  <c:v>32854</c:v>
                </c:pt>
                <c:pt idx="375">
                  <c:v>32855</c:v>
                </c:pt>
                <c:pt idx="376">
                  <c:v>32856</c:v>
                </c:pt>
                <c:pt idx="377">
                  <c:v>32857</c:v>
                </c:pt>
                <c:pt idx="378">
                  <c:v>32860</c:v>
                </c:pt>
                <c:pt idx="379">
                  <c:v>32861</c:v>
                </c:pt>
                <c:pt idx="380">
                  <c:v>32862</c:v>
                </c:pt>
                <c:pt idx="381">
                  <c:v>32863</c:v>
                </c:pt>
                <c:pt idx="382">
                  <c:v>32864</c:v>
                </c:pt>
                <c:pt idx="383">
                  <c:v>32869</c:v>
                </c:pt>
                <c:pt idx="384">
                  <c:v>32870</c:v>
                </c:pt>
                <c:pt idx="385">
                  <c:v>32871</c:v>
                </c:pt>
                <c:pt idx="386">
                  <c:v>32875</c:v>
                </c:pt>
                <c:pt idx="387">
                  <c:v>32876</c:v>
                </c:pt>
                <c:pt idx="388">
                  <c:v>32877</c:v>
                </c:pt>
                <c:pt idx="389">
                  <c:v>32878</c:v>
                </c:pt>
                <c:pt idx="390">
                  <c:v>32881</c:v>
                </c:pt>
                <c:pt idx="391">
                  <c:v>32882</c:v>
                </c:pt>
                <c:pt idx="392">
                  <c:v>32883</c:v>
                </c:pt>
                <c:pt idx="393">
                  <c:v>32884</c:v>
                </c:pt>
                <c:pt idx="394">
                  <c:v>32885</c:v>
                </c:pt>
                <c:pt idx="395">
                  <c:v>32888</c:v>
                </c:pt>
                <c:pt idx="396">
                  <c:v>32889</c:v>
                </c:pt>
                <c:pt idx="397">
                  <c:v>32890</c:v>
                </c:pt>
                <c:pt idx="398">
                  <c:v>32891</c:v>
                </c:pt>
                <c:pt idx="399">
                  <c:v>32892</c:v>
                </c:pt>
                <c:pt idx="400">
                  <c:v>32895</c:v>
                </c:pt>
                <c:pt idx="401">
                  <c:v>32896</c:v>
                </c:pt>
                <c:pt idx="402">
                  <c:v>32897</c:v>
                </c:pt>
                <c:pt idx="403">
                  <c:v>32898</c:v>
                </c:pt>
                <c:pt idx="404">
                  <c:v>32899</c:v>
                </c:pt>
                <c:pt idx="405">
                  <c:v>32902</c:v>
                </c:pt>
                <c:pt idx="406">
                  <c:v>32903</c:v>
                </c:pt>
                <c:pt idx="407">
                  <c:v>32904</c:v>
                </c:pt>
                <c:pt idx="408">
                  <c:v>32905</c:v>
                </c:pt>
                <c:pt idx="409">
                  <c:v>32906</c:v>
                </c:pt>
                <c:pt idx="410">
                  <c:v>32909</c:v>
                </c:pt>
                <c:pt idx="411">
                  <c:v>32910</c:v>
                </c:pt>
                <c:pt idx="412">
                  <c:v>32911</c:v>
                </c:pt>
                <c:pt idx="413">
                  <c:v>32912</c:v>
                </c:pt>
                <c:pt idx="414">
                  <c:v>32913</c:v>
                </c:pt>
                <c:pt idx="415">
                  <c:v>32916</c:v>
                </c:pt>
                <c:pt idx="416">
                  <c:v>32917</c:v>
                </c:pt>
                <c:pt idx="417">
                  <c:v>32918</c:v>
                </c:pt>
                <c:pt idx="418">
                  <c:v>32919</c:v>
                </c:pt>
                <c:pt idx="419">
                  <c:v>32920</c:v>
                </c:pt>
                <c:pt idx="420">
                  <c:v>32923</c:v>
                </c:pt>
                <c:pt idx="421">
                  <c:v>32924</c:v>
                </c:pt>
                <c:pt idx="422">
                  <c:v>32925</c:v>
                </c:pt>
                <c:pt idx="423">
                  <c:v>32926</c:v>
                </c:pt>
                <c:pt idx="424">
                  <c:v>32927</c:v>
                </c:pt>
                <c:pt idx="425">
                  <c:v>32930</c:v>
                </c:pt>
                <c:pt idx="426">
                  <c:v>32931</c:v>
                </c:pt>
                <c:pt idx="427">
                  <c:v>32932</c:v>
                </c:pt>
                <c:pt idx="428">
                  <c:v>32933</c:v>
                </c:pt>
                <c:pt idx="429">
                  <c:v>32934</c:v>
                </c:pt>
                <c:pt idx="430">
                  <c:v>32937</c:v>
                </c:pt>
                <c:pt idx="431">
                  <c:v>32938</c:v>
                </c:pt>
                <c:pt idx="432">
                  <c:v>32939</c:v>
                </c:pt>
                <c:pt idx="433">
                  <c:v>32940</c:v>
                </c:pt>
                <c:pt idx="434">
                  <c:v>32941</c:v>
                </c:pt>
                <c:pt idx="435">
                  <c:v>32944</c:v>
                </c:pt>
                <c:pt idx="436">
                  <c:v>32945</c:v>
                </c:pt>
                <c:pt idx="437">
                  <c:v>32946</c:v>
                </c:pt>
                <c:pt idx="438">
                  <c:v>32947</c:v>
                </c:pt>
                <c:pt idx="439">
                  <c:v>32948</c:v>
                </c:pt>
                <c:pt idx="440">
                  <c:v>32951</c:v>
                </c:pt>
                <c:pt idx="441">
                  <c:v>32952</c:v>
                </c:pt>
                <c:pt idx="442">
                  <c:v>32953</c:v>
                </c:pt>
                <c:pt idx="443">
                  <c:v>32954</c:v>
                </c:pt>
                <c:pt idx="444">
                  <c:v>32955</c:v>
                </c:pt>
                <c:pt idx="445">
                  <c:v>32958</c:v>
                </c:pt>
                <c:pt idx="446">
                  <c:v>32959</c:v>
                </c:pt>
                <c:pt idx="447">
                  <c:v>32960</c:v>
                </c:pt>
                <c:pt idx="448">
                  <c:v>32961</c:v>
                </c:pt>
                <c:pt idx="449">
                  <c:v>32962</c:v>
                </c:pt>
                <c:pt idx="450">
                  <c:v>32965</c:v>
                </c:pt>
                <c:pt idx="451">
                  <c:v>32966</c:v>
                </c:pt>
                <c:pt idx="452">
                  <c:v>32967</c:v>
                </c:pt>
                <c:pt idx="453">
                  <c:v>32968</c:v>
                </c:pt>
                <c:pt idx="454">
                  <c:v>32969</c:v>
                </c:pt>
                <c:pt idx="455">
                  <c:v>32972</c:v>
                </c:pt>
                <c:pt idx="456">
                  <c:v>32973</c:v>
                </c:pt>
                <c:pt idx="457">
                  <c:v>32974</c:v>
                </c:pt>
                <c:pt idx="458">
                  <c:v>32975</c:v>
                </c:pt>
                <c:pt idx="459">
                  <c:v>32980</c:v>
                </c:pt>
                <c:pt idx="460">
                  <c:v>32981</c:v>
                </c:pt>
                <c:pt idx="461">
                  <c:v>32982</c:v>
                </c:pt>
                <c:pt idx="462">
                  <c:v>32983</c:v>
                </c:pt>
                <c:pt idx="463">
                  <c:v>32986</c:v>
                </c:pt>
                <c:pt idx="464">
                  <c:v>32987</c:v>
                </c:pt>
                <c:pt idx="465">
                  <c:v>32988</c:v>
                </c:pt>
                <c:pt idx="466">
                  <c:v>32989</c:v>
                </c:pt>
                <c:pt idx="467">
                  <c:v>32990</c:v>
                </c:pt>
                <c:pt idx="468">
                  <c:v>32993</c:v>
                </c:pt>
                <c:pt idx="469">
                  <c:v>32994</c:v>
                </c:pt>
                <c:pt idx="470">
                  <c:v>32995</c:v>
                </c:pt>
                <c:pt idx="471">
                  <c:v>32996</c:v>
                </c:pt>
                <c:pt idx="472">
                  <c:v>32997</c:v>
                </c:pt>
                <c:pt idx="473">
                  <c:v>33001</c:v>
                </c:pt>
                <c:pt idx="474">
                  <c:v>33002</c:v>
                </c:pt>
                <c:pt idx="475">
                  <c:v>33003</c:v>
                </c:pt>
                <c:pt idx="476">
                  <c:v>33004</c:v>
                </c:pt>
                <c:pt idx="477">
                  <c:v>33007</c:v>
                </c:pt>
                <c:pt idx="478">
                  <c:v>33008</c:v>
                </c:pt>
                <c:pt idx="479">
                  <c:v>33009</c:v>
                </c:pt>
                <c:pt idx="480">
                  <c:v>33010</c:v>
                </c:pt>
                <c:pt idx="481">
                  <c:v>33011</c:v>
                </c:pt>
                <c:pt idx="482">
                  <c:v>33014</c:v>
                </c:pt>
                <c:pt idx="483">
                  <c:v>33015</c:v>
                </c:pt>
                <c:pt idx="484">
                  <c:v>33016</c:v>
                </c:pt>
                <c:pt idx="485">
                  <c:v>33017</c:v>
                </c:pt>
                <c:pt idx="486">
                  <c:v>33018</c:v>
                </c:pt>
                <c:pt idx="487">
                  <c:v>33022</c:v>
                </c:pt>
                <c:pt idx="488">
                  <c:v>33023</c:v>
                </c:pt>
                <c:pt idx="489">
                  <c:v>33024</c:v>
                </c:pt>
                <c:pt idx="490">
                  <c:v>33025</c:v>
                </c:pt>
                <c:pt idx="491">
                  <c:v>33028</c:v>
                </c:pt>
                <c:pt idx="492">
                  <c:v>33029</c:v>
                </c:pt>
                <c:pt idx="493">
                  <c:v>33030</c:v>
                </c:pt>
                <c:pt idx="494">
                  <c:v>33031</c:v>
                </c:pt>
                <c:pt idx="495">
                  <c:v>33032</c:v>
                </c:pt>
                <c:pt idx="496">
                  <c:v>33035</c:v>
                </c:pt>
                <c:pt idx="497">
                  <c:v>33036</c:v>
                </c:pt>
                <c:pt idx="498">
                  <c:v>33037</c:v>
                </c:pt>
                <c:pt idx="499">
                  <c:v>33038</c:v>
                </c:pt>
                <c:pt idx="500">
                  <c:v>33039</c:v>
                </c:pt>
                <c:pt idx="501">
                  <c:v>33042</c:v>
                </c:pt>
                <c:pt idx="502">
                  <c:v>33043</c:v>
                </c:pt>
                <c:pt idx="503">
                  <c:v>33044</c:v>
                </c:pt>
                <c:pt idx="504">
                  <c:v>33045</c:v>
                </c:pt>
                <c:pt idx="505">
                  <c:v>33046</c:v>
                </c:pt>
                <c:pt idx="506">
                  <c:v>33049</c:v>
                </c:pt>
                <c:pt idx="507">
                  <c:v>33050</c:v>
                </c:pt>
                <c:pt idx="508">
                  <c:v>33051</c:v>
                </c:pt>
                <c:pt idx="509">
                  <c:v>33052</c:v>
                </c:pt>
                <c:pt idx="510">
                  <c:v>33053</c:v>
                </c:pt>
                <c:pt idx="511">
                  <c:v>33056</c:v>
                </c:pt>
                <c:pt idx="512">
                  <c:v>33057</c:v>
                </c:pt>
                <c:pt idx="513">
                  <c:v>33058</c:v>
                </c:pt>
                <c:pt idx="514">
                  <c:v>33059</c:v>
                </c:pt>
                <c:pt idx="515">
                  <c:v>33060</c:v>
                </c:pt>
                <c:pt idx="516">
                  <c:v>33063</c:v>
                </c:pt>
                <c:pt idx="517">
                  <c:v>33064</c:v>
                </c:pt>
                <c:pt idx="518">
                  <c:v>33065</c:v>
                </c:pt>
                <c:pt idx="519">
                  <c:v>33066</c:v>
                </c:pt>
                <c:pt idx="520">
                  <c:v>33067</c:v>
                </c:pt>
                <c:pt idx="521">
                  <c:v>33070</c:v>
                </c:pt>
                <c:pt idx="522">
                  <c:v>33071</c:v>
                </c:pt>
                <c:pt idx="523">
                  <c:v>33072</c:v>
                </c:pt>
                <c:pt idx="524">
                  <c:v>33073</c:v>
                </c:pt>
                <c:pt idx="525">
                  <c:v>33074</c:v>
                </c:pt>
                <c:pt idx="526">
                  <c:v>33077</c:v>
                </c:pt>
                <c:pt idx="527">
                  <c:v>33078</c:v>
                </c:pt>
                <c:pt idx="528">
                  <c:v>33079</c:v>
                </c:pt>
                <c:pt idx="529">
                  <c:v>33080</c:v>
                </c:pt>
                <c:pt idx="530">
                  <c:v>33081</c:v>
                </c:pt>
                <c:pt idx="531">
                  <c:v>33084</c:v>
                </c:pt>
                <c:pt idx="532">
                  <c:v>33085</c:v>
                </c:pt>
                <c:pt idx="533">
                  <c:v>33086</c:v>
                </c:pt>
                <c:pt idx="534">
                  <c:v>33087</c:v>
                </c:pt>
                <c:pt idx="535">
                  <c:v>33088</c:v>
                </c:pt>
                <c:pt idx="536">
                  <c:v>33091</c:v>
                </c:pt>
                <c:pt idx="537">
                  <c:v>33092</c:v>
                </c:pt>
                <c:pt idx="538">
                  <c:v>33093</c:v>
                </c:pt>
                <c:pt idx="539">
                  <c:v>33094</c:v>
                </c:pt>
                <c:pt idx="540">
                  <c:v>33095</c:v>
                </c:pt>
                <c:pt idx="541">
                  <c:v>33098</c:v>
                </c:pt>
                <c:pt idx="542">
                  <c:v>33099</c:v>
                </c:pt>
                <c:pt idx="543">
                  <c:v>33100</c:v>
                </c:pt>
                <c:pt idx="544">
                  <c:v>33101</c:v>
                </c:pt>
                <c:pt idx="545">
                  <c:v>33102</c:v>
                </c:pt>
                <c:pt idx="546">
                  <c:v>33105</c:v>
                </c:pt>
                <c:pt idx="547">
                  <c:v>33106</c:v>
                </c:pt>
                <c:pt idx="548">
                  <c:v>33107</c:v>
                </c:pt>
                <c:pt idx="549">
                  <c:v>33108</c:v>
                </c:pt>
                <c:pt idx="550">
                  <c:v>33109</c:v>
                </c:pt>
                <c:pt idx="551">
                  <c:v>33113</c:v>
                </c:pt>
                <c:pt idx="552">
                  <c:v>33114</c:v>
                </c:pt>
                <c:pt idx="553">
                  <c:v>33115</c:v>
                </c:pt>
                <c:pt idx="554">
                  <c:v>33116</c:v>
                </c:pt>
                <c:pt idx="555">
                  <c:v>33119</c:v>
                </c:pt>
                <c:pt idx="556">
                  <c:v>33120</c:v>
                </c:pt>
                <c:pt idx="557">
                  <c:v>33121</c:v>
                </c:pt>
                <c:pt idx="558">
                  <c:v>33122</c:v>
                </c:pt>
                <c:pt idx="559">
                  <c:v>33123</c:v>
                </c:pt>
                <c:pt idx="560">
                  <c:v>33126</c:v>
                </c:pt>
                <c:pt idx="561">
                  <c:v>33127</c:v>
                </c:pt>
                <c:pt idx="562">
                  <c:v>33128</c:v>
                </c:pt>
                <c:pt idx="563">
                  <c:v>33129</c:v>
                </c:pt>
                <c:pt idx="564">
                  <c:v>33130</c:v>
                </c:pt>
                <c:pt idx="565">
                  <c:v>33133</c:v>
                </c:pt>
                <c:pt idx="566">
                  <c:v>33134</c:v>
                </c:pt>
                <c:pt idx="567">
                  <c:v>33135</c:v>
                </c:pt>
                <c:pt idx="568">
                  <c:v>33136</c:v>
                </c:pt>
                <c:pt idx="569">
                  <c:v>33137</c:v>
                </c:pt>
                <c:pt idx="570">
                  <c:v>33140</c:v>
                </c:pt>
                <c:pt idx="571">
                  <c:v>33141</c:v>
                </c:pt>
                <c:pt idx="572">
                  <c:v>33142</c:v>
                </c:pt>
                <c:pt idx="573">
                  <c:v>33143</c:v>
                </c:pt>
                <c:pt idx="574">
                  <c:v>33144</c:v>
                </c:pt>
                <c:pt idx="575">
                  <c:v>33147</c:v>
                </c:pt>
                <c:pt idx="576">
                  <c:v>33148</c:v>
                </c:pt>
                <c:pt idx="577">
                  <c:v>33149</c:v>
                </c:pt>
                <c:pt idx="578">
                  <c:v>33150</c:v>
                </c:pt>
                <c:pt idx="579">
                  <c:v>33151</c:v>
                </c:pt>
                <c:pt idx="580">
                  <c:v>33154</c:v>
                </c:pt>
                <c:pt idx="581">
                  <c:v>33155</c:v>
                </c:pt>
                <c:pt idx="582">
                  <c:v>33156</c:v>
                </c:pt>
                <c:pt idx="583">
                  <c:v>33157</c:v>
                </c:pt>
                <c:pt idx="584">
                  <c:v>33158</c:v>
                </c:pt>
                <c:pt idx="585">
                  <c:v>33161</c:v>
                </c:pt>
                <c:pt idx="586">
                  <c:v>33162</c:v>
                </c:pt>
                <c:pt idx="587">
                  <c:v>33163</c:v>
                </c:pt>
                <c:pt idx="588">
                  <c:v>33164</c:v>
                </c:pt>
                <c:pt idx="589">
                  <c:v>33165</c:v>
                </c:pt>
                <c:pt idx="590">
                  <c:v>33168</c:v>
                </c:pt>
                <c:pt idx="591">
                  <c:v>33169</c:v>
                </c:pt>
                <c:pt idx="592">
                  <c:v>33170</c:v>
                </c:pt>
                <c:pt idx="593">
                  <c:v>33171</c:v>
                </c:pt>
                <c:pt idx="594">
                  <c:v>33172</c:v>
                </c:pt>
                <c:pt idx="595">
                  <c:v>33175</c:v>
                </c:pt>
                <c:pt idx="596">
                  <c:v>33176</c:v>
                </c:pt>
                <c:pt idx="597">
                  <c:v>33177</c:v>
                </c:pt>
                <c:pt idx="598">
                  <c:v>33178</c:v>
                </c:pt>
                <c:pt idx="599">
                  <c:v>33179</c:v>
                </c:pt>
                <c:pt idx="600">
                  <c:v>33182</c:v>
                </c:pt>
                <c:pt idx="601">
                  <c:v>33183</c:v>
                </c:pt>
                <c:pt idx="602">
                  <c:v>33184</c:v>
                </c:pt>
                <c:pt idx="603">
                  <c:v>33185</c:v>
                </c:pt>
                <c:pt idx="604">
                  <c:v>33186</c:v>
                </c:pt>
                <c:pt idx="605">
                  <c:v>33189</c:v>
                </c:pt>
                <c:pt idx="606">
                  <c:v>33190</c:v>
                </c:pt>
                <c:pt idx="607">
                  <c:v>33191</c:v>
                </c:pt>
                <c:pt idx="608">
                  <c:v>33192</c:v>
                </c:pt>
                <c:pt idx="609">
                  <c:v>33193</c:v>
                </c:pt>
                <c:pt idx="610">
                  <c:v>33196</c:v>
                </c:pt>
                <c:pt idx="611">
                  <c:v>33197</c:v>
                </c:pt>
                <c:pt idx="612">
                  <c:v>33198</c:v>
                </c:pt>
                <c:pt idx="613">
                  <c:v>33199</c:v>
                </c:pt>
                <c:pt idx="614">
                  <c:v>33200</c:v>
                </c:pt>
                <c:pt idx="615">
                  <c:v>33203</c:v>
                </c:pt>
                <c:pt idx="616">
                  <c:v>33204</c:v>
                </c:pt>
                <c:pt idx="617">
                  <c:v>33205</c:v>
                </c:pt>
                <c:pt idx="618">
                  <c:v>33206</c:v>
                </c:pt>
                <c:pt idx="619">
                  <c:v>33207</c:v>
                </c:pt>
                <c:pt idx="620">
                  <c:v>33210</c:v>
                </c:pt>
                <c:pt idx="621">
                  <c:v>33211</c:v>
                </c:pt>
                <c:pt idx="622">
                  <c:v>33212</c:v>
                </c:pt>
                <c:pt idx="623">
                  <c:v>33213</c:v>
                </c:pt>
                <c:pt idx="624">
                  <c:v>33214</c:v>
                </c:pt>
                <c:pt idx="625">
                  <c:v>33217</c:v>
                </c:pt>
                <c:pt idx="626">
                  <c:v>33218</c:v>
                </c:pt>
                <c:pt idx="627">
                  <c:v>33219</c:v>
                </c:pt>
                <c:pt idx="628">
                  <c:v>33220</c:v>
                </c:pt>
                <c:pt idx="629">
                  <c:v>33221</c:v>
                </c:pt>
                <c:pt idx="630">
                  <c:v>33224</c:v>
                </c:pt>
                <c:pt idx="631">
                  <c:v>33225</c:v>
                </c:pt>
                <c:pt idx="632">
                  <c:v>33226</c:v>
                </c:pt>
                <c:pt idx="633">
                  <c:v>33227</c:v>
                </c:pt>
                <c:pt idx="634">
                  <c:v>33228</c:v>
                </c:pt>
                <c:pt idx="635">
                  <c:v>33231</c:v>
                </c:pt>
                <c:pt idx="636">
                  <c:v>33234</c:v>
                </c:pt>
                <c:pt idx="637">
                  <c:v>33235</c:v>
                </c:pt>
                <c:pt idx="638">
                  <c:v>33238</c:v>
                </c:pt>
                <c:pt idx="639">
                  <c:v>33240</c:v>
                </c:pt>
                <c:pt idx="640">
                  <c:v>33241</c:v>
                </c:pt>
                <c:pt idx="641">
                  <c:v>33242</c:v>
                </c:pt>
                <c:pt idx="642">
                  <c:v>33245</c:v>
                </c:pt>
                <c:pt idx="643">
                  <c:v>33246</c:v>
                </c:pt>
                <c:pt idx="644">
                  <c:v>33247</c:v>
                </c:pt>
                <c:pt idx="645">
                  <c:v>33248</c:v>
                </c:pt>
                <c:pt idx="646">
                  <c:v>33249</c:v>
                </c:pt>
                <c:pt idx="647">
                  <c:v>33252</c:v>
                </c:pt>
                <c:pt idx="648">
                  <c:v>33253</c:v>
                </c:pt>
                <c:pt idx="649">
                  <c:v>33254</c:v>
                </c:pt>
                <c:pt idx="650">
                  <c:v>33255</c:v>
                </c:pt>
                <c:pt idx="651">
                  <c:v>33256</c:v>
                </c:pt>
                <c:pt idx="652">
                  <c:v>33259</c:v>
                </c:pt>
                <c:pt idx="653">
                  <c:v>33260</c:v>
                </c:pt>
                <c:pt idx="654">
                  <c:v>33261</c:v>
                </c:pt>
                <c:pt idx="655">
                  <c:v>33262</c:v>
                </c:pt>
                <c:pt idx="656">
                  <c:v>33263</c:v>
                </c:pt>
                <c:pt idx="657">
                  <c:v>33266</c:v>
                </c:pt>
                <c:pt idx="658">
                  <c:v>33267</c:v>
                </c:pt>
                <c:pt idx="659">
                  <c:v>33268</c:v>
                </c:pt>
                <c:pt idx="660">
                  <c:v>33269</c:v>
                </c:pt>
                <c:pt idx="661">
                  <c:v>33270</c:v>
                </c:pt>
                <c:pt idx="662">
                  <c:v>33273</c:v>
                </c:pt>
                <c:pt idx="663">
                  <c:v>33274</c:v>
                </c:pt>
                <c:pt idx="664">
                  <c:v>33275</c:v>
                </c:pt>
                <c:pt idx="665">
                  <c:v>33276</c:v>
                </c:pt>
                <c:pt idx="666">
                  <c:v>33277</c:v>
                </c:pt>
                <c:pt idx="667">
                  <c:v>33280</c:v>
                </c:pt>
                <c:pt idx="668">
                  <c:v>33281</c:v>
                </c:pt>
                <c:pt idx="669">
                  <c:v>33282</c:v>
                </c:pt>
                <c:pt idx="670">
                  <c:v>33283</c:v>
                </c:pt>
                <c:pt idx="671">
                  <c:v>33284</c:v>
                </c:pt>
                <c:pt idx="672">
                  <c:v>33287</c:v>
                </c:pt>
                <c:pt idx="673">
                  <c:v>33288</c:v>
                </c:pt>
                <c:pt idx="674">
                  <c:v>33289</c:v>
                </c:pt>
                <c:pt idx="675">
                  <c:v>33290</c:v>
                </c:pt>
                <c:pt idx="676">
                  <c:v>33291</c:v>
                </c:pt>
                <c:pt idx="677">
                  <c:v>33294</c:v>
                </c:pt>
                <c:pt idx="678">
                  <c:v>33295</c:v>
                </c:pt>
                <c:pt idx="679">
                  <c:v>33296</c:v>
                </c:pt>
                <c:pt idx="680">
                  <c:v>33297</c:v>
                </c:pt>
                <c:pt idx="681">
                  <c:v>33298</c:v>
                </c:pt>
                <c:pt idx="682">
                  <c:v>33301</c:v>
                </c:pt>
                <c:pt idx="683">
                  <c:v>33302</c:v>
                </c:pt>
                <c:pt idx="684">
                  <c:v>33303</c:v>
                </c:pt>
                <c:pt idx="685">
                  <c:v>33304</c:v>
                </c:pt>
                <c:pt idx="686">
                  <c:v>33305</c:v>
                </c:pt>
                <c:pt idx="687">
                  <c:v>33308</c:v>
                </c:pt>
                <c:pt idx="688">
                  <c:v>33309</c:v>
                </c:pt>
                <c:pt idx="689">
                  <c:v>33310</c:v>
                </c:pt>
                <c:pt idx="690">
                  <c:v>33311</c:v>
                </c:pt>
                <c:pt idx="691">
                  <c:v>33312</c:v>
                </c:pt>
                <c:pt idx="692">
                  <c:v>33315</c:v>
                </c:pt>
                <c:pt idx="693">
                  <c:v>33316</c:v>
                </c:pt>
                <c:pt idx="694">
                  <c:v>33317</c:v>
                </c:pt>
                <c:pt idx="695">
                  <c:v>33318</c:v>
                </c:pt>
                <c:pt idx="696">
                  <c:v>33319</c:v>
                </c:pt>
                <c:pt idx="697">
                  <c:v>33322</c:v>
                </c:pt>
                <c:pt idx="698">
                  <c:v>33323</c:v>
                </c:pt>
                <c:pt idx="699">
                  <c:v>33324</c:v>
                </c:pt>
                <c:pt idx="700">
                  <c:v>33325</c:v>
                </c:pt>
                <c:pt idx="701">
                  <c:v>33330</c:v>
                </c:pt>
                <c:pt idx="702">
                  <c:v>33331</c:v>
                </c:pt>
                <c:pt idx="703">
                  <c:v>33332</c:v>
                </c:pt>
                <c:pt idx="704">
                  <c:v>33333</c:v>
                </c:pt>
                <c:pt idx="705">
                  <c:v>33336</c:v>
                </c:pt>
                <c:pt idx="706">
                  <c:v>33337</c:v>
                </c:pt>
                <c:pt idx="707">
                  <c:v>33338</c:v>
                </c:pt>
                <c:pt idx="708">
                  <c:v>33339</c:v>
                </c:pt>
                <c:pt idx="709">
                  <c:v>33340</c:v>
                </c:pt>
                <c:pt idx="710">
                  <c:v>33343</c:v>
                </c:pt>
                <c:pt idx="711">
                  <c:v>33344</c:v>
                </c:pt>
                <c:pt idx="712">
                  <c:v>33345</c:v>
                </c:pt>
                <c:pt idx="713">
                  <c:v>33346</c:v>
                </c:pt>
                <c:pt idx="714">
                  <c:v>33347</c:v>
                </c:pt>
                <c:pt idx="715">
                  <c:v>33350</c:v>
                </c:pt>
                <c:pt idx="716">
                  <c:v>33351</c:v>
                </c:pt>
                <c:pt idx="717">
                  <c:v>33352</c:v>
                </c:pt>
                <c:pt idx="718">
                  <c:v>33353</c:v>
                </c:pt>
                <c:pt idx="719">
                  <c:v>33354</c:v>
                </c:pt>
                <c:pt idx="720">
                  <c:v>33357</c:v>
                </c:pt>
                <c:pt idx="721">
                  <c:v>33358</c:v>
                </c:pt>
                <c:pt idx="722">
                  <c:v>33359</c:v>
                </c:pt>
                <c:pt idx="723">
                  <c:v>33360</c:v>
                </c:pt>
                <c:pt idx="724">
                  <c:v>33361</c:v>
                </c:pt>
                <c:pt idx="725">
                  <c:v>33365</c:v>
                </c:pt>
                <c:pt idx="726">
                  <c:v>33366</c:v>
                </c:pt>
                <c:pt idx="727">
                  <c:v>33367</c:v>
                </c:pt>
                <c:pt idx="728">
                  <c:v>33368</c:v>
                </c:pt>
                <c:pt idx="729">
                  <c:v>33371</c:v>
                </c:pt>
                <c:pt idx="730">
                  <c:v>33372</c:v>
                </c:pt>
                <c:pt idx="731">
                  <c:v>33373</c:v>
                </c:pt>
                <c:pt idx="732">
                  <c:v>33374</c:v>
                </c:pt>
                <c:pt idx="733">
                  <c:v>33375</c:v>
                </c:pt>
                <c:pt idx="734">
                  <c:v>33378</c:v>
                </c:pt>
                <c:pt idx="735">
                  <c:v>33379</c:v>
                </c:pt>
                <c:pt idx="736">
                  <c:v>33380</c:v>
                </c:pt>
                <c:pt idx="737">
                  <c:v>33381</c:v>
                </c:pt>
                <c:pt idx="738">
                  <c:v>33382</c:v>
                </c:pt>
                <c:pt idx="739">
                  <c:v>33386</c:v>
                </c:pt>
                <c:pt idx="740">
                  <c:v>33387</c:v>
                </c:pt>
                <c:pt idx="741">
                  <c:v>33388</c:v>
                </c:pt>
                <c:pt idx="742">
                  <c:v>33389</c:v>
                </c:pt>
                <c:pt idx="743">
                  <c:v>33392</c:v>
                </c:pt>
                <c:pt idx="744">
                  <c:v>33393</c:v>
                </c:pt>
                <c:pt idx="745">
                  <c:v>33394</c:v>
                </c:pt>
                <c:pt idx="746">
                  <c:v>33395</c:v>
                </c:pt>
                <c:pt idx="747">
                  <c:v>33396</c:v>
                </c:pt>
                <c:pt idx="748">
                  <c:v>33399</c:v>
                </c:pt>
                <c:pt idx="749">
                  <c:v>33400</c:v>
                </c:pt>
                <c:pt idx="750">
                  <c:v>33401</c:v>
                </c:pt>
                <c:pt idx="751">
                  <c:v>33402</c:v>
                </c:pt>
                <c:pt idx="752">
                  <c:v>33406</c:v>
                </c:pt>
                <c:pt idx="753">
                  <c:v>33407</c:v>
                </c:pt>
                <c:pt idx="754">
                  <c:v>33408</c:v>
                </c:pt>
                <c:pt idx="755">
                  <c:v>33409</c:v>
                </c:pt>
                <c:pt idx="756">
                  <c:v>33410</c:v>
                </c:pt>
                <c:pt idx="757">
                  <c:v>33413</c:v>
                </c:pt>
                <c:pt idx="758">
                  <c:v>33414</c:v>
                </c:pt>
                <c:pt idx="759">
                  <c:v>33415</c:v>
                </c:pt>
                <c:pt idx="760">
                  <c:v>33416</c:v>
                </c:pt>
                <c:pt idx="761">
                  <c:v>33417</c:v>
                </c:pt>
                <c:pt idx="762">
                  <c:v>33420</c:v>
                </c:pt>
                <c:pt idx="763">
                  <c:v>33421</c:v>
                </c:pt>
                <c:pt idx="764">
                  <c:v>33422</c:v>
                </c:pt>
                <c:pt idx="765">
                  <c:v>33423</c:v>
                </c:pt>
                <c:pt idx="766">
                  <c:v>33424</c:v>
                </c:pt>
                <c:pt idx="767">
                  <c:v>33427</c:v>
                </c:pt>
                <c:pt idx="768">
                  <c:v>33428</c:v>
                </c:pt>
                <c:pt idx="769">
                  <c:v>33429</c:v>
                </c:pt>
                <c:pt idx="770">
                  <c:v>33430</c:v>
                </c:pt>
                <c:pt idx="771">
                  <c:v>33431</c:v>
                </c:pt>
                <c:pt idx="772">
                  <c:v>33434</c:v>
                </c:pt>
                <c:pt idx="773">
                  <c:v>33435</c:v>
                </c:pt>
                <c:pt idx="774">
                  <c:v>33436</c:v>
                </c:pt>
                <c:pt idx="775">
                  <c:v>33437</c:v>
                </c:pt>
                <c:pt idx="776">
                  <c:v>33438</c:v>
                </c:pt>
                <c:pt idx="777">
                  <c:v>33441</c:v>
                </c:pt>
                <c:pt idx="778">
                  <c:v>33442</c:v>
                </c:pt>
                <c:pt idx="779">
                  <c:v>33443</c:v>
                </c:pt>
                <c:pt idx="780">
                  <c:v>33444</c:v>
                </c:pt>
                <c:pt idx="781">
                  <c:v>33445</c:v>
                </c:pt>
                <c:pt idx="782">
                  <c:v>33448</c:v>
                </c:pt>
                <c:pt idx="783">
                  <c:v>33449</c:v>
                </c:pt>
                <c:pt idx="784">
                  <c:v>33450</c:v>
                </c:pt>
                <c:pt idx="785">
                  <c:v>33451</c:v>
                </c:pt>
                <c:pt idx="786">
                  <c:v>33452</c:v>
                </c:pt>
                <c:pt idx="787">
                  <c:v>33455</c:v>
                </c:pt>
                <c:pt idx="788">
                  <c:v>33456</c:v>
                </c:pt>
                <c:pt idx="789">
                  <c:v>33457</c:v>
                </c:pt>
                <c:pt idx="790">
                  <c:v>33458</c:v>
                </c:pt>
                <c:pt idx="791">
                  <c:v>33459</c:v>
                </c:pt>
                <c:pt idx="792">
                  <c:v>33462</c:v>
                </c:pt>
                <c:pt idx="793">
                  <c:v>33463</c:v>
                </c:pt>
                <c:pt idx="794">
                  <c:v>33464</c:v>
                </c:pt>
                <c:pt idx="795">
                  <c:v>33465</c:v>
                </c:pt>
                <c:pt idx="796">
                  <c:v>33466</c:v>
                </c:pt>
                <c:pt idx="797">
                  <c:v>33469</c:v>
                </c:pt>
                <c:pt idx="798">
                  <c:v>33470</c:v>
                </c:pt>
                <c:pt idx="799">
                  <c:v>33471</c:v>
                </c:pt>
                <c:pt idx="800">
                  <c:v>33472</c:v>
                </c:pt>
                <c:pt idx="801">
                  <c:v>33473</c:v>
                </c:pt>
                <c:pt idx="802">
                  <c:v>33477</c:v>
                </c:pt>
                <c:pt idx="803">
                  <c:v>33478</c:v>
                </c:pt>
                <c:pt idx="804">
                  <c:v>33479</c:v>
                </c:pt>
                <c:pt idx="805">
                  <c:v>33480</c:v>
                </c:pt>
                <c:pt idx="806">
                  <c:v>33483</c:v>
                </c:pt>
                <c:pt idx="807">
                  <c:v>33484</c:v>
                </c:pt>
                <c:pt idx="808">
                  <c:v>33485</c:v>
                </c:pt>
                <c:pt idx="809">
                  <c:v>33486</c:v>
                </c:pt>
                <c:pt idx="810">
                  <c:v>33487</c:v>
                </c:pt>
                <c:pt idx="811">
                  <c:v>33490</c:v>
                </c:pt>
                <c:pt idx="812">
                  <c:v>33491</c:v>
                </c:pt>
                <c:pt idx="813">
                  <c:v>33492</c:v>
                </c:pt>
                <c:pt idx="814">
                  <c:v>33493</c:v>
                </c:pt>
                <c:pt idx="815">
                  <c:v>33494</c:v>
                </c:pt>
                <c:pt idx="816">
                  <c:v>33497</c:v>
                </c:pt>
                <c:pt idx="817">
                  <c:v>33498</c:v>
                </c:pt>
                <c:pt idx="818">
                  <c:v>33499</c:v>
                </c:pt>
                <c:pt idx="819">
                  <c:v>33500</c:v>
                </c:pt>
                <c:pt idx="820">
                  <c:v>33501</c:v>
                </c:pt>
                <c:pt idx="821">
                  <c:v>33504</c:v>
                </c:pt>
                <c:pt idx="822">
                  <c:v>33505</c:v>
                </c:pt>
                <c:pt idx="823">
                  <c:v>33506</c:v>
                </c:pt>
                <c:pt idx="824">
                  <c:v>33507</c:v>
                </c:pt>
                <c:pt idx="825">
                  <c:v>33508</c:v>
                </c:pt>
                <c:pt idx="826">
                  <c:v>33511</c:v>
                </c:pt>
                <c:pt idx="827">
                  <c:v>33512</c:v>
                </c:pt>
                <c:pt idx="828">
                  <c:v>33513</c:v>
                </c:pt>
                <c:pt idx="829">
                  <c:v>33514</c:v>
                </c:pt>
                <c:pt idx="830">
                  <c:v>33515</c:v>
                </c:pt>
                <c:pt idx="831">
                  <c:v>33518</c:v>
                </c:pt>
                <c:pt idx="832">
                  <c:v>33519</c:v>
                </c:pt>
                <c:pt idx="833">
                  <c:v>33520</c:v>
                </c:pt>
                <c:pt idx="834">
                  <c:v>33521</c:v>
                </c:pt>
                <c:pt idx="835">
                  <c:v>33522</c:v>
                </c:pt>
                <c:pt idx="836">
                  <c:v>33525</c:v>
                </c:pt>
                <c:pt idx="837">
                  <c:v>33526</c:v>
                </c:pt>
                <c:pt idx="838">
                  <c:v>33527</c:v>
                </c:pt>
                <c:pt idx="839">
                  <c:v>33528</c:v>
                </c:pt>
                <c:pt idx="840">
                  <c:v>33529</c:v>
                </c:pt>
                <c:pt idx="841">
                  <c:v>33532</c:v>
                </c:pt>
                <c:pt idx="842">
                  <c:v>33533</c:v>
                </c:pt>
                <c:pt idx="843">
                  <c:v>33534</c:v>
                </c:pt>
                <c:pt idx="844">
                  <c:v>33535</c:v>
                </c:pt>
                <c:pt idx="845">
                  <c:v>33536</c:v>
                </c:pt>
                <c:pt idx="846">
                  <c:v>33539</c:v>
                </c:pt>
                <c:pt idx="847">
                  <c:v>33540</c:v>
                </c:pt>
                <c:pt idx="848">
                  <c:v>33541</c:v>
                </c:pt>
                <c:pt idx="849">
                  <c:v>33542</c:v>
                </c:pt>
                <c:pt idx="850">
                  <c:v>33543</c:v>
                </c:pt>
                <c:pt idx="851">
                  <c:v>33546</c:v>
                </c:pt>
                <c:pt idx="852">
                  <c:v>33547</c:v>
                </c:pt>
                <c:pt idx="853">
                  <c:v>33548</c:v>
                </c:pt>
                <c:pt idx="854">
                  <c:v>33549</c:v>
                </c:pt>
                <c:pt idx="855">
                  <c:v>33550</c:v>
                </c:pt>
                <c:pt idx="856">
                  <c:v>33553</c:v>
                </c:pt>
                <c:pt idx="857">
                  <c:v>33554</c:v>
                </c:pt>
                <c:pt idx="858">
                  <c:v>33555</c:v>
                </c:pt>
                <c:pt idx="859">
                  <c:v>33556</c:v>
                </c:pt>
                <c:pt idx="860">
                  <c:v>33557</c:v>
                </c:pt>
                <c:pt idx="861">
                  <c:v>33560</c:v>
                </c:pt>
                <c:pt idx="862">
                  <c:v>33561</c:v>
                </c:pt>
                <c:pt idx="863">
                  <c:v>33562</c:v>
                </c:pt>
                <c:pt idx="864">
                  <c:v>33563</c:v>
                </c:pt>
                <c:pt idx="865">
                  <c:v>33564</c:v>
                </c:pt>
                <c:pt idx="866">
                  <c:v>33567</c:v>
                </c:pt>
                <c:pt idx="867">
                  <c:v>33568</c:v>
                </c:pt>
                <c:pt idx="868">
                  <c:v>33569</c:v>
                </c:pt>
                <c:pt idx="869">
                  <c:v>33570</c:v>
                </c:pt>
                <c:pt idx="870">
                  <c:v>33571</c:v>
                </c:pt>
                <c:pt idx="871">
                  <c:v>33574</c:v>
                </c:pt>
                <c:pt idx="872">
                  <c:v>33575</c:v>
                </c:pt>
                <c:pt idx="873">
                  <c:v>33576</c:v>
                </c:pt>
                <c:pt idx="874">
                  <c:v>33577</c:v>
                </c:pt>
                <c:pt idx="875">
                  <c:v>33578</c:v>
                </c:pt>
                <c:pt idx="876">
                  <c:v>33581</c:v>
                </c:pt>
                <c:pt idx="877">
                  <c:v>33582</c:v>
                </c:pt>
                <c:pt idx="878">
                  <c:v>33583</c:v>
                </c:pt>
                <c:pt idx="879">
                  <c:v>33584</c:v>
                </c:pt>
                <c:pt idx="880">
                  <c:v>33585</c:v>
                </c:pt>
                <c:pt idx="881">
                  <c:v>33588</c:v>
                </c:pt>
                <c:pt idx="882">
                  <c:v>33589</c:v>
                </c:pt>
                <c:pt idx="883">
                  <c:v>33590</c:v>
                </c:pt>
                <c:pt idx="884">
                  <c:v>33591</c:v>
                </c:pt>
                <c:pt idx="885">
                  <c:v>33592</c:v>
                </c:pt>
                <c:pt idx="886">
                  <c:v>33595</c:v>
                </c:pt>
                <c:pt idx="887">
                  <c:v>33596</c:v>
                </c:pt>
                <c:pt idx="888">
                  <c:v>33599</c:v>
                </c:pt>
                <c:pt idx="889">
                  <c:v>33602</c:v>
                </c:pt>
                <c:pt idx="890">
                  <c:v>33603</c:v>
                </c:pt>
                <c:pt idx="891">
                  <c:v>33605</c:v>
                </c:pt>
                <c:pt idx="892">
                  <c:v>33606</c:v>
                </c:pt>
                <c:pt idx="893">
                  <c:v>33609</c:v>
                </c:pt>
                <c:pt idx="894">
                  <c:v>33610</c:v>
                </c:pt>
                <c:pt idx="895">
                  <c:v>33611</c:v>
                </c:pt>
                <c:pt idx="896">
                  <c:v>33612</c:v>
                </c:pt>
                <c:pt idx="897">
                  <c:v>33613</c:v>
                </c:pt>
                <c:pt idx="898">
                  <c:v>33616</c:v>
                </c:pt>
                <c:pt idx="899">
                  <c:v>33617</c:v>
                </c:pt>
                <c:pt idx="900">
                  <c:v>33618</c:v>
                </c:pt>
                <c:pt idx="901">
                  <c:v>33619</c:v>
                </c:pt>
                <c:pt idx="902">
                  <c:v>33620</c:v>
                </c:pt>
                <c:pt idx="903">
                  <c:v>33623</c:v>
                </c:pt>
                <c:pt idx="904">
                  <c:v>33624</c:v>
                </c:pt>
                <c:pt idx="905">
                  <c:v>33625</c:v>
                </c:pt>
                <c:pt idx="906">
                  <c:v>33626</c:v>
                </c:pt>
                <c:pt idx="907">
                  <c:v>33627</c:v>
                </c:pt>
                <c:pt idx="908">
                  <c:v>33630</c:v>
                </c:pt>
                <c:pt idx="909">
                  <c:v>33631</c:v>
                </c:pt>
                <c:pt idx="910">
                  <c:v>33632</c:v>
                </c:pt>
                <c:pt idx="911">
                  <c:v>33633</c:v>
                </c:pt>
                <c:pt idx="912">
                  <c:v>33634</c:v>
                </c:pt>
                <c:pt idx="913">
                  <c:v>33637</c:v>
                </c:pt>
                <c:pt idx="914">
                  <c:v>33638</c:v>
                </c:pt>
                <c:pt idx="915">
                  <c:v>33639</c:v>
                </c:pt>
                <c:pt idx="916">
                  <c:v>33640</c:v>
                </c:pt>
                <c:pt idx="917">
                  <c:v>33641</c:v>
                </c:pt>
                <c:pt idx="918">
                  <c:v>33644</c:v>
                </c:pt>
                <c:pt idx="919">
                  <c:v>33645</c:v>
                </c:pt>
                <c:pt idx="920">
                  <c:v>33646</c:v>
                </c:pt>
                <c:pt idx="921">
                  <c:v>33647</c:v>
                </c:pt>
                <c:pt idx="922">
                  <c:v>33648</c:v>
                </c:pt>
                <c:pt idx="923">
                  <c:v>33651</c:v>
                </c:pt>
                <c:pt idx="924">
                  <c:v>33652</c:v>
                </c:pt>
                <c:pt idx="925">
                  <c:v>33653</c:v>
                </c:pt>
                <c:pt idx="926">
                  <c:v>33654</c:v>
                </c:pt>
                <c:pt idx="927">
                  <c:v>33655</c:v>
                </c:pt>
                <c:pt idx="928">
                  <c:v>33658</c:v>
                </c:pt>
                <c:pt idx="929">
                  <c:v>33659</c:v>
                </c:pt>
                <c:pt idx="930">
                  <c:v>33660</c:v>
                </c:pt>
                <c:pt idx="931">
                  <c:v>33661</c:v>
                </c:pt>
                <c:pt idx="932">
                  <c:v>33662</c:v>
                </c:pt>
                <c:pt idx="933">
                  <c:v>33665</c:v>
                </c:pt>
                <c:pt idx="934">
                  <c:v>33666</c:v>
                </c:pt>
                <c:pt idx="935">
                  <c:v>33667</c:v>
                </c:pt>
                <c:pt idx="936">
                  <c:v>33668</c:v>
                </c:pt>
                <c:pt idx="937">
                  <c:v>33669</c:v>
                </c:pt>
                <c:pt idx="938">
                  <c:v>33672</c:v>
                </c:pt>
                <c:pt idx="939">
                  <c:v>33673</c:v>
                </c:pt>
                <c:pt idx="940">
                  <c:v>33674</c:v>
                </c:pt>
                <c:pt idx="941">
                  <c:v>33675</c:v>
                </c:pt>
                <c:pt idx="942">
                  <c:v>33676</c:v>
                </c:pt>
                <c:pt idx="943">
                  <c:v>33679</c:v>
                </c:pt>
                <c:pt idx="944">
                  <c:v>33680</c:v>
                </c:pt>
                <c:pt idx="945">
                  <c:v>33681</c:v>
                </c:pt>
                <c:pt idx="946">
                  <c:v>33682</c:v>
                </c:pt>
                <c:pt idx="947">
                  <c:v>33683</c:v>
                </c:pt>
                <c:pt idx="948">
                  <c:v>33686</c:v>
                </c:pt>
                <c:pt idx="949">
                  <c:v>33687</c:v>
                </c:pt>
                <c:pt idx="950">
                  <c:v>33688</c:v>
                </c:pt>
                <c:pt idx="951">
                  <c:v>33689</c:v>
                </c:pt>
                <c:pt idx="952">
                  <c:v>33690</c:v>
                </c:pt>
                <c:pt idx="953">
                  <c:v>33693</c:v>
                </c:pt>
                <c:pt idx="954">
                  <c:v>33694</c:v>
                </c:pt>
                <c:pt idx="955">
                  <c:v>33695</c:v>
                </c:pt>
                <c:pt idx="956">
                  <c:v>33696</c:v>
                </c:pt>
                <c:pt idx="957">
                  <c:v>33697</c:v>
                </c:pt>
                <c:pt idx="958">
                  <c:v>33700</c:v>
                </c:pt>
                <c:pt idx="959">
                  <c:v>33701</c:v>
                </c:pt>
                <c:pt idx="960">
                  <c:v>33702</c:v>
                </c:pt>
                <c:pt idx="961">
                  <c:v>33703</c:v>
                </c:pt>
                <c:pt idx="962">
                  <c:v>33704</c:v>
                </c:pt>
                <c:pt idx="963">
                  <c:v>33707</c:v>
                </c:pt>
                <c:pt idx="964">
                  <c:v>33708</c:v>
                </c:pt>
                <c:pt idx="965">
                  <c:v>33709</c:v>
                </c:pt>
                <c:pt idx="966">
                  <c:v>33710</c:v>
                </c:pt>
                <c:pt idx="967">
                  <c:v>33715</c:v>
                </c:pt>
                <c:pt idx="968">
                  <c:v>33716</c:v>
                </c:pt>
                <c:pt idx="969">
                  <c:v>33717</c:v>
                </c:pt>
                <c:pt idx="970">
                  <c:v>33718</c:v>
                </c:pt>
                <c:pt idx="971">
                  <c:v>33721</c:v>
                </c:pt>
                <c:pt idx="972">
                  <c:v>33722</c:v>
                </c:pt>
                <c:pt idx="973">
                  <c:v>33723</c:v>
                </c:pt>
                <c:pt idx="974">
                  <c:v>33724</c:v>
                </c:pt>
                <c:pt idx="975">
                  <c:v>33725</c:v>
                </c:pt>
                <c:pt idx="976">
                  <c:v>33729</c:v>
                </c:pt>
                <c:pt idx="977">
                  <c:v>33730</c:v>
                </c:pt>
                <c:pt idx="978">
                  <c:v>33731</c:v>
                </c:pt>
                <c:pt idx="979">
                  <c:v>33732</c:v>
                </c:pt>
                <c:pt idx="980">
                  <c:v>33735</c:v>
                </c:pt>
                <c:pt idx="981">
                  <c:v>33736</c:v>
                </c:pt>
                <c:pt idx="982">
                  <c:v>33737</c:v>
                </c:pt>
                <c:pt idx="983">
                  <c:v>33738</c:v>
                </c:pt>
                <c:pt idx="984">
                  <c:v>33739</c:v>
                </c:pt>
                <c:pt idx="985">
                  <c:v>33742</c:v>
                </c:pt>
                <c:pt idx="986">
                  <c:v>33743</c:v>
                </c:pt>
                <c:pt idx="987">
                  <c:v>33744</c:v>
                </c:pt>
                <c:pt idx="988">
                  <c:v>33745</c:v>
                </c:pt>
                <c:pt idx="989">
                  <c:v>33746</c:v>
                </c:pt>
                <c:pt idx="990">
                  <c:v>33750</c:v>
                </c:pt>
                <c:pt idx="991">
                  <c:v>33751</c:v>
                </c:pt>
                <c:pt idx="992">
                  <c:v>33752</c:v>
                </c:pt>
                <c:pt idx="993">
                  <c:v>33753</c:v>
                </c:pt>
                <c:pt idx="994">
                  <c:v>33756</c:v>
                </c:pt>
                <c:pt idx="995">
                  <c:v>33757</c:v>
                </c:pt>
                <c:pt idx="996">
                  <c:v>33758</c:v>
                </c:pt>
                <c:pt idx="997">
                  <c:v>33759</c:v>
                </c:pt>
                <c:pt idx="998">
                  <c:v>33760</c:v>
                </c:pt>
                <c:pt idx="999">
                  <c:v>33763</c:v>
                </c:pt>
                <c:pt idx="1000">
                  <c:v>33764</c:v>
                </c:pt>
                <c:pt idx="1001">
                  <c:v>33765</c:v>
                </c:pt>
                <c:pt idx="1002">
                  <c:v>33766</c:v>
                </c:pt>
                <c:pt idx="1003">
                  <c:v>33767</c:v>
                </c:pt>
                <c:pt idx="1004">
                  <c:v>33770</c:v>
                </c:pt>
                <c:pt idx="1005">
                  <c:v>33771</c:v>
                </c:pt>
                <c:pt idx="1006">
                  <c:v>33772</c:v>
                </c:pt>
                <c:pt idx="1007">
                  <c:v>33773</c:v>
                </c:pt>
                <c:pt idx="1008">
                  <c:v>33774</c:v>
                </c:pt>
                <c:pt idx="1009">
                  <c:v>33777</c:v>
                </c:pt>
                <c:pt idx="1010">
                  <c:v>33778</c:v>
                </c:pt>
                <c:pt idx="1011">
                  <c:v>33779</c:v>
                </c:pt>
                <c:pt idx="1012">
                  <c:v>33780</c:v>
                </c:pt>
                <c:pt idx="1013">
                  <c:v>33781</c:v>
                </c:pt>
                <c:pt idx="1014">
                  <c:v>33784</c:v>
                </c:pt>
                <c:pt idx="1015">
                  <c:v>33785</c:v>
                </c:pt>
                <c:pt idx="1016">
                  <c:v>33786</c:v>
                </c:pt>
                <c:pt idx="1017">
                  <c:v>33787</c:v>
                </c:pt>
                <c:pt idx="1018">
                  <c:v>33788</c:v>
                </c:pt>
                <c:pt idx="1019">
                  <c:v>33791</c:v>
                </c:pt>
                <c:pt idx="1020">
                  <c:v>33792</c:v>
                </c:pt>
                <c:pt idx="1021">
                  <c:v>33793</c:v>
                </c:pt>
                <c:pt idx="1022">
                  <c:v>33794</c:v>
                </c:pt>
                <c:pt idx="1023">
                  <c:v>33795</c:v>
                </c:pt>
                <c:pt idx="1024">
                  <c:v>33798</c:v>
                </c:pt>
                <c:pt idx="1025">
                  <c:v>33799</c:v>
                </c:pt>
                <c:pt idx="1026">
                  <c:v>33800</c:v>
                </c:pt>
                <c:pt idx="1027">
                  <c:v>33801</c:v>
                </c:pt>
                <c:pt idx="1028">
                  <c:v>33802</c:v>
                </c:pt>
                <c:pt idx="1029">
                  <c:v>33805</c:v>
                </c:pt>
                <c:pt idx="1030">
                  <c:v>33806</c:v>
                </c:pt>
                <c:pt idx="1031">
                  <c:v>33807</c:v>
                </c:pt>
                <c:pt idx="1032">
                  <c:v>33808</c:v>
                </c:pt>
                <c:pt idx="1033">
                  <c:v>33809</c:v>
                </c:pt>
                <c:pt idx="1034">
                  <c:v>33812</c:v>
                </c:pt>
                <c:pt idx="1035">
                  <c:v>33813</c:v>
                </c:pt>
                <c:pt idx="1036">
                  <c:v>33814</c:v>
                </c:pt>
                <c:pt idx="1037">
                  <c:v>33815</c:v>
                </c:pt>
                <c:pt idx="1038">
                  <c:v>33816</c:v>
                </c:pt>
                <c:pt idx="1039">
                  <c:v>33819</c:v>
                </c:pt>
                <c:pt idx="1040">
                  <c:v>33820</c:v>
                </c:pt>
                <c:pt idx="1041">
                  <c:v>33821</c:v>
                </c:pt>
                <c:pt idx="1042">
                  <c:v>33822</c:v>
                </c:pt>
                <c:pt idx="1043">
                  <c:v>33823</c:v>
                </c:pt>
                <c:pt idx="1044">
                  <c:v>33826</c:v>
                </c:pt>
                <c:pt idx="1045">
                  <c:v>33827</c:v>
                </c:pt>
                <c:pt idx="1046">
                  <c:v>33828</c:v>
                </c:pt>
                <c:pt idx="1047">
                  <c:v>33829</c:v>
                </c:pt>
                <c:pt idx="1048">
                  <c:v>33830</c:v>
                </c:pt>
                <c:pt idx="1049">
                  <c:v>33833</c:v>
                </c:pt>
                <c:pt idx="1050">
                  <c:v>33834</c:v>
                </c:pt>
                <c:pt idx="1051">
                  <c:v>33835</c:v>
                </c:pt>
                <c:pt idx="1052">
                  <c:v>33836</c:v>
                </c:pt>
                <c:pt idx="1053">
                  <c:v>33837</c:v>
                </c:pt>
                <c:pt idx="1054">
                  <c:v>33840</c:v>
                </c:pt>
                <c:pt idx="1055">
                  <c:v>33841</c:v>
                </c:pt>
                <c:pt idx="1056">
                  <c:v>33842</c:v>
                </c:pt>
                <c:pt idx="1057">
                  <c:v>33843</c:v>
                </c:pt>
                <c:pt idx="1058">
                  <c:v>33844</c:v>
                </c:pt>
                <c:pt idx="1059">
                  <c:v>33848</c:v>
                </c:pt>
                <c:pt idx="1060">
                  <c:v>33849</c:v>
                </c:pt>
                <c:pt idx="1061">
                  <c:v>33850</c:v>
                </c:pt>
                <c:pt idx="1062">
                  <c:v>33851</c:v>
                </c:pt>
                <c:pt idx="1063">
                  <c:v>33854</c:v>
                </c:pt>
                <c:pt idx="1064">
                  <c:v>33855</c:v>
                </c:pt>
                <c:pt idx="1065">
                  <c:v>33856</c:v>
                </c:pt>
                <c:pt idx="1066">
                  <c:v>33857</c:v>
                </c:pt>
                <c:pt idx="1067">
                  <c:v>33858</c:v>
                </c:pt>
                <c:pt idx="1068">
                  <c:v>33861</c:v>
                </c:pt>
                <c:pt idx="1069">
                  <c:v>33862</c:v>
                </c:pt>
                <c:pt idx="1070">
                  <c:v>33863</c:v>
                </c:pt>
                <c:pt idx="1071">
                  <c:v>33864</c:v>
                </c:pt>
                <c:pt idx="1072">
                  <c:v>33865</c:v>
                </c:pt>
                <c:pt idx="1073">
                  <c:v>33868</c:v>
                </c:pt>
                <c:pt idx="1074">
                  <c:v>33869</c:v>
                </c:pt>
                <c:pt idx="1075">
                  <c:v>33870</c:v>
                </c:pt>
                <c:pt idx="1076">
                  <c:v>33871</c:v>
                </c:pt>
                <c:pt idx="1077">
                  <c:v>33872</c:v>
                </c:pt>
                <c:pt idx="1078">
                  <c:v>33875</c:v>
                </c:pt>
                <c:pt idx="1079">
                  <c:v>33876</c:v>
                </c:pt>
                <c:pt idx="1080">
                  <c:v>33877</c:v>
                </c:pt>
                <c:pt idx="1081">
                  <c:v>33878</c:v>
                </c:pt>
                <c:pt idx="1082">
                  <c:v>33879</c:v>
                </c:pt>
                <c:pt idx="1083">
                  <c:v>33882</c:v>
                </c:pt>
                <c:pt idx="1084">
                  <c:v>33883</c:v>
                </c:pt>
                <c:pt idx="1085">
                  <c:v>33884</c:v>
                </c:pt>
                <c:pt idx="1086">
                  <c:v>33885</c:v>
                </c:pt>
                <c:pt idx="1087">
                  <c:v>33886</c:v>
                </c:pt>
                <c:pt idx="1088">
                  <c:v>33889</c:v>
                </c:pt>
                <c:pt idx="1089">
                  <c:v>33890</c:v>
                </c:pt>
                <c:pt idx="1090">
                  <c:v>33891</c:v>
                </c:pt>
                <c:pt idx="1091">
                  <c:v>33892</c:v>
                </c:pt>
                <c:pt idx="1092">
                  <c:v>33893</c:v>
                </c:pt>
                <c:pt idx="1093">
                  <c:v>33896</c:v>
                </c:pt>
                <c:pt idx="1094">
                  <c:v>33897</c:v>
                </c:pt>
                <c:pt idx="1095">
                  <c:v>33898</c:v>
                </c:pt>
                <c:pt idx="1096">
                  <c:v>33899</c:v>
                </c:pt>
                <c:pt idx="1097">
                  <c:v>33900</c:v>
                </c:pt>
                <c:pt idx="1098">
                  <c:v>33903</c:v>
                </c:pt>
                <c:pt idx="1099">
                  <c:v>33904</c:v>
                </c:pt>
                <c:pt idx="1100">
                  <c:v>33905</c:v>
                </c:pt>
                <c:pt idx="1101">
                  <c:v>33906</c:v>
                </c:pt>
                <c:pt idx="1102">
                  <c:v>33907</c:v>
                </c:pt>
                <c:pt idx="1103">
                  <c:v>33910</c:v>
                </c:pt>
                <c:pt idx="1104">
                  <c:v>33911</c:v>
                </c:pt>
                <c:pt idx="1105">
                  <c:v>33912</c:v>
                </c:pt>
                <c:pt idx="1106">
                  <c:v>33913</c:v>
                </c:pt>
                <c:pt idx="1107">
                  <c:v>33914</c:v>
                </c:pt>
                <c:pt idx="1108">
                  <c:v>33917</c:v>
                </c:pt>
                <c:pt idx="1109">
                  <c:v>33918</c:v>
                </c:pt>
                <c:pt idx="1110">
                  <c:v>33919</c:v>
                </c:pt>
                <c:pt idx="1111">
                  <c:v>33920</c:v>
                </c:pt>
                <c:pt idx="1112">
                  <c:v>33921</c:v>
                </c:pt>
                <c:pt idx="1113">
                  <c:v>33924</c:v>
                </c:pt>
                <c:pt idx="1114">
                  <c:v>33925</c:v>
                </c:pt>
                <c:pt idx="1115">
                  <c:v>33926</c:v>
                </c:pt>
                <c:pt idx="1116">
                  <c:v>33927</c:v>
                </c:pt>
                <c:pt idx="1117">
                  <c:v>33928</c:v>
                </c:pt>
                <c:pt idx="1118">
                  <c:v>33931</c:v>
                </c:pt>
                <c:pt idx="1119">
                  <c:v>33932</c:v>
                </c:pt>
                <c:pt idx="1120">
                  <c:v>33933</c:v>
                </c:pt>
                <c:pt idx="1121">
                  <c:v>33934</c:v>
                </c:pt>
                <c:pt idx="1122">
                  <c:v>33935</c:v>
                </c:pt>
                <c:pt idx="1123">
                  <c:v>33938</c:v>
                </c:pt>
                <c:pt idx="1124">
                  <c:v>33939</c:v>
                </c:pt>
                <c:pt idx="1125">
                  <c:v>33940</c:v>
                </c:pt>
                <c:pt idx="1126">
                  <c:v>33941</c:v>
                </c:pt>
                <c:pt idx="1127">
                  <c:v>33942</c:v>
                </c:pt>
                <c:pt idx="1128">
                  <c:v>33945</c:v>
                </c:pt>
                <c:pt idx="1129">
                  <c:v>33946</c:v>
                </c:pt>
                <c:pt idx="1130">
                  <c:v>33947</c:v>
                </c:pt>
                <c:pt idx="1131">
                  <c:v>33948</c:v>
                </c:pt>
                <c:pt idx="1132">
                  <c:v>33949</c:v>
                </c:pt>
                <c:pt idx="1133">
                  <c:v>33952</c:v>
                </c:pt>
                <c:pt idx="1134">
                  <c:v>33953</c:v>
                </c:pt>
                <c:pt idx="1135">
                  <c:v>33954</c:v>
                </c:pt>
                <c:pt idx="1136">
                  <c:v>33955</c:v>
                </c:pt>
                <c:pt idx="1137">
                  <c:v>33956</c:v>
                </c:pt>
                <c:pt idx="1138">
                  <c:v>33959</c:v>
                </c:pt>
                <c:pt idx="1139">
                  <c:v>33960</c:v>
                </c:pt>
                <c:pt idx="1140">
                  <c:v>33961</c:v>
                </c:pt>
                <c:pt idx="1141">
                  <c:v>33962</c:v>
                </c:pt>
                <c:pt idx="1142">
                  <c:v>33967</c:v>
                </c:pt>
                <c:pt idx="1143">
                  <c:v>33968</c:v>
                </c:pt>
                <c:pt idx="1144">
                  <c:v>33969</c:v>
                </c:pt>
                <c:pt idx="1145">
                  <c:v>33973</c:v>
                </c:pt>
                <c:pt idx="1146">
                  <c:v>33974</c:v>
                </c:pt>
                <c:pt idx="1147">
                  <c:v>33975</c:v>
                </c:pt>
                <c:pt idx="1148">
                  <c:v>33976</c:v>
                </c:pt>
                <c:pt idx="1149">
                  <c:v>33977</c:v>
                </c:pt>
                <c:pt idx="1150">
                  <c:v>33980</c:v>
                </c:pt>
                <c:pt idx="1151">
                  <c:v>33981</c:v>
                </c:pt>
                <c:pt idx="1152">
                  <c:v>33982</c:v>
                </c:pt>
                <c:pt idx="1153">
                  <c:v>33983</c:v>
                </c:pt>
                <c:pt idx="1154">
                  <c:v>33984</c:v>
                </c:pt>
                <c:pt idx="1155">
                  <c:v>33987</c:v>
                </c:pt>
                <c:pt idx="1156">
                  <c:v>33988</c:v>
                </c:pt>
                <c:pt idx="1157">
                  <c:v>33989</c:v>
                </c:pt>
                <c:pt idx="1158">
                  <c:v>33990</c:v>
                </c:pt>
                <c:pt idx="1159">
                  <c:v>33991</c:v>
                </c:pt>
                <c:pt idx="1160">
                  <c:v>33994</c:v>
                </c:pt>
                <c:pt idx="1161">
                  <c:v>33995</c:v>
                </c:pt>
                <c:pt idx="1162">
                  <c:v>33996</c:v>
                </c:pt>
                <c:pt idx="1163">
                  <c:v>33997</c:v>
                </c:pt>
                <c:pt idx="1164">
                  <c:v>33998</c:v>
                </c:pt>
                <c:pt idx="1165">
                  <c:v>34001</c:v>
                </c:pt>
                <c:pt idx="1166">
                  <c:v>34002</c:v>
                </c:pt>
                <c:pt idx="1167">
                  <c:v>34003</c:v>
                </c:pt>
                <c:pt idx="1168">
                  <c:v>34004</c:v>
                </c:pt>
                <c:pt idx="1169">
                  <c:v>34005</c:v>
                </c:pt>
                <c:pt idx="1170">
                  <c:v>34008</c:v>
                </c:pt>
                <c:pt idx="1171">
                  <c:v>34009</c:v>
                </c:pt>
                <c:pt idx="1172">
                  <c:v>34010</c:v>
                </c:pt>
                <c:pt idx="1173">
                  <c:v>34011</c:v>
                </c:pt>
                <c:pt idx="1174">
                  <c:v>34012</c:v>
                </c:pt>
                <c:pt idx="1175">
                  <c:v>34015</c:v>
                </c:pt>
                <c:pt idx="1176">
                  <c:v>34016</c:v>
                </c:pt>
                <c:pt idx="1177">
                  <c:v>34017</c:v>
                </c:pt>
                <c:pt idx="1178">
                  <c:v>34018</c:v>
                </c:pt>
                <c:pt idx="1179">
                  <c:v>34019</c:v>
                </c:pt>
                <c:pt idx="1180">
                  <c:v>34022</c:v>
                </c:pt>
                <c:pt idx="1181">
                  <c:v>34023</c:v>
                </c:pt>
                <c:pt idx="1182">
                  <c:v>34024</c:v>
                </c:pt>
                <c:pt idx="1183">
                  <c:v>34025</c:v>
                </c:pt>
                <c:pt idx="1184">
                  <c:v>34026</c:v>
                </c:pt>
                <c:pt idx="1185">
                  <c:v>34029</c:v>
                </c:pt>
                <c:pt idx="1186">
                  <c:v>34030</c:v>
                </c:pt>
                <c:pt idx="1187">
                  <c:v>34031</c:v>
                </c:pt>
                <c:pt idx="1188">
                  <c:v>34032</c:v>
                </c:pt>
                <c:pt idx="1189">
                  <c:v>34033</c:v>
                </c:pt>
                <c:pt idx="1190">
                  <c:v>34036</c:v>
                </c:pt>
                <c:pt idx="1191">
                  <c:v>34037</c:v>
                </c:pt>
                <c:pt idx="1192">
                  <c:v>34038</c:v>
                </c:pt>
                <c:pt idx="1193">
                  <c:v>34039</c:v>
                </c:pt>
                <c:pt idx="1194">
                  <c:v>34040</c:v>
                </c:pt>
                <c:pt idx="1195">
                  <c:v>34043</c:v>
                </c:pt>
                <c:pt idx="1196">
                  <c:v>34044</c:v>
                </c:pt>
                <c:pt idx="1197">
                  <c:v>34045</c:v>
                </c:pt>
                <c:pt idx="1198">
                  <c:v>34046</c:v>
                </c:pt>
                <c:pt idx="1199">
                  <c:v>34047</c:v>
                </c:pt>
                <c:pt idx="1200">
                  <c:v>34050</c:v>
                </c:pt>
                <c:pt idx="1201">
                  <c:v>34051</c:v>
                </c:pt>
                <c:pt idx="1202">
                  <c:v>34052</c:v>
                </c:pt>
                <c:pt idx="1203">
                  <c:v>34053</c:v>
                </c:pt>
                <c:pt idx="1204">
                  <c:v>34054</c:v>
                </c:pt>
                <c:pt idx="1205">
                  <c:v>34057</c:v>
                </c:pt>
                <c:pt idx="1206">
                  <c:v>34058</c:v>
                </c:pt>
                <c:pt idx="1207">
                  <c:v>34059</c:v>
                </c:pt>
                <c:pt idx="1208">
                  <c:v>34060</c:v>
                </c:pt>
                <c:pt idx="1209">
                  <c:v>34061</c:v>
                </c:pt>
                <c:pt idx="1210">
                  <c:v>34064</c:v>
                </c:pt>
                <c:pt idx="1211">
                  <c:v>34065</c:v>
                </c:pt>
                <c:pt idx="1212">
                  <c:v>34066</c:v>
                </c:pt>
                <c:pt idx="1213">
                  <c:v>34067</c:v>
                </c:pt>
                <c:pt idx="1214">
                  <c:v>34072</c:v>
                </c:pt>
                <c:pt idx="1215">
                  <c:v>34073</c:v>
                </c:pt>
                <c:pt idx="1216">
                  <c:v>34074</c:v>
                </c:pt>
                <c:pt idx="1217">
                  <c:v>34075</c:v>
                </c:pt>
                <c:pt idx="1218">
                  <c:v>34078</c:v>
                </c:pt>
                <c:pt idx="1219">
                  <c:v>34079</c:v>
                </c:pt>
                <c:pt idx="1220">
                  <c:v>34080</c:v>
                </c:pt>
                <c:pt idx="1221">
                  <c:v>34081</c:v>
                </c:pt>
                <c:pt idx="1222">
                  <c:v>34082</c:v>
                </c:pt>
                <c:pt idx="1223">
                  <c:v>34085</c:v>
                </c:pt>
                <c:pt idx="1224">
                  <c:v>34086</c:v>
                </c:pt>
                <c:pt idx="1225">
                  <c:v>34087</c:v>
                </c:pt>
                <c:pt idx="1226">
                  <c:v>34088</c:v>
                </c:pt>
                <c:pt idx="1227">
                  <c:v>34089</c:v>
                </c:pt>
                <c:pt idx="1228">
                  <c:v>34093</c:v>
                </c:pt>
                <c:pt idx="1229">
                  <c:v>34094</c:v>
                </c:pt>
                <c:pt idx="1230">
                  <c:v>34095</c:v>
                </c:pt>
                <c:pt idx="1231">
                  <c:v>34096</c:v>
                </c:pt>
                <c:pt idx="1232">
                  <c:v>34099</c:v>
                </c:pt>
                <c:pt idx="1233">
                  <c:v>34100</c:v>
                </c:pt>
                <c:pt idx="1234">
                  <c:v>34101</c:v>
                </c:pt>
                <c:pt idx="1235">
                  <c:v>34102</c:v>
                </c:pt>
                <c:pt idx="1236">
                  <c:v>34103</c:v>
                </c:pt>
                <c:pt idx="1237">
                  <c:v>34106</c:v>
                </c:pt>
                <c:pt idx="1238">
                  <c:v>34107</c:v>
                </c:pt>
                <c:pt idx="1239">
                  <c:v>34108</c:v>
                </c:pt>
                <c:pt idx="1240">
                  <c:v>34109</c:v>
                </c:pt>
                <c:pt idx="1241">
                  <c:v>34110</c:v>
                </c:pt>
                <c:pt idx="1242">
                  <c:v>34113</c:v>
                </c:pt>
                <c:pt idx="1243">
                  <c:v>34114</c:v>
                </c:pt>
                <c:pt idx="1244">
                  <c:v>34115</c:v>
                </c:pt>
                <c:pt idx="1245">
                  <c:v>34116</c:v>
                </c:pt>
                <c:pt idx="1246">
                  <c:v>34117</c:v>
                </c:pt>
                <c:pt idx="1247">
                  <c:v>34121</c:v>
                </c:pt>
                <c:pt idx="1248">
                  <c:v>34122</c:v>
                </c:pt>
                <c:pt idx="1249">
                  <c:v>34123</c:v>
                </c:pt>
                <c:pt idx="1250">
                  <c:v>34124</c:v>
                </c:pt>
                <c:pt idx="1251">
                  <c:v>34127</c:v>
                </c:pt>
                <c:pt idx="1252">
                  <c:v>34128</c:v>
                </c:pt>
                <c:pt idx="1253">
                  <c:v>34129</c:v>
                </c:pt>
                <c:pt idx="1254">
                  <c:v>34130</c:v>
                </c:pt>
                <c:pt idx="1255">
                  <c:v>34131</c:v>
                </c:pt>
                <c:pt idx="1256">
                  <c:v>34134</c:v>
                </c:pt>
                <c:pt idx="1257">
                  <c:v>34135</c:v>
                </c:pt>
                <c:pt idx="1258">
                  <c:v>34136</c:v>
                </c:pt>
                <c:pt idx="1259">
                  <c:v>34137</c:v>
                </c:pt>
                <c:pt idx="1260">
                  <c:v>34138</c:v>
                </c:pt>
                <c:pt idx="1261">
                  <c:v>34141</c:v>
                </c:pt>
                <c:pt idx="1262">
                  <c:v>34142</c:v>
                </c:pt>
                <c:pt idx="1263">
                  <c:v>34143</c:v>
                </c:pt>
                <c:pt idx="1264">
                  <c:v>34144</c:v>
                </c:pt>
                <c:pt idx="1265">
                  <c:v>34145</c:v>
                </c:pt>
                <c:pt idx="1266">
                  <c:v>34148</c:v>
                </c:pt>
                <c:pt idx="1267">
                  <c:v>34149</c:v>
                </c:pt>
                <c:pt idx="1268">
                  <c:v>34150</c:v>
                </c:pt>
                <c:pt idx="1269">
                  <c:v>34151</c:v>
                </c:pt>
                <c:pt idx="1270">
                  <c:v>34152</c:v>
                </c:pt>
                <c:pt idx="1271">
                  <c:v>34155</c:v>
                </c:pt>
                <c:pt idx="1272">
                  <c:v>34156</c:v>
                </c:pt>
                <c:pt idx="1273">
                  <c:v>34157</c:v>
                </c:pt>
                <c:pt idx="1274">
                  <c:v>34158</c:v>
                </c:pt>
                <c:pt idx="1275">
                  <c:v>34159</c:v>
                </c:pt>
                <c:pt idx="1276">
                  <c:v>34162</c:v>
                </c:pt>
                <c:pt idx="1277">
                  <c:v>34163</c:v>
                </c:pt>
                <c:pt idx="1278">
                  <c:v>34164</c:v>
                </c:pt>
                <c:pt idx="1279">
                  <c:v>34165</c:v>
                </c:pt>
                <c:pt idx="1280">
                  <c:v>34166</c:v>
                </c:pt>
                <c:pt idx="1281">
                  <c:v>34169</c:v>
                </c:pt>
                <c:pt idx="1282">
                  <c:v>34170</c:v>
                </c:pt>
                <c:pt idx="1283">
                  <c:v>34171</c:v>
                </c:pt>
                <c:pt idx="1284">
                  <c:v>34172</c:v>
                </c:pt>
                <c:pt idx="1285">
                  <c:v>34173</c:v>
                </c:pt>
                <c:pt idx="1286">
                  <c:v>34176</c:v>
                </c:pt>
                <c:pt idx="1287">
                  <c:v>34177</c:v>
                </c:pt>
                <c:pt idx="1288">
                  <c:v>34178</c:v>
                </c:pt>
                <c:pt idx="1289">
                  <c:v>34179</c:v>
                </c:pt>
                <c:pt idx="1290">
                  <c:v>34180</c:v>
                </c:pt>
                <c:pt idx="1291">
                  <c:v>34183</c:v>
                </c:pt>
                <c:pt idx="1292">
                  <c:v>34184</c:v>
                </c:pt>
                <c:pt idx="1293">
                  <c:v>34185</c:v>
                </c:pt>
                <c:pt idx="1294">
                  <c:v>34186</c:v>
                </c:pt>
                <c:pt idx="1295">
                  <c:v>34187</c:v>
                </c:pt>
                <c:pt idx="1296">
                  <c:v>34190</c:v>
                </c:pt>
                <c:pt idx="1297">
                  <c:v>34191</c:v>
                </c:pt>
                <c:pt idx="1298">
                  <c:v>34192</c:v>
                </c:pt>
                <c:pt idx="1299">
                  <c:v>34193</c:v>
                </c:pt>
                <c:pt idx="1300">
                  <c:v>34194</c:v>
                </c:pt>
                <c:pt idx="1301">
                  <c:v>34197</c:v>
                </c:pt>
                <c:pt idx="1302">
                  <c:v>34198</c:v>
                </c:pt>
                <c:pt idx="1303">
                  <c:v>34199</c:v>
                </c:pt>
                <c:pt idx="1304">
                  <c:v>34200</c:v>
                </c:pt>
                <c:pt idx="1305">
                  <c:v>34201</c:v>
                </c:pt>
                <c:pt idx="1306">
                  <c:v>34204</c:v>
                </c:pt>
                <c:pt idx="1307">
                  <c:v>34205</c:v>
                </c:pt>
                <c:pt idx="1308">
                  <c:v>34206</c:v>
                </c:pt>
                <c:pt idx="1309">
                  <c:v>34207</c:v>
                </c:pt>
                <c:pt idx="1310">
                  <c:v>34208</c:v>
                </c:pt>
                <c:pt idx="1311">
                  <c:v>34212</c:v>
                </c:pt>
                <c:pt idx="1312">
                  <c:v>34213</c:v>
                </c:pt>
                <c:pt idx="1313">
                  <c:v>34214</c:v>
                </c:pt>
                <c:pt idx="1314">
                  <c:v>34215</c:v>
                </c:pt>
                <c:pt idx="1315">
                  <c:v>34218</c:v>
                </c:pt>
                <c:pt idx="1316">
                  <c:v>34219</c:v>
                </c:pt>
                <c:pt idx="1317">
                  <c:v>34220</c:v>
                </c:pt>
                <c:pt idx="1318">
                  <c:v>34221</c:v>
                </c:pt>
                <c:pt idx="1319">
                  <c:v>34222</c:v>
                </c:pt>
                <c:pt idx="1320">
                  <c:v>34225</c:v>
                </c:pt>
                <c:pt idx="1321">
                  <c:v>34226</c:v>
                </c:pt>
                <c:pt idx="1322">
                  <c:v>34227</c:v>
                </c:pt>
                <c:pt idx="1323">
                  <c:v>34228</c:v>
                </c:pt>
                <c:pt idx="1324">
                  <c:v>34229</c:v>
                </c:pt>
                <c:pt idx="1325">
                  <c:v>34232</c:v>
                </c:pt>
                <c:pt idx="1326">
                  <c:v>34233</c:v>
                </c:pt>
                <c:pt idx="1327">
                  <c:v>34234</c:v>
                </c:pt>
                <c:pt idx="1328">
                  <c:v>34235</c:v>
                </c:pt>
                <c:pt idx="1329">
                  <c:v>34236</c:v>
                </c:pt>
                <c:pt idx="1330">
                  <c:v>34239</c:v>
                </c:pt>
                <c:pt idx="1331">
                  <c:v>34240</c:v>
                </c:pt>
                <c:pt idx="1332">
                  <c:v>34241</c:v>
                </c:pt>
                <c:pt idx="1333">
                  <c:v>34242</c:v>
                </c:pt>
                <c:pt idx="1334">
                  <c:v>34243</c:v>
                </c:pt>
                <c:pt idx="1335">
                  <c:v>34246</c:v>
                </c:pt>
                <c:pt idx="1336">
                  <c:v>34247</c:v>
                </c:pt>
                <c:pt idx="1337">
                  <c:v>34248</c:v>
                </c:pt>
                <c:pt idx="1338">
                  <c:v>34249</c:v>
                </c:pt>
                <c:pt idx="1339">
                  <c:v>34250</c:v>
                </c:pt>
                <c:pt idx="1340">
                  <c:v>34253</c:v>
                </c:pt>
                <c:pt idx="1341">
                  <c:v>34254</c:v>
                </c:pt>
                <c:pt idx="1342">
                  <c:v>34255</c:v>
                </c:pt>
                <c:pt idx="1343">
                  <c:v>34256</c:v>
                </c:pt>
                <c:pt idx="1344">
                  <c:v>34257</c:v>
                </c:pt>
                <c:pt idx="1345">
                  <c:v>34260</c:v>
                </c:pt>
                <c:pt idx="1346">
                  <c:v>34261</c:v>
                </c:pt>
                <c:pt idx="1347">
                  <c:v>34262</c:v>
                </c:pt>
                <c:pt idx="1348">
                  <c:v>34263</c:v>
                </c:pt>
                <c:pt idx="1349">
                  <c:v>34264</c:v>
                </c:pt>
                <c:pt idx="1350">
                  <c:v>34267</c:v>
                </c:pt>
                <c:pt idx="1351">
                  <c:v>34268</c:v>
                </c:pt>
                <c:pt idx="1352">
                  <c:v>34269</c:v>
                </c:pt>
                <c:pt idx="1353">
                  <c:v>34270</c:v>
                </c:pt>
                <c:pt idx="1354">
                  <c:v>34271</c:v>
                </c:pt>
                <c:pt idx="1355">
                  <c:v>34274</c:v>
                </c:pt>
                <c:pt idx="1356">
                  <c:v>34275</c:v>
                </c:pt>
                <c:pt idx="1357">
                  <c:v>34276</c:v>
                </c:pt>
                <c:pt idx="1358">
                  <c:v>34277</c:v>
                </c:pt>
                <c:pt idx="1359">
                  <c:v>34278</c:v>
                </c:pt>
                <c:pt idx="1360">
                  <c:v>34281</c:v>
                </c:pt>
                <c:pt idx="1361">
                  <c:v>34282</c:v>
                </c:pt>
                <c:pt idx="1362">
                  <c:v>34283</c:v>
                </c:pt>
                <c:pt idx="1363">
                  <c:v>34284</c:v>
                </c:pt>
                <c:pt idx="1364">
                  <c:v>34285</c:v>
                </c:pt>
                <c:pt idx="1365">
                  <c:v>34288</c:v>
                </c:pt>
                <c:pt idx="1366">
                  <c:v>34289</c:v>
                </c:pt>
                <c:pt idx="1367">
                  <c:v>34290</c:v>
                </c:pt>
                <c:pt idx="1368">
                  <c:v>34291</c:v>
                </c:pt>
                <c:pt idx="1369">
                  <c:v>34292</c:v>
                </c:pt>
                <c:pt idx="1370">
                  <c:v>34295</c:v>
                </c:pt>
                <c:pt idx="1371">
                  <c:v>34296</c:v>
                </c:pt>
                <c:pt idx="1372">
                  <c:v>34297</c:v>
                </c:pt>
                <c:pt idx="1373">
                  <c:v>34298</c:v>
                </c:pt>
                <c:pt idx="1374">
                  <c:v>34299</c:v>
                </c:pt>
                <c:pt idx="1375">
                  <c:v>34302</c:v>
                </c:pt>
                <c:pt idx="1376">
                  <c:v>34303</c:v>
                </c:pt>
                <c:pt idx="1377">
                  <c:v>34304</c:v>
                </c:pt>
                <c:pt idx="1378">
                  <c:v>34305</c:v>
                </c:pt>
                <c:pt idx="1379">
                  <c:v>34306</c:v>
                </c:pt>
                <c:pt idx="1380">
                  <c:v>34309</c:v>
                </c:pt>
                <c:pt idx="1381">
                  <c:v>34310</c:v>
                </c:pt>
                <c:pt idx="1382">
                  <c:v>34311</c:v>
                </c:pt>
                <c:pt idx="1383">
                  <c:v>34312</c:v>
                </c:pt>
                <c:pt idx="1384">
                  <c:v>34313</c:v>
                </c:pt>
                <c:pt idx="1385">
                  <c:v>34316</c:v>
                </c:pt>
                <c:pt idx="1386">
                  <c:v>34317</c:v>
                </c:pt>
                <c:pt idx="1387">
                  <c:v>34318</c:v>
                </c:pt>
                <c:pt idx="1388">
                  <c:v>34319</c:v>
                </c:pt>
                <c:pt idx="1389">
                  <c:v>34320</c:v>
                </c:pt>
                <c:pt idx="1390">
                  <c:v>34323</c:v>
                </c:pt>
                <c:pt idx="1391">
                  <c:v>34324</c:v>
                </c:pt>
                <c:pt idx="1392">
                  <c:v>34325</c:v>
                </c:pt>
                <c:pt idx="1393">
                  <c:v>34326</c:v>
                </c:pt>
                <c:pt idx="1394">
                  <c:v>34327</c:v>
                </c:pt>
                <c:pt idx="1395">
                  <c:v>34332</c:v>
                </c:pt>
                <c:pt idx="1396">
                  <c:v>34333</c:v>
                </c:pt>
                <c:pt idx="1397">
                  <c:v>34334</c:v>
                </c:pt>
                <c:pt idx="1398">
                  <c:v>34338</c:v>
                </c:pt>
                <c:pt idx="1399">
                  <c:v>34339</c:v>
                </c:pt>
                <c:pt idx="1400">
                  <c:v>34340</c:v>
                </c:pt>
                <c:pt idx="1401">
                  <c:v>34341</c:v>
                </c:pt>
                <c:pt idx="1402">
                  <c:v>34344</c:v>
                </c:pt>
                <c:pt idx="1403">
                  <c:v>34345</c:v>
                </c:pt>
                <c:pt idx="1404">
                  <c:v>34346</c:v>
                </c:pt>
                <c:pt idx="1405">
                  <c:v>34347</c:v>
                </c:pt>
                <c:pt idx="1406">
                  <c:v>34348</c:v>
                </c:pt>
                <c:pt idx="1407">
                  <c:v>34351</c:v>
                </c:pt>
                <c:pt idx="1408">
                  <c:v>34352</c:v>
                </c:pt>
                <c:pt idx="1409">
                  <c:v>34353</c:v>
                </c:pt>
                <c:pt idx="1410">
                  <c:v>34354</c:v>
                </c:pt>
                <c:pt idx="1411">
                  <c:v>34355</c:v>
                </c:pt>
                <c:pt idx="1412">
                  <c:v>34358</c:v>
                </c:pt>
                <c:pt idx="1413">
                  <c:v>34359</c:v>
                </c:pt>
                <c:pt idx="1414">
                  <c:v>34360</c:v>
                </c:pt>
                <c:pt idx="1415">
                  <c:v>34361</c:v>
                </c:pt>
                <c:pt idx="1416">
                  <c:v>34362</c:v>
                </c:pt>
                <c:pt idx="1417">
                  <c:v>34365</c:v>
                </c:pt>
                <c:pt idx="1418">
                  <c:v>34366</c:v>
                </c:pt>
                <c:pt idx="1419">
                  <c:v>34367</c:v>
                </c:pt>
                <c:pt idx="1420">
                  <c:v>34368</c:v>
                </c:pt>
                <c:pt idx="1421">
                  <c:v>34369</c:v>
                </c:pt>
                <c:pt idx="1422">
                  <c:v>34372</c:v>
                </c:pt>
                <c:pt idx="1423">
                  <c:v>34373</c:v>
                </c:pt>
                <c:pt idx="1424">
                  <c:v>34374</c:v>
                </c:pt>
                <c:pt idx="1425">
                  <c:v>34375</c:v>
                </c:pt>
                <c:pt idx="1426">
                  <c:v>34376</c:v>
                </c:pt>
                <c:pt idx="1427">
                  <c:v>34379</c:v>
                </c:pt>
                <c:pt idx="1428">
                  <c:v>34380</c:v>
                </c:pt>
                <c:pt idx="1429">
                  <c:v>34381</c:v>
                </c:pt>
                <c:pt idx="1430">
                  <c:v>34382</c:v>
                </c:pt>
                <c:pt idx="1431">
                  <c:v>34383</c:v>
                </c:pt>
                <c:pt idx="1432">
                  <c:v>34386</c:v>
                </c:pt>
                <c:pt idx="1433">
                  <c:v>34387</c:v>
                </c:pt>
                <c:pt idx="1434">
                  <c:v>34388</c:v>
                </c:pt>
                <c:pt idx="1435">
                  <c:v>34389</c:v>
                </c:pt>
                <c:pt idx="1436">
                  <c:v>34390</c:v>
                </c:pt>
                <c:pt idx="1437">
                  <c:v>34393</c:v>
                </c:pt>
                <c:pt idx="1438">
                  <c:v>34394</c:v>
                </c:pt>
                <c:pt idx="1439">
                  <c:v>34395</c:v>
                </c:pt>
                <c:pt idx="1440">
                  <c:v>34396</c:v>
                </c:pt>
                <c:pt idx="1441">
                  <c:v>34397</c:v>
                </c:pt>
                <c:pt idx="1442">
                  <c:v>34400</c:v>
                </c:pt>
                <c:pt idx="1443">
                  <c:v>34401</c:v>
                </c:pt>
                <c:pt idx="1444">
                  <c:v>34402</c:v>
                </c:pt>
                <c:pt idx="1445">
                  <c:v>34403</c:v>
                </c:pt>
                <c:pt idx="1446">
                  <c:v>34404</c:v>
                </c:pt>
                <c:pt idx="1447">
                  <c:v>34407</c:v>
                </c:pt>
                <c:pt idx="1448">
                  <c:v>34408</c:v>
                </c:pt>
                <c:pt idx="1449">
                  <c:v>34409</c:v>
                </c:pt>
                <c:pt idx="1450">
                  <c:v>34410</c:v>
                </c:pt>
                <c:pt idx="1451">
                  <c:v>34411</c:v>
                </c:pt>
                <c:pt idx="1452">
                  <c:v>34414</c:v>
                </c:pt>
                <c:pt idx="1453">
                  <c:v>34415</c:v>
                </c:pt>
                <c:pt idx="1454">
                  <c:v>34416</c:v>
                </c:pt>
                <c:pt idx="1455">
                  <c:v>34417</c:v>
                </c:pt>
                <c:pt idx="1456">
                  <c:v>34418</c:v>
                </c:pt>
                <c:pt idx="1457">
                  <c:v>34421</c:v>
                </c:pt>
                <c:pt idx="1458">
                  <c:v>34422</c:v>
                </c:pt>
                <c:pt idx="1459">
                  <c:v>34423</c:v>
                </c:pt>
                <c:pt idx="1460">
                  <c:v>34424</c:v>
                </c:pt>
                <c:pt idx="1461">
                  <c:v>34428</c:v>
                </c:pt>
                <c:pt idx="1462">
                  <c:v>34429</c:v>
                </c:pt>
                <c:pt idx="1463">
                  <c:v>34430</c:v>
                </c:pt>
                <c:pt idx="1464">
                  <c:v>34431</c:v>
                </c:pt>
                <c:pt idx="1465">
                  <c:v>34432</c:v>
                </c:pt>
                <c:pt idx="1466">
                  <c:v>34435</c:v>
                </c:pt>
                <c:pt idx="1467">
                  <c:v>34436</c:v>
                </c:pt>
                <c:pt idx="1468">
                  <c:v>34437</c:v>
                </c:pt>
                <c:pt idx="1469">
                  <c:v>34438</c:v>
                </c:pt>
                <c:pt idx="1470">
                  <c:v>34439</c:v>
                </c:pt>
                <c:pt idx="1471">
                  <c:v>34442</c:v>
                </c:pt>
                <c:pt idx="1472">
                  <c:v>34443</c:v>
                </c:pt>
                <c:pt idx="1473">
                  <c:v>34444</c:v>
                </c:pt>
                <c:pt idx="1474">
                  <c:v>34445</c:v>
                </c:pt>
                <c:pt idx="1475">
                  <c:v>34446</c:v>
                </c:pt>
                <c:pt idx="1476">
                  <c:v>34449</c:v>
                </c:pt>
                <c:pt idx="1477">
                  <c:v>34450</c:v>
                </c:pt>
                <c:pt idx="1478">
                  <c:v>34451</c:v>
                </c:pt>
                <c:pt idx="1479">
                  <c:v>34452</c:v>
                </c:pt>
                <c:pt idx="1480">
                  <c:v>34453</c:v>
                </c:pt>
                <c:pt idx="1481">
                  <c:v>34456</c:v>
                </c:pt>
                <c:pt idx="1482">
                  <c:v>34457</c:v>
                </c:pt>
                <c:pt idx="1483">
                  <c:v>34458</c:v>
                </c:pt>
                <c:pt idx="1484">
                  <c:v>34459</c:v>
                </c:pt>
                <c:pt idx="1485">
                  <c:v>34460</c:v>
                </c:pt>
                <c:pt idx="1486">
                  <c:v>34463</c:v>
                </c:pt>
                <c:pt idx="1487">
                  <c:v>34464</c:v>
                </c:pt>
                <c:pt idx="1488">
                  <c:v>34465</c:v>
                </c:pt>
                <c:pt idx="1489">
                  <c:v>34466</c:v>
                </c:pt>
                <c:pt idx="1490">
                  <c:v>34467</c:v>
                </c:pt>
                <c:pt idx="1491">
                  <c:v>34470</c:v>
                </c:pt>
                <c:pt idx="1492">
                  <c:v>34471</c:v>
                </c:pt>
                <c:pt idx="1493">
                  <c:v>34472</c:v>
                </c:pt>
                <c:pt idx="1494">
                  <c:v>34473</c:v>
                </c:pt>
                <c:pt idx="1495">
                  <c:v>34474</c:v>
                </c:pt>
                <c:pt idx="1496">
                  <c:v>34477</c:v>
                </c:pt>
                <c:pt idx="1497">
                  <c:v>34478</c:v>
                </c:pt>
                <c:pt idx="1498">
                  <c:v>34479</c:v>
                </c:pt>
                <c:pt idx="1499">
                  <c:v>34480</c:v>
                </c:pt>
                <c:pt idx="1500">
                  <c:v>34481</c:v>
                </c:pt>
                <c:pt idx="1501">
                  <c:v>34485</c:v>
                </c:pt>
                <c:pt idx="1502">
                  <c:v>34486</c:v>
                </c:pt>
                <c:pt idx="1503">
                  <c:v>34487</c:v>
                </c:pt>
                <c:pt idx="1504">
                  <c:v>34488</c:v>
                </c:pt>
                <c:pt idx="1505">
                  <c:v>34491</c:v>
                </c:pt>
                <c:pt idx="1506">
                  <c:v>34492</c:v>
                </c:pt>
                <c:pt idx="1507">
                  <c:v>34493</c:v>
                </c:pt>
                <c:pt idx="1508">
                  <c:v>34494</c:v>
                </c:pt>
                <c:pt idx="1509">
                  <c:v>34495</c:v>
                </c:pt>
                <c:pt idx="1510">
                  <c:v>34498</c:v>
                </c:pt>
                <c:pt idx="1511">
                  <c:v>34499</c:v>
                </c:pt>
                <c:pt idx="1512">
                  <c:v>34500</c:v>
                </c:pt>
                <c:pt idx="1513">
                  <c:v>34501</c:v>
                </c:pt>
                <c:pt idx="1514">
                  <c:v>34502</c:v>
                </c:pt>
                <c:pt idx="1515">
                  <c:v>34505</c:v>
                </c:pt>
                <c:pt idx="1516">
                  <c:v>34506</c:v>
                </c:pt>
                <c:pt idx="1517">
                  <c:v>34507</c:v>
                </c:pt>
                <c:pt idx="1518">
                  <c:v>34508</c:v>
                </c:pt>
                <c:pt idx="1519">
                  <c:v>34509</c:v>
                </c:pt>
                <c:pt idx="1520">
                  <c:v>34512</c:v>
                </c:pt>
                <c:pt idx="1521">
                  <c:v>34513</c:v>
                </c:pt>
                <c:pt idx="1522">
                  <c:v>34514</c:v>
                </c:pt>
                <c:pt idx="1523">
                  <c:v>34515</c:v>
                </c:pt>
                <c:pt idx="1524">
                  <c:v>34516</c:v>
                </c:pt>
                <c:pt idx="1525">
                  <c:v>34519</c:v>
                </c:pt>
                <c:pt idx="1526">
                  <c:v>34520</c:v>
                </c:pt>
                <c:pt idx="1527">
                  <c:v>34521</c:v>
                </c:pt>
                <c:pt idx="1528">
                  <c:v>34522</c:v>
                </c:pt>
                <c:pt idx="1529">
                  <c:v>34523</c:v>
                </c:pt>
                <c:pt idx="1530">
                  <c:v>34526</c:v>
                </c:pt>
                <c:pt idx="1531">
                  <c:v>34527</c:v>
                </c:pt>
                <c:pt idx="1532">
                  <c:v>34528</c:v>
                </c:pt>
                <c:pt idx="1533">
                  <c:v>34529</c:v>
                </c:pt>
                <c:pt idx="1534">
                  <c:v>34530</c:v>
                </c:pt>
                <c:pt idx="1535">
                  <c:v>34533</c:v>
                </c:pt>
                <c:pt idx="1536">
                  <c:v>34534</c:v>
                </c:pt>
                <c:pt idx="1537">
                  <c:v>34535</c:v>
                </c:pt>
                <c:pt idx="1538">
                  <c:v>34536</c:v>
                </c:pt>
                <c:pt idx="1539">
                  <c:v>34537</c:v>
                </c:pt>
                <c:pt idx="1540">
                  <c:v>34540</c:v>
                </c:pt>
                <c:pt idx="1541">
                  <c:v>34541</c:v>
                </c:pt>
                <c:pt idx="1542">
                  <c:v>34542</c:v>
                </c:pt>
                <c:pt idx="1543">
                  <c:v>34543</c:v>
                </c:pt>
                <c:pt idx="1544">
                  <c:v>34544</c:v>
                </c:pt>
                <c:pt idx="1545">
                  <c:v>34547</c:v>
                </c:pt>
                <c:pt idx="1546">
                  <c:v>34548</c:v>
                </c:pt>
                <c:pt idx="1547">
                  <c:v>34549</c:v>
                </c:pt>
                <c:pt idx="1548">
                  <c:v>34550</c:v>
                </c:pt>
                <c:pt idx="1549">
                  <c:v>34551</c:v>
                </c:pt>
                <c:pt idx="1550">
                  <c:v>34554</c:v>
                </c:pt>
                <c:pt idx="1551">
                  <c:v>34555</c:v>
                </c:pt>
                <c:pt idx="1552">
                  <c:v>34556</c:v>
                </c:pt>
                <c:pt idx="1553">
                  <c:v>34557</c:v>
                </c:pt>
                <c:pt idx="1554">
                  <c:v>34558</c:v>
                </c:pt>
                <c:pt idx="1555">
                  <c:v>34561</c:v>
                </c:pt>
                <c:pt idx="1556">
                  <c:v>34562</c:v>
                </c:pt>
                <c:pt idx="1557">
                  <c:v>34563</c:v>
                </c:pt>
                <c:pt idx="1558">
                  <c:v>34564</c:v>
                </c:pt>
                <c:pt idx="1559">
                  <c:v>34565</c:v>
                </c:pt>
                <c:pt idx="1560">
                  <c:v>34568</c:v>
                </c:pt>
                <c:pt idx="1561">
                  <c:v>34569</c:v>
                </c:pt>
                <c:pt idx="1562">
                  <c:v>34570</c:v>
                </c:pt>
                <c:pt idx="1563">
                  <c:v>34571</c:v>
                </c:pt>
                <c:pt idx="1564">
                  <c:v>34572</c:v>
                </c:pt>
                <c:pt idx="1565">
                  <c:v>34576</c:v>
                </c:pt>
                <c:pt idx="1566">
                  <c:v>34577</c:v>
                </c:pt>
                <c:pt idx="1567">
                  <c:v>34578</c:v>
                </c:pt>
                <c:pt idx="1568">
                  <c:v>34579</c:v>
                </c:pt>
                <c:pt idx="1569">
                  <c:v>34582</c:v>
                </c:pt>
                <c:pt idx="1570">
                  <c:v>34583</c:v>
                </c:pt>
                <c:pt idx="1571">
                  <c:v>34584</c:v>
                </c:pt>
                <c:pt idx="1572">
                  <c:v>34585</c:v>
                </c:pt>
                <c:pt idx="1573">
                  <c:v>34586</c:v>
                </c:pt>
                <c:pt idx="1574">
                  <c:v>34589</c:v>
                </c:pt>
                <c:pt idx="1575">
                  <c:v>34590</c:v>
                </c:pt>
                <c:pt idx="1576">
                  <c:v>34591</c:v>
                </c:pt>
                <c:pt idx="1577">
                  <c:v>34592</c:v>
                </c:pt>
                <c:pt idx="1578">
                  <c:v>34593</c:v>
                </c:pt>
                <c:pt idx="1579">
                  <c:v>34596</c:v>
                </c:pt>
                <c:pt idx="1580">
                  <c:v>34597</c:v>
                </c:pt>
                <c:pt idx="1581">
                  <c:v>34598</c:v>
                </c:pt>
                <c:pt idx="1582">
                  <c:v>34599</c:v>
                </c:pt>
                <c:pt idx="1583">
                  <c:v>34600</c:v>
                </c:pt>
                <c:pt idx="1584">
                  <c:v>34603</c:v>
                </c:pt>
                <c:pt idx="1585">
                  <c:v>34604</c:v>
                </c:pt>
                <c:pt idx="1586">
                  <c:v>34605</c:v>
                </c:pt>
                <c:pt idx="1587">
                  <c:v>34606</c:v>
                </c:pt>
                <c:pt idx="1588">
                  <c:v>34607</c:v>
                </c:pt>
                <c:pt idx="1589">
                  <c:v>34610</c:v>
                </c:pt>
                <c:pt idx="1590">
                  <c:v>34611</c:v>
                </c:pt>
                <c:pt idx="1591">
                  <c:v>34612</c:v>
                </c:pt>
                <c:pt idx="1592">
                  <c:v>34613</c:v>
                </c:pt>
                <c:pt idx="1593">
                  <c:v>34614</c:v>
                </c:pt>
                <c:pt idx="1594">
                  <c:v>34617</c:v>
                </c:pt>
                <c:pt idx="1595">
                  <c:v>34618</c:v>
                </c:pt>
                <c:pt idx="1596">
                  <c:v>34619</c:v>
                </c:pt>
                <c:pt idx="1597">
                  <c:v>34620</c:v>
                </c:pt>
                <c:pt idx="1598">
                  <c:v>34621</c:v>
                </c:pt>
                <c:pt idx="1599">
                  <c:v>34624</c:v>
                </c:pt>
                <c:pt idx="1600">
                  <c:v>34625</c:v>
                </c:pt>
                <c:pt idx="1601">
                  <c:v>34626</c:v>
                </c:pt>
                <c:pt idx="1602">
                  <c:v>34627</c:v>
                </c:pt>
                <c:pt idx="1603">
                  <c:v>34628</c:v>
                </c:pt>
                <c:pt idx="1604">
                  <c:v>34631</c:v>
                </c:pt>
                <c:pt idx="1605">
                  <c:v>34632</c:v>
                </c:pt>
                <c:pt idx="1606">
                  <c:v>34633</c:v>
                </c:pt>
                <c:pt idx="1607">
                  <c:v>34634</c:v>
                </c:pt>
                <c:pt idx="1608">
                  <c:v>34635</c:v>
                </c:pt>
                <c:pt idx="1609">
                  <c:v>34638</c:v>
                </c:pt>
                <c:pt idx="1610">
                  <c:v>34639</c:v>
                </c:pt>
                <c:pt idx="1611">
                  <c:v>34640</c:v>
                </c:pt>
                <c:pt idx="1612">
                  <c:v>34641</c:v>
                </c:pt>
                <c:pt idx="1613">
                  <c:v>34642</c:v>
                </c:pt>
                <c:pt idx="1614">
                  <c:v>34645</c:v>
                </c:pt>
                <c:pt idx="1615">
                  <c:v>34646</c:v>
                </c:pt>
                <c:pt idx="1616">
                  <c:v>34647</c:v>
                </c:pt>
                <c:pt idx="1617">
                  <c:v>34648</c:v>
                </c:pt>
                <c:pt idx="1618">
                  <c:v>34649</c:v>
                </c:pt>
                <c:pt idx="1619">
                  <c:v>34652</c:v>
                </c:pt>
                <c:pt idx="1620">
                  <c:v>34653</c:v>
                </c:pt>
                <c:pt idx="1621">
                  <c:v>34654</c:v>
                </c:pt>
                <c:pt idx="1622">
                  <c:v>34655</c:v>
                </c:pt>
                <c:pt idx="1623">
                  <c:v>34656</c:v>
                </c:pt>
                <c:pt idx="1624">
                  <c:v>34659</c:v>
                </c:pt>
                <c:pt idx="1625">
                  <c:v>34660</c:v>
                </c:pt>
                <c:pt idx="1626">
                  <c:v>34661</c:v>
                </c:pt>
                <c:pt idx="1627">
                  <c:v>34662</c:v>
                </c:pt>
                <c:pt idx="1628">
                  <c:v>34663</c:v>
                </c:pt>
                <c:pt idx="1629">
                  <c:v>34666</c:v>
                </c:pt>
                <c:pt idx="1630">
                  <c:v>34667</c:v>
                </c:pt>
                <c:pt idx="1631">
                  <c:v>34668</c:v>
                </c:pt>
                <c:pt idx="1632">
                  <c:v>34669</c:v>
                </c:pt>
                <c:pt idx="1633">
                  <c:v>34670</c:v>
                </c:pt>
                <c:pt idx="1634">
                  <c:v>34673</c:v>
                </c:pt>
                <c:pt idx="1635">
                  <c:v>34674</c:v>
                </c:pt>
                <c:pt idx="1636">
                  <c:v>34675</c:v>
                </c:pt>
                <c:pt idx="1637">
                  <c:v>34676</c:v>
                </c:pt>
                <c:pt idx="1638">
                  <c:v>34677</c:v>
                </c:pt>
                <c:pt idx="1639">
                  <c:v>34680</c:v>
                </c:pt>
                <c:pt idx="1640">
                  <c:v>34681</c:v>
                </c:pt>
                <c:pt idx="1641">
                  <c:v>34682</c:v>
                </c:pt>
                <c:pt idx="1642">
                  <c:v>34683</c:v>
                </c:pt>
                <c:pt idx="1643">
                  <c:v>34684</c:v>
                </c:pt>
                <c:pt idx="1644">
                  <c:v>34687</c:v>
                </c:pt>
                <c:pt idx="1645">
                  <c:v>34688</c:v>
                </c:pt>
                <c:pt idx="1646">
                  <c:v>34689</c:v>
                </c:pt>
                <c:pt idx="1647">
                  <c:v>34690</c:v>
                </c:pt>
                <c:pt idx="1648">
                  <c:v>34691</c:v>
                </c:pt>
                <c:pt idx="1649">
                  <c:v>34696</c:v>
                </c:pt>
                <c:pt idx="1650">
                  <c:v>34697</c:v>
                </c:pt>
                <c:pt idx="1651">
                  <c:v>34698</c:v>
                </c:pt>
                <c:pt idx="1652">
                  <c:v>34702</c:v>
                </c:pt>
                <c:pt idx="1653">
                  <c:v>34703</c:v>
                </c:pt>
                <c:pt idx="1654">
                  <c:v>34704</c:v>
                </c:pt>
                <c:pt idx="1655">
                  <c:v>34705</c:v>
                </c:pt>
                <c:pt idx="1656">
                  <c:v>34708</c:v>
                </c:pt>
                <c:pt idx="1657">
                  <c:v>34709</c:v>
                </c:pt>
                <c:pt idx="1658">
                  <c:v>34710</c:v>
                </c:pt>
                <c:pt idx="1659">
                  <c:v>34711</c:v>
                </c:pt>
                <c:pt idx="1660">
                  <c:v>34712</c:v>
                </c:pt>
                <c:pt idx="1661">
                  <c:v>34715</c:v>
                </c:pt>
                <c:pt idx="1662">
                  <c:v>34716</c:v>
                </c:pt>
                <c:pt idx="1663">
                  <c:v>34717</c:v>
                </c:pt>
                <c:pt idx="1664">
                  <c:v>34718</c:v>
                </c:pt>
                <c:pt idx="1665">
                  <c:v>34719</c:v>
                </c:pt>
                <c:pt idx="1666">
                  <c:v>34722</c:v>
                </c:pt>
                <c:pt idx="1667">
                  <c:v>34723</c:v>
                </c:pt>
                <c:pt idx="1668">
                  <c:v>34724</c:v>
                </c:pt>
                <c:pt idx="1669">
                  <c:v>34725</c:v>
                </c:pt>
                <c:pt idx="1670">
                  <c:v>34726</c:v>
                </c:pt>
                <c:pt idx="1671">
                  <c:v>34729</c:v>
                </c:pt>
                <c:pt idx="1672">
                  <c:v>34730</c:v>
                </c:pt>
                <c:pt idx="1673">
                  <c:v>34731</c:v>
                </c:pt>
                <c:pt idx="1674">
                  <c:v>34732</c:v>
                </c:pt>
                <c:pt idx="1675">
                  <c:v>34733</c:v>
                </c:pt>
                <c:pt idx="1676">
                  <c:v>34736</c:v>
                </c:pt>
                <c:pt idx="1677">
                  <c:v>34737</c:v>
                </c:pt>
                <c:pt idx="1678">
                  <c:v>34738</c:v>
                </c:pt>
                <c:pt idx="1679">
                  <c:v>34739</c:v>
                </c:pt>
                <c:pt idx="1680">
                  <c:v>34740</c:v>
                </c:pt>
                <c:pt idx="1681">
                  <c:v>34743</c:v>
                </c:pt>
                <c:pt idx="1682">
                  <c:v>34744</c:v>
                </c:pt>
                <c:pt idx="1683">
                  <c:v>34745</c:v>
                </c:pt>
                <c:pt idx="1684">
                  <c:v>34746</c:v>
                </c:pt>
                <c:pt idx="1685">
                  <c:v>34747</c:v>
                </c:pt>
                <c:pt idx="1686">
                  <c:v>34750</c:v>
                </c:pt>
                <c:pt idx="1687">
                  <c:v>34751</c:v>
                </c:pt>
                <c:pt idx="1688">
                  <c:v>34752</c:v>
                </c:pt>
                <c:pt idx="1689">
                  <c:v>34753</c:v>
                </c:pt>
                <c:pt idx="1690">
                  <c:v>34754</c:v>
                </c:pt>
                <c:pt idx="1691">
                  <c:v>34757</c:v>
                </c:pt>
                <c:pt idx="1692">
                  <c:v>34758</c:v>
                </c:pt>
                <c:pt idx="1693">
                  <c:v>34759</c:v>
                </c:pt>
                <c:pt idx="1694">
                  <c:v>34760</c:v>
                </c:pt>
                <c:pt idx="1695">
                  <c:v>34761</c:v>
                </c:pt>
                <c:pt idx="1696">
                  <c:v>34764</c:v>
                </c:pt>
                <c:pt idx="1697">
                  <c:v>34765</c:v>
                </c:pt>
                <c:pt idx="1698">
                  <c:v>34766</c:v>
                </c:pt>
                <c:pt idx="1699">
                  <c:v>34767</c:v>
                </c:pt>
                <c:pt idx="1700">
                  <c:v>34768</c:v>
                </c:pt>
                <c:pt idx="1701">
                  <c:v>34771</c:v>
                </c:pt>
                <c:pt idx="1702">
                  <c:v>34772</c:v>
                </c:pt>
                <c:pt idx="1703">
                  <c:v>34773</c:v>
                </c:pt>
                <c:pt idx="1704">
                  <c:v>34774</c:v>
                </c:pt>
                <c:pt idx="1705">
                  <c:v>34775</c:v>
                </c:pt>
                <c:pt idx="1706">
                  <c:v>34778</c:v>
                </c:pt>
                <c:pt idx="1707">
                  <c:v>34779</c:v>
                </c:pt>
                <c:pt idx="1708">
                  <c:v>34780</c:v>
                </c:pt>
                <c:pt idx="1709">
                  <c:v>34781</c:v>
                </c:pt>
                <c:pt idx="1710">
                  <c:v>34782</c:v>
                </c:pt>
                <c:pt idx="1711">
                  <c:v>34785</c:v>
                </c:pt>
                <c:pt idx="1712">
                  <c:v>34786</c:v>
                </c:pt>
                <c:pt idx="1713">
                  <c:v>34787</c:v>
                </c:pt>
                <c:pt idx="1714">
                  <c:v>34788</c:v>
                </c:pt>
                <c:pt idx="1715">
                  <c:v>34789</c:v>
                </c:pt>
                <c:pt idx="1716">
                  <c:v>34792</c:v>
                </c:pt>
                <c:pt idx="1717">
                  <c:v>34793</c:v>
                </c:pt>
                <c:pt idx="1718">
                  <c:v>34794</c:v>
                </c:pt>
                <c:pt idx="1719">
                  <c:v>34795</c:v>
                </c:pt>
                <c:pt idx="1720">
                  <c:v>34796</c:v>
                </c:pt>
                <c:pt idx="1721">
                  <c:v>34799</c:v>
                </c:pt>
                <c:pt idx="1722">
                  <c:v>34800</c:v>
                </c:pt>
                <c:pt idx="1723">
                  <c:v>34801</c:v>
                </c:pt>
                <c:pt idx="1724">
                  <c:v>34802</c:v>
                </c:pt>
                <c:pt idx="1725">
                  <c:v>34807</c:v>
                </c:pt>
                <c:pt idx="1726">
                  <c:v>34808</c:v>
                </c:pt>
                <c:pt idx="1727">
                  <c:v>34809</c:v>
                </c:pt>
                <c:pt idx="1728">
                  <c:v>34810</c:v>
                </c:pt>
                <c:pt idx="1729">
                  <c:v>34813</c:v>
                </c:pt>
                <c:pt idx="1730">
                  <c:v>34814</c:v>
                </c:pt>
                <c:pt idx="1731">
                  <c:v>34815</c:v>
                </c:pt>
                <c:pt idx="1732">
                  <c:v>34816</c:v>
                </c:pt>
                <c:pt idx="1733">
                  <c:v>34817</c:v>
                </c:pt>
                <c:pt idx="1734">
                  <c:v>34820</c:v>
                </c:pt>
                <c:pt idx="1735">
                  <c:v>34821</c:v>
                </c:pt>
                <c:pt idx="1736">
                  <c:v>34822</c:v>
                </c:pt>
                <c:pt idx="1737">
                  <c:v>34823</c:v>
                </c:pt>
                <c:pt idx="1738">
                  <c:v>34824</c:v>
                </c:pt>
                <c:pt idx="1739">
                  <c:v>34828</c:v>
                </c:pt>
                <c:pt idx="1740">
                  <c:v>34829</c:v>
                </c:pt>
                <c:pt idx="1741">
                  <c:v>34830</c:v>
                </c:pt>
                <c:pt idx="1742">
                  <c:v>34831</c:v>
                </c:pt>
                <c:pt idx="1743">
                  <c:v>34834</c:v>
                </c:pt>
                <c:pt idx="1744">
                  <c:v>34835</c:v>
                </c:pt>
                <c:pt idx="1745">
                  <c:v>34836</c:v>
                </c:pt>
                <c:pt idx="1746">
                  <c:v>34837</c:v>
                </c:pt>
                <c:pt idx="1747">
                  <c:v>34838</c:v>
                </c:pt>
                <c:pt idx="1748">
                  <c:v>34841</c:v>
                </c:pt>
                <c:pt idx="1749">
                  <c:v>34842</c:v>
                </c:pt>
                <c:pt idx="1750">
                  <c:v>34843</c:v>
                </c:pt>
                <c:pt idx="1751">
                  <c:v>34844</c:v>
                </c:pt>
                <c:pt idx="1752">
                  <c:v>34845</c:v>
                </c:pt>
                <c:pt idx="1753">
                  <c:v>34849</c:v>
                </c:pt>
                <c:pt idx="1754">
                  <c:v>34850</c:v>
                </c:pt>
                <c:pt idx="1755">
                  <c:v>34851</c:v>
                </c:pt>
                <c:pt idx="1756">
                  <c:v>34852</c:v>
                </c:pt>
                <c:pt idx="1757">
                  <c:v>34855</c:v>
                </c:pt>
                <c:pt idx="1758">
                  <c:v>34856</c:v>
                </c:pt>
                <c:pt idx="1759">
                  <c:v>34857</c:v>
                </c:pt>
                <c:pt idx="1760">
                  <c:v>34858</c:v>
                </c:pt>
                <c:pt idx="1761">
                  <c:v>34859</c:v>
                </c:pt>
                <c:pt idx="1762">
                  <c:v>34862</c:v>
                </c:pt>
                <c:pt idx="1763">
                  <c:v>34863</c:v>
                </c:pt>
                <c:pt idx="1764">
                  <c:v>34864</c:v>
                </c:pt>
                <c:pt idx="1765">
                  <c:v>34865</c:v>
                </c:pt>
                <c:pt idx="1766">
                  <c:v>34866</c:v>
                </c:pt>
                <c:pt idx="1767">
                  <c:v>34869</c:v>
                </c:pt>
                <c:pt idx="1768">
                  <c:v>34870</c:v>
                </c:pt>
                <c:pt idx="1769">
                  <c:v>34871</c:v>
                </c:pt>
                <c:pt idx="1770">
                  <c:v>34872</c:v>
                </c:pt>
                <c:pt idx="1771">
                  <c:v>34873</c:v>
                </c:pt>
                <c:pt idx="1772">
                  <c:v>34876</c:v>
                </c:pt>
                <c:pt idx="1773">
                  <c:v>34877</c:v>
                </c:pt>
                <c:pt idx="1774">
                  <c:v>34878</c:v>
                </c:pt>
                <c:pt idx="1775">
                  <c:v>34879</c:v>
                </c:pt>
                <c:pt idx="1776">
                  <c:v>34880</c:v>
                </c:pt>
                <c:pt idx="1777">
                  <c:v>34883</c:v>
                </c:pt>
                <c:pt idx="1778">
                  <c:v>34884</c:v>
                </c:pt>
                <c:pt idx="1779">
                  <c:v>34885</c:v>
                </c:pt>
                <c:pt idx="1780">
                  <c:v>34886</c:v>
                </c:pt>
                <c:pt idx="1781">
                  <c:v>34887</c:v>
                </c:pt>
                <c:pt idx="1782">
                  <c:v>34890</c:v>
                </c:pt>
                <c:pt idx="1783">
                  <c:v>34891</c:v>
                </c:pt>
                <c:pt idx="1784">
                  <c:v>34892</c:v>
                </c:pt>
                <c:pt idx="1785">
                  <c:v>34893</c:v>
                </c:pt>
                <c:pt idx="1786">
                  <c:v>34894</c:v>
                </c:pt>
                <c:pt idx="1787">
                  <c:v>34897</c:v>
                </c:pt>
                <c:pt idx="1788">
                  <c:v>34898</c:v>
                </c:pt>
                <c:pt idx="1789">
                  <c:v>34899</c:v>
                </c:pt>
                <c:pt idx="1790">
                  <c:v>34900</c:v>
                </c:pt>
                <c:pt idx="1791">
                  <c:v>34901</c:v>
                </c:pt>
                <c:pt idx="1792">
                  <c:v>34904</c:v>
                </c:pt>
                <c:pt idx="1793">
                  <c:v>34905</c:v>
                </c:pt>
                <c:pt idx="1794">
                  <c:v>34906</c:v>
                </c:pt>
                <c:pt idx="1795">
                  <c:v>34907</c:v>
                </c:pt>
                <c:pt idx="1796">
                  <c:v>34908</c:v>
                </c:pt>
                <c:pt idx="1797">
                  <c:v>34911</c:v>
                </c:pt>
                <c:pt idx="1798">
                  <c:v>34912</c:v>
                </c:pt>
                <c:pt idx="1799">
                  <c:v>34913</c:v>
                </c:pt>
                <c:pt idx="1800">
                  <c:v>34914</c:v>
                </c:pt>
                <c:pt idx="1801">
                  <c:v>34915</c:v>
                </c:pt>
                <c:pt idx="1802">
                  <c:v>34918</c:v>
                </c:pt>
                <c:pt idx="1803">
                  <c:v>34919</c:v>
                </c:pt>
                <c:pt idx="1804">
                  <c:v>34920</c:v>
                </c:pt>
                <c:pt idx="1805">
                  <c:v>34921</c:v>
                </c:pt>
                <c:pt idx="1806">
                  <c:v>34922</c:v>
                </c:pt>
                <c:pt idx="1807">
                  <c:v>34925</c:v>
                </c:pt>
                <c:pt idx="1808">
                  <c:v>34926</c:v>
                </c:pt>
                <c:pt idx="1809">
                  <c:v>34927</c:v>
                </c:pt>
                <c:pt idx="1810">
                  <c:v>34928</c:v>
                </c:pt>
                <c:pt idx="1811">
                  <c:v>34929</c:v>
                </c:pt>
                <c:pt idx="1812">
                  <c:v>34932</c:v>
                </c:pt>
                <c:pt idx="1813">
                  <c:v>34933</c:v>
                </c:pt>
                <c:pt idx="1814">
                  <c:v>34934</c:v>
                </c:pt>
                <c:pt idx="1815">
                  <c:v>34935</c:v>
                </c:pt>
                <c:pt idx="1816">
                  <c:v>34936</c:v>
                </c:pt>
                <c:pt idx="1817">
                  <c:v>34940</c:v>
                </c:pt>
                <c:pt idx="1818">
                  <c:v>34941</c:v>
                </c:pt>
                <c:pt idx="1819">
                  <c:v>34942</c:v>
                </c:pt>
                <c:pt idx="1820">
                  <c:v>34943</c:v>
                </c:pt>
                <c:pt idx="1821">
                  <c:v>34946</c:v>
                </c:pt>
                <c:pt idx="1822">
                  <c:v>34947</c:v>
                </c:pt>
                <c:pt idx="1823">
                  <c:v>34948</c:v>
                </c:pt>
                <c:pt idx="1824">
                  <c:v>34949</c:v>
                </c:pt>
                <c:pt idx="1825">
                  <c:v>34950</c:v>
                </c:pt>
                <c:pt idx="1826">
                  <c:v>34953</c:v>
                </c:pt>
                <c:pt idx="1827">
                  <c:v>34954</c:v>
                </c:pt>
                <c:pt idx="1828">
                  <c:v>34955</c:v>
                </c:pt>
                <c:pt idx="1829">
                  <c:v>34956</c:v>
                </c:pt>
                <c:pt idx="1830">
                  <c:v>34957</c:v>
                </c:pt>
                <c:pt idx="1831">
                  <c:v>34960</c:v>
                </c:pt>
                <c:pt idx="1832">
                  <c:v>34961</c:v>
                </c:pt>
                <c:pt idx="1833">
                  <c:v>34962</c:v>
                </c:pt>
                <c:pt idx="1834">
                  <c:v>34963</c:v>
                </c:pt>
                <c:pt idx="1835">
                  <c:v>34964</c:v>
                </c:pt>
                <c:pt idx="1836">
                  <c:v>34967</c:v>
                </c:pt>
                <c:pt idx="1837">
                  <c:v>34968</c:v>
                </c:pt>
                <c:pt idx="1838">
                  <c:v>34969</c:v>
                </c:pt>
                <c:pt idx="1839">
                  <c:v>34970</c:v>
                </c:pt>
                <c:pt idx="1840">
                  <c:v>34971</c:v>
                </c:pt>
                <c:pt idx="1841">
                  <c:v>34974</c:v>
                </c:pt>
                <c:pt idx="1842">
                  <c:v>34975</c:v>
                </c:pt>
                <c:pt idx="1843">
                  <c:v>34976</c:v>
                </c:pt>
                <c:pt idx="1844">
                  <c:v>34977</c:v>
                </c:pt>
                <c:pt idx="1845">
                  <c:v>34978</c:v>
                </c:pt>
                <c:pt idx="1846">
                  <c:v>34981</c:v>
                </c:pt>
                <c:pt idx="1847">
                  <c:v>34982</c:v>
                </c:pt>
                <c:pt idx="1848">
                  <c:v>34983</c:v>
                </c:pt>
                <c:pt idx="1849">
                  <c:v>34984</c:v>
                </c:pt>
                <c:pt idx="1850">
                  <c:v>34985</c:v>
                </c:pt>
                <c:pt idx="1851">
                  <c:v>34988</c:v>
                </c:pt>
                <c:pt idx="1852">
                  <c:v>34989</c:v>
                </c:pt>
                <c:pt idx="1853">
                  <c:v>34990</c:v>
                </c:pt>
                <c:pt idx="1854">
                  <c:v>34991</c:v>
                </c:pt>
                <c:pt idx="1855">
                  <c:v>34992</c:v>
                </c:pt>
                <c:pt idx="1856">
                  <c:v>34995</c:v>
                </c:pt>
                <c:pt idx="1857">
                  <c:v>34996</c:v>
                </c:pt>
                <c:pt idx="1858">
                  <c:v>34997</c:v>
                </c:pt>
                <c:pt idx="1859">
                  <c:v>34998</c:v>
                </c:pt>
                <c:pt idx="1860">
                  <c:v>34999</c:v>
                </c:pt>
                <c:pt idx="1861">
                  <c:v>35002</c:v>
                </c:pt>
                <c:pt idx="1862">
                  <c:v>35003</c:v>
                </c:pt>
                <c:pt idx="1863">
                  <c:v>35004</c:v>
                </c:pt>
                <c:pt idx="1864">
                  <c:v>35005</c:v>
                </c:pt>
                <c:pt idx="1865">
                  <c:v>35006</c:v>
                </c:pt>
                <c:pt idx="1866">
                  <c:v>35009</c:v>
                </c:pt>
                <c:pt idx="1867">
                  <c:v>35010</c:v>
                </c:pt>
                <c:pt idx="1868">
                  <c:v>35011</c:v>
                </c:pt>
                <c:pt idx="1869">
                  <c:v>35012</c:v>
                </c:pt>
                <c:pt idx="1870">
                  <c:v>35013</c:v>
                </c:pt>
                <c:pt idx="1871">
                  <c:v>35016</c:v>
                </c:pt>
                <c:pt idx="1872">
                  <c:v>35017</c:v>
                </c:pt>
                <c:pt idx="1873">
                  <c:v>35018</c:v>
                </c:pt>
                <c:pt idx="1874">
                  <c:v>35019</c:v>
                </c:pt>
                <c:pt idx="1875">
                  <c:v>35020</c:v>
                </c:pt>
                <c:pt idx="1876">
                  <c:v>35023</c:v>
                </c:pt>
                <c:pt idx="1877">
                  <c:v>35024</c:v>
                </c:pt>
                <c:pt idx="1878">
                  <c:v>35025</c:v>
                </c:pt>
                <c:pt idx="1879">
                  <c:v>35026</c:v>
                </c:pt>
                <c:pt idx="1880">
                  <c:v>35027</c:v>
                </c:pt>
                <c:pt idx="1881">
                  <c:v>35030</c:v>
                </c:pt>
                <c:pt idx="1882">
                  <c:v>35031</c:v>
                </c:pt>
                <c:pt idx="1883">
                  <c:v>35032</c:v>
                </c:pt>
                <c:pt idx="1884">
                  <c:v>35033</c:v>
                </c:pt>
                <c:pt idx="1885">
                  <c:v>35034</c:v>
                </c:pt>
                <c:pt idx="1886">
                  <c:v>35037</c:v>
                </c:pt>
                <c:pt idx="1887">
                  <c:v>35038</c:v>
                </c:pt>
                <c:pt idx="1888">
                  <c:v>35039</c:v>
                </c:pt>
                <c:pt idx="1889">
                  <c:v>35040</c:v>
                </c:pt>
                <c:pt idx="1890">
                  <c:v>35041</c:v>
                </c:pt>
                <c:pt idx="1891">
                  <c:v>35044</c:v>
                </c:pt>
                <c:pt idx="1892">
                  <c:v>35045</c:v>
                </c:pt>
                <c:pt idx="1893">
                  <c:v>35046</c:v>
                </c:pt>
                <c:pt idx="1894">
                  <c:v>35047</c:v>
                </c:pt>
                <c:pt idx="1895">
                  <c:v>35048</c:v>
                </c:pt>
                <c:pt idx="1896">
                  <c:v>35051</c:v>
                </c:pt>
                <c:pt idx="1897">
                  <c:v>35052</c:v>
                </c:pt>
                <c:pt idx="1898">
                  <c:v>35053</c:v>
                </c:pt>
                <c:pt idx="1899">
                  <c:v>35054</c:v>
                </c:pt>
                <c:pt idx="1900">
                  <c:v>35055</c:v>
                </c:pt>
                <c:pt idx="1901">
                  <c:v>35060</c:v>
                </c:pt>
                <c:pt idx="1902">
                  <c:v>35061</c:v>
                </c:pt>
                <c:pt idx="1903">
                  <c:v>35062</c:v>
                </c:pt>
                <c:pt idx="1904">
                  <c:v>35066</c:v>
                </c:pt>
                <c:pt idx="1905">
                  <c:v>35067</c:v>
                </c:pt>
                <c:pt idx="1906">
                  <c:v>35068</c:v>
                </c:pt>
                <c:pt idx="1907">
                  <c:v>35069</c:v>
                </c:pt>
                <c:pt idx="1908">
                  <c:v>35072</c:v>
                </c:pt>
                <c:pt idx="1909">
                  <c:v>35073</c:v>
                </c:pt>
                <c:pt idx="1910">
                  <c:v>35074</c:v>
                </c:pt>
                <c:pt idx="1911">
                  <c:v>35075</c:v>
                </c:pt>
                <c:pt idx="1912">
                  <c:v>35076</c:v>
                </c:pt>
                <c:pt idx="1913">
                  <c:v>35079</c:v>
                </c:pt>
                <c:pt idx="1914">
                  <c:v>35080</c:v>
                </c:pt>
                <c:pt idx="1915">
                  <c:v>35081</c:v>
                </c:pt>
                <c:pt idx="1916">
                  <c:v>35082</c:v>
                </c:pt>
                <c:pt idx="1917">
                  <c:v>35083</c:v>
                </c:pt>
                <c:pt idx="1918">
                  <c:v>35086</c:v>
                </c:pt>
                <c:pt idx="1919">
                  <c:v>35087</c:v>
                </c:pt>
                <c:pt idx="1920">
                  <c:v>35088</c:v>
                </c:pt>
                <c:pt idx="1921">
                  <c:v>35089</c:v>
                </c:pt>
                <c:pt idx="1922">
                  <c:v>35090</c:v>
                </c:pt>
                <c:pt idx="1923">
                  <c:v>35093</c:v>
                </c:pt>
                <c:pt idx="1924">
                  <c:v>35094</c:v>
                </c:pt>
                <c:pt idx="1925">
                  <c:v>35095</c:v>
                </c:pt>
                <c:pt idx="1926">
                  <c:v>35096</c:v>
                </c:pt>
                <c:pt idx="1927">
                  <c:v>35097</c:v>
                </c:pt>
                <c:pt idx="1928">
                  <c:v>35100</c:v>
                </c:pt>
                <c:pt idx="1929">
                  <c:v>35101</c:v>
                </c:pt>
                <c:pt idx="1930">
                  <c:v>35102</c:v>
                </c:pt>
                <c:pt idx="1931">
                  <c:v>35103</c:v>
                </c:pt>
                <c:pt idx="1932">
                  <c:v>35104</c:v>
                </c:pt>
                <c:pt idx="1933">
                  <c:v>35107</c:v>
                </c:pt>
                <c:pt idx="1934">
                  <c:v>35108</c:v>
                </c:pt>
                <c:pt idx="1935">
                  <c:v>35109</c:v>
                </c:pt>
                <c:pt idx="1936">
                  <c:v>35110</c:v>
                </c:pt>
                <c:pt idx="1937">
                  <c:v>35111</c:v>
                </c:pt>
                <c:pt idx="1938">
                  <c:v>35114</c:v>
                </c:pt>
                <c:pt idx="1939">
                  <c:v>35115</c:v>
                </c:pt>
                <c:pt idx="1940">
                  <c:v>35116</c:v>
                </c:pt>
                <c:pt idx="1941">
                  <c:v>35117</c:v>
                </c:pt>
                <c:pt idx="1942">
                  <c:v>35118</c:v>
                </c:pt>
                <c:pt idx="1943">
                  <c:v>35121</c:v>
                </c:pt>
                <c:pt idx="1944">
                  <c:v>35122</c:v>
                </c:pt>
                <c:pt idx="1945">
                  <c:v>35123</c:v>
                </c:pt>
                <c:pt idx="1946">
                  <c:v>35124</c:v>
                </c:pt>
                <c:pt idx="1947">
                  <c:v>35125</c:v>
                </c:pt>
                <c:pt idx="1948">
                  <c:v>35128</c:v>
                </c:pt>
                <c:pt idx="1949">
                  <c:v>35129</c:v>
                </c:pt>
                <c:pt idx="1950">
                  <c:v>35130</c:v>
                </c:pt>
                <c:pt idx="1951">
                  <c:v>35131</c:v>
                </c:pt>
                <c:pt idx="1952">
                  <c:v>35132</c:v>
                </c:pt>
                <c:pt idx="1953">
                  <c:v>35135</c:v>
                </c:pt>
                <c:pt idx="1954">
                  <c:v>35136</c:v>
                </c:pt>
                <c:pt idx="1955">
                  <c:v>35137</c:v>
                </c:pt>
                <c:pt idx="1956">
                  <c:v>35138</c:v>
                </c:pt>
                <c:pt idx="1957">
                  <c:v>35139</c:v>
                </c:pt>
                <c:pt idx="1958">
                  <c:v>35142</c:v>
                </c:pt>
                <c:pt idx="1959">
                  <c:v>35143</c:v>
                </c:pt>
                <c:pt idx="1960">
                  <c:v>35144</c:v>
                </c:pt>
                <c:pt idx="1961">
                  <c:v>35145</c:v>
                </c:pt>
                <c:pt idx="1962">
                  <c:v>35146</c:v>
                </c:pt>
                <c:pt idx="1963">
                  <c:v>35149</c:v>
                </c:pt>
                <c:pt idx="1964">
                  <c:v>35150</c:v>
                </c:pt>
                <c:pt idx="1965">
                  <c:v>35151</c:v>
                </c:pt>
                <c:pt idx="1966">
                  <c:v>35152</c:v>
                </c:pt>
                <c:pt idx="1967">
                  <c:v>35153</c:v>
                </c:pt>
                <c:pt idx="1968">
                  <c:v>35156</c:v>
                </c:pt>
                <c:pt idx="1969">
                  <c:v>35157</c:v>
                </c:pt>
                <c:pt idx="1970">
                  <c:v>35158</c:v>
                </c:pt>
                <c:pt idx="1971">
                  <c:v>35159</c:v>
                </c:pt>
                <c:pt idx="1972">
                  <c:v>35164</c:v>
                </c:pt>
                <c:pt idx="1973">
                  <c:v>35165</c:v>
                </c:pt>
                <c:pt idx="1974">
                  <c:v>35166</c:v>
                </c:pt>
                <c:pt idx="1975">
                  <c:v>35167</c:v>
                </c:pt>
                <c:pt idx="1976">
                  <c:v>35170</c:v>
                </c:pt>
                <c:pt idx="1977">
                  <c:v>35171</c:v>
                </c:pt>
                <c:pt idx="1978">
                  <c:v>35172</c:v>
                </c:pt>
                <c:pt idx="1979">
                  <c:v>35173</c:v>
                </c:pt>
                <c:pt idx="1980">
                  <c:v>35174</c:v>
                </c:pt>
                <c:pt idx="1981">
                  <c:v>35177</c:v>
                </c:pt>
                <c:pt idx="1982">
                  <c:v>35178</c:v>
                </c:pt>
                <c:pt idx="1983">
                  <c:v>35179</c:v>
                </c:pt>
                <c:pt idx="1984">
                  <c:v>35180</c:v>
                </c:pt>
                <c:pt idx="1985">
                  <c:v>35181</c:v>
                </c:pt>
                <c:pt idx="1986">
                  <c:v>35184</c:v>
                </c:pt>
                <c:pt idx="1987">
                  <c:v>35185</c:v>
                </c:pt>
                <c:pt idx="1988">
                  <c:v>35186</c:v>
                </c:pt>
                <c:pt idx="1989">
                  <c:v>35187</c:v>
                </c:pt>
                <c:pt idx="1990">
                  <c:v>35188</c:v>
                </c:pt>
                <c:pt idx="1991">
                  <c:v>35192</c:v>
                </c:pt>
                <c:pt idx="1992">
                  <c:v>35193</c:v>
                </c:pt>
                <c:pt idx="1993">
                  <c:v>35194</c:v>
                </c:pt>
                <c:pt idx="1994">
                  <c:v>35195</c:v>
                </c:pt>
                <c:pt idx="1995">
                  <c:v>35198</c:v>
                </c:pt>
                <c:pt idx="1996">
                  <c:v>35199</c:v>
                </c:pt>
                <c:pt idx="1997">
                  <c:v>35200</c:v>
                </c:pt>
                <c:pt idx="1998">
                  <c:v>35201</c:v>
                </c:pt>
                <c:pt idx="1999">
                  <c:v>35202</c:v>
                </c:pt>
                <c:pt idx="2000">
                  <c:v>35205</c:v>
                </c:pt>
                <c:pt idx="2001">
                  <c:v>35206</c:v>
                </c:pt>
                <c:pt idx="2002">
                  <c:v>35207</c:v>
                </c:pt>
                <c:pt idx="2003">
                  <c:v>35208</c:v>
                </c:pt>
                <c:pt idx="2004">
                  <c:v>35209</c:v>
                </c:pt>
                <c:pt idx="2005">
                  <c:v>35213</c:v>
                </c:pt>
                <c:pt idx="2006">
                  <c:v>35214</c:v>
                </c:pt>
                <c:pt idx="2007">
                  <c:v>35215</c:v>
                </c:pt>
                <c:pt idx="2008">
                  <c:v>35216</c:v>
                </c:pt>
                <c:pt idx="2009">
                  <c:v>35219</c:v>
                </c:pt>
                <c:pt idx="2010">
                  <c:v>35220</c:v>
                </c:pt>
                <c:pt idx="2011">
                  <c:v>35221</c:v>
                </c:pt>
                <c:pt idx="2012">
                  <c:v>35222</c:v>
                </c:pt>
                <c:pt idx="2013">
                  <c:v>35223</c:v>
                </c:pt>
                <c:pt idx="2014">
                  <c:v>35226</c:v>
                </c:pt>
                <c:pt idx="2015">
                  <c:v>35227</c:v>
                </c:pt>
                <c:pt idx="2016">
                  <c:v>35228</c:v>
                </c:pt>
                <c:pt idx="2017">
                  <c:v>35229</c:v>
                </c:pt>
                <c:pt idx="2018">
                  <c:v>35230</c:v>
                </c:pt>
                <c:pt idx="2019">
                  <c:v>35233</c:v>
                </c:pt>
                <c:pt idx="2020">
                  <c:v>35234</c:v>
                </c:pt>
                <c:pt idx="2021">
                  <c:v>35235</c:v>
                </c:pt>
                <c:pt idx="2022">
                  <c:v>35236</c:v>
                </c:pt>
                <c:pt idx="2023">
                  <c:v>35237</c:v>
                </c:pt>
                <c:pt idx="2024">
                  <c:v>35240</c:v>
                </c:pt>
                <c:pt idx="2025">
                  <c:v>35241</c:v>
                </c:pt>
                <c:pt idx="2026">
                  <c:v>35242</c:v>
                </c:pt>
                <c:pt idx="2027">
                  <c:v>35243</c:v>
                </c:pt>
                <c:pt idx="2028">
                  <c:v>35244</c:v>
                </c:pt>
                <c:pt idx="2029">
                  <c:v>35247</c:v>
                </c:pt>
                <c:pt idx="2030">
                  <c:v>35248</c:v>
                </c:pt>
                <c:pt idx="2031">
                  <c:v>35249</c:v>
                </c:pt>
                <c:pt idx="2032">
                  <c:v>35250</c:v>
                </c:pt>
                <c:pt idx="2033">
                  <c:v>35251</c:v>
                </c:pt>
                <c:pt idx="2034">
                  <c:v>35254</c:v>
                </c:pt>
                <c:pt idx="2035">
                  <c:v>35255</c:v>
                </c:pt>
                <c:pt idx="2036">
                  <c:v>35256</c:v>
                </c:pt>
                <c:pt idx="2037">
                  <c:v>35257</c:v>
                </c:pt>
                <c:pt idx="2038">
                  <c:v>35258</c:v>
                </c:pt>
                <c:pt idx="2039">
                  <c:v>35261</c:v>
                </c:pt>
                <c:pt idx="2040">
                  <c:v>35262</c:v>
                </c:pt>
                <c:pt idx="2041">
                  <c:v>35263</c:v>
                </c:pt>
                <c:pt idx="2042">
                  <c:v>35264</c:v>
                </c:pt>
                <c:pt idx="2043">
                  <c:v>35265</c:v>
                </c:pt>
                <c:pt idx="2044">
                  <c:v>35268</c:v>
                </c:pt>
                <c:pt idx="2045">
                  <c:v>35269</c:v>
                </c:pt>
                <c:pt idx="2046">
                  <c:v>35270</c:v>
                </c:pt>
                <c:pt idx="2047">
                  <c:v>35271</c:v>
                </c:pt>
                <c:pt idx="2048">
                  <c:v>35272</c:v>
                </c:pt>
                <c:pt idx="2049">
                  <c:v>35275</c:v>
                </c:pt>
                <c:pt idx="2050">
                  <c:v>35276</c:v>
                </c:pt>
                <c:pt idx="2051">
                  <c:v>35277</c:v>
                </c:pt>
                <c:pt idx="2052">
                  <c:v>35278</c:v>
                </c:pt>
                <c:pt idx="2053">
                  <c:v>35279</c:v>
                </c:pt>
                <c:pt idx="2054">
                  <c:v>35282</c:v>
                </c:pt>
                <c:pt idx="2055">
                  <c:v>35283</c:v>
                </c:pt>
                <c:pt idx="2056">
                  <c:v>35284</c:v>
                </c:pt>
                <c:pt idx="2057">
                  <c:v>35285</c:v>
                </c:pt>
                <c:pt idx="2058">
                  <c:v>35286</c:v>
                </c:pt>
                <c:pt idx="2059">
                  <c:v>35289</c:v>
                </c:pt>
                <c:pt idx="2060">
                  <c:v>35290</c:v>
                </c:pt>
                <c:pt idx="2061">
                  <c:v>35291</c:v>
                </c:pt>
                <c:pt idx="2062">
                  <c:v>35292</c:v>
                </c:pt>
                <c:pt idx="2063">
                  <c:v>35293</c:v>
                </c:pt>
                <c:pt idx="2064">
                  <c:v>35296</c:v>
                </c:pt>
                <c:pt idx="2065">
                  <c:v>35297</c:v>
                </c:pt>
                <c:pt idx="2066">
                  <c:v>35298</c:v>
                </c:pt>
                <c:pt idx="2067">
                  <c:v>35299</c:v>
                </c:pt>
                <c:pt idx="2068">
                  <c:v>35300</c:v>
                </c:pt>
                <c:pt idx="2069">
                  <c:v>35304</c:v>
                </c:pt>
                <c:pt idx="2070">
                  <c:v>35305</c:v>
                </c:pt>
                <c:pt idx="2071">
                  <c:v>35306</c:v>
                </c:pt>
                <c:pt idx="2072">
                  <c:v>35307</c:v>
                </c:pt>
                <c:pt idx="2073">
                  <c:v>35310</c:v>
                </c:pt>
                <c:pt idx="2074">
                  <c:v>35311</c:v>
                </c:pt>
                <c:pt idx="2075">
                  <c:v>35312</c:v>
                </c:pt>
                <c:pt idx="2076">
                  <c:v>35313</c:v>
                </c:pt>
                <c:pt idx="2077">
                  <c:v>35314</c:v>
                </c:pt>
                <c:pt idx="2078">
                  <c:v>35317</c:v>
                </c:pt>
                <c:pt idx="2079">
                  <c:v>35318</c:v>
                </c:pt>
                <c:pt idx="2080">
                  <c:v>35319</c:v>
                </c:pt>
                <c:pt idx="2081">
                  <c:v>35320</c:v>
                </c:pt>
                <c:pt idx="2082">
                  <c:v>35321</c:v>
                </c:pt>
                <c:pt idx="2083">
                  <c:v>35324</c:v>
                </c:pt>
                <c:pt idx="2084">
                  <c:v>35325</c:v>
                </c:pt>
                <c:pt idx="2085">
                  <c:v>35326</c:v>
                </c:pt>
                <c:pt idx="2086">
                  <c:v>35327</c:v>
                </c:pt>
                <c:pt idx="2087">
                  <c:v>35328</c:v>
                </c:pt>
                <c:pt idx="2088">
                  <c:v>35331</c:v>
                </c:pt>
                <c:pt idx="2089">
                  <c:v>35332</c:v>
                </c:pt>
                <c:pt idx="2090">
                  <c:v>35333</c:v>
                </c:pt>
                <c:pt idx="2091">
                  <c:v>35334</c:v>
                </c:pt>
                <c:pt idx="2092">
                  <c:v>35335</c:v>
                </c:pt>
                <c:pt idx="2093">
                  <c:v>35338</c:v>
                </c:pt>
                <c:pt idx="2094">
                  <c:v>35339</c:v>
                </c:pt>
                <c:pt idx="2095">
                  <c:v>35340</c:v>
                </c:pt>
                <c:pt idx="2096">
                  <c:v>35341</c:v>
                </c:pt>
                <c:pt idx="2097">
                  <c:v>35342</c:v>
                </c:pt>
                <c:pt idx="2098">
                  <c:v>35345</c:v>
                </c:pt>
                <c:pt idx="2099">
                  <c:v>35346</c:v>
                </c:pt>
                <c:pt idx="2100">
                  <c:v>35347</c:v>
                </c:pt>
                <c:pt idx="2101">
                  <c:v>35348</c:v>
                </c:pt>
                <c:pt idx="2102">
                  <c:v>35349</c:v>
                </c:pt>
                <c:pt idx="2103">
                  <c:v>35352</c:v>
                </c:pt>
                <c:pt idx="2104">
                  <c:v>35353</c:v>
                </c:pt>
                <c:pt idx="2105">
                  <c:v>35354</c:v>
                </c:pt>
                <c:pt idx="2106">
                  <c:v>35355</c:v>
                </c:pt>
                <c:pt idx="2107">
                  <c:v>35356</c:v>
                </c:pt>
                <c:pt idx="2108">
                  <c:v>35359</c:v>
                </c:pt>
                <c:pt idx="2109">
                  <c:v>35360</c:v>
                </c:pt>
                <c:pt idx="2110">
                  <c:v>35361</c:v>
                </c:pt>
                <c:pt idx="2111">
                  <c:v>35362</c:v>
                </c:pt>
                <c:pt idx="2112">
                  <c:v>35363</c:v>
                </c:pt>
                <c:pt idx="2113">
                  <c:v>35366</c:v>
                </c:pt>
                <c:pt idx="2114">
                  <c:v>35367</c:v>
                </c:pt>
                <c:pt idx="2115">
                  <c:v>35368</c:v>
                </c:pt>
                <c:pt idx="2116">
                  <c:v>35369</c:v>
                </c:pt>
                <c:pt idx="2117">
                  <c:v>35370</c:v>
                </c:pt>
                <c:pt idx="2118">
                  <c:v>35373</c:v>
                </c:pt>
                <c:pt idx="2119">
                  <c:v>35374</c:v>
                </c:pt>
                <c:pt idx="2120">
                  <c:v>35375</c:v>
                </c:pt>
                <c:pt idx="2121">
                  <c:v>35376</c:v>
                </c:pt>
                <c:pt idx="2122">
                  <c:v>35377</c:v>
                </c:pt>
                <c:pt idx="2123">
                  <c:v>35380</c:v>
                </c:pt>
                <c:pt idx="2124">
                  <c:v>35381</c:v>
                </c:pt>
                <c:pt idx="2125">
                  <c:v>35382</c:v>
                </c:pt>
                <c:pt idx="2126">
                  <c:v>35383</c:v>
                </c:pt>
                <c:pt idx="2127">
                  <c:v>35384</c:v>
                </c:pt>
                <c:pt idx="2128">
                  <c:v>35387</c:v>
                </c:pt>
                <c:pt idx="2129">
                  <c:v>35388</c:v>
                </c:pt>
                <c:pt idx="2130">
                  <c:v>35389</c:v>
                </c:pt>
                <c:pt idx="2131">
                  <c:v>35390</c:v>
                </c:pt>
                <c:pt idx="2132">
                  <c:v>35391</c:v>
                </c:pt>
                <c:pt idx="2133">
                  <c:v>35394</c:v>
                </c:pt>
                <c:pt idx="2134">
                  <c:v>35395</c:v>
                </c:pt>
                <c:pt idx="2135">
                  <c:v>35396</c:v>
                </c:pt>
                <c:pt idx="2136">
                  <c:v>35397</c:v>
                </c:pt>
                <c:pt idx="2137">
                  <c:v>35398</c:v>
                </c:pt>
                <c:pt idx="2138">
                  <c:v>35401</c:v>
                </c:pt>
                <c:pt idx="2139">
                  <c:v>35402</c:v>
                </c:pt>
                <c:pt idx="2140">
                  <c:v>35403</c:v>
                </c:pt>
                <c:pt idx="2141">
                  <c:v>35404</c:v>
                </c:pt>
                <c:pt idx="2142">
                  <c:v>35405</c:v>
                </c:pt>
                <c:pt idx="2143">
                  <c:v>35408</c:v>
                </c:pt>
                <c:pt idx="2144">
                  <c:v>35409</c:v>
                </c:pt>
                <c:pt idx="2145">
                  <c:v>35410</c:v>
                </c:pt>
                <c:pt idx="2146">
                  <c:v>35411</c:v>
                </c:pt>
                <c:pt idx="2147">
                  <c:v>35412</c:v>
                </c:pt>
                <c:pt idx="2148">
                  <c:v>35415</c:v>
                </c:pt>
                <c:pt idx="2149">
                  <c:v>35416</c:v>
                </c:pt>
                <c:pt idx="2150">
                  <c:v>35417</c:v>
                </c:pt>
                <c:pt idx="2151">
                  <c:v>35418</c:v>
                </c:pt>
                <c:pt idx="2152">
                  <c:v>35419</c:v>
                </c:pt>
                <c:pt idx="2153">
                  <c:v>35422</c:v>
                </c:pt>
                <c:pt idx="2154">
                  <c:v>35423</c:v>
                </c:pt>
                <c:pt idx="2155">
                  <c:v>35426</c:v>
                </c:pt>
                <c:pt idx="2156">
                  <c:v>35429</c:v>
                </c:pt>
                <c:pt idx="2157">
                  <c:v>35430</c:v>
                </c:pt>
                <c:pt idx="2158">
                  <c:v>35432</c:v>
                </c:pt>
                <c:pt idx="2159">
                  <c:v>35433</c:v>
                </c:pt>
                <c:pt idx="2160">
                  <c:v>35436</c:v>
                </c:pt>
                <c:pt idx="2161">
                  <c:v>35437</c:v>
                </c:pt>
                <c:pt idx="2162">
                  <c:v>35438</c:v>
                </c:pt>
                <c:pt idx="2163">
                  <c:v>35439</c:v>
                </c:pt>
                <c:pt idx="2164">
                  <c:v>35440</c:v>
                </c:pt>
                <c:pt idx="2165">
                  <c:v>35443</c:v>
                </c:pt>
                <c:pt idx="2166">
                  <c:v>35444</c:v>
                </c:pt>
                <c:pt idx="2167">
                  <c:v>35445</c:v>
                </c:pt>
                <c:pt idx="2168">
                  <c:v>35446</c:v>
                </c:pt>
                <c:pt idx="2169">
                  <c:v>35447</c:v>
                </c:pt>
                <c:pt idx="2170">
                  <c:v>35450</c:v>
                </c:pt>
                <c:pt idx="2171">
                  <c:v>35451</c:v>
                </c:pt>
                <c:pt idx="2172">
                  <c:v>35452</c:v>
                </c:pt>
                <c:pt idx="2173">
                  <c:v>35453</c:v>
                </c:pt>
                <c:pt idx="2174">
                  <c:v>35454</c:v>
                </c:pt>
                <c:pt idx="2175">
                  <c:v>35457</c:v>
                </c:pt>
                <c:pt idx="2176">
                  <c:v>35458</c:v>
                </c:pt>
                <c:pt idx="2177">
                  <c:v>35459</c:v>
                </c:pt>
                <c:pt idx="2178">
                  <c:v>35460</c:v>
                </c:pt>
                <c:pt idx="2179">
                  <c:v>35461</c:v>
                </c:pt>
                <c:pt idx="2180">
                  <c:v>35464</c:v>
                </c:pt>
                <c:pt idx="2181">
                  <c:v>35465</c:v>
                </c:pt>
                <c:pt idx="2182">
                  <c:v>35466</c:v>
                </c:pt>
                <c:pt idx="2183">
                  <c:v>35467</c:v>
                </c:pt>
                <c:pt idx="2184">
                  <c:v>35468</c:v>
                </c:pt>
                <c:pt idx="2185">
                  <c:v>35471</c:v>
                </c:pt>
                <c:pt idx="2186">
                  <c:v>35472</c:v>
                </c:pt>
                <c:pt idx="2187">
                  <c:v>35473</c:v>
                </c:pt>
                <c:pt idx="2188">
                  <c:v>35474</c:v>
                </c:pt>
                <c:pt idx="2189">
                  <c:v>35475</c:v>
                </c:pt>
                <c:pt idx="2190">
                  <c:v>35478</c:v>
                </c:pt>
                <c:pt idx="2191">
                  <c:v>35479</c:v>
                </c:pt>
                <c:pt idx="2192">
                  <c:v>35480</c:v>
                </c:pt>
                <c:pt idx="2193">
                  <c:v>35481</c:v>
                </c:pt>
                <c:pt idx="2194">
                  <c:v>35482</c:v>
                </c:pt>
                <c:pt idx="2195">
                  <c:v>35485</c:v>
                </c:pt>
                <c:pt idx="2196">
                  <c:v>35486</c:v>
                </c:pt>
                <c:pt idx="2197">
                  <c:v>35487</c:v>
                </c:pt>
                <c:pt idx="2198">
                  <c:v>35488</c:v>
                </c:pt>
                <c:pt idx="2199">
                  <c:v>35489</c:v>
                </c:pt>
                <c:pt idx="2200">
                  <c:v>35492</c:v>
                </c:pt>
                <c:pt idx="2201">
                  <c:v>35493</c:v>
                </c:pt>
                <c:pt idx="2202">
                  <c:v>35494</c:v>
                </c:pt>
                <c:pt idx="2203">
                  <c:v>35495</c:v>
                </c:pt>
                <c:pt idx="2204">
                  <c:v>35496</c:v>
                </c:pt>
                <c:pt idx="2205">
                  <c:v>35499</c:v>
                </c:pt>
                <c:pt idx="2206">
                  <c:v>35500</c:v>
                </c:pt>
                <c:pt idx="2207">
                  <c:v>35501</c:v>
                </c:pt>
                <c:pt idx="2208">
                  <c:v>35502</c:v>
                </c:pt>
                <c:pt idx="2209">
                  <c:v>35503</c:v>
                </c:pt>
                <c:pt idx="2210">
                  <c:v>35506</c:v>
                </c:pt>
                <c:pt idx="2211">
                  <c:v>35507</c:v>
                </c:pt>
                <c:pt idx="2212">
                  <c:v>35508</c:v>
                </c:pt>
                <c:pt idx="2213">
                  <c:v>35509</c:v>
                </c:pt>
                <c:pt idx="2214">
                  <c:v>35510</c:v>
                </c:pt>
                <c:pt idx="2215">
                  <c:v>35513</c:v>
                </c:pt>
                <c:pt idx="2216">
                  <c:v>35514</c:v>
                </c:pt>
                <c:pt idx="2217">
                  <c:v>35515</c:v>
                </c:pt>
                <c:pt idx="2218">
                  <c:v>35516</c:v>
                </c:pt>
                <c:pt idx="2219">
                  <c:v>35521</c:v>
                </c:pt>
                <c:pt idx="2220">
                  <c:v>35522</c:v>
                </c:pt>
                <c:pt idx="2221">
                  <c:v>35523</c:v>
                </c:pt>
                <c:pt idx="2222">
                  <c:v>35524</c:v>
                </c:pt>
                <c:pt idx="2223">
                  <c:v>35527</c:v>
                </c:pt>
                <c:pt idx="2224">
                  <c:v>35528</c:v>
                </c:pt>
                <c:pt idx="2225">
                  <c:v>35529</c:v>
                </c:pt>
                <c:pt idx="2226">
                  <c:v>35530</c:v>
                </c:pt>
                <c:pt idx="2227">
                  <c:v>35531</c:v>
                </c:pt>
                <c:pt idx="2228">
                  <c:v>35534</c:v>
                </c:pt>
                <c:pt idx="2229">
                  <c:v>35535</c:v>
                </c:pt>
                <c:pt idx="2230">
                  <c:v>35536</c:v>
                </c:pt>
                <c:pt idx="2231">
                  <c:v>35537</c:v>
                </c:pt>
                <c:pt idx="2232">
                  <c:v>35538</c:v>
                </c:pt>
                <c:pt idx="2233">
                  <c:v>35541</c:v>
                </c:pt>
                <c:pt idx="2234">
                  <c:v>35542</c:v>
                </c:pt>
                <c:pt idx="2235">
                  <c:v>35543</c:v>
                </c:pt>
                <c:pt idx="2236">
                  <c:v>35544</c:v>
                </c:pt>
                <c:pt idx="2237">
                  <c:v>35545</c:v>
                </c:pt>
                <c:pt idx="2238">
                  <c:v>35548</c:v>
                </c:pt>
                <c:pt idx="2239">
                  <c:v>35549</c:v>
                </c:pt>
                <c:pt idx="2240">
                  <c:v>35550</c:v>
                </c:pt>
                <c:pt idx="2241">
                  <c:v>35551</c:v>
                </c:pt>
                <c:pt idx="2242">
                  <c:v>35552</c:v>
                </c:pt>
                <c:pt idx="2243">
                  <c:v>35556</c:v>
                </c:pt>
                <c:pt idx="2244">
                  <c:v>35557</c:v>
                </c:pt>
                <c:pt idx="2245">
                  <c:v>35558</c:v>
                </c:pt>
                <c:pt idx="2246">
                  <c:v>35559</c:v>
                </c:pt>
                <c:pt idx="2247">
                  <c:v>35562</c:v>
                </c:pt>
                <c:pt idx="2248">
                  <c:v>35563</c:v>
                </c:pt>
                <c:pt idx="2249">
                  <c:v>35564</c:v>
                </c:pt>
                <c:pt idx="2250">
                  <c:v>35565</c:v>
                </c:pt>
                <c:pt idx="2251">
                  <c:v>35566</c:v>
                </c:pt>
                <c:pt idx="2252">
                  <c:v>35569</c:v>
                </c:pt>
                <c:pt idx="2253">
                  <c:v>35570</c:v>
                </c:pt>
                <c:pt idx="2254">
                  <c:v>35571</c:v>
                </c:pt>
                <c:pt idx="2255">
                  <c:v>35572</c:v>
                </c:pt>
                <c:pt idx="2256">
                  <c:v>35573</c:v>
                </c:pt>
                <c:pt idx="2257">
                  <c:v>35577</c:v>
                </c:pt>
                <c:pt idx="2258">
                  <c:v>35578</c:v>
                </c:pt>
                <c:pt idx="2259">
                  <c:v>35579</c:v>
                </c:pt>
                <c:pt idx="2260">
                  <c:v>35580</c:v>
                </c:pt>
                <c:pt idx="2261">
                  <c:v>35583</c:v>
                </c:pt>
                <c:pt idx="2262">
                  <c:v>35584</c:v>
                </c:pt>
                <c:pt idx="2263">
                  <c:v>35585</c:v>
                </c:pt>
                <c:pt idx="2264">
                  <c:v>35586</c:v>
                </c:pt>
                <c:pt idx="2265">
                  <c:v>35587</c:v>
                </c:pt>
                <c:pt idx="2266">
                  <c:v>35590</c:v>
                </c:pt>
                <c:pt idx="2267">
                  <c:v>35591</c:v>
                </c:pt>
                <c:pt idx="2268">
                  <c:v>35592</c:v>
                </c:pt>
                <c:pt idx="2269">
                  <c:v>35593</c:v>
                </c:pt>
                <c:pt idx="2270">
                  <c:v>35594</c:v>
                </c:pt>
                <c:pt idx="2271">
                  <c:v>35597</c:v>
                </c:pt>
                <c:pt idx="2272">
                  <c:v>35598</c:v>
                </c:pt>
                <c:pt idx="2273">
                  <c:v>35599</c:v>
                </c:pt>
                <c:pt idx="2274">
                  <c:v>35600</c:v>
                </c:pt>
                <c:pt idx="2275">
                  <c:v>35601</c:v>
                </c:pt>
                <c:pt idx="2276">
                  <c:v>35604</c:v>
                </c:pt>
                <c:pt idx="2277">
                  <c:v>35605</c:v>
                </c:pt>
                <c:pt idx="2278">
                  <c:v>35606</c:v>
                </c:pt>
                <c:pt idx="2279">
                  <c:v>35607</c:v>
                </c:pt>
                <c:pt idx="2280">
                  <c:v>35608</c:v>
                </c:pt>
                <c:pt idx="2281">
                  <c:v>35611</c:v>
                </c:pt>
                <c:pt idx="2282">
                  <c:v>35612</c:v>
                </c:pt>
                <c:pt idx="2283">
                  <c:v>35613</c:v>
                </c:pt>
                <c:pt idx="2284">
                  <c:v>35614</c:v>
                </c:pt>
                <c:pt idx="2285">
                  <c:v>35615</c:v>
                </c:pt>
                <c:pt idx="2286">
                  <c:v>35618</c:v>
                </c:pt>
                <c:pt idx="2287">
                  <c:v>35619</c:v>
                </c:pt>
                <c:pt idx="2288">
                  <c:v>35620</c:v>
                </c:pt>
                <c:pt idx="2289">
                  <c:v>35621</c:v>
                </c:pt>
                <c:pt idx="2290">
                  <c:v>35622</c:v>
                </c:pt>
                <c:pt idx="2291">
                  <c:v>35625</c:v>
                </c:pt>
                <c:pt idx="2292">
                  <c:v>35626</c:v>
                </c:pt>
                <c:pt idx="2293">
                  <c:v>35627</c:v>
                </c:pt>
                <c:pt idx="2294">
                  <c:v>35628</c:v>
                </c:pt>
                <c:pt idx="2295">
                  <c:v>35629</c:v>
                </c:pt>
                <c:pt idx="2296">
                  <c:v>35632</c:v>
                </c:pt>
                <c:pt idx="2297">
                  <c:v>35633</c:v>
                </c:pt>
                <c:pt idx="2298">
                  <c:v>35634</c:v>
                </c:pt>
                <c:pt idx="2299">
                  <c:v>35635</c:v>
                </c:pt>
                <c:pt idx="2300">
                  <c:v>35636</c:v>
                </c:pt>
                <c:pt idx="2301">
                  <c:v>35639</c:v>
                </c:pt>
                <c:pt idx="2302">
                  <c:v>35640</c:v>
                </c:pt>
                <c:pt idx="2303">
                  <c:v>35641</c:v>
                </c:pt>
                <c:pt idx="2304">
                  <c:v>35642</c:v>
                </c:pt>
                <c:pt idx="2305">
                  <c:v>35643</c:v>
                </c:pt>
                <c:pt idx="2306">
                  <c:v>35646</c:v>
                </c:pt>
                <c:pt idx="2307">
                  <c:v>35647</c:v>
                </c:pt>
                <c:pt idx="2308">
                  <c:v>35648</c:v>
                </c:pt>
                <c:pt idx="2309">
                  <c:v>35649</c:v>
                </c:pt>
                <c:pt idx="2310">
                  <c:v>35650</c:v>
                </c:pt>
                <c:pt idx="2311">
                  <c:v>35653</c:v>
                </c:pt>
                <c:pt idx="2312">
                  <c:v>35654</c:v>
                </c:pt>
                <c:pt idx="2313">
                  <c:v>35655</c:v>
                </c:pt>
                <c:pt idx="2314">
                  <c:v>35656</c:v>
                </c:pt>
                <c:pt idx="2315">
                  <c:v>35657</c:v>
                </c:pt>
                <c:pt idx="2316">
                  <c:v>35660</c:v>
                </c:pt>
                <c:pt idx="2317">
                  <c:v>35661</c:v>
                </c:pt>
                <c:pt idx="2318">
                  <c:v>35662</c:v>
                </c:pt>
                <c:pt idx="2319">
                  <c:v>35663</c:v>
                </c:pt>
                <c:pt idx="2320">
                  <c:v>35664</c:v>
                </c:pt>
                <c:pt idx="2321">
                  <c:v>35668</c:v>
                </c:pt>
                <c:pt idx="2322">
                  <c:v>35669</c:v>
                </c:pt>
                <c:pt idx="2323">
                  <c:v>35670</c:v>
                </c:pt>
                <c:pt idx="2324">
                  <c:v>35671</c:v>
                </c:pt>
                <c:pt idx="2325">
                  <c:v>35674</c:v>
                </c:pt>
                <c:pt idx="2326">
                  <c:v>35675</c:v>
                </c:pt>
                <c:pt idx="2327">
                  <c:v>35676</c:v>
                </c:pt>
                <c:pt idx="2328">
                  <c:v>35677</c:v>
                </c:pt>
                <c:pt idx="2329">
                  <c:v>35678</c:v>
                </c:pt>
                <c:pt idx="2330">
                  <c:v>35681</c:v>
                </c:pt>
                <c:pt idx="2331">
                  <c:v>35682</c:v>
                </c:pt>
                <c:pt idx="2332">
                  <c:v>35683</c:v>
                </c:pt>
                <c:pt idx="2333">
                  <c:v>35684</c:v>
                </c:pt>
                <c:pt idx="2334">
                  <c:v>35685</c:v>
                </c:pt>
                <c:pt idx="2335">
                  <c:v>35688</c:v>
                </c:pt>
                <c:pt idx="2336">
                  <c:v>35689</c:v>
                </c:pt>
                <c:pt idx="2337">
                  <c:v>35690</c:v>
                </c:pt>
                <c:pt idx="2338">
                  <c:v>35691</c:v>
                </c:pt>
                <c:pt idx="2339">
                  <c:v>35692</c:v>
                </c:pt>
                <c:pt idx="2340">
                  <c:v>35695</c:v>
                </c:pt>
                <c:pt idx="2341">
                  <c:v>35696</c:v>
                </c:pt>
                <c:pt idx="2342">
                  <c:v>35697</c:v>
                </c:pt>
                <c:pt idx="2343">
                  <c:v>35698</c:v>
                </c:pt>
                <c:pt idx="2344">
                  <c:v>35699</c:v>
                </c:pt>
                <c:pt idx="2345">
                  <c:v>35702</c:v>
                </c:pt>
                <c:pt idx="2346">
                  <c:v>35703</c:v>
                </c:pt>
                <c:pt idx="2347">
                  <c:v>35704</c:v>
                </c:pt>
                <c:pt idx="2348">
                  <c:v>35705</c:v>
                </c:pt>
                <c:pt idx="2349">
                  <c:v>35706</c:v>
                </c:pt>
                <c:pt idx="2350">
                  <c:v>35709</c:v>
                </c:pt>
                <c:pt idx="2351">
                  <c:v>35710</c:v>
                </c:pt>
                <c:pt idx="2352">
                  <c:v>35711</c:v>
                </c:pt>
                <c:pt idx="2353">
                  <c:v>35712</c:v>
                </c:pt>
                <c:pt idx="2354">
                  <c:v>35713</c:v>
                </c:pt>
                <c:pt idx="2355">
                  <c:v>35716</c:v>
                </c:pt>
                <c:pt idx="2356">
                  <c:v>35717</c:v>
                </c:pt>
                <c:pt idx="2357">
                  <c:v>35718</c:v>
                </c:pt>
                <c:pt idx="2358">
                  <c:v>35719</c:v>
                </c:pt>
                <c:pt idx="2359">
                  <c:v>35720</c:v>
                </c:pt>
                <c:pt idx="2360">
                  <c:v>35723</c:v>
                </c:pt>
                <c:pt idx="2361">
                  <c:v>35724</c:v>
                </c:pt>
                <c:pt idx="2362">
                  <c:v>35725</c:v>
                </c:pt>
                <c:pt idx="2363">
                  <c:v>35726</c:v>
                </c:pt>
                <c:pt idx="2364">
                  <c:v>35727</c:v>
                </c:pt>
                <c:pt idx="2365">
                  <c:v>35730</c:v>
                </c:pt>
                <c:pt idx="2366">
                  <c:v>35731</c:v>
                </c:pt>
                <c:pt idx="2367">
                  <c:v>35732</c:v>
                </c:pt>
                <c:pt idx="2368">
                  <c:v>35733</c:v>
                </c:pt>
                <c:pt idx="2369">
                  <c:v>35734</c:v>
                </c:pt>
                <c:pt idx="2370">
                  <c:v>35737</c:v>
                </c:pt>
                <c:pt idx="2371">
                  <c:v>35738</c:v>
                </c:pt>
                <c:pt idx="2372">
                  <c:v>35739</c:v>
                </c:pt>
                <c:pt idx="2373">
                  <c:v>35740</c:v>
                </c:pt>
                <c:pt idx="2374">
                  <c:v>35741</c:v>
                </c:pt>
                <c:pt idx="2375">
                  <c:v>35744</c:v>
                </c:pt>
                <c:pt idx="2376">
                  <c:v>35745</c:v>
                </c:pt>
                <c:pt idx="2377">
                  <c:v>35746</c:v>
                </c:pt>
                <c:pt idx="2378">
                  <c:v>35747</c:v>
                </c:pt>
                <c:pt idx="2379">
                  <c:v>35748</c:v>
                </c:pt>
                <c:pt idx="2380">
                  <c:v>35751</c:v>
                </c:pt>
                <c:pt idx="2381">
                  <c:v>35752</c:v>
                </c:pt>
                <c:pt idx="2382">
                  <c:v>35753</c:v>
                </c:pt>
                <c:pt idx="2383">
                  <c:v>35754</c:v>
                </c:pt>
                <c:pt idx="2384">
                  <c:v>35755</c:v>
                </c:pt>
                <c:pt idx="2385">
                  <c:v>35758</c:v>
                </c:pt>
                <c:pt idx="2386">
                  <c:v>35759</c:v>
                </c:pt>
                <c:pt idx="2387">
                  <c:v>35760</c:v>
                </c:pt>
                <c:pt idx="2388">
                  <c:v>35761</c:v>
                </c:pt>
                <c:pt idx="2389">
                  <c:v>35762</c:v>
                </c:pt>
                <c:pt idx="2390">
                  <c:v>35765</c:v>
                </c:pt>
                <c:pt idx="2391">
                  <c:v>35766</c:v>
                </c:pt>
                <c:pt idx="2392">
                  <c:v>35767</c:v>
                </c:pt>
                <c:pt idx="2393">
                  <c:v>35768</c:v>
                </c:pt>
                <c:pt idx="2394">
                  <c:v>35769</c:v>
                </c:pt>
                <c:pt idx="2395">
                  <c:v>35772</c:v>
                </c:pt>
                <c:pt idx="2396">
                  <c:v>35773</c:v>
                </c:pt>
                <c:pt idx="2397">
                  <c:v>35774</c:v>
                </c:pt>
                <c:pt idx="2398">
                  <c:v>35775</c:v>
                </c:pt>
                <c:pt idx="2399">
                  <c:v>35776</c:v>
                </c:pt>
                <c:pt idx="2400">
                  <c:v>35779</c:v>
                </c:pt>
                <c:pt idx="2401">
                  <c:v>35780</c:v>
                </c:pt>
                <c:pt idx="2402">
                  <c:v>35781</c:v>
                </c:pt>
                <c:pt idx="2403">
                  <c:v>35782</c:v>
                </c:pt>
                <c:pt idx="2404">
                  <c:v>35783</c:v>
                </c:pt>
                <c:pt idx="2405">
                  <c:v>35786</c:v>
                </c:pt>
                <c:pt idx="2406">
                  <c:v>35787</c:v>
                </c:pt>
                <c:pt idx="2407">
                  <c:v>35788</c:v>
                </c:pt>
                <c:pt idx="2408">
                  <c:v>35793</c:v>
                </c:pt>
                <c:pt idx="2409">
                  <c:v>35794</c:v>
                </c:pt>
                <c:pt idx="2410">
                  <c:v>35795</c:v>
                </c:pt>
                <c:pt idx="2411">
                  <c:v>35797</c:v>
                </c:pt>
                <c:pt idx="2412">
                  <c:v>35800</c:v>
                </c:pt>
                <c:pt idx="2413">
                  <c:v>35801</c:v>
                </c:pt>
                <c:pt idx="2414">
                  <c:v>35802</c:v>
                </c:pt>
                <c:pt idx="2415">
                  <c:v>35803</c:v>
                </c:pt>
                <c:pt idx="2416">
                  <c:v>35804</c:v>
                </c:pt>
                <c:pt idx="2417">
                  <c:v>35807</c:v>
                </c:pt>
                <c:pt idx="2418">
                  <c:v>35808</c:v>
                </c:pt>
                <c:pt idx="2419">
                  <c:v>35809</c:v>
                </c:pt>
                <c:pt idx="2420">
                  <c:v>35810</c:v>
                </c:pt>
                <c:pt idx="2421">
                  <c:v>35811</c:v>
                </c:pt>
                <c:pt idx="2422">
                  <c:v>35814</c:v>
                </c:pt>
                <c:pt idx="2423">
                  <c:v>35815</c:v>
                </c:pt>
                <c:pt idx="2424">
                  <c:v>35816</c:v>
                </c:pt>
                <c:pt idx="2425">
                  <c:v>35817</c:v>
                </c:pt>
                <c:pt idx="2426">
                  <c:v>35818</c:v>
                </c:pt>
                <c:pt idx="2427">
                  <c:v>35821</c:v>
                </c:pt>
                <c:pt idx="2428">
                  <c:v>35822</c:v>
                </c:pt>
                <c:pt idx="2429">
                  <c:v>35823</c:v>
                </c:pt>
                <c:pt idx="2430">
                  <c:v>35824</c:v>
                </c:pt>
                <c:pt idx="2431">
                  <c:v>35825</c:v>
                </c:pt>
                <c:pt idx="2432">
                  <c:v>35828</c:v>
                </c:pt>
                <c:pt idx="2433">
                  <c:v>35829</c:v>
                </c:pt>
                <c:pt idx="2434">
                  <c:v>35830</c:v>
                </c:pt>
                <c:pt idx="2435">
                  <c:v>35831</c:v>
                </c:pt>
                <c:pt idx="2436">
                  <c:v>35832</c:v>
                </c:pt>
                <c:pt idx="2437">
                  <c:v>35835</c:v>
                </c:pt>
                <c:pt idx="2438">
                  <c:v>35836</c:v>
                </c:pt>
                <c:pt idx="2439">
                  <c:v>35837</c:v>
                </c:pt>
                <c:pt idx="2440">
                  <c:v>35838</c:v>
                </c:pt>
                <c:pt idx="2441">
                  <c:v>35839</c:v>
                </c:pt>
                <c:pt idx="2442">
                  <c:v>35842</c:v>
                </c:pt>
                <c:pt idx="2443">
                  <c:v>35843</c:v>
                </c:pt>
                <c:pt idx="2444">
                  <c:v>35844</c:v>
                </c:pt>
                <c:pt idx="2445">
                  <c:v>35845</c:v>
                </c:pt>
                <c:pt idx="2446">
                  <c:v>35846</c:v>
                </c:pt>
                <c:pt idx="2447">
                  <c:v>35849</c:v>
                </c:pt>
                <c:pt idx="2448">
                  <c:v>35850</c:v>
                </c:pt>
                <c:pt idx="2449">
                  <c:v>35851</c:v>
                </c:pt>
                <c:pt idx="2450">
                  <c:v>35852</c:v>
                </c:pt>
                <c:pt idx="2451">
                  <c:v>35853</c:v>
                </c:pt>
                <c:pt idx="2452">
                  <c:v>35856</c:v>
                </c:pt>
                <c:pt idx="2453">
                  <c:v>35857</c:v>
                </c:pt>
                <c:pt idx="2454">
                  <c:v>35858</c:v>
                </c:pt>
                <c:pt idx="2455">
                  <c:v>35859</c:v>
                </c:pt>
                <c:pt idx="2456">
                  <c:v>35860</c:v>
                </c:pt>
                <c:pt idx="2457">
                  <c:v>35863</c:v>
                </c:pt>
                <c:pt idx="2458">
                  <c:v>35864</c:v>
                </c:pt>
                <c:pt idx="2459">
                  <c:v>35865</c:v>
                </c:pt>
                <c:pt idx="2460">
                  <c:v>35866</c:v>
                </c:pt>
                <c:pt idx="2461">
                  <c:v>35867</c:v>
                </c:pt>
                <c:pt idx="2462">
                  <c:v>35870</c:v>
                </c:pt>
                <c:pt idx="2463">
                  <c:v>35871</c:v>
                </c:pt>
                <c:pt idx="2464">
                  <c:v>35872</c:v>
                </c:pt>
                <c:pt idx="2465">
                  <c:v>35873</c:v>
                </c:pt>
                <c:pt idx="2466">
                  <c:v>35874</c:v>
                </c:pt>
                <c:pt idx="2467">
                  <c:v>35877</c:v>
                </c:pt>
                <c:pt idx="2468">
                  <c:v>35878</c:v>
                </c:pt>
                <c:pt idx="2469">
                  <c:v>35879</c:v>
                </c:pt>
                <c:pt idx="2470">
                  <c:v>35880</c:v>
                </c:pt>
                <c:pt idx="2471">
                  <c:v>35881</c:v>
                </c:pt>
                <c:pt idx="2472">
                  <c:v>35884</c:v>
                </c:pt>
                <c:pt idx="2473">
                  <c:v>35885</c:v>
                </c:pt>
                <c:pt idx="2474">
                  <c:v>35886</c:v>
                </c:pt>
                <c:pt idx="2475">
                  <c:v>35887</c:v>
                </c:pt>
                <c:pt idx="2476">
                  <c:v>35888</c:v>
                </c:pt>
                <c:pt idx="2477">
                  <c:v>35891</c:v>
                </c:pt>
                <c:pt idx="2478">
                  <c:v>35892</c:v>
                </c:pt>
                <c:pt idx="2479">
                  <c:v>35893</c:v>
                </c:pt>
                <c:pt idx="2480">
                  <c:v>35894</c:v>
                </c:pt>
                <c:pt idx="2481">
                  <c:v>35899</c:v>
                </c:pt>
                <c:pt idx="2482">
                  <c:v>35900</c:v>
                </c:pt>
                <c:pt idx="2483">
                  <c:v>35901</c:v>
                </c:pt>
                <c:pt idx="2484">
                  <c:v>35902</c:v>
                </c:pt>
                <c:pt idx="2485">
                  <c:v>35905</c:v>
                </c:pt>
                <c:pt idx="2486">
                  <c:v>35906</c:v>
                </c:pt>
                <c:pt idx="2487">
                  <c:v>35907</c:v>
                </c:pt>
                <c:pt idx="2488">
                  <c:v>35908</c:v>
                </c:pt>
                <c:pt idx="2489">
                  <c:v>35909</c:v>
                </c:pt>
                <c:pt idx="2490">
                  <c:v>35912</c:v>
                </c:pt>
                <c:pt idx="2491">
                  <c:v>35913</c:v>
                </c:pt>
                <c:pt idx="2492">
                  <c:v>35914</c:v>
                </c:pt>
                <c:pt idx="2493">
                  <c:v>35915</c:v>
                </c:pt>
                <c:pt idx="2494">
                  <c:v>35916</c:v>
                </c:pt>
                <c:pt idx="2495">
                  <c:v>35920</c:v>
                </c:pt>
                <c:pt idx="2496">
                  <c:v>35921</c:v>
                </c:pt>
                <c:pt idx="2497">
                  <c:v>35922</c:v>
                </c:pt>
                <c:pt idx="2498">
                  <c:v>35923</c:v>
                </c:pt>
                <c:pt idx="2499">
                  <c:v>35926</c:v>
                </c:pt>
                <c:pt idx="2500">
                  <c:v>35927</c:v>
                </c:pt>
                <c:pt idx="2501">
                  <c:v>35928</c:v>
                </c:pt>
                <c:pt idx="2502">
                  <c:v>35929</c:v>
                </c:pt>
                <c:pt idx="2503">
                  <c:v>35930</c:v>
                </c:pt>
                <c:pt idx="2504">
                  <c:v>35933</c:v>
                </c:pt>
                <c:pt idx="2505">
                  <c:v>35934</c:v>
                </c:pt>
                <c:pt idx="2506">
                  <c:v>35935</c:v>
                </c:pt>
                <c:pt idx="2507">
                  <c:v>35936</c:v>
                </c:pt>
                <c:pt idx="2508">
                  <c:v>35937</c:v>
                </c:pt>
                <c:pt idx="2509">
                  <c:v>35941</c:v>
                </c:pt>
                <c:pt idx="2510">
                  <c:v>35942</c:v>
                </c:pt>
                <c:pt idx="2511">
                  <c:v>35943</c:v>
                </c:pt>
                <c:pt idx="2512">
                  <c:v>35944</c:v>
                </c:pt>
                <c:pt idx="2513">
                  <c:v>35947</c:v>
                </c:pt>
                <c:pt idx="2514">
                  <c:v>35948</c:v>
                </c:pt>
                <c:pt idx="2515">
                  <c:v>35949</c:v>
                </c:pt>
                <c:pt idx="2516">
                  <c:v>35950</c:v>
                </c:pt>
                <c:pt idx="2517">
                  <c:v>35951</c:v>
                </c:pt>
                <c:pt idx="2518">
                  <c:v>35954</c:v>
                </c:pt>
                <c:pt idx="2519">
                  <c:v>35955</c:v>
                </c:pt>
                <c:pt idx="2520">
                  <c:v>35956</c:v>
                </c:pt>
                <c:pt idx="2521">
                  <c:v>35957</c:v>
                </c:pt>
                <c:pt idx="2522">
                  <c:v>35958</c:v>
                </c:pt>
                <c:pt idx="2523">
                  <c:v>35961</c:v>
                </c:pt>
                <c:pt idx="2524">
                  <c:v>35962</c:v>
                </c:pt>
                <c:pt idx="2525">
                  <c:v>35962</c:v>
                </c:pt>
                <c:pt idx="2526">
                  <c:v>35963</c:v>
                </c:pt>
                <c:pt idx="2527">
                  <c:v>35963</c:v>
                </c:pt>
                <c:pt idx="2528">
                  <c:v>35964</c:v>
                </c:pt>
                <c:pt idx="2529">
                  <c:v>35964</c:v>
                </c:pt>
                <c:pt idx="2530">
                  <c:v>35965</c:v>
                </c:pt>
                <c:pt idx="2531">
                  <c:v>35965</c:v>
                </c:pt>
                <c:pt idx="2532">
                  <c:v>35968</c:v>
                </c:pt>
                <c:pt idx="2533">
                  <c:v>35968</c:v>
                </c:pt>
                <c:pt idx="2534">
                  <c:v>35969</c:v>
                </c:pt>
                <c:pt idx="2535">
                  <c:v>35969</c:v>
                </c:pt>
                <c:pt idx="2536">
                  <c:v>35970</c:v>
                </c:pt>
                <c:pt idx="2537">
                  <c:v>35970</c:v>
                </c:pt>
                <c:pt idx="2538">
                  <c:v>35971</c:v>
                </c:pt>
                <c:pt idx="2539">
                  <c:v>35971</c:v>
                </c:pt>
                <c:pt idx="2540">
                  <c:v>35972</c:v>
                </c:pt>
                <c:pt idx="2541">
                  <c:v>35972</c:v>
                </c:pt>
                <c:pt idx="2542">
                  <c:v>35975</c:v>
                </c:pt>
                <c:pt idx="2543">
                  <c:v>35975</c:v>
                </c:pt>
                <c:pt idx="2544">
                  <c:v>35976</c:v>
                </c:pt>
                <c:pt idx="2545">
                  <c:v>35976</c:v>
                </c:pt>
                <c:pt idx="2546">
                  <c:v>35977</c:v>
                </c:pt>
                <c:pt idx="2547">
                  <c:v>35977</c:v>
                </c:pt>
                <c:pt idx="2548">
                  <c:v>35978</c:v>
                </c:pt>
                <c:pt idx="2549">
                  <c:v>35978</c:v>
                </c:pt>
                <c:pt idx="2550">
                  <c:v>35979</c:v>
                </c:pt>
                <c:pt idx="2551">
                  <c:v>35979</c:v>
                </c:pt>
                <c:pt idx="2552">
                  <c:v>35982</c:v>
                </c:pt>
                <c:pt idx="2553">
                  <c:v>35983</c:v>
                </c:pt>
                <c:pt idx="2554">
                  <c:v>35984</c:v>
                </c:pt>
                <c:pt idx="2555">
                  <c:v>35985</c:v>
                </c:pt>
                <c:pt idx="2556">
                  <c:v>35986</c:v>
                </c:pt>
                <c:pt idx="2557">
                  <c:v>35989</c:v>
                </c:pt>
                <c:pt idx="2558">
                  <c:v>35990</c:v>
                </c:pt>
                <c:pt idx="2559">
                  <c:v>35991</c:v>
                </c:pt>
                <c:pt idx="2560">
                  <c:v>35992</c:v>
                </c:pt>
                <c:pt idx="2561">
                  <c:v>35993</c:v>
                </c:pt>
                <c:pt idx="2562">
                  <c:v>35996</c:v>
                </c:pt>
                <c:pt idx="2563">
                  <c:v>35997</c:v>
                </c:pt>
                <c:pt idx="2564">
                  <c:v>35998</c:v>
                </c:pt>
                <c:pt idx="2565">
                  <c:v>35999</c:v>
                </c:pt>
                <c:pt idx="2566">
                  <c:v>36000</c:v>
                </c:pt>
                <c:pt idx="2567">
                  <c:v>36003</c:v>
                </c:pt>
                <c:pt idx="2568">
                  <c:v>36004</c:v>
                </c:pt>
                <c:pt idx="2569">
                  <c:v>36005</c:v>
                </c:pt>
                <c:pt idx="2570">
                  <c:v>36006</c:v>
                </c:pt>
                <c:pt idx="2571">
                  <c:v>36007</c:v>
                </c:pt>
                <c:pt idx="2572">
                  <c:v>36010</c:v>
                </c:pt>
                <c:pt idx="2573">
                  <c:v>36011</c:v>
                </c:pt>
                <c:pt idx="2574">
                  <c:v>36012</c:v>
                </c:pt>
                <c:pt idx="2575">
                  <c:v>36013</c:v>
                </c:pt>
                <c:pt idx="2576">
                  <c:v>36014</c:v>
                </c:pt>
                <c:pt idx="2577">
                  <c:v>36017</c:v>
                </c:pt>
                <c:pt idx="2578">
                  <c:v>36018</c:v>
                </c:pt>
                <c:pt idx="2579">
                  <c:v>36019</c:v>
                </c:pt>
                <c:pt idx="2580">
                  <c:v>36020</c:v>
                </c:pt>
                <c:pt idx="2581">
                  <c:v>36021</c:v>
                </c:pt>
                <c:pt idx="2582">
                  <c:v>36024</c:v>
                </c:pt>
                <c:pt idx="2583">
                  <c:v>36025</c:v>
                </c:pt>
                <c:pt idx="2584">
                  <c:v>36026</c:v>
                </c:pt>
                <c:pt idx="2585">
                  <c:v>36027</c:v>
                </c:pt>
                <c:pt idx="2586">
                  <c:v>36028</c:v>
                </c:pt>
                <c:pt idx="2587">
                  <c:v>36031</c:v>
                </c:pt>
                <c:pt idx="2588">
                  <c:v>36032</c:v>
                </c:pt>
                <c:pt idx="2589">
                  <c:v>36033</c:v>
                </c:pt>
                <c:pt idx="2590">
                  <c:v>36034</c:v>
                </c:pt>
                <c:pt idx="2591">
                  <c:v>36035</c:v>
                </c:pt>
                <c:pt idx="2592">
                  <c:v>36039</c:v>
                </c:pt>
                <c:pt idx="2593">
                  <c:v>36040</c:v>
                </c:pt>
                <c:pt idx="2594">
                  <c:v>36041</c:v>
                </c:pt>
                <c:pt idx="2595">
                  <c:v>36042</c:v>
                </c:pt>
                <c:pt idx="2596">
                  <c:v>36045</c:v>
                </c:pt>
                <c:pt idx="2597">
                  <c:v>36046</c:v>
                </c:pt>
                <c:pt idx="2598">
                  <c:v>36047</c:v>
                </c:pt>
                <c:pt idx="2599">
                  <c:v>36048</c:v>
                </c:pt>
                <c:pt idx="2600">
                  <c:v>36049</c:v>
                </c:pt>
                <c:pt idx="2601">
                  <c:v>36052</c:v>
                </c:pt>
                <c:pt idx="2602">
                  <c:v>36053</c:v>
                </c:pt>
                <c:pt idx="2603">
                  <c:v>36054</c:v>
                </c:pt>
                <c:pt idx="2604">
                  <c:v>36055</c:v>
                </c:pt>
                <c:pt idx="2605">
                  <c:v>36056</c:v>
                </c:pt>
                <c:pt idx="2606">
                  <c:v>36059</c:v>
                </c:pt>
                <c:pt idx="2607">
                  <c:v>36060</c:v>
                </c:pt>
                <c:pt idx="2608">
                  <c:v>36061</c:v>
                </c:pt>
                <c:pt idx="2609">
                  <c:v>36062</c:v>
                </c:pt>
                <c:pt idx="2610">
                  <c:v>36063</c:v>
                </c:pt>
                <c:pt idx="2611">
                  <c:v>36066</c:v>
                </c:pt>
                <c:pt idx="2612">
                  <c:v>36067</c:v>
                </c:pt>
                <c:pt idx="2613">
                  <c:v>36068</c:v>
                </c:pt>
                <c:pt idx="2614">
                  <c:v>36069</c:v>
                </c:pt>
                <c:pt idx="2615">
                  <c:v>36070</c:v>
                </c:pt>
                <c:pt idx="2616">
                  <c:v>36073</c:v>
                </c:pt>
                <c:pt idx="2617">
                  <c:v>36074</c:v>
                </c:pt>
                <c:pt idx="2618">
                  <c:v>36075</c:v>
                </c:pt>
                <c:pt idx="2619">
                  <c:v>36076</c:v>
                </c:pt>
                <c:pt idx="2620">
                  <c:v>36077</c:v>
                </c:pt>
                <c:pt idx="2621">
                  <c:v>36080</c:v>
                </c:pt>
                <c:pt idx="2622">
                  <c:v>36081</c:v>
                </c:pt>
                <c:pt idx="2623">
                  <c:v>36082</c:v>
                </c:pt>
                <c:pt idx="2624">
                  <c:v>36083</c:v>
                </c:pt>
                <c:pt idx="2625">
                  <c:v>36084</c:v>
                </c:pt>
                <c:pt idx="2626">
                  <c:v>36087</c:v>
                </c:pt>
                <c:pt idx="2627">
                  <c:v>36088</c:v>
                </c:pt>
                <c:pt idx="2628">
                  <c:v>36089</c:v>
                </c:pt>
                <c:pt idx="2629">
                  <c:v>36090</c:v>
                </c:pt>
                <c:pt idx="2630">
                  <c:v>36091</c:v>
                </c:pt>
                <c:pt idx="2631">
                  <c:v>36094</c:v>
                </c:pt>
                <c:pt idx="2632">
                  <c:v>36095</c:v>
                </c:pt>
                <c:pt idx="2633">
                  <c:v>36096</c:v>
                </c:pt>
                <c:pt idx="2634">
                  <c:v>36097</c:v>
                </c:pt>
                <c:pt idx="2635">
                  <c:v>36098</c:v>
                </c:pt>
                <c:pt idx="2636">
                  <c:v>36101</c:v>
                </c:pt>
                <c:pt idx="2637">
                  <c:v>36102</c:v>
                </c:pt>
                <c:pt idx="2638">
                  <c:v>36103</c:v>
                </c:pt>
                <c:pt idx="2639">
                  <c:v>36104</c:v>
                </c:pt>
                <c:pt idx="2640">
                  <c:v>36105</c:v>
                </c:pt>
                <c:pt idx="2641">
                  <c:v>36108</c:v>
                </c:pt>
                <c:pt idx="2642">
                  <c:v>36109</c:v>
                </c:pt>
                <c:pt idx="2643">
                  <c:v>36110</c:v>
                </c:pt>
                <c:pt idx="2644">
                  <c:v>36111</c:v>
                </c:pt>
                <c:pt idx="2645">
                  <c:v>36112</c:v>
                </c:pt>
                <c:pt idx="2646">
                  <c:v>36115</c:v>
                </c:pt>
                <c:pt idx="2647">
                  <c:v>36116</c:v>
                </c:pt>
                <c:pt idx="2648">
                  <c:v>36117</c:v>
                </c:pt>
                <c:pt idx="2649">
                  <c:v>36118</c:v>
                </c:pt>
                <c:pt idx="2650">
                  <c:v>36119</c:v>
                </c:pt>
                <c:pt idx="2651">
                  <c:v>36122</c:v>
                </c:pt>
                <c:pt idx="2652">
                  <c:v>36123</c:v>
                </c:pt>
                <c:pt idx="2653">
                  <c:v>36124</c:v>
                </c:pt>
                <c:pt idx="2654">
                  <c:v>36125</c:v>
                </c:pt>
                <c:pt idx="2655">
                  <c:v>36126</c:v>
                </c:pt>
                <c:pt idx="2656">
                  <c:v>36129</c:v>
                </c:pt>
                <c:pt idx="2657">
                  <c:v>36130</c:v>
                </c:pt>
                <c:pt idx="2658">
                  <c:v>36131</c:v>
                </c:pt>
                <c:pt idx="2659">
                  <c:v>36132</c:v>
                </c:pt>
                <c:pt idx="2660">
                  <c:v>36133</c:v>
                </c:pt>
                <c:pt idx="2661">
                  <c:v>36136</c:v>
                </c:pt>
                <c:pt idx="2662">
                  <c:v>36137</c:v>
                </c:pt>
                <c:pt idx="2663">
                  <c:v>36138</c:v>
                </c:pt>
                <c:pt idx="2664">
                  <c:v>36139</c:v>
                </c:pt>
                <c:pt idx="2665">
                  <c:v>36140</c:v>
                </c:pt>
                <c:pt idx="2666">
                  <c:v>36143</c:v>
                </c:pt>
                <c:pt idx="2667">
                  <c:v>36144</c:v>
                </c:pt>
                <c:pt idx="2668">
                  <c:v>36145</c:v>
                </c:pt>
                <c:pt idx="2669">
                  <c:v>36146</c:v>
                </c:pt>
                <c:pt idx="2670">
                  <c:v>36147</c:v>
                </c:pt>
                <c:pt idx="2671">
                  <c:v>36150</c:v>
                </c:pt>
                <c:pt idx="2672">
                  <c:v>36151</c:v>
                </c:pt>
                <c:pt idx="2673">
                  <c:v>36152</c:v>
                </c:pt>
                <c:pt idx="2674">
                  <c:v>36153</c:v>
                </c:pt>
                <c:pt idx="2675">
                  <c:v>36158</c:v>
                </c:pt>
                <c:pt idx="2676">
                  <c:v>36159</c:v>
                </c:pt>
                <c:pt idx="2677">
                  <c:v>36160</c:v>
                </c:pt>
                <c:pt idx="2678">
                  <c:v>36164</c:v>
                </c:pt>
                <c:pt idx="2679">
                  <c:v>36165</c:v>
                </c:pt>
                <c:pt idx="2680">
                  <c:v>36166</c:v>
                </c:pt>
                <c:pt idx="2681">
                  <c:v>36167</c:v>
                </c:pt>
                <c:pt idx="2682">
                  <c:v>36168</c:v>
                </c:pt>
                <c:pt idx="2683">
                  <c:v>36171</c:v>
                </c:pt>
                <c:pt idx="2684">
                  <c:v>36172</c:v>
                </c:pt>
                <c:pt idx="2685">
                  <c:v>36173</c:v>
                </c:pt>
                <c:pt idx="2686">
                  <c:v>36174</c:v>
                </c:pt>
                <c:pt idx="2687">
                  <c:v>36175</c:v>
                </c:pt>
                <c:pt idx="2688">
                  <c:v>36178</c:v>
                </c:pt>
                <c:pt idx="2689">
                  <c:v>36179</c:v>
                </c:pt>
                <c:pt idx="2690">
                  <c:v>36180</c:v>
                </c:pt>
                <c:pt idx="2691">
                  <c:v>36181</c:v>
                </c:pt>
                <c:pt idx="2692">
                  <c:v>36182</c:v>
                </c:pt>
                <c:pt idx="2693">
                  <c:v>36185</c:v>
                </c:pt>
                <c:pt idx="2694">
                  <c:v>36186</c:v>
                </c:pt>
                <c:pt idx="2695">
                  <c:v>36187</c:v>
                </c:pt>
                <c:pt idx="2696">
                  <c:v>36188</c:v>
                </c:pt>
                <c:pt idx="2697">
                  <c:v>36189</c:v>
                </c:pt>
                <c:pt idx="2698">
                  <c:v>36192</c:v>
                </c:pt>
                <c:pt idx="2699">
                  <c:v>36193</c:v>
                </c:pt>
                <c:pt idx="2700">
                  <c:v>36194</c:v>
                </c:pt>
                <c:pt idx="2701">
                  <c:v>36195</c:v>
                </c:pt>
                <c:pt idx="2702">
                  <c:v>36196</c:v>
                </c:pt>
                <c:pt idx="2703">
                  <c:v>36199</c:v>
                </c:pt>
                <c:pt idx="2704">
                  <c:v>36200</c:v>
                </c:pt>
                <c:pt idx="2705">
                  <c:v>36201</c:v>
                </c:pt>
                <c:pt idx="2706">
                  <c:v>36202</c:v>
                </c:pt>
                <c:pt idx="2707">
                  <c:v>36203</c:v>
                </c:pt>
                <c:pt idx="2708">
                  <c:v>36206</c:v>
                </c:pt>
                <c:pt idx="2709">
                  <c:v>36207</c:v>
                </c:pt>
                <c:pt idx="2710">
                  <c:v>36208</c:v>
                </c:pt>
                <c:pt idx="2711">
                  <c:v>36209</c:v>
                </c:pt>
                <c:pt idx="2712">
                  <c:v>36210</c:v>
                </c:pt>
                <c:pt idx="2713">
                  <c:v>36213</c:v>
                </c:pt>
                <c:pt idx="2714">
                  <c:v>36214</c:v>
                </c:pt>
                <c:pt idx="2715">
                  <c:v>36215</c:v>
                </c:pt>
                <c:pt idx="2716">
                  <c:v>36216</c:v>
                </c:pt>
                <c:pt idx="2717">
                  <c:v>36217</c:v>
                </c:pt>
                <c:pt idx="2718">
                  <c:v>36220</c:v>
                </c:pt>
                <c:pt idx="2719">
                  <c:v>36221</c:v>
                </c:pt>
                <c:pt idx="2720">
                  <c:v>36222</c:v>
                </c:pt>
                <c:pt idx="2721">
                  <c:v>36223</c:v>
                </c:pt>
                <c:pt idx="2722">
                  <c:v>36224</c:v>
                </c:pt>
                <c:pt idx="2723">
                  <c:v>36227</c:v>
                </c:pt>
                <c:pt idx="2724">
                  <c:v>36228</c:v>
                </c:pt>
                <c:pt idx="2725">
                  <c:v>36229</c:v>
                </c:pt>
                <c:pt idx="2726">
                  <c:v>36230</c:v>
                </c:pt>
                <c:pt idx="2727">
                  <c:v>36231</c:v>
                </c:pt>
                <c:pt idx="2728">
                  <c:v>36234</c:v>
                </c:pt>
                <c:pt idx="2729">
                  <c:v>36235</c:v>
                </c:pt>
                <c:pt idx="2730">
                  <c:v>36236</c:v>
                </c:pt>
                <c:pt idx="2731">
                  <c:v>36237</c:v>
                </c:pt>
                <c:pt idx="2732">
                  <c:v>36238</c:v>
                </c:pt>
                <c:pt idx="2733">
                  <c:v>36241</c:v>
                </c:pt>
                <c:pt idx="2734">
                  <c:v>36242</c:v>
                </c:pt>
                <c:pt idx="2735">
                  <c:v>36243</c:v>
                </c:pt>
                <c:pt idx="2736">
                  <c:v>36244</c:v>
                </c:pt>
                <c:pt idx="2737">
                  <c:v>36245</c:v>
                </c:pt>
                <c:pt idx="2738">
                  <c:v>36248</c:v>
                </c:pt>
                <c:pt idx="2739">
                  <c:v>36249</c:v>
                </c:pt>
                <c:pt idx="2740">
                  <c:v>36250</c:v>
                </c:pt>
                <c:pt idx="2741">
                  <c:v>36251</c:v>
                </c:pt>
                <c:pt idx="2742">
                  <c:v>36256</c:v>
                </c:pt>
                <c:pt idx="2743">
                  <c:v>36257</c:v>
                </c:pt>
                <c:pt idx="2744">
                  <c:v>36258</c:v>
                </c:pt>
                <c:pt idx="2745">
                  <c:v>36259</c:v>
                </c:pt>
                <c:pt idx="2746">
                  <c:v>36262</c:v>
                </c:pt>
                <c:pt idx="2747">
                  <c:v>36263</c:v>
                </c:pt>
                <c:pt idx="2748">
                  <c:v>36264</c:v>
                </c:pt>
                <c:pt idx="2749">
                  <c:v>36265</c:v>
                </c:pt>
                <c:pt idx="2750">
                  <c:v>36266</c:v>
                </c:pt>
                <c:pt idx="2751">
                  <c:v>36269</c:v>
                </c:pt>
                <c:pt idx="2752">
                  <c:v>36270</c:v>
                </c:pt>
                <c:pt idx="2753">
                  <c:v>36271</c:v>
                </c:pt>
                <c:pt idx="2754">
                  <c:v>36272</c:v>
                </c:pt>
                <c:pt idx="2755">
                  <c:v>36273</c:v>
                </c:pt>
                <c:pt idx="2756">
                  <c:v>36276</c:v>
                </c:pt>
                <c:pt idx="2757">
                  <c:v>36277</c:v>
                </c:pt>
                <c:pt idx="2758">
                  <c:v>36278</c:v>
                </c:pt>
                <c:pt idx="2759">
                  <c:v>36279</c:v>
                </c:pt>
                <c:pt idx="2760">
                  <c:v>36280</c:v>
                </c:pt>
                <c:pt idx="2761">
                  <c:v>36284</c:v>
                </c:pt>
                <c:pt idx="2762">
                  <c:v>36285</c:v>
                </c:pt>
                <c:pt idx="2763">
                  <c:v>36286</c:v>
                </c:pt>
                <c:pt idx="2764">
                  <c:v>36287</c:v>
                </c:pt>
                <c:pt idx="2765">
                  <c:v>36290</c:v>
                </c:pt>
                <c:pt idx="2766">
                  <c:v>36291</c:v>
                </c:pt>
                <c:pt idx="2767">
                  <c:v>36292</c:v>
                </c:pt>
                <c:pt idx="2768">
                  <c:v>36293</c:v>
                </c:pt>
                <c:pt idx="2769">
                  <c:v>36294</c:v>
                </c:pt>
                <c:pt idx="2770">
                  <c:v>36297</c:v>
                </c:pt>
                <c:pt idx="2771">
                  <c:v>36298</c:v>
                </c:pt>
                <c:pt idx="2772">
                  <c:v>36299</c:v>
                </c:pt>
                <c:pt idx="2773">
                  <c:v>36300</c:v>
                </c:pt>
                <c:pt idx="2774">
                  <c:v>36301</c:v>
                </c:pt>
                <c:pt idx="2775">
                  <c:v>36304</c:v>
                </c:pt>
                <c:pt idx="2776">
                  <c:v>36305</c:v>
                </c:pt>
                <c:pt idx="2777">
                  <c:v>36306</c:v>
                </c:pt>
                <c:pt idx="2778">
                  <c:v>36307</c:v>
                </c:pt>
                <c:pt idx="2779">
                  <c:v>36308</c:v>
                </c:pt>
                <c:pt idx="2780">
                  <c:v>36312</c:v>
                </c:pt>
                <c:pt idx="2781">
                  <c:v>36313</c:v>
                </c:pt>
                <c:pt idx="2782">
                  <c:v>36314</c:v>
                </c:pt>
                <c:pt idx="2783">
                  <c:v>36315</c:v>
                </c:pt>
                <c:pt idx="2784">
                  <c:v>36318</c:v>
                </c:pt>
                <c:pt idx="2785">
                  <c:v>36319</c:v>
                </c:pt>
                <c:pt idx="2786">
                  <c:v>36320</c:v>
                </c:pt>
                <c:pt idx="2787">
                  <c:v>36321</c:v>
                </c:pt>
                <c:pt idx="2788">
                  <c:v>36322</c:v>
                </c:pt>
                <c:pt idx="2789">
                  <c:v>36325</c:v>
                </c:pt>
                <c:pt idx="2790">
                  <c:v>36326</c:v>
                </c:pt>
                <c:pt idx="2791">
                  <c:v>36327</c:v>
                </c:pt>
                <c:pt idx="2792">
                  <c:v>36328</c:v>
                </c:pt>
                <c:pt idx="2793">
                  <c:v>36329</c:v>
                </c:pt>
                <c:pt idx="2794">
                  <c:v>36332</c:v>
                </c:pt>
                <c:pt idx="2795">
                  <c:v>36333</c:v>
                </c:pt>
                <c:pt idx="2796">
                  <c:v>36334</c:v>
                </c:pt>
                <c:pt idx="2797">
                  <c:v>36335</c:v>
                </c:pt>
                <c:pt idx="2798">
                  <c:v>36336</c:v>
                </c:pt>
                <c:pt idx="2799">
                  <c:v>36339</c:v>
                </c:pt>
                <c:pt idx="2800">
                  <c:v>36340</c:v>
                </c:pt>
                <c:pt idx="2801">
                  <c:v>36341</c:v>
                </c:pt>
                <c:pt idx="2802">
                  <c:v>36342</c:v>
                </c:pt>
                <c:pt idx="2803">
                  <c:v>36343</c:v>
                </c:pt>
                <c:pt idx="2804">
                  <c:v>36346</c:v>
                </c:pt>
                <c:pt idx="2805">
                  <c:v>36347</c:v>
                </c:pt>
                <c:pt idx="2806">
                  <c:v>36348</c:v>
                </c:pt>
                <c:pt idx="2807">
                  <c:v>36349</c:v>
                </c:pt>
                <c:pt idx="2808">
                  <c:v>36350</c:v>
                </c:pt>
                <c:pt idx="2809">
                  <c:v>36353</c:v>
                </c:pt>
                <c:pt idx="2810">
                  <c:v>36354</c:v>
                </c:pt>
                <c:pt idx="2811">
                  <c:v>36355</c:v>
                </c:pt>
                <c:pt idx="2812">
                  <c:v>36356</c:v>
                </c:pt>
                <c:pt idx="2813">
                  <c:v>36357</c:v>
                </c:pt>
                <c:pt idx="2814">
                  <c:v>36360</c:v>
                </c:pt>
                <c:pt idx="2815">
                  <c:v>36361</c:v>
                </c:pt>
                <c:pt idx="2816">
                  <c:v>36362</c:v>
                </c:pt>
                <c:pt idx="2817">
                  <c:v>36363</c:v>
                </c:pt>
                <c:pt idx="2818">
                  <c:v>36364</c:v>
                </c:pt>
                <c:pt idx="2819">
                  <c:v>36367</c:v>
                </c:pt>
                <c:pt idx="2820">
                  <c:v>36368</c:v>
                </c:pt>
                <c:pt idx="2821">
                  <c:v>36369</c:v>
                </c:pt>
                <c:pt idx="2822">
                  <c:v>36370</c:v>
                </c:pt>
                <c:pt idx="2823">
                  <c:v>36371</c:v>
                </c:pt>
                <c:pt idx="2824">
                  <c:v>36374</c:v>
                </c:pt>
                <c:pt idx="2825">
                  <c:v>36375</c:v>
                </c:pt>
                <c:pt idx="2826">
                  <c:v>36376</c:v>
                </c:pt>
                <c:pt idx="2827">
                  <c:v>36377</c:v>
                </c:pt>
                <c:pt idx="2828">
                  <c:v>36378</c:v>
                </c:pt>
                <c:pt idx="2829">
                  <c:v>36381</c:v>
                </c:pt>
                <c:pt idx="2830">
                  <c:v>36382</c:v>
                </c:pt>
                <c:pt idx="2831">
                  <c:v>36383</c:v>
                </c:pt>
                <c:pt idx="2832">
                  <c:v>36384</c:v>
                </c:pt>
                <c:pt idx="2833">
                  <c:v>36385</c:v>
                </c:pt>
                <c:pt idx="2834">
                  <c:v>36388</c:v>
                </c:pt>
                <c:pt idx="2835">
                  <c:v>36389</c:v>
                </c:pt>
                <c:pt idx="2836">
                  <c:v>36390</c:v>
                </c:pt>
                <c:pt idx="2837">
                  <c:v>36391</c:v>
                </c:pt>
                <c:pt idx="2838">
                  <c:v>36392</c:v>
                </c:pt>
                <c:pt idx="2839">
                  <c:v>36395</c:v>
                </c:pt>
                <c:pt idx="2840">
                  <c:v>36396</c:v>
                </c:pt>
                <c:pt idx="2841">
                  <c:v>36397</c:v>
                </c:pt>
                <c:pt idx="2842">
                  <c:v>36398</c:v>
                </c:pt>
                <c:pt idx="2843">
                  <c:v>36399</c:v>
                </c:pt>
                <c:pt idx="2844">
                  <c:v>36403</c:v>
                </c:pt>
                <c:pt idx="2845">
                  <c:v>36404</c:v>
                </c:pt>
                <c:pt idx="2846">
                  <c:v>36405</c:v>
                </c:pt>
                <c:pt idx="2847">
                  <c:v>36406</c:v>
                </c:pt>
                <c:pt idx="2848">
                  <c:v>36409</c:v>
                </c:pt>
                <c:pt idx="2849">
                  <c:v>36410</c:v>
                </c:pt>
                <c:pt idx="2850">
                  <c:v>36411</c:v>
                </c:pt>
                <c:pt idx="2851">
                  <c:v>36412</c:v>
                </c:pt>
                <c:pt idx="2852">
                  <c:v>36413</c:v>
                </c:pt>
                <c:pt idx="2853">
                  <c:v>36416</c:v>
                </c:pt>
                <c:pt idx="2854">
                  <c:v>36417</c:v>
                </c:pt>
                <c:pt idx="2855">
                  <c:v>36418</c:v>
                </c:pt>
                <c:pt idx="2856">
                  <c:v>36419</c:v>
                </c:pt>
                <c:pt idx="2857">
                  <c:v>36420</c:v>
                </c:pt>
                <c:pt idx="2858">
                  <c:v>36423</c:v>
                </c:pt>
                <c:pt idx="2859">
                  <c:v>36424</c:v>
                </c:pt>
                <c:pt idx="2860">
                  <c:v>36425</c:v>
                </c:pt>
                <c:pt idx="2861">
                  <c:v>36426</c:v>
                </c:pt>
                <c:pt idx="2862">
                  <c:v>36427</c:v>
                </c:pt>
                <c:pt idx="2863">
                  <c:v>36430</c:v>
                </c:pt>
                <c:pt idx="2864">
                  <c:v>36431</c:v>
                </c:pt>
                <c:pt idx="2865">
                  <c:v>36432</c:v>
                </c:pt>
                <c:pt idx="2866">
                  <c:v>36433</c:v>
                </c:pt>
                <c:pt idx="2867">
                  <c:v>36434</c:v>
                </c:pt>
                <c:pt idx="2868">
                  <c:v>36437</c:v>
                </c:pt>
                <c:pt idx="2869">
                  <c:v>36438</c:v>
                </c:pt>
                <c:pt idx="2870">
                  <c:v>36439</c:v>
                </c:pt>
                <c:pt idx="2871">
                  <c:v>36440</c:v>
                </c:pt>
                <c:pt idx="2872">
                  <c:v>36441</c:v>
                </c:pt>
                <c:pt idx="2873">
                  <c:v>36444</c:v>
                </c:pt>
                <c:pt idx="2874">
                  <c:v>36445</c:v>
                </c:pt>
                <c:pt idx="2875">
                  <c:v>36446</c:v>
                </c:pt>
                <c:pt idx="2876">
                  <c:v>36447</c:v>
                </c:pt>
                <c:pt idx="2877">
                  <c:v>36448</c:v>
                </c:pt>
                <c:pt idx="2878">
                  <c:v>36451</c:v>
                </c:pt>
                <c:pt idx="2879">
                  <c:v>36452</c:v>
                </c:pt>
                <c:pt idx="2880">
                  <c:v>36453</c:v>
                </c:pt>
                <c:pt idx="2881">
                  <c:v>36454</c:v>
                </c:pt>
                <c:pt idx="2882">
                  <c:v>36455</c:v>
                </c:pt>
                <c:pt idx="2883">
                  <c:v>36458</c:v>
                </c:pt>
                <c:pt idx="2884">
                  <c:v>36459</c:v>
                </c:pt>
                <c:pt idx="2885">
                  <c:v>36460</c:v>
                </c:pt>
                <c:pt idx="2886">
                  <c:v>36461</c:v>
                </c:pt>
                <c:pt idx="2887">
                  <c:v>36462</c:v>
                </c:pt>
                <c:pt idx="2888">
                  <c:v>36465</c:v>
                </c:pt>
                <c:pt idx="2889">
                  <c:v>36466</c:v>
                </c:pt>
                <c:pt idx="2890">
                  <c:v>36467</c:v>
                </c:pt>
                <c:pt idx="2891">
                  <c:v>36468</c:v>
                </c:pt>
                <c:pt idx="2892">
                  <c:v>36469</c:v>
                </c:pt>
                <c:pt idx="2893">
                  <c:v>36472</c:v>
                </c:pt>
                <c:pt idx="2894">
                  <c:v>36473</c:v>
                </c:pt>
                <c:pt idx="2895">
                  <c:v>36474</c:v>
                </c:pt>
                <c:pt idx="2896">
                  <c:v>36475</c:v>
                </c:pt>
                <c:pt idx="2897">
                  <c:v>36476</c:v>
                </c:pt>
                <c:pt idx="2898">
                  <c:v>36479</c:v>
                </c:pt>
                <c:pt idx="2899">
                  <c:v>36480</c:v>
                </c:pt>
                <c:pt idx="2900">
                  <c:v>36481</c:v>
                </c:pt>
                <c:pt idx="2901">
                  <c:v>36482</c:v>
                </c:pt>
                <c:pt idx="2902">
                  <c:v>36483</c:v>
                </c:pt>
                <c:pt idx="2903">
                  <c:v>36486</c:v>
                </c:pt>
                <c:pt idx="2904">
                  <c:v>36487</c:v>
                </c:pt>
                <c:pt idx="2905">
                  <c:v>36488</c:v>
                </c:pt>
                <c:pt idx="2906">
                  <c:v>36489</c:v>
                </c:pt>
                <c:pt idx="2907">
                  <c:v>36490</c:v>
                </c:pt>
                <c:pt idx="2908">
                  <c:v>36493</c:v>
                </c:pt>
                <c:pt idx="2909">
                  <c:v>36494</c:v>
                </c:pt>
                <c:pt idx="2910">
                  <c:v>36495</c:v>
                </c:pt>
                <c:pt idx="2911">
                  <c:v>36496</c:v>
                </c:pt>
                <c:pt idx="2912">
                  <c:v>36497</c:v>
                </c:pt>
                <c:pt idx="2913">
                  <c:v>36500</c:v>
                </c:pt>
                <c:pt idx="2914">
                  <c:v>36501</c:v>
                </c:pt>
                <c:pt idx="2915">
                  <c:v>36502</c:v>
                </c:pt>
                <c:pt idx="2916">
                  <c:v>36503</c:v>
                </c:pt>
                <c:pt idx="2917">
                  <c:v>36504</c:v>
                </c:pt>
                <c:pt idx="2918">
                  <c:v>36507</c:v>
                </c:pt>
                <c:pt idx="2919">
                  <c:v>36508</c:v>
                </c:pt>
                <c:pt idx="2920">
                  <c:v>36509</c:v>
                </c:pt>
                <c:pt idx="2921">
                  <c:v>36510</c:v>
                </c:pt>
                <c:pt idx="2922">
                  <c:v>36511</c:v>
                </c:pt>
                <c:pt idx="2923">
                  <c:v>36514</c:v>
                </c:pt>
                <c:pt idx="2924">
                  <c:v>36515</c:v>
                </c:pt>
                <c:pt idx="2925">
                  <c:v>36516</c:v>
                </c:pt>
                <c:pt idx="2926">
                  <c:v>36517</c:v>
                </c:pt>
                <c:pt idx="2927">
                  <c:v>36518</c:v>
                </c:pt>
                <c:pt idx="2928">
                  <c:v>36523</c:v>
                </c:pt>
                <c:pt idx="2929">
                  <c:v>36524</c:v>
                </c:pt>
                <c:pt idx="2930">
                  <c:v>36529</c:v>
                </c:pt>
                <c:pt idx="2931">
                  <c:v>36530</c:v>
                </c:pt>
                <c:pt idx="2932">
                  <c:v>36531</c:v>
                </c:pt>
                <c:pt idx="2933">
                  <c:v>36532</c:v>
                </c:pt>
                <c:pt idx="2934">
                  <c:v>36535</c:v>
                </c:pt>
                <c:pt idx="2935">
                  <c:v>36536</c:v>
                </c:pt>
                <c:pt idx="2936">
                  <c:v>36537</c:v>
                </c:pt>
                <c:pt idx="2937">
                  <c:v>36538</c:v>
                </c:pt>
                <c:pt idx="2938">
                  <c:v>36539</c:v>
                </c:pt>
                <c:pt idx="2939">
                  <c:v>36542</c:v>
                </c:pt>
                <c:pt idx="2940">
                  <c:v>36543</c:v>
                </c:pt>
                <c:pt idx="2941">
                  <c:v>36544</c:v>
                </c:pt>
                <c:pt idx="2942">
                  <c:v>36545</c:v>
                </c:pt>
                <c:pt idx="2943">
                  <c:v>36546</c:v>
                </c:pt>
                <c:pt idx="2944">
                  <c:v>36549</c:v>
                </c:pt>
                <c:pt idx="2945">
                  <c:v>36550</c:v>
                </c:pt>
                <c:pt idx="2946">
                  <c:v>36551</c:v>
                </c:pt>
                <c:pt idx="2947">
                  <c:v>36552</c:v>
                </c:pt>
                <c:pt idx="2948">
                  <c:v>36553</c:v>
                </c:pt>
                <c:pt idx="2949">
                  <c:v>36556</c:v>
                </c:pt>
                <c:pt idx="2950">
                  <c:v>36557</c:v>
                </c:pt>
                <c:pt idx="2951">
                  <c:v>36558</c:v>
                </c:pt>
                <c:pt idx="2952">
                  <c:v>36559</c:v>
                </c:pt>
                <c:pt idx="2953">
                  <c:v>36560</c:v>
                </c:pt>
                <c:pt idx="2954">
                  <c:v>36563</c:v>
                </c:pt>
                <c:pt idx="2955">
                  <c:v>36564</c:v>
                </c:pt>
                <c:pt idx="2956">
                  <c:v>36565</c:v>
                </c:pt>
                <c:pt idx="2957">
                  <c:v>36566</c:v>
                </c:pt>
                <c:pt idx="2958">
                  <c:v>36567</c:v>
                </c:pt>
                <c:pt idx="2959">
                  <c:v>36570</c:v>
                </c:pt>
                <c:pt idx="2960">
                  <c:v>36571</c:v>
                </c:pt>
                <c:pt idx="2961">
                  <c:v>36572</c:v>
                </c:pt>
                <c:pt idx="2962">
                  <c:v>36573</c:v>
                </c:pt>
                <c:pt idx="2963">
                  <c:v>36574</c:v>
                </c:pt>
                <c:pt idx="2964">
                  <c:v>36577</c:v>
                </c:pt>
                <c:pt idx="2965">
                  <c:v>36578</c:v>
                </c:pt>
                <c:pt idx="2966">
                  <c:v>36579</c:v>
                </c:pt>
                <c:pt idx="2967">
                  <c:v>36580</c:v>
                </c:pt>
                <c:pt idx="2968">
                  <c:v>36581</c:v>
                </c:pt>
                <c:pt idx="2969">
                  <c:v>36584</c:v>
                </c:pt>
                <c:pt idx="2970">
                  <c:v>36585</c:v>
                </c:pt>
                <c:pt idx="2971">
                  <c:v>36586</c:v>
                </c:pt>
                <c:pt idx="2972">
                  <c:v>36587</c:v>
                </c:pt>
                <c:pt idx="2973">
                  <c:v>36588</c:v>
                </c:pt>
                <c:pt idx="2974">
                  <c:v>36591</c:v>
                </c:pt>
                <c:pt idx="2975">
                  <c:v>36592</c:v>
                </c:pt>
                <c:pt idx="2976">
                  <c:v>36593</c:v>
                </c:pt>
                <c:pt idx="2977">
                  <c:v>36594</c:v>
                </c:pt>
                <c:pt idx="2978">
                  <c:v>36595</c:v>
                </c:pt>
                <c:pt idx="2979">
                  <c:v>36598</c:v>
                </c:pt>
                <c:pt idx="2980">
                  <c:v>36599</c:v>
                </c:pt>
                <c:pt idx="2981">
                  <c:v>36600</c:v>
                </c:pt>
                <c:pt idx="2982">
                  <c:v>36601</c:v>
                </c:pt>
                <c:pt idx="2983">
                  <c:v>36602</c:v>
                </c:pt>
                <c:pt idx="2984">
                  <c:v>36605</c:v>
                </c:pt>
                <c:pt idx="2985">
                  <c:v>36606</c:v>
                </c:pt>
                <c:pt idx="2986">
                  <c:v>36607</c:v>
                </c:pt>
                <c:pt idx="2987">
                  <c:v>36608</c:v>
                </c:pt>
                <c:pt idx="2988">
                  <c:v>36609</c:v>
                </c:pt>
                <c:pt idx="2989">
                  <c:v>36612</c:v>
                </c:pt>
                <c:pt idx="2990">
                  <c:v>36613</c:v>
                </c:pt>
                <c:pt idx="2991">
                  <c:v>36614</c:v>
                </c:pt>
                <c:pt idx="2992">
                  <c:v>36615</c:v>
                </c:pt>
                <c:pt idx="2993">
                  <c:v>36616</c:v>
                </c:pt>
                <c:pt idx="2994">
                  <c:v>36619</c:v>
                </c:pt>
                <c:pt idx="2995">
                  <c:v>36620</c:v>
                </c:pt>
                <c:pt idx="2996">
                  <c:v>36621</c:v>
                </c:pt>
                <c:pt idx="2997">
                  <c:v>36622</c:v>
                </c:pt>
                <c:pt idx="2998">
                  <c:v>36623</c:v>
                </c:pt>
                <c:pt idx="2999">
                  <c:v>36626</c:v>
                </c:pt>
                <c:pt idx="3000">
                  <c:v>36627</c:v>
                </c:pt>
                <c:pt idx="3001">
                  <c:v>36628</c:v>
                </c:pt>
                <c:pt idx="3002">
                  <c:v>36629</c:v>
                </c:pt>
                <c:pt idx="3003">
                  <c:v>36630</c:v>
                </c:pt>
                <c:pt idx="3004">
                  <c:v>36633</c:v>
                </c:pt>
                <c:pt idx="3005">
                  <c:v>36634</c:v>
                </c:pt>
                <c:pt idx="3006">
                  <c:v>36635</c:v>
                </c:pt>
                <c:pt idx="3007">
                  <c:v>36636</c:v>
                </c:pt>
                <c:pt idx="3008">
                  <c:v>36641</c:v>
                </c:pt>
                <c:pt idx="3009">
                  <c:v>36642</c:v>
                </c:pt>
                <c:pt idx="3010">
                  <c:v>36643</c:v>
                </c:pt>
                <c:pt idx="3011">
                  <c:v>36644</c:v>
                </c:pt>
                <c:pt idx="3012">
                  <c:v>36648</c:v>
                </c:pt>
                <c:pt idx="3013">
                  <c:v>36649</c:v>
                </c:pt>
                <c:pt idx="3014">
                  <c:v>36650</c:v>
                </c:pt>
                <c:pt idx="3015">
                  <c:v>36651</c:v>
                </c:pt>
                <c:pt idx="3016">
                  <c:v>36654</c:v>
                </c:pt>
                <c:pt idx="3017">
                  <c:v>36655</c:v>
                </c:pt>
                <c:pt idx="3018">
                  <c:v>36656</c:v>
                </c:pt>
                <c:pt idx="3019">
                  <c:v>36657</c:v>
                </c:pt>
                <c:pt idx="3020">
                  <c:v>36658</c:v>
                </c:pt>
                <c:pt idx="3021">
                  <c:v>36661</c:v>
                </c:pt>
                <c:pt idx="3022">
                  <c:v>36662</c:v>
                </c:pt>
                <c:pt idx="3023">
                  <c:v>36663</c:v>
                </c:pt>
                <c:pt idx="3024">
                  <c:v>36664</c:v>
                </c:pt>
                <c:pt idx="3025">
                  <c:v>36665</c:v>
                </c:pt>
                <c:pt idx="3026">
                  <c:v>36668</c:v>
                </c:pt>
                <c:pt idx="3027">
                  <c:v>36669</c:v>
                </c:pt>
                <c:pt idx="3028">
                  <c:v>36670</c:v>
                </c:pt>
                <c:pt idx="3029">
                  <c:v>36671</c:v>
                </c:pt>
                <c:pt idx="3030">
                  <c:v>36672</c:v>
                </c:pt>
                <c:pt idx="3031">
                  <c:v>36676</c:v>
                </c:pt>
                <c:pt idx="3032">
                  <c:v>36677</c:v>
                </c:pt>
                <c:pt idx="3033">
                  <c:v>36678</c:v>
                </c:pt>
                <c:pt idx="3034">
                  <c:v>36679</c:v>
                </c:pt>
                <c:pt idx="3035">
                  <c:v>36682</c:v>
                </c:pt>
                <c:pt idx="3036">
                  <c:v>36683</c:v>
                </c:pt>
                <c:pt idx="3037">
                  <c:v>36684</c:v>
                </c:pt>
                <c:pt idx="3038">
                  <c:v>36685</c:v>
                </c:pt>
                <c:pt idx="3039">
                  <c:v>36686</c:v>
                </c:pt>
                <c:pt idx="3040">
                  <c:v>36689</c:v>
                </c:pt>
                <c:pt idx="3041">
                  <c:v>36690</c:v>
                </c:pt>
                <c:pt idx="3042">
                  <c:v>36691</c:v>
                </c:pt>
                <c:pt idx="3043">
                  <c:v>36692</c:v>
                </c:pt>
                <c:pt idx="3044">
                  <c:v>36693</c:v>
                </c:pt>
                <c:pt idx="3045">
                  <c:v>36696</c:v>
                </c:pt>
                <c:pt idx="3046">
                  <c:v>36697</c:v>
                </c:pt>
                <c:pt idx="3047">
                  <c:v>36698</c:v>
                </c:pt>
                <c:pt idx="3048">
                  <c:v>36699</c:v>
                </c:pt>
                <c:pt idx="3049">
                  <c:v>36700</c:v>
                </c:pt>
                <c:pt idx="3050">
                  <c:v>36703</c:v>
                </c:pt>
                <c:pt idx="3051">
                  <c:v>36704</c:v>
                </c:pt>
                <c:pt idx="3052">
                  <c:v>36705</c:v>
                </c:pt>
                <c:pt idx="3053">
                  <c:v>36706</c:v>
                </c:pt>
                <c:pt idx="3054">
                  <c:v>36707</c:v>
                </c:pt>
                <c:pt idx="3055">
                  <c:v>36710</c:v>
                </c:pt>
                <c:pt idx="3056">
                  <c:v>36711</c:v>
                </c:pt>
                <c:pt idx="3057">
                  <c:v>36712</c:v>
                </c:pt>
                <c:pt idx="3058">
                  <c:v>36713</c:v>
                </c:pt>
                <c:pt idx="3059">
                  <c:v>36714</c:v>
                </c:pt>
                <c:pt idx="3060">
                  <c:v>36717</c:v>
                </c:pt>
                <c:pt idx="3061">
                  <c:v>36718</c:v>
                </c:pt>
                <c:pt idx="3062">
                  <c:v>36719</c:v>
                </c:pt>
                <c:pt idx="3063">
                  <c:v>36720</c:v>
                </c:pt>
                <c:pt idx="3064">
                  <c:v>36721</c:v>
                </c:pt>
                <c:pt idx="3065">
                  <c:v>36724</c:v>
                </c:pt>
                <c:pt idx="3066">
                  <c:v>36725</c:v>
                </c:pt>
                <c:pt idx="3067">
                  <c:v>36726</c:v>
                </c:pt>
                <c:pt idx="3068">
                  <c:v>36727</c:v>
                </c:pt>
                <c:pt idx="3069">
                  <c:v>36728</c:v>
                </c:pt>
                <c:pt idx="3070">
                  <c:v>36731</c:v>
                </c:pt>
                <c:pt idx="3071">
                  <c:v>36732</c:v>
                </c:pt>
                <c:pt idx="3072">
                  <c:v>36733</c:v>
                </c:pt>
                <c:pt idx="3073">
                  <c:v>36734</c:v>
                </c:pt>
                <c:pt idx="3074">
                  <c:v>36735</c:v>
                </c:pt>
                <c:pt idx="3075">
                  <c:v>36738</c:v>
                </c:pt>
                <c:pt idx="3076">
                  <c:v>36739</c:v>
                </c:pt>
                <c:pt idx="3077">
                  <c:v>36740</c:v>
                </c:pt>
                <c:pt idx="3078">
                  <c:v>36741</c:v>
                </c:pt>
                <c:pt idx="3079">
                  <c:v>36742</c:v>
                </c:pt>
                <c:pt idx="3080">
                  <c:v>36745</c:v>
                </c:pt>
                <c:pt idx="3081">
                  <c:v>36746</c:v>
                </c:pt>
                <c:pt idx="3082">
                  <c:v>36747</c:v>
                </c:pt>
                <c:pt idx="3083">
                  <c:v>36748</c:v>
                </c:pt>
                <c:pt idx="3084">
                  <c:v>36749</c:v>
                </c:pt>
                <c:pt idx="3085">
                  <c:v>36752</c:v>
                </c:pt>
                <c:pt idx="3086">
                  <c:v>36753</c:v>
                </c:pt>
                <c:pt idx="3087">
                  <c:v>36754</c:v>
                </c:pt>
                <c:pt idx="3088">
                  <c:v>36755</c:v>
                </c:pt>
                <c:pt idx="3089">
                  <c:v>36756</c:v>
                </c:pt>
                <c:pt idx="3090">
                  <c:v>36759</c:v>
                </c:pt>
                <c:pt idx="3091">
                  <c:v>36760</c:v>
                </c:pt>
                <c:pt idx="3092">
                  <c:v>36761</c:v>
                </c:pt>
                <c:pt idx="3093">
                  <c:v>36762</c:v>
                </c:pt>
                <c:pt idx="3094">
                  <c:v>36763</c:v>
                </c:pt>
                <c:pt idx="3095">
                  <c:v>36767</c:v>
                </c:pt>
                <c:pt idx="3096">
                  <c:v>36768</c:v>
                </c:pt>
                <c:pt idx="3097">
                  <c:v>36769</c:v>
                </c:pt>
                <c:pt idx="3098">
                  <c:v>36770</c:v>
                </c:pt>
                <c:pt idx="3099">
                  <c:v>36773</c:v>
                </c:pt>
                <c:pt idx="3100">
                  <c:v>36774</c:v>
                </c:pt>
                <c:pt idx="3101">
                  <c:v>36775</c:v>
                </c:pt>
                <c:pt idx="3102">
                  <c:v>36776</c:v>
                </c:pt>
                <c:pt idx="3103">
                  <c:v>36777</c:v>
                </c:pt>
                <c:pt idx="3104">
                  <c:v>36780</c:v>
                </c:pt>
                <c:pt idx="3105">
                  <c:v>36781</c:v>
                </c:pt>
                <c:pt idx="3106">
                  <c:v>36782</c:v>
                </c:pt>
                <c:pt idx="3107">
                  <c:v>36783</c:v>
                </c:pt>
                <c:pt idx="3108">
                  <c:v>36784</c:v>
                </c:pt>
                <c:pt idx="3109">
                  <c:v>36787</c:v>
                </c:pt>
                <c:pt idx="3110">
                  <c:v>36788</c:v>
                </c:pt>
                <c:pt idx="3111">
                  <c:v>36789</c:v>
                </c:pt>
                <c:pt idx="3112">
                  <c:v>36790</c:v>
                </c:pt>
                <c:pt idx="3113">
                  <c:v>36791</c:v>
                </c:pt>
                <c:pt idx="3114">
                  <c:v>36794</c:v>
                </c:pt>
                <c:pt idx="3115">
                  <c:v>36795</c:v>
                </c:pt>
                <c:pt idx="3116">
                  <c:v>36796</c:v>
                </c:pt>
                <c:pt idx="3117">
                  <c:v>36797</c:v>
                </c:pt>
                <c:pt idx="3118">
                  <c:v>36798</c:v>
                </c:pt>
                <c:pt idx="3119">
                  <c:v>36801</c:v>
                </c:pt>
                <c:pt idx="3120">
                  <c:v>36802</c:v>
                </c:pt>
                <c:pt idx="3121">
                  <c:v>36803</c:v>
                </c:pt>
                <c:pt idx="3122">
                  <c:v>36804</c:v>
                </c:pt>
                <c:pt idx="3123">
                  <c:v>36805</c:v>
                </c:pt>
                <c:pt idx="3124">
                  <c:v>36808</c:v>
                </c:pt>
                <c:pt idx="3125">
                  <c:v>36809</c:v>
                </c:pt>
                <c:pt idx="3126">
                  <c:v>36810</c:v>
                </c:pt>
                <c:pt idx="3127">
                  <c:v>36811</c:v>
                </c:pt>
                <c:pt idx="3128">
                  <c:v>36812</c:v>
                </c:pt>
                <c:pt idx="3129">
                  <c:v>36815</c:v>
                </c:pt>
                <c:pt idx="3130">
                  <c:v>36816</c:v>
                </c:pt>
                <c:pt idx="3131">
                  <c:v>36817</c:v>
                </c:pt>
                <c:pt idx="3132">
                  <c:v>36818</c:v>
                </c:pt>
                <c:pt idx="3133">
                  <c:v>36819</c:v>
                </c:pt>
                <c:pt idx="3134">
                  <c:v>36822</c:v>
                </c:pt>
                <c:pt idx="3135">
                  <c:v>36823</c:v>
                </c:pt>
                <c:pt idx="3136">
                  <c:v>36824</c:v>
                </c:pt>
                <c:pt idx="3137">
                  <c:v>36825</c:v>
                </c:pt>
                <c:pt idx="3138">
                  <c:v>36826</c:v>
                </c:pt>
                <c:pt idx="3139">
                  <c:v>36829</c:v>
                </c:pt>
                <c:pt idx="3140">
                  <c:v>36830</c:v>
                </c:pt>
                <c:pt idx="3141">
                  <c:v>36831</c:v>
                </c:pt>
                <c:pt idx="3142">
                  <c:v>36832</c:v>
                </c:pt>
                <c:pt idx="3143">
                  <c:v>36833</c:v>
                </c:pt>
                <c:pt idx="3144">
                  <c:v>36836</c:v>
                </c:pt>
                <c:pt idx="3145">
                  <c:v>36837</c:v>
                </c:pt>
                <c:pt idx="3146">
                  <c:v>36838</c:v>
                </c:pt>
                <c:pt idx="3147">
                  <c:v>36839</c:v>
                </c:pt>
                <c:pt idx="3148">
                  <c:v>36840</c:v>
                </c:pt>
                <c:pt idx="3149">
                  <c:v>36843</c:v>
                </c:pt>
                <c:pt idx="3150">
                  <c:v>36844</c:v>
                </c:pt>
                <c:pt idx="3151">
                  <c:v>36845</c:v>
                </c:pt>
                <c:pt idx="3152">
                  <c:v>36846</c:v>
                </c:pt>
                <c:pt idx="3153">
                  <c:v>36847</c:v>
                </c:pt>
                <c:pt idx="3154">
                  <c:v>36850</c:v>
                </c:pt>
                <c:pt idx="3155">
                  <c:v>36851</c:v>
                </c:pt>
                <c:pt idx="3156">
                  <c:v>36852</c:v>
                </c:pt>
                <c:pt idx="3157">
                  <c:v>36853</c:v>
                </c:pt>
                <c:pt idx="3158">
                  <c:v>36854</c:v>
                </c:pt>
                <c:pt idx="3159">
                  <c:v>36857</c:v>
                </c:pt>
                <c:pt idx="3160">
                  <c:v>36858</c:v>
                </c:pt>
                <c:pt idx="3161">
                  <c:v>36859</c:v>
                </c:pt>
                <c:pt idx="3162">
                  <c:v>36860</c:v>
                </c:pt>
                <c:pt idx="3163">
                  <c:v>36861</c:v>
                </c:pt>
                <c:pt idx="3164">
                  <c:v>36864</c:v>
                </c:pt>
                <c:pt idx="3165">
                  <c:v>36865</c:v>
                </c:pt>
                <c:pt idx="3166">
                  <c:v>36866</c:v>
                </c:pt>
                <c:pt idx="3167">
                  <c:v>36867</c:v>
                </c:pt>
                <c:pt idx="3168">
                  <c:v>36868</c:v>
                </c:pt>
                <c:pt idx="3169">
                  <c:v>36871</c:v>
                </c:pt>
                <c:pt idx="3170">
                  <c:v>36872</c:v>
                </c:pt>
                <c:pt idx="3171">
                  <c:v>36873</c:v>
                </c:pt>
                <c:pt idx="3172">
                  <c:v>36874</c:v>
                </c:pt>
                <c:pt idx="3173">
                  <c:v>36875</c:v>
                </c:pt>
                <c:pt idx="3174">
                  <c:v>36878</c:v>
                </c:pt>
                <c:pt idx="3175">
                  <c:v>36879</c:v>
                </c:pt>
                <c:pt idx="3176">
                  <c:v>36880</c:v>
                </c:pt>
                <c:pt idx="3177">
                  <c:v>36881</c:v>
                </c:pt>
                <c:pt idx="3178">
                  <c:v>36882</c:v>
                </c:pt>
                <c:pt idx="3179">
                  <c:v>36887</c:v>
                </c:pt>
                <c:pt idx="3180">
                  <c:v>36888</c:v>
                </c:pt>
                <c:pt idx="3181">
                  <c:v>36889</c:v>
                </c:pt>
                <c:pt idx="3182">
                  <c:v>36893</c:v>
                </c:pt>
                <c:pt idx="3183">
                  <c:v>36894</c:v>
                </c:pt>
                <c:pt idx="3184">
                  <c:v>36895</c:v>
                </c:pt>
                <c:pt idx="3185">
                  <c:v>36896</c:v>
                </c:pt>
                <c:pt idx="3186">
                  <c:v>36899</c:v>
                </c:pt>
                <c:pt idx="3187">
                  <c:v>36900</c:v>
                </c:pt>
                <c:pt idx="3188">
                  <c:v>36901</c:v>
                </c:pt>
                <c:pt idx="3189">
                  <c:v>36902</c:v>
                </c:pt>
                <c:pt idx="3190">
                  <c:v>36903</c:v>
                </c:pt>
                <c:pt idx="3191">
                  <c:v>36906</c:v>
                </c:pt>
                <c:pt idx="3192">
                  <c:v>36907</c:v>
                </c:pt>
                <c:pt idx="3193">
                  <c:v>36908</c:v>
                </c:pt>
                <c:pt idx="3194">
                  <c:v>36909</c:v>
                </c:pt>
                <c:pt idx="3195">
                  <c:v>36910</c:v>
                </c:pt>
                <c:pt idx="3196">
                  <c:v>36913</c:v>
                </c:pt>
                <c:pt idx="3197">
                  <c:v>36914</c:v>
                </c:pt>
                <c:pt idx="3198">
                  <c:v>36915</c:v>
                </c:pt>
                <c:pt idx="3199">
                  <c:v>36916</c:v>
                </c:pt>
                <c:pt idx="3200">
                  <c:v>36917</c:v>
                </c:pt>
                <c:pt idx="3201">
                  <c:v>36920</c:v>
                </c:pt>
                <c:pt idx="3202">
                  <c:v>36921</c:v>
                </c:pt>
                <c:pt idx="3203">
                  <c:v>36922</c:v>
                </c:pt>
                <c:pt idx="3204">
                  <c:v>36923</c:v>
                </c:pt>
                <c:pt idx="3205">
                  <c:v>36924</c:v>
                </c:pt>
                <c:pt idx="3206">
                  <c:v>36927</c:v>
                </c:pt>
                <c:pt idx="3207">
                  <c:v>36928</c:v>
                </c:pt>
                <c:pt idx="3208">
                  <c:v>36929</c:v>
                </c:pt>
                <c:pt idx="3209">
                  <c:v>36930</c:v>
                </c:pt>
                <c:pt idx="3210">
                  <c:v>36931</c:v>
                </c:pt>
                <c:pt idx="3211">
                  <c:v>36934</c:v>
                </c:pt>
                <c:pt idx="3212">
                  <c:v>36935</c:v>
                </c:pt>
                <c:pt idx="3213">
                  <c:v>36936</c:v>
                </c:pt>
                <c:pt idx="3214">
                  <c:v>36937</c:v>
                </c:pt>
                <c:pt idx="3215">
                  <c:v>36938</c:v>
                </c:pt>
                <c:pt idx="3216">
                  <c:v>36941</c:v>
                </c:pt>
                <c:pt idx="3217">
                  <c:v>36942</c:v>
                </c:pt>
                <c:pt idx="3218">
                  <c:v>36943</c:v>
                </c:pt>
                <c:pt idx="3219">
                  <c:v>36944</c:v>
                </c:pt>
                <c:pt idx="3220">
                  <c:v>36945</c:v>
                </c:pt>
                <c:pt idx="3221">
                  <c:v>36948</c:v>
                </c:pt>
                <c:pt idx="3222">
                  <c:v>36949</c:v>
                </c:pt>
                <c:pt idx="3223">
                  <c:v>36950</c:v>
                </c:pt>
                <c:pt idx="3224">
                  <c:v>36951</c:v>
                </c:pt>
                <c:pt idx="3225">
                  <c:v>36952</c:v>
                </c:pt>
                <c:pt idx="3226">
                  <c:v>36955</c:v>
                </c:pt>
                <c:pt idx="3227">
                  <c:v>36956</c:v>
                </c:pt>
                <c:pt idx="3228">
                  <c:v>36957</c:v>
                </c:pt>
                <c:pt idx="3229">
                  <c:v>36958</c:v>
                </c:pt>
                <c:pt idx="3230">
                  <c:v>36959</c:v>
                </c:pt>
                <c:pt idx="3231">
                  <c:v>36962</c:v>
                </c:pt>
                <c:pt idx="3232">
                  <c:v>36963</c:v>
                </c:pt>
                <c:pt idx="3233">
                  <c:v>36964</c:v>
                </c:pt>
                <c:pt idx="3234">
                  <c:v>36965</c:v>
                </c:pt>
                <c:pt idx="3235">
                  <c:v>36966</c:v>
                </c:pt>
                <c:pt idx="3236">
                  <c:v>36969</c:v>
                </c:pt>
                <c:pt idx="3237">
                  <c:v>36970</c:v>
                </c:pt>
                <c:pt idx="3238">
                  <c:v>36971</c:v>
                </c:pt>
                <c:pt idx="3239">
                  <c:v>36972</c:v>
                </c:pt>
                <c:pt idx="3240">
                  <c:v>36973</c:v>
                </c:pt>
                <c:pt idx="3241">
                  <c:v>36976</c:v>
                </c:pt>
                <c:pt idx="3242">
                  <c:v>36977</c:v>
                </c:pt>
                <c:pt idx="3243">
                  <c:v>36978</c:v>
                </c:pt>
                <c:pt idx="3244">
                  <c:v>36979</c:v>
                </c:pt>
                <c:pt idx="3245">
                  <c:v>36980</c:v>
                </c:pt>
                <c:pt idx="3246">
                  <c:v>36983</c:v>
                </c:pt>
                <c:pt idx="3247">
                  <c:v>36984</c:v>
                </c:pt>
                <c:pt idx="3248">
                  <c:v>36985</c:v>
                </c:pt>
                <c:pt idx="3249">
                  <c:v>36986</c:v>
                </c:pt>
                <c:pt idx="3250">
                  <c:v>36987</c:v>
                </c:pt>
                <c:pt idx="3251">
                  <c:v>36990</c:v>
                </c:pt>
                <c:pt idx="3252">
                  <c:v>36991</c:v>
                </c:pt>
                <c:pt idx="3253">
                  <c:v>36992</c:v>
                </c:pt>
                <c:pt idx="3254">
                  <c:v>36993</c:v>
                </c:pt>
                <c:pt idx="3255">
                  <c:v>36998</c:v>
                </c:pt>
                <c:pt idx="3256">
                  <c:v>36999</c:v>
                </c:pt>
                <c:pt idx="3257">
                  <c:v>37000</c:v>
                </c:pt>
                <c:pt idx="3258">
                  <c:v>37001</c:v>
                </c:pt>
                <c:pt idx="3259">
                  <c:v>37004</c:v>
                </c:pt>
                <c:pt idx="3260">
                  <c:v>37005</c:v>
                </c:pt>
                <c:pt idx="3261">
                  <c:v>37006</c:v>
                </c:pt>
                <c:pt idx="3262">
                  <c:v>37007</c:v>
                </c:pt>
                <c:pt idx="3263">
                  <c:v>37008</c:v>
                </c:pt>
                <c:pt idx="3264">
                  <c:v>37011</c:v>
                </c:pt>
                <c:pt idx="3265">
                  <c:v>37012</c:v>
                </c:pt>
                <c:pt idx="3266">
                  <c:v>37013</c:v>
                </c:pt>
                <c:pt idx="3267">
                  <c:v>37014</c:v>
                </c:pt>
                <c:pt idx="3268">
                  <c:v>37015</c:v>
                </c:pt>
                <c:pt idx="3269">
                  <c:v>37019</c:v>
                </c:pt>
                <c:pt idx="3270">
                  <c:v>37020</c:v>
                </c:pt>
                <c:pt idx="3271">
                  <c:v>37021</c:v>
                </c:pt>
                <c:pt idx="3272">
                  <c:v>37022</c:v>
                </c:pt>
                <c:pt idx="3273">
                  <c:v>37025</c:v>
                </c:pt>
                <c:pt idx="3274">
                  <c:v>37026</c:v>
                </c:pt>
                <c:pt idx="3275">
                  <c:v>37027</c:v>
                </c:pt>
                <c:pt idx="3276">
                  <c:v>37028</c:v>
                </c:pt>
                <c:pt idx="3277">
                  <c:v>37029</c:v>
                </c:pt>
                <c:pt idx="3278">
                  <c:v>37032</c:v>
                </c:pt>
                <c:pt idx="3279">
                  <c:v>37033</c:v>
                </c:pt>
                <c:pt idx="3280">
                  <c:v>37034</c:v>
                </c:pt>
                <c:pt idx="3281">
                  <c:v>37035</c:v>
                </c:pt>
                <c:pt idx="3282">
                  <c:v>37036</c:v>
                </c:pt>
                <c:pt idx="3283">
                  <c:v>37040</c:v>
                </c:pt>
                <c:pt idx="3284">
                  <c:v>37041</c:v>
                </c:pt>
                <c:pt idx="3285">
                  <c:v>37042</c:v>
                </c:pt>
                <c:pt idx="3286">
                  <c:v>37043</c:v>
                </c:pt>
                <c:pt idx="3287">
                  <c:v>37046</c:v>
                </c:pt>
                <c:pt idx="3288">
                  <c:v>37047</c:v>
                </c:pt>
                <c:pt idx="3289">
                  <c:v>37048</c:v>
                </c:pt>
                <c:pt idx="3290">
                  <c:v>37049</c:v>
                </c:pt>
                <c:pt idx="3291">
                  <c:v>37050</c:v>
                </c:pt>
                <c:pt idx="3292">
                  <c:v>37053</c:v>
                </c:pt>
                <c:pt idx="3293">
                  <c:v>37054</c:v>
                </c:pt>
                <c:pt idx="3294">
                  <c:v>37055</c:v>
                </c:pt>
                <c:pt idx="3295">
                  <c:v>37056</c:v>
                </c:pt>
                <c:pt idx="3296">
                  <c:v>37057</c:v>
                </c:pt>
                <c:pt idx="3297">
                  <c:v>37060</c:v>
                </c:pt>
                <c:pt idx="3298">
                  <c:v>37061</c:v>
                </c:pt>
                <c:pt idx="3299">
                  <c:v>37062</c:v>
                </c:pt>
                <c:pt idx="3300">
                  <c:v>37063</c:v>
                </c:pt>
                <c:pt idx="3301">
                  <c:v>37064</c:v>
                </c:pt>
                <c:pt idx="3302">
                  <c:v>37067</c:v>
                </c:pt>
                <c:pt idx="3303">
                  <c:v>37068</c:v>
                </c:pt>
                <c:pt idx="3304">
                  <c:v>37069</c:v>
                </c:pt>
                <c:pt idx="3305">
                  <c:v>37070</c:v>
                </c:pt>
                <c:pt idx="3306">
                  <c:v>37071</c:v>
                </c:pt>
                <c:pt idx="3307">
                  <c:v>37074</c:v>
                </c:pt>
                <c:pt idx="3308">
                  <c:v>37075</c:v>
                </c:pt>
                <c:pt idx="3309">
                  <c:v>37076</c:v>
                </c:pt>
                <c:pt idx="3310">
                  <c:v>37077</c:v>
                </c:pt>
                <c:pt idx="3311">
                  <c:v>37078</c:v>
                </c:pt>
                <c:pt idx="3312">
                  <c:v>37081</c:v>
                </c:pt>
                <c:pt idx="3313">
                  <c:v>37082</c:v>
                </c:pt>
                <c:pt idx="3314">
                  <c:v>37083</c:v>
                </c:pt>
                <c:pt idx="3315">
                  <c:v>37084</c:v>
                </c:pt>
                <c:pt idx="3316">
                  <c:v>37085</c:v>
                </c:pt>
                <c:pt idx="3317">
                  <c:v>37088</c:v>
                </c:pt>
                <c:pt idx="3318">
                  <c:v>37089</c:v>
                </c:pt>
                <c:pt idx="3319">
                  <c:v>37090</c:v>
                </c:pt>
                <c:pt idx="3320">
                  <c:v>37091</c:v>
                </c:pt>
                <c:pt idx="3321">
                  <c:v>37092</c:v>
                </c:pt>
                <c:pt idx="3322">
                  <c:v>37095</c:v>
                </c:pt>
                <c:pt idx="3323">
                  <c:v>37096</c:v>
                </c:pt>
                <c:pt idx="3324">
                  <c:v>37097</c:v>
                </c:pt>
                <c:pt idx="3325">
                  <c:v>37098</c:v>
                </c:pt>
                <c:pt idx="3326">
                  <c:v>37099</c:v>
                </c:pt>
                <c:pt idx="3327">
                  <c:v>37102</c:v>
                </c:pt>
                <c:pt idx="3328">
                  <c:v>37103</c:v>
                </c:pt>
                <c:pt idx="3329">
                  <c:v>37104</c:v>
                </c:pt>
                <c:pt idx="3330">
                  <c:v>37105</c:v>
                </c:pt>
                <c:pt idx="3331">
                  <c:v>37106</c:v>
                </c:pt>
                <c:pt idx="3332">
                  <c:v>37109</c:v>
                </c:pt>
                <c:pt idx="3333">
                  <c:v>37110</c:v>
                </c:pt>
                <c:pt idx="3334">
                  <c:v>37111</c:v>
                </c:pt>
                <c:pt idx="3335">
                  <c:v>37112</c:v>
                </c:pt>
                <c:pt idx="3336">
                  <c:v>37113</c:v>
                </c:pt>
                <c:pt idx="3337">
                  <c:v>37116</c:v>
                </c:pt>
                <c:pt idx="3338">
                  <c:v>37117</c:v>
                </c:pt>
                <c:pt idx="3339">
                  <c:v>37118</c:v>
                </c:pt>
                <c:pt idx="3340">
                  <c:v>37119</c:v>
                </c:pt>
                <c:pt idx="3341">
                  <c:v>37120</c:v>
                </c:pt>
                <c:pt idx="3342">
                  <c:v>37123</c:v>
                </c:pt>
                <c:pt idx="3343">
                  <c:v>37124</c:v>
                </c:pt>
                <c:pt idx="3344">
                  <c:v>37125</c:v>
                </c:pt>
                <c:pt idx="3345">
                  <c:v>37126</c:v>
                </c:pt>
                <c:pt idx="3346">
                  <c:v>37127</c:v>
                </c:pt>
                <c:pt idx="3347">
                  <c:v>37131</c:v>
                </c:pt>
                <c:pt idx="3348">
                  <c:v>37132</c:v>
                </c:pt>
                <c:pt idx="3349">
                  <c:v>37133</c:v>
                </c:pt>
                <c:pt idx="3350">
                  <c:v>37134</c:v>
                </c:pt>
                <c:pt idx="3351">
                  <c:v>37137</c:v>
                </c:pt>
                <c:pt idx="3352">
                  <c:v>37138</c:v>
                </c:pt>
                <c:pt idx="3353">
                  <c:v>37139</c:v>
                </c:pt>
                <c:pt idx="3354">
                  <c:v>37140</c:v>
                </c:pt>
                <c:pt idx="3355">
                  <c:v>37141</c:v>
                </c:pt>
                <c:pt idx="3356">
                  <c:v>37144</c:v>
                </c:pt>
                <c:pt idx="3357">
                  <c:v>37145</c:v>
                </c:pt>
                <c:pt idx="3358">
                  <c:v>37146</c:v>
                </c:pt>
                <c:pt idx="3359">
                  <c:v>37147</c:v>
                </c:pt>
                <c:pt idx="3360">
                  <c:v>37148</c:v>
                </c:pt>
                <c:pt idx="3361">
                  <c:v>37151</c:v>
                </c:pt>
                <c:pt idx="3362">
                  <c:v>37152</c:v>
                </c:pt>
                <c:pt idx="3363">
                  <c:v>37153</c:v>
                </c:pt>
                <c:pt idx="3364">
                  <c:v>37154</c:v>
                </c:pt>
                <c:pt idx="3365">
                  <c:v>37155</c:v>
                </c:pt>
                <c:pt idx="3366">
                  <c:v>37158</c:v>
                </c:pt>
                <c:pt idx="3367">
                  <c:v>37159</c:v>
                </c:pt>
                <c:pt idx="3368">
                  <c:v>37160</c:v>
                </c:pt>
                <c:pt idx="3369">
                  <c:v>37161</c:v>
                </c:pt>
                <c:pt idx="3370">
                  <c:v>37162</c:v>
                </c:pt>
                <c:pt idx="3371">
                  <c:v>37165</c:v>
                </c:pt>
                <c:pt idx="3372">
                  <c:v>37166</c:v>
                </c:pt>
                <c:pt idx="3373">
                  <c:v>37167</c:v>
                </c:pt>
                <c:pt idx="3374">
                  <c:v>37168</c:v>
                </c:pt>
                <c:pt idx="3375">
                  <c:v>37169</c:v>
                </c:pt>
                <c:pt idx="3376">
                  <c:v>37172</c:v>
                </c:pt>
                <c:pt idx="3377">
                  <c:v>37173</c:v>
                </c:pt>
                <c:pt idx="3378">
                  <c:v>37174</c:v>
                </c:pt>
                <c:pt idx="3379">
                  <c:v>37175</c:v>
                </c:pt>
                <c:pt idx="3380">
                  <c:v>37176</c:v>
                </c:pt>
                <c:pt idx="3381">
                  <c:v>37179</c:v>
                </c:pt>
                <c:pt idx="3382">
                  <c:v>37180</c:v>
                </c:pt>
                <c:pt idx="3383">
                  <c:v>37181</c:v>
                </c:pt>
                <c:pt idx="3384">
                  <c:v>37182</c:v>
                </c:pt>
                <c:pt idx="3385">
                  <c:v>37183</c:v>
                </c:pt>
                <c:pt idx="3386">
                  <c:v>37186</c:v>
                </c:pt>
                <c:pt idx="3387">
                  <c:v>37187</c:v>
                </c:pt>
                <c:pt idx="3388">
                  <c:v>37188</c:v>
                </c:pt>
                <c:pt idx="3389">
                  <c:v>37189</c:v>
                </c:pt>
                <c:pt idx="3390">
                  <c:v>37190</c:v>
                </c:pt>
                <c:pt idx="3391">
                  <c:v>37193</c:v>
                </c:pt>
                <c:pt idx="3392">
                  <c:v>37194</c:v>
                </c:pt>
                <c:pt idx="3393">
                  <c:v>37195</c:v>
                </c:pt>
                <c:pt idx="3394">
                  <c:v>37196</c:v>
                </c:pt>
                <c:pt idx="3395">
                  <c:v>37197</c:v>
                </c:pt>
                <c:pt idx="3396">
                  <c:v>37200</c:v>
                </c:pt>
                <c:pt idx="3397">
                  <c:v>37201</c:v>
                </c:pt>
                <c:pt idx="3398">
                  <c:v>37202</c:v>
                </c:pt>
                <c:pt idx="3399">
                  <c:v>37203</c:v>
                </c:pt>
                <c:pt idx="3400">
                  <c:v>37204</c:v>
                </c:pt>
                <c:pt idx="3401">
                  <c:v>37207</c:v>
                </c:pt>
                <c:pt idx="3402">
                  <c:v>37208</c:v>
                </c:pt>
                <c:pt idx="3403">
                  <c:v>37209</c:v>
                </c:pt>
                <c:pt idx="3404">
                  <c:v>37210</c:v>
                </c:pt>
                <c:pt idx="3405">
                  <c:v>37211</c:v>
                </c:pt>
                <c:pt idx="3406">
                  <c:v>37214</c:v>
                </c:pt>
                <c:pt idx="3407">
                  <c:v>37215</c:v>
                </c:pt>
                <c:pt idx="3408">
                  <c:v>37216</c:v>
                </c:pt>
                <c:pt idx="3409">
                  <c:v>37217</c:v>
                </c:pt>
                <c:pt idx="3410">
                  <c:v>37218</c:v>
                </c:pt>
                <c:pt idx="3411">
                  <c:v>37221</c:v>
                </c:pt>
                <c:pt idx="3412">
                  <c:v>37222</c:v>
                </c:pt>
                <c:pt idx="3413">
                  <c:v>37223</c:v>
                </c:pt>
                <c:pt idx="3414">
                  <c:v>37224</c:v>
                </c:pt>
                <c:pt idx="3415">
                  <c:v>37225</c:v>
                </c:pt>
                <c:pt idx="3416">
                  <c:v>37228</c:v>
                </c:pt>
                <c:pt idx="3417">
                  <c:v>37229</c:v>
                </c:pt>
                <c:pt idx="3418">
                  <c:v>37230</c:v>
                </c:pt>
                <c:pt idx="3419">
                  <c:v>37231</c:v>
                </c:pt>
                <c:pt idx="3420">
                  <c:v>37232</c:v>
                </c:pt>
                <c:pt idx="3421">
                  <c:v>37235</c:v>
                </c:pt>
                <c:pt idx="3422">
                  <c:v>37236</c:v>
                </c:pt>
                <c:pt idx="3423">
                  <c:v>37237</c:v>
                </c:pt>
                <c:pt idx="3424">
                  <c:v>37238</c:v>
                </c:pt>
                <c:pt idx="3425">
                  <c:v>37239</c:v>
                </c:pt>
                <c:pt idx="3426">
                  <c:v>37242</c:v>
                </c:pt>
                <c:pt idx="3427">
                  <c:v>37243</c:v>
                </c:pt>
                <c:pt idx="3428">
                  <c:v>37244</c:v>
                </c:pt>
                <c:pt idx="3429">
                  <c:v>37245</c:v>
                </c:pt>
                <c:pt idx="3430">
                  <c:v>37246</c:v>
                </c:pt>
                <c:pt idx="3431">
                  <c:v>37249</c:v>
                </c:pt>
                <c:pt idx="3432">
                  <c:v>37252</c:v>
                </c:pt>
                <c:pt idx="3433">
                  <c:v>37253</c:v>
                </c:pt>
                <c:pt idx="3434">
                  <c:v>37256</c:v>
                </c:pt>
                <c:pt idx="3435">
                  <c:v>37258</c:v>
                </c:pt>
                <c:pt idx="3436">
                  <c:v>37259</c:v>
                </c:pt>
                <c:pt idx="3437">
                  <c:v>37260</c:v>
                </c:pt>
                <c:pt idx="3438">
                  <c:v>37263</c:v>
                </c:pt>
                <c:pt idx="3439">
                  <c:v>37264</c:v>
                </c:pt>
                <c:pt idx="3440">
                  <c:v>37265</c:v>
                </c:pt>
                <c:pt idx="3441">
                  <c:v>37266</c:v>
                </c:pt>
                <c:pt idx="3442">
                  <c:v>37267</c:v>
                </c:pt>
                <c:pt idx="3443">
                  <c:v>37270</c:v>
                </c:pt>
                <c:pt idx="3444">
                  <c:v>37271</c:v>
                </c:pt>
                <c:pt idx="3445">
                  <c:v>37272</c:v>
                </c:pt>
                <c:pt idx="3446">
                  <c:v>37273</c:v>
                </c:pt>
                <c:pt idx="3447">
                  <c:v>37274</c:v>
                </c:pt>
                <c:pt idx="3448">
                  <c:v>37277</c:v>
                </c:pt>
                <c:pt idx="3449">
                  <c:v>37278</c:v>
                </c:pt>
                <c:pt idx="3450">
                  <c:v>37279</c:v>
                </c:pt>
                <c:pt idx="3451">
                  <c:v>37280</c:v>
                </c:pt>
                <c:pt idx="3452">
                  <c:v>37281</c:v>
                </c:pt>
                <c:pt idx="3453">
                  <c:v>37284</c:v>
                </c:pt>
                <c:pt idx="3454">
                  <c:v>37285</c:v>
                </c:pt>
                <c:pt idx="3455">
                  <c:v>37286</c:v>
                </c:pt>
                <c:pt idx="3456">
                  <c:v>37287</c:v>
                </c:pt>
                <c:pt idx="3457">
                  <c:v>37288</c:v>
                </c:pt>
                <c:pt idx="3458">
                  <c:v>37291</c:v>
                </c:pt>
                <c:pt idx="3459">
                  <c:v>37292</c:v>
                </c:pt>
                <c:pt idx="3460">
                  <c:v>37293</c:v>
                </c:pt>
                <c:pt idx="3461">
                  <c:v>37294</c:v>
                </c:pt>
                <c:pt idx="3462">
                  <c:v>37295</c:v>
                </c:pt>
                <c:pt idx="3463">
                  <c:v>37298</c:v>
                </c:pt>
                <c:pt idx="3464">
                  <c:v>37299</c:v>
                </c:pt>
                <c:pt idx="3465">
                  <c:v>37300</c:v>
                </c:pt>
                <c:pt idx="3466">
                  <c:v>37301</c:v>
                </c:pt>
                <c:pt idx="3467">
                  <c:v>37302</c:v>
                </c:pt>
                <c:pt idx="3468">
                  <c:v>37305</c:v>
                </c:pt>
                <c:pt idx="3469">
                  <c:v>37306</c:v>
                </c:pt>
                <c:pt idx="3470">
                  <c:v>37307</c:v>
                </c:pt>
                <c:pt idx="3471">
                  <c:v>37308</c:v>
                </c:pt>
                <c:pt idx="3472">
                  <c:v>37309</c:v>
                </c:pt>
                <c:pt idx="3473">
                  <c:v>37312</c:v>
                </c:pt>
                <c:pt idx="3474">
                  <c:v>37313</c:v>
                </c:pt>
                <c:pt idx="3475">
                  <c:v>37314</c:v>
                </c:pt>
                <c:pt idx="3476">
                  <c:v>37315</c:v>
                </c:pt>
                <c:pt idx="3477">
                  <c:v>37316</c:v>
                </c:pt>
                <c:pt idx="3478">
                  <c:v>37319</c:v>
                </c:pt>
                <c:pt idx="3479">
                  <c:v>37320</c:v>
                </c:pt>
                <c:pt idx="3480">
                  <c:v>37321</c:v>
                </c:pt>
                <c:pt idx="3481">
                  <c:v>37322</c:v>
                </c:pt>
                <c:pt idx="3482">
                  <c:v>37323</c:v>
                </c:pt>
                <c:pt idx="3483">
                  <c:v>37326</c:v>
                </c:pt>
                <c:pt idx="3484">
                  <c:v>37327</c:v>
                </c:pt>
                <c:pt idx="3485">
                  <c:v>37328</c:v>
                </c:pt>
                <c:pt idx="3486">
                  <c:v>37329</c:v>
                </c:pt>
                <c:pt idx="3487">
                  <c:v>37330</c:v>
                </c:pt>
                <c:pt idx="3488">
                  <c:v>37333</c:v>
                </c:pt>
                <c:pt idx="3489">
                  <c:v>37334</c:v>
                </c:pt>
                <c:pt idx="3490">
                  <c:v>37335</c:v>
                </c:pt>
                <c:pt idx="3491">
                  <c:v>37336</c:v>
                </c:pt>
                <c:pt idx="3492">
                  <c:v>37337</c:v>
                </c:pt>
                <c:pt idx="3493">
                  <c:v>37340</c:v>
                </c:pt>
                <c:pt idx="3494">
                  <c:v>37341</c:v>
                </c:pt>
                <c:pt idx="3495">
                  <c:v>37342</c:v>
                </c:pt>
                <c:pt idx="3496">
                  <c:v>37343</c:v>
                </c:pt>
                <c:pt idx="3497">
                  <c:v>37348</c:v>
                </c:pt>
                <c:pt idx="3498">
                  <c:v>37349</c:v>
                </c:pt>
                <c:pt idx="3499">
                  <c:v>37350</c:v>
                </c:pt>
                <c:pt idx="3500">
                  <c:v>37351</c:v>
                </c:pt>
                <c:pt idx="3501">
                  <c:v>37354</c:v>
                </c:pt>
                <c:pt idx="3502">
                  <c:v>37355</c:v>
                </c:pt>
                <c:pt idx="3503">
                  <c:v>37356</c:v>
                </c:pt>
                <c:pt idx="3504">
                  <c:v>37357</c:v>
                </c:pt>
                <c:pt idx="3505">
                  <c:v>37358</c:v>
                </c:pt>
                <c:pt idx="3506">
                  <c:v>37361</c:v>
                </c:pt>
                <c:pt idx="3507">
                  <c:v>37362</c:v>
                </c:pt>
                <c:pt idx="3508">
                  <c:v>37363</c:v>
                </c:pt>
                <c:pt idx="3509">
                  <c:v>37364</c:v>
                </c:pt>
                <c:pt idx="3510">
                  <c:v>37365</c:v>
                </c:pt>
                <c:pt idx="3511">
                  <c:v>37368</c:v>
                </c:pt>
                <c:pt idx="3512">
                  <c:v>37369</c:v>
                </c:pt>
                <c:pt idx="3513">
                  <c:v>37370</c:v>
                </c:pt>
                <c:pt idx="3514">
                  <c:v>37371</c:v>
                </c:pt>
                <c:pt idx="3515">
                  <c:v>37372</c:v>
                </c:pt>
                <c:pt idx="3516">
                  <c:v>37375</c:v>
                </c:pt>
                <c:pt idx="3517">
                  <c:v>37376</c:v>
                </c:pt>
                <c:pt idx="3518">
                  <c:v>37377</c:v>
                </c:pt>
                <c:pt idx="3519">
                  <c:v>37378</c:v>
                </c:pt>
                <c:pt idx="3520">
                  <c:v>37379</c:v>
                </c:pt>
                <c:pt idx="3521">
                  <c:v>37383</c:v>
                </c:pt>
                <c:pt idx="3522">
                  <c:v>37384</c:v>
                </c:pt>
                <c:pt idx="3523">
                  <c:v>37385</c:v>
                </c:pt>
                <c:pt idx="3524">
                  <c:v>37386</c:v>
                </c:pt>
                <c:pt idx="3525">
                  <c:v>37389</c:v>
                </c:pt>
                <c:pt idx="3526">
                  <c:v>37390</c:v>
                </c:pt>
                <c:pt idx="3527">
                  <c:v>37391</c:v>
                </c:pt>
                <c:pt idx="3528">
                  <c:v>37392</c:v>
                </c:pt>
                <c:pt idx="3529">
                  <c:v>37393</c:v>
                </c:pt>
                <c:pt idx="3530">
                  <c:v>37396</c:v>
                </c:pt>
                <c:pt idx="3531">
                  <c:v>37397</c:v>
                </c:pt>
                <c:pt idx="3532">
                  <c:v>37398</c:v>
                </c:pt>
                <c:pt idx="3533">
                  <c:v>37399</c:v>
                </c:pt>
                <c:pt idx="3534">
                  <c:v>37400</c:v>
                </c:pt>
                <c:pt idx="3535">
                  <c:v>37403</c:v>
                </c:pt>
                <c:pt idx="3536">
                  <c:v>37404</c:v>
                </c:pt>
                <c:pt idx="3537">
                  <c:v>37405</c:v>
                </c:pt>
                <c:pt idx="3538">
                  <c:v>37406</c:v>
                </c:pt>
                <c:pt idx="3539">
                  <c:v>37407</c:v>
                </c:pt>
                <c:pt idx="3540">
                  <c:v>37412</c:v>
                </c:pt>
                <c:pt idx="3541">
                  <c:v>37413</c:v>
                </c:pt>
                <c:pt idx="3542">
                  <c:v>37414</c:v>
                </c:pt>
                <c:pt idx="3543">
                  <c:v>37417</c:v>
                </c:pt>
                <c:pt idx="3544">
                  <c:v>37418</c:v>
                </c:pt>
                <c:pt idx="3545">
                  <c:v>37419</c:v>
                </c:pt>
                <c:pt idx="3546">
                  <c:v>37420</c:v>
                </c:pt>
                <c:pt idx="3547">
                  <c:v>37421</c:v>
                </c:pt>
                <c:pt idx="3548">
                  <c:v>37424</c:v>
                </c:pt>
                <c:pt idx="3549">
                  <c:v>37425</c:v>
                </c:pt>
                <c:pt idx="3550">
                  <c:v>37426</c:v>
                </c:pt>
                <c:pt idx="3551">
                  <c:v>37427</c:v>
                </c:pt>
                <c:pt idx="3552">
                  <c:v>37428</c:v>
                </c:pt>
                <c:pt idx="3553">
                  <c:v>37431</c:v>
                </c:pt>
                <c:pt idx="3554">
                  <c:v>37432</c:v>
                </c:pt>
                <c:pt idx="3555">
                  <c:v>37433</c:v>
                </c:pt>
                <c:pt idx="3556">
                  <c:v>37434</c:v>
                </c:pt>
                <c:pt idx="3557">
                  <c:v>37435</c:v>
                </c:pt>
                <c:pt idx="3558">
                  <c:v>37438</c:v>
                </c:pt>
                <c:pt idx="3559">
                  <c:v>37439</c:v>
                </c:pt>
                <c:pt idx="3560">
                  <c:v>37440</c:v>
                </c:pt>
                <c:pt idx="3561">
                  <c:v>37441</c:v>
                </c:pt>
                <c:pt idx="3562">
                  <c:v>37442</c:v>
                </c:pt>
                <c:pt idx="3563">
                  <c:v>37445</c:v>
                </c:pt>
                <c:pt idx="3564">
                  <c:v>37446</c:v>
                </c:pt>
                <c:pt idx="3565">
                  <c:v>37447</c:v>
                </c:pt>
                <c:pt idx="3566">
                  <c:v>37448</c:v>
                </c:pt>
                <c:pt idx="3567">
                  <c:v>37449</c:v>
                </c:pt>
                <c:pt idx="3568">
                  <c:v>37452</c:v>
                </c:pt>
                <c:pt idx="3569">
                  <c:v>37453</c:v>
                </c:pt>
                <c:pt idx="3570">
                  <c:v>37454</c:v>
                </c:pt>
                <c:pt idx="3571">
                  <c:v>37455</c:v>
                </c:pt>
                <c:pt idx="3572">
                  <c:v>37456</c:v>
                </c:pt>
                <c:pt idx="3573">
                  <c:v>37459</c:v>
                </c:pt>
                <c:pt idx="3574">
                  <c:v>37460</c:v>
                </c:pt>
                <c:pt idx="3575">
                  <c:v>37461</c:v>
                </c:pt>
                <c:pt idx="3576">
                  <c:v>37462</c:v>
                </c:pt>
                <c:pt idx="3577">
                  <c:v>37463</c:v>
                </c:pt>
                <c:pt idx="3578">
                  <c:v>37466</c:v>
                </c:pt>
                <c:pt idx="3579">
                  <c:v>37467</c:v>
                </c:pt>
                <c:pt idx="3580">
                  <c:v>37468</c:v>
                </c:pt>
                <c:pt idx="3581">
                  <c:v>37469</c:v>
                </c:pt>
                <c:pt idx="3582">
                  <c:v>37470</c:v>
                </c:pt>
                <c:pt idx="3583">
                  <c:v>37473</c:v>
                </c:pt>
                <c:pt idx="3584">
                  <c:v>37474</c:v>
                </c:pt>
                <c:pt idx="3585">
                  <c:v>37475</c:v>
                </c:pt>
                <c:pt idx="3586">
                  <c:v>37476</c:v>
                </c:pt>
                <c:pt idx="3587">
                  <c:v>37477</c:v>
                </c:pt>
                <c:pt idx="3588">
                  <c:v>37480</c:v>
                </c:pt>
                <c:pt idx="3589">
                  <c:v>37481</c:v>
                </c:pt>
                <c:pt idx="3590">
                  <c:v>37482</c:v>
                </c:pt>
                <c:pt idx="3591">
                  <c:v>37483</c:v>
                </c:pt>
                <c:pt idx="3592">
                  <c:v>37484</c:v>
                </c:pt>
                <c:pt idx="3593">
                  <c:v>37487</c:v>
                </c:pt>
                <c:pt idx="3594">
                  <c:v>37488</c:v>
                </c:pt>
                <c:pt idx="3595">
                  <c:v>37489</c:v>
                </c:pt>
                <c:pt idx="3596">
                  <c:v>37490</c:v>
                </c:pt>
                <c:pt idx="3597">
                  <c:v>37491</c:v>
                </c:pt>
                <c:pt idx="3598">
                  <c:v>37495</c:v>
                </c:pt>
                <c:pt idx="3599">
                  <c:v>37496</c:v>
                </c:pt>
                <c:pt idx="3600">
                  <c:v>37497</c:v>
                </c:pt>
                <c:pt idx="3601">
                  <c:v>37498</c:v>
                </c:pt>
                <c:pt idx="3602">
                  <c:v>37501</c:v>
                </c:pt>
                <c:pt idx="3603">
                  <c:v>37502</c:v>
                </c:pt>
                <c:pt idx="3604">
                  <c:v>37503</c:v>
                </c:pt>
                <c:pt idx="3605">
                  <c:v>37504</c:v>
                </c:pt>
                <c:pt idx="3606">
                  <c:v>37505</c:v>
                </c:pt>
                <c:pt idx="3607">
                  <c:v>37508</c:v>
                </c:pt>
                <c:pt idx="3608">
                  <c:v>37509</c:v>
                </c:pt>
                <c:pt idx="3609">
                  <c:v>37510</c:v>
                </c:pt>
                <c:pt idx="3610">
                  <c:v>37511</c:v>
                </c:pt>
                <c:pt idx="3611">
                  <c:v>37512</c:v>
                </c:pt>
                <c:pt idx="3612">
                  <c:v>37515</c:v>
                </c:pt>
                <c:pt idx="3613">
                  <c:v>37516</c:v>
                </c:pt>
                <c:pt idx="3614">
                  <c:v>37517</c:v>
                </c:pt>
                <c:pt idx="3615">
                  <c:v>37518</c:v>
                </c:pt>
                <c:pt idx="3616">
                  <c:v>37519</c:v>
                </c:pt>
                <c:pt idx="3617">
                  <c:v>37522</c:v>
                </c:pt>
                <c:pt idx="3618">
                  <c:v>37523</c:v>
                </c:pt>
                <c:pt idx="3619">
                  <c:v>37524</c:v>
                </c:pt>
                <c:pt idx="3620">
                  <c:v>37525</c:v>
                </c:pt>
                <c:pt idx="3621">
                  <c:v>37526</c:v>
                </c:pt>
                <c:pt idx="3622">
                  <c:v>37529</c:v>
                </c:pt>
                <c:pt idx="3623">
                  <c:v>37530</c:v>
                </c:pt>
                <c:pt idx="3624">
                  <c:v>37531</c:v>
                </c:pt>
                <c:pt idx="3625">
                  <c:v>37532</c:v>
                </c:pt>
                <c:pt idx="3626">
                  <c:v>37533</c:v>
                </c:pt>
                <c:pt idx="3627">
                  <c:v>37536</c:v>
                </c:pt>
                <c:pt idx="3628">
                  <c:v>37537</c:v>
                </c:pt>
                <c:pt idx="3629">
                  <c:v>37538</c:v>
                </c:pt>
                <c:pt idx="3630">
                  <c:v>37539</c:v>
                </c:pt>
                <c:pt idx="3631">
                  <c:v>37540</c:v>
                </c:pt>
                <c:pt idx="3632">
                  <c:v>37543</c:v>
                </c:pt>
                <c:pt idx="3633">
                  <c:v>37544</c:v>
                </c:pt>
                <c:pt idx="3634">
                  <c:v>37545</c:v>
                </c:pt>
                <c:pt idx="3635">
                  <c:v>37546</c:v>
                </c:pt>
                <c:pt idx="3636">
                  <c:v>37547</c:v>
                </c:pt>
                <c:pt idx="3637">
                  <c:v>37550</c:v>
                </c:pt>
                <c:pt idx="3638">
                  <c:v>37551</c:v>
                </c:pt>
                <c:pt idx="3639">
                  <c:v>37552</c:v>
                </c:pt>
                <c:pt idx="3640">
                  <c:v>37553</c:v>
                </c:pt>
                <c:pt idx="3641">
                  <c:v>37554</c:v>
                </c:pt>
                <c:pt idx="3642">
                  <c:v>37557</c:v>
                </c:pt>
                <c:pt idx="3643">
                  <c:v>37558</c:v>
                </c:pt>
                <c:pt idx="3644">
                  <c:v>37559</c:v>
                </c:pt>
                <c:pt idx="3645">
                  <c:v>37560</c:v>
                </c:pt>
                <c:pt idx="3646">
                  <c:v>37561</c:v>
                </c:pt>
                <c:pt idx="3647">
                  <c:v>37564</c:v>
                </c:pt>
                <c:pt idx="3648">
                  <c:v>37565</c:v>
                </c:pt>
                <c:pt idx="3649">
                  <c:v>37566</c:v>
                </c:pt>
                <c:pt idx="3650">
                  <c:v>37567</c:v>
                </c:pt>
                <c:pt idx="3651">
                  <c:v>37568</c:v>
                </c:pt>
                <c:pt idx="3652">
                  <c:v>37571</c:v>
                </c:pt>
                <c:pt idx="3653">
                  <c:v>37572</c:v>
                </c:pt>
                <c:pt idx="3654">
                  <c:v>37573</c:v>
                </c:pt>
                <c:pt idx="3655">
                  <c:v>37574</c:v>
                </c:pt>
                <c:pt idx="3656">
                  <c:v>37575</c:v>
                </c:pt>
                <c:pt idx="3657">
                  <c:v>37578</c:v>
                </c:pt>
                <c:pt idx="3658">
                  <c:v>37579</c:v>
                </c:pt>
                <c:pt idx="3659">
                  <c:v>37580</c:v>
                </c:pt>
                <c:pt idx="3660">
                  <c:v>37581</c:v>
                </c:pt>
                <c:pt idx="3661">
                  <c:v>37582</c:v>
                </c:pt>
                <c:pt idx="3662">
                  <c:v>37585</c:v>
                </c:pt>
                <c:pt idx="3663">
                  <c:v>37586</c:v>
                </c:pt>
                <c:pt idx="3664">
                  <c:v>37587</c:v>
                </c:pt>
                <c:pt idx="3665">
                  <c:v>37588</c:v>
                </c:pt>
                <c:pt idx="3666">
                  <c:v>37589</c:v>
                </c:pt>
                <c:pt idx="3667">
                  <c:v>37592</c:v>
                </c:pt>
                <c:pt idx="3668">
                  <c:v>37593</c:v>
                </c:pt>
                <c:pt idx="3669">
                  <c:v>37594</c:v>
                </c:pt>
                <c:pt idx="3670">
                  <c:v>37595</c:v>
                </c:pt>
                <c:pt idx="3671">
                  <c:v>37596</c:v>
                </c:pt>
                <c:pt idx="3672">
                  <c:v>37599</c:v>
                </c:pt>
                <c:pt idx="3673">
                  <c:v>37600</c:v>
                </c:pt>
                <c:pt idx="3674">
                  <c:v>37601</c:v>
                </c:pt>
                <c:pt idx="3675">
                  <c:v>37602</c:v>
                </c:pt>
                <c:pt idx="3676">
                  <c:v>37603</c:v>
                </c:pt>
                <c:pt idx="3677">
                  <c:v>37606</c:v>
                </c:pt>
                <c:pt idx="3678">
                  <c:v>37607</c:v>
                </c:pt>
                <c:pt idx="3679">
                  <c:v>37608</c:v>
                </c:pt>
                <c:pt idx="3680">
                  <c:v>37609</c:v>
                </c:pt>
                <c:pt idx="3681">
                  <c:v>37610</c:v>
                </c:pt>
                <c:pt idx="3682">
                  <c:v>37613</c:v>
                </c:pt>
                <c:pt idx="3683">
                  <c:v>37614</c:v>
                </c:pt>
                <c:pt idx="3684">
                  <c:v>37617</c:v>
                </c:pt>
                <c:pt idx="3685">
                  <c:v>37620</c:v>
                </c:pt>
                <c:pt idx="3686">
                  <c:v>37621</c:v>
                </c:pt>
                <c:pt idx="3687">
                  <c:v>37623</c:v>
                </c:pt>
                <c:pt idx="3688">
                  <c:v>37624</c:v>
                </c:pt>
                <c:pt idx="3689">
                  <c:v>37627</c:v>
                </c:pt>
                <c:pt idx="3690">
                  <c:v>37628</c:v>
                </c:pt>
                <c:pt idx="3691">
                  <c:v>37629</c:v>
                </c:pt>
                <c:pt idx="3692">
                  <c:v>37630</c:v>
                </c:pt>
                <c:pt idx="3693">
                  <c:v>37631</c:v>
                </c:pt>
                <c:pt idx="3694">
                  <c:v>37634</c:v>
                </c:pt>
                <c:pt idx="3695">
                  <c:v>37635</c:v>
                </c:pt>
                <c:pt idx="3696">
                  <c:v>37636</c:v>
                </c:pt>
                <c:pt idx="3697">
                  <c:v>37637</c:v>
                </c:pt>
                <c:pt idx="3698">
                  <c:v>37638</c:v>
                </c:pt>
                <c:pt idx="3699">
                  <c:v>37641</c:v>
                </c:pt>
                <c:pt idx="3700">
                  <c:v>37642</c:v>
                </c:pt>
                <c:pt idx="3701">
                  <c:v>37643</c:v>
                </c:pt>
                <c:pt idx="3702">
                  <c:v>37644</c:v>
                </c:pt>
                <c:pt idx="3703">
                  <c:v>37645</c:v>
                </c:pt>
                <c:pt idx="3704">
                  <c:v>37648</c:v>
                </c:pt>
                <c:pt idx="3705">
                  <c:v>37649</c:v>
                </c:pt>
                <c:pt idx="3706">
                  <c:v>37650</c:v>
                </c:pt>
                <c:pt idx="3707">
                  <c:v>37651</c:v>
                </c:pt>
                <c:pt idx="3708">
                  <c:v>37652</c:v>
                </c:pt>
                <c:pt idx="3709">
                  <c:v>37655</c:v>
                </c:pt>
                <c:pt idx="3710">
                  <c:v>37656</c:v>
                </c:pt>
                <c:pt idx="3711">
                  <c:v>37657</c:v>
                </c:pt>
                <c:pt idx="3712">
                  <c:v>37658</c:v>
                </c:pt>
                <c:pt idx="3713">
                  <c:v>37659</c:v>
                </c:pt>
                <c:pt idx="3714">
                  <c:v>37662</c:v>
                </c:pt>
                <c:pt idx="3715">
                  <c:v>37663</c:v>
                </c:pt>
                <c:pt idx="3716">
                  <c:v>37664</c:v>
                </c:pt>
                <c:pt idx="3717">
                  <c:v>37665</c:v>
                </c:pt>
                <c:pt idx="3718">
                  <c:v>37666</c:v>
                </c:pt>
                <c:pt idx="3719">
                  <c:v>37669</c:v>
                </c:pt>
                <c:pt idx="3720">
                  <c:v>37670</c:v>
                </c:pt>
                <c:pt idx="3721">
                  <c:v>37671</c:v>
                </c:pt>
                <c:pt idx="3722">
                  <c:v>37672</c:v>
                </c:pt>
                <c:pt idx="3723">
                  <c:v>37673</c:v>
                </c:pt>
                <c:pt idx="3724">
                  <c:v>37676</c:v>
                </c:pt>
                <c:pt idx="3725">
                  <c:v>37677</c:v>
                </c:pt>
                <c:pt idx="3726">
                  <c:v>37678</c:v>
                </c:pt>
                <c:pt idx="3727">
                  <c:v>37679</c:v>
                </c:pt>
                <c:pt idx="3728">
                  <c:v>37680</c:v>
                </c:pt>
                <c:pt idx="3729">
                  <c:v>37683</c:v>
                </c:pt>
                <c:pt idx="3730">
                  <c:v>37684</c:v>
                </c:pt>
                <c:pt idx="3731">
                  <c:v>37685</c:v>
                </c:pt>
                <c:pt idx="3732">
                  <c:v>37686</c:v>
                </c:pt>
                <c:pt idx="3733">
                  <c:v>37687</c:v>
                </c:pt>
                <c:pt idx="3734">
                  <c:v>37690</c:v>
                </c:pt>
                <c:pt idx="3735">
                  <c:v>37691</c:v>
                </c:pt>
                <c:pt idx="3736">
                  <c:v>37692</c:v>
                </c:pt>
                <c:pt idx="3737">
                  <c:v>37693</c:v>
                </c:pt>
                <c:pt idx="3738">
                  <c:v>37694</c:v>
                </c:pt>
                <c:pt idx="3739">
                  <c:v>37697</c:v>
                </c:pt>
                <c:pt idx="3740">
                  <c:v>37698</c:v>
                </c:pt>
                <c:pt idx="3741">
                  <c:v>37699</c:v>
                </c:pt>
                <c:pt idx="3742">
                  <c:v>37700</c:v>
                </c:pt>
                <c:pt idx="3743">
                  <c:v>37701</c:v>
                </c:pt>
                <c:pt idx="3744">
                  <c:v>37704</c:v>
                </c:pt>
                <c:pt idx="3745">
                  <c:v>37705</c:v>
                </c:pt>
                <c:pt idx="3746">
                  <c:v>37706</c:v>
                </c:pt>
                <c:pt idx="3747">
                  <c:v>37707</c:v>
                </c:pt>
                <c:pt idx="3748">
                  <c:v>37708</c:v>
                </c:pt>
                <c:pt idx="3749">
                  <c:v>37711</c:v>
                </c:pt>
                <c:pt idx="3750">
                  <c:v>37712</c:v>
                </c:pt>
                <c:pt idx="3751">
                  <c:v>37713</c:v>
                </c:pt>
                <c:pt idx="3752">
                  <c:v>37714</c:v>
                </c:pt>
                <c:pt idx="3753">
                  <c:v>37715</c:v>
                </c:pt>
                <c:pt idx="3754">
                  <c:v>37718</c:v>
                </c:pt>
                <c:pt idx="3755">
                  <c:v>37719</c:v>
                </c:pt>
                <c:pt idx="3756">
                  <c:v>37720</c:v>
                </c:pt>
                <c:pt idx="3757">
                  <c:v>37721</c:v>
                </c:pt>
                <c:pt idx="3758">
                  <c:v>37722</c:v>
                </c:pt>
                <c:pt idx="3759">
                  <c:v>37725</c:v>
                </c:pt>
                <c:pt idx="3760">
                  <c:v>37726</c:v>
                </c:pt>
                <c:pt idx="3761">
                  <c:v>37727</c:v>
                </c:pt>
                <c:pt idx="3762">
                  <c:v>37728</c:v>
                </c:pt>
                <c:pt idx="3763">
                  <c:v>37733</c:v>
                </c:pt>
                <c:pt idx="3764">
                  <c:v>37734</c:v>
                </c:pt>
                <c:pt idx="3765">
                  <c:v>37735</c:v>
                </c:pt>
                <c:pt idx="3766">
                  <c:v>37736</c:v>
                </c:pt>
                <c:pt idx="3767">
                  <c:v>37739</c:v>
                </c:pt>
                <c:pt idx="3768">
                  <c:v>37740</c:v>
                </c:pt>
                <c:pt idx="3769">
                  <c:v>37741</c:v>
                </c:pt>
                <c:pt idx="3770">
                  <c:v>37742</c:v>
                </c:pt>
                <c:pt idx="3771">
                  <c:v>37743</c:v>
                </c:pt>
                <c:pt idx="3772">
                  <c:v>37747</c:v>
                </c:pt>
                <c:pt idx="3773">
                  <c:v>37748</c:v>
                </c:pt>
                <c:pt idx="3774">
                  <c:v>37749</c:v>
                </c:pt>
                <c:pt idx="3775">
                  <c:v>37750</c:v>
                </c:pt>
                <c:pt idx="3776">
                  <c:v>37753</c:v>
                </c:pt>
                <c:pt idx="3777">
                  <c:v>37754</c:v>
                </c:pt>
                <c:pt idx="3778">
                  <c:v>37755</c:v>
                </c:pt>
                <c:pt idx="3779">
                  <c:v>37756</c:v>
                </c:pt>
                <c:pt idx="3780">
                  <c:v>37757</c:v>
                </c:pt>
                <c:pt idx="3781">
                  <c:v>37760</c:v>
                </c:pt>
                <c:pt idx="3782">
                  <c:v>37761</c:v>
                </c:pt>
                <c:pt idx="3783">
                  <c:v>37762</c:v>
                </c:pt>
                <c:pt idx="3784">
                  <c:v>37763</c:v>
                </c:pt>
                <c:pt idx="3785">
                  <c:v>37764</c:v>
                </c:pt>
                <c:pt idx="3786">
                  <c:v>37768</c:v>
                </c:pt>
                <c:pt idx="3787">
                  <c:v>37769</c:v>
                </c:pt>
                <c:pt idx="3788">
                  <c:v>37770</c:v>
                </c:pt>
                <c:pt idx="3789">
                  <c:v>37771</c:v>
                </c:pt>
                <c:pt idx="3790">
                  <c:v>37774</c:v>
                </c:pt>
                <c:pt idx="3791">
                  <c:v>37775</c:v>
                </c:pt>
                <c:pt idx="3792">
                  <c:v>37776</c:v>
                </c:pt>
                <c:pt idx="3793">
                  <c:v>37777</c:v>
                </c:pt>
                <c:pt idx="3794">
                  <c:v>37778</c:v>
                </c:pt>
                <c:pt idx="3795">
                  <c:v>37781</c:v>
                </c:pt>
                <c:pt idx="3796">
                  <c:v>37782</c:v>
                </c:pt>
                <c:pt idx="3797">
                  <c:v>37783</c:v>
                </c:pt>
                <c:pt idx="3798">
                  <c:v>37784</c:v>
                </c:pt>
                <c:pt idx="3799">
                  <c:v>37785</c:v>
                </c:pt>
                <c:pt idx="3800">
                  <c:v>37788</c:v>
                </c:pt>
                <c:pt idx="3801">
                  <c:v>37789</c:v>
                </c:pt>
                <c:pt idx="3802">
                  <c:v>37790</c:v>
                </c:pt>
                <c:pt idx="3803">
                  <c:v>37791</c:v>
                </c:pt>
                <c:pt idx="3804">
                  <c:v>37792</c:v>
                </c:pt>
                <c:pt idx="3805">
                  <c:v>37795</c:v>
                </c:pt>
                <c:pt idx="3806">
                  <c:v>37796</c:v>
                </c:pt>
                <c:pt idx="3807">
                  <c:v>37797</c:v>
                </c:pt>
                <c:pt idx="3808">
                  <c:v>37798</c:v>
                </c:pt>
                <c:pt idx="3809">
                  <c:v>37799</c:v>
                </c:pt>
                <c:pt idx="3810">
                  <c:v>37802</c:v>
                </c:pt>
                <c:pt idx="3811">
                  <c:v>37803</c:v>
                </c:pt>
                <c:pt idx="3812">
                  <c:v>37804</c:v>
                </c:pt>
                <c:pt idx="3813">
                  <c:v>37805</c:v>
                </c:pt>
                <c:pt idx="3814">
                  <c:v>37806</c:v>
                </c:pt>
                <c:pt idx="3815">
                  <c:v>37809</c:v>
                </c:pt>
                <c:pt idx="3816">
                  <c:v>37810</c:v>
                </c:pt>
                <c:pt idx="3817">
                  <c:v>37811</c:v>
                </c:pt>
                <c:pt idx="3818">
                  <c:v>37812</c:v>
                </c:pt>
                <c:pt idx="3819">
                  <c:v>37813</c:v>
                </c:pt>
                <c:pt idx="3820">
                  <c:v>37816</c:v>
                </c:pt>
                <c:pt idx="3821">
                  <c:v>37817</c:v>
                </c:pt>
                <c:pt idx="3822">
                  <c:v>37818</c:v>
                </c:pt>
                <c:pt idx="3823">
                  <c:v>37819</c:v>
                </c:pt>
                <c:pt idx="3824">
                  <c:v>37820</c:v>
                </c:pt>
                <c:pt idx="3825">
                  <c:v>37823</c:v>
                </c:pt>
                <c:pt idx="3826">
                  <c:v>37824</c:v>
                </c:pt>
                <c:pt idx="3827">
                  <c:v>37825</c:v>
                </c:pt>
                <c:pt idx="3828">
                  <c:v>37826</c:v>
                </c:pt>
                <c:pt idx="3829">
                  <c:v>37827</c:v>
                </c:pt>
                <c:pt idx="3830">
                  <c:v>37830</c:v>
                </c:pt>
                <c:pt idx="3831">
                  <c:v>37831</c:v>
                </c:pt>
                <c:pt idx="3832">
                  <c:v>37832</c:v>
                </c:pt>
                <c:pt idx="3833">
                  <c:v>37833</c:v>
                </c:pt>
                <c:pt idx="3834">
                  <c:v>37834</c:v>
                </c:pt>
                <c:pt idx="3835">
                  <c:v>37837</c:v>
                </c:pt>
                <c:pt idx="3836">
                  <c:v>37838</c:v>
                </c:pt>
                <c:pt idx="3837">
                  <c:v>37839</c:v>
                </c:pt>
                <c:pt idx="3838">
                  <c:v>37840</c:v>
                </c:pt>
                <c:pt idx="3839">
                  <c:v>37841</c:v>
                </c:pt>
                <c:pt idx="3840">
                  <c:v>37844</c:v>
                </c:pt>
                <c:pt idx="3841">
                  <c:v>37845</c:v>
                </c:pt>
                <c:pt idx="3842">
                  <c:v>37846</c:v>
                </c:pt>
                <c:pt idx="3843">
                  <c:v>37847</c:v>
                </c:pt>
                <c:pt idx="3844">
                  <c:v>37848</c:v>
                </c:pt>
                <c:pt idx="3845">
                  <c:v>37851</c:v>
                </c:pt>
                <c:pt idx="3846">
                  <c:v>37852</c:v>
                </c:pt>
                <c:pt idx="3847">
                  <c:v>37853</c:v>
                </c:pt>
                <c:pt idx="3848">
                  <c:v>37854</c:v>
                </c:pt>
                <c:pt idx="3849">
                  <c:v>37855</c:v>
                </c:pt>
                <c:pt idx="3850">
                  <c:v>37859</c:v>
                </c:pt>
                <c:pt idx="3851">
                  <c:v>37860</c:v>
                </c:pt>
                <c:pt idx="3852">
                  <c:v>37861</c:v>
                </c:pt>
                <c:pt idx="3853">
                  <c:v>37862</c:v>
                </c:pt>
                <c:pt idx="3854">
                  <c:v>37865</c:v>
                </c:pt>
                <c:pt idx="3855">
                  <c:v>37866</c:v>
                </c:pt>
                <c:pt idx="3856">
                  <c:v>37867</c:v>
                </c:pt>
                <c:pt idx="3857">
                  <c:v>37868</c:v>
                </c:pt>
                <c:pt idx="3858">
                  <c:v>37869</c:v>
                </c:pt>
                <c:pt idx="3859">
                  <c:v>37872</c:v>
                </c:pt>
                <c:pt idx="3860">
                  <c:v>37873</c:v>
                </c:pt>
                <c:pt idx="3861">
                  <c:v>37874</c:v>
                </c:pt>
                <c:pt idx="3862">
                  <c:v>37875</c:v>
                </c:pt>
                <c:pt idx="3863">
                  <c:v>37876</c:v>
                </c:pt>
                <c:pt idx="3864">
                  <c:v>37879</c:v>
                </c:pt>
                <c:pt idx="3865">
                  <c:v>37880</c:v>
                </c:pt>
                <c:pt idx="3866">
                  <c:v>37881</c:v>
                </c:pt>
                <c:pt idx="3867">
                  <c:v>37882</c:v>
                </c:pt>
                <c:pt idx="3868">
                  <c:v>37883</c:v>
                </c:pt>
                <c:pt idx="3869">
                  <c:v>37886</c:v>
                </c:pt>
                <c:pt idx="3870">
                  <c:v>37887</c:v>
                </c:pt>
                <c:pt idx="3871">
                  <c:v>37888</c:v>
                </c:pt>
                <c:pt idx="3872">
                  <c:v>37889</c:v>
                </c:pt>
                <c:pt idx="3873">
                  <c:v>37890</c:v>
                </c:pt>
                <c:pt idx="3874">
                  <c:v>37893</c:v>
                </c:pt>
                <c:pt idx="3875">
                  <c:v>37894</c:v>
                </c:pt>
                <c:pt idx="3876">
                  <c:v>37895</c:v>
                </c:pt>
                <c:pt idx="3877">
                  <c:v>37896</c:v>
                </c:pt>
                <c:pt idx="3878">
                  <c:v>37897</c:v>
                </c:pt>
                <c:pt idx="3879">
                  <c:v>37900</c:v>
                </c:pt>
                <c:pt idx="3880">
                  <c:v>37901</c:v>
                </c:pt>
                <c:pt idx="3881">
                  <c:v>37902</c:v>
                </c:pt>
                <c:pt idx="3882">
                  <c:v>37903</c:v>
                </c:pt>
                <c:pt idx="3883">
                  <c:v>37904</c:v>
                </c:pt>
                <c:pt idx="3884">
                  <c:v>37907</c:v>
                </c:pt>
                <c:pt idx="3885">
                  <c:v>37908</c:v>
                </c:pt>
                <c:pt idx="3886">
                  <c:v>37909</c:v>
                </c:pt>
                <c:pt idx="3887">
                  <c:v>37910</c:v>
                </c:pt>
                <c:pt idx="3888">
                  <c:v>37911</c:v>
                </c:pt>
                <c:pt idx="3889">
                  <c:v>37914</c:v>
                </c:pt>
                <c:pt idx="3890">
                  <c:v>37915</c:v>
                </c:pt>
                <c:pt idx="3891">
                  <c:v>37916</c:v>
                </c:pt>
                <c:pt idx="3892">
                  <c:v>37917</c:v>
                </c:pt>
                <c:pt idx="3893">
                  <c:v>37918</c:v>
                </c:pt>
                <c:pt idx="3894">
                  <c:v>37921</c:v>
                </c:pt>
                <c:pt idx="3895">
                  <c:v>37922</c:v>
                </c:pt>
                <c:pt idx="3896">
                  <c:v>37923</c:v>
                </c:pt>
                <c:pt idx="3897">
                  <c:v>37924</c:v>
                </c:pt>
                <c:pt idx="3898">
                  <c:v>37925</c:v>
                </c:pt>
                <c:pt idx="3899">
                  <c:v>37928</c:v>
                </c:pt>
                <c:pt idx="3900">
                  <c:v>37929</c:v>
                </c:pt>
                <c:pt idx="3901">
                  <c:v>37930</c:v>
                </c:pt>
                <c:pt idx="3902">
                  <c:v>37931</c:v>
                </c:pt>
                <c:pt idx="3903">
                  <c:v>37932</c:v>
                </c:pt>
                <c:pt idx="3904">
                  <c:v>37935</c:v>
                </c:pt>
                <c:pt idx="3905">
                  <c:v>37936</c:v>
                </c:pt>
                <c:pt idx="3906">
                  <c:v>37937</c:v>
                </c:pt>
                <c:pt idx="3907">
                  <c:v>37938</c:v>
                </c:pt>
                <c:pt idx="3908">
                  <c:v>37939</c:v>
                </c:pt>
                <c:pt idx="3909">
                  <c:v>37942</c:v>
                </c:pt>
                <c:pt idx="3910">
                  <c:v>37943</c:v>
                </c:pt>
                <c:pt idx="3911">
                  <c:v>37944</c:v>
                </c:pt>
                <c:pt idx="3912">
                  <c:v>37945</c:v>
                </c:pt>
                <c:pt idx="3913">
                  <c:v>37946</c:v>
                </c:pt>
                <c:pt idx="3914">
                  <c:v>37949</c:v>
                </c:pt>
                <c:pt idx="3915">
                  <c:v>37950</c:v>
                </c:pt>
                <c:pt idx="3916">
                  <c:v>37951</c:v>
                </c:pt>
                <c:pt idx="3917">
                  <c:v>37952</c:v>
                </c:pt>
                <c:pt idx="3918">
                  <c:v>37953</c:v>
                </c:pt>
                <c:pt idx="3919">
                  <c:v>37956</c:v>
                </c:pt>
                <c:pt idx="3920">
                  <c:v>37957</c:v>
                </c:pt>
                <c:pt idx="3921">
                  <c:v>37958</c:v>
                </c:pt>
                <c:pt idx="3922">
                  <c:v>37959</c:v>
                </c:pt>
                <c:pt idx="3923">
                  <c:v>37960</c:v>
                </c:pt>
                <c:pt idx="3924">
                  <c:v>37963</c:v>
                </c:pt>
                <c:pt idx="3925">
                  <c:v>37964</c:v>
                </c:pt>
                <c:pt idx="3926">
                  <c:v>37965</c:v>
                </c:pt>
                <c:pt idx="3927">
                  <c:v>37966</c:v>
                </c:pt>
                <c:pt idx="3928">
                  <c:v>37967</c:v>
                </c:pt>
                <c:pt idx="3929">
                  <c:v>37970</c:v>
                </c:pt>
                <c:pt idx="3930">
                  <c:v>37971</c:v>
                </c:pt>
                <c:pt idx="3931">
                  <c:v>37972</c:v>
                </c:pt>
                <c:pt idx="3932">
                  <c:v>37973</c:v>
                </c:pt>
                <c:pt idx="3933">
                  <c:v>37974</c:v>
                </c:pt>
                <c:pt idx="3934">
                  <c:v>37977</c:v>
                </c:pt>
                <c:pt idx="3935">
                  <c:v>37978</c:v>
                </c:pt>
                <c:pt idx="3936">
                  <c:v>37979</c:v>
                </c:pt>
                <c:pt idx="3937">
                  <c:v>37984</c:v>
                </c:pt>
                <c:pt idx="3938">
                  <c:v>37985</c:v>
                </c:pt>
                <c:pt idx="3939">
                  <c:v>37986</c:v>
                </c:pt>
                <c:pt idx="3940">
                  <c:v>37988</c:v>
                </c:pt>
                <c:pt idx="3941">
                  <c:v>37991</c:v>
                </c:pt>
                <c:pt idx="3942">
                  <c:v>37992</c:v>
                </c:pt>
                <c:pt idx="3943">
                  <c:v>37993</c:v>
                </c:pt>
                <c:pt idx="3944">
                  <c:v>37994</c:v>
                </c:pt>
                <c:pt idx="3945">
                  <c:v>37995</c:v>
                </c:pt>
                <c:pt idx="3946">
                  <c:v>37998</c:v>
                </c:pt>
                <c:pt idx="3947">
                  <c:v>37999</c:v>
                </c:pt>
                <c:pt idx="3948">
                  <c:v>38000</c:v>
                </c:pt>
                <c:pt idx="3949">
                  <c:v>38001</c:v>
                </c:pt>
                <c:pt idx="3950">
                  <c:v>38002</c:v>
                </c:pt>
                <c:pt idx="3951">
                  <c:v>38005</c:v>
                </c:pt>
                <c:pt idx="3952">
                  <c:v>38006</c:v>
                </c:pt>
                <c:pt idx="3953">
                  <c:v>38007</c:v>
                </c:pt>
                <c:pt idx="3954">
                  <c:v>38008</c:v>
                </c:pt>
                <c:pt idx="3955">
                  <c:v>38009</c:v>
                </c:pt>
                <c:pt idx="3956">
                  <c:v>38012</c:v>
                </c:pt>
                <c:pt idx="3957">
                  <c:v>38013</c:v>
                </c:pt>
                <c:pt idx="3958">
                  <c:v>38014</c:v>
                </c:pt>
                <c:pt idx="3959">
                  <c:v>38015</c:v>
                </c:pt>
                <c:pt idx="3960">
                  <c:v>38016</c:v>
                </c:pt>
                <c:pt idx="3961">
                  <c:v>38019</c:v>
                </c:pt>
                <c:pt idx="3962">
                  <c:v>38020</c:v>
                </c:pt>
                <c:pt idx="3963">
                  <c:v>38021</c:v>
                </c:pt>
                <c:pt idx="3964">
                  <c:v>38022</c:v>
                </c:pt>
                <c:pt idx="3965">
                  <c:v>38023</c:v>
                </c:pt>
                <c:pt idx="3966">
                  <c:v>38026</c:v>
                </c:pt>
                <c:pt idx="3967">
                  <c:v>38027</c:v>
                </c:pt>
                <c:pt idx="3968">
                  <c:v>38028</c:v>
                </c:pt>
                <c:pt idx="3969">
                  <c:v>38029</c:v>
                </c:pt>
                <c:pt idx="3970">
                  <c:v>38030</c:v>
                </c:pt>
                <c:pt idx="3971">
                  <c:v>38033</c:v>
                </c:pt>
                <c:pt idx="3972">
                  <c:v>38034</c:v>
                </c:pt>
                <c:pt idx="3973">
                  <c:v>38035</c:v>
                </c:pt>
                <c:pt idx="3974">
                  <c:v>38036</c:v>
                </c:pt>
                <c:pt idx="3975">
                  <c:v>38037</c:v>
                </c:pt>
                <c:pt idx="3976">
                  <c:v>38040</c:v>
                </c:pt>
                <c:pt idx="3977">
                  <c:v>38041</c:v>
                </c:pt>
                <c:pt idx="3978">
                  <c:v>38042</c:v>
                </c:pt>
                <c:pt idx="3979">
                  <c:v>38043</c:v>
                </c:pt>
                <c:pt idx="3980">
                  <c:v>38044</c:v>
                </c:pt>
                <c:pt idx="3981">
                  <c:v>38047</c:v>
                </c:pt>
                <c:pt idx="3982">
                  <c:v>38048</c:v>
                </c:pt>
                <c:pt idx="3983">
                  <c:v>38049</c:v>
                </c:pt>
                <c:pt idx="3984">
                  <c:v>38050</c:v>
                </c:pt>
                <c:pt idx="3985">
                  <c:v>38051</c:v>
                </c:pt>
                <c:pt idx="3986">
                  <c:v>38054</c:v>
                </c:pt>
                <c:pt idx="3987">
                  <c:v>38055</c:v>
                </c:pt>
                <c:pt idx="3988">
                  <c:v>38056</c:v>
                </c:pt>
                <c:pt idx="3989">
                  <c:v>38057</c:v>
                </c:pt>
                <c:pt idx="3990">
                  <c:v>38058</c:v>
                </c:pt>
                <c:pt idx="3991">
                  <c:v>38061</c:v>
                </c:pt>
                <c:pt idx="3992">
                  <c:v>38062</c:v>
                </c:pt>
                <c:pt idx="3993">
                  <c:v>38063</c:v>
                </c:pt>
                <c:pt idx="3994">
                  <c:v>38064</c:v>
                </c:pt>
                <c:pt idx="3995">
                  <c:v>38065</c:v>
                </c:pt>
                <c:pt idx="3996">
                  <c:v>38068</c:v>
                </c:pt>
                <c:pt idx="3997">
                  <c:v>38069</c:v>
                </c:pt>
                <c:pt idx="3998">
                  <c:v>38070</c:v>
                </c:pt>
                <c:pt idx="3999">
                  <c:v>38071</c:v>
                </c:pt>
                <c:pt idx="4000">
                  <c:v>38072</c:v>
                </c:pt>
                <c:pt idx="4001">
                  <c:v>38075</c:v>
                </c:pt>
                <c:pt idx="4002">
                  <c:v>38076</c:v>
                </c:pt>
                <c:pt idx="4003">
                  <c:v>38077</c:v>
                </c:pt>
                <c:pt idx="4004">
                  <c:v>38078</c:v>
                </c:pt>
                <c:pt idx="4005">
                  <c:v>38079</c:v>
                </c:pt>
                <c:pt idx="4006">
                  <c:v>38082</c:v>
                </c:pt>
                <c:pt idx="4007">
                  <c:v>38083</c:v>
                </c:pt>
                <c:pt idx="4008">
                  <c:v>38084</c:v>
                </c:pt>
                <c:pt idx="4009">
                  <c:v>38085</c:v>
                </c:pt>
                <c:pt idx="4010">
                  <c:v>38090</c:v>
                </c:pt>
                <c:pt idx="4011">
                  <c:v>38091</c:v>
                </c:pt>
                <c:pt idx="4012">
                  <c:v>38092</c:v>
                </c:pt>
                <c:pt idx="4013">
                  <c:v>38093</c:v>
                </c:pt>
                <c:pt idx="4014">
                  <c:v>38096</c:v>
                </c:pt>
                <c:pt idx="4015">
                  <c:v>38097</c:v>
                </c:pt>
                <c:pt idx="4016">
                  <c:v>38098</c:v>
                </c:pt>
                <c:pt idx="4017">
                  <c:v>38099</c:v>
                </c:pt>
                <c:pt idx="4018">
                  <c:v>38100</c:v>
                </c:pt>
                <c:pt idx="4019">
                  <c:v>38103</c:v>
                </c:pt>
                <c:pt idx="4020">
                  <c:v>38104</c:v>
                </c:pt>
                <c:pt idx="4021">
                  <c:v>38105</c:v>
                </c:pt>
                <c:pt idx="4022">
                  <c:v>38106</c:v>
                </c:pt>
                <c:pt idx="4023">
                  <c:v>38107</c:v>
                </c:pt>
                <c:pt idx="4024">
                  <c:v>38111</c:v>
                </c:pt>
                <c:pt idx="4025">
                  <c:v>38112</c:v>
                </c:pt>
                <c:pt idx="4026">
                  <c:v>38113</c:v>
                </c:pt>
                <c:pt idx="4027">
                  <c:v>38114</c:v>
                </c:pt>
                <c:pt idx="4028">
                  <c:v>38117</c:v>
                </c:pt>
                <c:pt idx="4029">
                  <c:v>38118</c:v>
                </c:pt>
                <c:pt idx="4030">
                  <c:v>38119</c:v>
                </c:pt>
                <c:pt idx="4031">
                  <c:v>38120</c:v>
                </c:pt>
                <c:pt idx="4032">
                  <c:v>38121</c:v>
                </c:pt>
                <c:pt idx="4033">
                  <c:v>38124</c:v>
                </c:pt>
                <c:pt idx="4034">
                  <c:v>38125</c:v>
                </c:pt>
                <c:pt idx="4035">
                  <c:v>38126</c:v>
                </c:pt>
                <c:pt idx="4036">
                  <c:v>38127</c:v>
                </c:pt>
                <c:pt idx="4037">
                  <c:v>38128</c:v>
                </c:pt>
                <c:pt idx="4038">
                  <c:v>38131</c:v>
                </c:pt>
                <c:pt idx="4039">
                  <c:v>38132</c:v>
                </c:pt>
                <c:pt idx="4040">
                  <c:v>38133</c:v>
                </c:pt>
                <c:pt idx="4041">
                  <c:v>38134</c:v>
                </c:pt>
                <c:pt idx="4042">
                  <c:v>38135</c:v>
                </c:pt>
                <c:pt idx="4043">
                  <c:v>38139</c:v>
                </c:pt>
                <c:pt idx="4044">
                  <c:v>38140</c:v>
                </c:pt>
                <c:pt idx="4045">
                  <c:v>38141</c:v>
                </c:pt>
                <c:pt idx="4046">
                  <c:v>38142</c:v>
                </c:pt>
                <c:pt idx="4047">
                  <c:v>38145</c:v>
                </c:pt>
                <c:pt idx="4048">
                  <c:v>38146</c:v>
                </c:pt>
                <c:pt idx="4049">
                  <c:v>38147</c:v>
                </c:pt>
                <c:pt idx="4050">
                  <c:v>38148</c:v>
                </c:pt>
                <c:pt idx="4051">
                  <c:v>38149</c:v>
                </c:pt>
                <c:pt idx="4052">
                  <c:v>38152</c:v>
                </c:pt>
                <c:pt idx="4053">
                  <c:v>38153</c:v>
                </c:pt>
                <c:pt idx="4054">
                  <c:v>38154</c:v>
                </c:pt>
                <c:pt idx="4055">
                  <c:v>38155</c:v>
                </c:pt>
                <c:pt idx="4056">
                  <c:v>38156</c:v>
                </c:pt>
                <c:pt idx="4057">
                  <c:v>38159</c:v>
                </c:pt>
                <c:pt idx="4058">
                  <c:v>38160</c:v>
                </c:pt>
                <c:pt idx="4059">
                  <c:v>38161</c:v>
                </c:pt>
                <c:pt idx="4060">
                  <c:v>38162</c:v>
                </c:pt>
                <c:pt idx="4061">
                  <c:v>38163</c:v>
                </c:pt>
                <c:pt idx="4062">
                  <c:v>38166</c:v>
                </c:pt>
                <c:pt idx="4063">
                  <c:v>38167</c:v>
                </c:pt>
                <c:pt idx="4064">
                  <c:v>38168</c:v>
                </c:pt>
                <c:pt idx="4065">
                  <c:v>38169</c:v>
                </c:pt>
                <c:pt idx="4066">
                  <c:v>38170</c:v>
                </c:pt>
                <c:pt idx="4067">
                  <c:v>38173</c:v>
                </c:pt>
                <c:pt idx="4068">
                  <c:v>38174</c:v>
                </c:pt>
                <c:pt idx="4069">
                  <c:v>38175</c:v>
                </c:pt>
                <c:pt idx="4070">
                  <c:v>38176</c:v>
                </c:pt>
                <c:pt idx="4071">
                  <c:v>38177</c:v>
                </c:pt>
                <c:pt idx="4072">
                  <c:v>38180</c:v>
                </c:pt>
                <c:pt idx="4073">
                  <c:v>38181</c:v>
                </c:pt>
                <c:pt idx="4074">
                  <c:v>38182</c:v>
                </c:pt>
                <c:pt idx="4075">
                  <c:v>38183</c:v>
                </c:pt>
                <c:pt idx="4076">
                  <c:v>38184</c:v>
                </c:pt>
                <c:pt idx="4077">
                  <c:v>38187</c:v>
                </c:pt>
                <c:pt idx="4078">
                  <c:v>38188</c:v>
                </c:pt>
                <c:pt idx="4079">
                  <c:v>38189</c:v>
                </c:pt>
                <c:pt idx="4080">
                  <c:v>38190</c:v>
                </c:pt>
                <c:pt idx="4081">
                  <c:v>38191</c:v>
                </c:pt>
                <c:pt idx="4082">
                  <c:v>38194</c:v>
                </c:pt>
                <c:pt idx="4083">
                  <c:v>38195</c:v>
                </c:pt>
                <c:pt idx="4084">
                  <c:v>38196</c:v>
                </c:pt>
                <c:pt idx="4085">
                  <c:v>38197</c:v>
                </c:pt>
                <c:pt idx="4086">
                  <c:v>38198</c:v>
                </c:pt>
                <c:pt idx="4087">
                  <c:v>38201</c:v>
                </c:pt>
                <c:pt idx="4088">
                  <c:v>38202</c:v>
                </c:pt>
                <c:pt idx="4089">
                  <c:v>38203</c:v>
                </c:pt>
                <c:pt idx="4090">
                  <c:v>38204</c:v>
                </c:pt>
                <c:pt idx="4091">
                  <c:v>38205</c:v>
                </c:pt>
                <c:pt idx="4092">
                  <c:v>38208</c:v>
                </c:pt>
                <c:pt idx="4093">
                  <c:v>38209</c:v>
                </c:pt>
                <c:pt idx="4094">
                  <c:v>38210</c:v>
                </c:pt>
                <c:pt idx="4095">
                  <c:v>38211</c:v>
                </c:pt>
                <c:pt idx="4096">
                  <c:v>38212</c:v>
                </c:pt>
                <c:pt idx="4097">
                  <c:v>38215</c:v>
                </c:pt>
                <c:pt idx="4098">
                  <c:v>38216</c:v>
                </c:pt>
                <c:pt idx="4099">
                  <c:v>38217</c:v>
                </c:pt>
                <c:pt idx="4100">
                  <c:v>38218</c:v>
                </c:pt>
                <c:pt idx="4101">
                  <c:v>38219</c:v>
                </c:pt>
                <c:pt idx="4102">
                  <c:v>38222</c:v>
                </c:pt>
                <c:pt idx="4103">
                  <c:v>38223</c:v>
                </c:pt>
                <c:pt idx="4104">
                  <c:v>38224</c:v>
                </c:pt>
                <c:pt idx="4105">
                  <c:v>38225</c:v>
                </c:pt>
                <c:pt idx="4106">
                  <c:v>38226</c:v>
                </c:pt>
                <c:pt idx="4107">
                  <c:v>38230</c:v>
                </c:pt>
                <c:pt idx="4108">
                  <c:v>38231</c:v>
                </c:pt>
                <c:pt idx="4109">
                  <c:v>38232</c:v>
                </c:pt>
                <c:pt idx="4110">
                  <c:v>38233</c:v>
                </c:pt>
                <c:pt idx="4111">
                  <c:v>38236</c:v>
                </c:pt>
                <c:pt idx="4112">
                  <c:v>38237</c:v>
                </c:pt>
                <c:pt idx="4113">
                  <c:v>38238</c:v>
                </c:pt>
                <c:pt idx="4114">
                  <c:v>38239</c:v>
                </c:pt>
                <c:pt idx="4115">
                  <c:v>38240</c:v>
                </c:pt>
                <c:pt idx="4116">
                  <c:v>38243</c:v>
                </c:pt>
                <c:pt idx="4117">
                  <c:v>38244</c:v>
                </c:pt>
                <c:pt idx="4118">
                  <c:v>38245</c:v>
                </c:pt>
                <c:pt idx="4119">
                  <c:v>38246</c:v>
                </c:pt>
                <c:pt idx="4120">
                  <c:v>38247</c:v>
                </c:pt>
                <c:pt idx="4121">
                  <c:v>38250</c:v>
                </c:pt>
                <c:pt idx="4122">
                  <c:v>38251</c:v>
                </c:pt>
                <c:pt idx="4123">
                  <c:v>38252</c:v>
                </c:pt>
                <c:pt idx="4124">
                  <c:v>38253</c:v>
                </c:pt>
                <c:pt idx="4125">
                  <c:v>38254</c:v>
                </c:pt>
                <c:pt idx="4126">
                  <c:v>38257</c:v>
                </c:pt>
                <c:pt idx="4127">
                  <c:v>38258</c:v>
                </c:pt>
                <c:pt idx="4128">
                  <c:v>38259</c:v>
                </c:pt>
                <c:pt idx="4129">
                  <c:v>38260</c:v>
                </c:pt>
                <c:pt idx="4130">
                  <c:v>38261</c:v>
                </c:pt>
                <c:pt idx="4131">
                  <c:v>38264</c:v>
                </c:pt>
                <c:pt idx="4132">
                  <c:v>38265</c:v>
                </c:pt>
                <c:pt idx="4133">
                  <c:v>38266</c:v>
                </c:pt>
                <c:pt idx="4134">
                  <c:v>38267</c:v>
                </c:pt>
                <c:pt idx="4135">
                  <c:v>38268</c:v>
                </c:pt>
                <c:pt idx="4136">
                  <c:v>38271</c:v>
                </c:pt>
                <c:pt idx="4137">
                  <c:v>38272</c:v>
                </c:pt>
                <c:pt idx="4138">
                  <c:v>38273</c:v>
                </c:pt>
                <c:pt idx="4139">
                  <c:v>38274</c:v>
                </c:pt>
                <c:pt idx="4140">
                  <c:v>38275</c:v>
                </c:pt>
                <c:pt idx="4141">
                  <c:v>38278</c:v>
                </c:pt>
                <c:pt idx="4142">
                  <c:v>38279</c:v>
                </c:pt>
                <c:pt idx="4143">
                  <c:v>38280</c:v>
                </c:pt>
                <c:pt idx="4144">
                  <c:v>38281</c:v>
                </c:pt>
                <c:pt idx="4145">
                  <c:v>38282</c:v>
                </c:pt>
                <c:pt idx="4146">
                  <c:v>38285</c:v>
                </c:pt>
                <c:pt idx="4147">
                  <c:v>38286</c:v>
                </c:pt>
                <c:pt idx="4148">
                  <c:v>38287</c:v>
                </c:pt>
                <c:pt idx="4149">
                  <c:v>38288</c:v>
                </c:pt>
                <c:pt idx="4150">
                  <c:v>38289</c:v>
                </c:pt>
                <c:pt idx="4151">
                  <c:v>38292</c:v>
                </c:pt>
                <c:pt idx="4152">
                  <c:v>38293</c:v>
                </c:pt>
                <c:pt idx="4153">
                  <c:v>38294</c:v>
                </c:pt>
                <c:pt idx="4154">
                  <c:v>38295</c:v>
                </c:pt>
                <c:pt idx="4155">
                  <c:v>38296</c:v>
                </c:pt>
                <c:pt idx="4156">
                  <c:v>38299</c:v>
                </c:pt>
                <c:pt idx="4157">
                  <c:v>38300</c:v>
                </c:pt>
                <c:pt idx="4158">
                  <c:v>38301</c:v>
                </c:pt>
                <c:pt idx="4159">
                  <c:v>38302</c:v>
                </c:pt>
                <c:pt idx="4160">
                  <c:v>38303</c:v>
                </c:pt>
                <c:pt idx="4161">
                  <c:v>38306</c:v>
                </c:pt>
                <c:pt idx="4162">
                  <c:v>38307</c:v>
                </c:pt>
                <c:pt idx="4163">
                  <c:v>38308</c:v>
                </c:pt>
                <c:pt idx="4164">
                  <c:v>38309</c:v>
                </c:pt>
                <c:pt idx="4165">
                  <c:v>38310</c:v>
                </c:pt>
                <c:pt idx="4166">
                  <c:v>38313</c:v>
                </c:pt>
                <c:pt idx="4167">
                  <c:v>38314</c:v>
                </c:pt>
                <c:pt idx="4168">
                  <c:v>38315</c:v>
                </c:pt>
                <c:pt idx="4169">
                  <c:v>38316</c:v>
                </c:pt>
                <c:pt idx="4170">
                  <c:v>38317</c:v>
                </c:pt>
                <c:pt idx="4171">
                  <c:v>38320</c:v>
                </c:pt>
                <c:pt idx="4172">
                  <c:v>38321</c:v>
                </c:pt>
                <c:pt idx="4173">
                  <c:v>38322</c:v>
                </c:pt>
                <c:pt idx="4174">
                  <c:v>38323</c:v>
                </c:pt>
                <c:pt idx="4175">
                  <c:v>38324</c:v>
                </c:pt>
                <c:pt idx="4176">
                  <c:v>38327</c:v>
                </c:pt>
                <c:pt idx="4177">
                  <c:v>38328</c:v>
                </c:pt>
                <c:pt idx="4178">
                  <c:v>38329</c:v>
                </c:pt>
                <c:pt idx="4179">
                  <c:v>38330</c:v>
                </c:pt>
                <c:pt idx="4180">
                  <c:v>38331</c:v>
                </c:pt>
                <c:pt idx="4181">
                  <c:v>38334</c:v>
                </c:pt>
                <c:pt idx="4182">
                  <c:v>38335</c:v>
                </c:pt>
                <c:pt idx="4183">
                  <c:v>38336</c:v>
                </c:pt>
                <c:pt idx="4184">
                  <c:v>38337</c:v>
                </c:pt>
                <c:pt idx="4185">
                  <c:v>38338</c:v>
                </c:pt>
                <c:pt idx="4186">
                  <c:v>38341</c:v>
                </c:pt>
                <c:pt idx="4187">
                  <c:v>38342</c:v>
                </c:pt>
                <c:pt idx="4188">
                  <c:v>38343</c:v>
                </c:pt>
                <c:pt idx="4189">
                  <c:v>38344</c:v>
                </c:pt>
                <c:pt idx="4190">
                  <c:v>38345</c:v>
                </c:pt>
                <c:pt idx="4191">
                  <c:v>38350</c:v>
                </c:pt>
                <c:pt idx="4192">
                  <c:v>38351</c:v>
                </c:pt>
                <c:pt idx="4193">
                  <c:v>38352</c:v>
                </c:pt>
                <c:pt idx="4194">
                  <c:v>38356</c:v>
                </c:pt>
                <c:pt idx="4195">
                  <c:v>38357</c:v>
                </c:pt>
                <c:pt idx="4196">
                  <c:v>38358</c:v>
                </c:pt>
                <c:pt idx="4197">
                  <c:v>38359</c:v>
                </c:pt>
                <c:pt idx="4198">
                  <c:v>38362</c:v>
                </c:pt>
                <c:pt idx="4199">
                  <c:v>38363</c:v>
                </c:pt>
                <c:pt idx="4200">
                  <c:v>38364</c:v>
                </c:pt>
                <c:pt idx="4201">
                  <c:v>38365</c:v>
                </c:pt>
                <c:pt idx="4202">
                  <c:v>38366</c:v>
                </c:pt>
                <c:pt idx="4203">
                  <c:v>38369</c:v>
                </c:pt>
                <c:pt idx="4204">
                  <c:v>38370</c:v>
                </c:pt>
                <c:pt idx="4205">
                  <c:v>38371</c:v>
                </c:pt>
                <c:pt idx="4206">
                  <c:v>38372</c:v>
                </c:pt>
                <c:pt idx="4207">
                  <c:v>38373</c:v>
                </c:pt>
                <c:pt idx="4208">
                  <c:v>38376</c:v>
                </c:pt>
                <c:pt idx="4209">
                  <c:v>38377</c:v>
                </c:pt>
                <c:pt idx="4210">
                  <c:v>38378</c:v>
                </c:pt>
                <c:pt idx="4211">
                  <c:v>38379</c:v>
                </c:pt>
                <c:pt idx="4212">
                  <c:v>38380</c:v>
                </c:pt>
                <c:pt idx="4213">
                  <c:v>38383</c:v>
                </c:pt>
                <c:pt idx="4214">
                  <c:v>38384</c:v>
                </c:pt>
                <c:pt idx="4215">
                  <c:v>38385</c:v>
                </c:pt>
                <c:pt idx="4216">
                  <c:v>38386</c:v>
                </c:pt>
                <c:pt idx="4217">
                  <c:v>38387</c:v>
                </c:pt>
                <c:pt idx="4218">
                  <c:v>38390</c:v>
                </c:pt>
                <c:pt idx="4219">
                  <c:v>38391</c:v>
                </c:pt>
                <c:pt idx="4220">
                  <c:v>38392</c:v>
                </c:pt>
                <c:pt idx="4221">
                  <c:v>38393</c:v>
                </c:pt>
                <c:pt idx="4222">
                  <c:v>38394</c:v>
                </c:pt>
                <c:pt idx="4223">
                  <c:v>38397</c:v>
                </c:pt>
                <c:pt idx="4224">
                  <c:v>38398</c:v>
                </c:pt>
                <c:pt idx="4225">
                  <c:v>38399</c:v>
                </c:pt>
                <c:pt idx="4226">
                  <c:v>38400</c:v>
                </c:pt>
                <c:pt idx="4227">
                  <c:v>38401</c:v>
                </c:pt>
                <c:pt idx="4228">
                  <c:v>38404</c:v>
                </c:pt>
                <c:pt idx="4229">
                  <c:v>38405</c:v>
                </c:pt>
                <c:pt idx="4230">
                  <c:v>38406</c:v>
                </c:pt>
                <c:pt idx="4231">
                  <c:v>38407</c:v>
                </c:pt>
                <c:pt idx="4232">
                  <c:v>38408</c:v>
                </c:pt>
                <c:pt idx="4233">
                  <c:v>38411</c:v>
                </c:pt>
                <c:pt idx="4234">
                  <c:v>38412</c:v>
                </c:pt>
                <c:pt idx="4235">
                  <c:v>38413</c:v>
                </c:pt>
                <c:pt idx="4236">
                  <c:v>38414</c:v>
                </c:pt>
                <c:pt idx="4237">
                  <c:v>38415</c:v>
                </c:pt>
                <c:pt idx="4238">
                  <c:v>38418</c:v>
                </c:pt>
                <c:pt idx="4239">
                  <c:v>38419</c:v>
                </c:pt>
                <c:pt idx="4240">
                  <c:v>38420</c:v>
                </c:pt>
                <c:pt idx="4241">
                  <c:v>38421</c:v>
                </c:pt>
                <c:pt idx="4242">
                  <c:v>38422</c:v>
                </c:pt>
                <c:pt idx="4243">
                  <c:v>38425</c:v>
                </c:pt>
                <c:pt idx="4244">
                  <c:v>38426</c:v>
                </c:pt>
                <c:pt idx="4245">
                  <c:v>38427</c:v>
                </c:pt>
                <c:pt idx="4246">
                  <c:v>38428</c:v>
                </c:pt>
                <c:pt idx="4247">
                  <c:v>38429</c:v>
                </c:pt>
                <c:pt idx="4248">
                  <c:v>38432</c:v>
                </c:pt>
                <c:pt idx="4249">
                  <c:v>38433</c:v>
                </c:pt>
                <c:pt idx="4250">
                  <c:v>38434</c:v>
                </c:pt>
                <c:pt idx="4251">
                  <c:v>38435</c:v>
                </c:pt>
                <c:pt idx="4252">
                  <c:v>38440</c:v>
                </c:pt>
                <c:pt idx="4253">
                  <c:v>38441</c:v>
                </c:pt>
                <c:pt idx="4254">
                  <c:v>38442</c:v>
                </c:pt>
                <c:pt idx="4255">
                  <c:v>38443</c:v>
                </c:pt>
                <c:pt idx="4256">
                  <c:v>38446</c:v>
                </c:pt>
                <c:pt idx="4257">
                  <c:v>38447</c:v>
                </c:pt>
                <c:pt idx="4258">
                  <c:v>38448</c:v>
                </c:pt>
                <c:pt idx="4259">
                  <c:v>38449</c:v>
                </c:pt>
                <c:pt idx="4260">
                  <c:v>38450</c:v>
                </c:pt>
                <c:pt idx="4261">
                  <c:v>38453</c:v>
                </c:pt>
                <c:pt idx="4262">
                  <c:v>38454</c:v>
                </c:pt>
                <c:pt idx="4263">
                  <c:v>38455</c:v>
                </c:pt>
                <c:pt idx="4264">
                  <c:v>38456</c:v>
                </c:pt>
                <c:pt idx="4265">
                  <c:v>38457</c:v>
                </c:pt>
                <c:pt idx="4266">
                  <c:v>38460</c:v>
                </c:pt>
                <c:pt idx="4267">
                  <c:v>38461</c:v>
                </c:pt>
                <c:pt idx="4268">
                  <c:v>38462</c:v>
                </c:pt>
                <c:pt idx="4269">
                  <c:v>38463</c:v>
                </c:pt>
                <c:pt idx="4270">
                  <c:v>38464</c:v>
                </c:pt>
                <c:pt idx="4271">
                  <c:v>38467</c:v>
                </c:pt>
                <c:pt idx="4272">
                  <c:v>38468</c:v>
                </c:pt>
                <c:pt idx="4273">
                  <c:v>38469</c:v>
                </c:pt>
                <c:pt idx="4274">
                  <c:v>38470</c:v>
                </c:pt>
                <c:pt idx="4275">
                  <c:v>38471</c:v>
                </c:pt>
                <c:pt idx="4276">
                  <c:v>38475</c:v>
                </c:pt>
                <c:pt idx="4277">
                  <c:v>38476</c:v>
                </c:pt>
                <c:pt idx="4278">
                  <c:v>38477</c:v>
                </c:pt>
                <c:pt idx="4279">
                  <c:v>38478</c:v>
                </c:pt>
                <c:pt idx="4280">
                  <c:v>38481</c:v>
                </c:pt>
                <c:pt idx="4281">
                  <c:v>38482</c:v>
                </c:pt>
                <c:pt idx="4282">
                  <c:v>38483</c:v>
                </c:pt>
                <c:pt idx="4283">
                  <c:v>38484</c:v>
                </c:pt>
                <c:pt idx="4284">
                  <c:v>38485</c:v>
                </c:pt>
                <c:pt idx="4285">
                  <c:v>38488</c:v>
                </c:pt>
                <c:pt idx="4286">
                  <c:v>38489</c:v>
                </c:pt>
                <c:pt idx="4287">
                  <c:v>38490</c:v>
                </c:pt>
                <c:pt idx="4288">
                  <c:v>38491</c:v>
                </c:pt>
                <c:pt idx="4289">
                  <c:v>38492</c:v>
                </c:pt>
                <c:pt idx="4290">
                  <c:v>38495</c:v>
                </c:pt>
                <c:pt idx="4291">
                  <c:v>38496</c:v>
                </c:pt>
                <c:pt idx="4292">
                  <c:v>38497</c:v>
                </c:pt>
                <c:pt idx="4293">
                  <c:v>38498</c:v>
                </c:pt>
                <c:pt idx="4294">
                  <c:v>38499</c:v>
                </c:pt>
                <c:pt idx="4295">
                  <c:v>38503</c:v>
                </c:pt>
                <c:pt idx="4296">
                  <c:v>38504</c:v>
                </c:pt>
                <c:pt idx="4297">
                  <c:v>38505</c:v>
                </c:pt>
                <c:pt idx="4298">
                  <c:v>38506</c:v>
                </c:pt>
                <c:pt idx="4299">
                  <c:v>38509</c:v>
                </c:pt>
                <c:pt idx="4300">
                  <c:v>38510</c:v>
                </c:pt>
                <c:pt idx="4301">
                  <c:v>38511</c:v>
                </c:pt>
                <c:pt idx="4302">
                  <c:v>38512</c:v>
                </c:pt>
                <c:pt idx="4303">
                  <c:v>38513</c:v>
                </c:pt>
                <c:pt idx="4304">
                  <c:v>38516</c:v>
                </c:pt>
                <c:pt idx="4305">
                  <c:v>38517</c:v>
                </c:pt>
                <c:pt idx="4306">
                  <c:v>38518</c:v>
                </c:pt>
                <c:pt idx="4307">
                  <c:v>38519</c:v>
                </c:pt>
                <c:pt idx="4308">
                  <c:v>38520</c:v>
                </c:pt>
                <c:pt idx="4309">
                  <c:v>38523</c:v>
                </c:pt>
                <c:pt idx="4310">
                  <c:v>38524</c:v>
                </c:pt>
                <c:pt idx="4311">
                  <c:v>38525</c:v>
                </c:pt>
                <c:pt idx="4312">
                  <c:v>38526</c:v>
                </c:pt>
                <c:pt idx="4313">
                  <c:v>38527</c:v>
                </c:pt>
                <c:pt idx="4314">
                  <c:v>38530</c:v>
                </c:pt>
                <c:pt idx="4315">
                  <c:v>38531</c:v>
                </c:pt>
                <c:pt idx="4316">
                  <c:v>38532</c:v>
                </c:pt>
                <c:pt idx="4317">
                  <c:v>38533</c:v>
                </c:pt>
                <c:pt idx="4318">
                  <c:v>38534</c:v>
                </c:pt>
                <c:pt idx="4319">
                  <c:v>38537</c:v>
                </c:pt>
                <c:pt idx="4320">
                  <c:v>38538</c:v>
                </c:pt>
                <c:pt idx="4321">
                  <c:v>38539</c:v>
                </c:pt>
                <c:pt idx="4322">
                  <c:v>38540</c:v>
                </c:pt>
                <c:pt idx="4323">
                  <c:v>38541</c:v>
                </c:pt>
                <c:pt idx="4324">
                  <c:v>38544</c:v>
                </c:pt>
                <c:pt idx="4325">
                  <c:v>38545</c:v>
                </c:pt>
                <c:pt idx="4326">
                  <c:v>38546</c:v>
                </c:pt>
                <c:pt idx="4327">
                  <c:v>38547</c:v>
                </c:pt>
                <c:pt idx="4328">
                  <c:v>38548</c:v>
                </c:pt>
                <c:pt idx="4329">
                  <c:v>38551</c:v>
                </c:pt>
                <c:pt idx="4330">
                  <c:v>38552</c:v>
                </c:pt>
                <c:pt idx="4331">
                  <c:v>38553</c:v>
                </c:pt>
                <c:pt idx="4332">
                  <c:v>38554</c:v>
                </c:pt>
                <c:pt idx="4333">
                  <c:v>38555</c:v>
                </c:pt>
                <c:pt idx="4334">
                  <c:v>38558</c:v>
                </c:pt>
                <c:pt idx="4335">
                  <c:v>38559</c:v>
                </c:pt>
                <c:pt idx="4336">
                  <c:v>38560</c:v>
                </c:pt>
                <c:pt idx="4337">
                  <c:v>38561</c:v>
                </c:pt>
                <c:pt idx="4338">
                  <c:v>38562</c:v>
                </c:pt>
                <c:pt idx="4339">
                  <c:v>38565</c:v>
                </c:pt>
                <c:pt idx="4340">
                  <c:v>38566</c:v>
                </c:pt>
                <c:pt idx="4341">
                  <c:v>38567</c:v>
                </c:pt>
                <c:pt idx="4342">
                  <c:v>38568</c:v>
                </c:pt>
                <c:pt idx="4343">
                  <c:v>38569</c:v>
                </c:pt>
                <c:pt idx="4344">
                  <c:v>38572</c:v>
                </c:pt>
                <c:pt idx="4345">
                  <c:v>38573</c:v>
                </c:pt>
                <c:pt idx="4346">
                  <c:v>38574</c:v>
                </c:pt>
                <c:pt idx="4347">
                  <c:v>38575</c:v>
                </c:pt>
                <c:pt idx="4348">
                  <c:v>38576</c:v>
                </c:pt>
                <c:pt idx="4349">
                  <c:v>38579</c:v>
                </c:pt>
                <c:pt idx="4350">
                  <c:v>38580</c:v>
                </c:pt>
                <c:pt idx="4351">
                  <c:v>38581</c:v>
                </c:pt>
                <c:pt idx="4352">
                  <c:v>38582</c:v>
                </c:pt>
                <c:pt idx="4353">
                  <c:v>38583</c:v>
                </c:pt>
                <c:pt idx="4354">
                  <c:v>38586</c:v>
                </c:pt>
                <c:pt idx="4355">
                  <c:v>38587</c:v>
                </c:pt>
                <c:pt idx="4356">
                  <c:v>38588</c:v>
                </c:pt>
                <c:pt idx="4357">
                  <c:v>38589</c:v>
                </c:pt>
                <c:pt idx="4358">
                  <c:v>38590</c:v>
                </c:pt>
                <c:pt idx="4359">
                  <c:v>38594</c:v>
                </c:pt>
                <c:pt idx="4360">
                  <c:v>38595</c:v>
                </c:pt>
                <c:pt idx="4361">
                  <c:v>38596</c:v>
                </c:pt>
                <c:pt idx="4362">
                  <c:v>38597</c:v>
                </c:pt>
                <c:pt idx="4363">
                  <c:v>38600</c:v>
                </c:pt>
                <c:pt idx="4364">
                  <c:v>38601</c:v>
                </c:pt>
                <c:pt idx="4365">
                  <c:v>38602</c:v>
                </c:pt>
                <c:pt idx="4366">
                  <c:v>38603</c:v>
                </c:pt>
                <c:pt idx="4367">
                  <c:v>38604</c:v>
                </c:pt>
                <c:pt idx="4368">
                  <c:v>38607</c:v>
                </c:pt>
                <c:pt idx="4369">
                  <c:v>38608</c:v>
                </c:pt>
                <c:pt idx="4370">
                  <c:v>38609</c:v>
                </c:pt>
                <c:pt idx="4371">
                  <c:v>38610</c:v>
                </c:pt>
                <c:pt idx="4372">
                  <c:v>38611</c:v>
                </c:pt>
                <c:pt idx="4373">
                  <c:v>38614</c:v>
                </c:pt>
                <c:pt idx="4374">
                  <c:v>38615</c:v>
                </c:pt>
                <c:pt idx="4375">
                  <c:v>38616</c:v>
                </c:pt>
                <c:pt idx="4376">
                  <c:v>38617</c:v>
                </c:pt>
                <c:pt idx="4377">
                  <c:v>38618</c:v>
                </c:pt>
                <c:pt idx="4378">
                  <c:v>38621</c:v>
                </c:pt>
                <c:pt idx="4379">
                  <c:v>38622</c:v>
                </c:pt>
                <c:pt idx="4380">
                  <c:v>38623</c:v>
                </c:pt>
                <c:pt idx="4381">
                  <c:v>38624</c:v>
                </c:pt>
                <c:pt idx="4382">
                  <c:v>38625</c:v>
                </c:pt>
                <c:pt idx="4383">
                  <c:v>38628</c:v>
                </c:pt>
                <c:pt idx="4384">
                  <c:v>38629</c:v>
                </c:pt>
                <c:pt idx="4385">
                  <c:v>38630</c:v>
                </c:pt>
                <c:pt idx="4386">
                  <c:v>38631</c:v>
                </c:pt>
                <c:pt idx="4387">
                  <c:v>38632</c:v>
                </c:pt>
                <c:pt idx="4388">
                  <c:v>38635</c:v>
                </c:pt>
                <c:pt idx="4389">
                  <c:v>38636</c:v>
                </c:pt>
                <c:pt idx="4390">
                  <c:v>38637</c:v>
                </c:pt>
                <c:pt idx="4391">
                  <c:v>38638</c:v>
                </c:pt>
                <c:pt idx="4392">
                  <c:v>38639</c:v>
                </c:pt>
                <c:pt idx="4393">
                  <c:v>38642</c:v>
                </c:pt>
                <c:pt idx="4394">
                  <c:v>38643</c:v>
                </c:pt>
                <c:pt idx="4395">
                  <c:v>38644</c:v>
                </c:pt>
                <c:pt idx="4396">
                  <c:v>38645</c:v>
                </c:pt>
                <c:pt idx="4397">
                  <c:v>38646</c:v>
                </c:pt>
                <c:pt idx="4398">
                  <c:v>38649</c:v>
                </c:pt>
                <c:pt idx="4399">
                  <c:v>38650</c:v>
                </c:pt>
                <c:pt idx="4400">
                  <c:v>38651</c:v>
                </c:pt>
                <c:pt idx="4401">
                  <c:v>38652</c:v>
                </c:pt>
                <c:pt idx="4402">
                  <c:v>38653</c:v>
                </c:pt>
                <c:pt idx="4403">
                  <c:v>38656</c:v>
                </c:pt>
                <c:pt idx="4404">
                  <c:v>38657</c:v>
                </c:pt>
                <c:pt idx="4405">
                  <c:v>38658</c:v>
                </c:pt>
                <c:pt idx="4406">
                  <c:v>38659</c:v>
                </c:pt>
                <c:pt idx="4407">
                  <c:v>38660</c:v>
                </c:pt>
                <c:pt idx="4408">
                  <c:v>38663</c:v>
                </c:pt>
                <c:pt idx="4409">
                  <c:v>38664</c:v>
                </c:pt>
                <c:pt idx="4410">
                  <c:v>38665</c:v>
                </c:pt>
                <c:pt idx="4411">
                  <c:v>38666</c:v>
                </c:pt>
                <c:pt idx="4412">
                  <c:v>38667</c:v>
                </c:pt>
                <c:pt idx="4413">
                  <c:v>38670</c:v>
                </c:pt>
                <c:pt idx="4414">
                  <c:v>38671</c:v>
                </c:pt>
                <c:pt idx="4415">
                  <c:v>38672</c:v>
                </c:pt>
                <c:pt idx="4416">
                  <c:v>38673</c:v>
                </c:pt>
                <c:pt idx="4417">
                  <c:v>38674</c:v>
                </c:pt>
                <c:pt idx="4418">
                  <c:v>38677</c:v>
                </c:pt>
                <c:pt idx="4419">
                  <c:v>38678</c:v>
                </c:pt>
                <c:pt idx="4420">
                  <c:v>38679</c:v>
                </c:pt>
                <c:pt idx="4421">
                  <c:v>38680</c:v>
                </c:pt>
                <c:pt idx="4422">
                  <c:v>38681</c:v>
                </c:pt>
                <c:pt idx="4423">
                  <c:v>38684</c:v>
                </c:pt>
                <c:pt idx="4424">
                  <c:v>38685</c:v>
                </c:pt>
                <c:pt idx="4425">
                  <c:v>38686</c:v>
                </c:pt>
                <c:pt idx="4426">
                  <c:v>38687</c:v>
                </c:pt>
                <c:pt idx="4427">
                  <c:v>38688</c:v>
                </c:pt>
                <c:pt idx="4428">
                  <c:v>38691</c:v>
                </c:pt>
                <c:pt idx="4429">
                  <c:v>38692</c:v>
                </c:pt>
                <c:pt idx="4430">
                  <c:v>38693</c:v>
                </c:pt>
                <c:pt idx="4431">
                  <c:v>38694</c:v>
                </c:pt>
                <c:pt idx="4432">
                  <c:v>38695</c:v>
                </c:pt>
                <c:pt idx="4433">
                  <c:v>38698</c:v>
                </c:pt>
                <c:pt idx="4434">
                  <c:v>38699</c:v>
                </c:pt>
                <c:pt idx="4435">
                  <c:v>38700</c:v>
                </c:pt>
                <c:pt idx="4436">
                  <c:v>38701</c:v>
                </c:pt>
                <c:pt idx="4437">
                  <c:v>38702</c:v>
                </c:pt>
                <c:pt idx="4438">
                  <c:v>38705</c:v>
                </c:pt>
                <c:pt idx="4439">
                  <c:v>38706</c:v>
                </c:pt>
                <c:pt idx="4440">
                  <c:v>38707</c:v>
                </c:pt>
                <c:pt idx="4441">
                  <c:v>38708</c:v>
                </c:pt>
                <c:pt idx="4442">
                  <c:v>38709</c:v>
                </c:pt>
                <c:pt idx="4443">
                  <c:v>38713</c:v>
                </c:pt>
                <c:pt idx="4444">
                  <c:v>38714</c:v>
                </c:pt>
                <c:pt idx="4445">
                  <c:v>38715</c:v>
                </c:pt>
                <c:pt idx="4446">
                  <c:v>38716</c:v>
                </c:pt>
                <c:pt idx="4447">
                  <c:v>38720</c:v>
                </c:pt>
                <c:pt idx="4448">
                  <c:v>38721</c:v>
                </c:pt>
                <c:pt idx="4449">
                  <c:v>38722</c:v>
                </c:pt>
                <c:pt idx="4450">
                  <c:v>38723</c:v>
                </c:pt>
                <c:pt idx="4451">
                  <c:v>38726</c:v>
                </c:pt>
                <c:pt idx="4452">
                  <c:v>38727</c:v>
                </c:pt>
                <c:pt idx="4453">
                  <c:v>38728</c:v>
                </c:pt>
                <c:pt idx="4454">
                  <c:v>38729</c:v>
                </c:pt>
                <c:pt idx="4455">
                  <c:v>38730</c:v>
                </c:pt>
                <c:pt idx="4456">
                  <c:v>38733</c:v>
                </c:pt>
                <c:pt idx="4457">
                  <c:v>38734</c:v>
                </c:pt>
                <c:pt idx="4458">
                  <c:v>38735</c:v>
                </c:pt>
                <c:pt idx="4459">
                  <c:v>38736</c:v>
                </c:pt>
                <c:pt idx="4460">
                  <c:v>38737</c:v>
                </c:pt>
                <c:pt idx="4461">
                  <c:v>38740</c:v>
                </c:pt>
                <c:pt idx="4462">
                  <c:v>38741</c:v>
                </c:pt>
                <c:pt idx="4463">
                  <c:v>38742</c:v>
                </c:pt>
                <c:pt idx="4464">
                  <c:v>38743</c:v>
                </c:pt>
                <c:pt idx="4465">
                  <c:v>38744</c:v>
                </c:pt>
                <c:pt idx="4466">
                  <c:v>38747</c:v>
                </c:pt>
                <c:pt idx="4467">
                  <c:v>38748</c:v>
                </c:pt>
                <c:pt idx="4468">
                  <c:v>38749</c:v>
                </c:pt>
                <c:pt idx="4469">
                  <c:v>38750</c:v>
                </c:pt>
                <c:pt idx="4470">
                  <c:v>38751</c:v>
                </c:pt>
                <c:pt idx="4471">
                  <c:v>38754</c:v>
                </c:pt>
                <c:pt idx="4472">
                  <c:v>38755</c:v>
                </c:pt>
                <c:pt idx="4473">
                  <c:v>38756</c:v>
                </c:pt>
                <c:pt idx="4474">
                  <c:v>38757</c:v>
                </c:pt>
                <c:pt idx="4475">
                  <c:v>38758</c:v>
                </c:pt>
                <c:pt idx="4476">
                  <c:v>38761</c:v>
                </c:pt>
                <c:pt idx="4477">
                  <c:v>38762</c:v>
                </c:pt>
                <c:pt idx="4478">
                  <c:v>38763</c:v>
                </c:pt>
                <c:pt idx="4479">
                  <c:v>38764</c:v>
                </c:pt>
                <c:pt idx="4480">
                  <c:v>38765</c:v>
                </c:pt>
                <c:pt idx="4481">
                  <c:v>38768</c:v>
                </c:pt>
                <c:pt idx="4482">
                  <c:v>38769</c:v>
                </c:pt>
                <c:pt idx="4483">
                  <c:v>38770</c:v>
                </c:pt>
                <c:pt idx="4484">
                  <c:v>38771</c:v>
                </c:pt>
                <c:pt idx="4485">
                  <c:v>38772</c:v>
                </c:pt>
                <c:pt idx="4486">
                  <c:v>38775</c:v>
                </c:pt>
                <c:pt idx="4487">
                  <c:v>38776</c:v>
                </c:pt>
                <c:pt idx="4488">
                  <c:v>38777</c:v>
                </c:pt>
                <c:pt idx="4489">
                  <c:v>38778</c:v>
                </c:pt>
                <c:pt idx="4490">
                  <c:v>38779</c:v>
                </c:pt>
                <c:pt idx="4491">
                  <c:v>38782</c:v>
                </c:pt>
                <c:pt idx="4492">
                  <c:v>38783</c:v>
                </c:pt>
                <c:pt idx="4493">
                  <c:v>38784</c:v>
                </c:pt>
                <c:pt idx="4494">
                  <c:v>38785</c:v>
                </c:pt>
                <c:pt idx="4495">
                  <c:v>38786</c:v>
                </c:pt>
                <c:pt idx="4496">
                  <c:v>38789</c:v>
                </c:pt>
                <c:pt idx="4497">
                  <c:v>38790</c:v>
                </c:pt>
                <c:pt idx="4498">
                  <c:v>38791</c:v>
                </c:pt>
                <c:pt idx="4499">
                  <c:v>38792</c:v>
                </c:pt>
                <c:pt idx="4500">
                  <c:v>38793</c:v>
                </c:pt>
                <c:pt idx="4501">
                  <c:v>38796</c:v>
                </c:pt>
                <c:pt idx="4502">
                  <c:v>38797</c:v>
                </c:pt>
                <c:pt idx="4503">
                  <c:v>38798</c:v>
                </c:pt>
                <c:pt idx="4504">
                  <c:v>38799</c:v>
                </c:pt>
                <c:pt idx="4505">
                  <c:v>38800</c:v>
                </c:pt>
                <c:pt idx="4506">
                  <c:v>38803</c:v>
                </c:pt>
                <c:pt idx="4507">
                  <c:v>38804</c:v>
                </c:pt>
                <c:pt idx="4508">
                  <c:v>38805</c:v>
                </c:pt>
                <c:pt idx="4509">
                  <c:v>38806</c:v>
                </c:pt>
                <c:pt idx="4510">
                  <c:v>38807</c:v>
                </c:pt>
                <c:pt idx="4511">
                  <c:v>38810</c:v>
                </c:pt>
                <c:pt idx="4512">
                  <c:v>38811</c:v>
                </c:pt>
                <c:pt idx="4513">
                  <c:v>38812</c:v>
                </c:pt>
                <c:pt idx="4514">
                  <c:v>38813</c:v>
                </c:pt>
                <c:pt idx="4515">
                  <c:v>38814</c:v>
                </c:pt>
                <c:pt idx="4516">
                  <c:v>38817</c:v>
                </c:pt>
                <c:pt idx="4517">
                  <c:v>38818</c:v>
                </c:pt>
                <c:pt idx="4518">
                  <c:v>38819</c:v>
                </c:pt>
                <c:pt idx="4519">
                  <c:v>38820</c:v>
                </c:pt>
                <c:pt idx="4520">
                  <c:v>38824</c:v>
                </c:pt>
                <c:pt idx="4521">
                  <c:v>38825</c:v>
                </c:pt>
                <c:pt idx="4522">
                  <c:v>38826</c:v>
                </c:pt>
                <c:pt idx="4523">
                  <c:v>38827</c:v>
                </c:pt>
                <c:pt idx="4524">
                  <c:v>38828</c:v>
                </c:pt>
                <c:pt idx="4525">
                  <c:v>38831</c:v>
                </c:pt>
                <c:pt idx="4526">
                  <c:v>38832</c:v>
                </c:pt>
                <c:pt idx="4527">
                  <c:v>38833</c:v>
                </c:pt>
                <c:pt idx="4528">
                  <c:v>38834</c:v>
                </c:pt>
                <c:pt idx="4529">
                  <c:v>38835</c:v>
                </c:pt>
                <c:pt idx="4530">
                  <c:v>38838</c:v>
                </c:pt>
                <c:pt idx="4531">
                  <c:v>38839</c:v>
                </c:pt>
                <c:pt idx="4532">
                  <c:v>38840</c:v>
                </c:pt>
                <c:pt idx="4533">
                  <c:v>38841</c:v>
                </c:pt>
                <c:pt idx="4534">
                  <c:v>38842</c:v>
                </c:pt>
                <c:pt idx="4535">
                  <c:v>38845</c:v>
                </c:pt>
                <c:pt idx="4536">
                  <c:v>38846</c:v>
                </c:pt>
                <c:pt idx="4537">
                  <c:v>38847</c:v>
                </c:pt>
                <c:pt idx="4538">
                  <c:v>38848</c:v>
                </c:pt>
                <c:pt idx="4539">
                  <c:v>38849</c:v>
                </c:pt>
                <c:pt idx="4540">
                  <c:v>38852</c:v>
                </c:pt>
                <c:pt idx="4541">
                  <c:v>38853</c:v>
                </c:pt>
                <c:pt idx="4542">
                  <c:v>38854</c:v>
                </c:pt>
                <c:pt idx="4543">
                  <c:v>38855</c:v>
                </c:pt>
                <c:pt idx="4544">
                  <c:v>38856</c:v>
                </c:pt>
                <c:pt idx="4545">
                  <c:v>38859</c:v>
                </c:pt>
                <c:pt idx="4546">
                  <c:v>38860</c:v>
                </c:pt>
                <c:pt idx="4547">
                  <c:v>38861</c:v>
                </c:pt>
                <c:pt idx="4548">
                  <c:v>38862</c:v>
                </c:pt>
                <c:pt idx="4549">
                  <c:v>38863</c:v>
                </c:pt>
                <c:pt idx="4550">
                  <c:v>38867</c:v>
                </c:pt>
                <c:pt idx="4551">
                  <c:v>38868</c:v>
                </c:pt>
                <c:pt idx="4552">
                  <c:v>38869</c:v>
                </c:pt>
                <c:pt idx="4553">
                  <c:v>38870</c:v>
                </c:pt>
                <c:pt idx="4554">
                  <c:v>38873</c:v>
                </c:pt>
                <c:pt idx="4555">
                  <c:v>38874</c:v>
                </c:pt>
                <c:pt idx="4556">
                  <c:v>38875</c:v>
                </c:pt>
                <c:pt idx="4557">
                  <c:v>38876</c:v>
                </c:pt>
                <c:pt idx="4558">
                  <c:v>38877</c:v>
                </c:pt>
                <c:pt idx="4559">
                  <c:v>38880</c:v>
                </c:pt>
                <c:pt idx="4560">
                  <c:v>38881</c:v>
                </c:pt>
                <c:pt idx="4561">
                  <c:v>38882</c:v>
                </c:pt>
                <c:pt idx="4562">
                  <c:v>38883</c:v>
                </c:pt>
                <c:pt idx="4563">
                  <c:v>38884</c:v>
                </c:pt>
                <c:pt idx="4564">
                  <c:v>38887</c:v>
                </c:pt>
                <c:pt idx="4565">
                  <c:v>38888</c:v>
                </c:pt>
                <c:pt idx="4566">
                  <c:v>38889</c:v>
                </c:pt>
                <c:pt idx="4567">
                  <c:v>38890</c:v>
                </c:pt>
                <c:pt idx="4568">
                  <c:v>38891</c:v>
                </c:pt>
                <c:pt idx="4569">
                  <c:v>38894</c:v>
                </c:pt>
                <c:pt idx="4570">
                  <c:v>38895</c:v>
                </c:pt>
                <c:pt idx="4571">
                  <c:v>38896</c:v>
                </c:pt>
                <c:pt idx="4572">
                  <c:v>38897</c:v>
                </c:pt>
                <c:pt idx="4573">
                  <c:v>38898</c:v>
                </c:pt>
                <c:pt idx="4574">
                  <c:v>38901</c:v>
                </c:pt>
                <c:pt idx="4575">
                  <c:v>38902</c:v>
                </c:pt>
                <c:pt idx="4576">
                  <c:v>38903</c:v>
                </c:pt>
                <c:pt idx="4577">
                  <c:v>38904</c:v>
                </c:pt>
                <c:pt idx="4578">
                  <c:v>38905</c:v>
                </c:pt>
                <c:pt idx="4579">
                  <c:v>38908</c:v>
                </c:pt>
                <c:pt idx="4580">
                  <c:v>38909</c:v>
                </c:pt>
                <c:pt idx="4581">
                  <c:v>38910</c:v>
                </c:pt>
                <c:pt idx="4582">
                  <c:v>38911</c:v>
                </c:pt>
                <c:pt idx="4583">
                  <c:v>38912</c:v>
                </c:pt>
                <c:pt idx="4584">
                  <c:v>38915</c:v>
                </c:pt>
                <c:pt idx="4585">
                  <c:v>38916</c:v>
                </c:pt>
                <c:pt idx="4586">
                  <c:v>38917</c:v>
                </c:pt>
                <c:pt idx="4587">
                  <c:v>38918</c:v>
                </c:pt>
                <c:pt idx="4588">
                  <c:v>38919</c:v>
                </c:pt>
                <c:pt idx="4589">
                  <c:v>38922</c:v>
                </c:pt>
                <c:pt idx="4590">
                  <c:v>38923</c:v>
                </c:pt>
                <c:pt idx="4591">
                  <c:v>38924</c:v>
                </c:pt>
                <c:pt idx="4592">
                  <c:v>38925</c:v>
                </c:pt>
                <c:pt idx="4593">
                  <c:v>38926</c:v>
                </c:pt>
                <c:pt idx="4594">
                  <c:v>38929</c:v>
                </c:pt>
                <c:pt idx="4595">
                  <c:v>38930</c:v>
                </c:pt>
                <c:pt idx="4596">
                  <c:v>38931</c:v>
                </c:pt>
                <c:pt idx="4597">
                  <c:v>38932</c:v>
                </c:pt>
                <c:pt idx="4598">
                  <c:v>38933</c:v>
                </c:pt>
                <c:pt idx="4599">
                  <c:v>38936</c:v>
                </c:pt>
                <c:pt idx="4600">
                  <c:v>38937</c:v>
                </c:pt>
                <c:pt idx="4601">
                  <c:v>38938</c:v>
                </c:pt>
                <c:pt idx="4602">
                  <c:v>38939</c:v>
                </c:pt>
                <c:pt idx="4603">
                  <c:v>38940</c:v>
                </c:pt>
                <c:pt idx="4604">
                  <c:v>38943</c:v>
                </c:pt>
                <c:pt idx="4605">
                  <c:v>38944</c:v>
                </c:pt>
                <c:pt idx="4606">
                  <c:v>38945</c:v>
                </c:pt>
                <c:pt idx="4607">
                  <c:v>38946</c:v>
                </c:pt>
                <c:pt idx="4608">
                  <c:v>38947</c:v>
                </c:pt>
                <c:pt idx="4609">
                  <c:v>38950</c:v>
                </c:pt>
                <c:pt idx="4610">
                  <c:v>38951</c:v>
                </c:pt>
                <c:pt idx="4611">
                  <c:v>38952</c:v>
                </c:pt>
                <c:pt idx="4612">
                  <c:v>38953</c:v>
                </c:pt>
                <c:pt idx="4613">
                  <c:v>38954</c:v>
                </c:pt>
                <c:pt idx="4614">
                  <c:v>38957</c:v>
                </c:pt>
                <c:pt idx="4615">
                  <c:v>38958</c:v>
                </c:pt>
                <c:pt idx="4616">
                  <c:v>38959</c:v>
                </c:pt>
                <c:pt idx="4617">
                  <c:v>38960</c:v>
                </c:pt>
                <c:pt idx="4618">
                  <c:v>38961</c:v>
                </c:pt>
                <c:pt idx="4619">
                  <c:v>38964</c:v>
                </c:pt>
                <c:pt idx="4620">
                  <c:v>38965</c:v>
                </c:pt>
                <c:pt idx="4621">
                  <c:v>38966</c:v>
                </c:pt>
                <c:pt idx="4622">
                  <c:v>38967</c:v>
                </c:pt>
                <c:pt idx="4623">
                  <c:v>38968</c:v>
                </c:pt>
                <c:pt idx="4624">
                  <c:v>38971</c:v>
                </c:pt>
                <c:pt idx="4625">
                  <c:v>38972</c:v>
                </c:pt>
                <c:pt idx="4626">
                  <c:v>38973</c:v>
                </c:pt>
                <c:pt idx="4627">
                  <c:v>38974</c:v>
                </c:pt>
                <c:pt idx="4628">
                  <c:v>38975</c:v>
                </c:pt>
                <c:pt idx="4629">
                  <c:v>38978</c:v>
                </c:pt>
                <c:pt idx="4630">
                  <c:v>38979</c:v>
                </c:pt>
                <c:pt idx="4631">
                  <c:v>38980</c:v>
                </c:pt>
                <c:pt idx="4632">
                  <c:v>38981</c:v>
                </c:pt>
                <c:pt idx="4633">
                  <c:v>38982</c:v>
                </c:pt>
                <c:pt idx="4634">
                  <c:v>38985</c:v>
                </c:pt>
                <c:pt idx="4635">
                  <c:v>38986</c:v>
                </c:pt>
                <c:pt idx="4636">
                  <c:v>38987</c:v>
                </c:pt>
                <c:pt idx="4637">
                  <c:v>38988</c:v>
                </c:pt>
                <c:pt idx="4638">
                  <c:v>38989</c:v>
                </c:pt>
                <c:pt idx="4639">
                  <c:v>38992</c:v>
                </c:pt>
                <c:pt idx="4640">
                  <c:v>38993</c:v>
                </c:pt>
                <c:pt idx="4641">
                  <c:v>38994</c:v>
                </c:pt>
                <c:pt idx="4642">
                  <c:v>38995</c:v>
                </c:pt>
                <c:pt idx="4643">
                  <c:v>38996</c:v>
                </c:pt>
                <c:pt idx="4644">
                  <c:v>38999</c:v>
                </c:pt>
                <c:pt idx="4645">
                  <c:v>39000</c:v>
                </c:pt>
                <c:pt idx="4646">
                  <c:v>39001</c:v>
                </c:pt>
                <c:pt idx="4647">
                  <c:v>39002</c:v>
                </c:pt>
                <c:pt idx="4648">
                  <c:v>39003</c:v>
                </c:pt>
                <c:pt idx="4649">
                  <c:v>39006</c:v>
                </c:pt>
                <c:pt idx="4650">
                  <c:v>39007</c:v>
                </c:pt>
                <c:pt idx="4651">
                  <c:v>39008</c:v>
                </c:pt>
                <c:pt idx="4652">
                  <c:v>39009</c:v>
                </c:pt>
                <c:pt idx="4653">
                  <c:v>39010</c:v>
                </c:pt>
                <c:pt idx="4654">
                  <c:v>39013</c:v>
                </c:pt>
                <c:pt idx="4655">
                  <c:v>39014</c:v>
                </c:pt>
                <c:pt idx="4656">
                  <c:v>39015</c:v>
                </c:pt>
                <c:pt idx="4657">
                  <c:v>39016</c:v>
                </c:pt>
                <c:pt idx="4658">
                  <c:v>39017</c:v>
                </c:pt>
                <c:pt idx="4659">
                  <c:v>39020</c:v>
                </c:pt>
                <c:pt idx="4660">
                  <c:v>39021</c:v>
                </c:pt>
                <c:pt idx="4661">
                  <c:v>39022</c:v>
                </c:pt>
                <c:pt idx="4662">
                  <c:v>39023</c:v>
                </c:pt>
                <c:pt idx="4663">
                  <c:v>39024</c:v>
                </c:pt>
                <c:pt idx="4664">
                  <c:v>39027</c:v>
                </c:pt>
                <c:pt idx="4665">
                  <c:v>39028</c:v>
                </c:pt>
                <c:pt idx="4666">
                  <c:v>39029</c:v>
                </c:pt>
                <c:pt idx="4667">
                  <c:v>39030</c:v>
                </c:pt>
                <c:pt idx="4668">
                  <c:v>39031</c:v>
                </c:pt>
                <c:pt idx="4669">
                  <c:v>39034</c:v>
                </c:pt>
                <c:pt idx="4670">
                  <c:v>39035</c:v>
                </c:pt>
                <c:pt idx="4671">
                  <c:v>39036</c:v>
                </c:pt>
                <c:pt idx="4672">
                  <c:v>39037</c:v>
                </c:pt>
                <c:pt idx="4673">
                  <c:v>39038</c:v>
                </c:pt>
                <c:pt idx="4674">
                  <c:v>39041</c:v>
                </c:pt>
                <c:pt idx="4675">
                  <c:v>39042</c:v>
                </c:pt>
                <c:pt idx="4676">
                  <c:v>39043</c:v>
                </c:pt>
                <c:pt idx="4677">
                  <c:v>39044</c:v>
                </c:pt>
                <c:pt idx="4678">
                  <c:v>39045</c:v>
                </c:pt>
                <c:pt idx="4679">
                  <c:v>39048</c:v>
                </c:pt>
                <c:pt idx="4680">
                  <c:v>39049</c:v>
                </c:pt>
                <c:pt idx="4681">
                  <c:v>39050</c:v>
                </c:pt>
                <c:pt idx="4682">
                  <c:v>39051</c:v>
                </c:pt>
                <c:pt idx="4683">
                  <c:v>39052</c:v>
                </c:pt>
                <c:pt idx="4684">
                  <c:v>39055</c:v>
                </c:pt>
                <c:pt idx="4685">
                  <c:v>39056</c:v>
                </c:pt>
                <c:pt idx="4686">
                  <c:v>39057</c:v>
                </c:pt>
                <c:pt idx="4687">
                  <c:v>39058</c:v>
                </c:pt>
                <c:pt idx="4688">
                  <c:v>39059</c:v>
                </c:pt>
                <c:pt idx="4689">
                  <c:v>39062</c:v>
                </c:pt>
                <c:pt idx="4690">
                  <c:v>39063</c:v>
                </c:pt>
                <c:pt idx="4691">
                  <c:v>39064</c:v>
                </c:pt>
                <c:pt idx="4692">
                  <c:v>39065</c:v>
                </c:pt>
                <c:pt idx="4693">
                  <c:v>39066</c:v>
                </c:pt>
                <c:pt idx="4694">
                  <c:v>39069</c:v>
                </c:pt>
                <c:pt idx="4695">
                  <c:v>39070</c:v>
                </c:pt>
                <c:pt idx="4696">
                  <c:v>39071</c:v>
                </c:pt>
                <c:pt idx="4697">
                  <c:v>39072</c:v>
                </c:pt>
                <c:pt idx="4698">
                  <c:v>39073</c:v>
                </c:pt>
                <c:pt idx="4699">
                  <c:v>39077</c:v>
                </c:pt>
                <c:pt idx="4700">
                  <c:v>39078</c:v>
                </c:pt>
                <c:pt idx="4701">
                  <c:v>39079</c:v>
                </c:pt>
                <c:pt idx="4702">
                  <c:v>39080</c:v>
                </c:pt>
                <c:pt idx="4703">
                  <c:v>39084</c:v>
                </c:pt>
                <c:pt idx="4704">
                  <c:v>39085</c:v>
                </c:pt>
                <c:pt idx="4705">
                  <c:v>39086</c:v>
                </c:pt>
                <c:pt idx="4706">
                  <c:v>39087</c:v>
                </c:pt>
                <c:pt idx="4707">
                  <c:v>39090</c:v>
                </c:pt>
                <c:pt idx="4708">
                  <c:v>39091</c:v>
                </c:pt>
                <c:pt idx="4709">
                  <c:v>39092</c:v>
                </c:pt>
                <c:pt idx="4710">
                  <c:v>39093</c:v>
                </c:pt>
                <c:pt idx="4711">
                  <c:v>39094</c:v>
                </c:pt>
                <c:pt idx="4712">
                  <c:v>39097</c:v>
                </c:pt>
                <c:pt idx="4713">
                  <c:v>39098</c:v>
                </c:pt>
                <c:pt idx="4714">
                  <c:v>39099</c:v>
                </c:pt>
                <c:pt idx="4715">
                  <c:v>39100</c:v>
                </c:pt>
                <c:pt idx="4716">
                  <c:v>39101</c:v>
                </c:pt>
                <c:pt idx="4717">
                  <c:v>39104</c:v>
                </c:pt>
                <c:pt idx="4718">
                  <c:v>39105</c:v>
                </c:pt>
                <c:pt idx="4719">
                  <c:v>39106</c:v>
                </c:pt>
                <c:pt idx="4720">
                  <c:v>39107</c:v>
                </c:pt>
                <c:pt idx="4721">
                  <c:v>39108</c:v>
                </c:pt>
                <c:pt idx="4722">
                  <c:v>39111</c:v>
                </c:pt>
                <c:pt idx="4723">
                  <c:v>39112</c:v>
                </c:pt>
                <c:pt idx="4724">
                  <c:v>39113</c:v>
                </c:pt>
                <c:pt idx="4725">
                  <c:v>39114</c:v>
                </c:pt>
                <c:pt idx="4726">
                  <c:v>39115</c:v>
                </c:pt>
                <c:pt idx="4727">
                  <c:v>39118</c:v>
                </c:pt>
                <c:pt idx="4728">
                  <c:v>39119</c:v>
                </c:pt>
                <c:pt idx="4729">
                  <c:v>39120</c:v>
                </c:pt>
                <c:pt idx="4730">
                  <c:v>39121</c:v>
                </c:pt>
                <c:pt idx="4731">
                  <c:v>39122</c:v>
                </c:pt>
                <c:pt idx="4732">
                  <c:v>39125</c:v>
                </c:pt>
                <c:pt idx="4733">
                  <c:v>39126</c:v>
                </c:pt>
                <c:pt idx="4734">
                  <c:v>39127</c:v>
                </c:pt>
                <c:pt idx="4735">
                  <c:v>39128</c:v>
                </c:pt>
                <c:pt idx="4736">
                  <c:v>39129</c:v>
                </c:pt>
                <c:pt idx="4737">
                  <c:v>39132</c:v>
                </c:pt>
                <c:pt idx="4738">
                  <c:v>39133</c:v>
                </c:pt>
                <c:pt idx="4739">
                  <c:v>39134</c:v>
                </c:pt>
                <c:pt idx="4740">
                  <c:v>39135</c:v>
                </c:pt>
                <c:pt idx="4741">
                  <c:v>39136</c:v>
                </c:pt>
                <c:pt idx="4742">
                  <c:v>39139</c:v>
                </c:pt>
                <c:pt idx="4743">
                  <c:v>39140</c:v>
                </c:pt>
                <c:pt idx="4744">
                  <c:v>39141</c:v>
                </c:pt>
                <c:pt idx="4745">
                  <c:v>39142</c:v>
                </c:pt>
                <c:pt idx="4746">
                  <c:v>39143</c:v>
                </c:pt>
                <c:pt idx="4747">
                  <c:v>39146</c:v>
                </c:pt>
                <c:pt idx="4748">
                  <c:v>39147</c:v>
                </c:pt>
                <c:pt idx="4749">
                  <c:v>39148</c:v>
                </c:pt>
                <c:pt idx="4750">
                  <c:v>39149</c:v>
                </c:pt>
                <c:pt idx="4751">
                  <c:v>39150</c:v>
                </c:pt>
                <c:pt idx="4752">
                  <c:v>39153</c:v>
                </c:pt>
                <c:pt idx="4753">
                  <c:v>39154</c:v>
                </c:pt>
                <c:pt idx="4754">
                  <c:v>39155</c:v>
                </c:pt>
                <c:pt idx="4755">
                  <c:v>39156</c:v>
                </c:pt>
                <c:pt idx="4756">
                  <c:v>39157</c:v>
                </c:pt>
                <c:pt idx="4757">
                  <c:v>39160</c:v>
                </c:pt>
                <c:pt idx="4758">
                  <c:v>39161</c:v>
                </c:pt>
                <c:pt idx="4759">
                  <c:v>39162</c:v>
                </c:pt>
                <c:pt idx="4760">
                  <c:v>39163</c:v>
                </c:pt>
                <c:pt idx="4761">
                  <c:v>39164</c:v>
                </c:pt>
                <c:pt idx="4762">
                  <c:v>39167</c:v>
                </c:pt>
                <c:pt idx="4763">
                  <c:v>39168</c:v>
                </c:pt>
                <c:pt idx="4764">
                  <c:v>39169</c:v>
                </c:pt>
                <c:pt idx="4765">
                  <c:v>39170</c:v>
                </c:pt>
                <c:pt idx="4766">
                  <c:v>39171</c:v>
                </c:pt>
                <c:pt idx="4767">
                  <c:v>39174</c:v>
                </c:pt>
                <c:pt idx="4768">
                  <c:v>39175</c:v>
                </c:pt>
                <c:pt idx="4769">
                  <c:v>39176</c:v>
                </c:pt>
                <c:pt idx="4770">
                  <c:v>39177</c:v>
                </c:pt>
                <c:pt idx="4771">
                  <c:v>39181</c:v>
                </c:pt>
                <c:pt idx="4772">
                  <c:v>39182</c:v>
                </c:pt>
                <c:pt idx="4773">
                  <c:v>39183</c:v>
                </c:pt>
                <c:pt idx="4774">
                  <c:v>39184</c:v>
                </c:pt>
                <c:pt idx="4775">
                  <c:v>39185</c:v>
                </c:pt>
                <c:pt idx="4776">
                  <c:v>39188</c:v>
                </c:pt>
                <c:pt idx="4777">
                  <c:v>39189</c:v>
                </c:pt>
                <c:pt idx="4778">
                  <c:v>39190</c:v>
                </c:pt>
                <c:pt idx="4779">
                  <c:v>39191</c:v>
                </c:pt>
                <c:pt idx="4780">
                  <c:v>39192</c:v>
                </c:pt>
                <c:pt idx="4781">
                  <c:v>39195</c:v>
                </c:pt>
                <c:pt idx="4782">
                  <c:v>39196</c:v>
                </c:pt>
                <c:pt idx="4783">
                  <c:v>39197</c:v>
                </c:pt>
                <c:pt idx="4784">
                  <c:v>39198</c:v>
                </c:pt>
                <c:pt idx="4785">
                  <c:v>39199</c:v>
                </c:pt>
                <c:pt idx="4786">
                  <c:v>39202</c:v>
                </c:pt>
                <c:pt idx="4787">
                  <c:v>39203</c:v>
                </c:pt>
                <c:pt idx="4788">
                  <c:v>39204</c:v>
                </c:pt>
                <c:pt idx="4789">
                  <c:v>39205</c:v>
                </c:pt>
                <c:pt idx="4790">
                  <c:v>39206</c:v>
                </c:pt>
                <c:pt idx="4791">
                  <c:v>39209</c:v>
                </c:pt>
                <c:pt idx="4792">
                  <c:v>39210</c:v>
                </c:pt>
                <c:pt idx="4793">
                  <c:v>39211</c:v>
                </c:pt>
                <c:pt idx="4794">
                  <c:v>39212</c:v>
                </c:pt>
                <c:pt idx="4795">
                  <c:v>39213</c:v>
                </c:pt>
                <c:pt idx="4796">
                  <c:v>39216</c:v>
                </c:pt>
                <c:pt idx="4797">
                  <c:v>39217</c:v>
                </c:pt>
                <c:pt idx="4798">
                  <c:v>39218</c:v>
                </c:pt>
                <c:pt idx="4799">
                  <c:v>39219</c:v>
                </c:pt>
                <c:pt idx="4800">
                  <c:v>39220</c:v>
                </c:pt>
                <c:pt idx="4801">
                  <c:v>39223</c:v>
                </c:pt>
                <c:pt idx="4802">
                  <c:v>39224</c:v>
                </c:pt>
                <c:pt idx="4803">
                  <c:v>39225</c:v>
                </c:pt>
                <c:pt idx="4804">
                  <c:v>39226</c:v>
                </c:pt>
                <c:pt idx="4805">
                  <c:v>39227</c:v>
                </c:pt>
                <c:pt idx="4806">
                  <c:v>39230</c:v>
                </c:pt>
                <c:pt idx="4807">
                  <c:v>39231</c:v>
                </c:pt>
                <c:pt idx="4808">
                  <c:v>39232</c:v>
                </c:pt>
                <c:pt idx="4809">
                  <c:v>39233</c:v>
                </c:pt>
                <c:pt idx="4810">
                  <c:v>39234</c:v>
                </c:pt>
                <c:pt idx="4811">
                  <c:v>39237</c:v>
                </c:pt>
                <c:pt idx="4812">
                  <c:v>39238</c:v>
                </c:pt>
                <c:pt idx="4813">
                  <c:v>39239</c:v>
                </c:pt>
                <c:pt idx="4814">
                  <c:v>39240</c:v>
                </c:pt>
                <c:pt idx="4815">
                  <c:v>39241</c:v>
                </c:pt>
                <c:pt idx="4816">
                  <c:v>39244</c:v>
                </c:pt>
                <c:pt idx="4817">
                  <c:v>39245</c:v>
                </c:pt>
                <c:pt idx="4818">
                  <c:v>39246</c:v>
                </c:pt>
                <c:pt idx="4819">
                  <c:v>39247</c:v>
                </c:pt>
                <c:pt idx="4820">
                  <c:v>39248</c:v>
                </c:pt>
                <c:pt idx="4821">
                  <c:v>39251</c:v>
                </c:pt>
                <c:pt idx="4822">
                  <c:v>39252</c:v>
                </c:pt>
                <c:pt idx="4823">
                  <c:v>39253</c:v>
                </c:pt>
                <c:pt idx="4824">
                  <c:v>39254</c:v>
                </c:pt>
                <c:pt idx="4825">
                  <c:v>39255</c:v>
                </c:pt>
                <c:pt idx="4826">
                  <c:v>39258</c:v>
                </c:pt>
                <c:pt idx="4827">
                  <c:v>39259</c:v>
                </c:pt>
                <c:pt idx="4828">
                  <c:v>39260</c:v>
                </c:pt>
                <c:pt idx="4829">
                  <c:v>39261</c:v>
                </c:pt>
                <c:pt idx="4830">
                  <c:v>39262</c:v>
                </c:pt>
                <c:pt idx="4831">
                  <c:v>39265</c:v>
                </c:pt>
                <c:pt idx="4832">
                  <c:v>39266</c:v>
                </c:pt>
                <c:pt idx="4833">
                  <c:v>39267</c:v>
                </c:pt>
                <c:pt idx="4834">
                  <c:v>39268</c:v>
                </c:pt>
                <c:pt idx="4835">
                  <c:v>39269</c:v>
                </c:pt>
                <c:pt idx="4836">
                  <c:v>39272</c:v>
                </c:pt>
                <c:pt idx="4837">
                  <c:v>39273</c:v>
                </c:pt>
                <c:pt idx="4838">
                  <c:v>39274</c:v>
                </c:pt>
                <c:pt idx="4839">
                  <c:v>39275</c:v>
                </c:pt>
                <c:pt idx="4840">
                  <c:v>39276</c:v>
                </c:pt>
                <c:pt idx="4841">
                  <c:v>39279</c:v>
                </c:pt>
                <c:pt idx="4842">
                  <c:v>39280</c:v>
                </c:pt>
                <c:pt idx="4843">
                  <c:v>39281</c:v>
                </c:pt>
                <c:pt idx="4844">
                  <c:v>39282</c:v>
                </c:pt>
                <c:pt idx="4845">
                  <c:v>39283</c:v>
                </c:pt>
                <c:pt idx="4846">
                  <c:v>39286</c:v>
                </c:pt>
                <c:pt idx="4847">
                  <c:v>39287</c:v>
                </c:pt>
                <c:pt idx="4848">
                  <c:v>39288</c:v>
                </c:pt>
                <c:pt idx="4849">
                  <c:v>39289</c:v>
                </c:pt>
                <c:pt idx="4850">
                  <c:v>39290</c:v>
                </c:pt>
                <c:pt idx="4851">
                  <c:v>39293</c:v>
                </c:pt>
                <c:pt idx="4852">
                  <c:v>39294</c:v>
                </c:pt>
                <c:pt idx="4853">
                  <c:v>39295</c:v>
                </c:pt>
                <c:pt idx="4854">
                  <c:v>39296</c:v>
                </c:pt>
                <c:pt idx="4855">
                  <c:v>39297</c:v>
                </c:pt>
                <c:pt idx="4856">
                  <c:v>39300</c:v>
                </c:pt>
                <c:pt idx="4857">
                  <c:v>39301</c:v>
                </c:pt>
                <c:pt idx="4858">
                  <c:v>39302</c:v>
                </c:pt>
                <c:pt idx="4859">
                  <c:v>39303</c:v>
                </c:pt>
                <c:pt idx="4860">
                  <c:v>39304</c:v>
                </c:pt>
                <c:pt idx="4861">
                  <c:v>39307</c:v>
                </c:pt>
                <c:pt idx="4862">
                  <c:v>39308</c:v>
                </c:pt>
                <c:pt idx="4863">
                  <c:v>39309</c:v>
                </c:pt>
                <c:pt idx="4864">
                  <c:v>39310</c:v>
                </c:pt>
                <c:pt idx="4865">
                  <c:v>39311</c:v>
                </c:pt>
                <c:pt idx="4866">
                  <c:v>39314</c:v>
                </c:pt>
                <c:pt idx="4867">
                  <c:v>39315</c:v>
                </c:pt>
                <c:pt idx="4868">
                  <c:v>39316</c:v>
                </c:pt>
                <c:pt idx="4869">
                  <c:v>39317</c:v>
                </c:pt>
                <c:pt idx="4870">
                  <c:v>39318</c:v>
                </c:pt>
                <c:pt idx="4871">
                  <c:v>39321</c:v>
                </c:pt>
                <c:pt idx="4872">
                  <c:v>39322</c:v>
                </c:pt>
                <c:pt idx="4873">
                  <c:v>39323</c:v>
                </c:pt>
                <c:pt idx="4874">
                  <c:v>39324</c:v>
                </c:pt>
                <c:pt idx="4875">
                  <c:v>39325</c:v>
                </c:pt>
                <c:pt idx="4876">
                  <c:v>39328</c:v>
                </c:pt>
                <c:pt idx="4877">
                  <c:v>39329</c:v>
                </c:pt>
                <c:pt idx="4878">
                  <c:v>39330</c:v>
                </c:pt>
                <c:pt idx="4879">
                  <c:v>39331</c:v>
                </c:pt>
                <c:pt idx="4880">
                  <c:v>39332</c:v>
                </c:pt>
                <c:pt idx="4881">
                  <c:v>39335</c:v>
                </c:pt>
                <c:pt idx="4882">
                  <c:v>39336</c:v>
                </c:pt>
                <c:pt idx="4883">
                  <c:v>39337</c:v>
                </c:pt>
                <c:pt idx="4884">
                  <c:v>39338</c:v>
                </c:pt>
                <c:pt idx="4885">
                  <c:v>39339</c:v>
                </c:pt>
                <c:pt idx="4886">
                  <c:v>39342</c:v>
                </c:pt>
                <c:pt idx="4887">
                  <c:v>39343</c:v>
                </c:pt>
                <c:pt idx="4888">
                  <c:v>39344</c:v>
                </c:pt>
                <c:pt idx="4889">
                  <c:v>39345</c:v>
                </c:pt>
                <c:pt idx="4890">
                  <c:v>39346</c:v>
                </c:pt>
                <c:pt idx="4891">
                  <c:v>39349</c:v>
                </c:pt>
                <c:pt idx="4892">
                  <c:v>39350</c:v>
                </c:pt>
                <c:pt idx="4893">
                  <c:v>39351</c:v>
                </c:pt>
                <c:pt idx="4894">
                  <c:v>39352</c:v>
                </c:pt>
                <c:pt idx="4895">
                  <c:v>39353</c:v>
                </c:pt>
                <c:pt idx="4896">
                  <c:v>39356</c:v>
                </c:pt>
                <c:pt idx="4897">
                  <c:v>39357</c:v>
                </c:pt>
                <c:pt idx="4898">
                  <c:v>39358</c:v>
                </c:pt>
                <c:pt idx="4899">
                  <c:v>39359</c:v>
                </c:pt>
                <c:pt idx="4900">
                  <c:v>39360</c:v>
                </c:pt>
                <c:pt idx="4901">
                  <c:v>39363</c:v>
                </c:pt>
                <c:pt idx="4902">
                  <c:v>39364</c:v>
                </c:pt>
                <c:pt idx="4903">
                  <c:v>39365</c:v>
                </c:pt>
                <c:pt idx="4904">
                  <c:v>39366</c:v>
                </c:pt>
                <c:pt idx="4905">
                  <c:v>39367</c:v>
                </c:pt>
                <c:pt idx="4906">
                  <c:v>39370</c:v>
                </c:pt>
                <c:pt idx="4907">
                  <c:v>39371</c:v>
                </c:pt>
                <c:pt idx="4908">
                  <c:v>39372</c:v>
                </c:pt>
                <c:pt idx="4909">
                  <c:v>39373</c:v>
                </c:pt>
                <c:pt idx="4910">
                  <c:v>39374</c:v>
                </c:pt>
                <c:pt idx="4911">
                  <c:v>39377</c:v>
                </c:pt>
                <c:pt idx="4912">
                  <c:v>39378</c:v>
                </c:pt>
                <c:pt idx="4913">
                  <c:v>39379</c:v>
                </c:pt>
                <c:pt idx="4914">
                  <c:v>39380</c:v>
                </c:pt>
                <c:pt idx="4915">
                  <c:v>39381</c:v>
                </c:pt>
                <c:pt idx="4916">
                  <c:v>39384</c:v>
                </c:pt>
                <c:pt idx="4917">
                  <c:v>39385</c:v>
                </c:pt>
                <c:pt idx="4918">
                  <c:v>39386</c:v>
                </c:pt>
                <c:pt idx="4919">
                  <c:v>39387</c:v>
                </c:pt>
                <c:pt idx="4920">
                  <c:v>39388</c:v>
                </c:pt>
                <c:pt idx="4921">
                  <c:v>39391</c:v>
                </c:pt>
                <c:pt idx="4922">
                  <c:v>39392</c:v>
                </c:pt>
                <c:pt idx="4923">
                  <c:v>39393</c:v>
                </c:pt>
                <c:pt idx="4924">
                  <c:v>39394</c:v>
                </c:pt>
                <c:pt idx="4925">
                  <c:v>39395</c:v>
                </c:pt>
                <c:pt idx="4926">
                  <c:v>39398</c:v>
                </c:pt>
                <c:pt idx="4927">
                  <c:v>39399</c:v>
                </c:pt>
                <c:pt idx="4928">
                  <c:v>39400</c:v>
                </c:pt>
                <c:pt idx="4929">
                  <c:v>39401</c:v>
                </c:pt>
                <c:pt idx="4930">
                  <c:v>39402</c:v>
                </c:pt>
                <c:pt idx="4931">
                  <c:v>39405</c:v>
                </c:pt>
                <c:pt idx="4932">
                  <c:v>39406</c:v>
                </c:pt>
                <c:pt idx="4933">
                  <c:v>39407</c:v>
                </c:pt>
                <c:pt idx="4934">
                  <c:v>39408</c:v>
                </c:pt>
                <c:pt idx="4935">
                  <c:v>39409</c:v>
                </c:pt>
                <c:pt idx="4936">
                  <c:v>39412</c:v>
                </c:pt>
                <c:pt idx="4937">
                  <c:v>39413</c:v>
                </c:pt>
                <c:pt idx="4938">
                  <c:v>39414</c:v>
                </c:pt>
                <c:pt idx="4939">
                  <c:v>39415</c:v>
                </c:pt>
                <c:pt idx="4940">
                  <c:v>39416</c:v>
                </c:pt>
                <c:pt idx="4941">
                  <c:v>39419</c:v>
                </c:pt>
                <c:pt idx="4942">
                  <c:v>39420</c:v>
                </c:pt>
                <c:pt idx="4943">
                  <c:v>39421</c:v>
                </c:pt>
                <c:pt idx="4944">
                  <c:v>39422</c:v>
                </c:pt>
                <c:pt idx="4945">
                  <c:v>39423</c:v>
                </c:pt>
                <c:pt idx="4946">
                  <c:v>39426</c:v>
                </c:pt>
                <c:pt idx="4947">
                  <c:v>39427</c:v>
                </c:pt>
                <c:pt idx="4948">
                  <c:v>39428</c:v>
                </c:pt>
                <c:pt idx="4949">
                  <c:v>39429</c:v>
                </c:pt>
                <c:pt idx="4950">
                  <c:v>39430</c:v>
                </c:pt>
                <c:pt idx="4951">
                  <c:v>39433</c:v>
                </c:pt>
                <c:pt idx="4952">
                  <c:v>39434</c:v>
                </c:pt>
                <c:pt idx="4953">
                  <c:v>39435</c:v>
                </c:pt>
                <c:pt idx="4954">
                  <c:v>39436</c:v>
                </c:pt>
                <c:pt idx="4955">
                  <c:v>39437</c:v>
                </c:pt>
                <c:pt idx="4956">
                  <c:v>39440</c:v>
                </c:pt>
                <c:pt idx="4957">
                  <c:v>39442</c:v>
                </c:pt>
                <c:pt idx="4958">
                  <c:v>39443</c:v>
                </c:pt>
                <c:pt idx="4959">
                  <c:v>39444</c:v>
                </c:pt>
                <c:pt idx="4960">
                  <c:v>39447</c:v>
                </c:pt>
                <c:pt idx="4961">
                  <c:v>39449</c:v>
                </c:pt>
                <c:pt idx="4962">
                  <c:v>39450</c:v>
                </c:pt>
                <c:pt idx="4963">
                  <c:v>39451</c:v>
                </c:pt>
                <c:pt idx="4964">
                  <c:v>39454</c:v>
                </c:pt>
                <c:pt idx="4965">
                  <c:v>39455</c:v>
                </c:pt>
                <c:pt idx="4966">
                  <c:v>39456</c:v>
                </c:pt>
                <c:pt idx="4967">
                  <c:v>39457</c:v>
                </c:pt>
                <c:pt idx="4968">
                  <c:v>39458</c:v>
                </c:pt>
                <c:pt idx="4969">
                  <c:v>39461</c:v>
                </c:pt>
                <c:pt idx="4970">
                  <c:v>39462</c:v>
                </c:pt>
                <c:pt idx="4971">
                  <c:v>39463</c:v>
                </c:pt>
                <c:pt idx="4972">
                  <c:v>39464</c:v>
                </c:pt>
                <c:pt idx="4973">
                  <c:v>39465</c:v>
                </c:pt>
                <c:pt idx="4974">
                  <c:v>39468</c:v>
                </c:pt>
                <c:pt idx="4975">
                  <c:v>39469</c:v>
                </c:pt>
                <c:pt idx="4976">
                  <c:v>39470</c:v>
                </c:pt>
                <c:pt idx="4977">
                  <c:v>39471</c:v>
                </c:pt>
                <c:pt idx="4978">
                  <c:v>39472</c:v>
                </c:pt>
                <c:pt idx="4979">
                  <c:v>39475</c:v>
                </c:pt>
                <c:pt idx="4980">
                  <c:v>39476</c:v>
                </c:pt>
                <c:pt idx="4981">
                  <c:v>39477</c:v>
                </c:pt>
                <c:pt idx="4982">
                  <c:v>39478</c:v>
                </c:pt>
                <c:pt idx="4983">
                  <c:v>39479</c:v>
                </c:pt>
                <c:pt idx="4984">
                  <c:v>39482</c:v>
                </c:pt>
                <c:pt idx="4985">
                  <c:v>39483</c:v>
                </c:pt>
                <c:pt idx="4986">
                  <c:v>39484</c:v>
                </c:pt>
                <c:pt idx="4987">
                  <c:v>39485</c:v>
                </c:pt>
                <c:pt idx="4988">
                  <c:v>39486</c:v>
                </c:pt>
                <c:pt idx="4989">
                  <c:v>39489</c:v>
                </c:pt>
                <c:pt idx="4990">
                  <c:v>39490</c:v>
                </c:pt>
                <c:pt idx="4991">
                  <c:v>39491</c:v>
                </c:pt>
                <c:pt idx="4992">
                  <c:v>39492</c:v>
                </c:pt>
                <c:pt idx="4993">
                  <c:v>39493</c:v>
                </c:pt>
                <c:pt idx="4994">
                  <c:v>39496</c:v>
                </c:pt>
                <c:pt idx="4995">
                  <c:v>39497</c:v>
                </c:pt>
                <c:pt idx="4996">
                  <c:v>39498</c:v>
                </c:pt>
                <c:pt idx="4997">
                  <c:v>39499</c:v>
                </c:pt>
                <c:pt idx="4998">
                  <c:v>39500</c:v>
                </c:pt>
                <c:pt idx="4999">
                  <c:v>39503</c:v>
                </c:pt>
                <c:pt idx="5000">
                  <c:v>39504</c:v>
                </c:pt>
                <c:pt idx="5001">
                  <c:v>39505</c:v>
                </c:pt>
                <c:pt idx="5002">
                  <c:v>39506</c:v>
                </c:pt>
                <c:pt idx="5003">
                  <c:v>39507</c:v>
                </c:pt>
                <c:pt idx="5004">
                  <c:v>39510</c:v>
                </c:pt>
                <c:pt idx="5005">
                  <c:v>39511</c:v>
                </c:pt>
                <c:pt idx="5006">
                  <c:v>39512</c:v>
                </c:pt>
                <c:pt idx="5007">
                  <c:v>39513</c:v>
                </c:pt>
                <c:pt idx="5008">
                  <c:v>39514</c:v>
                </c:pt>
                <c:pt idx="5009">
                  <c:v>39517</c:v>
                </c:pt>
                <c:pt idx="5010">
                  <c:v>39518</c:v>
                </c:pt>
                <c:pt idx="5011">
                  <c:v>39519</c:v>
                </c:pt>
                <c:pt idx="5012">
                  <c:v>39520</c:v>
                </c:pt>
                <c:pt idx="5013">
                  <c:v>39521</c:v>
                </c:pt>
                <c:pt idx="5014">
                  <c:v>39524</c:v>
                </c:pt>
                <c:pt idx="5015">
                  <c:v>39525</c:v>
                </c:pt>
                <c:pt idx="5016">
                  <c:v>39526</c:v>
                </c:pt>
                <c:pt idx="5017">
                  <c:v>39527</c:v>
                </c:pt>
                <c:pt idx="5018">
                  <c:v>39531</c:v>
                </c:pt>
                <c:pt idx="5019">
                  <c:v>39532</c:v>
                </c:pt>
                <c:pt idx="5020">
                  <c:v>39533</c:v>
                </c:pt>
                <c:pt idx="5021">
                  <c:v>39534</c:v>
                </c:pt>
                <c:pt idx="5022">
                  <c:v>39535</c:v>
                </c:pt>
                <c:pt idx="5023">
                  <c:v>39538</c:v>
                </c:pt>
                <c:pt idx="5024">
                  <c:v>39539</c:v>
                </c:pt>
                <c:pt idx="5025">
                  <c:v>39540</c:v>
                </c:pt>
                <c:pt idx="5026">
                  <c:v>39541</c:v>
                </c:pt>
                <c:pt idx="5027">
                  <c:v>39542</c:v>
                </c:pt>
                <c:pt idx="5028">
                  <c:v>39545</c:v>
                </c:pt>
                <c:pt idx="5029">
                  <c:v>39546</c:v>
                </c:pt>
                <c:pt idx="5030">
                  <c:v>39547</c:v>
                </c:pt>
                <c:pt idx="5031">
                  <c:v>39548</c:v>
                </c:pt>
                <c:pt idx="5032">
                  <c:v>39549</c:v>
                </c:pt>
                <c:pt idx="5033">
                  <c:v>39552</c:v>
                </c:pt>
                <c:pt idx="5034">
                  <c:v>39553</c:v>
                </c:pt>
                <c:pt idx="5035">
                  <c:v>39554</c:v>
                </c:pt>
                <c:pt idx="5036">
                  <c:v>39555</c:v>
                </c:pt>
                <c:pt idx="5037">
                  <c:v>39556</c:v>
                </c:pt>
                <c:pt idx="5038">
                  <c:v>39559</c:v>
                </c:pt>
                <c:pt idx="5039">
                  <c:v>39560</c:v>
                </c:pt>
                <c:pt idx="5040">
                  <c:v>39561</c:v>
                </c:pt>
                <c:pt idx="5041">
                  <c:v>39562</c:v>
                </c:pt>
                <c:pt idx="5042">
                  <c:v>39563</c:v>
                </c:pt>
                <c:pt idx="5043">
                  <c:v>39566</c:v>
                </c:pt>
                <c:pt idx="5044">
                  <c:v>39567</c:v>
                </c:pt>
                <c:pt idx="5045">
                  <c:v>39568</c:v>
                </c:pt>
                <c:pt idx="5046">
                  <c:v>39569</c:v>
                </c:pt>
                <c:pt idx="5047">
                  <c:v>39570</c:v>
                </c:pt>
                <c:pt idx="5048">
                  <c:v>39573</c:v>
                </c:pt>
                <c:pt idx="5049">
                  <c:v>39574</c:v>
                </c:pt>
                <c:pt idx="5050">
                  <c:v>39575</c:v>
                </c:pt>
                <c:pt idx="5051">
                  <c:v>39576</c:v>
                </c:pt>
                <c:pt idx="5052">
                  <c:v>39577</c:v>
                </c:pt>
                <c:pt idx="5053">
                  <c:v>39580</c:v>
                </c:pt>
                <c:pt idx="5054">
                  <c:v>39581</c:v>
                </c:pt>
                <c:pt idx="5055">
                  <c:v>39582</c:v>
                </c:pt>
                <c:pt idx="5056">
                  <c:v>39583</c:v>
                </c:pt>
                <c:pt idx="5057">
                  <c:v>39584</c:v>
                </c:pt>
                <c:pt idx="5058">
                  <c:v>39587</c:v>
                </c:pt>
                <c:pt idx="5059">
                  <c:v>39588</c:v>
                </c:pt>
                <c:pt idx="5060">
                  <c:v>39589</c:v>
                </c:pt>
                <c:pt idx="5061">
                  <c:v>39590</c:v>
                </c:pt>
                <c:pt idx="5062">
                  <c:v>39591</c:v>
                </c:pt>
                <c:pt idx="5063">
                  <c:v>39594</c:v>
                </c:pt>
                <c:pt idx="5064">
                  <c:v>39595</c:v>
                </c:pt>
                <c:pt idx="5065">
                  <c:v>39596</c:v>
                </c:pt>
                <c:pt idx="5066">
                  <c:v>39597</c:v>
                </c:pt>
                <c:pt idx="5067">
                  <c:v>39598</c:v>
                </c:pt>
                <c:pt idx="5068">
                  <c:v>39601</c:v>
                </c:pt>
                <c:pt idx="5069">
                  <c:v>39602</c:v>
                </c:pt>
                <c:pt idx="5070">
                  <c:v>39603</c:v>
                </c:pt>
                <c:pt idx="5071">
                  <c:v>39604</c:v>
                </c:pt>
                <c:pt idx="5072">
                  <c:v>39605</c:v>
                </c:pt>
                <c:pt idx="5073">
                  <c:v>39608</c:v>
                </c:pt>
                <c:pt idx="5074">
                  <c:v>39609</c:v>
                </c:pt>
                <c:pt idx="5075">
                  <c:v>39610</c:v>
                </c:pt>
                <c:pt idx="5076">
                  <c:v>39611</c:v>
                </c:pt>
                <c:pt idx="5077">
                  <c:v>39612</c:v>
                </c:pt>
                <c:pt idx="5078">
                  <c:v>39615</c:v>
                </c:pt>
                <c:pt idx="5079">
                  <c:v>39615</c:v>
                </c:pt>
                <c:pt idx="5080">
                  <c:v>39616</c:v>
                </c:pt>
                <c:pt idx="5081">
                  <c:v>39617</c:v>
                </c:pt>
                <c:pt idx="5082">
                  <c:v>39618</c:v>
                </c:pt>
                <c:pt idx="5083">
                  <c:v>39619</c:v>
                </c:pt>
                <c:pt idx="5084">
                  <c:v>39622</c:v>
                </c:pt>
                <c:pt idx="5085">
                  <c:v>39623</c:v>
                </c:pt>
                <c:pt idx="5086">
                  <c:v>39624</c:v>
                </c:pt>
                <c:pt idx="5087">
                  <c:v>39625</c:v>
                </c:pt>
                <c:pt idx="5088">
                  <c:v>39626</c:v>
                </c:pt>
                <c:pt idx="5089">
                  <c:v>39629</c:v>
                </c:pt>
                <c:pt idx="5090">
                  <c:v>39630</c:v>
                </c:pt>
                <c:pt idx="5091">
                  <c:v>39631</c:v>
                </c:pt>
                <c:pt idx="5092">
                  <c:v>39632</c:v>
                </c:pt>
                <c:pt idx="5093">
                  <c:v>39633</c:v>
                </c:pt>
                <c:pt idx="5094">
                  <c:v>39636</c:v>
                </c:pt>
                <c:pt idx="5095">
                  <c:v>39637</c:v>
                </c:pt>
                <c:pt idx="5096">
                  <c:v>39638</c:v>
                </c:pt>
                <c:pt idx="5097">
                  <c:v>39639</c:v>
                </c:pt>
                <c:pt idx="5098">
                  <c:v>39640</c:v>
                </c:pt>
                <c:pt idx="5099">
                  <c:v>39643</c:v>
                </c:pt>
                <c:pt idx="5100">
                  <c:v>39644</c:v>
                </c:pt>
                <c:pt idx="5101">
                  <c:v>39645</c:v>
                </c:pt>
                <c:pt idx="5102">
                  <c:v>39646</c:v>
                </c:pt>
                <c:pt idx="5103">
                  <c:v>39647</c:v>
                </c:pt>
                <c:pt idx="5104">
                  <c:v>39650</c:v>
                </c:pt>
                <c:pt idx="5105">
                  <c:v>39651</c:v>
                </c:pt>
                <c:pt idx="5106">
                  <c:v>39652</c:v>
                </c:pt>
                <c:pt idx="5107">
                  <c:v>39653</c:v>
                </c:pt>
                <c:pt idx="5108">
                  <c:v>39654</c:v>
                </c:pt>
                <c:pt idx="5109">
                  <c:v>39657</c:v>
                </c:pt>
                <c:pt idx="5110">
                  <c:v>39658</c:v>
                </c:pt>
                <c:pt idx="5111">
                  <c:v>39659</c:v>
                </c:pt>
                <c:pt idx="5112">
                  <c:v>39660</c:v>
                </c:pt>
                <c:pt idx="5113">
                  <c:v>39661</c:v>
                </c:pt>
                <c:pt idx="5114">
                  <c:v>39664</c:v>
                </c:pt>
                <c:pt idx="5115">
                  <c:v>39665</c:v>
                </c:pt>
                <c:pt idx="5116">
                  <c:v>39666</c:v>
                </c:pt>
                <c:pt idx="5117">
                  <c:v>39667</c:v>
                </c:pt>
                <c:pt idx="5118">
                  <c:v>39668</c:v>
                </c:pt>
                <c:pt idx="5119">
                  <c:v>39671</c:v>
                </c:pt>
                <c:pt idx="5120">
                  <c:v>39672</c:v>
                </c:pt>
                <c:pt idx="5121">
                  <c:v>39673</c:v>
                </c:pt>
                <c:pt idx="5122">
                  <c:v>39674</c:v>
                </c:pt>
                <c:pt idx="5123">
                  <c:v>39675</c:v>
                </c:pt>
                <c:pt idx="5124">
                  <c:v>39678</c:v>
                </c:pt>
                <c:pt idx="5125">
                  <c:v>39679</c:v>
                </c:pt>
                <c:pt idx="5126">
                  <c:v>39680</c:v>
                </c:pt>
                <c:pt idx="5127">
                  <c:v>39681</c:v>
                </c:pt>
                <c:pt idx="5128">
                  <c:v>39682</c:v>
                </c:pt>
                <c:pt idx="5129">
                  <c:v>39685</c:v>
                </c:pt>
                <c:pt idx="5130">
                  <c:v>39686</c:v>
                </c:pt>
                <c:pt idx="5131">
                  <c:v>39687</c:v>
                </c:pt>
                <c:pt idx="5132">
                  <c:v>39688</c:v>
                </c:pt>
                <c:pt idx="5133">
                  <c:v>39689</c:v>
                </c:pt>
                <c:pt idx="5134">
                  <c:v>39692</c:v>
                </c:pt>
                <c:pt idx="5135">
                  <c:v>39693</c:v>
                </c:pt>
                <c:pt idx="5136">
                  <c:v>39694</c:v>
                </c:pt>
                <c:pt idx="5137">
                  <c:v>39695</c:v>
                </c:pt>
                <c:pt idx="5138">
                  <c:v>39696</c:v>
                </c:pt>
                <c:pt idx="5139">
                  <c:v>39699</c:v>
                </c:pt>
                <c:pt idx="5140">
                  <c:v>39700</c:v>
                </c:pt>
                <c:pt idx="5141">
                  <c:v>39701</c:v>
                </c:pt>
                <c:pt idx="5142">
                  <c:v>39702</c:v>
                </c:pt>
                <c:pt idx="5143">
                  <c:v>39703</c:v>
                </c:pt>
                <c:pt idx="5144">
                  <c:v>39706</c:v>
                </c:pt>
                <c:pt idx="5145">
                  <c:v>39707</c:v>
                </c:pt>
                <c:pt idx="5146">
                  <c:v>39708</c:v>
                </c:pt>
                <c:pt idx="5147">
                  <c:v>39709</c:v>
                </c:pt>
                <c:pt idx="5148">
                  <c:v>39710</c:v>
                </c:pt>
                <c:pt idx="5149">
                  <c:v>39713</c:v>
                </c:pt>
                <c:pt idx="5150">
                  <c:v>39714</c:v>
                </c:pt>
                <c:pt idx="5151">
                  <c:v>39715</c:v>
                </c:pt>
                <c:pt idx="5152">
                  <c:v>39716</c:v>
                </c:pt>
                <c:pt idx="5153">
                  <c:v>39717</c:v>
                </c:pt>
                <c:pt idx="5154">
                  <c:v>39720</c:v>
                </c:pt>
                <c:pt idx="5155">
                  <c:v>39721</c:v>
                </c:pt>
                <c:pt idx="5156">
                  <c:v>39722</c:v>
                </c:pt>
                <c:pt idx="5157">
                  <c:v>39723</c:v>
                </c:pt>
                <c:pt idx="5158">
                  <c:v>39724</c:v>
                </c:pt>
                <c:pt idx="5159">
                  <c:v>39727</c:v>
                </c:pt>
                <c:pt idx="5160">
                  <c:v>39728</c:v>
                </c:pt>
                <c:pt idx="5161">
                  <c:v>39729</c:v>
                </c:pt>
                <c:pt idx="5162">
                  <c:v>39730</c:v>
                </c:pt>
                <c:pt idx="5163">
                  <c:v>39731</c:v>
                </c:pt>
                <c:pt idx="5164">
                  <c:v>39734</c:v>
                </c:pt>
                <c:pt idx="5165">
                  <c:v>39735</c:v>
                </c:pt>
                <c:pt idx="5166">
                  <c:v>39736</c:v>
                </c:pt>
                <c:pt idx="5167">
                  <c:v>39737</c:v>
                </c:pt>
                <c:pt idx="5168">
                  <c:v>39738</c:v>
                </c:pt>
                <c:pt idx="5169">
                  <c:v>39741</c:v>
                </c:pt>
                <c:pt idx="5170">
                  <c:v>39742</c:v>
                </c:pt>
                <c:pt idx="5171">
                  <c:v>39743</c:v>
                </c:pt>
                <c:pt idx="5172">
                  <c:v>39744</c:v>
                </c:pt>
                <c:pt idx="5173">
                  <c:v>39745</c:v>
                </c:pt>
                <c:pt idx="5174">
                  <c:v>39748</c:v>
                </c:pt>
                <c:pt idx="5175">
                  <c:v>39749</c:v>
                </c:pt>
                <c:pt idx="5176">
                  <c:v>39750</c:v>
                </c:pt>
                <c:pt idx="5177">
                  <c:v>39751</c:v>
                </c:pt>
                <c:pt idx="5178">
                  <c:v>39752</c:v>
                </c:pt>
                <c:pt idx="5179">
                  <c:v>39755</c:v>
                </c:pt>
                <c:pt idx="5180">
                  <c:v>39756</c:v>
                </c:pt>
                <c:pt idx="5181">
                  <c:v>39757</c:v>
                </c:pt>
                <c:pt idx="5182">
                  <c:v>39758</c:v>
                </c:pt>
                <c:pt idx="5183">
                  <c:v>39759</c:v>
                </c:pt>
                <c:pt idx="5184">
                  <c:v>39762</c:v>
                </c:pt>
                <c:pt idx="5185">
                  <c:v>39763</c:v>
                </c:pt>
                <c:pt idx="5186">
                  <c:v>39764</c:v>
                </c:pt>
                <c:pt idx="5187">
                  <c:v>39765</c:v>
                </c:pt>
                <c:pt idx="5188">
                  <c:v>39766</c:v>
                </c:pt>
                <c:pt idx="5189">
                  <c:v>39769</c:v>
                </c:pt>
                <c:pt idx="5190">
                  <c:v>39770</c:v>
                </c:pt>
                <c:pt idx="5191">
                  <c:v>39771</c:v>
                </c:pt>
                <c:pt idx="5192">
                  <c:v>39772</c:v>
                </c:pt>
                <c:pt idx="5193">
                  <c:v>39773</c:v>
                </c:pt>
                <c:pt idx="5194">
                  <c:v>39776</c:v>
                </c:pt>
                <c:pt idx="5195">
                  <c:v>39777</c:v>
                </c:pt>
                <c:pt idx="5196">
                  <c:v>39778</c:v>
                </c:pt>
                <c:pt idx="5197">
                  <c:v>39779</c:v>
                </c:pt>
                <c:pt idx="5198">
                  <c:v>39780</c:v>
                </c:pt>
                <c:pt idx="5199">
                  <c:v>39783</c:v>
                </c:pt>
                <c:pt idx="5200">
                  <c:v>39784</c:v>
                </c:pt>
                <c:pt idx="5201">
                  <c:v>39785</c:v>
                </c:pt>
                <c:pt idx="5202">
                  <c:v>39786</c:v>
                </c:pt>
                <c:pt idx="5203">
                  <c:v>39787</c:v>
                </c:pt>
                <c:pt idx="5204">
                  <c:v>39790</c:v>
                </c:pt>
                <c:pt idx="5205">
                  <c:v>39791</c:v>
                </c:pt>
                <c:pt idx="5206">
                  <c:v>39792</c:v>
                </c:pt>
                <c:pt idx="5207">
                  <c:v>39793</c:v>
                </c:pt>
                <c:pt idx="5208">
                  <c:v>39794</c:v>
                </c:pt>
                <c:pt idx="5209">
                  <c:v>39797</c:v>
                </c:pt>
                <c:pt idx="5210">
                  <c:v>39798</c:v>
                </c:pt>
                <c:pt idx="5211">
                  <c:v>39799</c:v>
                </c:pt>
                <c:pt idx="5212">
                  <c:v>39800</c:v>
                </c:pt>
                <c:pt idx="5213">
                  <c:v>39801</c:v>
                </c:pt>
                <c:pt idx="5214">
                  <c:v>39804</c:v>
                </c:pt>
                <c:pt idx="5215">
                  <c:v>39805</c:v>
                </c:pt>
                <c:pt idx="5216">
                  <c:v>39806</c:v>
                </c:pt>
                <c:pt idx="5217">
                  <c:v>39808</c:v>
                </c:pt>
                <c:pt idx="5218">
                  <c:v>39811</c:v>
                </c:pt>
                <c:pt idx="5219">
                  <c:v>39812</c:v>
                </c:pt>
                <c:pt idx="5220">
                  <c:v>39813</c:v>
                </c:pt>
                <c:pt idx="5221">
                  <c:v>39815</c:v>
                </c:pt>
                <c:pt idx="5222">
                  <c:v>39818</c:v>
                </c:pt>
                <c:pt idx="5223">
                  <c:v>39819</c:v>
                </c:pt>
                <c:pt idx="5224">
                  <c:v>39820</c:v>
                </c:pt>
                <c:pt idx="5225">
                  <c:v>39821</c:v>
                </c:pt>
                <c:pt idx="5226">
                  <c:v>39822</c:v>
                </c:pt>
                <c:pt idx="5227">
                  <c:v>39825</c:v>
                </c:pt>
                <c:pt idx="5228">
                  <c:v>39826</c:v>
                </c:pt>
                <c:pt idx="5229">
                  <c:v>39827</c:v>
                </c:pt>
                <c:pt idx="5230">
                  <c:v>39828</c:v>
                </c:pt>
                <c:pt idx="5231">
                  <c:v>39829</c:v>
                </c:pt>
                <c:pt idx="5232">
                  <c:v>39832</c:v>
                </c:pt>
                <c:pt idx="5233">
                  <c:v>39833</c:v>
                </c:pt>
                <c:pt idx="5234">
                  <c:v>39834</c:v>
                </c:pt>
                <c:pt idx="5235">
                  <c:v>39835</c:v>
                </c:pt>
                <c:pt idx="5236">
                  <c:v>39836</c:v>
                </c:pt>
                <c:pt idx="5237">
                  <c:v>39839</c:v>
                </c:pt>
                <c:pt idx="5238">
                  <c:v>39840</c:v>
                </c:pt>
                <c:pt idx="5239">
                  <c:v>39841</c:v>
                </c:pt>
                <c:pt idx="5240">
                  <c:v>39842</c:v>
                </c:pt>
                <c:pt idx="5241">
                  <c:v>39843</c:v>
                </c:pt>
                <c:pt idx="5242">
                  <c:v>39846</c:v>
                </c:pt>
                <c:pt idx="5243">
                  <c:v>39847</c:v>
                </c:pt>
                <c:pt idx="5244">
                  <c:v>39848</c:v>
                </c:pt>
                <c:pt idx="5245">
                  <c:v>39849</c:v>
                </c:pt>
                <c:pt idx="5246">
                  <c:v>39850</c:v>
                </c:pt>
                <c:pt idx="5247">
                  <c:v>39853</c:v>
                </c:pt>
                <c:pt idx="5248">
                  <c:v>39854</c:v>
                </c:pt>
                <c:pt idx="5249">
                  <c:v>39855</c:v>
                </c:pt>
                <c:pt idx="5250">
                  <c:v>39856</c:v>
                </c:pt>
                <c:pt idx="5251">
                  <c:v>39857</c:v>
                </c:pt>
                <c:pt idx="5252">
                  <c:v>39860</c:v>
                </c:pt>
                <c:pt idx="5253">
                  <c:v>39861</c:v>
                </c:pt>
                <c:pt idx="5254">
                  <c:v>39862</c:v>
                </c:pt>
                <c:pt idx="5255">
                  <c:v>39863</c:v>
                </c:pt>
                <c:pt idx="5256">
                  <c:v>39864</c:v>
                </c:pt>
                <c:pt idx="5257">
                  <c:v>39867</c:v>
                </c:pt>
                <c:pt idx="5258">
                  <c:v>39868</c:v>
                </c:pt>
                <c:pt idx="5259">
                  <c:v>39869</c:v>
                </c:pt>
                <c:pt idx="5260">
                  <c:v>39870</c:v>
                </c:pt>
                <c:pt idx="5261">
                  <c:v>39871</c:v>
                </c:pt>
                <c:pt idx="5262">
                  <c:v>39874</c:v>
                </c:pt>
                <c:pt idx="5263">
                  <c:v>39875</c:v>
                </c:pt>
                <c:pt idx="5264">
                  <c:v>39876</c:v>
                </c:pt>
                <c:pt idx="5265">
                  <c:v>39877</c:v>
                </c:pt>
                <c:pt idx="5266">
                  <c:v>39878</c:v>
                </c:pt>
                <c:pt idx="5267">
                  <c:v>39881</c:v>
                </c:pt>
                <c:pt idx="5268">
                  <c:v>39882</c:v>
                </c:pt>
                <c:pt idx="5269">
                  <c:v>39883</c:v>
                </c:pt>
                <c:pt idx="5270">
                  <c:v>39884</c:v>
                </c:pt>
                <c:pt idx="5271">
                  <c:v>39885</c:v>
                </c:pt>
                <c:pt idx="5272">
                  <c:v>39888</c:v>
                </c:pt>
                <c:pt idx="5273">
                  <c:v>39889</c:v>
                </c:pt>
                <c:pt idx="5274">
                  <c:v>39890</c:v>
                </c:pt>
                <c:pt idx="5275">
                  <c:v>39891</c:v>
                </c:pt>
                <c:pt idx="5276">
                  <c:v>39892</c:v>
                </c:pt>
                <c:pt idx="5277">
                  <c:v>39895</c:v>
                </c:pt>
                <c:pt idx="5278">
                  <c:v>39896</c:v>
                </c:pt>
                <c:pt idx="5279">
                  <c:v>39897</c:v>
                </c:pt>
                <c:pt idx="5280">
                  <c:v>39898</c:v>
                </c:pt>
                <c:pt idx="5281">
                  <c:v>39899</c:v>
                </c:pt>
                <c:pt idx="5282">
                  <c:v>39902</c:v>
                </c:pt>
                <c:pt idx="5283">
                  <c:v>39903</c:v>
                </c:pt>
                <c:pt idx="5284">
                  <c:v>39904</c:v>
                </c:pt>
                <c:pt idx="5285">
                  <c:v>39905</c:v>
                </c:pt>
                <c:pt idx="5286">
                  <c:v>39906</c:v>
                </c:pt>
                <c:pt idx="5287">
                  <c:v>39909</c:v>
                </c:pt>
                <c:pt idx="5288">
                  <c:v>39910</c:v>
                </c:pt>
                <c:pt idx="5289">
                  <c:v>39911</c:v>
                </c:pt>
                <c:pt idx="5290">
                  <c:v>39912</c:v>
                </c:pt>
                <c:pt idx="5291">
                  <c:v>39916</c:v>
                </c:pt>
                <c:pt idx="5292">
                  <c:v>39917</c:v>
                </c:pt>
                <c:pt idx="5293">
                  <c:v>39918</c:v>
                </c:pt>
                <c:pt idx="5294">
                  <c:v>39919</c:v>
                </c:pt>
                <c:pt idx="5295">
                  <c:v>39920</c:v>
                </c:pt>
                <c:pt idx="5296">
                  <c:v>39923</c:v>
                </c:pt>
                <c:pt idx="5297">
                  <c:v>39924</c:v>
                </c:pt>
                <c:pt idx="5298">
                  <c:v>39925</c:v>
                </c:pt>
                <c:pt idx="5299">
                  <c:v>39926</c:v>
                </c:pt>
                <c:pt idx="5300">
                  <c:v>39927</c:v>
                </c:pt>
                <c:pt idx="5301">
                  <c:v>39930</c:v>
                </c:pt>
                <c:pt idx="5302">
                  <c:v>39931</c:v>
                </c:pt>
                <c:pt idx="5303">
                  <c:v>39932</c:v>
                </c:pt>
                <c:pt idx="5304">
                  <c:v>39933</c:v>
                </c:pt>
                <c:pt idx="5305">
                  <c:v>39934</c:v>
                </c:pt>
                <c:pt idx="5306">
                  <c:v>39937</c:v>
                </c:pt>
                <c:pt idx="5307">
                  <c:v>39938</c:v>
                </c:pt>
                <c:pt idx="5308">
                  <c:v>39939</c:v>
                </c:pt>
                <c:pt idx="5309">
                  <c:v>39940</c:v>
                </c:pt>
                <c:pt idx="5310">
                  <c:v>39941</c:v>
                </c:pt>
                <c:pt idx="5311">
                  <c:v>39944</c:v>
                </c:pt>
                <c:pt idx="5312">
                  <c:v>39945</c:v>
                </c:pt>
                <c:pt idx="5313">
                  <c:v>39946</c:v>
                </c:pt>
                <c:pt idx="5314">
                  <c:v>39947</c:v>
                </c:pt>
                <c:pt idx="5315">
                  <c:v>39948</c:v>
                </c:pt>
                <c:pt idx="5316">
                  <c:v>39951</c:v>
                </c:pt>
                <c:pt idx="5317">
                  <c:v>39952</c:v>
                </c:pt>
                <c:pt idx="5318">
                  <c:v>39953</c:v>
                </c:pt>
                <c:pt idx="5319">
                  <c:v>39954</c:v>
                </c:pt>
                <c:pt idx="5320">
                  <c:v>39955</c:v>
                </c:pt>
                <c:pt idx="5321">
                  <c:v>39958</c:v>
                </c:pt>
                <c:pt idx="5322">
                  <c:v>39959</c:v>
                </c:pt>
                <c:pt idx="5323">
                  <c:v>39960</c:v>
                </c:pt>
                <c:pt idx="5324">
                  <c:v>39961</c:v>
                </c:pt>
                <c:pt idx="5325">
                  <c:v>39962</c:v>
                </c:pt>
                <c:pt idx="5326">
                  <c:v>39965</c:v>
                </c:pt>
                <c:pt idx="5327">
                  <c:v>39966</c:v>
                </c:pt>
                <c:pt idx="5328">
                  <c:v>39967</c:v>
                </c:pt>
                <c:pt idx="5329">
                  <c:v>39968</c:v>
                </c:pt>
                <c:pt idx="5330">
                  <c:v>39969</c:v>
                </c:pt>
                <c:pt idx="5331">
                  <c:v>39972</c:v>
                </c:pt>
                <c:pt idx="5332">
                  <c:v>39973</c:v>
                </c:pt>
                <c:pt idx="5333">
                  <c:v>39974</c:v>
                </c:pt>
                <c:pt idx="5334">
                  <c:v>39975</c:v>
                </c:pt>
                <c:pt idx="5335">
                  <c:v>39976</c:v>
                </c:pt>
                <c:pt idx="5336">
                  <c:v>39979</c:v>
                </c:pt>
                <c:pt idx="5337">
                  <c:v>39980</c:v>
                </c:pt>
                <c:pt idx="5338">
                  <c:v>39981</c:v>
                </c:pt>
                <c:pt idx="5339">
                  <c:v>39982</c:v>
                </c:pt>
                <c:pt idx="5340">
                  <c:v>39983</c:v>
                </c:pt>
                <c:pt idx="5341">
                  <c:v>39986</c:v>
                </c:pt>
                <c:pt idx="5342">
                  <c:v>39987</c:v>
                </c:pt>
                <c:pt idx="5343">
                  <c:v>39988</c:v>
                </c:pt>
                <c:pt idx="5344">
                  <c:v>39989</c:v>
                </c:pt>
                <c:pt idx="5345">
                  <c:v>39990</c:v>
                </c:pt>
                <c:pt idx="5346">
                  <c:v>39993</c:v>
                </c:pt>
                <c:pt idx="5347">
                  <c:v>39994</c:v>
                </c:pt>
                <c:pt idx="5348">
                  <c:v>39995</c:v>
                </c:pt>
                <c:pt idx="5349">
                  <c:v>39996</c:v>
                </c:pt>
                <c:pt idx="5350">
                  <c:v>39997</c:v>
                </c:pt>
                <c:pt idx="5351">
                  <c:v>40000</c:v>
                </c:pt>
                <c:pt idx="5352">
                  <c:v>40001</c:v>
                </c:pt>
                <c:pt idx="5353">
                  <c:v>40002</c:v>
                </c:pt>
                <c:pt idx="5354">
                  <c:v>40003</c:v>
                </c:pt>
                <c:pt idx="5355">
                  <c:v>40004</c:v>
                </c:pt>
                <c:pt idx="5356">
                  <c:v>40007</c:v>
                </c:pt>
                <c:pt idx="5357">
                  <c:v>40008</c:v>
                </c:pt>
                <c:pt idx="5358">
                  <c:v>40009</c:v>
                </c:pt>
                <c:pt idx="5359">
                  <c:v>40010</c:v>
                </c:pt>
                <c:pt idx="5360">
                  <c:v>40011</c:v>
                </c:pt>
                <c:pt idx="5361">
                  <c:v>40014</c:v>
                </c:pt>
                <c:pt idx="5362">
                  <c:v>40015</c:v>
                </c:pt>
                <c:pt idx="5363">
                  <c:v>40016</c:v>
                </c:pt>
                <c:pt idx="5364">
                  <c:v>40017</c:v>
                </c:pt>
                <c:pt idx="5365">
                  <c:v>40018</c:v>
                </c:pt>
                <c:pt idx="5366">
                  <c:v>40021</c:v>
                </c:pt>
                <c:pt idx="5367">
                  <c:v>40022</c:v>
                </c:pt>
                <c:pt idx="5368">
                  <c:v>40023</c:v>
                </c:pt>
                <c:pt idx="5369">
                  <c:v>40024</c:v>
                </c:pt>
                <c:pt idx="5370">
                  <c:v>40025</c:v>
                </c:pt>
                <c:pt idx="5371">
                  <c:v>40028</c:v>
                </c:pt>
                <c:pt idx="5372">
                  <c:v>40029</c:v>
                </c:pt>
                <c:pt idx="5373">
                  <c:v>40030</c:v>
                </c:pt>
                <c:pt idx="5374">
                  <c:v>40031</c:v>
                </c:pt>
                <c:pt idx="5375">
                  <c:v>40032</c:v>
                </c:pt>
                <c:pt idx="5376">
                  <c:v>40035</c:v>
                </c:pt>
                <c:pt idx="5377">
                  <c:v>40036</c:v>
                </c:pt>
                <c:pt idx="5378">
                  <c:v>40037</c:v>
                </c:pt>
                <c:pt idx="5379">
                  <c:v>40038</c:v>
                </c:pt>
                <c:pt idx="5380">
                  <c:v>40039</c:v>
                </c:pt>
                <c:pt idx="5381">
                  <c:v>40042</c:v>
                </c:pt>
                <c:pt idx="5382">
                  <c:v>40043</c:v>
                </c:pt>
                <c:pt idx="5383">
                  <c:v>40044</c:v>
                </c:pt>
                <c:pt idx="5384">
                  <c:v>40045</c:v>
                </c:pt>
                <c:pt idx="5385">
                  <c:v>40046</c:v>
                </c:pt>
                <c:pt idx="5386">
                  <c:v>40049</c:v>
                </c:pt>
                <c:pt idx="5387">
                  <c:v>40050</c:v>
                </c:pt>
                <c:pt idx="5388">
                  <c:v>40051</c:v>
                </c:pt>
                <c:pt idx="5389">
                  <c:v>40052</c:v>
                </c:pt>
                <c:pt idx="5390">
                  <c:v>40053</c:v>
                </c:pt>
                <c:pt idx="5391">
                  <c:v>40056</c:v>
                </c:pt>
                <c:pt idx="5392">
                  <c:v>40057</c:v>
                </c:pt>
                <c:pt idx="5393">
                  <c:v>40058</c:v>
                </c:pt>
                <c:pt idx="5394">
                  <c:v>40059</c:v>
                </c:pt>
                <c:pt idx="5395">
                  <c:v>40060</c:v>
                </c:pt>
                <c:pt idx="5396">
                  <c:v>40063</c:v>
                </c:pt>
                <c:pt idx="5397">
                  <c:v>40064</c:v>
                </c:pt>
                <c:pt idx="5398">
                  <c:v>40065</c:v>
                </c:pt>
                <c:pt idx="5399">
                  <c:v>40066</c:v>
                </c:pt>
                <c:pt idx="5400">
                  <c:v>40067</c:v>
                </c:pt>
                <c:pt idx="5401">
                  <c:v>40070</c:v>
                </c:pt>
                <c:pt idx="5402">
                  <c:v>40071</c:v>
                </c:pt>
                <c:pt idx="5403">
                  <c:v>40072</c:v>
                </c:pt>
                <c:pt idx="5404">
                  <c:v>40073</c:v>
                </c:pt>
                <c:pt idx="5405">
                  <c:v>40074</c:v>
                </c:pt>
                <c:pt idx="5406">
                  <c:v>40077</c:v>
                </c:pt>
                <c:pt idx="5407">
                  <c:v>40078</c:v>
                </c:pt>
                <c:pt idx="5408">
                  <c:v>40079</c:v>
                </c:pt>
                <c:pt idx="5409">
                  <c:v>40080</c:v>
                </c:pt>
                <c:pt idx="5410">
                  <c:v>40081</c:v>
                </c:pt>
                <c:pt idx="5411">
                  <c:v>40084</c:v>
                </c:pt>
                <c:pt idx="5412">
                  <c:v>40085</c:v>
                </c:pt>
                <c:pt idx="5413">
                  <c:v>40086</c:v>
                </c:pt>
                <c:pt idx="5414">
                  <c:v>40087</c:v>
                </c:pt>
                <c:pt idx="5415">
                  <c:v>40088</c:v>
                </c:pt>
                <c:pt idx="5416">
                  <c:v>40091</c:v>
                </c:pt>
                <c:pt idx="5417">
                  <c:v>40092</c:v>
                </c:pt>
                <c:pt idx="5418">
                  <c:v>40093</c:v>
                </c:pt>
                <c:pt idx="5419">
                  <c:v>40094</c:v>
                </c:pt>
                <c:pt idx="5420">
                  <c:v>40095</c:v>
                </c:pt>
                <c:pt idx="5421">
                  <c:v>40098</c:v>
                </c:pt>
                <c:pt idx="5422">
                  <c:v>40099</c:v>
                </c:pt>
                <c:pt idx="5423">
                  <c:v>40100</c:v>
                </c:pt>
                <c:pt idx="5424">
                  <c:v>40101</c:v>
                </c:pt>
                <c:pt idx="5425">
                  <c:v>40102</c:v>
                </c:pt>
                <c:pt idx="5426">
                  <c:v>40105</c:v>
                </c:pt>
                <c:pt idx="5427">
                  <c:v>40106</c:v>
                </c:pt>
                <c:pt idx="5428">
                  <c:v>40107</c:v>
                </c:pt>
                <c:pt idx="5429">
                  <c:v>40108</c:v>
                </c:pt>
                <c:pt idx="5430">
                  <c:v>40109</c:v>
                </c:pt>
                <c:pt idx="5431">
                  <c:v>40112</c:v>
                </c:pt>
                <c:pt idx="5432">
                  <c:v>40113</c:v>
                </c:pt>
                <c:pt idx="5433">
                  <c:v>40114</c:v>
                </c:pt>
                <c:pt idx="5434">
                  <c:v>40115</c:v>
                </c:pt>
                <c:pt idx="5435">
                  <c:v>40116</c:v>
                </c:pt>
                <c:pt idx="5436">
                  <c:v>40119</c:v>
                </c:pt>
                <c:pt idx="5437">
                  <c:v>40120</c:v>
                </c:pt>
                <c:pt idx="5438">
                  <c:v>40121</c:v>
                </c:pt>
                <c:pt idx="5439">
                  <c:v>40122</c:v>
                </c:pt>
                <c:pt idx="5440">
                  <c:v>40123</c:v>
                </c:pt>
                <c:pt idx="5441">
                  <c:v>40126</c:v>
                </c:pt>
                <c:pt idx="5442">
                  <c:v>40127</c:v>
                </c:pt>
                <c:pt idx="5443">
                  <c:v>40128</c:v>
                </c:pt>
                <c:pt idx="5444">
                  <c:v>40129</c:v>
                </c:pt>
                <c:pt idx="5445">
                  <c:v>40130</c:v>
                </c:pt>
                <c:pt idx="5446">
                  <c:v>40133</c:v>
                </c:pt>
                <c:pt idx="5447">
                  <c:v>40134</c:v>
                </c:pt>
                <c:pt idx="5448">
                  <c:v>40135</c:v>
                </c:pt>
                <c:pt idx="5449">
                  <c:v>40136</c:v>
                </c:pt>
                <c:pt idx="5450">
                  <c:v>40137</c:v>
                </c:pt>
                <c:pt idx="5451">
                  <c:v>40140</c:v>
                </c:pt>
                <c:pt idx="5452">
                  <c:v>40141</c:v>
                </c:pt>
                <c:pt idx="5453">
                  <c:v>40142</c:v>
                </c:pt>
                <c:pt idx="5454">
                  <c:v>40143</c:v>
                </c:pt>
                <c:pt idx="5455">
                  <c:v>40144</c:v>
                </c:pt>
                <c:pt idx="5456">
                  <c:v>40147</c:v>
                </c:pt>
                <c:pt idx="5457">
                  <c:v>40148</c:v>
                </c:pt>
                <c:pt idx="5458">
                  <c:v>40149</c:v>
                </c:pt>
                <c:pt idx="5459">
                  <c:v>40150</c:v>
                </c:pt>
                <c:pt idx="5460">
                  <c:v>40151</c:v>
                </c:pt>
                <c:pt idx="5461">
                  <c:v>40154</c:v>
                </c:pt>
                <c:pt idx="5462">
                  <c:v>40155</c:v>
                </c:pt>
                <c:pt idx="5463">
                  <c:v>40156</c:v>
                </c:pt>
                <c:pt idx="5464">
                  <c:v>40157</c:v>
                </c:pt>
                <c:pt idx="5465">
                  <c:v>40158</c:v>
                </c:pt>
                <c:pt idx="5466">
                  <c:v>40161</c:v>
                </c:pt>
                <c:pt idx="5467">
                  <c:v>40162</c:v>
                </c:pt>
                <c:pt idx="5468">
                  <c:v>40163</c:v>
                </c:pt>
                <c:pt idx="5469">
                  <c:v>40164</c:v>
                </c:pt>
                <c:pt idx="5470">
                  <c:v>40165</c:v>
                </c:pt>
                <c:pt idx="5471">
                  <c:v>40168</c:v>
                </c:pt>
                <c:pt idx="5472">
                  <c:v>40169</c:v>
                </c:pt>
                <c:pt idx="5473">
                  <c:v>40170</c:v>
                </c:pt>
                <c:pt idx="5474">
                  <c:v>40171</c:v>
                </c:pt>
                <c:pt idx="5475">
                  <c:v>40175</c:v>
                </c:pt>
                <c:pt idx="5476">
                  <c:v>40176</c:v>
                </c:pt>
                <c:pt idx="5477">
                  <c:v>40177</c:v>
                </c:pt>
                <c:pt idx="5478">
                  <c:v>40178</c:v>
                </c:pt>
                <c:pt idx="5479">
                  <c:v>40182</c:v>
                </c:pt>
                <c:pt idx="5480">
                  <c:v>40183</c:v>
                </c:pt>
                <c:pt idx="5481">
                  <c:v>40184</c:v>
                </c:pt>
                <c:pt idx="5482">
                  <c:v>40185</c:v>
                </c:pt>
                <c:pt idx="5483">
                  <c:v>40186</c:v>
                </c:pt>
                <c:pt idx="5484">
                  <c:v>40189</c:v>
                </c:pt>
                <c:pt idx="5485">
                  <c:v>40190</c:v>
                </c:pt>
                <c:pt idx="5486">
                  <c:v>40191</c:v>
                </c:pt>
                <c:pt idx="5487">
                  <c:v>40192</c:v>
                </c:pt>
                <c:pt idx="5488">
                  <c:v>40193</c:v>
                </c:pt>
                <c:pt idx="5489">
                  <c:v>40196</c:v>
                </c:pt>
                <c:pt idx="5490">
                  <c:v>40197</c:v>
                </c:pt>
                <c:pt idx="5491">
                  <c:v>40198</c:v>
                </c:pt>
                <c:pt idx="5492">
                  <c:v>40199</c:v>
                </c:pt>
                <c:pt idx="5493">
                  <c:v>40200</c:v>
                </c:pt>
                <c:pt idx="5494">
                  <c:v>40203</c:v>
                </c:pt>
                <c:pt idx="5495">
                  <c:v>40204</c:v>
                </c:pt>
                <c:pt idx="5496">
                  <c:v>40205</c:v>
                </c:pt>
                <c:pt idx="5497">
                  <c:v>40206</c:v>
                </c:pt>
                <c:pt idx="5498">
                  <c:v>40207</c:v>
                </c:pt>
                <c:pt idx="5499">
                  <c:v>40210</c:v>
                </c:pt>
                <c:pt idx="5500">
                  <c:v>40211</c:v>
                </c:pt>
                <c:pt idx="5501">
                  <c:v>40212</c:v>
                </c:pt>
                <c:pt idx="5502">
                  <c:v>40213</c:v>
                </c:pt>
                <c:pt idx="5503">
                  <c:v>40214</c:v>
                </c:pt>
                <c:pt idx="5504">
                  <c:v>40217</c:v>
                </c:pt>
                <c:pt idx="5505">
                  <c:v>40218</c:v>
                </c:pt>
                <c:pt idx="5506">
                  <c:v>40219</c:v>
                </c:pt>
                <c:pt idx="5507">
                  <c:v>40220</c:v>
                </c:pt>
                <c:pt idx="5508">
                  <c:v>40221</c:v>
                </c:pt>
                <c:pt idx="5509">
                  <c:v>40224</c:v>
                </c:pt>
                <c:pt idx="5510">
                  <c:v>40225</c:v>
                </c:pt>
                <c:pt idx="5511">
                  <c:v>40226</c:v>
                </c:pt>
                <c:pt idx="5512">
                  <c:v>40227</c:v>
                </c:pt>
                <c:pt idx="5513">
                  <c:v>40228</c:v>
                </c:pt>
                <c:pt idx="5514">
                  <c:v>40231</c:v>
                </c:pt>
                <c:pt idx="5515">
                  <c:v>40232</c:v>
                </c:pt>
                <c:pt idx="5516">
                  <c:v>40233</c:v>
                </c:pt>
                <c:pt idx="5517">
                  <c:v>40234</c:v>
                </c:pt>
                <c:pt idx="5518">
                  <c:v>40235</c:v>
                </c:pt>
                <c:pt idx="5519">
                  <c:v>40238</c:v>
                </c:pt>
                <c:pt idx="5520">
                  <c:v>40239</c:v>
                </c:pt>
                <c:pt idx="5521">
                  <c:v>40240</c:v>
                </c:pt>
                <c:pt idx="5522">
                  <c:v>40241</c:v>
                </c:pt>
                <c:pt idx="5523">
                  <c:v>40242</c:v>
                </c:pt>
                <c:pt idx="5524">
                  <c:v>40245</c:v>
                </c:pt>
                <c:pt idx="5525">
                  <c:v>40246</c:v>
                </c:pt>
                <c:pt idx="5526">
                  <c:v>40247</c:v>
                </c:pt>
                <c:pt idx="5527">
                  <c:v>40248</c:v>
                </c:pt>
                <c:pt idx="5528">
                  <c:v>40249</c:v>
                </c:pt>
                <c:pt idx="5529">
                  <c:v>40252</c:v>
                </c:pt>
                <c:pt idx="5530">
                  <c:v>40253</c:v>
                </c:pt>
                <c:pt idx="5531">
                  <c:v>40254</c:v>
                </c:pt>
                <c:pt idx="5532">
                  <c:v>40255</c:v>
                </c:pt>
                <c:pt idx="5533">
                  <c:v>40256</c:v>
                </c:pt>
                <c:pt idx="5534">
                  <c:v>40259</c:v>
                </c:pt>
                <c:pt idx="5535">
                  <c:v>40260</c:v>
                </c:pt>
                <c:pt idx="5536">
                  <c:v>40261</c:v>
                </c:pt>
                <c:pt idx="5537">
                  <c:v>40262</c:v>
                </c:pt>
                <c:pt idx="5538">
                  <c:v>40263</c:v>
                </c:pt>
                <c:pt idx="5539">
                  <c:v>40266</c:v>
                </c:pt>
                <c:pt idx="5540">
                  <c:v>40267</c:v>
                </c:pt>
                <c:pt idx="5541">
                  <c:v>40268</c:v>
                </c:pt>
                <c:pt idx="5542">
                  <c:v>40269</c:v>
                </c:pt>
                <c:pt idx="5543">
                  <c:v>40273</c:v>
                </c:pt>
                <c:pt idx="5544">
                  <c:v>40274</c:v>
                </c:pt>
                <c:pt idx="5545">
                  <c:v>40275</c:v>
                </c:pt>
                <c:pt idx="5546">
                  <c:v>40276</c:v>
                </c:pt>
                <c:pt idx="5547">
                  <c:v>40277</c:v>
                </c:pt>
                <c:pt idx="5548">
                  <c:v>40280</c:v>
                </c:pt>
                <c:pt idx="5549">
                  <c:v>40281</c:v>
                </c:pt>
                <c:pt idx="5550">
                  <c:v>40282</c:v>
                </c:pt>
                <c:pt idx="5551">
                  <c:v>40283</c:v>
                </c:pt>
                <c:pt idx="5552">
                  <c:v>40284</c:v>
                </c:pt>
                <c:pt idx="5553">
                  <c:v>40287</c:v>
                </c:pt>
                <c:pt idx="5554">
                  <c:v>40288</c:v>
                </c:pt>
                <c:pt idx="5555">
                  <c:v>40289</c:v>
                </c:pt>
                <c:pt idx="5556">
                  <c:v>40290</c:v>
                </c:pt>
                <c:pt idx="5557">
                  <c:v>40291</c:v>
                </c:pt>
                <c:pt idx="5558">
                  <c:v>40294</c:v>
                </c:pt>
                <c:pt idx="5559">
                  <c:v>40295</c:v>
                </c:pt>
                <c:pt idx="5560">
                  <c:v>40296</c:v>
                </c:pt>
                <c:pt idx="5561">
                  <c:v>40297</c:v>
                </c:pt>
                <c:pt idx="5562">
                  <c:v>40298</c:v>
                </c:pt>
                <c:pt idx="5563">
                  <c:v>40301</c:v>
                </c:pt>
                <c:pt idx="5564">
                  <c:v>40302</c:v>
                </c:pt>
                <c:pt idx="5565">
                  <c:v>40303</c:v>
                </c:pt>
                <c:pt idx="5566">
                  <c:v>40304</c:v>
                </c:pt>
                <c:pt idx="5567">
                  <c:v>40305</c:v>
                </c:pt>
                <c:pt idx="5568">
                  <c:v>40308</c:v>
                </c:pt>
                <c:pt idx="5569">
                  <c:v>40309</c:v>
                </c:pt>
                <c:pt idx="5570">
                  <c:v>40310</c:v>
                </c:pt>
                <c:pt idx="5571">
                  <c:v>40311</c:v>
                </c:pt>
                <c:pt idx="5572">
                  <c:v>40312</c:v>
                </c:pt>
                <c:pt idx="5573">
                  <c:v>40315</c:v>
                </c:pt>
                <c:pt idx="5574">
                  <c:v>40316</c:v>
                </c:pt>
                <c:pt idx="5575">
                  <c:v>40317</c:v>
                </c:pt>
                <c:pt idx="5576">
                  <c:v>40318</c:v>
                </c:pt>
                <c:pt idx="5577">
                  <c:v>40319</c:v>
                </c:pt>
                <c:pt idx="5578">
                  <c:v>40322</c:v>
                </c:pt>
                <c:pt idx="5579">
                  <c:v>40323</c:v>
                </c:pt>
                <c:pt idx="5580">
                  <c:v>40324</c:v>
                </c:pt>
                <c:pt idx="5581">
                  <c:v>40325</c:v>
                </c:pt>
                <c:pt idx="5582">
                  <c:v>40326</c:v>
                </c:pt>
                <c:pt idx="5583">
                  <c:v>40329</c:v>
                </c:pt>
                <c:pt idx="5584">
                  <c:v>40330</c:v>
                </c:pt>
                <c:pt idx="5585">
                  <c:v>40331</c:v>
                </c:pt>
                <c:pt idx="5586">
                  <c:v>40332</c:v>
                </c:pt>
                <c:pt idx="5587">
                  <c:v>40333</c:v>
                </c:pt>
                <c:pt idx="5588">
                  <c:v>40336</c:v>
                </c:pt>
                <c:pt idx="5589">
                  <c:v>40337</c:v>
                </c:pt>
                <c:pt idx="5590">
                  <c:v>40338</c:v>
                </c:pt>
                <c:pt idx="5591">
                  <c:v>40339</c:v>
                </c:pt>
                <c:pt idx="5592">
                  <c:v>40340</c:v>
                </c:pt>
                <c:pt idx="5593">
                  <c:v>40343</c:v>
                </c:pt>
                <c:pt idx="5594">
                  <c:v>40344</c:v>
                </c:pt>
                <c:pt idx="5595">
                  <c:v>40345</c:v>
                </c:pt>
                <c:pt idx="5596">
                  <c:v>40346</c:v>
                </c:pt>
                <c:pt idx="5597">
                  <c:v>40347</c:v>
                </c:pt>
                <c:pt idx="5598">
                  <c:v>40350</c:v>
                </c:pt>
                <c:pt idx="5599">
                  <c:v>40351</c:v>
                </c:pt>
                <c:pt idx="5600">
                  <c:v>40352</c:v>
                </c:pt>
                <c:pt idx="5601">
                  <c:v>40353</c:v>
                </c:pt>
                <c:pt idx="5602">
                  <c:v>40354</c:v>
                </c:pt>
                <c:pt idx="5603">
                  <c:v>40357</c:v>
                </c:pt>
                <c:pt idx="5604">
                  <c:v>40358</c:v>
                </c:pt>
                <c:pt idx="5605">
                  <c:v>40359</c:v>
                </c:pt>
                <c:pt idx="5606">
                  <c:v>40360</c:v>
                </c:pt>
                <c:pt idx="5607">
                  <c:v>40361</c:v>
                </c:pt>
                <c:pt idx="5608">
                  <c:v>40364</c:v>
                </c:pt>
                <c:pt idx="5609">
                  <c:v>40365</c:v>
                </c:pt>
                <c:pt idx="5610">
                  <c:v>40366</c:v>
                </c:pt>
                <c:pt idx="5611">
                  <c:v>40367</c:v>
                </c:pt>
                <c:pt idx="5612">
                  <c:v>40368</c:v>
                </c:pt>
                <c:pt idx="5613">
                  <c:v>40371</c:v>
                </c:pt>
                <c:pt idx="5614">
                  <c:v>40372</c:v>
                </c:pt>
                <c:pt idx="5615">
                  <c:v>40373</c:v>
                </c:pt>
                <c:pt idx="5616">
                  <c:v>40374</c:v>
                </c:pt>
                <c:pt idx="5617">
                  <c:v>40375</c:v>
                </c:pt>
                <c:pt idx="5618">
                  <c:v>40378</c:v>
                </c:pt>
                <c:pt idx="5619">
                  <c:v>40379</c:v>
                </c:pt>
                <c:pt idx="5620">
                  <c:v>40380</c:v>
                </c:pt>
                <c:pt idx="5621">
                  <c:v>40381</c:v>
                </c:pt>
                <c:pt idx="5622">
                  <c:v>40382</c:v>
                </c:pt>
                <c:pt idx="5623">
                  <c:v>40385</c:v>
                </c:pt>
                <c:pt idx="5624">
                  <c:v>40386</c:v>
                </c:pt>
                <c:pt idx="5625">
                  <c:v>40387</c:v>
                </c:pt>
                <c:pt idx="5626">
                  <c:v>40388</c:v>
                </c:pt>
                <c:pt idx="5627">
                  <c:v>40389</c:v>
                </c:pt>
                <c:pt idx="5628">
                  <c:v>40392</c:v>
                </c:pt>
                <c:pt idx="5629">
                  <c:v>40393</c:v>
                </c:pt>
                <c:pt idx="5630">
                  <c:v>40394</c:v>
                </c:pt>
                <c:pt idx="5631">
                  <c:v>40395</c:v>
                </c:pt>
                <c:pt idx="5632">
                  <c:v>40396</c:v>
                </c:pt>
                <c:pt idx="5633">
                  <c:v>40399</c:v>
                </c:pt>
                <c:pt idx="5634">
                  <c:v>40400</c:v>
                </c:pt>
                <c:pt idx="5635">
                  <c:v>40401</c:v>
                </c:pt>
                <c:pt idx="5636">
                  <c:v>40402</c:v>
                </c:pt>
                <c:pt idx="5637">
                  <c:v>40403</c:v>
                </c:pt>
                <c:pt idx="5638">
                  <c:v>40406</c:v>
                </c:pt>
                <c:pt idx="5639">
                  <c:v>40407</c:v>
                </c:pt>
                <c:pt idx="5640">
                  <c:v>40408</c:v>
                </c:pt>
                <c:pt idx="5641">
                  <c:v>40409</c:v>
                </c:pt>
                <c:pt idx="5642">
                  <c:v>40410</c:v>
                </c:pt>
                <c:pt idx="5643">
                  <c:v>40413</c:v>
                </c:pt>
                <c:pt idx="5644">
                  <c:v>40414</c:v>
                </c:pt>
                <c:pt idx="5645">
                  <c:v>40415</c:v>
                </c:pt>
                <c:pt idx="5646">
                  <c:v>40416</c:v>
                </c:pt>
                <c:pt idx="5647">
                  <c:v>40417</c:v>
                </c:pt>
                <c:pt idx="5648">
                  <c:v>40420</c:v>
                </c:pt>
                <c:pt idx="5649">
                  <c:v>40421</c:v>
                </c:pt>
                <c:pt idx="5650">
                  <c:v>40422</c:v>
                </c:pt>
                <c:pt idx="5651">
                  <c:v>40423</c:v>
                </c:pt>
                <c:pt idx="5652">
                  <c:v>40424</c:v>
                </c:pt>
                <c:pt idx="5653">
                  <c:v>40427</c:v>
                </c:pt>
                <c:pt idx="5654">
                  <c:v>40428</c:v>
                </c:pt>
                <c:pt idx="5655">
                  <c:v>40429</c:v>
                </c:pt>
                <c:pt idx="5656">
                  <c:v>40430</c:v>
                </c:pt>
                <c:pt idx="5657">
                  <c:v>40431</c:v>
                </c:pt>
                <c:pt idx="5658">
                  <c:v>40434</c:v>
                </c:pt>
                <c:pt idx="5659">
                  <c:v>40435</c:v>
                </c:pt>
                <c:pt idx="5660">
                  <c:v>40436</c:v>
                </c:pt>
                <c:pt idx="5661">
                  <c:v>40437</c:v>
                </c:pt>
                <c:pt idx="5662">
                  <c:v>40438</c:v>
                </c:pt>
                <c:pt idx="5663">
                  <c:v>40441</c:v>
                </c:pt>
                <c:pt idx="5664">
                  <c:v>40442</c:v>
                </c:pt>
                <c:pt idx="5665">
                  <c:v>40443</c:v>
                </c:pt>
                <c:pt idx="5666">
                  <c:v>40444</c:v>
                </c:pt>
                <c:pt idx="5667">
                  <c:v>40445</c:v>
                </c:pt>
                <c:pt idx="5668">
                  <c:v>40448</c:v>
                </c:pt>
                <c:pt idx="5669">
                  <c:v>40449</c:v>
                </c:pt>
                <c:pt idx="5670">
                  <c:v>40450</c:v>
                </c:pt>
                <c:pt idx="5671">
                  <c:v>40451</c:v>
                </c:pt>
                <c:pt idx="5672">
                  <c:v>40452</c:v>
                </c:pt>
                <c:pt idx="5673">
                  <c:v>40455</c:v>
                </c:pt>
                <c:pt idx="5674">
                  <c:v>40456</c:v>
                </c:pt>
                <c:pt idx="5675">
                  <c:v>40457</c:v>
                </c:pt>
                <c:pt idx="5676">
                  <c:v>40458</c:v>
                </c:pt>
                <c:pt idx="5677">
                  <c:v>40459</c:v>
                </c:pt>
                <c:pt idx="5678">
                  <c:v>40462</c:v>
                </c:pt>
                <c:pt idx="5679">
                  <c:v>40463</c:v>
                </c:pt>
                <c:pt idx="5680">
                  <c:v>40464</c:v>
                </c:pt>
                <c:pt idx="5681">
                  <c:v>40465</c:v>
                </c:pt>
                <c:pt idx="5682">
                  <c:v>40466</c:v>
                </c:pt>
                <c:pt idx="5683">
                  <c:v>40469</c:v>
                </c:pt>
                <c:pt idx="5684">
                  <c:v>40470</c:v>
                </c:pt>
                <c:pt idx="5685">
                  <c:v>40471</c:v>
                </c:pt>
                <c:pt idx="5686">
                  <c:v>40472</c:v>
                </c:pt>
                <c:pt idx="5687">
                  <c:v>40473</c:v>
                </c:pt>
                <c:pt idx="5688">
                  <c:v>40476</c:v>
                </c:pt>
                <c:pt idx="5689">
                  <c:v>40477</c:v>
                </c:pt>
                <c:pt idx="5690">
                  <c:v>40478</c:v>
                </c:pt>
                <c:pt idx="5691">
                  <c:v>40479</c:v>
                </c:pt>
                <c:pt idx="5692">
                  <c:v>40480</c:v>
                </c:pt>
                <c:pt idx="5693">
                  <c:v>40483</c:v>
                </c:pt>
                <c:pt idx="5694">
                  <c:v>40484</c:v>
                </c:pt>
                <c:pt idx="5695">
                  <c:v>40485</c:v>
                </c:pt>
                <c:pt idx="5696">
                  <c:v>40486</c:v>
                </c:pt>
                <c:pt idx="5697">
                  <c:v>40487</c:v>
                </c:pt>
                <c:pt idx="5698">
                  <c:v>40490</c:v>
                </c:pt>
                <c:pt idx="5699">
                  <c:v>40491</c:v>
                </c:pt>
                <c:pt idx="5700">
                  <c:v>40492</c:v>
                </c:pt>
                <c:pt idx="5701">
                  <c:v>40493</c:v>
                </c:pt>
                <c:pt idx="5702">
                  <c:v>40494</c:v>
                </c:pt>
                <c:pt idx="5703">
                  <c:v>40497</c:v>
                </c:pt>
                <c:pt idx="5704">
                  <c:v>40498</c:v>
                </c:pt>
                <c:pt idx="5705">
                  <c:v>40499</c:v>
                </c:pt>
                <c:pt idx="5706">
                  <c:v>40500</c:v>
                </c:pt>
                <c:pt idx="5707">
                  <c:v>40501</c:v>
                </c:pt>
                <c:pt idx="5708">
                  <c:v>40504</c:v>
                </c:pt>
                <c:pt idx="5709">
                  <c:v>40505</c:v>
                </c:pt>
                <c:pt idx="5710">
                  <c:v>40506</c:v>
                </c:pt>
                <c:pt idx="5711">
                  <c:v>40507</c:v>
                </c:pt>
                <c:pt idx="5712">
                  <c:v>40508</c:v>
                </c:pt>
                <c:pt idx="5713">
                  <c:v>40511</c:v>
                </c:pt>
                <c:pt idx="5714">
                  <c:v>40512</c:v>
                </c:pt>
                <c:pt idx="5715">
                  <c:v>40513</c:v>
                </c:pt>
                <c:pt idx="5716">
                  <c:v>40514</c:v>
                </c:pt>
                <c:pt idx="5717">
                  <c:v>40515</c:v>
                </c:pt>
                <c:pt idx="5718">
                  <c:v>40518</c:v>
                </c:pt>
                <c:pt idx="5719">
                  <c:v>40519</c:v>
                </c:pt>
                <c:pt idx="5720">
                  <c:v>40520</c:v>
                </c:pt>
                <c:pt idx="5721">
                  <c:v>40521</c:v>
                </c:pt>
                <c:pt idx="5722">
                  <c:v>40522</c:v>
                </c:pt>
                <c:pt idx="5723">
                  <c:v>40525</c:v>
                </c:pt>
                <c:pt idx="5724">
                  <c:v>40526</c:v>
                </c:pt>
                <c:pt idx="5725">
                  <c:v>40527</c:v>
                </c:pt>
                <c:pt idx="5726">
                  <c:v>40528</c:v>
                </c:pt>
                <c:pt idx="5727">
                  <c:v>40529</c:v>
                </c:pt>
                <c:pt idx="5728">
                  <c:v>40532</c:v>
                </c:pt>
                <c:pt idx="5729">
                  <c:v>40533</c:v>
                </c:pt>
                <c:pt idx="5730">
                  <c:v>40534</c:v>
                </c:pt>
                <c:pt idx="5731">
                  <c:v>40535</c:v>
                </c:pt>
                <c:pt idx="5732">
                  <c:v>40536</c:v>
                </c:pt>
                <c:pt idx="5733">
                  <c:v>40539</c:v>
                </c:pt>
                <c:pt idx="5734">
                  <c:v>40540</c:v>
                </c:pt>
                <c:pt idx="5735">
                  <c:v>40541</c:v>
                </c:pt>
                <c:pt idx="5736">
                  <c:v>40542</c:v>
                </c:pt>
                <c:pt idx="5737">
                  <c:v>40543</c:v>
                </c:pt>
                <c:pt idx="5738">
                  <c:v>40546</c:v>
                </c:pt>
                <c:pt idx="5739">
                  <c:v>40547</c:v>
                </c:pt>
                <c:pt idx="5740">
                  <c:v>40548</c:v>
                </c:pt>
                <c:pt idx="5741">
                  <c:v>40549</c:v>
                </c:pt>
                <c:pt idx="5742">
                  <c:v>40550</c:v>
                </c:pt>
                <c:pt idx="5743">
                  <c:v>40553</c:v>
                </c:pt>
                <c:pt idx="5744">
                  <c:v>40554</c:v>
                </c:pt>
                <c:pt idx="5745">
                  <c:v>40555</c:v>
                </c:pt>
                <c:pt idx="5746">
                  <c:v>40556</c:v>
                </c:pt>
                <c:pt idx="5747">
                  <c:v>40557</c:v>
                </c:pt>
                <c:pt idx="5748">
                  <c:v>40560</c:v>
                </c:pt>
                <c:pt idx="5749">
                  <c:v>40561</c:v>
                </c:pt>
                <c:pt idx="5750">
                  <c:v>40562</c:v>
                </c:pt>
                <c:pt idx="5751">
                  <c:v>40563</c:v>
                </c:pt>
                <c:pt idx="5752">
                  <c:v>40564</c:v>
                </c:pt>
                <c:pt idx="5753">
                  <c:v>40567</c:v>
                </c:pt>
                <c:pt idx="5754">
                  <c:v>40568</c:v>
                </c:pt>
                <c:pt idx="5755">
                  <c:v>40569</c:v>
                </c:pt>
                <c:pt idx="5756">
                  <c:v>40570</c:v>
                </c:pt>
                <c:pt idx="5757">
                  <c:v>40571</c:v>
                </c:pt>
                <c:pt idx="5758">
                  <c:v>40574</c:v>
                </c:pt>
                <c:pt idx="5759">
                  <c:v>40575</c:v>
                </c:pt>
                <c:pt idx="5760">
                  <c:v>40576</c:v>
                </c:pt>
                <c:pt idx="5761">
                  <c:v>40577</c:v>
                </c:pt>
                <c:pt idx="5762">
                  <c:v>40578</c:v>
                </c:pt>
                <c:pt idx="5763">
                  <c:v>40581</c:v>
                </c:pt>
                <c:pt idx="5764">
                  <c:v>40582</c:v>
                </c:pt>
                <c:pt idx="5765">
                  <c:v>40583</c:v>
                </c:pt>
                <c:pt idx="5766">
                  <c:v>40584</c:v>
                </c:pt>
                <c:pt idx="5767">
                  <c:v>40585</c:v>
                </c:pt>
                <c:pt idx="5768">
                  <c:v>40588</c:v>
                </c:pt>
                <c:pt idx="5769">
                  <c:v>40589</c:v>
                </c:pt>
                <c:pt idx="5770">
                  <c:v>40590</c:v>
                </c:pt>
                <c:pt idx="5771">
                  <c:v>40591</c:v>
                </c:pt>
                <c:pt idx="5772">
                  <c:v>40592</c:v>
                </c:pt>
                <c:pt idx="5773">
                  <c:v>40595</c:v>
                </c:pt>
                <c:pt idx="5774">
                  <c:v>40596</c:v>
                </c:pt>
                <c:pt idx="5775">
                  <c:v>40597</c:v>
                </c:pt>
                <c:pt idx="5776">
                  <c:v>40598</c:v>
                </c:pt>
                <c:pt idx="5777">
                  <c:v>40599</c:v>
                </c:pt>
                <c:pt idx="5778">
                  <c:v>40602</c:v>
                </c:pt>
                <c:pt idx="5779">
                  <c:v>40603</c:v>
                </c:pt>
                <c:pt idx="5780">
                  <c:v>40604</c:v>
                </c:pt>
                <c:pt idx="5781">
                  <c:v>40605</c:v>
                </c:pt>
                <c:pt idx="5782">
                  <c:v>40606</c:v>
                </c:pt>
                <c:pt idx="5783">
                  <c:v>40609</c:v>
                </c:pt>
                <c:pt idx="5784">
                  <c:v>40610</c:v>
                </c:pt>
                <c:pt idx="5785">
                  <c:v>40611</c:v>
                </c:pt>
                <c:pt idx="5786">
                  <c:v>40612</c:v>
                </c:pt>
                <c:pt idx="5787">
                  <c:v>40613</c:v>
                </c:pt>
                <c:pt idx="5788">
                  <c:v>40616</c:v>
                </c:pt>
                <c:pt idx="5789">
                  <c:v>40617</c:v>
                </c:pt>
                <c:pt idx="5790">
                  <c:v>40618</c:v>
                </c:pt>
                <c:pt idx="5791">
                  <c:v>40619</c:v>
                </c:pt>
                <c:pt idx="5792">
                  <c:v>40620</c:v>
                </c:pt>
                <c:pt idx="5793">
                  <c:v>40623</c:v>
                </c:pt>
                <c:pt idx="5794">
                  <c:v>40624</c:v>
                </c:pt>
                <c:pt idx="5795">
                  <c:v>40625</c:v>
                </c:pt>
                <c:pt idx="5796">
                  <c:v>40626</c:v>
                </c:pt>
                <c:pt idx="5797">
                  <c:v>40627</c:v>
                </c:pt>
                <c:pt idx="5798">
                  <c:v>40630</c:v>
                </c:pt>
                <c:pt idx="5799">
                  <c:v>40631</c:v>
                </c:pt>
                <c:pt idx="5800">
                  <c:v>40632</c:v>
                </c:pt>
                <c:pt idx="5801">
                  <c:v>40633</c:v>
                </c:pt>
                <c:pt idx="5802">
                  <c:v>40634</c:v>
                </c:pt>
                <c:pt idx="5803">
                  <c:v>40637</c:v>
                </c:pt>
                <c:pt idx="5804">
                  <c:v>40638</c:v>
                </c:pt>
                <c:pt idx="5805">
                  <c:v>40639</c:v>
                </c:pt>
                <c:pt idx="5806">
                  <c:v>40640</c:v>
                </c:pt>
                <c:pt idx="5807">
                  <c:v>40641</c:v>
                </c:pt>
                <c:pt idx="5808">
                  <c:v>40644</c:v>
                </c:pt>
                <c:pt idx="5809">
                  <c:v>40645</c:v>
                </c:pt>
                <c:pt idx="5810">
                  <c:v>40646</c:v>
                </c:pt>
                <c:pt idx="5811">
                  <c:v>40647</c:v>
                </c:pt>
                <c:pt idx="5812">
                  <c:v>40648</c:v>
                </c:pt>
                <c:pt idx="5813">
                  <c:v>40651</c:v>
                </c:pt>
                <c:pt idx="5814">
                  <c:v>40652</c:v>
                </c:pt>
                <c:pt idx="5815">
                  <c:v>40653</c:v>
                </c:pt>
                <c:pt idx="5816">
                  <c:v>40654</c:v>
                </c:pt>
                <c:pt idx="5817">
                  <c:v>40658</c:v>
                </c:pt>
                <c:pt idx="5818">
                  <c:v>40659</c:v>
                </c:pt>
                <c:pt idx="5819">
                  <c:v>40660</c:v>
                </c:pt>
                <c:pt idx="5820">
                  <c:v>40661</c:v>
                </c:pt>
                <c:pt idx="5821">
                  <c:v>40662</c:v>
                </c:pt>
                <c:pt idx="5822">
                  <c:v>40665</c:v>
                </c:pt>
                <c:pt idx="5823">
                  <c:v>40666</c:v>
                </c:pt>
                <c:pt idx="5824">
                  <c:v>40667</c:v>
                </c:pt>
                <c:pt idx="5825">
                  <c:v>40668</c:v>
                </c:pt>
                <c:pt idx="5826">
                  <c:v>40669</c:v>
                </c:pt>
                <c:pt idx="5827">
                  <c:v>40672</c:v>
                </c:pt>
                <c:pt idx="5828">
                  <c:v>40673</c:v>
                </c:pt>
                <c:pt idx="5829">
                  <c:v>40674</c:v>
                </c:pt>
                <c:pt idx="5830">
                  <c:v>40675</c:v>
                </c:pt>
                <c:pt idx="5831">
                  <c:v>40676</c:v>
                </c:pt>
                <c:pt idx="5832">
                  <c:v>40679</c:v>
                </c:pt>
                <c:pt idx="5833">
                  <c:v>40680</c:v>
                </c:pt>
                <c:pt idx="5834">
                  <c:v>40681</c:v>
                </c:pt>
                <c:pt idx="5835">
                  <c:v>40682</c:v>
                </c:pt>
                <c:pt idx="5836">
                  <c:v>40683</c:v>
                </c:pt>
                <c:pt idx="5837">
                  <c:v>40686</c:v>
                </c:pt>
                <c:pt idx="5838">
                  <c:v>40687</c:v>
                </c:pt>
                <c:pt idx="5839">
                  <c:v>40688</c:v>
                </c:pt>
                <c:pt idx="5840">
                  <c:v>40689</c:v>
                </c:pt>
                <c:pt idx="5841">
                  <c:v>40690</c:v>
                </c:pt>
                <c:pt idx="5842">
                  <c:v>40693</c:v>
                </c:pt>
                <c:pt idx="5843">
                  <c:v>40694</c:v>
                </c:pt>
                <c:pt idx="5844">
                  <c:v>40695</c:v>
                </c:pt>
                <c:pt idx="5845">
                  <c:v>40696</c:v>
                </c:pt>
                <c:pt idx="5846">
                  <c:v>40697</c:v>
                </c:pt>
                <c:pt idx="5847">
                  <c:v>40700</c:v>
                </c:pt>
                <c:pt idx="5848">
                  <c:v>40701</c:v>
                </c:pt>
                <c:pt idx="5849">
                  <c:v>40702</c:v>
                </c:pt>
                <c:pt idx="5850">
                  <c:v>40703</c:v>
                </c:pt>
                <c:pt idx="5851">
                  <c:v>40704</c:v>
                </c:pt>
                <c:pt idx="5852">
                  <c:v>40707</c:v>
                </c:pt>
                <c:pt idx="5853">
                  <c:v>40708</c:v>
                </c:pt>
                <c:pt idx="5854">
                  <c:v>40709</c:v>
                </c:pt>
                <c:pt idx="5855">
                  <c:v>40710</c:v>
                </c:pt>
                <c:pt idx="5856">
                  <c:v>40711</c:v>
                </c:pt>
                <c:pt idx="5857">
                  <c:v>40714</c:v>
                </c:pt>
                <c:pt idx="5858">
                  <c:v>40715</c:v>
                </c:pt>
                <c:pt idx="5859">
                  <c:v>40716</c:v>
                </c:pt>
                <c:pt idx="5860">
                  <c:v>40717</c:v>
                </c:pt>
                <c:pt idx="5861">
                  <c:v>40718</c:v>
                </c:pt>
                <c:pt idx="5862">
                  <c:v>40721</c:v>
                </c:pt>
                <c:pt idx="5863">
                  <c:v>40722</c:v>
                </c:pt>
                <c:pt idx="5864">
                  <c:v>40723</c:v>
                </c:pt>
                <c:pt idx="5865">
                  <c:v>40724</c:v>
                </c:pt>
                <c:pt idx="5866">
                  <c:v>40725</c:v>
                </c:pt>
                <c:pt idx="5867">
                  <c:v>40728</c:v>
                </c:pt>
                <c:pt idx="5868">
                  <c:v>40729</c:v>
                </c:pt>
                <c:pt idx="5869">
                  <c:v>40730</c:v>
                </c:pt>
                <c:pt idx="5870">
                  <c:v>40731</c:v>
                </c:pt>
                <c:pt idx="5871">
                  <c:v>40732</c:v>
                </c:pt>
                <c:pt idx="5872">
                  <c:v>40735</c:v>
                </c:pt>
                <c:pt idx="5873">
                  <c:v>40736</c:v>
                </c:pt>
                <c:pt idx="5874">
                  <c:v>40737</c:v>
                </c:pt>
                <c:pt idx="5875">
                  <c:v>40738</c:v>
                </c:pt>
                <c:pt idx="5876">
                  <c:v>40739</c:v>
                </c:pt>
                <c:pt idx="5877">
                  <c:v>40742</c:v>
                </c:pt>
                <c:pt idx="5878">
                  <c:v>40743</c:v>
                </c:pt>
                <c:pt idx="5879">
                  <c:v>40744</c:v>
                </c:pt>
                <c:pt idx="5880">
                  <c:v>40745</c:v>
                </c:pt>
                <c:pt idx="5881">
                  <c:v>40746</c:v>
                </c:pt>
                <c:pt idx="5882">
                  <c:v>40749</c:v>
                </c:pt>
                <c:pt idx="5883">
                  <c:v>40750</c:v>
                </c:pt>
                <c:pt idx="5884">
                  <c:v>40751</c:v>
                </c:pt>
                <c:pt idx="5885">
                  <c:v>40752</c:v>
                </c:pt>
                <c:pt idx="5886">
                  <c:v>40753</c:v>
                </c:pt>
                <c:pt idx="5887">
                  <c:v>40756</c:v>
                </c:pt>
                <c:pt idx="5888">
                  <c:v>40757</c:v>
                </c:pt>
                <c:pt idx="5889">
                  <c:v>40758</c:v>
                </c:pt>
                <c:pt idx="5890">
                  <c:v>40759</c:v>
                </c:pt>
                <c:pt idx="5891">
                  <c:v>40760</c:v>
                </c:pt>
                <c:pt idx="5892">
                  <c:v>40763</c:v>
                </c:pt>
                <c:pt idx="5893">
                  <c:v>40764</c:v>
                </c:pt>
                <c:pt idx="5894">
                  <c:v>40765</c:v>
                </c:pt>
                <c:pt idx="5895">
                  <c:v>40766</c:v>
                </c:pt>
                <c:pt idx="5896">
                  <c:v>40767</c:v>
                </c:pt>
                <c:pt idx="5897">
                  <c:v>40770</c:v>
                </c:pt>
                <c:pt idx="5898">
                  <c:v>40771</c:v>
                </c:pt>
                <c:pt idx="5899">
                  <c:v>40772</c:v>
                </c:pt>
                <c:pt idx="5900">
                  <c:v>40773</c:v>
                </c:pt>
                <c:pt idx="5901">
                  <c:v>40774</c:v>
                </c:pt>
                <c:pt idx="5902">
                  <c:v>40777</c:v>
                </c:pt>
                <c:pt idx="5903">
                  <c:v>40778</c:v>
                </c:pt>
                <c:pt idx="5904">
                  <c:v>40779</c:v>
                </c:pt>
                <c:pt idx="5905">
                  <c:v>40780</c:v>
                </c:pt>
                <c:pt idx="5906">
                  <c:v>40781</c:v>
                </c:pt>
                <c:pt idx="5907">
                  <c:v>40784</c:v>
                </c:pt>
                <c:pt idx="5908">
                  <c:v>40785</c:v>
                </c:pt>
                <c:pt idx="5909">
                  <c:v>40786</c:v>
                </c:pt>
                <c:pt idx="5910">
                  <c:v>40787</c:v>
                </c:pt>
                <c:pt idx="5911">
                  <c:v>40788</c:v>
                </c:pt>
                <c:pt idx="5912">
                  <c:v>40791</c:v>
                </c:pt>
                <c:pt idx="5913">
                  <c:v>40792</c:v>
                </c:pt>
                <c:pt idx="5914">
                  <c:v>40793</c:v>
                </c:pt>
                <c:pt idx="5915">
                  <c:v>40794</c:v>
                </c:pt>
                <c:pt idx="5916">
                  <c:v>40795</c:v>
                </c:pt>
                <c:pt idx="5917">
                  <c:v>40798</c:v>
                </c:pt>
                <c:pt idx="5918">
                  <c:v>40799</c:v>
                </c:pt>
                <c:pt idx="5919">
                  <c:v>40800</c:v>
                </c:pt>
                <c:pt idx="5920">
                  <c:v>40801</c:v>
                </c:pt>
                <c:pt idx="5921">
                  <c:v>40802</c:v>
                </c:pt>
                <c:pt idx="5922">
                  <c:v>40805</c:v>
                </c:pt>
                <c:pt idx="5923">
                  <c:v>40806</c:v>
                </c:pt>
                <c:pt idx="5924">
                  <c:v>40807</c:v>
                </c:pt>
                <c:pt idx="5925">
                  <c:v>40808</c:v>
                </c:pt>
                <c:pt idx="5926">
                  <c:v>40809</c:v>
                </c:pt>
                <c:pt idx="5927">
                  <c:v>40812</c:v>
                </c:pt>
                <c:pt idx="5928">
                  <c:v>40813</c:v>
                </c:pt>
                <c:pt idx="5929">
                  <c:v>40814</c:v>
                </c:pt>
                <c:pt idx="5930">
                  <c:v>40815</c:v>
                </c:pt>
                <c:pt idx="5931">
                  <c:v>40816</c:v>
                </c:pt>
                <c:pt idx="5932">
                  <c:v>40819</c:v>
                </c:pt>
                <c:pt idx="5933">
                  <c:v>40820</c:v>
                </c:pt>
                <c:pt idx="5934">
                  <c:v>40821</c:v>
                </c:pt>
                <c:pt idx="5935">
                  <c:v>40822</c:v>
                </c:pt>
                <c:pt idx="5936">
                  <c:v>40823</c:v>
                </c:pt>
                <c:pt idx="5937">
                  <c:v>40826</c:v>
                </c:pt>
                <c:pt idx="5938">
                  <c:v>40827</c:v>
                </c:pt>
                <c:pt idx="5939">
                  <c:v>40828</c:v>
                </c:pt>
                <c:pt idx="5940">
                  <c:v>40829</c:v>
                </c:pt>
                <c:pt idx="5941">
                  <c:v>40830</c:v>
                </c:pt>
                <c:pt idx="5942">
                  <c:v>40833</c:v>
                </c:pt>
                <c:pt idx="5943">
                  <c:v>40834</c:v>
                </c:pt>
                <c:pt idx="5944">
                  <c:v>40835</c:v>
                </c:pt>
                <c:pt idx="5945">
                  <c:v>40836</c:v>
                </c:pt>
                <c:pt idx="5946">
                  <c:v>40837</c:v>
                </c:pt>
                <c:pt idx="5947">
                  <c:v>40840</c:v>
                </c:pt>
                <c:pt idx="5948">
                  <c:v>40841</c:v>
                </c:pt>
                <c:pt idx="5949">
                  <c:v>40842</c:v>
                </c:pt>
                <c:pt idx="5950">
                  <c:v>40843</c:v>
                </c:pt>
                <c:pt idx="5951">
                  <c:v>40844</c:v>
                </c:pt>
                <c:pt idx="5952">
                  <c:v>40847</c:v>
                </c:pt>
                <c:pt idx="5953">
                  <c:v>40848</c:v>
                </c:pt>
                <c:pt idx="5954">
                  <c:v>40849</c:v>
                </c:pt>
                <c:pt idx="5955">
                  <c:v>40850</c:v>
                </c:pt>
                <c:pt idx="5956">
                  <c:v>40851</c:v>
                </c:pt>
                <c:pt idx="5957">
                  <c:v>40854</c:v>
                </c:pt>
                <c:pt idx="5958">
                  <c:v>40855</c:v>
                </c:pt>
                <c:pt idx="5959">
                  <c:v>40856</c:v>
                </c:pt>
                <c:pt idx="5960">
                  <c:v>40857</c:v>
                </c:pt>
                <c:pt idx="5961">
                  <c:v>40858</c:v>
                </c:pt>
                <c:pt idx="5962">
                  <c:v>40861</c:v>
                </c:pt>
                <c:pt idx="5963">
                  <c:v>40862</c:v>
                </c:pt>
                <c:pt idx="5964">
                  <c:v>40863</c:v>
                </c:pt>
                <c:pt idx="5965">
                  <c:v>40864</c:v>
                </c:pt>
                <c:pt idx="5966">
                  <c:v>40865</c:v>
                </c:pt>
                <c:pt idx="5967">
                  <c:v>40868</c:v>
                </c:pt>
                <c:pt idx="5968">
                  <c:v>40869</c:v>
                </c:pt>
                <c:pt idx="5969">
                  <c:v>40870</c:v>
                </c:pt>
                <c:pt idx="5970">
                  <c:v>40871</c:v>
                </c:pt>
                <c:pt idx="5971">
                  <c:v>40872</c:v>
                </c:pt>
                <c:pt idx="5972">
                  <c:v>40875</c:v>
                </c:pt>
                <c:pt idx="5973">
                  <c:v>40876</c:v>
                </c:pt>
                <c:pt idx="5974">
                  <c:v>40877</c:v>
                </c:pt>
                <c:pt idx="5975">
                  <c:v>40878</c:v>
                </c:pt>
                <c:pt idx="5976">
                  <c:v>40879</c:v>
                </c:pt>
                <c:pt idx="5977">
                  <c:v>40882</c:v>
                </c:pt>
                <c:pt idx="5978">
                  <c:v>40883</c:v>
                </c:pt>
                <c:pt idx="5979">
                  <c:v>40884</c:v>
                </c:pt>
                <c:pt idx="5980">
                  <c:v>40885</c:v>
                </c:pt>
                <c:pt idx="5981">
                  <c:v>40886</c:v>
                </c:pt>
                <c:pt idx="5982">
                  <c:v>40889</c:v>
                </c:pt>
                <c:pt idx="5983">
                  <c:v>40890</c:v>
                </c:pt>
                <c:pt idx="5984">
                  <c:v>40891</c:v>
                </c:pt>
                <c:pt idx="5985">
                  <c:v>40892</c:v>
                </c:pt>
                <c:pt idx="5986">
                  <c:v>40893</c:v>
                </c:pt>
                <c:pt idx="5987">
                  <c:v>40896</c:v>
                </c:pt>
                <c:pt idx="5988">
                  <c:v>40897</c:v>
                </c:pt>
                <c:pt idx="5989">
                  <c:v>40898</c:v>
                </c:pt>
                <c:pt idx="5990">
                  <c:v>40899</c:v>
                </c:pt>
                <c:pt idx="5991">
                  <c:v>40900</c:v>
                </c:pt>
                <c:pt idx="5992">
                  <c:v>40904</c:v>
                </c:pt>
                <c:pt idx="5993">
                  <c:v>40905</c:v>
                </c:pt>
                <c:pt idx="5994">
                  <c:v>40906</c:v>
                </c:pt>
                <c:pt idx="5995">
                  <c:v>40907</c:v>
                </c:pt>
                <c:pt idx="5996">
                  <c:v>40911</c:v>
                </c:pt>
                <c:pt idx="5997">
                  <c:v>40912</c:v>
                </c:pt>
                <c:pt idx="5998">
                  <c:v>40913</c:v>
                </c:pt>
                <c:pt idx="5999">
                  <c:v>40914</c:v>
                </c:pt>
                <c:pt idx="6000">
                  <c:v>40917</c:v>
                </c:pt>
                <c:pt idx="6001">
                  <c:v>40918</c:v>
                </c:pt>
                <c:pt idx="6002">
                  <c:v>40919</c:v>
                </c:pt>
                <c:pt idx="6003">
                  <c:v>40920</c:v>
                </c:pt>
                <c:pt idx="6004">
                  <c:v>40921</c:v>
                </c:pt>
                <c:pt idx="6005">
                  <c:v>40924</c:v>
                </c:pt>
                <c:pt idx="6006">
                  <c:v>40925</c:v>
                </c:pt>
                <c:pt idx="6007">
                  <c:v>40926</c:v>
                </c:pt>
                <c:pt idx="6008">
                  <c:v>40927</c:v>
                </c:pt>
                <c:pt idx="6009">
                  <c:v>40928</c:v>
                </c:pt>
                <c:pt idx="6010">
                  <c:v>40931</c:v>
                </c:pt>
                <c:pt idx="6011">
                  <c:v>40932</c:v>
                </c:pt>
                <c:pt idx="6012">
                  <c:v>40933</c:v>
                </c:pt>
                <c:pt idx="6013">
                  <c:v>40934</c:v>
                </c:pt>
                <c:pt idx="6014">
                  <c:v>40935</c:v>
                </c:pt>
                <c:pt idx="6015">
                  <c:v>40938</c:v>
                </c:pt>
                <c:pt idx="6016">
                  <c:v>40939</c:v>
                </c:pt>
                <c:pt idx="6017">
                  <c:v>40940</c:v>
                </c:pt>
                <c:pt idx="6018">
                  <c:v>40941</c:v>
                </c:pt>
                <c:pt idx="6019">
                  <c:v>40942</c:v>
                </c:pt>
                <c:pt idx="6020">
                  <c:v>40945</c:v>
                </c:pt>
                <c:pt idx="6021">
                  <c:v>40946</c:v>
                </c:pt>
                <c:pt idx="6022">
                  <c:v>40947</c:v>
                </c:pt>
                <c:pt idx="6023">
                  <c:v>40948</c:v>
                </c:pt>
                <c:pt idx="6024">
                  <c:v>40949</c:v>
                </c:pt>
                <c:pt idx="6025">
                  <c:v>40952</c:v>
                </c:pt>
                <c:pt idx="6026">
                  <c:v>40953</c:v>
                </c:pt>
                <c:pt idx="6027">
                  <c:v>40954</c:v>
                </c:pt>
                <c:pt idx="6028">
                  <c:v>40955</c:v>
                </c:pt>
                <c:pt idx="6029">
                  <c:v>40956</c:v>
                </c:pt>
                <c:pt idx="6030">
                  <c:v>40959</c:v>
                </c:pt>
                <c:pt idx="6031">
                  <c:v>40960</c:v>
                </c:pt>
                <c:pt idx="6032">
                  <c:v>40961</c:v>
                </c:pt>
                <c:pt idx="6033">
                  <c:v>40962</c:v>
                </c:pt>
                <c:pt idx="6034">
                  <c:v>40963</c:v>
                </c:pt>
                <c:pt idx="6035">
                  <c:v>40966</c:v>
                </c:pt>
                <c:pt idx="6036">
                  <c:v>40967</c:v>
                </c:pt>
                <c:pt idx="6037">
                  <c:v>40968</c:v>
                </c:pt>
                <c:pt idx="6038">
                  <c:v>40969</c:v>
                </c:pt>
                <c:pt idx="6039">
                  <c:v>40970</c:v>
                </c:pt>
                <c:pt idx="6040">
                  <c:v>40973</c:v>
                </c:pt>
                <c:pt idx="6041">
                  <c:v>40974</c:v>
                </c:pt>
                <c:pt idx="6042">
                  <c:v>40975</c:v>
                </c:pt>
                <c:pt idx="6043">
                  <c:v>40976</c:v>
                </c:pt>
                <c:pt idx="6044">
                  <c:v>40977</c:v>
                </c:pt>
                <c:pt idx="6045">
                  <c:v>40980</c:v>
                </c:pt>
                <c:pt idx="6046">
                  <c:v>40981</c:v>
                </c:pt>
                <c:pt idx="6047">
                  <c:v>40982</c:v>
                </c:pt>
                <c:pt idx="6048">
                  <c:v>40983</c:v>
                </c:pt>
                <c:pt idx="6049">
                  <c:v>40984</c:v>
                </c:pt>
                <c:pt idx="6050">
                  <c:v>40987</c:v>
                </c:pt>
                <c:pt idx="6051">
                  <c:v>40988</c:v>
                </c:pt>
                <c:pt idx="6052">
                  <c:v>40989</c:v>
                </c:pt>
                <c:pt idx="6053">
                  <c:v>40990</c:v>
                </c:pt>
                <c:pt idx="6054">
                  <c:v>40991</c:v>
                </c:pt>
                <c:pt idx="6055">
                  <c:v>40994</c:v>
                </c:pt>
                <c:pt idx="6056">
                  <c:v>40995</c:v>
                </c:pt>
                <c:pt idx="6057">
                  <c:v>40996</c:v>
                </c:pt>
                <c:pt idx="6058">
                  <c:v>40997</c:v>
                </c:pt>
                <c:pt idx="6059">
                  <c:v>40998</c:v>
                </c:pt>
                <c:pt idx="6060">
                  <c:v>41001</c:v>
                </c:pt>
                <c:pt idx="6061">
                  <c:v>41002</c:v>
                </c:pt>
                <c:pt idx="6062">
                  <c:v>41003</c:v>
                </c:pt>
                <c:pt idx="6063">
                  <c:v>41004</c:v>
                </c:pt>
                <c:pt idx="6064">
                  <c:v>41008</c:v>
                </c:pt>
                <c:pt idx="6065">
                  <c:v>41009</c:v>
                </c:pt>
                <c:pt idx="6066">
                  <c:v>41010</c:v>
                </c:pt>
                <c:pt idx="6067">
                  <c:v>41011</c:v>
                </c:pt>
                <c:pt idx="6068">
                  <c:v>41012</c:v>
                </c:pt>
                <c:pt idx="6069">
                  <c:v>41015</c:v>
                </c:pt>
                <c:pt idx="6070">
                  <c:v>41016</c:v>
                </c:pt>
                <c:pt idx="6071">
                  <c:v>41017</c:v>
                </c:pt>
                <c:pt idx="6072">
                  <c:v>41018</c:v>
                </c:pt>
                <c:pt idx="6073">
                  <c:v>41019</c:v>
                </c:pt>
                <c:pt idx="6074">
                  <c:v>41022</c:v>
                </c:pt>
                <c:pt idx="6075">
                  <c:v>41023</c:v>
                </c:pt>
                <c:pt idx="6076">
                  <c:v>41024</c:v>
                </c:pt>
                <c:pt idx="6077">
                  <c:v>41025</c:v>
                </c:pt>
                <c:pt idx="6078">
                  <c:v>41026</c:v>
                </c:pt>
                <c:pt idx="6079">
                  <c:v>41029</c:v>
                </c:pt>
                <c:pt idx="6080">
                  <c:v>41030</c:v>
                </c:pt>
                <c:pt idx="6081">
                  <c:v>41031</c:v>
                </c:pt>
                <c:pt idx="6082">
                  <c:v>41032</c:v>
                </c:pt>
                <c:pt idx="6083">
                  <c:v>41033</c:v>
                </c:pt>
                <c:pt idx="6084">
                  <c:v>41036</c:v>
                </c:pt>
                <c:pt idx="6085">
                  <c:v>41037</c:v>
                </c:pt>
                <c:pt idx="6086">
                  <c:v>41038</c:v>
                </c:pt>
                <c:pt idx="6087">
                  <c:v>41039</c:v>
                </c:pt>
                <c:pt idx="6088">
                  <c:v>41040</c:v>
                </c:pt>
                <c:pt idx="6089">
                  <c:v>41043</c:v>
                </c:pt>
                <c:pt idx="6090">
                  <c:v>41044</c:v>
                </c:pt>
                <c:pt idx="6091">
                  <c:v>41045</c:v>
                </c:pt>
                <c:pt idx="6092">
                  <c:v>41046</c:v>
                </c:pt>
                <c:pt idx="6093">
                  <c:v>41047</c:v>
                </c:pt>
                <c:pt idx="6094">
                  <c:v>41050</c:v>
                </c:pt>
                <c:pt idx="6095">
                  <c:v>41051</c:v>
                </c:pt>
                <c:pt idx="6096">
                  <c:v>41052</c:v>
                </c:pt>
                <c:pt idx="6097">
                  <c:v>41053</c:v>
                </c:pt>
                <c:pt idx="6098">
                  <c:v>41054</c:v>
                </c:pt>
                <c:pt idx="6099">
                  <c:v>41057</c:v>
                </c:pt>
                <c:pt idx="6100">
                  <c:v>41058</c:v>
                </c:pt>
                <c:pt idx="6101">
                  <c:v>41059</c:v>
                </c:pt>
                <c:pt idx="6102">
                  <c:v>41060</c:v>
                </c:pt>
                <c:pt idx="6103">
                  <c:v>41061</c:v>
                </c:pt>
                <c:pt idx="6104">
                  <c:v>41064</c:v>
                </c:pt>
                <c:pt idx="6105">
                  <c:v>41065</c:v>
                </c:pt>
                <c:pt idx="6106">
                  <c:v>41066</c:v>
                </c:pt>
                <c:pt idx="6107">
                  <c:v>41067</c:v>
                </c:pt>
                <c:pt idx="6108">
                  <c:v>41068</c:v>
                </c:pt>
                <c:pt idx="6109">
                  <c:v>41071</c:v>
                </c:pt>
                <c:pt idx="6110">
                  <c:v>41072</c:v>
                </c:pt>
                <c:pt idx="6111">
                  <c:v>41073</c:v>
                </c:pt>
                <c:pt idx="6112">
                  <c:v>41074</c:v>
                </c:pt>
                <c:pt idx="6113">
                  <c:v>41075</c:v>
                </c:pt>
                <c:pt idx="6114">
                  <c:v>41078</c:v>
                </c:pt>
                <c:pt idx="6115">
                  <c:v>41079</c:v>
                </c:pt>
                <c:pt idx="6116">
                  <c:v>41080</c:v>
                </c:pt>
                <c:pt idx="6117">
                  <c:v>41081</c:v>
                </c:pt>
                <c:pt idx="6118">
                  <c:v>41082</c:v>
                </c:pt>
                <c:pt idx="6119">
                  <c:v>41085</c:v>
                </c:pt>
                <c:pt idx="6120">
                  <c:v>41086</c:v>
                </c:pt>
                <c:pt idx="6121">
                  <c:v>41087</c:v>
                </c:pt>
                <c:pt idx="6122">
                  <c:v>41088</c:v>
                </c:pt>
                <c:pt idx="6123">
                  <c:v>41089</c:v>
                </c:pt>
                <c:pt idx="6124">
                  <c:v>41092</c:v>
                </c:pt>
                <c:pt idx="6125">
                  <c:v>41093</c:v>
                </c:pt>
                <c:pt idx="6126">
                  <c:v>41094</c:v>
                </c:pt>
                <c:pt idx="6127">
                  <c:v>41095</c:v>
                </c:pt>
                <c:pt idx="6128">
                  <c:v>41096</c:v>
                </c:pt>
                <c:pt idx="6129">
                  <c:v>41099</c:v>
                </c:pt>
                <c:pt idx="6130">
                  <c:v>41100</c:v>
                </c:pt>
                <c:pt idx="6131">
                  <c:v>41101</c:v>
                </c:pt>
                <c:pt idx="6132">
                  <c:v>41102</c:v>
                </c:pt>
                <c:pt idx="6133">
                  <c:v>41103</c:v>
                </c:pt>
                <c:pt idx="6134">
                  <c:v>41106</c:v>
                </c:pt>
                <c:pt idx="6135">
                  <c:v>41107</c:v>
                </c:pt>
                <c:pt idx="6136">
                  <c:v>41108</c:v>
                </c:pt>
                <c:pt idx="6137">
                  <c:v>41109</c:v>
                </c:pt>
                <c:pt idx="6138">
                  <c:v>41110</c:v>
                </c:pt>
                <c:pt idx="6139">
                  <c:v>41113</c:v>
                </c:pt>
                <c:pt idx="6140">
                  <c:v>41114</c:v>
                </c:pt>
                <c:pt idx="6141">
                  <c:v>41115</c:v>
                </c:pt>
                <c:pt idx="6142">
                  <c:v>41116</c:v>
                </c:pt>
                <c:pt idx="6143">
                  <c:v>41117</c:v>
                </c:pt>
                <c:pt idx="6144">
                  <c:v>41120</c:v>
                </c:pt>
                <c:pt idx="6145">
                  <c:v>41121</c:v>
                </c:pt>
                <c:pt idx="6146">
                  <c:v>41122</c:v>
                </c:pt>
                <c:pt idx="6147">
                  <c:v>41123</c:v>
                </c:pt>
                <c:pt idx="6148">
                  <c:v>41124</c:v>
                </c:pt>
                <c:pt idx="6149">
                  <c:v>41127</c:v>
                </c:pt>
                <c:pt idx="6150">
                  <c:v>41128</c:v>
                </c:pt>
                <c:pt idx="6151">
                  <c:v>41129</c:v>
                </c:pt>
                <c:pt idx="6152">
                  <c:v>41130</c:v>
                </c:pt>
                <c:pt idx="6153">
                  <c:v>41131</c:v>
                </c:pt>
                <c:pt idx="6154">
                  <c:v>41134</c:v>
                </c:pt>
                <c:pt idx="6155">
                  <c:v>41135</c:v>
                </c:pt>
                <c:pt idx="6156">
                  <c:v>41136</c:v>
                </c:pt>
                <c:pt idx="6157">
                  <c:v>41137</c:v>
                </c:pt>
                <c:pt idx="6158">
                  <c:v>41138</c:v>
                </c:pt>
                <c:pt idx="6159">
                  <c:v>41141</c:v>
                </c:pt>
                <c:pt idx="6160">
                  <c:v>41142</c:v>
                </c:pt>
                <c:pt idx="6161">
                  <c:v>41143</c:v>
                </c:pt>
                <c:pt idx="6162">
                  <c:v>41144</c:v>
                </c:pt>
                <c:pt idx="6163">
                  <c:v>41145</c:v>
                </c:pt>
                <c:pt idx="6164">
                  <c:v>41148</c:v>
                </c:pt>
                <c:pt idx="6165">
                  <c:v>41149</c:v>
                </c:pt>
                <c:pt idx="6166">
                  <c:v>41150</c:v>
                </c:pt>
                <c:pt idx="6167">
                  <c:v>41151</c:v>
                </c:pt>
                <c:pt idx="6168">
                  <c:v>41152</c:v>
                </c:pt>
                <c:pt idx="6169">
                  <c:v>41155</c:v>
                </c:pt>
                <c:pt idx="6170">
                  <c:v>41156</c:v>
                </c:pt>
                <c:pt idx="6171">
                  <c:v>41157</c:v>
                </c:pt>
                <c:pt idx="6172">
                  <c:v>41158</c:v>
                </c:pt>
                <c:pt idx="6173">
                  <c:v>41159</c:v>
                </c:pt>
                <c:pt idx="6174">
                  <c:v>41162</c:v>
                </c:pt>
                <c:pt idx="6175">
                  <c:v>41163</c:v>
                </c:pt>
                <c:pt idx="6176">
                  <c:v>41164</c:v>
                </c:pt>
                <c:pt idx="6177">
                  <c:v>41165</c:v>
                </c:pt>
                <c:pt idx="6178">
                  <c:v>41166</c:v>
                </c:pt>
                <c:pt idx="6179">
                  <c:v>41169</c:v>
                </c:pt>
                <c:pt idx="6180">
                  <c:v>41170</c:v>
                </c:pt>
                <c:pt idx="6181">
                  <c:v>41171</c:v>
                </c:pt>
                <c:pt idx="6182">
                  <c:v>41172</c:v>
                </c:pt>
                <c:pt idx="6183">
                  <c:v>41173</c:v>
                </c:pt>
                <c:pt idx="6184">
                  <c:v>41176</c:v>
                </c:pt>
                <c:pt idx="6185">
                  <c:v>41177</c:v>
                </c:pt>
                <c:pt idx="6186">
                  <c:v>41178</c:v>
                </c:pt>
                <c:pt idx="6187">
                  <c:v>41179</c:v>
                </c:pt>
                <c:pt idx="6188">
                  <c:v>41180</c:v>
                </c:pt>
                <c:pt idx="6189">
                  <c:v>41183</c:v>
                </c:pt>
                <c:pt idx="6190">
                  <c:v>41184</c:v>
                </c:pt>
                <c:pt idx="6191">
                  <c:v>41185</c:v>
                </c:pt>
                <c:pt idx="6192">
                  <c:v>41186</c:v>
                </c:pt>
                <c:pt idx="6193">
                  <c:v>41187</c:v>
                </c:pt>
                <c:pt idx="6194">
                  <c:v>41190</c:v>
                </c:pt>
                <c:pt idx="6195">
                  <c:v>41191</c:v>
                </c:pt>
                <c:pt idx="6196">
                  <c:v>41192</c:v>
                </c:pt>
                <c:pt idx="6197">
                  <c:v>41193</c:v>
                </c:pt>
                <c:pt idx="6198">
                  <c:v>41194</c:v>
                </c:pt>
                <c:pt idx="6199">
                  <c:v>41197</c:v>
                </c:pt>
                <c:pt idx="6200">
                  <c:v>41198</c:v>
                </c:pt>
                <c:pt idx="6201">
                  <c:v>41199</c:v>
                </c:pt>
                <c:pt idx="6202">
                  <c:v>41200</c:v>
                </c:pt>
                <c:pt idx="6203">
                  <c:v>41201</c:v>
                </c:pt>
                <c:pt idx="6204">
                  <c:v>41204</c:v>
                </c:pt>
                <c:pt idx="6205">
                  <c:v>41205</c:v>
                </c:pt>
                <c:pt idx="6206">
                  <c:v>41206</c:v>
                </c:pt>
                <c:pt idx="6207">
                  <c:v>41207</c:v>
                </c:pt>
                <c:pt idx="6208">
                  <c:v>41208</c:v>
                </c:pt>
                <c:pt idx="6209">
                  <c:v>41211</c:v>
                </c:pt>
                <c:pt idx="6210">
                  <c:v>41212</c:v>
                </c:pt>
                <c:pt idx="6211">
                  <c:v>41213</c:v>
                </c:pt>
                <c:pt idx="6212">
                  <c:v>41214</c:v>
                </c:pt>
                <c:pt idx="6213">
                  <c:v>41215</c:v>
                </c:pt>
                <c:pt idx="6214">
                  <c:v>41218</c:v>
                </c:pt>
                <c:pt idx="6215">
                  <c:v>41219</c:v>
                </c:pt>
                <c:pt idx="6216">
                  <c:v>41220</c:v>
                </c:pt>
                <c:pt idx="6217">
                  <c:v>41221</c:v>
                </c:pt>
                <c:pt idx="6218">
                  <c:v>41222</c:v>
                </c:pt>
                <c:pt idx="6219">
                  <c:v>41225</c:v>
                </c:pt>
                <c:pt idx="6220">
                  <c:v>41226</c:v>
                </c:pt>
                <c:pt idx="6221">
                  <c:v>41227</c:v>
                </c:pt>
                <c:pt idx="6222">
                  <c:v>41228</c:v>
                </c:pt>
                <c:pt idx="6223">
                  <c:v>41229</c:v>
                </c:pt>
                <c:pt idx="6224">
                  <c:v>41232</c:v>
                </c:pt>
                <c:pt idx="6225">
                  <c:v>41233</c:v>
                </c:pt>
                <c:pt idx="6226">
                  <c:v>41234</c:v>
                </c:pt>
                <c:pt idx="6227">
                  <c:v>41235</c:v>
                </c:pt>
                <c:pt idx="6228">
                  <c:v>41236</c:v>
                </c:pt>
                <c:pt idx="6229">
                  <c:v>41239</c:v>
                </c:pt>
                <c:pt idx="6230">
                  <c:v>41240</c:v>
                </c:pt>
                <c:pt idx="6231">
                  <c:v>41241</c:v>
                </c:pt>
                <c:pt idx="6232">
                  <c:v>41242</c:v>
                </c:pt>
                <c:pt idx="6233">
                  <c:v>41243</c:v>
                </c:pt>
                <c:pt idx="6234">
                  <c:v>41246</c:v>
                </c:pt>
                <c:pt idx="6235">
                  <c:v>41247</c:v>
                </c:pt>
                <c:pt idx="6236">
                  <c:v>41248</c:v>
                </c:pt>
                <c:pt idx="6237">
                  <c:v>41249</c:v>
                </c:pt>
                <c:pt idx="6238">
                  <c:v>41250</c:v>
                </c:pt>
                <c:pt idx="6239">
                  <c:v>41253</c:v>
                </c:pt>
                <c:pt idx="6240">
                  <c:v>41254</c:v>
                </c:pt>
                <c:pt idx="6241">
                  <c:v>41255</c:v>
                </c:pt>
                <c:pt idx="6242">
                  <c:v>41256</c:v>
                </c:pt>
                <c:pt idx="6243">
                  <c:v>41257</c:v>
                </c:pt>
                <c:pt idx="6244">
                  <c:v>41260</c:v>
                </c:pt>
                <c:pt idx="6245">
                  <c:v>41261</c:v>
                </c:pt>
                <c:pt idx="6246">
                  <c:v>41262</c:v>
                </c:pt>
                <c:pt idx="6247">
                  <c:v>41263</c:v>
                </c:pt>
                <c:pt idx="6248">
                  <c:v>41264</c:v>
                </c:pt>
                <c:pt idx="6249">
                  <c:v>41267</c:v>
                </c:pt>
                <c:pt idx="6250">
                  <c:v>41269</c:v>
                </c:pt>
                <c:pt idx="6251">
                  <c:v>41270</c:v>
                </c:pt>
                <c:pt idx="6252">
                  <c:v>41271</c:v>
                </c:pt>
                <c:pt idx="6253">
                  <c:v>41274</c:v>
                </c:pt>
                <c:pt idx="6254">
                  <c:v>41276</c:v>
                </c:pt>
                <c:pt idx="6255">
                  <c:v>41277</c:v>
                </c:pt>
                <c:pt idx="6256">
                  <c:v>41278</c:v>
                </c:pt>
                <c:pt idx="6257">
                  <c:v>41281</c:v>
                </c:pt>
                <c:pt idx="6258">
                  <c:v>41282</c:v>
                </c:pt>
                <c:pt idx="6259">
                  <c:v>41283</c:v>
                </c:pt>
                <c:pt idx="6260">
                  <c:v>41284</c:v>
                </c:pt>
                <c:pt idx="6261">
                  <c:v>41285</c:v>
                </c:pt>
                <c:pt idx="6262">
                  <c:v>41288</c:v>
                </c:pt>
                <c:pt idx="6263">
                  <c:v>41289</c:v>
                </c:pt>
                <c:pt idx="6264">
                  <c:v>41290</c:v>
                </c:pt>
                <c:pt idx="6265">
                  <c:v>41291</c:v>
                </c:pt>
                <c:pt idx="6266">
                  <c:v>41292</c:v>
                </c:pt>
                <c:pt idx="6267">
                  <c:v>41295</c:v>
                </c:pt>
                <c:pt idx="6268">
                  <c:v>41296</c:v>
                </c:pt>
                <c:pt idx="6269">
                  <c:v>41297</c:v>
                </c:pt>
                <c:pt idx="6270">
                  <c:v>41298</c:v>
                </c:pt>
                <c:pt idx="6271">
                  <c:v>41299</c:v>
                </c:pt>
                <c:pt idx="6272">
                  <c:v>41302</c:v>
                </c:pt>
                <c:pt idx="6273">
                  <c:v>41303</c:v>
                </c:pt>
                <c:pt idx="6274">
                  <c:v>41304</c:v>
                </c:pt>
                <c:pt idx="6275">
                  <c:v>41305</c:v>
                </c:pt>
                <c:pt idx="6276">
                  <c:v>41306</c:v>
                </c:pt>
                <c:pt idx="6277">
                  <c:v>41309</c:v>
                </c:pt>
                <c:pt idx="6278">
                  <c:v>41310</c:v>
                </c:pt>
                <c:pt idx="6279">
                  <c:v>41311</c:v>
                </c:pt>
                <c:pt idx="6280">
                  <c:v>41312</c:v>
                </c:pt>
                <c:pt idx="6281">
                  <c:v>41313</c:v>
                </c:pt>
                <c:pt idx="6282">
                  <c:v>41316</c:v>
                </c:pt>
                <c:pt idx="6283">
                  <c:v>41317</c:v>
                </c:pt>
                <c:pt idx="6284">
                  <c:v>41318</c:v>
                </c:pt>
                <c:pt idx="6285">
                  <c:v>41319</c:v>
                </c:pt>
                <c:pt idx="6286">
                  <c:v>41320</c:v>
                </c:pt>
                <c:pt idx="6287">
                  <c:v>41323</c:v>
                </c:pt>
                <c:pt idx="6288">
                  <c:v>41324</c:v>
                </c:pt>
                <c:pt idx="6289">
                  <c:v>41325</c:v>
                </c:pt>
                <c:pt idx="6290">
                  <c:v>41326</c:v>
                </c:pt>
                <c:pt idx="6291">
                  <c:v>41327</c:v>
                </c:pt>
                <c:pt idx="6292">
                  <c:v>41330</c:v>
                </c:pt>
                <c:pt idx="6293">
                  <c:v>41331</c:v>
                </c:pt>
                <c:pt idx="6294">
                  <c:v>41332</c:v>
                </c:pt>
                <c:pt idx="6295">
                  <c:v>41333</c:v>
                </c:pt>
                <c:pt idx="6296">
                  <c:v>41334</c:v>
                </c:pt>
                <c:pt idx="6297">
                  <c:v>41337</c:v>
                </c:pt>
                <c:pt idx="6298">
                  <c:v>41338</c:v>
                </c:pt>
                <c:pt idx="6299">
                  <c:v>41339</c:v>
                </c:pt>
                <c:pt idx="6300">
                  <c:v>41340</c:v>
                </c:pt>
                <c:pt idx="6301">
                  <c:v>41341</c:v>
                </c:pt>
                <c:pt idx="6302">
                  <c:v>41344</c:v>
                </c:pt>
                <c:pt idx="6303">
                  <c:v>41345</c:v>
                </c:pt>
                <c:pt idx="6304">
                  <c:v>41346</c:v>
                </c:pt>
                <c:pt idx="6305">
                  <c:v>41347</c:v>
                </c:pt>
                <c:pt idx="6306">
                  <c:v>41348</c:v>
                </c:pt>
                <c:pt idx="6307">
                  <c:v>41351</c:v>
                </c:pt>
                <c:pt idx="6308">
                  <c:v>41352</c:v>
                </c:pt>
                <c:pt idx="6309">
                  <c:v>41353</c:v>
                </c:pt>
                <c:pt idx="6310">
                  <c:v>41354</c:v>
                </c:pt>
                <c:pt idx="6311">
                  <c:v>41355</c:v>
                </c:pt>
                <c:pt idx="6312">
                  <c:v>41358</c:v>
                </c:pt>
                <c:pt idx="6313">
                  <c:v>41359</c:v>
                </c:pt>
                <c:pt idx="6314">
                  <c:v>41360</c:v>
                </c:pt>
                <c:pt idx="6315">
                  <c:v>41361</c:v>
                </c:pt>
                <c:pt idx="6316">
                  <c:v>41365</c:v>
                </c:pt>
                <c:pt idx="6317">
                  <c:v>41366</c:v>
                </c:pt>
                <c:pt idx="6318">
                  <c:v>41367</c:v>
                </c:pt>
                <c:pt idx="6319">
                  <c:v>41368</c:v>
                </c:pt>
                <c:pt idx="6320">
                  <c:v>41369</c:v>
                </c:pt>
                <c:pt idx="6321">
                  <c:v>41372</c:v>
                </c:pt>
                <c:pt idx="6322">
                  <c:v>41373</c:v>
                </c:pt>
                <c:pt idx="6323">
                  <c:v>41374</c:v>
                </c:pt>
                <c:pt idx="6324">
                  <c:v>41375</c:v>
                </c:pt>
                <c:pt idx="6325">
                  <c:v>41376</c:v>
                </c:pt>
                <c:pt idx="6326">
                  <c:v>41379</c:v>
                </c:pt>
                <c:pt idx="6327">
                  <c:v>41380</c:v>
                </c:pt>
                <c:pt idx="6328">
                  <c:v>41381</c:v>
                </c:pt>
                <c:pt idx="6329">
                  <c:v>41382</c:v>
                </c:pt>
                <c:pt idx="6330">
                  <c:v>41383</c:v>
                </c:pt>
                <c:pt idx="6331">
                  <c:v>41386</c:v>
                </c:pt>
                <c:pt idx="6332">
                  <c:v>41387</c:v>
                </c:pt>
                <c:pt idx="6333">
                  <c:v>41388</c:v>
                </c:pt>
                <c:pt idx="6334">
                  <c:v>41389</c:v>
                </c:pt>
                <c:pt idx="6335">
                  <c:v>41390</c:v>
                </c:pt>
                <c:pt idx="6336">
                  <c:v>41393</c:v>
                </c:pt>
                <c:pt idx="6337">
                  <c:v>41394</c:v>
                </c:pt>
                <c:pt idx="6338">
                  <c:v>41395</c:v>
                </c:pt>
                <c:pt idx="6339">
                  <c:v>41396</c:v>
                </c:pt>
                <c:pt idx="6340">
                  <c:v>41397</c:v>
                </c:pt>
                <c:pt idx="6341">
                  <c:v>41400</c:v>
                </c:pt>
                <c:pt idx="6342">
                  <c:v>41401</c:v>
                </c:pt>
                <c:pt idx="6343">
                  <c:v>41402</c:v>
                </c:pt>
                <c:pt idx="6344">
                  <c:v>41403</c:v>
                </c:pt>
                <c:pt idx="6345">
                  <c:v>41404</c:v>
                </c:pt>
                <c:pt idx="6346">
                  <c:v>41407</c:v>
                </c:pt>
                <c:pt idx="6347">
                  <c:v>41408</c:v>
                </c:pt>
                <c:pt idx="6348">
                  <c:v>41409</c:v>
                </c:pt>
                <c:pt idx="6349">
                  <c:v>41410</c:v>
                </c:pt>
                <c:pt idx="6350">
                  <c:v>41411</c:v>
                </c:pt>
                <c:pt idx="6351">
                  <c:v>41414</c:v>
                </c:pt>
                <c:pt idx="6352">
                  <c:v>41415</c:v>
                </c:pt>
                <c:pt idx="6353">
                  <c:v>41416</c:v>
                </c:pt>
                <c:pt idx="6354">
                  <c:v>41417</c:v>
                </c:pt>
                <c:pt idx="6355">
                  <c:v>41418</c:v>
                </c:pt>
                <c:pt idx="6356">
                  <c:v>41421</c:v>
                </c:pt>
                <c:pt idx="6357">
                  <c:v>41422</c:v>
                </c:pt>
                <c:pt idx="6358">
                  <c:v>41423</c:v>
                </c:pt>
                <c:pt idx="6359">
                  <c:v>41424</c:v>
                </c:pt>
                <c:pt idx="6360">
                  <c:v>41425</c:v>
                </c:pt>
                <c:pt idx="6361">
                  <c:v>41428</c:v>
                </c:pt>
                <c:pt idx="6362">
                  <c:v>41429</c:v>
                </c:pt>
                <c:pt idx="6363">
                  <c:v>41430</c:v>
                </c:pt>
                <c:pt idx="6364">
                  <c:v>41431</c:v>
                </c:pt>
                <c:pt idx="6365">
                  <c:v>41432</c:v>
                </c:pt>
                <c:pt idx="6366">
                  <c:v>41435</c:v>
                </c:pt>
                <c:pt idx="6367">
                  <c:v>41436</c:v>
                </c:pt>
                <c:pt idx="6368">
                  <c:v>41437</c:v>
                </c:pt>
                <c:pt idx="6369">
                  <c:v>41438</c:v>
                </c:pt>
                <c:pt idx="6370">
                  <c:v>41439</c:v>
                </c:pt>
                <c:pt idx="6371">
                  <c:v>41442</c:v>
                </c:pt>
                <c:pt idx="6372">
                  <c:v>41443</c:v>
                </c:pt>
                <c:pt idx="6373">
                  <c:v>41444</c:v>
                </c:pt>
                <c:pt idx="6374">
                  <c:v>41445</c:v>
                </c:pt>
                <c:pt idx="6375">
                  <c:v>41446</c:v>
                </c:pt>
                <c:pt idx="6376">
                  <c:v>41449</c:v>
                </c:pt>
                <c:pt idx="6377">
                  <c:v>41450</c:v>
                </c:pt>
                <c:pt idx="6378">
                  <c:v>41451</c:v>
                </c:pt>
                <c:pt idx="6379">
                  <c:v>41452</c:v>
                </c:pt>
                <c:pt idx="6380">
                  <c:v>41453</c:v>
                </c:pt>
                <c:pt idx="6381">
                  <c:v>41456</c:v>
                </c:pt>
                <c:pt idx="6382">
                  <c:v>41457</c:v>
                </c:pt>
                <c:pt idx="6383">
                  <c:v>41458</c:v>
                </c:pt>
                <c:pt idx="6384">
                  <c:v>41459</c:v>
                </c:pt>
                <c:pt idx="6385">
                  <c:v>41460</c:v>
                </c:pt>
                <c:pt idx="6386">
                  <c:v>41463</c:v>
                </c:pt>
                <c:pt idx="6387">
                  <c:v>41464</c:v>
                </c:pt>
                <c:pt idx="6388">
                  <c:v>41465</c:v>
                </c:pt>
                <c:pt idx="6389">
                  <c:v>41466</c:v>
                </c:pt>
                <c:pt idx="6390">
                  <c:v>41467</c:v>
                </c:pt>
                <c:pt idx="6391">
                  <c:v>41470</c:v>
                </c:pt>
                <c:pt idx="6392">
                  <c:v>41471</c:v>
                </c:pt>
                <c:pt idx="6393">
                  <c:v>41472</c:v>
                </c:pt>
                <c:pt idx="6394">
                  <c:v>41473</c:v>
                </c:pt>
                <c:pt idx="6395">
                  <c:v>41474</c:v>
                </c:pt>
                <c:pt idx="6396">
                  <c:v>41477</c:v>
                </c:pt>
                <c:pt idx="6397">
                  <c:v>41478</c:v>
                </c:pt>
                <c:pt idx="6398">
                  <c:v>41479</c:v>
                </c:pt>
                <c:pt idx="6399">
                  <c:v>41480</c:v>
                </c:pt>
                <c:pt idx="6400">
                  <c:v>41481</c:v>
                </c:pt>
                <c:pt idx="6401">
                  <c:v>41484</c:v>
                </c:pt>
                <c:pt idx="6402">
                  <c:v>41485</c:v>
                </c:pt>
                <c:pt idx="6403">
                  <c:v>41486</c:v>
                </c:pt>
                <c:pt idx="6404">
                  <c:v>41487</c:v>
                </c:pt>
                <c:pt idx="6405">
                  <c:v>41488</c:v>
                </c:pt>
                <c:pt idx="6406">
                  <c:v>41491</c:v>
                </c:pt>
                <c:pt idx="6407">
                  <c:v>41492</c:v>
                </c:pt>
                <c:pt idx="6408">
                  <c:v>41493</c:v>
                </c:pt>
                <c:pt idx="6409">
                  <c:v>41494</c:v>
                </c:pt>
                <c:pt idx="6410">
                  <c:v>41495</c:v>
                </c:pt>
                <c:pt idx="6411">
                  <c:v>41498</c:v>
                </c:pt>
                <c:pt idx="6412">
                  <c:v>41499</c:v>
                </c:pt>
                <c:pt idx="6413">
                  <c:v>41500</c:v>
                </c:pt>
                <c:pt idx="6414">
                  <c:v>41501</c:v>
                </c:pt>
                <c:pt idx="6415">
                  <c:v>41502</c:v>
                </c:pt>
                <c:pt idx="6416">
                  <c:v>41505</c:v>
                </c:pt>
                <c:pt idx="6417">
                  <c:v>41506</c:v>
                </c:pt>
                <c:pt idx="6418">
                  <c:v>41507</c:v>
                </c:pt>
                <c:pt idx="6419">
                  <c:v>41508</c:v>
                </c:pt>
                <c:pt idx="6420">
                  <c:v>41509</c:v>
                </c:pt>
                <c:pt idx="6421">
                  <c:v>41512</c:v>
                </c:pt>
                <c:pt idx="6422">
                  <c:v>41513</c:v>
                </c:pt>
                <c:pt idx="6423">
                  <c:v>41514</c:v>
                </c:pt>
                <c:pt idx="6424">
                  <c:v>41515</c:v>
                </c:pt>
                <c:pt idx="6425">
                  <c:v>41516</c:v>
                </c:pt>
                <c:pt idx="6426">
                  <c:v>41519</c:v>
                </c:pt>
                <c:pt idx="6427">
                  <c:v>41520</c:v>
                </c:pt>
                <c:pt idx="6428">
                  <c:v>41521</c:v>
                </c:pt>
                <c:pt idx="6429">
                  <c:v>41522</c:v>
                </c:pt>
                <c:pt idx="6430">
                  <c:v>41523</c:v>
                </c:pt>
                <c:pt idx="6431">
                  <c:v>41526</c:v>
                </c:pt>
                <c:pt idx="6432">
                  <c:v>41527</c:v>
                </c:pt>
                <c:pt idx="6433">
                  <c:v>41528</c:v>
                </c:pt>
                <c:pt idx="6434">
                  <c:v>41529</c:v>
                </c:pt>
                <c:pt idx="6435">
                  <c:v>41530</c:v>
                </c:pt>
                <c:pt idx="6436">
                  <c:v>41533</c:v>
                </c:pt>
                <c:pt idx="6437">
                  <c:v>41534</c:v>
                </c:pt>
                <c:pt idx="6438">
                  <c:v>41535</c:v>
                </c:pt>
                <c:pt idx="6439">
                  <c:v>41536</c:v>
                </c:pt>
                <c:pt idx="6440">
                  <c:v>41537</c:v>
                </c:pt>
                <c:pt idx="6441">
                  <c:v>41540</c:v>
                </c:pt>
                <c:pt idx="6442">
                  <c:v>41541</c:v>
                </c:pt>
                <c:pt idx="6443">
                  <c:v>41542</c:v>
                </c:pt>
                <c:pt idx="6444">
                  <c:v>41543</c:v>
                </c:pt>
                <c:pt idx="6445">
                  <c:v>41544</c:v>
                </c:pt>
                <c:pt idx="6446">
                  <c:v>41547</c:v>
                </c:pt>
                <c:pt idx="6447">
                  <c:v>41548</c:v>
                </c:pt>
                <c:pt idx="6448">
                  <c:v>41549</c:v>
                </c:pt>
                <c:pt idx="6449">
                  <c:v>41550</c:v>
                </c:pt>
                <c:pt idx="6450">
                  <c:v>41551</c:v>
                </c:pt>
                <c:pt idx="6451">
                  <c:v>41554</c:v>
                </c:pt>
                <c:pt idx="6452">
                  <c:v>41555</c:v>
                </c:pt>
                <c:pt idx="6453">
                  <c:v>41556</c:v>
                </c:pt>
                <c:pt idx="6454">
                  <c:v>41557</c:v>
                </c:pt>
                <c:pt idx="6455">
                  <c:v>41558</c:v>
                </c:pt>
                <c:pt idx="6456">
                  <c:v>41561</c:v>
                </c:pt>
                <c:pt idx="6457">
                  <c:v>41562</c:v>
                </c:pt>
                <c:pt idx="6458">
                  <c:v>41563</c:v>
                </c:pt>
                <c:pt idx="6459">
                  <c:v>41564</c:v>
                </c:pt>
                <c:pt idx="6460">
                  <c:v>41565</c:v>
                </c:pt>
                <c:pt idx="6461">
                  <c:v>41568</c:v>
                </c:pt>
                <c:pt idx="6462">
                  <c:v>41569</c:v>
                </c:pt>
                <c:pt idx="6463">
                  <c:v>41570</c:v>
                </c:pt>
                <c:pt idx="6464">
                  <c:v>41571</c:v>
                </c:pt>
                <c:pt idx="6465">
                  <c:v>41572</c:v>
                </c:pt>
                <c:pt idx="6466">
                  <c:v>41575</c:v>
                </c:pt>
                <c:pt idx="6467">
                  <c:v>41576</c:v>
                </c:pt>
                <c:pt idx="6468">
                  <c:v>41577</c:v>
                </c:pt>
                <c:pt idx="6469">
                  <c:v>41578</c:v>
                </c:pt>
                <c:pt idx="6470">
                  <c:v>41579</c:v>
                </c:pt>
                <c:pt idx="6471">
                  <c:v>41582</c:v>
                </c:pt>
                <c:pt idx="6472">
                  <c:v>41583</c:v>
                </c:pt>
                <c:pt idx="6473">
                  <c:v>41584</c:v>
                </c:pt>
                <c:pt idx="6474">
                  <c:v>41585</c:v>
                </c:pt>
                <c:pt idx="6475">
                  <c:v>41586</c:v>
                </c:pt>
                <c:pt idx="6476">
                  <c:v>41589</c:v>
                </c:pt>
                <c:pt idx="6477">
                  <c:v>41590</c:v>
                </c:pt>
                <c:pt idx="6478">
                  <c:v>41591</c:v>
                </c:pt>
                <c:pt idx="6479">
                  <c:v>41592</c:v>
                </c:pt>
                <c:pt idx="6480">
                  <c:v>41593</c:v>
                </c:pt>
                <c:pt idx="6481">
                  <c:v>41596</c:v>
                </c:pt>
                <c:pt idx="6482">
                  <c:v>41597</c:v>
                </c:pt>
                <c:pt idx="6483">
                  <c:v>41598</c:v>
                </c:pt>
                <c:pt idx="6484">
                  <c:v>41599</c:v>
                </c:pt>
                <c:pt idx="6485">
                  <c:v>41600</c:v>
                </c:pt>
                <c:pt idx="6486">
                  <c:v>41603</c:v>
                </c:pt>
                <c:pt idx="6487">
                  <c:v>41604</c:v>
                </c:pt>
                <c:pt idx="6488">
                  <c:v>41605</c:v>
                </c:pt>
                <c:pt idx="6489">
                  <c:v>41606</c:v>
                </c:pt>
                <c:pt idx="6490">
                  <c:v>41607</c:v>
                </c:pt>
                <c:pt idx="6491">
                  <c:v>41610</c:v>
                </c:pt>
                <c:pt idx="6492">
                  <c:v>41611</c:v>
                </c:pt>
                <c:pt idx="6493">
                  <c:v>41612</c:v>
                </c:pt>
                <c:pt idx="6494">
                  <c:v>41613</c:v>
                </c:pt>
                <c:pt idx="6495">
                  <c:v>41614</c:v>
                </c:pt>
                <c:pt idx="6496">
                  <c:v>41617</c:v>
                </c:pt>
                <c:pt idx="6497">
                  <c:v>41618</c:v>
                </c:pt>
                <c:pt idx="6498">
                  <c:v>41619</c:v>
                </c:pt>
                <c:pt idx="6499">
                  <c:v>41620</c:v>
                </c:pt>
                <c:pt idx="6500">
                  <c:v>41621</c:v>
                </c:pt>
                <c:pt idx="6501">
                  <c:v>41624</c:v>
                </c:pt>
                <c:pt idx="6502">
                  <c:v>41625</c:v>
                </c:pt>
                <c:pt idx="6503">
                  <c:v>41626</c:v>
                </c:pt>
                <c:pt idx="6504">
                  <c:v>41627</c:v>
                </c:pt>
                <c:pt idx="6505">
                  <c:v>41628</c:v>
                </c:pt>
                <c:pt idx="6506">
                  <c:v>41631</c:v>
                </c:pt>
                <c:pt idx="6507">
                  <c:v>41632</c:v>
                </c:pt>
                <c:pt idx="6508">
                  <c:v>41634</c:v>
                </c:pt>
                <c:pt idx="6509">
                  <c:v>41635</c:v>
                </c:pt>
                <c:pt idx="6510">
                  <c:v>41638</c:v>
                </c:pt>
                <c:pt idx="6511">
                  <c:v>41639</c:v>
                </c:pt>
                <c:pt idx="6512">
                  <c:v>41641</c:v>
                </c:pt>
                <c:pt idx="6513">
                  <c:v>41642</c:v>
                </c:pt>
                <c:pt idx="6514">
                  <c:v>41645</c:v>
                </c:pt>
                <c:pt idx="6515">
                  <c:v>41646</c:v>
                </c:pt>
                <c:pt idx="6516">
                  <c:v>41647</c:v>
                </c:pt>
                <c:pt idx="6517">
                  <c:v>41648</c:v>
                </c:pt>
                <c:pt idx="6518">
                  <c:v>41649</c:v>
                </c:pt>
                <c:pt idx="6519">
                  <c:v>41652</c:v>
                </c:pt>
                <c:pt idx="6520">
                  <c:v>41653</c:v>
                </c:pt>
                <c:pt idx="6521">
                  <c:v>41654</c:v>
                </c:pt>
                <c:pt idx="6522">
                  <c:v>41655</c:v>
                </c:pt>
                <c:pt idx="6523">
                  <c:v>41656</c:v>
                </c:pt>
                <c:pt idx="6524">
                  <c:v>41659</c:v>
                </c:pt>
                <c:pt idx="6525">
                  <c:v>41660</c:v>
                </c:pt>
                <c:pt idx="6526">
                  <c:v>41661</c:v>
                </c:pt>
                <c:pt idx="6527">
                  <c:v>41662</c:v>
                </c:pt>
                <c:pt idx="6528">
                  <c:v>41663</c:v>
                </c:pt>
                <c:pt idx="6529">
                  <c:v>41666</c:v>
                </c:pt>
                <c:pt idx="6530">
                  <c:v>41667</c:v>
                </c:pt>
                <c:pt idx="6531">
                  <c:v>41668</c:v>
                </c:pt>
                <c:pt idx="6532">
                  <c:v>41669</c:v>
                </c:pt>
                <c:pt idx="6533">
                  <c:v>41670</c:v>
                </c:pt>
                <c:pt idx="6534">
                  <c:v>41673</c:v>
                </c:pt>
                <c:pt idx="6535">
                  <c:v>41674</c:v>
                </c:pt>
                <c:pt idx="6536">
                  <c:v>41675</c:v>
                </c:pt>
                <c:pt idx="6537">
                  <c:v>41676</c:v>
                </c:pt>
                <c:pt idx="6538">
                  <c:v>41677</c:v>
                </c:pt>
                <c:pt idx="6539">
                  <c:v>41680</c:v>
                </c:pt>
                <c:pt idx="6540">
                  <c:v>41681</c:v>
                </c:pt>
                <c:pt idx="6541">
                  <c:v>41682</c:v>
                </c:pt>
                <c:pt idx="6542">
                  <c:v>41683</c:v>
                </c:pt>
                <c:pt idx="6543">
                  <c:v>41684</c:v>
                </c:pt>
                <c:pt idx="6544">
                  <c:v>41687</c:v>
                </c:pt>
                <c:pt idx="6545">
                  <c:v>41688</c:v>
                </c:pt>
                <c:pt idx="6546">
                  <c:v>41689</c:v>
                </c:pt>
                <c:pt idx="6547">
                  <c:v>41690</c:v>
                </c:pt>
                <c:pt idx="6548">
                  <c:v>41691</c:v>
                </c:pt>
                <c:pt idx="6549">
                  <c:v>41694</c:v>
                </c:pt>
                <c:pt idx="6550">
                  <c:v>41695</c:v>
                </c:pt>
                <c:pt idx="6551">
                  <c:v>41696</c:v>
                </c:pt>
                <c:pt idx="6552">
                  <c:v>41697</c:v>
                </c:pt>
                <c:pt idx="6553">
                  <c:v>41698</c:v>
                </c:pt>
                <c:pt idx="6554">
                  <c:v>41701</c:v>
                </c:pt>
                <c:pt idx="6555">
                  <c:v>41702</c:v>
                </c:pt>
                <c:pt idx="6556">
                  <c:v>41703</c:v>
                </c:pt>
                <c:pt idx="6557">
                  <c:v>41704</c:v>
                </c:pt>
                <c:pt idx="6558">
                  <c:v>41705</c:v>
                </c:pt>
                <c:pt idx="6559">
                  <c:v>41708</c:v>
                </c:pt>
                <c:pt idx="6560">
                  <c:v>41709</c:v>
                </c:pt>
                <c:pt idx="6561">
                  <c:v>41710</c:v>
                </c:pt>
                <c:pt idx="6562">
                  <c:v>41711</c:v>
                </c:pt>
                <c:pt idx="6563">
                  <c:v>41712</c:v>
                </c:pt>
                <c:pt idx="6564">
                  <c:v>41715</c:v>
                </c:pt>
                <c:pt idx="6565">
                  <c:v>41716</c:v>
                </c:pt>
                <c:pt idx="6566">
                  <c:v>41717</c:v>
                </c:pt>
                <c:pt idx="6567">
                  <c:v>41718</c:v>
                </c:pt>
                <c:pt idx="6568">
                  <c:v>41719</c:v>
                </c:pt>
                <c:pt idx="6569">
                  <c:v>41722</c:v>
                </c:pt>
                <c:pt idx="6570">
                  <c:v>41723</c:v>
                </c:pt>
                <c:pt idx="6571">
                  <c:v>41724</c:v>
                </c:pt>
                <c:pt idx="6572">
                  <c:v>41725</c:v>
                </c:pt>
                <c:pt idx="6573">
                  <c:v>41726</c:v>
                </c:pt>
                <c:pt idx="6574">
                  <c:v>41729</c:v>
                </c:pt>
                <c:pt idx="6575">
                  <c:v>41730</c:v>
                </c:pt>
                <c:pt idx="6576">
                  <c:v>41731</c:v>
                </c:pt>
                <c:pt idx="6577">
                  <c:v>41732</c:v>
                </c:pt>
                <c:pt idx="6578">
                  <c:v>41733</c:v>
                </c:pt>
                <c:pt idx="6579">
                  <c:v>41736</c:v>
                </c:pt>
                <c:pt idx="6580">
                  <c:v>41737</c:v>
                </c:pt>
                <c:pt idx="6581">
                  <c:v>41738</c:v>
                </c:pt>
                <c:pt idx="6582">
                  <c:v>41739</c:v>
                </c:pt>
                <c:pt idx="6583">
                  <c:v>41740</c:v>
                </c:pt>
                <c:pt idx="6584">
                  <c:v>41743</c:v>
                </c:pt>
                <c:pt idx="6585">
                  <c:v>41744</c:v>
                </c:pt>
                <c:pt idx="6586">
                  <c:v>41745</c:v>
                </c:pt>
                <c:pt idx="6587">
                  <c:v>41746</c:v>
                </c:pt>
                <c:pt idx="6588">
                  <c:v>41750</c:v>
                </c:pt>
                <c:pt idx="6589">
                  <c:v>41751</c:v>
                </c:pt>
                <c:pt idx="6590">
                  <c:v>41752</c:v>
                </c:pt>
                <c:pt idx="6591">
                  <c:v>41753</c:v>
                </c:pt>
                <c:pt idx="6592">
                  <c:v>41754</c:v>
                </c:pt>
                <c:pt idx="6593">
                  <c:v>41757</c:v>
                </c:pt>
                <c:pt idx="6594">
                  <c:v>41758</c:v>
                </c:pt>
                <c:pt idx="6595">
                  <c:v>41759</c:v>
                </c:pt>
                <c:pt idx="6596">
                  <c:v>41760</c:v>
                </c:pt>
                <c:pt idx="6597">
                  <c:v>41761</c:v>
                </c:pt>
                <c:pt idx="6598">
                  <c:v>41764</c:v>
                </c:pt>
                <c:pt idx="6599">
                  <c:v>41765</c:v>
                </c:pt>
                <c:pt idx="6600">
                  <c:v>41766</c:v>
                </c:pt>
                <c:pt idx="6601">
                  <c:v>41767</c:v>
                </c:pt>
                <c:pt idx="6602">
                  <c:v>41768</c:v>
                </c:pt>
                <c:pt idx="6603">
                  <c:v>41771</c:v>
                </c:pt>
                <c:pt idx="6604">
                  <c:v>41772</c:v>
                </c:pt>
                <c:pt idx="6605">
                  <c:v>41773</c:v>
                </c:pt>
                <c:pt idx="6606">
                  <c:v>41774</c:v>
                </c:pt>
                <c:pt idx="6607">
                  <c:v>41775</c:v>
                </c:pt>
                <c:pt idx="6608">
                  <c:v>41778</c:v>
                </c:pt>
                <c:pt idx="6609">
                  <c:v>41779</c:v>
                </c:pt>
                <c:pt idx="6610">
                  <c:v>41780</c:v>
                </c:pt>
                <c:pt idx="6611">
                  <c:v>41781</c:v>
                </c:pt>
                <c:pt idx="6612">
                  <c:v>41782</c:v>
                </c:pt>
                <c:pt idx="6613">
                  <c:v>41785</c:v>
                </c:pt>
                <c:pt idx="6614">
                  <c:v>41786</c:v>
                </c:pt>
                <c:pt idx="6615">
                  <c:v>41787</c:v>
                </c:pt>
                <c:pt idx="6616">
                  <c:v>41788</c:v>
                </c:pt>
                <c:pt idx="6617">
                  <c:v>41789</c:v>
                </c:pt>
                <c:pt idx="6618">
                  <c:v>41792</c:v>
                </c:pt>
                <c:pt idx="6619">
                  <c:v>41793</c:v>
                </c:pt>
                <c:pt idx="6620">
                  <c:v>41794</c:v>
                </c:pt>
                <c:pt idx="6621">
                  <c:v>41795</c:v>
                </c:pt>
                <c:pt idx="6622">
                  <c:v>41796</c:v>
                </c:pt>
                <c:pt idx="6623">
                  <c:v>41799</c:v>
                </c:pt>
                <c:pt idx="6624">
                  <c:v>41800</c:v>
                </c:pt>
                <c:pt idx="6625">
                  <c:v>41801</c:v>
                </c:pt>
                <c:pt idx="6626">
                  <c:v>41802</c:v>
                </c:pt>
                <c:pt idx="6627">
                  <c:v>41803</c:v>
                </c:pt>
                <c:pt idx="6628">
                  <c:v>41806</c:v>
                </c:pt>
                <c:pt idx="6629">
                  <c:v>41807</c:v>
                </c:pt>
                <c:pt idx="6630">
                  <c:v>41808</c:v>
                </c:pt>
                <c:pt idx="6631">
                  <c:v>41809</c:v>
                </c:pt>
                <c:pt idx="6632">
                  <c:v>41810</c:v>
                </c:pt>
                <c:pt idx="6633">
                  <c:v>41813</c:v>
                </c:pt>
                <c:pt idx="6634">
                  <c:v>41814</c:v>
                </c:pt>
                <c:pt idx="6635">
                  <c:v>41815</c:v>
                </c:pt>
                <c:pt idx="6636">
                  <c:v>41816</c:v>
                </c:pt>
                <c:pt idx="6637">
                  <c:v>41817</c:v>
                </c:pt>
                <c:pt idx="6638">
                  <c:v>41820</c:v>
                </c:pt>
                <c:pt idx="6639">
                  <c:v>41821</c:v>
                </c:pt>
                <c:pt idx="6640">
                  <c:v>41822</c:v>
                </c:pt>
                <c:pt idx="6641">
                  <c:v>41823</c:v>
                </c:pt>
                <c:pt idx="6642">
                  <c:v>41824</c:v>
                </c:pt>
                <c:pt idx="6643">
                  <c:v>41827</c:v>
                </c:pt>
                <c:pt idx="6644">
                  <c:v>41828</c:v>
                </c:pt>
                <c:pt idx="6645">
                  <c:v>41829</c:v>
                </c:pt>
                <c:pt idx="6646">
                  <c:v>41830</c:v>
                </c:pt>
                <c:pt idx="6647">
                  <c:v>41831</c:v>
                </c:pt>
                <c:pt idx="6648">
                  <c:v>41834</c:v>
                </c:pt>
                <c:pt idx="6649">
                  <c:v>41835</c:v>
                </c:pt>
                <c:pt idx="6650">
                  <c:v>41836</c:v>
                </c:pt>
                <c:pt idx="6651">
                  <c:v>41837</c:v>
                </c:pt>
                <c:pt idx="6652">
                  <c:v>41838</c:v>
                </c:pt>
                <c:pt idx="6653">
                  <c:v>41841</c:v>
                </c:pt>
                <c:pt idx="6654">
                  <c:v>41842</c:v>
                </c:pt>
                <c:pt idx="6655">
                  <c:v>41843</c:v>
                </c:pt>
                <c:pt idx="6656">
                  <c:v>41844</c:v>
                </c:pt>
                <c:pt idx="6657">
                  <c:v>41845</c:v>
                </c:pt>
                <c:pt idx="6658">
                  <c:v>41848</c:v>
                </c:pt>
                <c:pt idx="6659">
                  <c:v>41849</c:v>
                </c:pt>
                <c:pt idx="6660">
                  <c:v>41850</c:v>
                </c:pt>
                <c:pt idx="6661">
                  <c:v>41851</c:v>
                </c:pt>
                <c:pt idx="6662">
                  <c:v>41852</c:v>
                </c:pt>
                <c:pt idx="6663">
                  <c:v>41855</c:v>
                </c:pt>
                <c:pt idx="6664">
                  <c:v>41856</c:v>
                </c:pt>
                <c:pt idx="6665">
                  <c:v>41857</c:v>
                </c:pt>
                <c:pt idx="6666">
                  <c:v>41858</c:v>
                </c:pt>
                <c:pt idx="6667">
                  <c:v>41859</c:v>
                </c:pt>
                <c:pt idx="6668">
                  <c:v>41862</c:v>
                </c:pt>
                <c:pt idx="6669">
                  <c:v>41863</c:v>
                </c:pt>
                <c:pt idx="6670">
                  <c:v>41864</c:v>
                </c:pt>
                <c:pt idx="6671">
                  <c:v>41865</c:v>
                </c:pt>
                <c:pt idx="6672">
                  <c:v>41866</c:v>
                </c:pt>
                <c:pt idx="6673">
                  <c:v>41869</c:v>
                </c:pt>
                <c:pt idx="6674">
                  <c:v>41870</c:v>
                </c:pt>
                <c:pt idx="6675">
                  <c:v>41871</c:v>
                </c:pt>
                <c:pt idx="6676">
                  <c:v>41872</c:v>
                </c:pt>
                <c:pt idx="6677">
                  <c:v>41873</c:v>
                </c:pt>
                <c:pt idx="6678">
                  <c:v>41876</c:v>
                </c:pt>
                <c:pt idx="6679">
                  <c:v>41877</c:v>
                </c:pt>
                <c:pt idx="6680">
                  <c:v>41878</c:v>
                </c:pt>
                <c:pt idx="6681">
                  <c:v>41879</c:v>
                </c:pt>
                <c:pt idx="6682">
                  <c:v>41880</c:v>
                </c:pt>
                <c:pt idx="6683">
                  <c:v>41883</c:v>
                </c:pt>
                <c:pt idx="6684">
                  <c:v>41884</c:v>
                </c:pt>
                <c:pt idx="6685">
                  <c:v>41885</c:v>
                </c:pt>
                <c:pt idx="6686">
                  <c:v>41886</c:v>
                </c:pt>
                <c:pt idx="6687">
                  <c:v>41887</c:v>
                </c:pt>
                <c:pt idx="6688">
                  <c:v>41890</c:v>
                </c:pt>
                <c:pt idx="6689">
                  <c:v>41891</c:v>
                </c:pt>
                <c:pt idx="6690">
                  <c:v>41892</c:v>
                </c:pt>
                <c:pt idx="6691">
                  <c:v>41893</c:v>
                </c:pt>
                <c:pt idx="6692">
                  <c:v>41894</c:v>
                </c:pt>
                <c:pt idx="6693">
                  <c:v>41897</c:v>
                </c:pt>
                <c:pt idx="6694">
                  <c:v>41898</c:v>
                </c:pt>
                <c:pt idx="6695">
                  <c:v>41899</c:v>
                </c:pt>
                <c:pt idx="6696">
                  <c:v>41900</c:v>
                </c:pt>
                <c:pt idx="6697">
                  <c:v>41901</c:v>
                </c:pt>
                <c:pt idx="6698">
                  <c:v>41904</c:v>
                </c:pt>
                <c:pt idx="6699">
                  <c:v>41905</c:v>
                </c:pt>
                <c:pt idx="6700">
                  <c:v>41906</c:v>
                </c:pt>
                <c:pt idx="6701">
                  <c:v>41907</c:v>
                </c:pt>
                <c:pt idx="6702">
                  <c:v>41908</c:v>
                </c:pt>
                <c:pt idx="6703">
                  <c:v>41911</c:v>
                </c:pt>
                <c:pt idx="6704">
                  <c:v>41912</c:v>
                </c:pt>
                <c:pt idx="6705">
                  <c:v>41913</c:v>
                </c:pt>
                <c:pt idx="6706">
                  <c:v>41914</c:v>
                </c:pt>
                <c:pt idx="6707">
                  <c:v>41915</c:v>
                </c:pt>
                <c:pt idx="6708">
                  <c:v>41918</c:v>
                </c:pt>
                <c:pt idx="6709">
                  <c:v>41919</c:v>
                </c:pt>
                <c:pt idx="6710">
                  <c:v>41920</c:v>
                </c:pt>
                <c:pt idx="6711">
                  <c:v>41921</c:v>
                </c:pt>
                <c:pt idx="6712">
                  <c:v>41922</c:v>
                </c:pt>
                <c:pt idx="6713">
                  <c:v>41925</c:v>
                </c:pt>
                <c:pt idx="6714">
                  <c:v>41926</c:v>
                </c:pt>
                <c:pt idx="6715">
                  <c:v>41927</c:v>
                </c:pt>
                <c:pt idx="6716">
                  <c:v>41928</c:v>
                </c:pt>
                <c:pt idx="6717">
                  <c:v>41929</c:v>
                </c:pt>
                <c:pt idx="6718">
                  <c:v>41932</c:v>
                </c:pt>
                <c:pt idx="6719">
                  <c:v>41933</c:v>
                </c:pt>
                <c:pt idx="6720">
                  <c:v>41934</c:v>
                </c:pt>
                <c:pt idx="6721">
                  <c:v>41935</c:v>
                </c:pt>
                <c:pt idx="6722">
                  <c:v>41936</c:v>
                </c:pt>
                <c:pt idx="6723">
                  <c:v>41939</c:v>
                </c:pt>
                <c:pt idx="6724">
                  <c:v>41940</c:v>
                </c:pt>
                <c:pt idx="6725">
                  <c:v>41941</c:v>
                </c:pt>
                <c:pt idx="6726">
                  <c:v>41942</c:v>
                </c:pt>
                <c:pt idx="6727">
                  <c:v>41943</c:v>
                </c:pt>
                <c:pt idx="6728">
                  <c:v>41946</c:v>
                </c:pt>
                <c:pt idx="6729">
                  <c:v>41947</c:v>
                </c:pt>
                <c:pt idx="6730">
                  <c:v>41948</c:v>
                </c:pt>
                <c:pt idx="6731">
                  <c:v>41949</c:v>
                </c:pt>
                <c:pt idx="6732">
                  <c:v>41950</c:v>
                </c:pt>
                <c:pt idx="6733">
                  <c:v>41953</c:v>
                </c:pt>
                <c:pt idx="6734">
                  <c:v>41954</c:v>
                </c:pt>
                <c:pt idx="6735">
                  <c:v>41955</c:v>
                </c:pt>
                <c:pt idx="6736">
                  <c:v>41956</c:v>
                </c:pt>
                <c:pt idx="6737">
                  <c:v>41957</c:v>
                </c:pt>
                <c:pt idx="6738">
                  <c:v>41960</c:v>
                </c:pt>
                <c:pt idx="6739">
                  <c:v>41961</c:v>
                </c:pt>
                <c:pt idx="6740">
                  <c:v>41962</c:v>
                </c:pt>
                <c:pt idx="6741">
                  <c:v>41963</c:v>
                </c:pt>
                <c:pt idx="6742">
                  <c:v>41964</c:v>
                </c:pt>
                <c:pt idx="6743">
                  <c:v>41967</c:v>
                </c:pt>
                <c:pt idx="6744">
                  <c:v>41968</c:v>
                </c:pt>
                <c:pt idx="6745">
                  <c:v>41969</c:v>
                </c:pt>
                <c:pt idx="6746">
                  <c:v>41970</c:v>
                </c:pt>
                <c:pt idx="6747">
                  <c:v>41971</c:v>
                </c:pt>
                <c:pt idx="6748">
                  <c:v>41974</c:v>
                </c:pt>
                <c:pt idx="6749">
                  <c:v>41975</c:v>
                </c:pt>
                <c:pt idx="6750">
                  <c:v>41976</c:v>
                </c:pt>
                <c:pt idx="6751">
                  <c:v>41977</c:v>
                </c:pt>
                <c:pt idx="6752">
                  <c:v>41978</c:v>
                </c:pt>
                <c:pt idx="6753">
                  <c:v>41981</c:v>
                </c:pt>
                <c:pt idx="6754">
                  <c:v>41982</c:v>
                </c:pt>
                <c:pt idx="6755">
                  <c:v>41983</c:v>
                </c:pt>
                <c:pt idx="6756">
                  <c:v>41984</c:v>
                </c:pt>
                <c:pt idx="6757">
                  <c:v>41985</c:v>
                </c:pt>
                <c:pt idx="6758">
                  <c:v>41988</c:v>
                </c:pt>
                <c:pt idx="6759">
                  <c:v>41989</c:v>
                </c:pt>
                <c:pt idx="6760">
                  <c:v>41990</c:v>
                </c:pt>
                <c:pt idx="6761">
                  <c:v>41991</c:v>
                </c:pt>
                <c:pt idx="6762">
                  <c:v>41992</c:v>
                </c:pt>
                <c:pt idx="6763">
                  <c:v>41995</c:v>
                </c:pt>
                <c:pt idx="6764">
                  <c:v>41996</c:v>
                </c:pt>
                <c:pt idx="6765">
                  <c:v>41997</c:v>
                </c:pt>
                <c:pt idx="6766">
                  <c:v>41999</c:v>
                </c:pt>
                <c:pt idx="6767">
                  <c:v>42002</c:v>
                </c:pt>
                <c:pt idx="6768">
                  <c:v>42003</c:v>
                </c:pt>
                <c:pt idx="6769">
                  <c:v>42004</c:v>
                </c:pt>
                <c:pt idx="6770">
                  <c:v>42006</c:v>
                </c:pt>
                <c:pt idx="6771">
                  <c:v>42009</c:v>
                </c:pt>
                <c:pt idx="6772">
                  <c:v>42010</c:v>
                </c:pt>
                <c:pt idx="6773">
                  <c:v>42011</c:v>
                </c:pt>
                <c:pt idx="6774">
                  <c:v>42012</c:v>
                </c:pt>
                <c:pt idx="6775">
                  <c:v>42013</c:v>
                </c:pt>
                <c:pt idx="6776">
                  <c:v>42016</c:v>
                </c:pt>
                <c:pt idx="6777">
                  <c:v>42017</c:v>
                </c:pt>
                <c:pt idx="6778">
                  <c:v>42018</c:v>
                </c:pt>
                <c:pt idx="6779">
                  <c:v>42019</c:v>
                </c:pt>
                <c:pt idx="6780">
                  <c:v>42020</c:v>
                </c:pt>
                <c:pt idx="6781">
                  <c:v>42023</c:v>
                </c:pt>
                <c:pt idx="6782">
                  <c:v>42024</c:v>
                </c:pt>
                <c:pt idx="6783">
                  <c:v>42025</c:v>
                </c:pt>
                <c:pt idx="6784">
                  <c:v>42026</c:v>
                </c:pt>
                <c:pt idx="6785">
                  <c:v>42027</c:v>
                </c:pt>
                <c:pt idx="6786">
                  <c:v>42030</c:v>
                </c:pt>
                <c:pt idx="6787">
                  <c:v>42031</c:v>
                </c:pt>
                <c:pt idx="6788">
                  <c:v>42032</c:v>
                </c:pt>
                <c:pt idx="6789">
                  <c:v>42033</c:v>
                </c:pt>
                <c:pt idx="6790">
                  <c:v>42034</c:v>
                </c:pt>
                <c:pt idx="6791">
                  <c:v>42037</c:v>
                </c:pt>
                <c:pt idx="6792">
                  <c:v>42038</c:v>
                </c:pt>
                <c:pt idx="6793">
                  <c:v>42039</c:v>
                </c:pt>
                <c:pt idx="6794">
                  <c:v>42040</c:v>
                </c:pt>
                <c:pt idx="6795">
                  <c:v>42041</c:v>
                </c:pt>
                <c:pt idx="6796">
                  <c:v>42044</c:v>
                </c:pt>
                <c:pt idx="6797">
                  <c:v>42045</c:v>
                </c:pt>
                <c:pt idx="6798">
                  <c:v>42046</c:v>
                </c:pt>
                <c:pt idx="6799">
                  <c:v>42047</c:v>
                </c:pt>
                <c:pt idx="6800">
                  <c:v>42048</c:v>
                </c:pt>
                <c:pt idx="6801">
                  <c:v>42051</c:v>
                </c:pt>
                <c:pt idx="6802">
                  <c:v>42052</c:v>
                </c:pt>
                <c:pt idx="6803">
                  <c:v>42053</c:v>
                </c:pt>
                <c:pt idx="6804">
                  <c:v>42054</c:v>
                </c:pt>
                <c:pt idx="6805">
                  <c:v>42055</c:v>
                </c:pt>
                <c:pt idx="6806">
                  <c:v>42058</c:v>
                </c:pt>
                <c:pt idx="6807">
                  <c:v>42059</c:v>
                </c:pt>
                <c:pt idx="6808">
                  <c:v>42060</c:v>
                </c:pt>
                <c:pt idx="6809">
                  <c:v>42061</c:v>
                </c:pt>
                <c:pt idx="6810">
                  <c:v>42062</c:v>
                </c:pt>
                <c:pt idx="6811">
                  <c:v>42065</c:v>
                </c:pt>
                <c:pt idx="6812">
                  <c:v>42066</c:v>
                </c:pt>
                <c:pt idx="6813">
                  <c:v>42067</c:v>
                </c:pt>
                <c:pt idx="6814">
                  <c:v>42068</c:v>
                </c:pt>
                <c:pt idx="6815">
                  <c:v>42069</c:v>
                </c:pt>
                <c:pt idx="6816">
                  <c:v>42072</c:v>
                </c:pt>
                <c:pt idx="6817">
                  <c:v>42073</c:v>
                </c:pt>
                <c:pt idx="6818">
                  <c:v>42074</c:v>
                </c:pt>
                <c:pt idx="6819">
                  <c:v>42075</c:v>
                </c:pt>
                <c:pt idx="6820">
                  <c:v>42076</c:v>
                </c:pt>
                <c:pt idx="6821">
                  <c:v>42079</c:v>
                </c:pt>
                <c:pt idx="6822">
                  <c:v>42080</c:v>
                </c:pt>
                <c:pt idx="6823">
                  <c:v>42081</c:v>
                </c:pt>
                <c:pt idx="6824">
                  <c:v>42082</c:v>
                </c:pt>
                <c:pt idx="6825">
                  <c:v>42083</c:v>
                </c:pt>
                <c:pt idx="6826">
                  <c:v>42086</c:v>
                </c:pt>
                <c:pt idx="6827">
                  <c:v>42087</c:v>
                </c:pt>
                <c:pt idx="6828">
                  <c:v>42088</c:v>
                </c:pt>
                <c:pt idx="6829">
                  <c:v>42089</c:v>
                </c:pt>
                <c:pt idx="6830">
                  <c:v>42090</c:v>
                </c:pt>
                <c:pt idx="6831">
                  <c:v>42093</c:v>
                </c:pt>
                <c:pt idx="6832">
                  <c:v>42094</c:v>
                </c:pt>
                <c:pt idx="6833">
                  <c:v>42095</c:v>
                </c:pt>
                <c:pt idx="6834">
                  <c:v>42096</c:v>
                </c:pt>
                <c:pt idx="6835">
                  <c:v>42100</c:v>
                </c:pt>
                <c:pt idx="6836">
                  <c:v>42101</c:v>
                </c:pt>
                <c:pt idx="6837">
                  <c:v>42102</c:v>
                </c:pt>
                <c:pt idx="6838">
                  <c:v>42103</c:v>
                </c:pt>
                <c:pt idx="6839">
                  <c:v>42104</c:v>
                </c:pt>
                <c:pt idx="6840">
                  <c:v>42107</c:v>
                </c:pt>
                <c:pt idx="6841">
                  <c:v>42108</c:v>
                </c:pt>
                <c:pt idx="6842">
                  <c:v>42109</c:v>
                </c:pt>
                <c:pt idx="6843">
                  <c:v>42110</c:v>
                </c:pt>
                <c:pt idx="6844">
                  <c:v>42111</c:v>
                </c:pt>
                <c:pt idx="6845">
                  <c:v>42114</c:v>
                </c:pt>
                <c:pt idx="6846">
                  <c:v>42115</c:v>
                </c:pt>
                <c:pt idx="6847">
                  <c:v>42116</c:v>
                </c:pt>
                <c:pt idx="6848">
                  <c:v>42117</c:v>
                </c:pt>
                <c:pt idx="6849">
                  <c:v>42118</c:v>
                </c:pt>
                <c:pt idx="6850">
                  <c:v>42121</c:v>
                </c:pt>
                <c:pt idx="6851">
                  <c:v>42122</c:v>
                </c:pt>
                <c:pt idx="6852">
                  <c:v>42123</c:v>
                </c:pt>
                <c:pt idx="6853">
                  <c:v>42124</c:v>
                </c:pt>
                <c:pt idx="6854">
                  <c:v>42125</c:v>
                </c:pt>
                <c:pt idx="6855">
                  <c:v>42128</c:v>
                </c:pt>
                <c:pt idx="6856">
                  <c:v>42129</c:v>
                </c:pt>
                <c:pt idx="6857">
                  <c:v>42130</c:v>
                </c:pt>
                <c:pt idx="6858">
                  <c:v>42131</c:v>
                </c:pt>
                <c:pt idx="6859">
                  <c:v>42132</c:v>
                </c:pt>
                <c:pt idx="6860">
                  <c:v>42135</c:v>
                </c:pt>
                <c:pt idx="6861">
                  <c:v>42136</c:v>
                </c:pt>
                <c:pt idx="6862">
                  <c:v>42137</c:v>
                </c:pt>
                <c:pt idx="6863">
                  <c:v>42138</c:v>
                </c:pt>
                <c:pt idx="6864">
                  <c:v>42139</c:v>
                </c:pt>
                <c:pt idx="6865">
                  <c:v>42142</c:v>
                </c:pt>
                <c:pt idx="6866">
                  <c:v>42143</c:v>
                </c:pt>
                <c:pt idx="6867">
                  <c:v>42144</c:v>
                </c:pt>
                <c:pt idx="6868">
                  <c:v>42145</c:v>
                </c:pt>
                <c:pt idx="6869">
                  <c:v>42146</c:v>
                </c:pt>
                <c:pt idx="6870">
                  <c:v>42149</c:v>
                </c:pt>
                <c:pt idx="6871">
                  <c:v>42150</c:v>
                </c:pt>
                <c:pt idx="6872">
                  <c:v>42151</c:v>
                </c:pt>
                <c:pt idx="6873">
                  <c:v>42152</c:v>
                </c:pt>
                <c:pt idx="6874">
                  <c:v>42153</c:v>
                </c:pt>
                <c:pt idx="6875">
                  <c:v>42156</c:v>
                </c:pt>
                <c:pt idx="6876">
                  <c:v>42157</c:v>
                </c:pt>
                <c:pt idx="6877">
                  <c:v>42158</c:v>
                </c:pt>
                <c:pt idx="6878">
                  <c:v>42159</c:v>
                </c:pt>
                <c:pt idx="6879">
                  <c:v>42160</c:v>
                </c:pt>
                <c:pt idx="6880">
                  <c:v>42163</c:v>
                </c:pt>
                <c:pt idx="6881">
                  <c:v>42164</c:v>
                </c:pt>
                <c:pt idx="6882">
                  <c:v>42165</c:v>
                </c:pt>
                <c:pt idx="6883">
                  <c:v>42166</c:v>
                </c:pt>
                <c:pt idx="6884">
                  <c:v>42167</c:v>
                </c:pt>
                <c:pt idx="6885">
                  <c:v>42170</c:v>
                </c:pt>
                <c:pt idx="6886">
                  <c:v>42171</c:v>
                </c:pt>
                <c:pt idx="6887">
                  <c:v>42172</c:v>
                </c:pt>
                <c:pt idx="6888">
                  <c:v>42173</c:v>
                </c:pt>
                <c:pt idx="6889">
                  <c:v>42174</c:v>
                </c:pt>
                <c:pt idx="6890">
                  <c:v>42177</c:v>
                </c:pt>
                <c:pt idx="6891">
                  <c:v>42178</c:v>
                </c:pt>
                <c:pt idx="6892">
                  <c:v>42179</c:v>
                </c:pt>
                <c:pt idx="6893">
                  <c:v>42180</c:v>
                </c:pt>
                <c:pt idx="6894">
                  <c:v>42181</c:v>
                </c:pt>
                <c:pt idx="6895">
                  <c:v>42184</c:v>
                </c:pt>
                <c:pt idx="6896">
                  <c:v>42185</c:v>
                </c:pt>
                <c:pt idx="6897">
                  <c:v>42186</c:v>
                </c:pt>
                <c:pt idx="6898">
                  <c:v>42187</c:v>
                </c:pt>
                <c:pt idx="6899">
                  <c:v>42188</c:v>
                </c:pt>
                <c:pt idx="6900">
                  <c:v>42191</c:v>
                </c:pt>
                <c:pt idx="6901">
                  <c:v>42192</c:v>
                </c:pt>
                <c:pt idx="6902">
                  <c:v>42193</c:v>
                </c:pt>
                <c:pt idx="6903">
                  <c:v>42194</c:v>
                </c:pt>
                <c:pt idx="6904">
                  <c:v>42195</c:v>
                </c:pt>
                <c:pt idx="6905">
                  <c:v>42198</c:v>
                </c:pt>
                <c:pt idx="6906">
                  <c:v>42199</c:v>
                </c:pt>
                <c:pt idx="6907">
                  <c:v>42200</c:v>
                </c:pt>
                <c:pt idx="6908">
                  <c:v>42201</c:v>
                </c:pt>
                <c:pt idx="6909">
                  <c:v>42202</c:v>
                </c:pt>
                <c:pt idx="6910">
                  <c:v>42205</c:v>
                </c:pt>
                <c:pt idx="6911">
                  <c:v>42206</c:v>
                </c:pt>
                <c:pt idx="6912">
                  <c:v>42207</c:v>
                </c:pt>
                <c:pt idx="6913">
                  <c:v>42208</c:v>
                </c:pt>
                <c:pt idx="6914">
                  <c:v>42209</c:v>
                </c:pt>
                <c:pt idx="6915">
                  <c:v>42212</c:v>
                </c:pt>
                <c:pt idx="6916">
                  <c:v>42213</c:v>
                </c:pt>
                <c:pt idx="6917">
                  <c:v>42214</c:v>
                </c:pt>
                <c:pt idx="6918">
                  <c:v>42215</c:v>
                </c:pt>
                <c:pt idx="6919">
                  <c:v>42216</c:v>
                </c:pt>
                <c:pt idx="6920">
                  <c:v>42219</c:v>
                </c:pt>
                <c:pt idx="6921">
                  <c:v>42220</c:v>
                </c:pt>
                <c:pt idx="6922">
                  <c:v>42221</c:v>
                </c:pt>
                <c:pt idx="6923">
                  <c:v>42222</c:v>
                </c:pt>
                <c:pt idx="6924">
                  <c:v>42223</c:v>
                </c:pt>
                <c:pt idx="6925">
                  <c:v>42226</c:v>
                </c:pt>
                <c:pt idx="6926">
                  <c:v>42227</c:v>
                </c:pt>
                <c:pt idx="6927">
                  <c:v>42228</c:v>
                </c:pt>
                <c:pt idx="6928">
                  <c:v>42229</c:v>
                </c:pt>
                <c:pt idx="6929">
                  <c:v>42230</c:v>
                </c:pt>
                <c:pt idx="6930">
                  <c:v>42233</c:v>
                </c:pt>
                <c:pt idx="6931">
                  <c:v>42234</c:v>
                </c:pt>
                <c:pt idx="6932">
                  <c:v>42235</c:v>
                </c:pt>
                <c:pt idx="6933">
                  <c:v>42236</c:v>
                </c:pt>
                <c:pt idx="6934">
                  <c:v>42237</c:v>
                </c:pt>
                <c:pt idx="6935">
                  <c:v>42240</c:v>
                </c:pt>
                <c:pt idx="6936">
                  <c:v>42241</c:v>
                </c:pt>
                <c:pt idx="6937">
                  <c:v>42242</c:v>
                </c:pt>
                <c:pt idx="6938">
                  <c:v>42243</c:v>
                </c:pt>
                <c:pt idx="6939">
                  <c:v>42244</c:v>
                </c:pt>
                <c:pt idx="6940">
                  <c:v>42247</c:v>
                </c:pt>
                <c:pt idx="6941">
                  <c:v>42248</c:v>
                </c:pt>
                <c:pt idx="6942">
                  <c:v>42249</c:v>
                </c:pt>
                <c:pt idx="6943">
                  <c:v>42250</c:v>
                </c:pt>
                <c:pt idx="6944">
                  <c:v>42251</c:v>
                </c:pt>
                <c:pt idx="6945">
                  <c:v>42254</c:v>
                </c:pt>
                <c:pt idx="6946">
                  <c:v>42255</c:v>
                </c:pt>
                <c:pt idx="6947">
                  <c:v>42256</c:v>
                </c:pt>
                <c:pt idx="6948">
                  <c:v>42257</c:v>
                </c:pt>
                <c:pt idx="6949">
                  <c:v>42258</c:v>
                </c:pt>
                <c:pt idx="6950">
                  <c:v>42261</c:v>
                </c:pt>
                <c:pt idx="6951">
                  <c:v>42262</c:v>
                </c:pt>
                <c:pt idx="6952">
                  <c:v>42263</c:v>
                </c:pt>
                <c:pt idx="6953">
                  <c:v>42264</c:v>
                </c:pt>
                <c:pt idx="6954">
                  <c:v>42265</c:v>
                </c:pt>
                <c:pt idx="6955">
                  <c:v>42268</c:v>
                </c:pt>
                <c:pt idx="6956">
                  <c:v>42269</c:v>
                </c:pt>
                <c:pt idx="6957">
                  <c:v>42270</c:v>
                </c:pt>
                <c:pt idx="6958">
                  <c:v>42271</c:v>
                </c:pt>
                <c:pt idx="6959">
                  <c:v>42272</c:v>
                </c:pt>
                <c:pt idx="6960">
                  <c:v>42275</c:v>
                </c:pt>
                <c:pt idx="6961">
                  <c:v>42276</c:v>
                </c:pt>
                <c:pt idx="6962">
                  <c:v>42277</c:v>
                </c:pt>
                <c:pt idx="6963">
                  <c:v>42278</c:v>
                </c:pt>
                <c:pt idx="6964">
                  <c:v>42279</c:v>
                </c:pt>
                <c:pt idx="6965">
                  <c:v>42282</c:v>
                </c:pt>
                <c:pt idx="6966">
                  <c:v>42283</c:v>
                </c:pt>
                <c:pt idx="6967">
                  <c:v>42284</c:v>
                </c:pt>
                <c:pt idx="6968">
                  <c:v>42285</c:v>
                </c:pt>
                <c:pt idx="6969">
                  <c:v>42286</c:v>
                </c:pt>
                <c:pt idx="6970">
                  <c:v>42289</c:v>
                </c:pt>
                <c:pt idx="6971">
                  <c:v>42290</c:v>
                </c:pt>
                <c:pt idx="6972">
                  <c:v>42291</c:v>
                </c:pt>
                <c:pt idx="6973">
                  <c:v>42292</c:v>
                </c:pt>
                <c:pt idx="6974">
                  <c:v>42293</c:v>
                </c:pt>
                <c:pt idx="6975">
                  <c:v>42296</c:v>
                </c:pt>
                <c:pt idx="6976">
                  <c:v>42297</c:v>
                </c:pt>
                <c:pt idx="6977">
                  <c:v>42298</c:v>
                </c:pt>
                <c:pt idx="6978">
                  <c:v>42299</c:v>
                </c:pt>
                <c:pt idx="6979">
                  <c:v>42300</c:v>
                </c:pt>
                <c:pt idx="6980">
                  <c:v>42303</c:v>
                </c:pt>
                <c:pt idx="6981">
                  <c:v>42304</c:v>
                </c:pt>
                <c:pt idx="6982">
                  <c:v>42305</c:v>
                </c:pt>
                <c:pt idx="6983">
                  <c:v>42306</c:v>
                </c:pt>
                <c:pt idx="6984">
                  <c:v>42307</c:v>
                </c:pt>
                <c:pt idx="6985">
                  <c:v>42310</c:v>
                </c:pt>
                <c:pt idx="6986">
                  <c:v>42311</c:v>
                </c:pt>
                <c:pt idx="6987">
                  <c:v>42312</c:v>
                </c:pt>
                <c:pt idx="6988">
                  <c:v>42313</c:v>
                </c:pt>
                <c:pt idx="6989">
                  <c:v>42314</c:v>
                </c:pt>
                <c:pt idx="6990">
                  <c:v>42317</c:v>
                </c:pt>
                <c:pt idx="6991">
                  <c:v>42318</c:v>
                </c:pt>
                <c:pt idx="6992">
                  <c:v>42319</c:v>
                </c:pt>
                <c:pt idx="6993">
                  <c:v>42320</c:v>
                </c:pt>
                <c:pt idx="6994">
                  <c:v>42321</c:v>
                </c:pt>
                <c:pt idx="6995">
                  <c:v>42324</c:v>
                </c:pt>
                <c:pt idx="6996">
                  <c:v>42325</c:v>
                </c:pt>
                <c:pt idx="6997">
                  <c:v>42326</c:v>
                </c:pt>
                <c:pt idx="6998">
                  <c:v>42327</c:v>
                </c:pt>
                <c:pt idx="6999">
                  <c:v>42328</c:v>
                </c:pt>
                <c:pt idx="7000">
                  <c:v>42331</c:v>
                </c:pt>
                <c:pt idx="7001">
                  <c:v>42332</c:v>
                </c:pt>
                <c:pt idx="7002">
                  <c:v>42333</c:v>
                </c:pt>
                <c:pt idx="7003">
                  <c:v>42334</c:v>
                </c:pt>
                <c:pt idx="7004">
                  <c:v>42335</c:v>
                </c:pt>
                <c:pt idx="7005">
                  <c:v>42338</c:v>
                </c:pt>
                <c:pt idx="7006">
                  <c:v>42339</c:v>
                </c:pt>
                <c:pt idx="7007">
                  <c:v>42340</c:v>
                </c:pt>
                <c:pt idx="7008">
                  <c:v>42341</c:v>
                </c:pt>
                <c:pt idx="7009">
                  <c:v>42342</c:v>
                </c:pt>
                <c:pt idx="7010">
                  <c:v>42345</c:v>
                </c:pt>
                <c:pt idx="7011">
                  <c:v>42346</c:v>
                </c:pt>
                <c:pt idx="7012">
                  <c:v>42347</c:v>
                </c:pt>
                <c:pt idx="7013">
                  <c:v>42348</c:v>
                </c:pt>
                <c:pt idx="7014">
                  <c:v>42349</c:v>
                </c:pt>
                <c:pt idx="7015">
                  <c:v>42352</c:v>
                </c:pt>
                <c:pt idx="7016">
                  <c:v>42353</c:v>
                </c:pt>
                <c:pt idx="7017">
                  <c:v>42354</c:v>
                </c:pt>
                <c:pt idx="7018">
                  <c:v>42355</c:v>
                </c:pt>
                <c:pt idx="7019">
                  <c:v>42356</c:v>
                </c:pt>
                <c:pt idx="7020">
                  <c:v>42359</c:v>
                </c:pt>
                <c:pt idx="7021">
                  <c:v>42360</c:v>
                </c:pt>
                <c:pt idx="7022">
                  <c:v>42361</c:v>
                </c:pt>
                <c:pt idx="7023">
                  <c:v>42362</c:v>
                </c:pt>
                <c:pt idx="7024">
                  <c:v>42366</c:v>
                </c:pt>
                <c:pt idx="7025">
                  <c:v>42367</c:v>
                </c:pt>
                <c:pt idx="7026">
                  <c:v>42368</c:v>
                </c:pt>
                <c:pt idx="7027">
                  <c:v>42369</c:v>
                </c:pt>
                <c:pt idx="7028">
                  <c:v>42373</c:v>
                </c:pt>
                <c:pt idx="7029">
                  <c:v>42374</c:v>
                </c:pt>
                <c:pt idx="7030">
                  <c:v>42375</c:v>
                </c:pt>
                <c:pt idx="7031">
                  <c:v>42376</c:v>
                </c:pt>
                <c:pt idx="7032">
                  <c:v>42377</c:v>
                </c:pt>
                <c:pt idx="7033">
                  <c:v>42380</c:v>
                </c:pt>
                <c:pt idx="7034">
                  <c:v>42381</c:v>
                </c:pt>
                <c:pt idx="7035">
                  <c:v>42382</c:v>
                </c:pt>
                <c:pt idx="7036">
                  <c:v>42383</c:v>
                </c:pt>
                <c:pt idx="7037">
                  <c:v>42384</c:v>
                </c:pt>
                <c:pt idx="7038">
                  <c:v>42387</c:v>
                </c:pt>
                <c:pt idx="7039">
                  <c:v>42388</c:v>
                </c:pt>
                <c:pt idx="7040">
                  <c:v>42389</c:v>
                </c:pt>
                <c:pt idx="7041">
                  <c:v>42390</c:v>
                </c:pt>
                <c:pt idx="7042">
                  <c:v>42391</c:v>
                </c:pt>
                <c:pt idx="7043">
                  <c:v>42394</c:v>
                </c:pt>
                <c:pt idx="7044">
                  <c:v>42395</c:v>
                </c:pt>
                <c:pt idx="7045">
                  <c:v>42396</c:v>
                </c:pt>
                <c:pt idx="7046">
                  <c:v>42397</c:v>
                </c:pt>
                <c:pt idx="7047">
                  <c:v>42398</c:v>
                </c:pt>
                <c:pt idx="7048">
                  <c:v>42401</c:v>
                </c:pt>
                <c:pt idx="7049">
                  <c:v>42402</c:v>
                </c:pt>
                <c:pt idx="7050">
                  <c:v>42403</c:v>
                </c:pt>
                <c:pt idx="7051">
                  <c:v>42404</c:v>
                </c:pt>
                <c:pt idx="7052">
                  <c:v>42405</c:v>
                </c:pt>
                <c:pt idx="7053">
                  <c:v>42408</c:v>
                </c:pt>
                <c:pt idx="7054">
                  <c:v>42409</c:v>
                </c:pt>
                <c:pt idx="7055">
                  <c:v>42410</c:v>
                </c:pt>
                <c:pt idx="7056">
                  <c:v>42411</c:v>
                </c:pt>
                <c:pt idx="7057">
                  <c:v>42412</c:v>
                </c:pt>
                <c:pt idx="7058">
                  <c:v>42415</c:v>
                </c:pt>
                <c:pt idx="7059">
                  <c:v>42416</c:v>
                </c:pt>
                <c:pt idx="7060">
                  <c:v>42417</c:v>
                </c:pt>
                <c:pt idx="7061">
                  <c:v>42418</c:v>
                </c:pt>
                <c:pt idx="7062">
                  <c:v>42419</c:v>
                </c:pt>
                <c:pt idx="7063">
                  <c:v>42422</c:v>
                </c:pt>
                <c:pt idx="7064">
                  <c:v>42423</c:v>
                </c:pt>
                <c:pt idx="7065">
                  <c:v>42424</c:v>
                </c:pt>
                <c:pt idx="7066">
                  <c:v>42425</c:v>
                </c:pt>
                <c:pt idx="7067">
                  <c:v>42426</c:v>
                </c:pt>
                <c:pt idx="7068">
                  <c:v>42429</c:v>
                </c:pt>
                <c:pt idx="7069">
                  <c:v>42430</c:v>
                </c:pt>
                <c:pt idx="7070">
                  <c:v>42431</c:v>
                </c:pt>
                <c:pt idx="7071">
                  <c:v>42432</c:v>
                </c:pt>
                <c:pt idx="7072">
                  <c:v>42433</c:v>
                </c:pt>
                <c:pt idx="7073">
                  <c:v>42436</c:v>
                </c:pt>
                <c:pt idx="7074">
                  <c:v>42437</c:v>
                </c:pt>
                <c:pt idx="7075">
                  <c:v>42438</c:v>
                </c:pt>
                <c:pt idx="7076">
                  <c:v>42439</c:v>
                </c:pt>
                <c:pt idx="7077">
                  <c:v>42440</c:v>
                </c:pt>
                <c:pt idx="7078">
                  <c:v>42443</c:v>
                </c:pt>
                <c:pt idx="7079">
                  <c:v>42444</c:v>
                </c:pt>
                <c:pt idx="7080">
                  <c:v>42445</c:v>
                </c:pt>
                <c:pt idx="7081">
                  <c:v>42446</c:v>
                </c:pt>
                <c:pt idx="7082">
                  <c:v>42447</c:v>
                </c:pt>
                <c:pt idx="7083">
                  <c:v>42450</c:v>
                </c:pt>
                <c:pt idx="7084">
                  <c:v>42451</c:v>
                </c:pt>
                <c:pt idx="7085">
                  <c:v>42452</c:v>
                </c:pt>
                <c:pt idx="7086">
                  <c:v>42453</c:v>
                </c:pt>
                <c:pt idx="7087">
                  <c:v>42457</c:v>
                </c:pt>
                <c:pt idx="7088">
                  <c:v>42458</c:v>
                </c:pt>
                <c:pt idx="7089">
                  <c:v>42459</c:v>
                </c:pt>
                <c:pt idx="7090">
                  <c:v>42460</c:v>
                </c:pt>
                <c:pt idx="7091">
                  <c:v>42461</c:v>
                </c:pt>
                <c:pt idx="7092">
                  <c:v>42464</c:v>
                </c:pt>
                <c:pt idx="7093">
                  <c:v>42465</c:v>
                </c:pt>
                <c:pt idx="7094">
                  <c:v>42466</c:v>
                </c:pt>
                <c:pt idx="7095">
                  <c:v>42467</c:v>
                </c:pt>
                <c:pt idx="7096">
                  <c:v>42468</c:v>
                </c:pt>
                <c:pt idx="7097">
                  <c:v>42471</c:v>
                </c:pt>
                <c:pt idx="7098">
                  <c:v>42472</c:v>
                </c:pt>
                <c:pt idx="7099">
                  <c:v>42473</c:v>
                </c:pt>
                <c:pt idx="7100">
                  <c:v>42474</c:v>
                </c:pt>
                <c:pt idx="7101">
                  <c:v>42475</c:v>
                </c:pt>
                <c:pt idx="7102">
                  <c:v>42478</c:v>
                </c:pt>
                <c:pt idx="7103">
                  <c:v>42479</c:v>
                </c:pt>
                <c:pt idx="7104">
                  <c:v>42480</c:v>
                </c:pt>
                <c:pt idx="7105">
                  <c:v>42481</c:v>
                </c:pt>
                <c:pt idx="7106">
                  <c:v>42482</c:v>
                </c:pt>
                <c:pt idx="7107">
                  <c:v>42485</c:v>
                </c:pt>
                <c:pt idx="7108">
                  <c:v>42486</c:v>
                </c:pt>
                <c:pt idx="7109">
                  <c:v>42487</c:v>
                </c:pt>
                <c:pt idx="7110">
                  <c:v>42488</c:v>
                </c:pt>
                <c:pt idx="7111">
                  <c:v>42489</c:v>
                </c:pt>
                <c:pt idx="7112">
                  <c:v>42492</c:v>
                </c:pt>
                <c:pt idx="7113">
                  <c:v>42493</c:v>
                </c:pt>
                <c:pt idx="7114">
                  <c:v>42494</c:v>
                </c:pt>
                <c:pt idx="7115">
                  <c:v>42495</c:v>
                </c:pt>
                <c:pt idx="7116">
                  <c:v>42496</c:v>
                </c:pt>
                <c:pt idx="7117">
                  <c:v>42499</c:v>
                </c:pt>
                <c:pt idx="7118">
                  <c:v>42500</c:v>
                </c:pt>
                <c:pt idx="7119">
                  <c:v>42501</c:v>
                </c:pt>
                <c:pt idx="7120">
                  <c:v>42502</c:v>
                </c:pt>
                <c:pt idx="7121">
                  <c:v>42503</c:v>
                </c:pt>
                <c:pt idx="7122">
                  <c:v>42506</c:v>
                </c:pt>
                <c:pt idx="7123">
                  <c:v>42507</c:v>
                </c:pt>
                <c:pt idx="7124">
                  <c:v>42508</c:v>
                </c:pt>
                <c:pt idx="7125">
                  <c:v>42509</c:v>
                </c:pt>
                <c:pt idx="7126">
                  <c:v>42510</c:v>
                </c:pt>
                <c:pt idx="7127">
                  <c:v>42513</c:v>
                </c:pt>
                <c:pt idx="7128">
                  <c:v>42514</c:v>
                </c:pt>
                <c:pt idx="7129">
                  <c:v>42515</c:v>
                </c:pt>
                <c:pt idx="7130">
                  <c:v>42516</c:v>
                </c:pt>
                <c:pt idx="7131">
                  <c:v>42517</c:v>
                </c:pt>
                <c:pt idx="7132">
                  <c:v>42520</c:v>
                </c:pt>
                <c:pt idx="7133">
                  <c:v>42521</c:v>
                </c:pt>
                <c:pt idx="7134">
                  <c:v>42522</c:v>
                </c:pt>
                <c:pt idx="7135">
                  <c:v>42523</c:v>
                </c:pt>
                <c:pt idx="7136">
                  <c:v>42524</c:v>
                </c:pt>
                <c:pt idx="7137">
                  <c:v>42527</c:v>
                </c:pt>
                <c:pt idx="7138">
                  <c:v>42528</c:v>
                </c:pt>
                <c:pt idx="7139">
                  <c:v>42529</c:v>
                </c:pt>
                <c:pt idx="7140">
                  <c:v>42530</c:v>
                </c:pt>
                <c:pt idx="7141">
                  <c:v>42531</c:v>
                </c:pt>
                <c:pt idx="7142">
                  <c:v>42534</c:v>
                </c:pt>
                <c:pt idx="7143">
                  <c:v>42535</c:v>
                </c:pt>
                <c:pt idx="7144">
                  <c:v>42536</c:v>
                </c:pt>
                <c:pt idx="7145">
                  <c:v>42537</c:v>
                </c:pt>
                <c:pt idx="7146">
                  <c:v>42538</c:v>
                </c:pt>
                <c:pt idx="7147">
                  <c:v>42541</c:v>
                </c:pt>
                <c:pt idx="7148">
                  <c:v>42542</c:v>
                </c:pt>
                <c:pt idx="7149">
                  <c:v>42543</c:v>
                </c:pt>
                <c:pt idx="7150">
                  <c:v>42544</c:v>
                </c:pt>
                <c:pt idx="7151">
                  <c:v>42545</c:v>
                </c:pt>
                <c:pt idx="7152">
                  <c:v>42548</c:v>
                </c:pt>
                <c:pt idx="7153">
                  <c:v>42549</c:v>
                </c:pt>
                <c:pt idx="7154">
                  <c:v>42550</c:v>
                </c:pt>
                <c:pt idx="7155">
                  <c:v>42551</c:v>
                </c:pt>
                <c:pt idx="7156">
                  <c:v>42552</c:v>
                </c:pt>
                <c:pt idx="7157">
                  <c:v>42555</c:v>
                </c:pt>
                <c:pt idx="7158">
                  <c:v>42556</c:v>
                </c:pt>
                <c:pt idx="7159">
                  <c:v>42557</c:v>
                </c:pt>
                <c:pt idx="7160">
                  <c:v>42558</c:v>
                </c:pt>
                <c:pt idx="7161">
                  <c:v>42559</c:v>
                </c:pt>
                <c:pt idx="7162">
                  <c:v>42562</c:v>
                </c:pt>
                <c:pt idx="7163">
                  <c:v>42563</c:v>
                </c:pt>
                <c:pt idx="7164">
                  <c:v>42564</c:v>
                </c:pt>
                <c:pt idx="7165">
                  <c:v>42565</c:v>
                </c:pt>
                <c:pt idx="7166">
                  <c:v>42566</c:v>
                </c:pt>
                <c:pt idx="7167">
                  <c:v>42569</c:v>
                </c:pt>
                <c:pt idx="7168">
                  <c:v>42570</c:v>
                </c:pt>
                <c:pt idx="7169">
                  <c:v>42571</c:v>
                </c:pt>
                <c:pt idx="7170">
                  <c:v>42572</c:v>
                </c:pt>
                <c:pt idx="7171">
                  <c:v>42573</c:v>
                </c:pt>
                <c:pt idx="7172">
                  <c:v>42576</c:v>
                </c:pt>
                <c:pt idx="7173">
                  <c:v>42577</c:v>
                </c:pt>
                <c:pt idx="7174">
                  <c:v>42578</c:v>
                </c:pt>
                <c:pt idx="7175">
                  <c:v>42579</c:v>
                </c:pt>
                <c:pt idx="7176">
                  <c:v>42580</c:v>
                </c:pt>
                <c:pt idx="7177">
                  <c:v>42583</c:v>
                </c:pt>
                <c:pt idx="7178">
                  <c:v>42584</c:v>
                </c:pt>
                <c:pt idx="7179">
                  <c:v>42585</c:v>
                </c:pt>
                <c:pt idx="7180">
                  <c:v>42586</c:v>
                </c:pt>
                <c:pt idx="7181">
                  <c:v>42587</c:v>
                </c:pt>
                <c:pt idx="7182">
                  <c:v>42590</c:v>
                </c:pt>
                <c:pt idx="7183">
                  <c:v>42591</c:v>
                </c:pt>
                <c:pt idx="7184">
                  <c:v>42592</c:v>
                </c:pt>
                <c:pt idx="7185">
                  <c:v>42593</c:v>
                </c:pt>
                <c:pt idx="7186">
                  <c:v>42594</c:v>
                </c:pt>
                <c:pt idx="7187">
                  <c:v>42597</c:v>
                </c:pt>
                <c:pt idx="7188">
                  <c:v>42598</c:v>
                </c:pt>
                <c:pt idx="7189">
                  <c:v>42599</c:v>
                </c:pt>
                <c:pt idx="7190">
                  <c:v>42600</c:v>
                </c:pt>
                <c:pt idx="7191">
                  <c:v>42601</c:v>
                </c:pt>
                <c:pt idx="7192">
                  <c:v>42604</c:v>
                </c:pt>
                <c:pt idx="7193">
                  <c:v>42605</c:v>
                </c:pt>
                <c:pt idx="7194">
                  <c:v>42606</c:v>
                </c:pt>
                <c:pt idx="7195">
                  <c:v>42607</c:v>
                </c:pt>
                <c:pt idx="7196">
                  <c:v>42608</c:v>
                </c:pt>
                <c:pt idx="7197">
                  <c:v>42611</c:v>
                </c:pt>
                <c:pt idx="7198">
                  <c:v>42612</c:v>
                </c:pt>
                <c:pt idx="7199">
                  <c:v>42613</c:v>
                </c:pt>
                <c:pt idx="7200">
                  <c:v>42614</c:v>
                </c:pt>
                <c:pt idx="7201">
                  <c:v>42615</c:v>
                </c:pt>
                <c:pt idx="7202">
                  <c:v>42618</c:v>
                </c:pt>
                <c:pt idx="7203">
                  <c:v>42619</c:v>
                </c:pt>
                <c:pt idx="7204">
                  <c:v>42620</c:v>
                </c:pt>
                <c:pt idx="7205">
                  <c:v>42621</c:v>
                </c:pt>
                <c:pt idx="7206">
                  <c:v>42622</c:v>
                </c:pt>
                <c:pt idx="7207">
                  <c:v>42625</c:v>
                </c:pt>
                <c:pt idx="7208">
                  <c:v>42626</c:v>
                </c:pt>
                <c:pt idx="7209">
                  <c:v>42627</c:v>
                </c:pt>
                <c:pt idx="7210">
                  <c:v>42628</c:v>
                </c:pt>
                <c:pt idx="7211">
                  <c:v>42629</c:v>
                </c:pt>
                <c:pt idx="7212">
                  <c:v>42632</c:v>
                </c:pt>
                <c:pt idx="7213">
                  <c:v>42633</c:v>
                </c:pt>
                <c:pt idx="7214">
                  <c:v>42634</c:v>
                </c:pt>
                <c:pt idx="7215">
                  <c:v>42635</c:v>
                </c:pt>
                <c:pt idx="7216">
                  <c:v>42636</c:v>
                </c:pt>
                <c:pt idx="7217">
                  <c:v>42639</c:v>
                </c:pt>
                <c:pt idx="7218">
                  <c:v>42640</c:v>
                </c:pt>
                <c:pt idx="7219">
                  <c:v>42641</c:v>
                </c:pt>
                <c:pt idx="7220">
                  <c:v>42642</c:v>
                </c:pt>
                <c:pt idx="7221">
                  <c:v>42643</c:v>
                </c:pt>
                <c:pt idx="7222">
                  <c:v>42646</c:v>
                </c:pt>
                <c:pt idx="7223">
                  <c:v>42647</c:v>
                </c:pt>
                <c:pt idx="7224">
                  <c:v>42648</c:v>
                </c:pt>
                <c:pt idx="7225">
                  <c:v>42649</c:v>
                </c:pt>
                <c:pt idx="7226">
                  <c:v>42650</c:v>
                </c:pt>
                <c:pt idx="7227">
                  <c:v>42653</c:v>
                </c:pt>
                <c:pt idx="7228">
                  <c:v>42654</c:v>
                </c:pt>
                <c:pt idx="7229">
                  <c:v>42655</c:v>
                </c:pt>
                <c:pt idx="7230">
                  <c:v>42656</c:v>
                </c:pt>
                <c:pt idx="7231">
                  <c:v>42657</c:v>
                </c:pt>
                <c:pt idx="7232">
                  <c:v>42660</c:v>
                </c:pt>
                <c:pt idx="7233">
                  <c:v>42661</c:v>
                </c:pt>
                <c:pt idx="7234">
                  <c:v>42662</c:v>
                </c:pt>
                <c:pt idx="7235">
                  <c:v>42663</c:v>
                </c:pt>
                <c:pt idx="7236">
                  <c:v>42664</c:v>
                </c:pt>
                <c:pt idx="7237">
                  <c:v>42667</c:v>
                </c:pt>
                <c:pt idx="7238">
                  <c:v>42668</c:v>
                </c:pt>
                <c:pt idx="7239">
                  <c:v>42669</c:v>
                </c:pt>
                <c:pt idx="7240">
                  <c:v>42670</c:v>
                </c:pt>
                <c:pt idx="7241">
                  <c:v>42671</c:v>
                </c:pt>
                <c:pt idx="7242">
                  <c:v>42674</c:v>
                </c:pt>
                <c:pt idx="7243">
                  <c:v>42675</c:v>
                </c:pt>
                <c:pt idx="7244">
                  <c:v>42676</c:v>
                </c:pt>
                <c:pt idx="7245">
                  <c:v>42677</c:v>
                </c:pt>
                <c:pt idx="7246">
                  <c:v>42678</c:v>
                </c:pt>
                <c:pt idx="7247">
                  <c:v>42681</c:v>
                </c:pt>
                <c:pt idx="7248">
                  <c:v>42682</c:v>
                </c:pt>
                <c:pt idx="7249">
                  <c:v>42683</c:v>
                </c:pt>
                <c:pt idx="7250">
                  <c:v>42684</c:v>
                </c:pt>
                <c:pt idx="7251">
                  <c:v>42685</c:v>
                </c:pt>
                <c:pt idx="7252">
                  <c:v>42688</c:v>
                </c:pt>
                <c:pt idx="7253">
                  <c:v>42689</c:v>
                </c:pt>
                <c:pt idx="7254">
                  <c:v>42690</c:v>
                </c:pt>
                <c:pt idx="7255">
                  <c:v>42691</c:v>
                </c:pt>
                <c:pt idx="7256">
                  <c:v>42692</c:v>
                </c:pt>
                <c:pt idx="7257">
                  <c:v>42695</c:v>
                </c:pt>
                <c:pt idx="7258">
                  <c:v>42696</c:v>
                </c:pt>
                <c:pt idx="7259">
                  <c:v>42697</c:v>
                </c:pt>
                <c:pt idx="7260">
                  <c:v>42698</c:v>
                </c:pt>
                <c:pt idx="7261">
                  <c:v>42699</c:v>
                </c:pt>
                <c:pt idx="7262">
                  <c:v>42702</c:v>
                </c:pt>
                <c:pt idx="7263">
                  <c:v>42703</c:v>
                </c:pt>
                <c:pt idx="7264">
                  <c:v>42704</c:v>
                </c:pt>
                <c:pt idx="7265">
                  <c:v>42705</c:v>
                </c:pt>
                <c:pt idx="7266">
                  <c:v>42706</c:v>
                </c:pt>
                <c:pt idx="7267">
                  <c:v>42709</c:v>
                </c:pt>
                <c:pt idx="7268">
                  <c:v>42710</c:v>
                </c:pt>
                <c:pt idx="7269">
                  <c:v>42711</c:v>
                </c:pt>
                <c:pt idx="7270">
                  <c:v>42712</c:v>
                </c:pt>
                <c:pt idx="7271">
                  <c:v>42713</c:v>
                </c:pt>
                <c:pt idx="7272">
                  <c:v>42716</c:v>
                </c:pt>
                <c:pt idx="7273">
                  <c:v>42717</c:v>
                </c:pt>
                <c:pt idx="7274">
                  <c:v>42718</c:v>
                </c:pt>
                <c:pt idx="7275">
                  <c:v>42719</c:v>
                </c:pt>
                <c:pt idx="7276">
                  <c:v>42720</c:v>
                </c:pt>
                <c:pt idx="7277">
                  <c:v>42723</c:v>
                </c:pt>
                <c:pt idx="7278">
                  <c:v>42724</c:v>
                </c:pt>
                <c:pt idx="7279">
                  <c:v>42725</c:v>
                </c:pt>
                <c:pt idx="7280">
                  <c:v>42726</c:v>
                </c:pt>
                <c:pt idx="7281">
                  <c:v>42727</c:v>
                </c:pt>
                <c:pt idx="7282">
                  <c:v>42731</c:v>
                </c:pt>
                <c:pt idx="7283">
                  <c:v>42732</c:v>
                </c:pt>
                <c:pt idx="7284">
                  <c:v>42733</c:v>
                </c:pt>
                <c:pt idx="7285">
                  <c:v>42734</c:v>
                </c:pt>
                <c:pt idx="7286">
                  <c:v>42737</c:v>
                </c:pt>
                <c:pt idx="7287">
                  <c:v>42738</c:v>
                </c:pt>
                <c:pt idx="7288">
                  <c:v>42739</c:v>
                </c:pt>
                <c:pt idx="7289">
                  <c:v>42740</c:v>
                </c:pt>
                <c:pt idx="7290">
                  <c:v>42741</c:v>
                </c:pt>
                <c:pt idx="7291">
                  <c:v>42744</c:v>
                </c:pt>
                <c:pt idx="7292">
                  <c:v>42745</c:v>
                </c:pt>
                <c:pt idx="7293">
                  <c:v>42746</c:v>
                </c:pt>
                <c:pt idx="7294">
                  <c:v>42747</c:v>
                </c:pt>
                <c:pt idx="7295">
                  <c:v>42748</c:v>
                </c:pt>
                <c:pt idx="7296">
                  <c:v>42751</c:v>
                </c:pt>
                <c:pt idx="7297">
                  <c:v>42752</c:v>
                </c:pt>
                <c:pt idx="7298">
                  <c:v>42753</c:v>
                </c:pt>
                <c:pt idx="7299">
                  <c:v>42754</c:v>
                </c:pt>
                <c:pt idx="7300">
                  <c:v>42755</c:v>
                </c:pt>
                <c:pt idx="7301">
                  <c:v>42758</c:v>
                </c:pt>
                <c:pt idx="7302">
                  <c:v>42759</c:v>
                </c:pt>
                <c:pt idx="7303">
                  <c:v>42760</c:v>
                </c:pt>
                <c:pt idx="7304">
                  <c:v>42761</c:v>
                </c:pt>
                <c:pt idx="7305">
                  <c:v>42762</c:v>
                </c:pt>
                <c:pt idx="7306">
                  <c:v>42765</c:v>
                </c:pt>
                <c:pt idx="7307">
                  <c:v>42766</c:v>
                </c:pt>
                <c:pt idx="7308">
                  <c:v>42767</c:v>
                </c:pt>
                <c:pt idx="7309">
                  <c:v>42768</c:v>
                </c:pt>
                <c:pt idx="7310">
                  <c:v>42769</c:v>
                </c:pt>
                <c:pt idx="7311">
                  <c:v>42772</c:v>
                </c:pt>
                <c:pt idx="7312">
                  <c:v>42773</c:v>
                </c:pt>
                <c:pt idx="7313">
                  <c:v>42774</c:v>
                </c:pt>
                <c:pt idx="7314">
                  <c:v>42775</c:v>
                </c:pt>
                <c:pt idx="7315">
                  <c:v>42776</c:v>
                </c:pt>
                <c:pt idx="7316">
                  <c:v>42779</c:v>
                </c:pt>
                <c:pt idx="7317">
                  <c:v>42780</c:v>
                </c:pt>
                <c:pt idx="7318">
                  <c:v>42781</c:v>
                </c:pt>
                <c:pt idx="7319">
                  <c:v>42782</c:v>
                </c:pt>
                <c:pt idx="7320">
                  <c:v>42783</c:v>
                </c:pt>
                <c:pt idx="7321">
                  <c:v>42786</c:v>
                </c:pt>
                <c:pt idx="7322">
                  <c:v>42787</c:v>
                </c:pt>
                <c:pt idx="7323">
                  <c:v>42788</c:v>
                </c:pt>
                <c:pt idx="7324">
                  <c:v>42789</c:v>
                </c:pt>
                <c:pt idx="7325">
                  <c:v>42790</c:v>
                </c:pt>
                <c:pt idx="7326">
                  <c:v>42793</c:v>
                </c:pt>
                <c:pt idx="7327">
                  <c:v>42794</c:v>
                </c:pt>
                <c:pt idx="7328">
                  <c:v>42795</c:v>
                </c:pt>
                <c:pt idx="7329">
                  <c:v>42796</c:v>
                </c:pt>
                <c:pt idx="7330">
                  <c:v>42797</c:v>
                </c:pt>
                <c:pt idx="7331">
                  <c:v>42800</c:v>
                </c:pt>
                <c:pt idx="7332">
                  <c:v>42801</c:v>
                </c:pt>
                <c:pt idx="7333">
                  <c:v>42802</c:v>
                </c:pt>
                <c:pt idx="7334">
                  <c:v>42803</c:v>
                </c:pt>
                <c:pt idx="7335">
                  <c:v>42804</c:v>
                </c:pt>
                <c:pt idx="7336">
                  <c:v>42807</c:v>
                </c:pt>
                <c:pt idx="7337">
                  <c:v>42808</c:v>
                </c:pt>
                <c:pt idx="7338">
                  <c:v>42809</c:v>
                </c:pt>
                <c:pt idx="7339">
                  <c:v>42810</c:v>
                </c:pt>
                <c:pt idx="7340">
                  <c:v>42811</c:v>
                </c:pt>
                <c:pt idx="7341">
                  <c:v>42814</c:v>
                </c:pt>
                <c:pt idx="7342">
                  <c:v>42815</c:v>
                </c:pt>
                <c:pt idx="7343">
                  <c:v>42816</c:v>
                </c:pt>
                <c:pt idx="7344">
                  <c:v>42817</c:v>
                </c:pt>
                <c:pt idx="7345">
                  <c:v>42818</c:v>
                </c:pt>
                <c:pt idx="7346">
                  <c:v>42821</c:v>
                </c:pt>
                <c:pt idx="7347">
                  <c:v>42822</c:v>
                </c:pt>
                <c:pt idx="7348">
                  <c:v>42823</c:v>
                </c:pt>
                <c:pt idx="7349">
                  <c:v>42824</c:v>
                </c:pt>
                <c:pt idx="7350">
                  <c:v>42825</c:v>
                </c:pt>
                <c:pt idx="7351">
                  <c:v>42828</c:v>
                </c:pt>
                <c:pt idx="7352">
                  <c:v>42829</c:v>
                </c:pt>
                <c:pt idx="7353">
                  <c:v>42830</c:v>
                </c:pt>
                <c:pt idx="7354">
                  <c:v>42831</c:v>
                </c:pt>
                <c:pt idx="7355">
                  <c:v>42832</c:v>
                </c:pt>
                <c:pt idx="7356">
                  <c:v>42835</c:v>
                </c:pt>
                <c:pt idx="7357">
                  <c:v>42836</c:v>
                </c:pt>
                <c:pt idx="7358">
                  <c:v>42837</c:v>
                </c:pt>
                <c:pt idx="7359">
                  <c:v>42838</c:v>
                </c:pt>
                <c:pt idx="7360">
                  <c:v>42842</c:v>
                </c:pt>
                <c:pt idx="7361">
                  <c:v>42843</c:v>
                </c:pt>
                <c:pt idx="7362">
                  <c:v>42844</c:v>
                </c:pt>
                <c:pt idx="7363">
                  <c:v>42845</c:v>
                </c:pt>
                <c:pt idx="7364">
                  <c:v>42846</c:v>
                </c:pt>
                <c:pt idx="7365">
                  <c:v>42849</c:v>
                </c:pt>
                <c:pt idx="7366">
                  <c:v>42850</c:v>
                </c:pt>
                <c:pt idx="7367">
                  <c:v>42851</c:v>
                </c:pt>
                <c:pt idx="7368">
                  <c:v>42852</c:v>
                </c:pt>
                <c:pt idx="7369">
                  <c:v>42853</c:v>
                </c:pt>
                <c:pt idx="7370">
                  <c:v>42856</c:v>
                </c:pt>
                <c:pt idx="7371">
                  <c:v>42857</c:v>
                </c:pt>
                <c:pt idx="7372">
                  <c:v>42858</c:v>
                </c:pt>
                <c:pt idx="7373">
                  <c:v>42859</c:v>
                </c:pt>
                <c:pt idx="7374">
                  <c:v>42860</c:v>
                </c:pt>
                <c:pt idx="7375">
                  <c:v>42863</c:v>
                </c:pt>
                <c:pt idx="7376">
                  <c:v>42864</c:v>
                </c:pt>
                <c:pt idx="7377">
                  <c:v>42865</c:v>
                </c:pt>
                <c:pt idx="7378">
                  <c:v>42866</c:v>
                </c:pt>
                <c:pt idx="7379">
                  <c:v>42867</c:v>
                </c:pt>
                <c:pt idx="7380">
                  <c:v>42870</c:v>
                </c:pt>
                <c:pt idx="7381">
                  <c:v>42871</c:v>
                </c:pt>
                <c:pt idx="7382">
                  <c:v>42872</c:v>
                </c:pt>
                <c:pt idx="7383">
                  <c:v>42873</c:v>
                </c:pt>
                <c:pt idx="7384">
                  <c:v>42874</c:v>
                </c:pt>
                <c:pt idx="7385">
                  <c:v>42877</c:v>
                </c:pt>
                <c:pt idx="7386">
                  <c:v>42878</c:v>
                </c:pt>
                <c:pt idx="7387">
                  <c:v>42879</c:v>
                </c:pt>
                <c:pt idx="7388">
                  <c:v>42880</c:v>
                </c:pt>
                <c:pt idx="7389">
                  <c:v>42881</c:v>
                </c:pt>
                <c:pt idx="7390">
                  <c:v>42884</c:v>
                </c:pt>
                <c:pt idx="7391">
                  <c:v>42885</c:v>
                </c:pt>
                <c:pt idx="7392">
                  <c:v>42886</c:v>
                </c:pt>
                <c:pt idx="7393">
                  <c:v>42887</c:v>
                </c:pt>
                <c:pt idx="7394">
                  <c:v>42888</c:v>
                </c:pt>
                <c:pt idx="7395">
                  <c:v>42891</c:v>
                </c:pt>
                <c:pt idx="7396">
                  <c:v>42892</c:v>
                </c:pt>
                <c:pt idx="7397">
                  <c:v>42893</c:v>
                </c:pt>
                <c:pt idx="7398">
                  <c:v>42894</c:v>
                </c:pt>
                <c:pt idx="7399">
                  <c:v>42895</c:v>
                </c:pt>
                <c:pt idx="7400">
                  <c:v>42898</c:v>
                </c:pt>
                <c:pt idx="7401">
                  <c:v>42899</c:v>
                </c:pt>
                <c:pt idx="7402">
                  <c:v>42900</c:v>
                </c:pt>
                <c:pt idx="7403">
                  <c:v>42901</c:v>
                </c:pt>
                <c:pt idx="7404">
                  <c:v>42902</c:v>
                </c:pt>
                <c:pt idx="7405">
                  <c:v>42905</c:v>
                </c:pt>
                <c:pt idx="7406">
                  <c:v>42906</c:v>
                </c:pt>
                <c:pt idx="7407">
                  <c:v>42907</c:v>
                </c:pt>
                <c:pt idx="7408">
                  <c:v>42908</c:v>
                </c:pt>
                <c:pt idx="7409">
                  <c:v>42909</c:v>
                </c:pt>
                <c:pt idx="7410">
                  <c:v>42912</c:v>
                </c:pt>
                <c:pt idx="7411">
                  <c:v>42913</c:v>
                </c:pt>
                <c:pt idx="7412">
                  <c:v>42914</c:v>
                </c:pt>
                <c:pt idx="7413">
                  <c:v>42915</c:v>
                </c:pt>
                <c:pt idx="7414">
                  <c:v>42916</c:v>
                </c:pt>
                <c:pt idx="7415">
                  <c:v>42919</c:v>
                </c:pt>
                <c:pt idx="7416">
                  <c:v>42920</c:v>
                </c:pt>
                <c:pt idx="7417">
                  <c:v>42921</c:v>
                </c:pt>
                <c:pt idx="7418">
                  <c:v>42922</c:v>
                </c:pt>
                <c:pt idx="7419">
                  <c:v>42923</c:v>
                </c:pt>
                <c:pt idx="7420">
                  <c:v>42926</c:v>
                </c:pt>
                <c:pt idx="7421">
                  <c:v>42927</c:v>
                </c:pt>
                <c:pt idx="7422">
                  <c:v>42928</c:v>
                </c:pt>
                <c:pt idx="7423">
                  <c:v>42929</c:v>
                </c:pt>
                <c:pt idx="7424">
                  <c:v>42930</c:v>
                </c:pt>
                <c:pt idx="7425">
                  <c:v>42933</c:v>
                </c:pt>
                <c:pt idx="7426">
                  <c:v>42934</c:v>
                </c:pt>
                <c:pt idx="7427">
                  <c:v>42935</c:v>
                </c:pt>
                <c:pt idx="7428">
                  <c:v>42936</c:v>
                </c:pt>
                <c:pt idx="7429">
                  <c:v>42937</c:v>
                </c:pt>
                <c:pt idx="7430">
                  <c:v>42940</c:v>
                </c:pt>
                <c:pt idx="7431">
                  <c:v>42941</c:v>
                </c:pt>
                <c:pt idx="7432">
                  <c:v>42942</c:v>
                </c:pt>
                <c:pt idx="7433">
                  <c:v>42943</c:v>
                </c:pt>
                <c:pt idx="7434">
                  <c:v>42944</c:v>
                </c:pt>
                <c:pt idx="7435">
                  <c:v>42947</c:v>
                </c:pt>
                <c:pt idx="7436">
                  <c:v>42948</c:v>
                </c:pt>
                <c:pt idx="7437">
                  <c:v>42949</c:v>
                </c:pt>
                <c:pt idx="7438">
                  <c:v>42950</c:v>
                </c:pt>
                <c:pt idx="7439">
                  <c:v>42951</c:v>
                </c:pt>
                <c:pt idx="7440">
                  <c:v>42954</c:v>
                </c:pt>
                <c:pt idx="7441">
                  <c:v>42955</c:v>
                </c:pt>
                <c:pt idx="7442">
                  <c:v>42956</c:v>
                </c:pt>
                <c:pt idx="7443">
                  <c:v>42957</c:v>
                </c:pt>
                <c:pt idx="7444">
                  <c:v>42958</c:v>
                </c:pt>
                <c:pt idx="7445">
                  <c:v>42961</c:v>
                </c:pt>
                <c:pt idx="7446">
                  <c:v>42962</c:v>
                </c:pt>
                <c:pt idx="7447">
                  <c:v>42963</c:v>
                </c:pt>
                <c:pt idx="7448">
                  <c:v>42964</c:v>
                </c:pt>
                <c:pt idx="7449">
                  <c:v>42965</c:v>
                </c:pt>
                <c:pt idx="7450">
                  <c:v>42968</c:v>
                </c:pt>
                <c:pt idx="7451">
                  <c:v>42969</c:v>
                </c:pt>
                <c:pt idx="7452">
                  <c:v>42970</c:v>
                </c:pt>
                <c:pt idx="7453">
                  <c:v>42971</c:v>
                </c:pt>
                <c:pt idx="7454">
                  <c:v>42972</c:v>
                </c:pt>
                <c:pt idx="7455">
                  <c:v>42975</c:v>
                </c:pt>
                <c:pt idx="7456">
                  <c:v>42976</c:v>
                </c:pt>
                <c:pt idx="7457">
                  <c:v>42977</c:v>
                </c:pt>
                <c:pt idx="7458">
                  <c:v>42978</c:v>
                </c:pt>
                <c:pt idx="7459">
                  <c:v>42979</c:v>
                </c:pt>
                <c:pt idx="7460">
                  <c:v>42982</c:v>
                </c:pt>
                <c:pt idx="7461">
                  <c:v>42983</c:v>
                </c:pt>
                <c:pt idx="7462">
                  <c:v>42984</c:v>
                </c:pt>
                <c:pt idx="7463">
                  <c:v>42985</c:v>
                </c:pt>
                <c:pt idx="7464">
                  <c:v>42986</c:v>
                </c:pt>
                <c:pt idx="7465">
                  <c:v>42989</c:v>
                </c:pt>
                <c:pt idx="7466">
                  <c:v>42990</c:v>
                </c:pt>
                <c:pt idx="7467">
                  <c:v>42991</c:v>
                </c:pt>
                <c:pt idx="7468">
                  <c:v>42992</c:v>
                </c:pt>
                <c:pt idx="7469">
                  <c:v>42993</c:v>
                </c:pt>
                <c:pt idx="7470">
                  <c:v>42996</c:v>
                </c:pt>
                <c:pt idx="7471">
                  <c:v>42997</c:v>
                </c:pt>
                <c:pt idx="7472">
                  <c:v>42998</c:v>
                </c:pt>
                <c:pt idx="7473">
                  <c:v>42999</c:v>
                </c:pt>
                <c:pt idx="7474">
                  <c:v>43000</c:v>
                </c:pt>
                <c:pt idx="7475">
                  <c:v>43003</c:v>
                </c:pt>
                <c:pt idx="7476">
                  <c:v>43004</c:v>
                </c:pt>
                <c:pt idx="7477">
                  <c:v>43005</c:v>
                </c:pt>
                <c:pt idx="7478">
                  <c:v>43006</c:v>
                </c:pt>
                <c:pt idx="7479">
                  <c:v>43007</c:v>
                </c:pt>
                <c:pt idx="7480">
                  <c:v>43010</c:v>
                </c:pt>
                <c:pt idx="7481">
                  <c:v>43011</c:v>
                </c:pt>
                <c:pt idx="7482">
                  <c:v>43012</c:v>
                </c:pt>
                <c:pt idx="7483">
                  <c:v>43013</c:v>
                </c:pt>
                <c:pt idx="7484">
                  <c:v>43014</c:v>
                </c:pt>
                <c:pt idx="7485">
                  <c:v>43017</c:v>
                </c:pt>
                <c:pt idx="7486">
                  <c:v>43018</c:v>
                </c:pt>
                <c:pt idx="7487">
                  <c:v>43019</c:v>
                </c:pt>
                <c:pt idx="7488">
                  <c:v>43020</c:v>
                </c:pt>
                <c:pt idx="7489">
                  <c:v>43021</c:v>
                </c:pt>
                <c:pt idx="7490">
                  <c:v>43024</c:v>
                </c:pt>
                <c:pt idx="7491">
                  <c:v>43025</c:v>
                </c:pt>
                <c:pt idx="7492">
                  <c:v>43026</c:v>
                </c:pt>
                <c:pt idx="7493">
                  <c:v>43027</c:v>
                </c:pt>
                <c:pt idx="7494">
                  <c:v>43028</c:v>
                </c:pt>
                <c:pt idx="7495">
                  <c:v>43031</c:v>
                </c:pt>
                <c:pt idx="7496">
                  <c:v>43032</c:v>
                </c:pt>
                <c:pt idx="7497">
                  <c:v>43033</c:v>
                </c:pt>
                <c:pt idx="7498">
                  <c:v>43034</c:v>
                </c:pt>
                <c:pt idx="7499">
                  <c:v>43035</c:v>
                </c:pt>
                <c:pt idx="7500">
                  <c:v>43038</c:v>
                </c:pt>
                <c:pt idx="7501">
                  <c:v>43039</c:v>
                </c:pt>
                <c:pt idx="7502">
                  <c:v>43040</c:v>
                </c:pt>
                <c:pt idx="7503">
                  <c:v>43041</c:v>
                </c:pt>
                <c:pt idx="7504">
                  <c:v>43042</c:v>
                </c:pt>
                <c:pt idx="7505">
                  <c:v>43045</c:v>
                </c:pt>
                <c:pt idx="7506">
                  <c:v>43046</c:v>
                </c:pt>
                <c:pt idx="7507">
                  <c:v>43047</c:v>
                </c:pt>
                <c:pt idx="7508">
                  <c:v>43048</c:v>
                </c:pt>
                <c:pt idx="7509">
                  <c:v>43049</c:v>
                </c:pt>
                <c:pt idx="7510">
                  <c:v>43052</c:v>
                </c:pt>
                <c:pt idx="7511">
                  <c:v>43053</c:v>
                </c:pt>
                <c:pt idx="7512">
                  <c:v>43054</c:v>
                </c:pt>
                <c:pt idx="7513">
                  <c:v>43055</c:v>
                </c:pt>
                <c:pt idx="7514">
                  <c:v>43056</c:v>
                </c:pt>
                <c:pt idx="7515">
                  <c:v>43059</c:v>
                </c:pt>
                <c:pt idx="7516">
                  <c:v>43060</c:v>
                </c:pt>
                <c:pt idx="7517">
                  <c:v>43061</c:v>
                </c:pt>
                <c:pt idx="7518">
                  <c:v>43062</c:v>
                </c:pt>
                <c:pt idx="7519">
                  <c:v>43063</c:v>
                </c:pt>
                <c:pt idx="7520">
                  <c:v>43066</c:v>
                </c:pt>
                <c:pt idx="7521">
                  <c:v>43067</c:v>
                </c:pt>
                <c:pt idx="7522">
                  <c:v>43068</c:v>
                </c:pt>
                <c:pt idx="7523">
                  <c:v>43069</c:v>
                </c:pt>
                <c:pt idx="7524">
                  <c:v>43070</c:v>
                </c:pt>
                <c:pt idx="7525">
                  <c:v>43073</c:v>
                </c:pt>
                <c:pt idx="7526">
                  <c:v>43074</c:v>
                </c:pt>
                <c:pt idx="7527">
                  <c:v>43075</c:v>
                </c:pt>
                <c:pt idx="7528">
                  <c:v>43076</c:v>
                </c:pt>
                <c:pt idx="7529">
                  <c:v>43077</c:v>
                </c:pt>
                <c:pt idx="7530">
                  <c:v>43080</c:v>
                </c:pt>
                <c:pt idx="7531">
                  <c:v>43081</c:v>
                </c:pt>
                <c:pt idx="7532">
                  <c:v>43082</c:v>
                </c:pt>
                <c:pt idx="7533">
                  <c:v>43083</c:v>
                </c:pt>
                <c:pt idx="7534">
                  <c:v>43084</c:v>
                </c:pt>
                <c:pt idx="7535">
                  <c:v>43087</c:v>
                </c:pt>
                <c:pt idx="7536">
                  <c:v>43088</c:v>
                </c:pt>
                <c:pt idx="7537">
                  <c:v>43089</c:v>
                </c:pt>
                <c:pt idx="7538">
                  <c:v>43090</c:v>
                </c:pt>
                <c:pt idx="7539">
                  <c:v>43091</c:v>
                </c:pt>
                <c:pt idx="7540">
                  <c:v>43095</c:v>
                </c:pt>
                <c:pt idx="7541">
                  <c:v>43096</c:v>
                </c:pt>
                <c:pt idx="7542">
                  <c:v>43097</c:v>
                </c:pt>
                <c:pt idx="7543">
                  <c:v>43098</c:v>
                </c:pt>
                <c:pt idx="7544">
                  <c:v>43102</c:v>
                </c:pt>
                <c:pt idx="7545">
                  <c:v>43103</c:v>
                </c:pt>
                <c:pt idx="7546">
                  <c:v>43104</c:v>
                </c:pt>
                <c:pt idx="7547">
                  <c:v>43105</c:v>
                </c:pt>
                <c:pt idx="7548">
                  <c:v>43108</c:v>
                </c:pt>
                <c:pt idx="7549">
                  <c:v>43109</c:v>
                </c:pt>
                <c:pt idx="7550">
                  <c:v>43110</c:v>
                </c:pt>
                <c:pt idx="7551">
                  <c:v>43111</c:v>
                </c:pt>
                <c:pt idx="7552">
                  <c:v>43112</c:v>
                </c:pt>
                <c:pt idx="7553">
                  <c:v>43115</c:v>
                </c:pt>
                <c:pt idx="7554">
                  <c:v>43116</c:v>
                </c:pt>
                <c:pt idx="7555">
                  <c:v>43117</c:v>
                </c:pt>
                <c:pt idx="7556">
                  <c:v>43118</c:v>
                </c:pt>
                <c:pt idx="7557">
                  <c:v>43119</c:v>
                </c:pt>
                <c:pt idx="7558">
                  <c:v>43122</c:v>
                </c:pt>
                <c:pt idx="7559">
                  <c:v>43123</c:v>
                </c:pt>
                <c:pt idx="7560">
                  <c:v>43124</c:v>
                </c:pt>
                <c:pt idx="7561">
                  <c:v>43125</c:v>
                </c:pt>
                <c:pt idx="7562">
                  <c:v>43126</c:v>
                </c:pt>
                <c:pt idx="7563">
                  <c:v>43129</c:v>
                </c:pt>
                <c:pt idx="7564">
                  <c:v>43130</c:v>
                </c:pt>
                <c:pt idx="7565">
                  <c:v>43131</c:v>
                </c:pt>
                <c:pt idx="7566">
                  <c:v>43132</c:v>
                </c:pt>
                <c:pt idx="7567">
                  <c:v>43133</c:v>
                </c:pt>
                <c:pt idx="7568">
                  <c:v>43136</c:v>
                </c:pt>
                <c:pt idx="7569">
                  <c:v>43137</c:v>
                </c:pt>
                <c:pt idx="7570">
                  <c:v>43138</c:v>
                </c:pt>
                <c:pt idx="7571">
                  <c:v>43139</c:v>
                </c:pt>
                <c:pt idx="7572">
                  <c:v>43140</c:v>
                </c:pt>
                <c:pt idx="7573">
                  <c:v>43143</c:v>
                </c:pt>
                <c:pt idx="7574">
                  <c:v>43144</c:v>
                </c:pt>
                <c:pt idx="7575">
                  <c:v>43145</c:v>
                </c:pt>
                <c:pt idx="7576">
                  <c:v>43146</c:v>
                </c:pt>
                <c:pt idx="7577">
                  <c:v>43147</c:v>
                </c:pt>
                <c:pt idx="7578">
                  <c:v>43150</c:v>
                </c:pt>
                <c:pt idx="7579">
                  <c:v>43151</c:v>
                </c:pt>
                <c:pt idx="7580">
                  <c:v>43152</c:v>
                </c:pt>
                <c:pt idx="7581">
                  <c:v>43153</c:v>
                </c:pt>
                <c:pt idx="7582">
                  <c:v>43154</c:v>
                </c:pt>
                <c:pt idx="7583">
                  <c:v>43157</c:v>
                </c:pt>
                <c:pt idx="7584">
                  <c:v>43158</c:v>
                </c:pt>
                <c:pt idx="7585">
                  <c:v>43159</c:v>
                </c:pt>
                <c:pt idx="7586">
                  <c:v>43160</c:v>
                </c:pt>
                <c:pt idx="7587">
                  <c:v>43161</c:v>
                </c:pt>
                <c:pt idx="7588">
                  <c:v>43164</c:v>
                </c:pt>
                <c:pt idx="7589">
                  <c:v>43165</c:v>
                </c:pt>
                <c:pt idx="7590">
                  <c:v>43166</c:v>
                </c:pt>
                <c:pt idx="7591">
                  <c:v>43167</c:v>
                </c:pt>
                <c:pt idx="7592">
                  <c:v>43168</c:v>
                </c:pt>
                <c:pt idx="7593">
                  <c:v>43171</c:v>
                </c:pt>
                <c:pt idx="7594">
                  <c:v>43172</c:v>
                </c:pt>
                <c:pt idx="7595">
                  <c:v>43173</c:v>
                </c:pt>
                <c:pt idx="7596">
                  <c:v>43174</c:v>
                </c:pt>
                <c:pt idx="7597">
                  <c:v>43175</c:v>
                </c:pt>
                <c:pt idx="7598">
                  <c:v>43178</c:v>
                </c:pt>
                <c:pt idx="7599">
                  <c:v>43179</c:v>
                </c:pt>
                <c:pt idx="7600">
                  <c:v>43180</c:v>
                </c:pt>
                <c:pt idx="7601">
                  <c:v>43181</c:v>
                </c:pt>
                <c:pt idx="7602">
                  <c:v>43182</c:v>
                </c:pt>
                <c:pt idx="7603">
                  <c:v>43185</c:v>
                </c:pt>
                <c:pt idx="7604">
                  <c:v>43186</c:v>
                </c:pt>
                <c:pt idx="7605">
                  <c:v>43187</c:v>
                </c:pt>
                <c:pt idx="7606">
                  <c:v>43188</c:v>
                </c:pt>
                <c:pt idx="7607">
                  <c:v>43192</c:v>
                </c:pt>
                <c:pt idx="7608">
                  <c:v>43193</c:v>
                </c:pt>
                <c:pt idx="7609">
                  <c:v>43194</c:v>
                </c:pt>
                <c:pt idx="7610">
                  <c:v>43195</c:v>
                </c:pt>
                <c:pt idx="7611">
                  <c:v>43196</c:v>
                </c:pt>
                <c:pt idx="7612">
                  <c:v>43199</c:v>
                </c:pt>
                <c:pt idx="7613">
                  <c:v>43200</c:v>
                </c:pt>
                <c:pt idx="7614">
                  <c:v>43201</c:v>
                </c:pt>
                <c:pt idx="7615">
                  <c:v>43202</c:v>
                </c:pt>
                <c:pt idx="7616">
                  <c:v>43203</c:v>
                </c:pt>
                <c:pt idx="7617">
                  <c:v>43206</c:v>
                </c:pt>
                <c:pt idx="7618">
                  <c:v>43207</c:v>
                </c:pt>
                <c:pt idx="7619">
                  <c:v>43208</c:v>
                </c:pt>
                <c:pt idx="7620">
                  <c:v>43209</c:v>
                </c:pt>
                <c:pt idx="7621">
                  <c:v>43210</c:v>
                </c:pt>
                <c:pt idx="7622">
                  <c:v>43213</c:v>
                </c:pt>
                <c:pt idx="7623">
                  <c:v>43214</c:v>
                </c:pt>
                <c:pt idx="7624">
                  <c:v>43215</c:v>
                </c:pt>
                <c:pt idx="7625">
                  <c:v>43216</c:v>
                </c:pt>
                <c:pt idx="7626">
                  <c:v>43217</c:v>
                </c:pt>
                <c:pt idx="7627">
                  <c:v>43220</c:v>
                </c:pt>
                <c:pt idx="7628">
                  <c:v>43221</c:v>
                </c:pt>
                <c:pt idx="7629">
                  <c:v>43222</c:v>
                </c:pt>
                <c:pt idx="7630">
                  <c:v>43223</c:v>
                </c:pt>
                <c:pt idx="7631">
                  <c:v>43224</c:v>
                </c:pt>
                <c:pt idx="7632">
                  <c:v>43227</c:v>
                </c:pt>
                <c:pt idx="7633">
                  <c:v>43228</c:v>
                </c:pt>
                <c:pt idx="7634">
                  <c:v>43229</c:v>
                </c:pt>
                <c:pt idx="7635">
                  <c:v>43230</c:v>
                </c:pt>
                <c:pt idx="7636">
                  <c:v>43231</c:v>
                </c:pt>
                <c:pt idx="7637">
                  <c:v>43234</c:v>
                </c:pt>
                <c:pt idx="7638">
                  <c:v>43235</c:v>
                </c:pt>
                <c:pt idx="7639">
                  <c:v>43236</c:v>
                </c:pt>
                <c:pt idx="7640">
                  <c:v>43237</c:v>
                </c:pt>
                <c:pt idx="7641">
                  <c:v>43238</c:v>
                </c:pt>
                <c:pt idx="7642">
                  <c:v>43241</c:v>
                </c:pt>
                <c:pt idx="7643">
                  <c:v>43242</c:v>
                </c:pt>
                <c:pt idx="7644">
                  <c:v>43243</c:v>
                </c:pt>
                <c:pt idx="7645">
                  <c:v>43244</c:v>
                </c:pt>
                <c:pt idx="7646">
                  <c:v>43245</c:v>
                </c:pt>
                <c:pt idx="7647">
                  <c:v>43248</c:v>
                </c:pt>
                <c:pt idx="7648">
                  <c:v>43249</c:v>
                </c:pt>
                <c:pt idx="7649">
                  <c:v>43250</c:v>
                </c:pt>
                <c:pt idx="7650">
                  <c:v>43251</c:v>
                </c:pt>
                <c:pt idx="7651">
                  <c:v>43252</c:v>
                </c:pt>
                <c:pt idx="7652">
                  <c:v>43255</c:v>
                </c:pt>
                <c:pt idx="7653">
                  <c:v>43256</c:v>
                </c:pt>
                <c:pt idx="7654">
                  <c:v>43257</c:v>
                </c:pt>
                <c:pt idx="7655">
                  <c:v>43258</c:v>
                </c:pt>
                <c:pt idx="7656">
                  <c:v>43259</c:v>
                </c:pt>
                <c:pt idx="7657">
                  <c:v>43262</c:v>
                </c:pt>
                <c:pt idx="7658">
                  <c:v>43263</c:v>
                </c:pt>
                <c:pt idx="7659">
                  <c:v>43264</c:v>
                </c:pt>
                <c:pt idx="7660">
                  <c:v>43265</c:v>
                </c:pt>
                <c:pt idx="7661">
                  <c:v>43266</c:v>
                </c:pt>
                <c:pt idx="7662">
                  <c:v>43269</c:v>
                </c:pt>
                <c:pt idx="7663">
                  <c:v>43270</c:v>
                </c:pt>
                <c:pt idx="7664">
                  <c:v>43271</c:v>
                </c:pt>
                <c:pt idx="7665">
                  <c:v>43272</c:v>
                </c:pt>
                <c:pt idx="7666">
                  <c:v>43273</c:v>
                </c:pt>
                <c:pt idx="7667">
                  <c:v>43276</c:v>
                </c:pt>
                <c:pt idx="7668">
                  <c:v>43277</c:v>
                </c:pt>
                <c:pt idx="7669">
                  <c:v>43278</c:v>
                </c:pt>
                <c:pt idx="7670">
                  <c:v>43279</c:v>
                </c:pt>
                <c:pt idx="7671">
                  <c:v>43280</c:v>
                </c:pt>
                <c:pt idx="7672">
                  <c:v>43283</c:v>
                </c:pt>
                <c:pt idx="7673">
                  <c:v>43284</c:v>
                </c:pt>
                <c:pt idx="7674">
                  <c:v>43285</c:v>
                </c:pt>
              </c:numCache>
            </c:numRef>
          </c:xVal>
          <c:yVal>
            <c:numRef>
              <c:f>BRENT_daily!$C$2:$C$7676</c:f>
              <c:numCache>
                <c:formatCode>General</c:formatCode>
                <c:ptCount val="7675"/>
                <c:pt idx="0">
                  <c:v>47.169433077023115</c:v>
                </c:pt>
                <c:pt idx="1">
                  <c:v>47.169433077023115</c:v>
                </c:pt>
                <c:pt idx="2">
                  <c:v>47.169433077023115</c:v>
                </c:pt>
                <c:pt idx="3">
                  <c:v>47.169433077023115</c:v>
                </c:pt>
                <c:pt idx="4">
                  <c:v>47.169433077023115</c:v>
                </c:pt>
                <c:pt idx="5">
                  <c:v>47.169433077023115</c:v>
                </c:pt>
                <c:pt idx="6">
                  <c:v>47.169433077023115</c:v>
                </c:pt>
                <c:pt idx="7">
                  <c:v>47.169433077023115</c:v>
                </c:pt>
                <c:pt idx="8">
                  <c:v>47.169433077023115</c:v>
                </c:pt>
                <c:pt idx="9">
                  <c:v>47.169433077023115</c:v>
                </c:pt>
                <c:pt idx="10">
                  <c:v>47.169433077023115</c:v>
                </c:pt>
                <c:pt idx="11">
                  <c:v>47.169433077023115</c:v>
                </c:pt>
                <c:pt idx="12">
                  <c:v>47.169433077023115</c:v>
                </c:pt>
                <c:pt idx="13">
                  <c:v>47.169433077023115</c:v>
                </c:pt>
                <c:pt idx="14">
                  <c:v>47.169433077023115</c:v>
                </c:pt>
                <c:pt idx="15">
                  <c:v>47.169433077023115</c:v>
                </c:pt>
                <c:pt idx="16">
                  <c:v>47.169433077023115</c:v>
                </c:pt>
                <c:pt idx="17">
                  <c:v>47.169433077023115</c:v>
                </c:pt>
                <c:pt idx="18">
                  <c:v>47.169433077023115</c:v>
                </c:pt>
                <c:pt idx="19">
                  <c:v>47.169433077023115</c:v>
                </c:pt>
                <c:pt idx="20">
                  <c:v>47.169433077023115</c:v>
                </c:pt>
                <c:pt idx="21">
                  <c:v>47.169433077023115</c:v>
                </c:pt>
                <c:pt idx="22">
                  <c:v>47.169433077023115</c:v>
                </c:pt>
                <c:pt idx="23">
                  <c:v>47.169433077023115</c:v>
                </c:pt>
                <c:pt idx="24">
                  <c:v>47.169433077023115</c:v>
                </c:pt>
                <c:pt idx="25">
                  <c:v>47.169433077023115</c:v>
                </c:pt>
                <c:pt idx="26">
                  <c:v>47.169433077023115</c:v>
                </c:pt>
                <c:pt idx="27">
                  <c:v>47.169433077023115</c:v>
                </c:pt>
                <c:pt idx="28">
                  <c:v>47.169433077023115</c:v>
                </c:pt>
                <c:pt idx="29">
                  <c:v>47.169433077023115</c:v>
                </c:pt>
                <c:pt idx="30">
                  <c:v>47.169433077023115</c:v>
                </c:pt>
                <c:pt idx="31">
                  <c:v>47.169433077023115</c:v>
                </c:pt>
                <c:pt idx="32">
                  <c:v>47.169433077023115</c:v>
                </c:pt>
                <c:pt idx="33">
                  <c:v>47.169433077023115</c:v>
                </c:pt>
                <c:pt idx="34">
                  <c:v>47.169433077023115</c:v>
                </c:pt>
                <c:pt idx="35">
                  <c:v>47.169433077023115</c:v>
                </c:pt>
                <c:pt idx="36">
                  <c:v>47.169433077023115</c:v>
                </c:pt>
                <c:pt idx="37">
                  <c:v>47.169433077023115</c:v>
                </c:pt>
                <c:pt idx="38">
                  <c:v>47.169433077023115</c:v>
                </c:pt>
                <c:pt idx="39">
                  <c:v>47.169433077023115</c:v>
                </c:pt>
                <c:pt idx="40">
                  <c:v>47.169433077023115</c:v>
                </c:pt>
                <c:pt idx="41">
                  <c:v>47.169433077023115</c:v>
                </c:pt>
                <c:pt idx="42">
                  <c:v>47.169433077023115</c:v>
                </c:pt>
                <c:pt idx="43">
                  <c:v>47.169433077023115</c:v>
                </c:pt>
                <c:pt idx="44">
                  <c:v>47.169433077023115</c:v>
                </c:pt>
                <c:pt idx="45">
                  <c:v>47.169433077023115</c:v>
                </c:pt>
                <c:pt idx="46">
                  <c:v>47.169433077023115</c:v>
                </c:pt>
                <c:pt idx="47">
                  <c:v>47.169433077023115</c:v>
                </c:pt>
                <c:pt idx="48">
                  <c:v>47.169433077023115</c:v>
                </c:pt>
                <c:pt idx="49">
                  <c:v>47.169433077023115</c:v>
                </c:pt>
                <c:pt idx="50">
                  <c:v>47.169433077023115</c:v>
                </c:pt>
                <c:pt idx="51">
                  <c:v>47.169433077023115</c:v>
                </c:pt>
                <c:pt idx="52">
                  <c:v>47.169433077023115</c:v>
                </c:pt>
                <c:pt idx="53">
                  <c:v>47.169433077023115</c:v>
                </c:pt>
                <c:pt idx="54">
                  <c:v>47.169433077023115</c:v>
                </c:pt>
                <c:pt idx="55">
                  <c:v>47.169433077023115</c:v>
                </c:pt>
                <c:pt idx="56">
                  <c:v>47.169433077023115</c:v>
                </c:pt>
                <c:pt idx="57">
                  <c:v>47.169433077023115</c:v>
                </c:pt>
                <c:pt idx="58">
                  <c:v>47.169433077023115</c:v>
                </c:pt>
                <c:pt idx="59">
                  <c:v>47.169433077023115</c:v>
                </c:pt>
                <c:pt idx="60">
                  <c:v>47.169433077023115</c:v>
                </c:pt>
                <c:pt idx="61">
                  <c:v>47.169433077023115</c:v>
                </c:pt>
                <c:pt idx="62">
                  <c:v>47.169433077023115</c:v>
                </c:pt>
                <c:pt idx="63">
                  <c:v>47.169433077023115</c:v>
                </c:pt>
                <c:pt idx="64">
                  <c:v>47.169433077023115</c:v>
                </c:pt>
                <c:pt idx="65">
                  <c:v>47.169433077023115</c:v>
                </c:pt>
                <c:pt idx="66">
                  <c:v>47.169433077023115</c:v>
                </c:pt>
                <c:pt idx="67">
                  <c:v>47.169433077023115</c:v>
                </c:pt>
                <c:pt idx="68">
                  <c:v>47.169433077023115</c:v>
                </c:pt>
                <c:pt idx="69">
                  <c:v>47.169433077023115</c:v>
                </c:pt>
                <c:pt idx="70">
                  <c:v>47.169433077023115</c:v>
                </c:pt>
                <c:pt idx="71">
                  <c:v>47.169433077023115</c:v>
                </c:pt>
                <c:pt idx="72">
                  <c:v>47.169433077023115</c:v>
                </c:pt>
                <c:pt idx="73">
                  <c:v>47.169433077023115</c:v>
                </c:pt>
                <c:pt idx="74">
                  <c:v>47.169433077023115</c:v>
                </c:pt>
                <c:pt idx="75">
                  <c:v>47.169433077023115</c:v>
                </c:pt>
                <c:pt idx="76">
                  <c:v>47.169433077023115</c:v>
                </c:pt>
                <c:pt idx="77">
                  <c:v>47.169433077023115</c:v>
                </c:pt>
                <c:pt idx="78">
                  <c:v>47.169433077023115</c:v>
                </c:pt>
                <c:pt idx="79">
                  <c:v>47.169433077023115</c:v>
                </c:pt>
                <c:pt idx="80">
                  <c:v>47.169433077023115</c:v>
                </c:pt>
                <c:pt idx="81">
                  <c:v>47.169433077023115</c:v>
                </c:pt>
                <c:pt idx="82">
                  <c:v>47.169433077023115</c:v>
                </c:pt>
                <c:pt idx="83">
                  <c:v>47.169433077023115</c:v>
                </c:pt>
                <c:pt idx="84">
                  <c:v>47.169433077023115</c:v>
                </c:pt>
                <c:pt idx="85">
                  <c:v>47.169433077023115</c:v>
                </c:pt>
                <c:pt idx="86">
                  <c:v>47.169433077023115</c:v>
                </c:pt>
                <c:pt idx="87">
                  <c:v>47.169433077023115</c:v>
                </c:pt>
                <c:pt idx="88">
                  <c:v>47.169433077023115</c:v>
                </c:pt>
                <c:pt idx="89">
                  <c:v>47.169433077023115</c:v>
                </c:pt>
                <c:pt idx="90">
                  <c:v>47.169433077023115</c:v>
                </c:pt>
                <c:pt idx="91">
                  <c:v>47.169433077023115</c:v>
                </c:pt>
                <c:pt idx="92">
                  <c:v>47.169433077023115</c:v>
                </c:pt>
                <c:pt idx="93">
                  <c:v>47.169433077023115</c:v>
                </c:pt>
                <c:pt idx="94">
                  <c:v>47.169433077023115</c:v>
                </c:pt>
                <c:pt idx="95">
                  <c:v>47.169433077023115</c:v>
                </c:pt>
                <c:pt idx="96">
                  <c:v>47.169433077023115</c:v>
                </c:pt>
                <c:pt idx="97">
                  <c:v>47.169433077023115</c:v>
                </c:pt>
                <c:pt idx="98">
                  <c:v>47.169433077023115</c:v>
                </c:pt>
                <c:pt idx="99">
                  <c:v>47.169433077023115</c:v>
                </c:pt>
                <c:pt idx="100">
                  <c:v>47.169433077023115</c:v>
                </c:pt>
                <c:pt idx="101">
                  <c:v>47.169433077023115</c:v>
                </c:pt>
                <c:pt idx="102">
                  <c:v>47.169433077023115</c:v>
                </c:pt>
                <c:pt idx="103">
                  <c:v>47.169433077023115</c:v>
                </c:pt>
                <c:pt idx="104">
                  <c:v>47.169433077023115</c:v>
                </c:pt>
                <c:pt idx="105">
                  <c:v>47.169433077023115</c:v>
                </c:pt>
                <c:pt idx="106">
                  <c:v>47.169433077023115</c:v>
                </c:pt>
                <c:pt idx="107">
                  <c:v>47.169433077023115</c:v>
                </c:pt>
                <c:pt idx="108">
                  <c:v>47.169433077023115</c:v>
                </c:pt>
                <c:pt idx="109">
                  <c:v>47.169433077023115</c:v>
                </c:pt>
                <c:pt idx="110">
                  <c:v>47.169433077023115</c:v>
                </c:pt>
                <c:pt idx="111">
                  <c:v>47.169433077023115</c:v>
                </c:pt>
                <c:pt idx="112">
                  <c:v>47.169433077023115</c:v>
                </c:pt>
                <c:pt idx="113">
                  <c:v>47.169433077023115</c:v>
                </c:pt>
                <c:pt idx="114">
                  <c:v>47.169433077023115</c:v>
                </c:pt>
                <c:pt idx="115">
                  <c:v>47.169433077023115</c:v>
                </c:pt>
                <c:pt idx="116">
                  <c:v>47.169433077023115</c:v>
                </c:pt>
                <c:pt idx="117">
                  <c:v>47.169433077023115</c:v>
                </c:pt>
                <c:pt idx="118">
                  <c:v>47.169433077023115</c:v>
                </c:pt>
                <c:pt idx="119">
                  <c:v>47.169433077023115</c:v>
                </c:pt>
                <c:pt idx="120">
                  <c:v>47.169433077023115</c:v>
                </c:pt>
                <c:pt idx="121">
                  <c:v>47.169433077023115</c:v>
                </c:pt>
                <c:pt idx="122">
                  <c:v>47.169433077023115</c:v>
                </c:pt>
                <c:pt idx="123">
                  <c:v>47.169433077023115</c:v>
                </c:pt>
                <c:pt idx="124">
                  <c:v>47.169433077023115</c:v>
                </c:pt>
                <c:pt idx="125">
                  <c:v>47.169433077023115</c:v>
                </c:pt>
                <c:pt idx="126">
                  <c:v>47.169433077023115</c:v>
                </c:pt>
                <c:pt idx="127">
                  <c:v>47.169433077023115</c:v>
                </c:pt>
                <c:pt idx="128">
                  <c:v>47.169433077023115</c:v>
                </c:pt>
                <c:pt idx="129">
                  <c:v>47.169433077023115</c:v>
                </c:pt>
                <c:pt idx="130">
                  <c:v>47.169433077023115</c:v>
                </c:pt>
                <c:pt idx="131">
                  <c:v>47.169433077023115</c:v>
                </c:pt>
                <c:pt idx="132">
                  <c:v>47.169433077023115</c:v>
                </c:pt>
                <c:pt idx="133">
                  <c:v>47.169433077023115</c:v>
                </c:pt>
                <c:pt idx="134">
                  <c:v>47.169433077023115</c:v>
                </c:pt>
                <c:pt idx="135">
                  <c:v>47.169433077023115</c:v>
                </c:pt>
                <c:pt idx="136">
                  <c:v>47.169433077023115</c:v>
                </c:pt>
                <c:pt idx="137">
                  <c:v>47.169433077023115</c:v>
                </c:pt>
                <c:pt idx="138">
                  <c:v>47.169433077023115</c:v>
                </c:pt>
                <c:pt idx="139">
                  <c:v>47.169433077023115</c:v>
                </c:pt>
                <c:pt idx="140">
                  <c:v>47.169433077023115</c:v>
                </c:pt>
                <c:pt idx="141">
                  <c:v>47.169433077023115</c:v>
                </c:pt>
                <c:pt idx="142">
                  <c:v>47.169433077023115</c:v>
                </c:pt>
                <c:pt idx="143">
                  <c:v>47.169433077023115</c:v>
                </c:pt>
                <c:pt idx="144">
                  <c:v>47.169433077023115</c:v>
                </c:pt>
                <c:pt idx="145">
                  <c:v>47.169433077023115</c:v>
                </c:pt>
                <c:pt idx="146">
                  <c:v>47.169433077023115</c:v>
                </c:pt>
                <c:pt idx="147">
                  <c:v>47.169433077023115</c:v>
                </c:pt>
                <c:pt idx="148">
                  <c:v>47.169433077023115</c:v>
                </c:pt>
                <c:pt idx="149">
                  <c:v>47.169433077023115</c:v>
                </c:pt>
                <c:pt idx="150">
                  <c:v>47.169433077023115</c:v>
                </c:pt>
                <c:pt idx="151">
                  <c:v>47.169433077023115</c:v>
                </c:pt>
                <c:pt idx="152">
                  <c:v>47.169433077023115</c:v>
                </c:pt>
                <c:pt idx="153">
                  <c:v>47.169433077023115</c:v>
                </c:pt>
                <c:pt idx="154">
                  <c:v>47.169433077023115</c:v>
                </c:pt>
                <c:pt idx="155">
                  <c:v>47.169433077023115</c:v>
                </c:pt>
                <c:pt idx="156">
                  <c:v>47.169433077023115</c:v>
                </c:pt>
                <c:pt idx="157">
                  <c:v>47.169433077023115</c:v>
                </c:pt>
                <c:pt idx="158">
                  <c:v>47.169433077023115</c:v>
                </c:pt>
                <c:pt idx="159">
                  <c:v>47.169433077023115</c:v>
                </c:pt>
                <c:pt idx="160">
                  <c:v>47.169433077023115</c:v>
                </c:pt>
                <c:pt idx="161">
                  <c:v>47.169433077023115</c:v>
                </c:pt>
                <c:pt idx="162">
                  <c:v>47.169433077023115</c:v>
                </c:pt>
                <c:pt idx="163">
                  <c:v>47.169433077023115</c:v>
                </c:pt>
                <c:pt idx="164">
                  <c:v>47.169433077023115</c:v>
                </c:pt>
                <c:pt idx="165">
                  <c:v>47.169433077023115</c:v>
                </c:pt>
                <c:pt idx="166">
                  <c:v>47.169433077023115</c:v>
                </c:pt>
                <c:pt idx="167">
                  <c:v>47.169433077023115</c:v>
                </c:pt>
                <c:pt idx="168">
                  <c:v>47.169433077023115</c:v>
                </c:pt>
                <c:pt idx="169">
                  <c:v>47.169433077023115</c:v>
                </c:pt>
                <c:pt idx="170">
                  <c:v>47.169433077023115</c:v>
                </c:pt>
                <c:pt idx="171">
                  <c:v>47.169433077023115</c:v>
                </c:pt>
                <c:pt idx="172">
                  <c:v>47.169433077023115</c:v>
                </c:pt>
                <c:pt idx="173">
                  <c:v>47.169433077023115</c:v>
                </c:pt>
                <c:pt idx="174">
                  <c:v>47.169433077023115</c:v>
                </c:pt>
                <c:pt idx="175">
                  <c:v>47.169433077023115</c:v>
                </c:pt>
                <c:pt idx="176">
                  <c:v>47.169433077023115</c:v>
                </c:pt>
                <c:pt idx="177">
                  <c:v>47.169433077023115</c:v>
                </c:pt>
                <c:pt idx="178">
                  <c:v>47.169433077023115</c:v>
                </c:pt>
                <c:pt idx="179">
                  <c:v>47.169433077023115</c:v>
                </c:pt>
                <c:pt idx="180">
                  <c:v>47.169433077023115</c:v>
                </c:pt>
                <c:pt idx="181">
                  <c:v>47.169433077023115</c:v>
                </c:pt>
                <c:pt idx="182">
                  <c:v>47.169433077023115</c:v>
                </c:pt>
                <c:pt idx="183">
                  <c:v>47.169433077023115</c:v>
                </c:pt>
                <c:pt idx="184">
                  <c:v>47.169433077023115</c:v>
                </c:pt>
                <c:pt idx="185">
                  <c:v>47.169433077023115</c:v>
                </c:pt>
                <c:pt idx="186">
                  <c:v>47.169433077023115</c:v>
                </c:pt>
                <c:pt idx="187">
                  <c:v>47.169433077023115</c:v>
                </c:pt>
                <c:pt idx="188">
                  <c:v>47.169433077023115</c:v>
                </c:pt>
                <c:pt idx="189">
                  <c:v>47.169433077023115</c:v>
                </c:pt>
                <c:pt idx="190">
                  <c:v>47.169433077023115</c:v>
                </c:pt>
                <c:pt idx="191">
                  <c:v>47.169433077023115</c:v>
                </c:pt>
                <c:pt idx="192">
                  <c:v>47.169433077023115</c:v>
                </c:pt>
                <c:pt idx="193">
                  <c:v>47.169433077023115</c:v>
                </c:pt>
                <c:pt idx="194">
                  <c:v>47.169433077023115</c:v>
                </c:pt>
                <c:pt idx="195">
                  <c:v>47.169433077023115</c:v>
                </c:pt>
                <c:pt idx="196">
                  <c:v>47.169433077023115</c:v>
                </c:pt>
                <c:pt idx="197">
                  <c:v>47.169433077023115</c:v>
                </c:pt>
                <c:pt idx="198">
                  <c:v>47.169433077023115</c:v>
                </c:pt>
                <c:pt idx="199">
                  <c:v>47.169433077023115</c:v>
                </c:pt>
                <c:pt idx="200">
                  <c:v>47.169433077023115</c:v>
                </c:pt>
                <c:pt idx="201">
                  <c:v>47.169433077023115</c:v>
                </c:pt>
                <c:pt idx="202">
                  <c:v>47.169433077023115</c:v>
                </c:pt>
                <c:pt idx="203">
                  <c:v>47.169433077023115</c:v>
                </c:pt>
                <c:pt idx="204">
                  <c:v>47.169433077023115</c:v>
                </c:pt>
                <c:pt idx="205">
                  <c:v>47.169433077023115</c:v>
                </c:pt>
                <c:pt idx="206">
                  <c:v>47.169433077023115</c:v>
                </c:pt>
                <c:pt idx="207">
                  <c:v>47.169433077023115</c:v>
                </c:pt>
                <c:pt idx="208">
                  <c:v>47.169433077023115</c:v>
                </c:pt>
                <c:pt idx="209">
                  <c:v>47.169433077023115</c:v>
                </c:pt>
                <c:pt idx="210">
                  <c:v>47.169433077023115</c:v>
                </c:pt>
                <c:pt idx="211">
                  <c:v>47.169433077023115</c:v>
                </c:pt>
                <c:pt idx="212">
                  <c:v>47.169433077023115</c:v>
                </c:pt>
                <c:pt idx="213">
                  <c:v>47.169433077023115</c:v>
                </c:pt>
                <c:pt idx="214">
                  <c:v>47.169433077023115</c:v>
                </c:pt>
                <c:pt idx="215">
                  <c:v>47.169433077023115</c:v>
                </c:pt>
                <c:pt idx="216">
                  <c:v>47.169433077023115</c:v>
                </c:pt>
                <c:pt idx="217">
                  <c:v>47.169433077023115</c:v>
                </c:pt>
                <c:pt idx="218">
                  <c:v>47.169433077023115</c:v>
                </c:pt>
                <c:pt idx="219">
                  <c:v>47.169433077023115</c:v>
                </c:pt>
                <c:pt idx="220">
                  <c:v>47.169433077023115</c:v>
                </c:pt>
                <c:pt idx="221">
                  <c:v>47.169433077023115</c:v>
                </c:pt>
                <c:pt idx="222">
                  <c:v>47.169433077023115</c:v>
                </c:pt>
                <c:pt idx="223">
                  <c:v>47.169433077023115</c:v>
                </c:pt>
                <c:pt idx="224">
                  <c:v>47.169433077023115</c:v>
                </c:pt>
                <c:pt idx="225">
                  <c:v>47.169433077023115</c:v>
                </c:pt>
                <c:pt idx="226">
                  <c:v>47.169433077023115</c:v>
                </c:pt>
                <c:pt idx="227">
                  <c:v>47.169433077023115</c:v>
                </c:pt>
                <c:pt idx="228">
                  <c:v>47.169433077023115</c:v>
                </c:pt>
                <c:pt idx="229">
                  <c:v>47.169433077023115</c:v>
                </c:pt>
                <c:pt idx="230">
                  <c:v>47.169433077023115</c:v>
                </c:pt>
                <c:pt idx="231">
                  <c:v>47.169433077023115</c:v>
                </c:pt>
                <c:pt idx="232">
                  <c:v>47.169433077023115</c:v>
                </c:pt>
                <c:pt idx="233">
                  <c:v>47.169433077023115</c:v>
                </c:pt>
                <c:pt idx="234">
                  <c:v>47.169433077023115</c:v>
                </c:pt>
                <c:pt idx="235">
                  <c:v>47.169433077023115</c:v>
                </c:pt>
                <c:pt idx="236">
                  <c:v>47.169433077023115</c:v>
                </c:pt>
                <c:pt idx="237">
                  <c:v>47.169433077023115</c:v>
                </c:pt>
                <c:pt idx="238">
                  <c:v>47.169433077023115</c:v>
                </c:pt>
                <c:pt idx="239">
                  <c:v>47.169433077023115</c:v>
                </c:pt>
                <c:pt idx="240">
                  <c:v>47.169433077023115</c:v>
                </c:pt>
                <c:pt idx="241">
                  <c:v>47.169433077023115</c:v>
                </c:pt>
                <c:pt idx="242">
                  <c:v>47.169433077023115</c:v>
                </c:pt>
                <c:pt idx="243">
                  <c:v>47.169433077023115</c:v>
                </c:pt>
                <c:pt idx="244">
                  <c:v>47.169433077023115</c:v>
                </c:pt>
                <c:pt idx="245">
                  <c:v>47.169433077023115</c:v>
                </c:pt>
                <c:pt idx="246">
                  <c:v>47.169433077023115</c:v>
                </c:pt>
                <c:pt idx="247">
                  <c:v>47.169433077023115</c:v>
                </c:pt>
                <c:pt idx="248">
                  <c:v>47.169433077023115</c:v>
                </c:pt>
                <c:pt idx="249">
                  <c:v>47.169433077023115</c:v>
                </c:pt>
                <c:pt idx="250">
                  <c:v>47.169433077023115</c:v>
                </c:pt>
                <c:pt idx="251">
                  <c:v>47.169433077023115</c:v>
                </c:pt>
                <c:pt idx="252">
                  <c:v>47.169433077023115</c:v>
                </c:pt>
                <c:pt idx="253">
                  <c:v>47.169433077023115</c:v>
                </c:pt>
                <c:pt idx="254">
                  <c:v>47.169433077023115</c:v>
                </c:pt>
                <c:pt idx="255">
                  <c:v>47.169433077023115</c:v>
                </c:pt>
                <c:pt idx="256">
                  <c:v>47.169433077023115</c:v>
                </c:pt>
                <c:pt idx="257">
                  <c:v>47.169433077023115</c:v>
                </c:pt>
                <c:pt idx="258">
                  <c:v>47.169433077023115</c:v>
                </c:pt>
                <c:pt idx="259">
                  <c:v>47.169433077023115</c:v>
                </c:pt>
                <c:pt idx="260">
                  <c:v>47.169433077023115</c:v>
                </c:pt>
                <c:pt idx="261">
                  <c:v>47.169433077023115</c:v>
                </c:pt>
                <c:pt idx="262">
                  <c:v>47.169433077023115</c:v>
                </c:pt>
                <c:pt idx="263">
                  <c:v>47.169433077023115</c:v>
                </c:pt>
                <c:pt idx="264">
                  <c:v>47.169433077023115</c:v>
                </c:pt>
                <c:pt idx="265">
                  <c:v>47.169433077023115</c:v>
                </c:pt>
                <c:pt idx="266">
                  <c:v>47.169433077023115</c:v>
                </c:pt>
                <c:pt idx="267">
                  <c:v>47.169433077023115</c:v>
                </c:pt>
                <c:pt idx="268">
                  <c:v>47.169433077023115</c:v>
                </c:pt>
                <c:pt idx="269">
                  <c:v>47.169433077023115</c:v>
                </c:pt>
                <c:pt idx="270">
                  <c:v>47.169433077023115</c:v>
                </c:pt>
                <c:pt idx="271">
                  <c:v>47.169433077023115</c:v>
                </c:pt>
                <c:pt idx="272">
                  <c:v>47.169433077023115</c:v>
                </c:pt>
                <c:pt idx="273">
                  <c:v>47.169433077023115</c:v>
                </c:pt>
                <c:pt idx="274">
                  <c:v>47.169433077023115</c:v>
                </c:pt>
                <c:pt idx="275">
                  <c:v>47.169433077023115</c:v>
                </c:pt>
                <c:pt idx="276">
                  <c:v>47.169433077023115</c:v>
                </c:pt>
                <c:pt idx="277">
                  <c:v>47.169433077023115</c:v>
                </c:pt>
                <c:pt idx="278">
                  <c:v>47.169433077023115</c:v>
                </c:pt>
                <c:pt idx="279">
                  <c:v>47.169433077023115</c:v>
                </c:pt>
                <c:pt idx="280">
                  <c:v>47.169433077023115</c:v>
                </c:pt>
                <c:pt idx="281">
                  <c:v>47.169433077023115</c:v>
                </c:pt>
                <c:pt idx="282">
                  <c:v>47.169433077023115</c:v>
                </c:pt>
                <c:pt idx="283">
                  <c:v>47.169433077023115</c:v>
                </c:pt>
                <c:pt idx="284">
                  <c:v>47.169433077023115</c:v>
                </c:pt>
                <c:pt idx="285">
                  <c:v>47.169433077023115</c:v>
                </c:pt>
                <c:pt idx="286">
                  <c:v>47.169433077023115</c:v>
                </c:pt>
                <c:pt idx="287">
                  <c:v>47.169433077023115</c:v>
                </c:pt>
                <c:pt idx="288">
                  <c:v>47.169433077023115</c:v>
                </c:pt>
                <c:pt idx="289">
                  <c:v>47.169433077023115</c:v>
                </c:pt>
                <c:pt idx="290">
                  <c:v>47.169433077023115</c:v>
                </c:pt>
                <c:pt idx="291">
                  <c:v>47.169433077023115</c:v>
                </c:pt>
                <c:pt idx="292">
                  <c:v>47.169433077023115</c:v>
                </c:pt>
                <c:pt idx="293">
                  <c:v>47.169433077023115</c:v>
                </c:pt>
                <c:pt idx="294">
                  <c:v>47.169433077023115</c:v>
                </c:pt>
                <c:pt idx="295">
                  <c:v>47.169433077023115</c:v>
                </c:pt>
                <c:pt idx="296">
                  <c:v>47.169433077023115</c:v>
                </c:pt>
                <c:pt idx="297">
                  <c:v>47.169433077023115</c:v>
                </c:pt>
                <c:pt idx="298">
                  <c:v>47.169433077023115</c:v>
                </c:pt>
                <c:pt idx="299">
                  <c:v>47.169433077023115</c:v>
                </c:pt>
                <c:pt idx="300">
                  <c:v>47.169433077023115</c:v>
                </c:pt>
                <c:pt idx="301">
                  <c:v>47.169433077023115</c:v>
                </c:pt>
                <c:pt idx="302">
                  <c:v>47.169433077023115</c:v>
                </c:pt>
                <c:pt idx="303">
                  <c:v>47.169433077023115</c:v>
                </c:pt>
                <c:pt idx="304">
                  <c:v>47.169433077023115</c:v>
                </c:pt>
                <c:pt idx="305">
                  <c:v>47.169433077023115</c:v>
                </c:pt>
                <c:pt idx="306">
                  <c:v>47.169433077023115</c:v>
                </c:pt>
                <c:pt idx="307">
                  <c:v>47.169433077023115</c:v>
                </c:pt>
                <c:pt idx="308">
                  <c:v>47.169433077023115</c:v>
                </c:pt>
                <c:pt idx="309">
                  <c:v>47.169433077023115</c:v>
                </c:pt>
                <c:pt idx="310">
                  <c:v>47.169433077023115</c:v>
                </c:pt>
                <c:pt idx="311">
                  <c:v>47.169433077023115</c:v>
                </c:pt>
                <c:pt idx="312">
                  <c:v>47.169433077023115</c:v>
                </c:pt>
                <c:pt idx="313">
                  <c:v>47.169433077023115</c:v>
                </c:pt>
                <c:pt idx="314">
                  <c:v>47.169433077023115</c:v>
                </c:pt>
                <c:pt idx="315">
                  <c:v>47.169433077023115</c:v>
                </c:pt>
                <c:pt idx="316">
                  <c:v>47.169433077023115</c:v>
                </c:pt>
                <c:pt idx="317">
                  <c:v>47.169433077023115</c:v>
                </c:pt>
                <c:pt idx="318">
                  <c:v>47.169433077023115</c:v>
                </c:pt>
                <c:pt idx="319">
                  <c:v>47.169433077023115</c:v>
                </c:pt>
                <c:pt idx="320">
                  <c:v>47.169433077023115</c:v>
                </c:pt>
                <c:pt idx="321">
                  <c:v>47.169433077023115</c:v>
                </c:pt>
                <c:pt idx="322">
                  <c:v>47.169433077023115</c:v>
                </c:pt>
                <c:pt idx="323">
                  <c:v>47.169433077023115</c:v>
                </c:pt>
                <c:pt idx="324">
                  <c:v>47.169433077023115</c:v>
                </c:pt>
                <c:pt idx="325">
                  <c:v>47.169433077023115</c:v>
                </c:pt>
                <c:pt idx="326">
                  <c:v>47.169433077023115</c:v>
                </c:pt>
                <c:pt idx="327">
                  <c:v>47.169433077023115</c:v>
                </c:pt>
                <c:pt idx="328">
                  <c:v>47.169433077023115</c:v>
                </c:pt>
                <c:pt idx="329">
                  <c:v>47.169433077023115</c:v>
                </c:pt>
                <c:pt idx="330">
                  <c:v>47.169433077023115</c:v>
                </c:pt>
                <c:pt idx="331">
                  <c:v>47.169433077023115</c:v>
                </c:pt>
                <c:pt idx="332">
                  <c:v>47.169433077023115</c:v>
                </c:pt>
                <c:pt idx="333">
                  <c:v>47.169433077023115</c:v>
                </c:pt>
                <c:pt idx="334">
                  <c:v>47.169433077023115</c:v>
                </c:pt>
                <c:pt idx="335">
                  <c:v>47.169433077023115</c:v>
                </c:pt>
                <c:pt idx="336">
                  <c:v>47.169433077023115</c:v>
                </c:pt>
                <c:pt idx="337">
                  <c:v>47.169433077023115</c:v>
                </c:pt>
                <c:pt idx="338">
                  <c:v>47.169433077023115</c:v>
                </c:pt>
                <c:pt idx="339">
                  <c:v>47.169433077023115</c:v>
                </c:pt>
                <c:pt idx="340">
                  <c:v>47.169433077023115</c:v>
                </c:pt>
                <c:pt idx="341">
                  <c:v>47.169433077023115</c:v>
                </c:pt>
                <c:pt idx="342">
                  <c:v>47.169433077023115</c:v>
                </c:pt>
                <c:pt idx="343">
                  <c:v>47.169433077023115</c:v>
                </c:pt>
                <c:pt idx="344">
                  <c:v>47.169433077023115</c:v>
                </c:pt>
                <c:pt idx="345">
                  <c:v>47.169433077023115</c:v>
                </c:pt>
                <c:pt idx="346">
                  <c:v>47.169433077023115</c:v>
                </c:pt>
                <c:pt idx="347">
                  <c:v>47.169433077023115</c:v>
                </c:pt>
                <c:pt idx="348">
                  <c:v>47.169433077023115</c:v>
                </c:pt>
                <c:pt idx="349">
                  <c:v>47.169433077023115</c:v>
                </c:pt>
                <c:pt idx="350">
                  <c:v>47.169433077023115</c:v>
                </c:pt>
                <c:pt idx="351">
                  <c:v>47.169433077023115</c:v>
                </c:pt>
                <c:pt idx="352">
                  <c:v>47.169433077023115</c:v>
                </c:pt>
                <c:pt idx="353">
                  <c:v>47.169433077023115</c:v>
                </c:pt>
                <c:pt idx="354">
                  <c:v>47.169433077023115</c:v>
                </c:pt>
                <c:pt idx="355">
                  <c:v>47.169433077023115</c:v>
                </c:pt>
                <c:pt idx="356">
                  <c:v>47.169433077023115</c:v>
                </c:pt>
                <c:pt idx="357">
                  <c:v>47.169433077023115</c:v>
                </c:pt>
                <c:pt idx="358">
                  <c:v>47.169433077023115</c:v>
                </c:pt>
                <c:pt idx="359">
                  <c:v>47.169433077023115</c:v>
                </c:pt>
                <c:pt idx="360">
                  <c:v>47.169433077023115</c:v>
                </c:pt>
                <c:pt idx="361">
                  <c:v>47.169433077023115</c:v>
                </c:pt>
                <c:pt idx="362">
                  <c:v>47.169433077023115</c:v>
                </c:pt>
                <c:pt idx="363">
                  <c:v>47.169433077023115</c:v>
                </c:pt>
                <c:pt idx="364">
                  <c:v>47.169433077023115</c:v>
                </c:pt>
                <c:pt idx="365">
                  <c:v>47.169433077023115</c:v>
                </c:pt>
                <c:pt idx="366">
                  <c:v>47.169433077023115</c:v>
                </c:pt>
                <c:pt idx="367">
                  <c:v>47.169433077023115</c:v>
                </c:pt>
                <c:pt idx="368">
                  <c:v>47.169433077023115</c:v>
                </c:pt>
                <c:pt idx="369">
                  <c:v>47.169433077023115</c:v>
                </c:pt>
                <c:pt idx="370">
                  <c:v>47.169433077023115</c:v>
                </c:pt>
                <c:pt idx="371">
                  <c:v>47.169433077023115</c:v>
                </c:pt>
                <c:pt idx="372">
                  <c:v>47.169433077023115</c:v>
                </c:pt>
                <c:pt idx="373">
                  <c:v>47.169433077023115</c:v>
                </c:pt>
                <c:pt idx="374">
                  <c:v>47.169433077023115</c:v>
                </c:pt>
                <c:pt idx="375">
                  <c:v>47.169433077023115</c:v>
                </c:pt>
                <c:pt idx="376">
                  <c:v>47.169433077023115</c:v>
                </c:pt>
                <c:pt idx="377">
                  <c:v>47.169433077023115</c:v>
                </c:pt>
                <c:pt idx="378">
                  <c:v>47.169433077023115</c:v>
                </c:pt>
                <c:pt idx="379">
                  <c:v>47.169433077023115</c:v>
                </c:pt>
                <c:pt idx="380">
                  <c:v>47.169433077023115</c:v>
                </c:pt>
                <c:pt idx="381">
                  <c:v>47.169433077023115</c:v>
                </c:pt>
                <c:pt idx="382">
                  <c:v>47.169433077023115</c:v>
                </c:pt>
                <c:pt idx="383">
                  <c:v>47.169433077023115</c:v>
                </c:pt>
                <c:pt idx="384">
                  <c:v>47.169433077023115</c:v>
                </c:pt>
                <c:pt idx="385">
                  <c:v>47.169433077023115</c:v>
                </c:pt>
                <c:pt idx="386">
                  <c:v>47.169433077023115</c:v>
                </c:pt>
                <c:pt idx="387">
                  <c:v>47.169433077023115</c:v>
                </c:pt>
                <c:pt idx="388">
                  <c:v>47.169433077023115</c:v>
                </c:pt>
                <c:pt idx="389">
                  <c:v>47.169433077023115</c:v>
                </c:pt>
                <c:pt idx="390">
                  <c:v>47.169433077023115</c:v>
                </c:pt>
                <c:pt idx="391">
                  <c:v>47.169433077023115</c:v>
                </c:pt>
                <c:pt idx="392">
                  <c:v>47.169433077023115</c:v>
                </c:pt>
                <c:pt idx="393">
                  <c:v>47.169433077023115</c:v>
                </c:pt>
                <c:pt idx="394">
                  <c:v>47.169433077023115</c:v>
                </c:pt>
                <c:pt idx="395">
                  <c:v>47.169433077023115</c:v>
                </c:pt>
                <c:pt idx="396">
                  <c:v>47.169433077023115</c:v>
                </c:pt>
                <c:pt idx="397">
                  <c:v>47.169433077023115</c:v>
                </c:pt>
                <c:pt idx="398">
                  <c:v>47.169433077023115</c:v>
                </c:pt>
                <c:pt idx="399">
                  <c:v>47.169433077023115</c:v>
                </c:pt>
                <c:pt idx="400">
                  <c:v>47.169433077023115</c:v>
                </c:pt>
                <c:pt idx="401">
                  <c:v>47.169433077023115</c:v>
                </c:pt>
                <c:pt idx="402">
                  <c:v>47.169433077023115</c:v>
                </c:pt>
                <c:pt idx="403">
                  <c:v>47.169433077023115</c:v>
                </c:pt>
                <c:pt idx="404">
                  <c:v>47.169433077023115</c:v>
                </c:pt>
                <c:pt idx="405">
                  <c:v>47.169433077023115</c:v>
                </c:pt>
                <c:pt idx="406">
                  <c:v>47.169433077023115</c:v>
                </c:pt>
                <c:pt idx="407">
                  <c:v>47.169433077023115</c:v>
                </c:pt>
                <c:pt idx="408">
                  <c:v>47.169433077023115</c:v>
                </c:pt>
                <c:pt idx="409">
                  <c:v>47.169433077023115</c:v>
                </c:pt>
                <c:pt idx="410">
                  <c:v>47.169433077023115</c:v>
                </c:pt>
                <c:pt idx="411">
                  <c:v>47.169433077023115</c:v>
                </c:pt>
                <c:pt idx="412">
                  <c:v>47.169433077023115</c:v>
                </c:pt>
                <c:pt idx="413">
                  <c:v>47.169433077023115</c:v>
                </c:pt>
                <c:pt idx="414">
                  <c:v>47.169433077023115</c:v>
                </c:pt>
                <c:pt idx="415">
                  <c:v>47.169433077023115</c:v>
                </c:pt>
                <c:pt idx="416">
                  <c:v>47.169433077023115</c:v>
                </c:pt>
                <c:pt idx="417">
                  <c:v>47.169433077023115</c:v>
                </c:pt>
                <c:pt idx="418">
                  <c:v>47.169433077023115</c:v>
                </c:pt>
                <c:pt idx="419">
                  <c:v>47.169433077023115</c:v>
                </c:pt>
                <c:pt idx="420">
                  <c:v>47.169433077023115</c:v>
                </c:pt>
                <c:pt idx="421">
                  <c:v>47.169433077023115</c:v>
                </c:pt>
                <c:pt idx="422">
                  <c:v>47.169433077023115</c:v>
                </c:pt>
                <c:pt idx="423">
                  <c:v>47.169433077023115</c:v>
                </c:pt>
                <c:pt idx="424">
                  <c:v>47.169433077023115</c:v>
                </c:pt>
                <c:pt idx="425">
                  <c:v>47.169433077023115</c:v>
                </c:pt>
                <c:pt idx="426">
                  <c:v>47.169433077023115</c:v>
                </c:pt>
                <c:pt idx="427">
                  <c:v>47.169433077023115</c:v>
                </c:pt>
                <c:pt idx="428">
                  <c:v>47.169433077023115</c:v>
                </c:pt>
                <c:pt idx="429">
                  <c:v>47.169433077023115</c:v>
                </c:pt>
                <c:pt idx="430">
                  <c:v>47.169433077023115</c:v>
                </c:pt>
                <c:pt idx="431">
                  <c:v>47.169433077023115</c:v>
                </c:pt>
                <c:pt idx="432">
                  <c:v>47.169433077023115</c:v>
                </c:pt>
                <c:pt idx="433">
                  <c:v>47.169433077023115</c:v>
                </c:pt>
                <c:pt idx="434">
                  <c:v>47.169433077023115</c:v>
                </c:pt>
                <c:pt idx="435">
                  <c:v>47.169433077023115</c:v>
                </c:pt>
                <c:pt idx="436">
                  <c:v>47.169433077023115</c:v>
                </c:pt>
                <c:pt idx="437">
                  <c:v>47.169433077023115</c:v>
                </c:pt>
                <c:pt idx="438">
                  <c:v>47.169433077023115</c:v>
                </c:pt>
                <c:pt idx="439">
                  <c:v>47.169433077023115</c:v>
                </c:pt>
                <c:pt idx="440">
                  <c:v>47.169433077023115</c:v>
                </c:pt>
                <c:pt idx="441">
                  <c:v>47.169433077023115</c:v>
                </c:pt>
                <c:pt idx="442">
                  <c:v>47.169433077023115</c:v>
                </c:pt>
                <c:pt idx="443">
                  <c:v>47.169433077023115</c:v>
                </c:pt>
                <c:pt idx="444">
                  <c:v>47.169433077023115</c:v>
                </c:pt>
                <c:pt idx="445">
                  <c:v>47.169433077023115</c:v>
                </c:pt>
                <c:pt idx="446">
                  <c:v>47.169433077023115</c:v>
                </c:pt>
                <c:pt idx="447">
                  <c:v>47.169433077023115</c:v>
                </c:pt>
                <c:pt idx="448">
                  <c:v>47.169433077023115</c:v>
                </c:pt>
                <c:pt idx="449">
                  <c:v>47.169433077023115</c:v>
                </c:pt>
                <c:pt idx="450">
                  <c:v>47.169433077023115</c:v>
                </c:pt>
                <c:pt idx="451">
                  <c:v>47.169433077023115</c:v>
                </c:pt>
                <c:pt idx="452">
                  <c:v>47.169433077023115</c:v>
                </c:pt>
                <c:pt idx="453">
                  <c:v>47.169433077023115</c:v>
                </c:pt>
                <c:pt idx="454">
                  <c:v>47.169433077023115</c:v>
                </c:pt>
                <c:pt idx="455">
                  <c:v>47.169433077023115</c:v>
                </c:pt>
                <c:pt idx="456">
                  <c:v>47.169433077023115</c:v>
                </c:pt>
                <c:pt idx="457">
                  <c:v>47.169433077023115</c:v>
                </c:pt>
                <c:pt idx="458">
                  <c:v>47.169433077023115</c:v>
                </c:pt>
                <c:pt idx="459">
                  <c:v>47.169433077023115</c:v>
                </c:pt>
                <c:pt idx="460">
                  <c:v>47.169433077023115</c:v>
                </c:pt>
                <c:pt idx="461">
                  <c:v>47.169433077023115</c:v>
                </c:pt>
                <c:pt idx="462">
                  <c:v>47.169433077023115</c:v>
                </c:pt>
                <c:pt idx="463">
                  <c:v>47.169433077023115</c:v>
                </c:pt>
                <c:pt idx="464">
                  <c:v>47.169433077023115</c:v>
                </c:pt>
                <c:pt idx="465">
                  <c:v>47.169433077023115</c:v>
                </c:pt>
                <c:pt idx="466">
                  <c:v>47.169433077023115</c:v>
                </c:pt>
                <c:pt idx="467">
                  <c:v>47.169433077023115</c:v>
                </c:pt>
                <c:pt idx="468">
                  <c:v>47.169433077023115</c:v>
                </c:pt>
                <c:pt idx="469">
                  <c:v>47.169433077023115</c:v>
                </c:pt>
                <c:pt idx="470">
                  <c:v>47.169433077023115</c:v>
                </c:pt>
                <c:pt idx="471">
                  <c:v>47.169433077023115</c:v>
                </c:pt>
                <c:pt idx="472">
                  <c:v>47.169433077023115</c:v>
                </c:pt>
                <c:pt idx="473">
                  <c:v>47.169433077023115</c:v>
                </c:pt>
                <c:pt idx="474">
                  <c:v>47.169433077023115</c:v>
                </c:pt>
                <c:pt idx="475">
                  <c:v>47.169433077023115</c:v>
                </c:pt>
                <c:pt idx="476">
                  <c:v>47.169433077023115</c:v>
                </c:pt>
                <c:pt idx="477">
                  <c:v>47.169433077023115</c:v>
                </c:pt>
                <c:pt idx="478">
                  <c:v>47.169433077023115</c:v>
                </c:pt>
                <c:pt idx="479">
                  <c:v>47.169433077023115</c:v>
                </c:pt>
                <c:pt idx="480">
                  <c:v>47.169433077023115</c:v>
                </c:pt>
                <c:pt idx="481">
                  <c:v>47.169433077023115</c:v>
                </c:pt>
                <c:pt idx="482">
                  <c:v>47.169433077023115</c:v>
                </c:pt>
                <c:pt idx="483">
                  <c:v>47.169433077023115</c:v>
                </c:pt>
                <c:pt idx="484">
                  <c:v>47.169433077023115</c:v>
                </c:pt>
                <c:pt idx="485">
                  <c:v>47.169433077023115</c:v>
                </c:pt>
                <c:pt idx="486">
                  <c:v>47.169433077023115</c:v>
                </c:pt>
                <c:pt idx="487">
                  <c:v>47.169433077023115</c:v>
                </c:pt>
                <c:pt idx="488">
                  <c:v>47.169433077023115</c:v>
                </c:pt>
                <c:pt idx="489">
                  <c:v>47.169433077023115</c:v>
                </c:pt>
                <c:pt idx="490">
                  <c:v>47.169433077023115</c:v>
                </c:pt>
                <c:pt idx="491">
                  <c:v>47.169433077023115</c:v>
                </c:pt>
                <c:pt idx="492">
                  <c:v>47.169433077023115</c:v>
                </c:pt>
                <c:pt idx="493">
                  <c:v>47.169433077023115</c:v>
                </c:pt>
                <c:pt idx="494">
                  <c:v>47.169433077023115</c:v>
                </c:pt>
                <c:pt idx="495">
                  <c:v>47.169433077023115</c:v>
                </c:pt>
                <c:pt idx="496">
                  <c:v>47.169433077023115</c:v>
                </c:pt>
                <c:pt idx="497">
                  <c:v>47.169433077023115</c:v>
                </c:pt>
                <c:pt idx="498">
                  <c:v>47.169433077023115</c:v>
                </c:pt>
                <c:pt idx="499">
                  <c:v>47.169433077023115</c:v>
                </c:pt>
                <c:pt idx="500">
                  <c:v>47.169433077023115</c:v>
                </c:pt>
                <c:pt idx="501">
                  <c:v>47.169433077023115</c:v>
                </c:pt>
                <c:pt idx="502">
                  <c:v>47.169433077023115</c:v>
                </c:pt>
                <c:pt idx="503">
                  <c:v>47.169433077023115</c:v>
                </c:pt>
                <c:pt idx="504">
                  <c:v>47.169433077023115</c:v>
                </c:pt>
                <c:pt idx="505">
                  <c:v>47.169433077023115</c:v>
                </c:pt>
                <c:pt idx="506">
                  <c:v>47.169433077023115</c:v>
                </c:pt>
                <c:pt idx="507">
                  <c:v>47.169433077023115</c:v>
                </c:pt>
                <c:pt idx="508">
                  <c:v>47.169433077023115</c:v>
                </c:pt>
                <c:pt idx="509">
                  <c:v>47.169433077023115</c:v>
                </c:pt>
                <c:pt idx="510">
                  <c:v>47.169433077023115</c:v>
                </c:pt>
                <c:pt idx="511">
                  <c:v>47.169433077023115</c:v>
                </c:pt>
                <c:pt idx="512">
                  <c:v>47.169433077023115</c:v>
                </c:pt>
                <c:pt idx="513">
                  <c:v>47.169433077023115</c:v>
                </c:pt>
                <c:pt idx="514">
                  <c:v>47.169433077023115</c:v>
                </c:pt>
                <c:pt idx="515">
                  <c:v>47.169433077023115</c:v>
                </c:pt>
                <c:pt idx="516">
                  <c:v>47.169433077023115</c:v>
                </c:pt>
                <c:pt idx="517">
                  <c:v>47.169433077023115</c:v>
                </c:pt>
                <c:pt idx="518">
                  <c:v>47.169433077023115</c:v>
                </c:pt>
                <c:pt idx="519">
                  <c:v>47.169433077023115</c:v>
                </c:pt>
                <c:pt idx="520">
                  <c:v>47.169433077023115</c:v>
                </c:pt>
                <c:pt idx="521">
                  <c:v>47.169433077023115</c:v>
                </c:pt>
                <c:pt idx="522">
                  <c:v>47.169433077023115</c:v>
                </c:pt>
                <c:pt idx="523">
                  <c:v>47.169433077023115</c:v>
                </c:pt>
                <c:pt idx="524">
                  <c:v>47.169433077023115</c:v>
                </c:pt>
                <c:pt idx="525">
                  <c:v>47.169433077023115</c:v>
                </c:pt>
                <c:pt idx="526">
                  <c:v>47.169433077023115</c:v>
                </c:pt>
                <c:pt idx="527">
                  <c:v>47.169433077023115</c:v>
                </c:pt>
                <c:pt idx="528">
                  <c:v>47.169433077023115</c:v>
                </c:pt>
                <c:pt idx="529">
                  <c:v>47.169433077023115</c:v>
                </c:pt>
                <c:pt idx="530">
                  <c:v>47.169433077023115</c:v>
                </c:pt>
                <c:pt idx="531">
                  <c:v>47.169433077023115</c:v>
                </c:pt>
                <c:pt idx="532">
                  <c:v>47.169433077023115</c:v>
                </c:pt>
                <c:pt idx="533">
                  <c:v>47.169433077023115</c:v>
                </c:pt>
                <c:pt idx="534">
                  <c:v>47.169433077023115</c:v>
                </c:pt>
                <c:pt idx="535">
                  <c:v>47.169433077023115</c:v>
                </c:pt>
                <c:pt idx="536">
                  <c:v>47.169433077023115</c:v>
                </c:pt>
                <c:pt idx="537">
                  <c:v>47.169433077023115</c:v>
                </c:pt>
                <c:pt idx="538">
                  <c:v>47.169433077023115</c:v>
                </c:pt>
                <c:pt idx="539">
                  <c:v>47.169433077023115</c:v>
                </c:pt>
                <c:pt idx="540">
                  <c:v>47.169433077023115</c:v>
                </c:pt>
                <c:pt idx="541">
                  <c:v>47.169433077023115</c:v>
                </c:pt>
                <c:pt idx="542">
                  <c:v>47.169433077023115</c:v>
                </c:pt>
                <c:pt idx="543">
                  <c:v>47.169433077023115</c:v>
                </c:pt>
                <c:pt idx="544">
                  <c:v>47.169433077023115</c:v>
                </c:pt>
                <c:pt idx="545">
                  <c:v>47.169433077023115</c:v>
                </c:pt>
                <c:pt idx="546">
                  <c:v>47.169433077023115</c:v>
                </c:pt>
                <c:pt idx="547">
                  <c:v>47.169433077023115</c:v>
                </c:pt>
                <c:pt idx="548">
                  <c:v>47.169433077023115</c:v>
                </c:pt>
                <c:pt idx="549">
                  <c:v>47.169433077023115</c:v>
                </c:pt>
                <c:pt idx="550">
                  <c:v>47.169433077023115</c:v>
                </c:pt>
                <c:pt idx="551">
                  <c:v>47.169433077023115</c:v>
                </c:pt>
                <c:pt idx="552">
                  <c:v>47.169433077023115</c:v>
                </c:pt>
                <c:pt idx="553">
                  <c:v>47.169433077023115</c:v>
                </c:pt>
                <c:pt idx="554">
                  <c:v>47.169433077023115</c:v>
                </c:pt>
                <c:pt idx="555">
                  <c:v>47.169433077023115</c:v>
                </c:pt>
                <c:pt idx="556">
                  <c:v>47.169433077023115</c:v>
                </c:pt>
                <c:pt idx="557">
                  <c:v>47.169433077023115</c:v>
                </c:pt>
                <c:pt idx="558">
                  <c:v>47.169433077023115</c:v>
                </c:pt>
                <c:pt idx="559">
                  <c:v>47.169433077023115</c:v>
                </c:pt>
                <c:pt idx="560">
                  <c:v>47.169433077023115</c:v>
                </c:pt>
                <c:pt idx="561">
                  <c:v>47.169433077023115</c:v>
                </c:pt>
                <c:pt idx="562">
                  <c:v>47.169433077023115</c:v>
                </c:pt>
                <c:pt idx="563">
                  <c:v>47.169433077023115</c:v>
                </c:pt>
                <c:pt idx="564">
                  <c:v>47.169433077023115</c:v>
                </c:pt>
                <c:pt idx="565">
                  <c:v>47.169433077023115</c:v>
                </c:pt>
                <c:pt idx="566">
                  <c:v>47.169433077023115</c:v>
                </c:pt>
                <c:pt idx="567">
                  <c:v>47.169433077023115</c:v>
                </c:pt>
                <c:pt idx="568">
                  <c:v>47.169433077023115</c:v>
                </c:pt>
                <c:pt idx="569">
                  <c:v>47.169433077023115</c:v>
                </c:pt>
                <c:pt idx="570">
                  <c:v>47.169433077023115</c:v>
                </c:pt>
                <c:pt idx="571">
                  <c:v>47.169433077023115</c:v>
                </c:pt>
                <c:pt idx="572">
                  <c:v>47.169433077023115</c:v>
                </c:pt>
                <c:pt idx="573">
                  <c:v>47.169433077023115</c:v>
                </c:pt>
                <c:pt idx="574">
                  <c:v>47.169433077023115</c:v>
                </c:pt>
                <c:pt idx="575">
                  <c:v>47.169433077023115</c:v>
                </c:pt>
                <c:pt idx="576">
                  <c:v>47.169433077023115</c:v>
                </c:pt>
                <c:pt idx="577">
                  <c:v>47.169433077023115</c:v>
                </c:pt>
                <c:pt idx="578">
                  <c:v>47.169433077023115</c:v>
                </c:pt>
                <c:pt idx="579">
                  <c:v>47.169433077023115</c:v>
                </c:pt>
                <c:pt idx="580">
                  <c:v>47.169433077023115</c:v>
                </c:pt>
                <c:pt idx="581">
                  <c:v>47.169433077023115</c:v>
                </c:pt>
                <c:pt idx="582">
                  <c:v>47.169433077023115</c:v>
                </c:pt>
                <c:pt idx="583">
                  <c:v>47.169433077023115</c:v>
                </c:pt>
                <c:pt idx="584">
                  <c:v>47.169433077023115</c:v>
                </c:pt>
                <c:pt idx="585">
                  <c:v>47.169433077023115</c:v>
                </c:pt>
                <c:pt idx="586">
                  <c:v>47.169433077023115</c:v>
                </c:pt>
                <c:pt idx="587">
                  <c:v>47.169433077023115</c:v>
                </c:pt>
                <c:pt idx="588">
                  <c:v>47.169433077023115</c:v>
                </c:pt>
                <c:pt idx="589">
                  <c:v>47.169433077023115</c:v>
                </c:pt>
                <c:pt idx="590">
                  <c:v>47.169433077023115</c:v>
                </c:pt>
                <c:pt idx="591">
                  <c:v>47.169433077023115</c:v>
                </c:pt>
                <c:pt idx="592">
                  <c:v>47.169433077023115</c:v>
                </c:pt>
                <c:pt idx="593">
                  <c:v>47.169433077023115</c:v>
                </c:pt>
                <c:pt idx="594">
                  <c:v>47.169433077023115</c:v>
                </c:pt>
                <c:pt idx="595">
                  <c:v>47.169433077023115</c:v>
                </c:pt>
                <c:pt idx="596">
                  <c:v>47.169433077023115</c:v>
                </c:pt>
                <c:pt idx="597">
                  <c:v>47.169433077023115</c:v>
                </c:pt>
                <c:pt idx="598">
                  <c:v>47.169433077023115</c:v>
                </c:pt>
                <c:pt idx="599">
                  <c:v>47.169433077023115</c:v>
                </c:pt>
                <c:pt idx="600">
                  <c:v>47.169433077023115</c:v>
                </c:pt>
                <c:pt idx="601">
                  <c:v>47.169433077023115</c:v>
                </c:pt>
                <c:pt idx="602">
                  <c:v>47.169433077023115</c:v>
                </c:pt>
                <c:pt idx="603">
                  <c:v>47.169433077023115</c:v>
                </c:pt>
                <c:pt idx="604">
                  <c:v>47.169433077023115</c:v>
                </c:pt>
                <c:pt idx="605">
                  <c:v>47.169433077023115</c:v>
                </c:pt>
                <c:pt idx="606">
                  <c:v>47.169433077023115</c:v>
                </c:pt>
                <c:pt idx="607">
                  <c:v>47.169433077023115</c:v>
                </c:pt>
                <c:pt idx="608">
                  <c:v>47.169433077023115</c:v>
                </c:pt>
                <c:pt idx="609">
                  <c:v>47.169433077023115</c:v>
                </c:pt>
                <c:pt idx="610">
                  <c:v>47.169433077023115</c:v>
                </c:pt>
                <c:pt idx="611">
                  <c:v>47.169433077023115</c:v>
                </c:pt>
                <c:pt idx="612">
                  <c:v>47.169433077023115</c:v>
                </c:pt>
                <c:pt idx="613">
                  <c:v>47.169433077023115</c:v>
                </c:pt>
                <c:pt idx="614">
                  <c:v>47.169433077023115</c:v>
                </c:pt>
                <c:pt idx="615">
                  <c:v>47.169433077023115</c:v>
                </c:pt>
                <c:pt idx="616">
                  <c:v>47.169433077023115</c:v>
                </c:pt>
                <c:pt idx="617">
                  <c:v>47.169433077023115</c:v>
                </c:pt>
                <c:pt idx="618">
                  <c:v>47.169433077023115</c:v>
                </c:pt>
                <c:pt idx="619">
                  <c:v>47.169433077023115</c:v>
                </c:pt>
                <c:pt idx="620">
                  <c:v>47.169433077023115</c:v>
                </c:pt>
                <c:pt idx="621">
                  <c:v>47.169433077023115</c:v>
                </c:pt>
                <c:pt idx="622">
                  <c:v>47.169433077023115</c:v>
                </c:pt>
                <c:pt idx="623">
                  <c:v>47.169433077023115</c:v>
                </c:pt>
                <c:pt idx="624">
                  <c:v>47.169433077023115</c:v>
                </c:pt>
                <c:pt idx="625">
                  <c:v>47.169433077023115</c:v>
                </c:pt>
                <c:pt idx="626">
                  <c:v>47.169433077023115</c:v>
                </c:pt>
                <c:pt idx="627">
                  <c:v>47.169433077023115</c:v>
                </c:pt>
                <c:pt idx="628">
                  <c:v>47.169433077023115</c:v>
                </c:pt>
                <c:pt idx="629">
                  <c:v>47.169433077023115</c:v>
                </c:pt>
                <c:pt idx="630">
                  <c:v>47.169433077023115</c:v>
                </c:pt>
                <c:pt idx="631">
                  <c:v>47.169433077023115</c:v>
                </c:pt>
                <c:pt idx="632">
                  <c:v>47.169433077023115</c:v>
                </c:pt>
                <c:pt idx="633">
                  <c:v>47.169433077023115</c:v>
                </c:pt>
                <c:pt idx="634">
                  <c:v>47.169433077023115</c:v>
                </c:pt>
                <c:pt idx="635">
                  <c:v>47.169433077023115</c:v>
                </c:pt>
                <c:pt idx="636">
                  <c:v>47.169433077023115</c:v>
                </c:pt>
                <c:pt idx="637">
                  <c:v>47.169433077023115</c:v>
                </c:pt>
                <c:pt idx="638">
                  <c:v>47.169433077023115</c:v>
                </c:pt>
                <c:pt idx="639">
                  <c:v>47.169433077023115</c:v>
                </c:pt>
                <c:pt idx="640">
                  <c:v>47.169433077023115</c:v>
                </c:pt>
                <c:pt idx="641">
                  <c:v>47.169433077023115</c:v>
                </c:pt>
                <c:pt idx="642">
                  <c:v>47.169433077023115</c:v>
                </c:pt>
                <c:pt idx="643">
                  <c:v>47.169433077023115</c:v>
                </c:pt>
                <c:pt idx="644">
                  <c:v>47.169433077023115</c:v>
                </c:pt>
                <c:pt idx="645">
                  <c:v>47.169433077023115</c:v>
                </c:pt>
                <c:pt idx="646">
                  <c:v>47.169433077023115</c:v>
                </c:pt>
                <c:pt idx="647">
                  <c:v>47.169433077023115</c:v>
                </c:pt>
                <c:pt idx="648">
                  <c:v>47.169433077023115</c:v>
                </c:pt>
                <c:pt idx="649">
                  <c:v>47.169433077023115</c:v>
                </c:pt>
                <c:pt idx="650">
                  <c:v>47.169433077023115</c:v>
                </c:pt>
                <c:pt idx="651">
                  <c:v>47.169433077023115</c:v>
                </c:pt>
                <c:pt idx="652">
                  <c:v>47.169433077023115</c:v>
                </c:pt>
                <c:pt idx="653">
                  <c:v>47.169433077023115</c:v>
                </c:pt>
                <c:pt idx="654">
                  <c:v>47.169433077023115</c:v>
                </c:pt>
                <c:pt idx="655">
                  <c:v>47.169433077023115</c:v>
                </c:pt>
                <c:pt idx="656">
                  <c:v>47.169433077023115</c:v>
                </c:pt>
                <c:pt idx="657">
                  <c:v>47.169433077023115</c:v>
                </c:pt>
                <c:pt idx="658">
                  <c:v>47.169433077023115</c:v>
                </c:pt>
                <c:pt idx="659">
                  <c:v>47.169433077023115</c:v>
                </c:pt>
                <c:pt idx="660">
                  <c:v>47.169433077023115</c:v>
                </c:pt>
                <c:pt idx="661">
                  <c:v>47.169433077023115</c:v>
                </c:pt>
                <c:pt idx="662">
                  <c:v>47.169433077023115</c:v>
                </c:pt>
                <c:pt idx="663">
                  <c:v>47.169433077023115</c:v>
                </c:pt>
                <c:pt idx="664">
                  <c:v>47.169433077023115</c:v>
                </c:pt>
                <c:pt idx="665">
                  <c:v>47.169433077023115</c:v>
                </c:pt>
                <c:pt idx="666">
                  <c:v>47.169433077023115</c:v>
                </c:pt>
                <c:pt idx="667">
                  <c:v>47.169433077023115</c:v>
                </c:pt>
                <c:pt idx="668">
                  <c:v>47.169433077023115</c:v>
                </c:pt>
                <c:pt idx="669">
                  <c:v>47.169433077023115</c:v>
                </c:pt>
                <c:pt idx="670">
                  <c:v>47.169433077023115</c:v>
                </c:pt>
                <c:pt idx="671">
                  <c:v>47.169433077023115</c:v>
                </c:pt>
                <c:pt idx="672">
                  <c:v>47.169433077023115</c:v>
                </c:pt>
                <c:pt idx="673">
                  <c:v>47.169433077023115</c:v>
                </c:pt>
                <c:pt idx="674">
                  <c:v>47.169433077023115</c:v>
                </c:pt>
                <c:pt idx="675">
                  <c:v>47.169433077023115</c:v>
                </c:pt>
                <c:pt idx="676">
                  <c:v>47.169433077023115</c:v>
                </c:pt>
                <c:pt idx="677">
                  <c:v>47.169433077023115</c:v>
                </c:pt>
                <c:pt idx="678">
                  <c:v>47.169433077023115</c:v>
                </c:pt>
                <c:pt idx="679">
                  <c:v>47.169433077023115</c:v>
                </c:pt>
                <c:pt idx="680">
                  <c:v>47.169433077023115</c:v>
                </c:pt>
                <c:pt idx="681">
                  <c:v>47.169433077023115</c:v>
                </c:pt>
                <c:pt idx="682">
                  <c:v>47.169433077023115</c:v>
                </c:pt>
                <c:pt idx="683">
                  <c:v>47.169433077023115</c:v>
                </c:pt>
                <c:pt idx="684">
                  <c:v>47.169433077023115</c:v>
                </c:pt>
                <c:pt idx="685">
                  <c:v>47.169433077023115</c:v>
                </c:pt>
                <c:pt idx="686">
                  <c:v>47.169433077023115</c:v>
                </c:pt>
                <c:pt idx="687">
                  <c:v>47.169433077023115</c:v>
                </c:pt>
                <c:pt idx="688">
                  <c:v>47.169433077023115</c:v>
                </c:pt>
                <c:pt idx="689">
                  <c:v>47.169433077023115</c:v>
                </c:pt>
                <c:pt idx="690">
                  <c:v>47.169433077023115</c:v>
                </c:pt>
                <c:pt idx="691">
                  <c:v>47.169433077023115</c:v>
                </c:pt>
                <c:pt idx="692">
                  <c:v>47.169433077023115</c:v>
                </c:pt>
                <c:pt idx="693">
                  <c:v>47.169433077023115</c:v>
                </c:pt>
                <c:pt idx="694">
                  <c:v>47.169433077023115</c:v>
                </c:pt>
                <c:pt idx="695">
                  <c:v>47.169433077023115</c:v>
                </c:pt>
                <c:pt idx="696">
                  <c:v>47.169433077023115</c:v>
                </c:pt>
                <c:pt idx="697">
                  <c:v>47.169433077023115</c:v>
                </c:pt>
                <c:pt idx="698">
                  <c:v>47.169433077023115</c:v>
                </c:pt>
                <c:pt idx="699">
                  <c:v>47.169433077023115</c:v>
                </c:pt>
                <c:pt idx="700">
                  <c:v>47.169433077023115</c:v>
                </c:pt>
                <c:pt idx="701">
                  <c:v>47.169433077023115</c:v>
                </c:pt>
                <c:pt idx="702">
                  <c:v>47.169433077023115</c:v>
                </c:pt>
                <c:pt idx="703">
                  <c:v>47.169433077023115</c:v>
                </c:pt>
                <c:pt idx="704">
                  <c:v>47.169433077023115</c:v>
                </c:pt>
                <c:pt idx="705">
                  <c:v>47.169433077023115</c:v>
                </c:pt>
                <c:pt idx="706">
                  <c:v>47.169433077023115</c:v>
                </c:pt>
                <c:pt idx="707">
                  <c:v>47.169433077023115</c:v>
                </c:pt>
                <c:pt idx="708">
                  <c:v>47.169433077023115</c:v>
                </c:pt>
                <c:pt idx="709">
                  <c:v>47.169433077023115</c:v>
                </c:pt>
                <c:pt idx="710">
                  <c:v>47.169433077023115</c:v>
                </c:pt>
                <c:pt idx="711">
                  <c:v>47.169433077023115</c:v>
                </c:pt>
                <c:pt idx="712">
                  <c:v>47.169433077023115</c:v>
                </c:pt>
                <c:pt idx="713">
                  <c:v>47.169433077023115</c:v>
                </c:pt>
                <c:pt idx="714">
                  <c:v>47.169433077023115</c:v>
                </c:pt>
                <c:pt idx="715">
                  <c:v>47.169433077023115</c:v>
                </c:pt>
                <c:pt idx="716">
                  <c:v>47.169433077023115</c:v>
                </c:pt>
                <c:pt idx="717">
                  <c:v>47.169433077023115</c:v>
                </c:pt>
                <c:pt idx="718">
                  <c:v>47.169433077023115</c:v>
                </c:pt>
                <c:pt idx="719">
                  <c:v>47.169433077023115</c:v>
                </c:pt>
                <c:pt idx="720">
                  <c:v>47.169433077023115</c:v>
                </c:pt>
                <c:pt idx="721">
                  <c:v>47.169433077023115</c:v>
                </c:pt>
                <c:pt idx="722">
                  <c:v>47.169433077023115</c:v>
                </c:pt>
                <c:pt idx="723">
                  <c:v>47.169433077023115</c:v>
                </c:pt>
                <c:pt idx="724">
                  <c:v>47.169433077023115</c:v>
                </c:pt>
                <c:pt idx="725">
                  <c:v>47.169433077023115</c:v>
                </c:pt>
                <c:pt idx="726">
                  <c:v>47.169433077023115</c:v>
                </c:pt>
                <c:pt idx="727">
                  <c:v>47.169433077023115</c:v>
                </c:pt>
                <c:pt idx="728">
                  <c:v>47.169433077023115</c:v>
                </c:pt>
                <c:pt idx="729">
                  <c:v>47.169433077023115</c:v>
                </c:pt>
                <c:pt idx="730">
                  <c:v>47.169433077023115</c:v>
                </c:pt>
                <c:pt idx="731">
                  <c:v>47.169433077023115</c:v>
                </c:pt>
                <c:pt idx="732">
                  <c:v>47.169433077023115</c:v>
                </c:pt>
                <c:pt idx="733">
                  <c:v>47.169433077023115</c:v>
                </c:pt>
                <c:pt idx="734">
                  <c:v>47.169433077023115</c:v>
                </c:pt>
                <c:pt idx="735">
                  <c:v>47.169433077023115</c:v>
                </c:pt>
                <c:pt idx="736">
                  <c:v>47.169433077023115</c:v>
                </c:pt>
                <c:pt idx="737">
                  <c:v>47.169433077023115</c:v>
                </c:pt>
                <c:pt idx="738">
                  <c:v>47.169433077023115</c:v>
                </c:pt>
                <c:pt idx="739">
                  <c:v>47.169433077023115</c:v>
                </c:pt>
                <c:pt idx="740">
                  <c:v>47.169433077023115</c:v>
                </c:pt>
                <c:pt idx="741">
                  <c:v>47.169433077023115</c:v>
                </c:pt>
                <c:pt idx="742">
                  <c:v>47.169433077023115</c:v>
                </c:pt>
                <c:pt idx="743">
                  <c:v>47.169433077023115</c:v>
                </c:pt>
                <c:pt idx="744">
                  <c:v>47.169433077023115</c:v>
                </c:pt>
                <c:pt idx="745">
                  <c:v>47.169433077023115</c:v>
                </c:pt>
                <c:pt idx="746">
                  <c:v>47.169433077023115</c:v>
                </c:pt>
                <c:pt idx="747">
                  <c:v>47.169433077023115</c:v>
                </c:pt>
                <c:pt idx="748">
                  <c:v>47.169433077023115</c:v>
                </c:pt>
                <c:pt idx="749">
                  <c:v>47.169433077023115</c:v>
                </c:pt>
                <c:pt idx="750">
                  <c:v>47.169433077023115</c:v>
                </c:pt>
                <c:pt idx="751">
                  <c:v>47.169433077023115</c:v>
                </c:pt>
                <c:pt idx="752">
                  <c:v>47.169433077023115</c:v>
                </c:pt>
                <c:pt idx="753">
                  <c:v>47.169433077023115</c:v>
                </c:pt>
                <c:pt idx="754">
                  <c:v>47.169433077023115</c:v>
                </c:pt>
                <c:pt idx="755">
                  <c:v>47.169433077023115</c:v>
                </c:pt>
                <c:pt idx="756">
                  <c:v>47.169433077023115</c:v>
                </c:pt>
                <c:pt idx="757">
                  <c:v>47.169433077023115</c:v>
                </c:pt>
                <c:pt idx="758">
                  <c:v>47.169433077023115</c:v>
                </c:pt>
                <c:pt idx="759">
                  <c:v>47.169433077023115</c:v>
                </c:pt>
                <c:pt idx="760">
                  <c:v>47.169433077023115</c:v>
                </c:pt>
                <c:pt idx="761">
                  <c:v>47.169433077023115</c:v>
                </c:pt>
                <c:pt idx="762">
                  <c:v>47.169433077023115</c:v>
                </c:pt>
                <c:pt idx="763">
                  <c:v>47.169433077023115</c:v>
                </c:pt>
                <c:pt idx="764">
                  <c:v>47.169433077023115</c:v>
                </c:pt>
                <c:pt idx="765">
                  <c:v>47.169433077023115</c:v>
                </c:pt>
                <c:pt idx="766">
                  <c:v>47.169433077023115</c:v>
                </c:pt>
                <c:pt idx="767">
                  <c:v>47.169433077023115</c:v>
                </c:pt>
                <c:pt idx="768">
                  <c:v>47.169433077023115</c:v>
                </c:pt>
                <c:pt idx="769">
                  <c:v>47.169433077023115</c:v>
                </c:pt>
                <c:pt idx="770">
                  <c:v>47.169433077023115</c:v>
                </c:pt>
                <c:pt idx="771">
                  <c:v>47.169433077023115</c:v>
                </c:pt>
                <c:pt idx="772">
                  <c:v>47.169433077023115</c:v>
                </c:pt>
                <c:pt idx="773">
                  <c:v>47.169433077023115</c:v>
                </c:pt>
                <c:pt idx="774">
                  <c:v>47.169433077023115</c:v>
                </c:pt>
                <c:pt idx="775">
                  <c:v>47.169433077023115</c:v>
                </c:pt>
                <c:pt idx="776">
                  <c:v>47.169433077023115</c:v>
                </c:pt>
                <c:pt idx="777">
                  <c:v>47.169433077023115</c:v>
                </c:pt>
                <c:pt idx="778">
                  <c:v>47.169433077023115</c:v>
                </c:pt>
                <c:pt idx="779">
                  <c:v>47.169433077023115</c:v>
                </c:pt>
                <c:pt idx="780">
                  <c:v>47.169433077023115</c:v>
                </c:pt>
                <c:pt idx="781">
                  <c:v>47.169433077023115</c:v>
                </c:pt>
                <c:pt idx="782">
                  <c:v>47.169433077023115</c:v>
                </c:pt>
                <c:pt idx="783">
                  <c:v>47.169433077023115</c:v>
                </c:pt>
                <c:pt idx="784">
                  <c:v>47.169433077023115</c:v>
                </c:pt>
                <c:pt idx="785">
                  <c:v>47.169433077023115</c:v>
                </c:pt>
                <c:pt idx="786">
                  <c:v>47.169433077023115</c:v>
                </c:pt>
                <c:pt idx="787">
                  <c:v>47.169433077023115</c:v>
                </c:pt>
                <c:pt idx="788">
                  <c:v>47.169433077023115</c:v>
                </c:pt>
                <c:pt idx="789">
                  <c:v>47.169433077023115</c:v>
                </c:pt>
                <c:pt idx="790">
                  <c:v>47.169433077023115</c:v>
                </c:pt>
                <c:pt idx="791">
                  <c:v>47.169433077023115</c:v>
                </c:pt>
                <c:pt idx="792">
                  <c:v>47.169433077023115</c:v>
                </c:pt>
                <c:pt idx="793">
                  <c:v>47.169433077023115</c:v>
                </c:pt>
                <c:pt idx="794">
                  <c:v>47.169433077023115</c:v>
                </c:pt>
                <c:pt idx="795">
                  <c:v>47.169433077023115</c:v>
                </c:pt>
                <c:pt idx="796">
                  <c:v>47.169433077023115</c:v>
                </c:pt>
                <c:pt idx="797">
                  <c:v>47.169433077023115</c:v>
                </c:pt>
                <c:pt idx="798">
                  <c:v>47.169433077023115</c:v>
                </c:pt>
                <c:pt idx="799">
                  <c:v>47.169433077023115</c:v>
                </c:pt>
                <c:pt idx="800">
                  <c:v>47.169433077023115</c:v>
                </c:pt>
                <c:pt idx="801">
                  <c:v>47.169433077023115</c:v>
                </c:pt>
                <c:pt idx="802">
                  <c:v>47.169433077023115</c:v>
                </c:pt>
                <c:pt idx="803">
                  <c:v>47.169433077023115</c:v>
                </c:pt>
                <c:pt idx="804">
                  <c:v>47.169433077023115</c:v>
                </c:pt>
                <c:pt idx="805">
                  <c:v>47.169433077023115</c:v>
                </c:pt>
                <c:pt idx="806">
                  <c:v>47.169433077023115</c:v>
                </c:pt>
                <c:pt idx="807">
                  <c:v>47.169433077023115</c:v>
                </c:pt>
                <c:pt idx="808">
                  <c:v>47.169433077023115</c:v>
                </c:pt>
                <c:pt idx="809">
                  <c:v>47.169433077023115</c:v>
                </c:pt>
                <c:pt idx="810">
                  <c:v>47.169433077023115</c:v>
                </c:pt>
                <c:pt idx="811">
                  <c:v>47.169433077023115</c:v>
                </c:pt>
                <c:pt idx="812">
                  <c:v>47.169433077023115</c:v>
                </c:pt>
                <c:pt idx="813">
                  <c:v>47.169433077023115</c:v>
                </c:pt>
                <c:pt idx="814">
                  <c:v>47.169433077023115</c:v>
                </c:pt>
                <c:pt idx="815">
                  <c:v>47.169433077023115</c:v>
                </c:pt>
                <c:pt idx="816">
                  <c:v>47.169433077023115</c:v>
                </c:pt>
                <c:pt idx="817">
                  <c:v>47.169433077023115</c:v>
                </c:pt>
                <c:pt idx="818">
                  <c:v>47.169433077023115</c:v>
                </c:pt>
                <c:pt idx="819">
                  <c:v>47.169433077023115</c:v>
                </c:pt>
                <c:pt idx="820">
                  <c:v>47.169433077023115</c:v>
                </c:pt>
                <c:pt idx="821">
                  <c:v>47.169433077023115</c:v>
                </c:pt>
                <c:pt idx="822">
                  <c:v>47.169433077023115</c:v>
                </c:pt>
                <c:pt idx="823">
                  <c:v>47.169433077023115</c:v>
                </c:pt>
                <c:pt idx="824">
                  <c:v>47.169433077023115</c:v>
                </c:pt>
                <c:pt idx="825">
                  <c:v>47.169433077023115</c:v>
                </c:pt>
                <c:pt idx="826">
                  <c:v>47.169433077023115</c:v>
                </c:pt>
                <c:pt idx="827">
                  <c:v>47.169433077023115</c:v>
                </c:pt>
                <c:pt idx="828">
                  <c:v>47.169433077023115</c:v>
                </c:pt>
                <c:pt idx="829">
                  <c:v>47.169433077023115</c:v>
                </c:pt>
                <c:pt idx="830">
                  <c:v>47.169433077023115</c:v>
                </c:pt>
                <c:pt idx="831">
                  <c:v>47.169433077023115</c:v>
                </c:pt>
                <c:pt idx="832">
                  <c:v>47.169433077023115</c:v>
                </c:pt>
                <c:pt idx="833">
                  <c:v>47.169433077023115</c:v>
                </c:pt>
                <c:pt idx="834">
                  <c:v>47.169433077023115</c:v>
                </c:pt>
                <c:pt idx="835">
                  <c:v>47.169433077023115</c:v>
                </c:pt>
                <c:pt idx="836">
                  <c:v>47.169433077023115</c:v>
                </c:pt>
                <c:pt idx="837">
                  <c:v>47.169433077023115</c:v>
                </c:pt>
                <c:pt idx="838">
                  <c:v>47.169433077023115</c:v>
                </c:pt>
                <c:pt idx="839">
                  <c:v>47.169433077023115</c:v>
                </c:pt>
                <c:pt idx="840">
                  <c:v>47.169433077023115</c:v>
                </c:pt>
                <c:pt idx="841">
                  <c:v>47.169433077023115</c:v>
                </c:pt>
                <c:pt idx="842">
                  <c:v>47.169433077023115</c:v>
                </c:pt>
                <c:pt idx="843">
                  <c:v>47.169433077023115</c:v>
                </c:pt>
                <c:pt idx="844">
                  <c:v>47.169433077023115</c:v>
                </c:pt>
                <c:pt idx="845">
                  <c:v>47.169433077023115</c:v>
                </c:pt>
                <c:pt idx="846">
                  <c:v>47.169433077023115</c:v>
                </c:pt>
                <c:pt idx="847">
                  <c:v>47.169433077023115</c:v>
                </c:pt>
                <c:pt idx="848">
                  <c:v>47.169433077023115</c:v>
                </c:pt>
                <c:pt idx="849">
                  <c:v>47.169433077023115</c:v>
                </c:pt>
                <c:pt idx="850">
                  <c:v>47.169433077023115</c:v>
                </c:pt>
                <c:pt idx="851">
                  <c:v>47.169433077023115</c:v>
                </c:pt>
                <c:pt idx="852">
                  <c:v>47.169433077023115</c:v>
                </c:pt>
                <c:pt idx="853">
                  <c:v>47.169433077023115</c:v>
                </c:pt>
                <c:pt idx="854">
                  <c:v>47.169433077023115</c:v>
                </c:pt>
                <c:pt idx="855">
                  <c:v>47.169433077023115</c:v>
                </c:pt>
                <c:pt idx="856">
                  <c:v>47.169433077023115</c:v>
                </c:pt>
                <c:pt idx="857">
                  <c:v>47.169433077023115</c:v>
                </c:pt>
                <c:pt idx="858">
                  <c:v>47.169433077023115</c:v>
                </c:pt>
                <c:pt idx="859">
                  <c:v>47.169433077023115</c:v>
                </c:pt>
                <c:pt idx="860">
                  <c:v>47.169433077023115</c:v>
                </c:pt>
                <c:pt idx="861">
                  <c:v>47.169433077023115</c:v>
                </c:pt>
                <c:pt idx="862">
                  <c:v>47.169433077023115</c:v>
                </c:pt>
                <c:pt idx="863">
                  <c:v>47.169433077023115</c:v>
                </c:pt>
                <c:pt idx="864">
                  <c:v>47.169433077023115</c:v>
                </c:pt>
                <c:pt idx="865">
                  <c:v>47.169433077023115</c:v>
                </c:pt>
                <c:pt idx="866">
                  <c:v>47.169433077023115</c:v>
                </c:pt>
                <c:pt idx="867">
                  <c:v>47.169433077023115</c:v>
                </c:pt>
                <c:pt idx="868">
                  <c:v>47.169433077023115</c:v>
                </c:pt>
                <c:pt idx="869">
                  <c:v>47.169433077023115</c:v>
                </c:pt>
                <c:pt idx="870">
                  <c:v>47.169433077023115</c:v>
                </c:pt>
                <c:pt idx="871">
                  <c:v>47.169433077023115</c:v>
                </c:pt>
                <c:pt idx="872">
                  <c:v>47.169433077023115</c:v>
                </c:pt>
                <c:pt idx="873">
                  <c:v>47.169433077023115</c:v>
                </c:pt>
                <c:pt idx="874">
                  <c:v>47.169433077023115</c:v>
                </c:pt>
                <c:pt idx="875">
                  <c:v>47.169433077023115</c:v>
                </c:pt>
                <c:pt idx="876">
                  <c:v>47.169433077023115</c:v>
                </c:pt>
                <c:pt idx="877">
                  <c:v>47.169433077023115</c:v>
                </c:pt>
                <c:pt idx="878">
                  <c:v>47.169433077023115</c:v>
                </c:pt>
                <c:pt idx="879">
                  <c:v>47.169433077023115</c:v>
                </c:pt>
                <c:pt idx="880">
                  <c:v>47.169433077023115</c:v>
                </c:pt>
                <c:pt idx="881">
                  <c:v>47.169433077023115</c:v>
                </c:pt>
                <c:pt idx="882">
                  <c:v>47.169433077023115</c:v>
                </c:pt>
                <c:pt idx="883">
                  <c:v>47.169433077023115</c:v>
                </c:pt>
                <c:pt idx="884">
                  <c:v>47.169433077023115</c:v>
                </c:pt>
                <c:pt idx="885">
                  <c:v>47.169433077023115</c:v>
                </c:pt>
                <c:pt idx="886">
                  <c:v>47.169433077023115</c:v>
                </c:pt>
                <c:pt idx="887">
                  <c:v>47.169433077023115</c:v>
                </c:pt>
                <c:pt idx="888">
                  <c:v>47.169433077023115</c:v>
                </c:pt>
                <c:pt idx="889">
                  <c:v>47.169433077023115</c:v>
                </c:pt>
                <c:pt idx="890">
                  <c:v>47.169433077023115</c:v>
                </c:pt>
                <c:pt idx="891">
                  <c:v>47.169433077023115</c:v>
                </c:pt>
                <c:pt idx="892">
                  <c:v>47.169433077023115</c:v>
                </c:pt>
                <c:pt idx="893">
                  <c:v>47.169433077023115</c:v>
                </c:pt>
                <c:pt idx="894">
                  <c:v>47.169433077023115</c:v>
                </c:pt>
                <c:pt idx="895">
                  <c:v>47.169433077023115</c:v>
                </c:pt>
                <c:pt idx="896">
                  <c:v>47.169433077023115</c:v>
                </c:pt>
                <c:pt idx="897">
                  <c:v>47.169433077023115</c:v>
                </c:pt>
                <c:pt idx="898">
                  <c:v>47.169433077023115</c:v>
                </c:pt>
                <c:pt idx="899">
                  <c:v>47.169433077023115</c:v>
                </c:pt>
                <c:pt idx="900">
                  <c:v>47.169433077023115</c:v>
                </c:pt>
                <c:pt idx="901">
                  <c:v>47.169433077023115</c:v>
                </c:pt>
                <c:pt idx="902">
                  <c:v>47.169433077023115</c:v>
                </c:pt>
                <c:pt idx="903">
                  <c:v>47.169433077023115</c:v>
                </c:pt>
                <c:pt idx="904">
                  <c:v>47.169433077023115</c:v>
                </c:pt>
                <c:pt idx="905">
                  <c:v>47.169433077023115</c:v>
                </c:pt>
                <c:pt idx="906">
                  <c:v>47.169433077023115</c:v>
                </c:pt>
                <c:pt idx="907">
                  <c:v>47.169433077023115</c:v>
                </c:pt>
                <c:pt idx="908">
                  <c:v>47.169433077023115</c:v>
                </c:pt>
                <c:pt idx="909">
                  <c:v>47.169433077023115</c:v>
                </c:pt>
                <c:pt idx="910">
                  <c:v>47.169433077023115</c:v>
                </c:pt>
                <c:pt idx="911">
                  <c:v>47.169433077023115</c:v>
                </c:pt>
                <c:pt idx="912">
                  <c:v>47.169433077023115</c:v>
                </c:pt>
                <c:pt idx="913">
                  <c:v>47.169433077023115</c:v>
                </c:pt>
                <c:pt idx="914">
                  <c:v>47.169433077023115</c:v>
                </c:pt>
                <c:pt idx="915">
                  <c:v>47.169433077023115</c:v>
                </c:pt>
                <c:pt idx="916">
                  <c:v>47.169433077023115</c:v>
                </c:pt>
                <c:pt idx="917">
                  <c:v>47.169433077023115</c:v>
                </c:pt>
                <c:pt idx="918">
                  <c:v>47.169433077023115</c:v>
                </c:pt>
                <c:pt idx="919">
                  <c:v>47.169433077023115</c:v>
                </c:pt>
                <c:pt idx="920">
                  <c:v>47.169433077023115</c:v>
                </c:pt>
                <c:pt idx="921">
                  <c:v>47.169433077023115</c:v>
                </c:pt>
                <c:pt idx="922">
                  <c:v>47.169433077023115</c:v>
                </c:pt>
                <c:pt idx="923">
                  <c:v>47.169433077023115</c:v>
                </c:pt>
                <c:pt idx="924">
                  <c:v>47.169433077023115</c:v>
                </c:pt>
                <c:pt idx="925">
                  <c:v>47.169433077023115</c:v>
                </c:pt>
                <c:pt idx="926">
                  <c:v>47.169433077023115</c:v>
                </c:pt>
                <c:pt idx="927">
                  <c:v>47.169433077023115</c:v>
                </c:pt>
                <c:pt idx="928">
                  <c:v>47.169433077023115</c:v>
                </c:pt>
                <c:pt idx="929">
                  <c:v>47.169433077023115</c:v>
                </c:pt>
                <c:pt idx="930">
                  <c:v>47.169433077023115</c:v>
                </c:pt>
                <c:pt idx="931">
                  <c:v>47.169433077023115</c:v>
                </c:pt>
                <c:pt idx="932">
                  <c:v>47.169433077023115</c:v>
                </c:pt>
                <c:pt idx="933">
                  <c:v>47.169433077023115</c:v>
                </c:pt>
                <c:pt idx="934">
                  <c:v>47.169433077023115</c:v>
                </c:pt>
                <c:pt idx="935">
                  <c:v>47.169433077023115</c:v>
                </c:pt>
                <c:pt idx="936">
                  <c:v>47.169433077023115</c:v>
                </c:pt>
                <c:pt idx="937">
                  <c:v>47.169433077023115</c:v>
                </c:pt>
                <c:pt idx="938">
                  <c:v>47.169433077023115</c:v>
                </c:pt>
                <c:pt idx="939">
                  <c:v>47.169433077023115</c:v>
                </c:pt>
                <c:pt idx="940">
                  <c:v>47.169433077023115</c:v>
                </c:pt>
                <c:pt idx="941">
                  <c:v>47.169433077023115</c:v>
                </c:pt>
                <c:pt idx="942">
                  <c:v>47.169433077023115</c:v>
                </c:pt>
                <c:pt idx="943">
                  <c:v>47.169433077023115</c:v>
                </c:pt>
                <c:pt idx="944">
                  <c:v>47.169433077023115</c:v>
                </c:pt>
                <c:pt idx="945">
                  <c:v>47.169433077023115</c:v>
                </c:pt>
                <c:pt idx="946">
                  <c:v>47.169433077023115</c:v>
                </c:pt>
                <c:pt idx="947">
                  <c:v>47.169433077023115</c:v>
                </c:pt>
                <c:pt idx="948">
                  <c:v>47.169433077023115</c:v>
                </c:pt>
                <c:pt idx="949">
                  <c:v>47.169433077023115</c:v>
                </c:pt>
                <c:pt idx="950">
                  <c:v>47.169433077023115</c:v>
                </c:pt>
                <c:pt idx="951">
                  <c:v>47.169433077023115</c:v>
                </c:pt>
                <c:pt idx="952">
                  <c:v>47.169433077023115</c:v>
                </c:pt>
                <c:pt idx="953">
                  <c:v>47.169433077023115</c:v>
                </c:pt>
                <c:pt idx="954">
                  <c:v>47.169433077023115</c:v>
                </c:pt>
                <c:pt idx="955">
                  <c:v>47.169433077023115</c:v>
                </c:pt>
                <c:pt idx="956">
                  <c:v>47.169433077023115</c:v>
                </c:pt>
                <c:pt idx="957">
                  <c:v>47.169433077023115</c:v>
                </c:pt>
                <c:pt idx="958">
                  <c:v>47.169433077023115</c:v>
                </c:pt>
                <c:pt idx="959">
                  <c:v>47.169433077023115</c:v>
                </c:pt>
                <c:pt idx="960">
                  <c:v>47.169433077023115</c:v>
                </c:pt>
                <c:pt idx="961">
                  <c:v>47.169433077023115</c:v>
                </c:pt>
                <c:pt idx="962">
                  <c:v>47.169433077023115</c:v>
                </c:pt>
                <c:pt idx="963">
                  <c:v>47.169433077023115</c:v>
                </c:pt>
                <c:pt idx="964">
                  <c:v>47.169433077023115</c:v>
                </c:pt>
                <c:pt idx="965">
                  <c:v>47.169433077023115</c:v>
                </c:pt>
                <c:pt idx="966">
                  <c:v>47.169433077023115</c:v>
                </c:pt>
                <c:pt idx="967">
                  <c:v>47.169433077023115</c:v>
                </c:pt>
                <c:pt idx="968">
                  <c:v>47.169433077023115</c:v>
                </c:pt>
                <c:pt idx="969">
                  <c:v>47.169433077023115</c:v>
                </c:pt>
                <c:pt idx="970">
                  <c:v>47.169433077023115</c:v>
                </c:pt>
                <c:pt idx="971">
                  <c:v>47.169433077023115</c:v>
                </c:pt>
                <c:pt idx="972">
                  <c:v>47.169433077023115</c:v>
                </c:pt>
                <c:pt idx="973">
                  <c:v>47.169433077023115</c:v>
                </c:pt>
                <c:pt idx="974">
                  <c:v>47.169433077023115</c:v>
                </c:pt>
                <c:pt idx="975">
                  <c:v>47.169433077023115</c:v>
                </c:pt>
                <c:pt idx="976">
                  <c:v>47.169433077023115</c:v>
                </c:pt>
                <c:pt idx="977">
                  <c:v>47.169433077023115</c:v>
                </c:pt>
                <c:pt idx="978">
                  <c:v>47.169433077023115</c:v>
                </c:pt>
                <c:pt idx="979">
                  <c:v>47.169433077023115</c:v>
                </c:pt>
                <c:pt idx="980">
                  <c:v>47.169433077023115</c:v>
                </c:pt>
                <c:pt idx="981">
                  <c:v>47.169433077023115</c:v>
                </c:pt>
                <c:pt idx="982">
                  <c:v>47.169433077023115</c:v>
                </c:pt>
                <c:pt idx="983">
                  <c:v>47.169433077023115</c:v>
                </c:pt>
                <c:pt idx="984">
                  <c:v>47.169433077023115</c:v>
                </c:pt>
                <c:pt idx="985">
                  <c:v>47.169433077023115</c:v>
                </c:pt>
                <c:pt idx="986">
                  <c:v>47.169433077023115</c:v>
                </c:pt>
                <c:pt idx="987">
                  <c:v>47.169433077023115</c:v>
                </c:pt>
                <c:pt idx="988">
                  <c:v>47.169433077023115</c:v>
                </c:pt>
                <c:pt idx="989">
                  <c:v>47.169433077023115</c:v>
                </c:pt>
                <c:pt idx="990">
                  <c:v>47.169433077023115</c:v>
                </c:pt>
                <c:pt idx="991">
                  <c:v>47.169433077023115</c:v>
                </c:pt>
                <c:pt idx="992">
                  <c:v>47.169433077023115</c:v>
                </c:pt>
                <c:pt idx="993">
                  <c:v>47.169433077023115</c:v>
                </c:pt>
                <c:pt idx="994">
                  <c:v>47.169433077023115</c:v>
                </c:pt>
                <c:pt idx="995">
                  <c:v>47.169433077023115</c:v>
                </c:pt>
                <c:pt idx="996">
                  <c:v>47.169433077023115</c:v>
                </c:pt>
                <c:pt idx="997">
                  <c:v>47.169433077023115</c:v>
                </c:pt>
                <c:pt idx="998">
                  <c:v>47.169433077023115</c:v>
                </c:pt>
                <c:pt idx="999">
                  <c:v>47.169433077023115</c:v>
                </c:pt>
                <c:pt idx="1000">
                  <c:v>47.169433077023115</c:v>
                </c:pt>
                <c:pt idx="1001">
                  <c:v>47.169433077023115</c:v>
                </c:pt>
                <c:pt idx="1002">
                  <c:v>47.169433077023115</c:v>
                </c:pt>
                <c:pt idx="1003">
                  <c:v>47.169433077023115</c:v>
                </c:pt>
                <c:pt idx="1004">
                  <c:v>47.169433077023115</c:v>
                </c:pt>
                <c:pt idx="1005">
                  <c:v>47.169433077023115</c:v>
                </c:pt>
                <c:pt idx="1006">
                  <c:v>47.169433077023115</c:v>
                </c:pt>
                <c:pt idx="1007">
                  <c:v>47.169433077023115</c:v>
                </c:pt>
                <c:pt idx="1008">
                  <c:v>47.169433077023115</c:v>
                </c:pt>
                <c:pt idx="1009">
                  <c:v>47.169433077023115</c:v>
                </c:pt>
                <c:pt idx="1010">
                  <c:v>47.169433077023115</c:v>
                </c:pt>
                <c:pt idx="1011">
                  <c:v>47.169433077023115</c:v>
                </c:pt>
                <c:pt idx="1012">
                  <c:v>47.169433077023115</c:v>
                </c:pt>
                <c:pt idx="1013">
                  <c:v>47.169433077023115</c:v>
                </c:pt>
                <c:pt idx="1014">
                  <c:v>47.169433077023115</c:v>
                </c:pt>
                <c:pt idx="1015">
                  <c:v>47.169433077023115</c:v>
                </c:pt>
                <c:pt idx="1016">
                  <c:v>47.169433077023115</c:v>
                </c:pt>
                <c:pt idx="1017">
                  <c:v>47.169433077023115</c:v>
                </c:pt>
                <c:pt idx="1018">
                  <c:v>47.169433077023115</c:v>
                </c:pt>
                <c:pt idx="1019">
                  <c:v>47.169433077023115</c:v>
                </c:pt>
                <c:pt idx="1020">
                  <c:v>47.169433077023115</c:v>
                </c:pt>
                <c:pt idx="1021">
                  <c:v>47.169433077023115</c:v>
                </c:pt>
                <c:pt idx="1022">
                  <c:v>47.169433077023115</c:v>
                </c:pt>
                <c:pt idx="1023">
                  <c:v>47.169433077023115</c:v>
                </c:pt>
                <c:pt idx="1024">
                  <c:v>47.169433077023115</c:v>
                </c:pt>
                <c:pt idx="1025">
                  <c:v>47.169433077023115</c:v>
                </c:pt>
                <c:pt idx="1026">
                  <c:v>47.169433077023115</c:v>
                </c:pt>
                <c:pt idx="1027">
                  <c:v>47.169433077023115</c:v>
                </c:pt>
                <c:pt idx="1028">
                  <c:v>47.169433077023115</c:v>
                </c:pt>
                <c:pt idx="1029">
                  <c:v>47.169433077023115</c:v>
                </c:pt>
                <c:pt idx="1030">
                  <c:v>47.169433077023115</c:v>
                </c:pt>
                <c:pt idx="1031">
                  <c:v>47.169433077023115</c:v>
                </c:pt>
                <c:pt idx="1032">
                  <c:v>47.169433077023115</c:v>
                </c:pt>
                <c:pt idx="1033">
                  <c:v>47.169433077023115</c:v>
                </c:pt>
                <c:pt idx="1034">
                  <c:v>47.169433077023115</c:v>
                </c:pt>
                <c:pt idx="1035">
                  <c:v>47.169433077023115</c:v>
                </c:pt>
                <c:pt idx="1036">
                  <c:v>47.169433077023115</c:v>
                </c:pt>
                <c:pt idx="1037">
                  <c:v>47.169433077023115</c:v>
                </c:pt>
                <c:pt idx="1038">
                  <c:v>47.169433077023115</c:v>
                </c:pt>
                <c:pt idx="1039">
                  <c:v>47.169433077023115</c:v>
                </c:pt>
                <c:pt idx="1040">
                  <c:v>47.169433077023115</c:v>
                </c:pt>
                <c:pt idx="1041">
                  <c:v>47.169433077023115</c:v>
                </c:pt>
                <c:pt idx="1042">
                  <c:v>47.169433077023115</c:v>
                </c:pt>
                <c:pt idx="1043">
                  <c:v>47.169433077023115</c:v>
                </c:pt>
                <c:pt idx="1044">
                  <c:v>47.169433077023115</c:v>
                </c:pt>
                <c:pt idx="1045">
                  <c:v>47.169433077023115</c:v>
                </c:pt>
                <c:pt idx="1046">
                  <c:v>47.169433077023115</c:v>
                </c:pt>
                <c:pt idx="1047">
                  <c:v>47.169433077023115</c:v>
                </c:pt>
                <c:pt idx="1048">
                  <c:v>47.169433077023115</c:v>
                </c:pt>
                <c:pt idx="1049">
                  <c:v>47.169433077023115</c:v>
                </c:pt>
                <c:pt idx="1050">
                  <c:v>47.169433077023115</c:v>
                </c:pt>
                <c:pt idx="1051">
                  <c:v>47.169433077023115</c:v>
                </c:pt>
                <c:pt idx="1052">
                  <c:v>47.169433077023115</c:v>
                </c:pt>
                <c:pt idx="1053">
                  <c:v>47.169433077023115</c:v>
                </c:pt>
                <c:pt idx="1054">
                  <c:v>47.169433077023115</c:v>
                </c:pt>
                <c:pt idx="1055">
                  <c:v>47.169433077023115</c:v>
                </c:pt>
                <c:pt idx="1056">
                  <c:v>47.169433077023115</c:v>
                </c:pt>
                <c:pt idx="1057">
                  <c:v>47.169433077023115</c:v>
                </c:pt>
                <c:pt idx="1058">
                  <c:v>47.169433077023115</c:v>
                </c:pt>
                <c:pt idx="1059">
                  <c:v>47.169433077023115</c:v>
                </c:pt>
                <c:pt idx="1060">
                  <c:v>47.169433077023115</c:v>
                </c:pt>
                <c:pt idx="1061">
                  <c:v>47.169433077023115</c:v>
                </c:pt>
                <c:pt idx="1062">
                  <c:v>47.169433077023115</c:v>
                </c:pt>
                <c:pt idx="1063">
                  <c:v>47.169433077023115</c:v>
                </c:pt>
                <c:pt idx="1064">
                  <c:v>47.169433077023115</c:v>
                </c:pt>
                <c:pt idx="1065">
                  <c:v>47.169433077023115</c:v>
                </c:pt>
                <c:pt idx="1066">
                  <c:v>47.169433077023115</c:v>
                </c:pt>
                <c:pt idx="1067">
                  <c:v>47.169433077023115</c:v>
                </c:pt>
                <c:pt idx="1068">
                  <c:v>47.169433077023115</c:v>
                </c:pt>
                <c:pt idx="1069">
                  <c:v>47.169433077023115</c:v>
                </c:pt>
                <c:pt idx="1070">
                  <c:v>47.169433077023115</c:v>
                </c:pt>
                <c:pt idx="1071">
                  <c:v>47.169433077023115</c:v>
                </c:pt>
                <c:pt idx="1072">
                  <c:v>47.169433077023115</c:v>
                </c:pt>
                <c:pt idx="1073">
                  <c:v>47.169433077023115</c:v>
                </c:pt>
                <c:pt idx="1074">
                  <c:v>47.169433077023115</c:v>
                </c:pt>
                <c:pt idx="1075">
                  <c:v>47.169433077023115</c:v>
                </c:pt>
                <c:pt idx="1076">
                  <c:v>47.169433077023115</c:v>
                </c:pt>
                <c:pt idx="1077">
                  <c:v>47.169433077023115</c:v>
                </c:pt>
                <c:pt idx="1078">
                  <c:v>47.169433077023115</c:v>
                </c:pt>
                <c:pt idx="1079">
                  <c:v>47.169433077023115</c:v>
                </c:pt>
                <c:pt idx="1080">
                  <c:v>47.169433077023115</c:v>
                </c:pt>
                <c:pt idx="1081">
                  <c:v>47.169433077023115</c:v>
                </c:pt>
                <c:pt idx="1082">
                  <c:v>47.169433077023115</c:v>
                </c:pt>
                <c:pt idx="1083">
                  <c:v>47.169433077023115</c:v>
                </c:pt>
                <c:pt idx="1084">
                  <c:v>47.169433077023115</c:v>
                </c:pt>
                <c:pt idx="1085">
                  <c:v>47.169433077023115</c:v>
                </c:pt>
                <c:pt idx="1086">
                  <c:v>47.169433077023115</c:v>
                </c:pt>
                <c:pt idx="1087">
                  <c:v>47.169433077023115</c:v>
                </c:pt>
                <c:pt idx="1088">
                  <c:v>47.169433077023115</c:v>
                </c:pt>
                <c:pt idx="1089">
                  <c:v>47.169433077023115</c:v>
                </c:pt>
                <c:pt idx="1090">
                  <c:v>47.169433077023115</c:v>
                </c:pt>
                <c:pt idx="1091">
                  <c:v>47.169433077023115</c:v>
                </c:pt>
                <c:pt idx="1092">
                  <c:v>47.169433077023115</c:v>
                </c:pt>
                <c:pt idx="1093">
                  <c:v>47.169433077023115</c:v>
                </c:pt>
                <c:pt idx="1094">
                  <c:v>47.169433077023115</c:v>
                </c:pt>
                <c:pt idx="1095">
                  <c:v>47.169433077023115</c:v>
                </c:pt>
                <c:pt idx="1096">
                  <c:v>47.169433077023115</c:v>
                </c:pt>
                <c:pt idx="1097">
                  <c:v>47.169433077023115</c:v>
                </c:pt>
                <c:pt idx="1098">
                  <c:v>47.169433077023115</c:v>
                </c:pt>
                <c:pt idx="1099">
                  <c:v>47.169433077023115</c:v>
                </c:pt>
                <c:pt idx="1100">
                  <c:v>47.169433077023115</c:v>
                </c:pt>
                <c:pt idx="1101">
                  <c:v>47.169433077023115</c:v>
                </c:pt>
                <c:pt idx="1102">
                  <c:v>47.169433077023115</c:v>
                </c:pt>
                <c:pt idx="1103">
                  <c:v>47.169433077023115</c:v>
                </c:pt>
                <c:pt idx="1104">
                  <c:v>47.169433077023115</c:v>
                </c:pt>
                <c:pt idx="1105">
                  <c:v>47.169433077023115</c:v>
                </c:pt>
                <c:pt idx="1106">
                  <c:v>47.169433077023115</c:v>
                </c:pt>
                <c:pt idx="1107">
                  <c:v>47.169433077023115</c:v>
                </c:pt>
                <c:pt idx="1108">
                  <c:v>47.169433077023115</c:v>
                </c:pt>
                <c:pt idx="1109">
                  <c:v>47.169433077023115</c:v>
                </c:pt>
                <c:pt idx="1110">
                  <c:v>47.169433077023115</c:v>
                </c:pt>
                <c:pt idx="1111">
                  <c:v>47.169433077023115</c:v>
                </c:pt>
                <c:pt idx="1112">
                  <c:v>47.169433077023115</c:v>
                </c:pt>
                <c:pt idx="1113">
                  <c:v>47.169433077023115</c:v>
                </c:pt>
                <c:pt idx="1114">
                  <c:v>47.169433077023115</c:v>
                </c:pt>
                <c:pt idx="1115">
                  <c:v>47.169433077023115</c:v>
                </c:pt>
                <c:pt idx="1116">
                  <c:v>47.169433077023115</c:v>
                </c:pt>
                <c:pt idx="1117">
                  <c:v>47.169433077023115</c:v>
                </c:pt>
                <c:pt idx="1118">
                  <c:v>47.169433077023115</c:v>
                </c:pt>
                <c:pt idx="1119">
                  <c:v>47.169433077023115</c:v>
                </c:pt>
                <c:pt idx="1120">
                  <c:v>47.169433077023115</c:v>
                </c:pt>
                <c:pt idx="1121">
                  <c:v>47.169433077023115</c:v>
                </c:pt>
                <c:pt idx="1122">
                  <c:v>47.169433077023115</c:v>
                </c:pt>
                <c:pt idx="1123">
                  <c:v>47.169433077023115</c:v>
                </c:pt>
                <c:pt idx="1124">
                  <c:v>47.169433077023115</c:v>
                </c:pt>
                <c:pt idx="1125">
                  <c:v>47.169433077023115</c:v>
                </c:pt>
                <c:pt idx="1126">
                  <c:v>47.169433077023115</c:v>
                </c:pt>
                <c:pt idx="1127">
                  <c:v>47.169433077023115</c:v>
                </c:pt>
                <c:pt idx="1128">
                  <c:v>47.169433077023115</c:v>
                </c:pt>
                <c:pt idx="1129">
                  <c:v>47.169433077023115</c:v>
                </c:pt>
                <c:pt idx="1130">
                  <c:v>47.169433077023115</c:v>
                </c:pt>
                <c:pt idx="1131">
                  <c:v>47.169433077023115</c:v>
                </c:pt>
                <c:pt idx="1132">
                  <c:v>47.169433077023115</c:v>
                </c:pt>
                <c:pt idx="1133">
                  <c:v>47.169433077023115</c:v>
                </c:pt>
                <c:pt idx="1134">
                  <c:v>47.169433077023115</c:v>
                </c:pt>
                <c:pt idx="1135">
                  <c:v>47.169433077023115</c:v>
                </c:pt>
                <c:pt idx="1136">
                  <c:v>47.169433077023115</c:v>
                </c:pt>
                <c:pt idx="1137">
                  <c:v>47.169433077023115</c:v>
                </c:pt>
                <c:pt idx="1138">
                  <c:v>47.169433077023115</c:v>
                </c:pt>
                <c:pt idx="1139">
                  <c:v>47.169433077023115</c:v>
                </c:pt>
                <c:pt idx="1140">
                  <c:v>47.169433077023115</c:v>
                </c:pt>
                <c:pt idx="1141">
                  <c:v>47.169433077023115</c:v>
                </c:pt>
                <c:pt idx="1142">
                  <c:v>47.169433077023115</c:v>
                </c:pt>
                <c:pt idx="1143">
                  <c:v>47.169433077023115</c:v>
                </c:pt>
                <c:pt idx="1144">
                  <c:v>47.169433077023115</c:v>
                </c:pt>
                <c:pt idx="1145">
                  <c:v>47.169433077023115</c:v>
                </c:pt>
                <c:pt idx="1146">
                  <c:v>47.169433077023115</c:v>
                </c:pt>
                <c:pt idx="1147">
                  <c:v>47.169433077023115</c:v>
                </c:pt>
                <c:pt idx="1148">
                  <c:v>47.169433077023115</c:v>
                </c:pt>
                <c:pt idx="1149">
                  <c:v>47.169433077023115</c:v>
                </c:pt>
                <c:pt idx="1150">
                  <c:v>47.169433077023115</c:v>
                </c:pt>
                <c:pt idx="1151">
                  <c:v>47.169433077023115</c:v>
                </c:pt>
                <c:pt idx="1152">
                  <c:v>47.169433077023115</c:v>
                </c:pt>
                <c:pt idx="1153">
                  <c:v>47.169433077023115</c:v>
                </c:pt>
                <c:pt idx="1154">
                  <c:v>47.169433077023115</c:v>
                </c:pt>
                <c:pt idx="1155">
                  <c:v>47.169433077023115</c:v>
                </c:pt>
                <c:pt idx="1156">
                  <c:v>47.169433077023115</c:v>
                </c:pt>
                <c:pt idx="1157">
                  <c:v>47.169433077023115</c:v>
                </c:pt>
                <c:pt idx="1158">
                  <c:v>47.169433077023115</c:v>
                </c:pt>
                <c:pt idx="1159">
                  <c:v>47.169433077023115</c:v>
                </c:pt>
                <c:pt idx="1160">
                  <c:v>47.169433077023115</c:v>
                </c:pt>
                <c:pt idx="1161">
                  <c:v>47.169433077023115</c:v>
                </c:pt>
                <c:pt idx="1162">
                  <c:v>47.169433077023115</c:v>
                </c:pt>
                <c:pt idx="1163">
                  <c:v>47.169433077023115</c:v>
                </c:pt>
                <c:pt idx="1164">
                  <c:v>47.169433077023115</c:v>
                </c:pt>
                <c:pt idx="1165">
                  <c:v>47.169433077023115</c:v>
                </c:pt>
                <c:pt idx="1166">
                  <c:v>47.169433077023115</c:v>
                </c:pt>
                <c:pt idx="1167">
                  <c:v>47.169433077023115</c:v>
                </c:pt>
                <c:pt idx="1168">
                  <c:v>47.169433077023115</c:v>
                </c:pt>
                <c:pt idx="1169">
                  <c:v>47.169433077023115</c:v>
                </c:pt>
                <c:pt idx="1170">
                  <c:v>47.169433077023115</c:v>
                </c:pt>
                <c:pt idx="1171">
                  <c:v>47.169433077023115</c:v>
                </c:pt>
                <c:pt idx="1172">
                  <c:v>47.169433077023115</c:v>
                </c:pt>
                <c:pt idx="1173">
                  <c:v>47.169433077023115</c:v>
                </c:pt>
                <c:pt idx="1174">
                  <c:v>47.169433077023115</c:v>
                </c:pt>
                <c:pt idx="1175">
                  <c:v>47.169433077023115</c:v>
                </c:pt>
                <c:pt idx="1176">
                  <c:v>47.169433077023115</c:v>
                </c:pt>
                <c:pt idx="1177">
                  <c:v>47.169433077023115</c:v>
                </c:pt>
                <c:pt idx="1178">
                  <c:v>47.169433077023115</c:v>
                </c:pt>
                <c:pt idx="1179">
                  <c:v>47.169433077023115</c:v>
                </c:pt>
                <c:pt idx="1180">
                  <c:v>47.169433077023115</c:v>
                </c:pt>
                <c:pt idx="1181">
                  <c:v>47.169433077023115</c:v>
                </c:pt>
                <c:pt idx="1182">
                  <c:v>47.169433077023115</c:v>
                </c:pt>
                <c:pt idx="1183">
                  <c:v>47.169433077023115</c:v>
                </c:pt>
                <c:pt idx="1184">
                  <c:v>47.169433077023115</c:v>
                </c:pt>
                <c:pt idx="1185">
                  <c:v>47.169433077023115</c:v>
                </c:pt>
                <c:pt idx="1186">
                  <c:v>47.169433077023115</c:v>
                </c:pt>
                <c:pt idx="1187">
                  <c:v>47.169433077023115</c:v>
                </c:pt>
                <c:pt idx="1188">
                  <c:v>47.169433077023115</c:v>
                </c:pt>
                <c:pt idx="1189">
                  <c:v>47.169433077023115</c:v>
                </c:pt>
                <c:pt idx="1190">
                  <c:v>47.169433077023115</c:v>
                </c:pt>
                <c:pt idx="1191">
                  <c:v>47.169433077023115</c:v>
                </c:pt>
                <c:pt idx="1192">
                  <c:v>47.169433077023115</c:v>
                </c:pt>
                <c:pt idx="1193">
                  <c:v>47.169433077023115</c:v>
                </c:pt>
                <c:pt idx="1194">
                  <c:v>47.169433077023115</c:v>
                </c:pt>
                <c:pt idx="1195">
                  <c:v>47.169433077023115</c:v>
                </c:pt>
                <c:pt idx="1196">
                  <c:v>47.169433077023115</c:v>
                </c:pt>
                <c:pt idx="1197">
                  <c:v>47.169433077023115</c:v>
                </c:pt>
                <c:pt idx="1198">
                  <c:v>47.169433077023115</c:v>
                </c:pt>
                <c:pt idx="1199">
                  <c:v>47.169433077023115</c:v>
                </c:pt>
                <c:pt idx="1200">
                  <c:v>47.169433077023115</c:v>
                </c:pt>
                <c:pt idx="1201">
                  <c:v>47.169433077023115</c:v>
                </c:pt>
                <c:pt idx="1202">
                  <c:v>47.169433077023115</c:v>
                </c:pt>
                <c:pt idx="1203">
                  <c:v>47.169433077023115</c:v>
                </c:pt>
                <c:pt idx="1204">
                  <c:v>47.169433077023115</c:v>
                </c:pt>
                <c:pt idx="1205">
                  <c:v>47.169433077023115</c:v>
                </c:pt>
                <c:pt idx="1206">
                  <c:v>47.169433077023115</c:v>
                </c:pt>
                <c:pt idx="1207">
                  <c:v>47.169433077023115</c:v>
                </c:pt>
                <c:pt idx="1208">
                  <c:v>47.169433077023115</c:v>
                </c:pt>
                <c:pt idx="1209">
                  <c:v>47.169433077023115</c:v>
                </c:pt>
                <c:pt idx="1210">
                  <c:v>47.169433077023115</c:v>
                </c:pt>
                <c:pt idx="1211">
                  <c:v>47.169433077023115</c:v>
                </c:pt>
                <c:pt idx="1212">
                  <c:v>47.169433077023115</c:v>
                </c:pt>
                <c:pt idx="1213">
                  <c:v>47.169433077023115</c:v>
                </c:pt>
                <c:pt idx="1214">
                  <c:v>47.169433077023115</c:v>
                </c:pt>
                <c:pt idx="1215">
                  <c:v>47.169433077023115</c:v>
                </c:pt>
                <c:pt idx="1216">
                  <c:v>47.169433077023115</c:v>
                </c:pt>
                <c:pt idx="1217">
                  <c:v>47.169433077023115</c:v>
                </c:pt>
                <c:pt idx="1218">
                  <c:v>47.169433077023115</c:v>
                </c:pt>
                <c:pt idx="1219">
                  <c:v>47.169433077023115</c:v>
                </c:pt>
                <c:pt idx="1220">
                  <c:v>47.169433077023115</c:v>
                </c:pt>
                <c:pt idx="1221">
                  <c:v>47.169433077023115</c:v>
                </c:pt>
                <c:pt idx="1222">
                  <c:v>47.169433077023115</c:v>
                </c:pt>
                <c:pt idx="1223">
                  <c:v>47.169433077023115</c:v>
                </c:pt>
                <c:pt idx="1224">
                  <c:v>47.169433077023115</c:v>
                </c:pt>
                <c:pt idx="1225">
                  <c:v>47.169433077023115</c:v>
                </c:pt>
                <c:pt idx="1226">
                  <c:v>47.169433077023115</c:v>
                </c:pt>
                <c:pt idx="1227">
                  <c:v>47.169433077023115</c:v>
                </c:pt>
                <c:pt idx="1228">
                  <c:v>47.169433077023115</c:v>
                </c:pt>
                <c:pt idx="1229">
                  <c:v>47.169433077023115</c:v>
                </c:pt>
                <c:pt idx="1230">
                  <c:v>47.169433077023115</c:v>
                </c:pt>
                <c:pt idx="1231">
                  <c:v>47.169433077023115</c:v>
                </c:pt>
                <c:pt idx="1232">
                  <c:v>47.169433077023115</c:v>
                </c:pt>
                <c:pt idx="1233">
                  <c:v>47.169433077023115</c:v>
                </c:pt>
                <c:pt idx="1234">
                  <c:v>47.169433077023115</c:v>
                </c:pt>
                <c:pt idx="1235">
                  <c:v>47.169433077023115</c:v>
                </c:pt>
                <c:pt idx="1236">
                  <c:v>47.169433077023115</c:v>
                </c:pt>
                <c:pt idx="1237">
                  <c:v>47.169433077023115</c:v>
                </c:pt>
                <c:pt idx="1238">
                  <c:v>47.169433077023115</c:v>
                </c:pt>
                <c:pt idx="1239">
                  <c:v>47.169433077023115</c:v>
                </c:pt>
                <c:pt idx="1240">
                  <c:v>47.169433077023115</c:v>
                </c:pt>
                <c:pt idx="1241">
                  <c:v>47.169433077023115</c:v>
                </c:pt>
                <c:pt idx="1242">
                  <c:v>47.169433077023115</c:v>
                </c:pt>
                <c:pt idx="1243">
                  <c:v>47.169433077023115</c:v>
                </c:pt>
                <c:pt idx="1244">
                  <c:v>47.169433077023115</c:v>
                </c:pt>
                <c:pt idx="1245">
                  <c:v>47.169433077023115</c:v>
                </c:pt>
                <c:pt idx="1246">
                  <c:v>47.169433077023115</c:v>
                </c:pt>
                <c:pt idx="1247">
                  <c:v>47.169433077023115</c:v>
                </c:pt>
                <c:pt idx="1248">
                  <c:v>47.169433077023115</c:v>
                </c:pt>
                <c:pt idx="1249">
                  <c:v>47.169433077023115</c:v>
                </c:pt>
                <c:pt idx="1250">
                  <c:v>47.169433077023115</c:v>
                </c:pt>
                <c:pt idx="1251">
                  <c:v>47.169433077023115</c:v>
                </c:pt>
                <c:pt idx="1252">
                  <c:v>47.169433077023115</c:v>
                </c:pt>
                <c:pt idx="1253">
                  <c:v>47.169433077023115</c:v>
                </c:pt>
                <c:pt idx="1254">
                  <c:v>47.169433077023115</c:v>
                </c:pt>
                <c:pt idx="1255">
                  <c:v>47.169433077023115</c:v>
                </c:pt>
                <c:pt idx="1256">
                  <c:v>47.169433077023115</c:v>
                </c:pt>
                <c:pt idx="1257">
                  <c:v>47.169433077023115</c:v>
                </c:pt>
                <c:pt idx="1258">
                  <c:v>47.169433077023115</c:v>
                </c:pt>
                <c:pt idx="1259">
                  <c:v>47.169433077023115</c:v>
                </c:pt>
                <c:pt idx="1260">
                  <c:v>47.169433077023115</c:v>
                </c:pt>
                <c:pt idx="1261">
                  <c:v>47.169433077023115</c:v>
                </c:pt>
                <c:pt idx="1262">
                  <c:v>47.169433077023115</c:v>
                </c:pt>
                <c:pt idx="1263">
                  <c:v>47.169433077023115</c:v>
                </c:pt>
                <c:pt idx="1264">
                  <c:v>47.169433077023115</c:v>
                </c:pt>
                <c:pt idx="1265">
                  <c:v>47.169433077023115</c:v>
                </c:pt>
                <c:pt idx="1266">
                  <c:v>47.169433077023115</c:v>
                </c:pt>
                <c:pt idx="1267">
                  <c:v>47.169433077023115</c:v>
                </c:pt>
                <c:pt idx="1268">
                  <c:v>47.169433077023115</c:v>
                </c:pt>
                <c:pt idx="1269">
                  <c:v>47.169433077023115</c:v>
                </c:pt>
                <c:pt idx="1270">
                  <c:v>47.169433077023115</c:v>
                </c:pt>
                <c:pt idx="1271">
                  <c:v>47.169433077023115</c:v>
                </c:pt>
                <c:pt idx="1272">
                  <c:v>47.169433077023115</c:v>
                </c:pt>
                <c:pt idx="1273">
                  <c:v>47.169433077023115</c:v>
                </c:pt>
                <c:pt idx="1274">
                  <c:v>47.169433077023115</c:v>
                </c:pt>
                <c:pt idx="1275">
                  <c:v>47.169433077023115</c:v>
                </c:pt>
                <c:pt idx="1276">
                  <c:v>47.169433077023115</c:v>
                </c:pt>
                <c:pt idx="1277">
                  <c:v>47.169433077023115</c:v>
                </c:pt>
                <c:pt idx="1278">
                  <c:v>47.169433077023115</c:v>
                </c:pt>
                <c:pt idx="1279">
                  <c:v>47.169433077023115</c:v>
                </c:pt>
                <c:pt idx="1280">
                  <c:v>47.169433077023115</c:v>
                </c:pt>
                <c:pt idx="1281">
                  <c:v>47.169433077023115</c:v>
                </c:pt>
                <c:pt idx="1282">
                  <c:v>47.169433077023115</c:v>
                </c:pt>
                <c:pt idx="1283">
                  <c:v>47.169433077023115</c:v>
                </c:pt>
                <c:pt idx="1284">
                  <c:v>47.169433077023115</c:v>
                </c:pt>
                <c:pt idx="1285">
                  <c:v>47.169433077023115</c:v>
                </c:pt>
                <c:pt idx="1286">
                  <c:v>47.169433077023115</c:v>
                </c:pt>
                <c:pt idx="1287">
                  <c:v>47.169433077023115</c:v>
                </c:pt>
                <c:pt idx="1288">
                  <c:v>47.169433077023115</c:v>
                </c:pt>
                <c:pt idx="1289">
                  <c:v>47.169433077023115</c:v>
                </c:pt>
                <c:pt idx="1290">
                  <c:v>47.169433077023115</c:v>
                </c:pt>
                <c:pt idx="1291">
                  <c:v>47.169433077023115</c:v>
                </c:pt>
                <c:pt idx="1292">
                  <c:v>47.169433077023115</c:v>
                </c:pt>
                <c:pt idx="1293">
                  <c:v>47.169433077023115</c:v>
                </c:pt>
                <c:pt idx="1294">
                  <c:v>47.169433077023115</c:v>
                </c:pt>
                <c:pt idx="1295">
                  <c:v>47.169433077023115</c:v>
                </c:pt>
                <c:pt idx="1296">
                  <c:v>47.169433077023115</c:v>
                </c:pt>
                <c:pt idx="1297">
                  <c:v>47.169433077023115</c:v>
                </c:pt>
                <c:pt idx="1298">
                  <c:v>47.169433077023115</c:v>
                </c:pt>
                <c:pt idx="1299">
                  <c:v>47.169433077023115</c:v>
                </c:pt>
                <c:pt idx="1300">
                  <c:v>47.169433077023115</c:v>
                </c:pt>
                <c:pt idx="1301">
                  <c:v>47.169433077023115</c:v>
                </c:pt>
                <c:pt idx="1302">
                  <c:v>47.169433077023115</c:v>
                </c:pt>
                <c:pt idx="1303">
                  <c:v>47.169433077023115</c:v>
                </c:pt>
                <c:pt idx="1304">
                  <c:v>47.169433077023115</c:v>
                </c:pt>
                <c:pt idx="1305">
                  <c:v>47.169433077023115</c:v>
                </c:pt>
                <c:pt idx="1306">
                  <c:v>47.169433077023115</c:v>
                </c:pt>
                <c:pt idx="1307">
                  <c:v>47.169433077023115</c:v>
                </c:pt>
                <c:pt idx="1308">
                  <c:v>47.169433077023115</c:v>
                </c:pt>
                <c:pt idx="1309">
                  <c:v>47.169433077023115</c:v>
                </c:pt>
                <c:pt idx="1310">
                  <c:v>47.169433077023115</c:v>
                </c:pt>
                <c:pt idx="1311">
                  <c:v>47.169433077023115</c:v>
                </c:pt>
                <c:pt idx="1312">
                  <c:v>47.169433077023115</c:v>
                </c:pt>
                <c:pt idx="1313">
                  <c:v>47.169433077023115</c:v>
                </c:pt>
                <c:pt idx="1314">
                  <c:v>47.169433077023115</c:v>
                </c:pt>
                <c:pt idx="1315">
                  <c:v>47.169433077023115</c:v>
                </c:pt>
                <c:pt idx="1316">
                  <c:v>47.169433077023115</c:v>
                </c:pt>
                <c:pt idx="1317">
                  <c:v>47.169433077023115</c:v>
                </c:pt>
                <c:pt idx="1318">
                  <c:v>47.169433077023115</c:v>
                </c:pt>
                <c:pt idx="1319">
                  <c:v>47.169433077023115</c:v>
                </c:pt>
                <c:pt idx="1320">
                  <c:v>47.169433077023115</c:v>
                </c:pt>
                <c:pt idx="1321">
                  <c:v>47.169433077023115</c:v>
                </c:pt>
                <c:pt idx="1322">
                  <c:v>47.169433077023115</c:v>
                </c:pt>
                <c:pt idx="1323">
                  <c:v>47.169433077023115</c:v>
                </c:pt>
                <c:pt idx="1324">
                  <c:v>47.169433077023115</c:v>
                </c:pt>
                <c:pt idx="1325">
                  <c:v>47.169433077023115</c:v>
                </c:pt>
                <c:pt idx="1326">
                  <c:v>47.169433077023115</c:v>
                </c:pt>
                <c:pt idx="1327">
                  <c:v>47.169433077023115</c:v>
                </c:pt>
                <c:pt idx="1328">
                  <c:v>47.169433077023115</c:v>
                </c:pt>
                <c:pt idx="1329">
                  <c:v>47.169433077023115</c:v>
                </c:pt>
                <c:pt idx="1330">
                  <c:v>47.169433077023115</c:v>
                </c:pt>
                <c:pt idx="1331">
                  <c:v>47.169433077023115</c:v>
                </c:pt>
                <c:pt idx="1332">
                  <c:v>47.169433077023115</c:v>
                </c:pt>
                <c:pt idx="1333">
                  <c:v>47.169433077023115</c:v>
                </c:pt>
                <c:pt idx="1334">
                  <c:v>47.169433077023115</c:v>
                </c:pt>
                <c:pt idx="1335">
                  <c:v>47.169433077023115</c:v>
                </c:pt>
                <c:pt idx="1336">
                  <c:v>47.169433077023115</c:v>
                </c:pt>
                <c:pt idx="1337">
                  <c:v>47.169433077023115</c:v>
                </c:pt>
                <c:pt idx="1338">
                  <c:v>47.169433077023115</c:v>
                </c:pt>
                <c:pt idx="1339">
                  <c:v>47.169433077023115</c:v>
                </c:pt>
                <c:pt idx="1340">
                  <c:v>47.169433077023115</c:v>
                </c:pt>
                <c:pt idx="1341">
                  <c:v>47.169433077023115</c:v>
                </c:pt>
                <c:pt idx="1342">
                  <c:v>47.169433077023115</c:v>
                </c:pt>
                <c:pt idx="1343">
                  <c:v>47.169433077023115</c:v>
                </c:pt>
                <c:pt idx="1344">
                  <c:v>47.169433077023115</c:v>
                </c:pt>
                <c:pt idx="1345">
                  <c:v>47.169433077023115</c:v>
                </c:pt>
                <c:pt idx="1346">
                  <c:v>47.169433077023115</c:v>
                </c:pt>
                <c:pt idx="1347">
                  <c:v>47.169433077023115</c:v>
                </c:pt>
                <c:pt idx="1348">
                  <c:v>47.169433077023115</c:v>
                </c:pt>
                <c:pt idx="1349">
                  <c:v>47.169433077023115</c:v>
                </c:pt>
                <c:pt idx="1350">
                  <c:v>47.169433077023115</c:v>
                </c:pt>
                <c:pt idx="1351">
                  <c:v>47.169433077023115</c:v>
                </c:pt>
                <c:pt idx="1352">
                  <c:v>47.169433077023115</c:v>
                </c:pt>
                <c:pt idx="1353">
                  <c:v>47.169433077023115</c:v>
                </c:pt>
                <c:pt idx="1354">
                  <c:v>47.169433077023115</c:v>
                </c:pt>
                <c:pt idx="1355">
                  <c:v>47.169433077023115</c:v>
                </c:pt>
                <c:pt idx="1356">
                  <c:v>47.169433077023115</c:v>
                </c:pt>
                <c:pt idx="1357">
                  <c:v>47.169433077023115</c:v>
                </c:pt>
                <c:pt idx="1358">
                  <c:v>47.169433077023115</c:v>
                </c:pt>
                <c:pt idx="1359">
                  <c:v>47.169433077023115</c:v>
                </c:pt>
                <c:pt idx="1360">
                  <c:v>47.169433077023115</c:v>
                </c:pt>
                <c:pt idx="1361">
                  <c:v>47.169433077023115</c:v>
                </c:pt>
                <c:pt idx="1362">
                  <c:v>47.169433077023115</c:v>
                </c:pt>
                <c:pt idx="1363">
                  <c:v>47.169433077023115</c:v>
                </c:pt>
                <c:pt idx="1364">
                  <c:v>47.169433077023115</c:v>
                </c:pt>
                <c:pt idx="1365">
                  <c:v>47.169433077023115</c:v>
                </c:pt>
                <c:pt idx="1366">
                  <c:v>47.169433077023115</c:v>
                </c:pt>
                <c:pt idx="1367">
                  <c:v>47.169433077023115</c:v>
                </c:pt>
                <c:pt idx="1368">
                  <c:v>47.169433077023115</c:v>
                </c:pt>
                <c:pt idx="1369">
                  <c:v>47.169433077023115</c:v>
                </c:pt>
                <c:pt idx="1370">
                  <c:v>47.169433077023115</c:v>
                </c:pt>
                <c:pt idx="1371">
                  <c:v>47.169433077023115</c:v>
                </c:pt>
                <c:pt idx="1372">
                  <c:v>47.169433077023115</c:v>
                </c:pt>
                <c:pt idx="1373">
                  <c:v>47.169433077023115</c:v>
                </c:pt>
                <c:pt idx="1374">
                  <c:v>47.169433077023115</c:v>
                </c:pt>
                <c:pt idx="1375">
                  <c:v>47.169433077023115</c:v>
                </c:pt>
                <c:pt idx="1376">
                  <c:v>47.169433077023115</c:v>
                </c:pt>
                <c:pt idx="1377">
                  <c:v>47.169433077023115</c:v>
                </c:pt>
                <c:pt idx="1378">
                  <c:v>47.169433077023115</c:v>
                </c:pt>
                <c:pt idx="1379">
                  <c:v>47.169433077023115</c:v>
                </c:pt>
                <c:pt idx="1380">
                  <c:v>47.169433077023115</c:v>
                </c:pt>
                <c:pt idx="1381">
                  <c:v>47.169433077023115</c:v>
                </c:pt>
                <c:pt idx="1382">
                  <c:v>47.169433077023115</c:v>
                </c:pt>
                <c:pt idx="1383">
                  <c:v>47.169433077023115</c:v>
                </c:pt>
                <c:pt idx="1384">
                  <c:v>47.169433077023115</c:v>
                </c:pt>
                <c:pt idx="1385">
                  <c:v>47.169433077023115</c:v>
                </c:pt>
                <c:pt idx="1386">
                  <c:v>47.169433077023115</c:v>
                </c:pt>
                <c:pt idx="1387">
                  <c:v>47.169433077023115</c:v>
                </c:pt>
                <c:pt idx="1388">
                  <c:v>47.169433077023115</c:v>
                </c:pt>
                <c:pt idx="1389">
                  <c:v>47.169433077023115</c:v>
                </c:pt>
                <c:pt idx="1390">
                  <c:v>47.169433077023115</c:v>
                </c:pt>
                <c:pt idx="1391">
                  <c:v>47.169433077023115</c:v>
                </c:pt>
                <c:pt idx="1392">
                  <c:v>47.169433077023115</c:v>
                </c:pt>
                <c:pt idx="1393">
                  <c:v>47.169433077023115</c:v>
                </c:pt>
                <c:pt idx="1394">
                  <c:v>47.169433077023115</c:v>
                </c:pt>
                <c:pt idx="1395">
                  <c:v>47.169433077023115</c:v>
                </c:pt>
                <c:pt idx="1396">
                  <c:v>47.169433077023115</c:v>
                </c:pt>
                <c:pt idx="1397">
                  <c:v>47.169433077023115</c:v>
                </c:pt>
                <c:pt idx="1398">
                  <c:v>47.169433077023115</c:v>
                </c:pt>
                <c:pt idx="1399">
                  <c:v>47.169433077023115</c:v>
                </c:pt>
                <c:pt idx="1400">
                  <c:v>47.169433077023115</c:v>
                </c:pt>
                <c:pt idx="1401">
                  <c:v>47.169433077023115</c:v>
                </c:pt>
                <c:pt idx="1402">
                  <c:v>47.169433077023115</c:v>
                </c:pt>
                <c:pt idx="1403">
                  <c:v>47.169433077023115</c:v>
                </c:pt>
                <c:pt idx="1404">
                  <c:v>47.169433077023115</c:v>
                </c:pt>
                <c:pt idx="1405">
                  <c:v>47.169433077023115</c:v>
                </c:pt>
                <c:pt idx="1406">
                  <c:v>47.169433077023115</c:v>
                </c:pt>
                <c:pt idx="1407">
                  <c:v>47.169433077023115</c:v>
                </c:pt>
                <c:pt idx="1408">
                  <c:v>47.169433077023115</c:v>
                </c:pt>
                <c:pt idx="1409">
                  <c:v>47.169433077023115</c:v>
                </c:pt>
                <c:pt idx="1410">
                  <c:v>47.169433077023115</c:v>
                </c:pt>
                <c:pt idx="1411">
                  <c:v>47.169433077023115</c:v>
                </c:pt>
                <c:pt idx="1412">
                  <c:v>47.169433077023115</c:v>
                </c:pt>
                <c:pt idx="1413">
                  <c:v>47.169433077023115</c:v>
                </c:pt>
                <c:pt idx="1414">
                  <c:v>47.169433077023115</c:v>
                </c:pt>
                <c:pt idx="1415">
                  <c:v>47.169433077023115</c:v>
                </c:pt>
                <c:pt idx="1416">
                  <c:v>47.169433077023115</c:v>
                </c:pt>
                <c:pt idx="1417">
                  <c:v>47.169433077023115</c:v>
                </c:pt>
                <c:pt idx="1418">
                  <c:v>47.169433077023115</c:v>
                </c:pt>
                <c:pt idx="1419">
                  <c:v>47.169433077023115</c:v>
                </c:pt>
                <c:pt idx="1420">
                  <c:v>47.169433077023115</c:v>
                </c:pt>
                <c:pt idx="1421">
                  <c:v>47.169433077023115</c:v>
                </c:pt>
                <c:pt idx="1422">
                  <c:v>47.169433077023115</c:v>
                </c:pt>
                <c:pt idx="1423">
                  <c:v>47.169433077023115</c:v>
                </c:pt>
                <c:pt idx="1424">
                  <c:v>47.169433077023115</c:v>
                </c:pt>
                <c:pt idx="1425">
                  <c:v>47.169433077023115</c:v>
                </c:pt>
                <c:pt idx="1426">
                  <c:v>47.169433077023115</c:v>
                </c:pt>
                <c:pt idx="1427">
                  <c:v>47.169433077023115</c:v>
                </c:pt>
                <c:pt idx="1428">
                  <c:v>47.169433077023115</c:v>
                </c:pt>
                <c:pt idx="1429">
                  <c:v>47.169433077023115</c:v>
                </c:pt>
                <c:pt idx="1430">
                  <c:v>47.169433077023115</c:v>
                </c:pt>
                <c:pt idx="1431">
                  <c:v>47.169433077023115</c:v>
                </c:pt>
                <c:pt idx="1432">
                  <c:v>47.169433077023115</c:v>
                </c:pt>
                <c:pt idx="1433">
                  <c:v>47.169433077023115</c:v>
                </c:pt>
                <c:pt idx="1434">
                  <c:v>47.169433077023115</c:v>
                </c:pt>
                <c:pt idx="1435">
                  <c:v>47.169433077023115</c:v>
                </c:pt>
                <c:pt idx="1436">
                  <c:v>47.169433077023115</c:v>
                </c:pt>
                <c:pt idx="1437">
                  <c:v>47.169433077023115</c:v>
                </c:pt>
                <c:pt idx="1438">
                  <c:v>47.169433077023115</c:v>
                </c:pt>
                <c:pt idx="1439">
                  <c:v>47.169433077023115</c:v>
                </c:pt>
                <c:pt idx="1440">
                  <c:v>47.169433077023115</c:v>
                </c:pt>
                <c:pt idx="1441">
                  <c:v>47.169433077023115</c:v>
                </c:pt>
                <c:pt idx="1442">
                  <c:v>47.169433077023115</c:v>
                </c:pt>
                <c:pt idx="1443">
                  <c:v>47.169433077023115</c:v>
                </c:pt>
                <c:pt idx="1444">
                  <c:v>47.169433077023115</c:v>
                </c:pt>
                <c:pt idx="1445">
                  <c:v>47.169433077023115</c:v>
                </c:pt>
                <c:pt idx="1446">
                  <c:v>47.169433077023115</c:v>
                </c:pt>
                <c:pt idx="1447">
                  <c:v>47.169433077023115</c:v>
                </c:pt>
                <c:pt idx="1448">
                  <c:v>47.169433077023115</c:v>
                </c:pt>
                <c:pt idx="1449">
                  <c:v>47.169433077023115</c:v>
                </c:pt>
                <c:pt idx="1450">
                  <c:v>47.169433077023115</c:v>
                </c:pt>
                <c:pt idx="1451">
                  <c:v>47.169433077023115</c:v>
                </c:pt>
                <c:pt idx="1452">
                  <c:v>47.169433077023115</c:v>
                </c:pt>
                <c:pt idx="1453">
                  <c:v>47.169433077023115</c:v>
                </c:pt>
                <c:pt idx="1454">
                  <c:v>47.169433077023115</c:v>
                </c:pt>
                <c:pt idx="1455">
                  <c:v>47.169433077023115</c:v>
                </c:pt>
                <c:pt idx="1456">
                  <c:v>47.169433077023115</c:v>
                </c:pt>
                <c:pt idx="1457">
                  <c:v>47.169433077023115</c:v>
                </c:pt>
                <c:pt idx="1458">
                  <c:v>47.169433077023115</c:v>
                </c:pt>
                <c:pt idx="1459">
                  <c:v>47.169433077023115</c:v>
                </c:pt>
                <c:pt idx="1460">
                  <c:v>47.169433077023115</c:v>
                </c:pt>
                <c:pt idx="1461">
                  <c:v>47.169433077023115</c:v>
                </c:pt>
                <c:pt idx="1462">
                  <c:v>47.169433077023115</c:v>
                </c:pt>
                <c:pt idx="1463">
                  <c:v>47.169433077023115</c:v>
                </c:pt>
                <c:pt idx="1464">
                  <c:v>47.169433077023115</c:v>
                </c:pt>
                <c:pt idx="1465">
                  <c:v>47.169433077023115</c:v>
                </c:pt>
                <c:pt idx="1466">
                  <c:v>47.169433077023115</c:v>
                </c:pt>
                <c:pt idx="1467">
                  <c:v>47.169433077023115</c:v>
                </c:pt>
                <c:pt idx="1468">
                  <c:v>47.169433077023115</c:v>
                </c:pt>
                <c:pt idx="1469">
                  <c:v>47.169433077023115</c:v>
                </c:pt>
                <c:pt idx="1470">
                  <c:v>47.169433077023115</c:v>
                </c:pt>
                <c:pt idx="1471">
                  <c:v>47.169433077023115</c:v>
                </c:pt>
                <c:pt idx="1472">
                  <c:v>47.169433077023115</c:v>
                </c:pt>
                <c:pt idx="1473">
                  <c:v>47.169433077023115</c:v>
                </c:pt>
                <c:pt idx="1474">
                  <c:v>47.169433077023115</c:v>
                </c:pt>
                <c:pt idx="1475">
                  <c:v>47.169433077023115</c:v>
                </c:pt>
                <c:pt idx="1476">
                  <c:v>47.169433077023115</c:v>
                </c:pt>
                <c:pt idx="1477">
                  <c:v>47.169433077023115</c:v>
                </c:pt>
                <c:pt idx="1478">
                  <c:v>47.169433077023115</c:v>
                </c:pt>
                <c:pt idx="1479">
                  <c:v>47.169433077023115</c:v>
                </c:pt>
                <c:pt idx="1480">
                  <c:v>47.169433077023115</c:v>
                </c:pt>
                <c:pt idx="1481">
                  <c:v>47.169433077023115</c:v>
                </c:pt>
                <c:pt idx="1482">
                  <c:v>47.169433077023115</c:v>
                </c:pt>
                <c:pt idx="1483">
                  <c:v>47.169433077023115</c:v>
                </c:pt>
                <c:pt idx="1484">
                  <c:v>47.169433077023115</c:v>
                </c:pt>
                <c:pt idx="1485">
                  <c:v>47.169433077023115</c:v>
                </c:pt>
                <c:pt idx="1486">
                  <c:v>47.169433077023115</c:v>
                </c:pt>
                <c:pt idx="1487">
                  <c:v>47.169433077023115</c:v>
                </c:pt>
                <c:pt idx="1488">
                  <c:v>47.169433077023115</c:v>
                </c:pt>
                <c:pt idx="1489">
                  <c:v>47.169433077023115</c:v>
                </c:pt>
                <c:pt idx="1490">
                  <c:v>47.169433077023115</c:v>
                </c:pt>
                <c:pt idx="1491">
                  <c:v>47.169433077023115</c:v>
                </c:pt>
                <c:pt idx="1492">
                  <c:v>47.169433077023115</c:v>
                </c:pt>
                <c:pt idx="1493">
                  <c:v>47.169433077023115</c:v>
                </c:pt>
                <c:pt idx="1494">
                  <c:v>47.169433077023115</c:v>
                </c:pt>
                <c:pt idx="1495">
                  <c:v>47.169433077023115</c:v>
                </c:pt>
                <c:pt idx="1496">
                  <c:v>47.169433077023115</c:v>
                </c:pt>
                <c:pt idx="1497">
                  <c:v>47.169433077023115</c:v>
                </c:pt>
                <c:pt idx="1498">
                  <c:v>47.169433077023115</c:v>
                </c:pt>
                <c:pt idx="1499">
                  <c:v>47.169433077023115</c:v>
                </c:pt>
                <c:pt idx="1500">
                  <c:v>47.169433077023115</c:v>
                </c:pt>
                <c:pt idx="1501">
                  <c:v>47.169433077023115</c:v>
                </c:pt>
                <c:pt idx="1502">
                  <c:v>47.169433077023115</c:v>
                </c:pt>
                <c:pt idx="1503">
                  <c:v>47.169433077023115</c:v>
                </c:pt>
                <c:pt idx="1504">
                  <c:v>47.169433077023115</c:v>
                </c:pt>
                <c:pt idx="1505">
                  <c:v>47.169433077023115</c:v>
                </c:pt>
                <c:pt idx="1506">
                  <c:v>47.169433077023115</c:v>
                </c:pt>
                <c:pt idx="1507">
                  <c:v>47.169433077023115</c:v>
                </c:pt>
                <c:pt idx="1508">
                  <c:v>47.169433077023115</c:v>
                </c:pt>
                <c:pt idx="1509">
                  <c:v>47.169433077023115</c:v>
                </c:pt>
                <c:pt idx="1510">
                  <c:v>47.169433077023115</c:v>
                </c:pt>
                <c:pt idx="1511">
                  <c:v>47.169433077023115</c:v>
                </c:pt>
                <c:pt idx="1512">
                  <c:v>47.169433077023115</c:v>
                </c:pt>
                <c:pt idx="1513">
                  <c:v>47.169433077023115</c:v>
                </c:pt>
                <c:pt idx="1514">
                  <c:v>47.169433077023115</c:v>
                </c:pt>
                <c:pt idx="1515">
                  <c:v>47.169433077023115</c:v>
                </c:pt>
                <c:pt idx="1516">
                  <c:v>47.169433077023115</c:v>
                </c:pt>
                <c:pt idx="1517">
                  <c:v>47.169433077023115</c:v>
                </c:pt>
                <c:pt idx="1518">
                  <c:v>47.169433077023115</c:v>
                </c:pt>
                <c:pt idx="1519">
                  <c:v>47.169433077023115</c:v>
                </c:pt>
                <c:pt idx="1520">
                  <c:v>47.169433077023115</c:v>
                </c:pt>
                <c:pt idx="1521">
                  <c:v>47.169433077023115</c:v>
                </c:pt>
                <c:pt idx="1522">
                  <c:v>47.169433077023115</c:v>
                </c:pt>
                <c:pt idx="1523">
                  <c:v>47.169433077023115</c:v>
                </c:pt>
                <c:pt idx="1524">
                  <c:v>47.169433077023115</c:v>
                </c:pt>
                <c:pt idx="1525">
                  <c:v>47.169433077023115</c:v>
                </c:pt>
                <c:pt idx="1526">
                  <c:v>47.169433077023115</c:v>
                </c:pt>
                <c:pt idx="1527">
                  <c:v>47.169433077023115</c:v>
                </c:pt>
                <c:pt idx="1528">
                  <c:v>47.169433077023115</c:v>
                </c:pt>
                <c:pt idx="1529">
                  <c:v>47.169433077023115</c:v>
                </c:pt>
                <c:pt idx="1530">
                  <c:v>47.169433077023115</c:v>
                </c:pt>
                <c:pt idx="1531">
                  <c:v>47.169433077023115</c:v>
                </c:pt>
                <c:pt idx="1532">
                  <c:v>47.169433077023115</c:v>
                </c:pt>
                <c:pt idx="1533">
                  <c:v>47.169433077023115</c:v>
                </c:pt>
                <c:pt idx="1534">
                  <c:v>47.169433077023115</c:v>
                </c:pt>
                <c:pt idx="1535">
                  <c:v>47.169433077023115</c:v>
                </c:pt>
                <c:pt idx="1536">
                  <c:v>47.169433077023115</c:v>
                </c:pt>
                <c:pt idx="1537">
                  <c:v>47.169433077023115</c:v>
                </c:pt>
                <c:pt idx="1538">
                  <c:v>47.169433077023115</c:v>
                </c:pt>
                <c:pt idx="1539">
                  <c:v>47.169433077023115</c:v>
                </c:pt>
                <c:pt idx="1540">
                  <c:v>47.169433077023115</c:v>
                </c:pt>
                <c:pt idx="1541">
                  <c:v>47.169433077023115</c:v>
                </c:pt>
                <c:pt idx="1542">
                  <c:v>47.169433077023115</c:v>
                </c:pt>
                <c:pt idx="1543">
                  <c:v>47.169433077023115</c:v>
                </c:pt>
                <c:pt idx="1544">
                  <c:v>47.169433077023115</c:v>
                </c:pt>
                <c:pt idx="1545">
                  <c:v>47.169433077023115</c:v>
                </c:pt>
                <c:pt idx="1546">
                  <c:v>47.169433077023115</c:v>
                </c:pt>
                <c:pt idx="1547">
                  <c:v>47.169433077023115</c:v>
                </c:pt>
                <c:pt idx="1548">
                  <c:v>47.169433077023115</c:v>
                </c:pt>
                <c:pt idx="1549">
                  <c:v>47.169433077023115</c:v>
                </c:pt>
                <c:pt idx="1550">
                  <c:v>47.169433077023115</c:v>
                </c:pt>
                <c:pt idx="1551">
                  <c:v>47.169433077023115</c:v>
                </c:pt>
                <c:pt idx="1552">
                  <c:v>47.169433077023115</c:v>
                </c:pt>
                <c:pt idx="1553">
                  <c:v>47.169433077023115</c:v>
                </c:pt>
                <c:pt idx="1554">
                  <c:v>47.169433077023115</c:v>
                </c:pt>
                <c:pt idx="1555">
                  <c:v>47.169433077023115</c:v>
                </c:pt>
                <c:pt idx="1556">
                  <c:v>47.169433077023115</c:v>
                </c:pt>
                <c:pt idx="1557">
                  <c:v>47.169433077023115</c:v>
                </c:pt>
                <c:pt idx="1558">
                  <c:v>47.169433077023115</c:v>
                </c:pt>
                <c:pt idx="1559">
                  <c:v>47.169433077023115</c:v>
                </c:pt>
                <c:pt idx="1560">
                  <c:v>47.169433077023115</c:v>
                </c:pt>
                <c:pt idx="1561">
                  <c:v>47.169433077023115</c:v>
                </c:pt>
                <c:pt idx="1562">
                  <c:v>47.169433077023115</c:v>
                </c:pt>
                <c:pt idx="1563">
                  <c:v>47.169433077023115</c:v>
                </c:pt>
                <c:pt idx="1564">
                  <c:v>47.169433077023115</c:v>
                </c:pt>
                <c:pt idx="1565">
                  <c:v>47.169433077023115</c:v>
                </c:pt>
                <c:pt idx="1566">
                  <c:v>47.169433077023115</c:v>
                </c:pt>
                <c:pt idx="1567">
                  <c:v>47.169433077023115</c:v>
                </c:pt>
                <c:pt idx="1568">
                  <c:v>47.169433077023115</c:v>
                </c:pt>
                <c:pt idx="1569">
                  <c:v>47.169433077023115</c:v>
                </c:pt>
                <c:pt idx="1570">
                  <c:v>47.169433077023115</c:v>
                </c:pt>
                <c:pt idx="1571">
                  <c:v>47.169433077023115</c:v>
                </c:pt>
                <c:pt idx="1572">
                  <c:v>47.169433077023115</c:v>
                </c:pt>
                <c:pt idx="1573">
                  <c:v>47.169433077023115</c:v>
                </c:pt>
                <c:pt idx="1574">
                  <c:v>47.169433077023115</c:v>
                </c:pt>
                <c:pt idx="1575">
                  <c:v>47.169433077023115</c:v>
                </c:pt>
                <c:pt idx="1576">
                  <c:v>47.169433077023115</c:v>
                </c:pt>
                <c:pt idx="1577">
                  <c:v>47.169433077023115</c:v>
                </c:pt>
                <c:pt idx="1578">
                  <c:v>47.169433077023115</c:v>
                </c:pt>
                <c:pt idx="1579">
                  <c:v>47.169433077023115</c:v>
                </c:pt>
                <c:pt idx="1580">
                  <c:v>47.169433077023115</c:v>
                </c:pt>
                <c:pt idx="1581">
                  <c:v>47.169433077023115</c:v>
                </c:pt>
                <c:pt idx="1582">
                  <c:v>47.169433077023115</c:v>
                </c:pt>
                <c:pt idx="1583">
                  <c:v>47.169433077023115</c:v>
                </c:pt>
                <c:pt idx="1584">
                  <c:v>47.169433077023115</c:v>
                </c:pt>
                <c:pt idx="1585">
                  <c:v>47.169433077023115</c:v>
                </c:pt>
                <c:pt idx="1586">
                  <c:v>47.169433077023115</c:v>
                </c:pt>
                <c:pt idx="1587">
                  <c:v>47.169433077023115</c:v>
                </c:pt>
                <c:pt idx="1588">
                  <c:v>47.169433077023115</c:v>
                </c:pt>
                <c:pt idx="1589">
                  <c:v>47.169433077023115</c:v>
                </c:pt>
                <c:pt idx="1590">
                  <c:v>47.169433077023115</c:v>
                </c:pt>
                <c:pt idx="1591">
                  <c:v>47.169433077023115</c:v>
                </c:pt>
                <c:pt idx="1592">
                  <c:v>47.169433077023115</c:v>
                </c:pt>
                <c:pt idx="1593">
                  <c:v>47.169433077023115</c:v>
                </c:pt>
                <c:pt idx="1594">
                  <c:v>47.169433077023115</c:v>
                </c:pt>
                <c:pt idx="1595">
                  <c:v>47.169433077023115</c:v>
                </c:pt>
                <c:pt idx="1596">
                  <c:v>47.169433077023115</c:v>
                </c:pt>
                <c:pt idx="1597">
                  <c:v>47.169433077023115</c:v>
                </c:pt>
                <c:pt idx="1598">
                  <c:v>47.169433077023115</c:v>
                </c:pt>
                <c:pt idx="1599">
                  <c:v>47.169433077023115</c:v>
                </c:pt>
                <c:pt idx="1600">
                  <c:v>47.169433077023115</c:v>
                </c:pt>
                <c:pt idx="1601">
                  <c:v>47.169433077023115</c:v>
                </c:pt>
                <c:pt idx="1602">
                  <c:v>47.169433077023115</c:v>
                </c:pt>
                <c:pt idx="1603">
                  <c:v>47.169433077023115</c:v>
                </c:pt>
                <c:pt idx="1604">
                  <c:v>47.169433077023115</c:v>
                </c:pt>
                <c:pt idx="1605">
                  <c:v>47.169433077023115</c:v>
                </c:pt>
                <c:pt idx="1606">
                  <c:v>47.169433077023115</c:v>
                </c:pt>
                <c:pt idx="1607">
                  <c:v>47.169433077023115</c:v>
                </c:pt>
                <c:pt idx="1608">
                  <c:v>47.169433077023115</c:v>
                </c:pt>
                <c:pt idx="1609">
                  <c:v>47.169433077023115</c:v>
                </c:pt>
                <c:pt idx="1610">
                  <c:v>47.169433077023115</c:v>
                </c:pt>
                <c:pt idx="1611">
                  <c:v>47.169433077023115</c:v>
                </c:pt>
                <c:pt idx="1612">
                  <c:v>47.169433077023115</c:v>
                </c:pt>
                <c:pt idx="1613">
                  <c:v>47.169433077023115</c:v>
                </c:pt>
                <c:pt idx="1614">
                  <c:v>47.169433077023115</c:v>
                </c:pt>
                <c:pt idx="1615">
                  <c:v>47.169433077023115</c:v>
                </c:pt>
                <c:pt idx="1616">
                  <c:v>47.169433077023115</c:v>
                </c:pt>
                <c:pt idx="1617">
                  <c:v>47.169433077023115</c:v>
                </c:pt>
                <c:pt idx="1618">
                  <c:v>47.169433077023115</c:v>
                </c:pt>
                <c:pt idx="1619">
                  <c:v>47.169433077023115</c:v>
                </c:pt>
                <c:pt idx="1620">
                  <c:v>47.169433077023115</c:v>
                </c:pt>
                <c:pt idx="1621">
                  <c:v>47.169433077023115</c:v>
                </c:pt>
                <c:pt idx="1622">
                  <c:v>47.169433077023115</c:v>
                </c:pt>
                <c:pt idx="1623">
                  <c:v>47.169433077023115</c:v>
                </c:pt>
                <c:pt idx="1624">
                  <c:v>47.169433077023115</c:v>
                </c:pt>
                <c:pt idx="1625">
                  <c:v>47.169433077023115</c:v>
                </c:pt>
                <c:pt idx="1626">
                  <c:v>47.169433077023115</c:v>
                </c:pt>
                <c:pt idx="1627">
                  <c:v>47.169433077023115</c:v>
                </c:pt>
                <c:pt idx="1628">
                  <c:v>47.169433077023115</c:v>
                </c:pt>
                <c:pt idx="1629">
                  <c:v>47.169433077023115</c:v>
                </c:pt>
                <c:pt idx="1630">
                  <c:v>47.169433077023115</c:v>
                </c:pt>
                <c:pt idx="1631">
                  <c:v>47.169433077023115</c:v>
                </c:pt>
                <c:pt idx="1632">
                  <c:v>47.169433077023115</c:v>
                </c:pt>
                <c:pt idx="1633">
                  <c:v>47.169433077023115</c:v>
                </c:pt>
                <c:pt idx="1634">
                  <c:v>47.169433077023115</c:v>
                </c:pt>
                <c:pt idx="1635">
                  <c:v>47.169433077023115</c:v>
                </c:pt>
                <c:pt idx="1636">
                  <c:v>47.169433077023115</c:v>
                </c:pt>
                <c:pt idx="1637">
                  <c:v>47.169433077023115</c:v>
                </c:pt>
                <c:pt idx="1638">
                  <c:v>47.169433077023115</c:v>
                </c:pt>
                <c:pt idx="1639">
                  <c:v>47.169433077023115</c:v>
                </c:pt>
                <c:pt idx="1640">
                  <c:v>47.169433077023115</c:v>
                </c:pt>
                <c:pt idx="1641">
                  <c:v>47.169433077023115</c:v>
                </c:pt>
                <c:pt idx="1642">
                  <c:v>47.169433077023115</c:v>
                </c:pt>
                <c:pt idx="1643">
                  <c:v>47.169433077023115</c:v>
                </c:pt>
                <c:pt idx="1644">
                  <c:v>47.169433077023115</c:v>
                </c:pt>
                <c:pt idx="1645">
                  <c:v>47.169433077023115</c:v>
                </c:pt>
                <c:pt idx="1646">
                  <c:v>47.169433077023115</c:v>
                </c:pt>
                <c:pt idx="1647">
                  <c:v>47.169433077023115</c:v>
                </c:pt>
                <c:pt idx="1648">
                  <c:v>47.169433077023115</c:v>
                </c:pt>
                <c:pt idx="1649">
                  <c:v>47.169433077023115</c:v>
                </c:pt>
                <c:pt idx="1650">
                  <c:v>47.169433077023115</c:v>
                </c:pt>
                <c:pt idx="1651">
                  <c:v>47.169433077023115</c:v>
                </c:pt>
                <c:pt idx="1652">
                  <c:v>47.169433077023115</c:v>
                </c:pt>
                <c:pt idx="1653">
                  <c:v>47.169433077023115</c:v>
                </c:pt>
                <c:pt idx="1654">
                  <c:v>47.169433077023115</c:v>
                </c:pt>
                <c:pt idx="1655">
                  <c:v>47.169433077023115</c:v>
                </c:pt>
                <c:pt idx="1656">
                  <c:v>47.169433077023115</c:v>
                </c:pt>
                <c:pt idx="1657">
                  <c:v>47.169433077023115</c:v>
                </c:pt>
                <c:pt idx="1658">
                  <c:v>47.169433077023115</c:v>
                </c:pt>
                <c:pt idx="1659">
                  <c:v>47.169433077023115</c:v>
                </c:pt>
                <c:pt idx="1660">
                  <c:v>47.169433077023115</c:v>
                </c:pt>
                <c:pt idx="1661">
                  <c:v>47.169433077023115</c:v>
                </c:pt>
                <c:pt idx="1662">
                  <c:v>47.169433077023115</c:v>
                </c:pt>
                <c:pt idx="1663">
                  <c:v>47.169433077023115</c:v>
                </c:pt>
                <c:pt idx="1664">
                  <c:v>47.169433077023115</c:v>
                </c:pt>
                <c:pt idx="1665">
                  <c:v>47.169433077023115</c:v>
                </c:pt>
                <c:pt idx="1666">
                  <c:v>47.169433077023115</c:v>
                </c:pt>
                <c:pt idx="1667">
                  <c:v>47.169433077023115</c:v>
                </c:pt>
                <c:pt idx="1668">
                  <c:v>47.169433077023115</c:v>
                </c:pt>
                <c:pt idx="1669">
                  <c:v>47.169433077023115</c:v>
                </c:pt>
                <c:pt idx="1670">
                  <c:v>47.169433077023115</c:v>
                </c:pt>
                <c:pt idx="1671">
                  <c:v>47.169433077023115</c:v>
                </c:pt>
                <c:pt idx="1672">
                  <c:v>47.169433077023115</c:v>
                </c:pt>
                <c:pt idx="1673">
                  <c:v>47.169433077023115</c:v>
                </c:pt>
                <c:pt idx="1674">
                  <c:v>47.169433077023115</c:v>
                </c:pt>
                <c:pt idx="1675">
                  <c:v>47.169433077023115</c:v>
                </c:pt>
                <c:pt idx="1676">
                  <c:v>47.169433077023115</c:v>
                </c:pt>
                <c:pt idx="1677">
                  <c:v>47.169433077023115</c:v>
                </c:pt>
                <c:pt idx="1678">
                  <c:v>47.169433077023115</c:v>
                </c:pt>
                <c:pt idx="1679">
                  <c:v>47.169433077023115</c:v>
                </c:pt>
                <c:pt idx="1680">
                  <c:v>47.169433077023115</c:v>
                </c:pt>
                <c:pt idx="1681">
                  <c:v>47.169433077023115</c:v>
                </c:pt>
                <c:pt idx="1682">
                  <c:v>47.169433077023115</c:v>
                </c:pt>
                <c:pt idx="1683">
                  <c:v>47.169433077023115</c:v>
                </c:pt>
                <c:pt idx="1684">
                  <c:v>47.169433077023115</c:v>
                </c:pt>
                <c:pt idx="1685">
                  <c:v>47.169433077023115</c:v>
                </c:pt>
                <c:pt idx="1686">
                  <c:v>47.169433077023115</c:v>
                </c:pt>
                <c:pt idx="1687">
                  <c:v>47.169433077023115</c:v>
                </c:pt>
                <c:pt idx="1688">
                  <c:v>47.169433077023115</c:v>
                </c:pt>
                <c:pt idx="1689">
                  <c:v>47.169433077023115</c:v>
                </c:pt>
                <c:pt idx="1690">
                  <c:v>47.169433077023115</c:v>
                </c:pt>
                <c:pt idx="1691">
                  <c:v>47.169433077023115</c:v>
                </c:pt>
                <c:pt idx="1692">
                  <c:v>47.169433077023115</c:v>
                </c:pt>
                <c:pt idx="1693">
                  <c:v>47.169433077023115</c:v>
                </c:pt>
                <c:pt idx="1694">
                  <c:v>47.169433077023115</c:v>
                </c:pt>
                <c:pt idx="1695">
                  <c:v>47.169433077023115</c:v>
                </c:pt>
                <c:pt idx="1696">
                  <c:v>47.169433077023115</c:v>
                </c:pt>
                <c:pt idx="1697">
                  <c:v>47.169433077023115</c:v>
                </c:pt>
                <c:pt idx="1698">
                  <c:v>47.169433077023115</c:v>
                </c:pt>
                <c:pt idx="1699">
                  <c:v>47.169433077023115</c:v>
                </c:pt>
                <c:pt idx="1700">
                  <c:v>47.169433077023115</c:v>
                </c:pt>
                <c:pt idx="1701">
                  <c:v>47.169433077023115</c:v>
                </c:pt>
                <c:pt idx="1702">
                  <c:v>47.169433077023115</c:v>
                </c:pt>
                <c:pt idx="1703">
                  <c:v>47.169433077023115</c:v>
                </c:pt>
                <c:pt idx="1704">
                  <c:v>47.169433077023115</c:v>
                </c:pt>
                <c:pt idx="1705">
                  <c:v>47.169433077023115</c:v>
                </c:pt>
                <c:pt idx="1706">
                  <c:v>47.169433077023115</c:v>
                </c:pt>
                <c:pt idx="1707">
                  <c:v>47.169433077023115</c:v>
                </c:pt>
                <c:pt idx="1708">
                  <c:v>47.169433077023115</c:v>
                </c:pt>
                <c:pt idx="1709">
                  <c:v>47.169433077023115</c:v>
                </c:pt>
                <c:pt idx="1710">
                  <c:v>47.169433077023115</c:v>
                </c:pt>
                <c:pt idx="1711">
                  <c:v>47.169433077023115</c:v>
                </c:pt>
                <c:pt idx="1712">
                  <c:v>47.169433077023115</c:v>
                </c:pt>
                <c:pt idx="1713">
                  <c:v>47.169433077023115</c:v>
                </c:pt>
                <c:pt idx="1714">
                  <c:v>47.169433077023115</c:v>
                </c:pt>
                <c:pt idx="1715">
                  <c:v>47.169433077023115</c:v>
                </c:pt>
                <c:pt idx="1716">
                  <c:v>47.169433077023115</c:v>
                </c:pt>
                <c:pt idx="1717">
                  <c:v>47.169433077023115</c:v>
                </c:pt>
                <c:pt idx="1718">
                  <c:v>47.169433077023115</c:v>
                </c:pt>
                <c:pt idx="1719">
                  <c:v>47.169433077023115</c:v>
                </c:pt>
                <c:pt idx="1720">
                  <c:v>47.169433077023115</c:v>
                </c:pt>
                <c:pt idx="1721">
                  <c:v>47.169433077023115</c:v>
                </c:pt>
                <c:pt idx="1722">
                  <c:v>47.169433077023115</c:v>
                </c:pt>
                <c:pt idx="1723">
                  <c:v>47.169433077023115</c:v>
                </c:pt>
                <c:pt idx="1724">
                  <c:v>47.169433077023115</c:v>
                </c:pt>
                <c:pt idx="1725">
                  <c:v>47.169433077023115</c:v>
                </c:pt>
                <c:pt idx="1726">
                  <c:v>47.169433077023115</c:v>
                </c:pt>
                <c:pt idx="1727">
                  <c:v>47.169433077023115</c:v>
                </c:pt>
                <c:pt idx="1728">
                  <c:v>47.169433077023115</c:v>
                </c:pt>
                <c:pt idx="1729">
                  <c:v>47.169433077023115</c:v>
                </c:pt>
                <c:pt idx="1730">
                  <c:v>47.169433077023115</c:v>
                </c:pt>
                <c:pt idx="1731">
                  <c:v>47.169433077023115</c:v>
                </c:pt>
                <c:pt idx="1732">
                  <c:v>47.169433077023115</c:v>
                </c:pt>
                <c:pt idx="1733">
                  <c:v>47.169433077023115</c:v>
                </c:pt>
                <c:pt idx="1734">
                  <c:v>47.169433077023115</c:v>
                </c:pt>
                <c:pt idx="1735">
                  <c:v>47.169433077023115</c:v>
                </c:pt>
                <c:pt idx="1736">
                  <c:v>47.169433077023115</c:v>
                </c:pt>
                <c:pt idx="1737">
                  <c:v>47.169433077023115</c:v>
                </c:pt>
                <c:pt idx="1738">
                  <c:v>47.169433077023115</c:v>
                </c:pt>
                <c:pt idx="1739">
                  <c:v>47.169433077023115</c:v>
                </c:pt>
                <c:pt idx="1740">
                  <c:v>47.169433077023115</c:v>
                </c:pt>
                <c:pt idx="1741">
                  <c:v>47.169433077023115</c:v>
                </c:pt>
                <c:pt idx="1742">
                  <c:v>47.169433077023115</c:v>
                </c:pt>
                <c:pt idx="1743">
                  <c:v>47.169433077023115</c:v>
                </c:pt>
                <c:pt idx="1744">
                  <c:v>47.169433077023115</c:v>
                </c:pt>
                <c:pt idx="1745">
                  <c:v>47.169433077023115</c:v>
                </c:pt>
                <c:pt idx="1746">
                  <c:v>47.169433077023115</c:v>
                </c:pt>
                <c:pt idx="1747">
                  <c:v>47.169433077023115</c:v>
                </c:pt>
                <c:pt idx="1748">
                  <c:v>47.169433077023115</c:v>
                </c:pt>
                <c:pt idx="1749">
                  <c:v>47.169433077023115</c:v>
                </c:pt>
                <c:pt idx="1750">
                  <c:v>47.169433077023115</c:v>
                </c:pt>
                <c:pt idx="1751">
                  <c:v>47.169433077023115</c:v>
                </c:pt>
                <c:pt idx="1752">
                  <c:v>47.169433077023115</c:v>
                </c:pt>
                <c:pt idx="1753">
                  <c:v>47.169433077023115</c:v>
                </c:pt>
                <c:pt idx="1754">
                  <c:v>47.169433077023115</c:v>
                </c:pt>
                <c:pt idx="1755">
                  <c:v>47.169433077023115</c:v>
                </c:pt>
                <c:pt idx="1756">
                  <c:v>47.169433077023115</c:v>
                </c:pt>
                <c:pt idx="1757">
                  <c:v>47.169433077023115</c:v>
                </c:pt>
                <c:pt idx="1758">
                  <c:v>47.169433077023115</c:v>
                </c:pt>
                <c:pt idx="1759">
                  <c:v>47.169433077023115</c:v>
                </c:pt>
                <c:pt idx="1760">
                  <c:v>47.169433077023115</c:v>
                </c:pt>
                <c:pt idx="1761">
                  <c:v>47.169433077023115</c:v>
                </c:pt>
                <c:pt idx="1762">
                  <c:v>47.169433077023115</c:v>
                </c:pt>
                <c:pt idx="1763">
                  <c:v>47.169433077023115</c:v>
                </c:pt>
                <c:pt idx="1764">
                  <c:v>47.169433077023115</c:v>
                </c:pt>
                <c:pt idx="1765">
                  <c:v>47.169433077023115</c:v>
                </c:pt>
                <c:pt idx="1766">
                  <c:v>47.169433077023115</c:v>
                </c:pt>
                <c:pt idx="1767">
                  <c:v>47.169433077023115</c:v>
                </c:pt>
                <c:pt idx="1768">
                  <c:v>47.169433077023115</c:v>
                </c:pt>
                <c:pt idx="1769">
                  <c:v>47.169433077023115</c:v>
                </c:pt>
                <c:pt idx="1770">
                  <c:v>47.169433077023115</c:v>
                </c:pt>
                <c:pt idx="1771">
                  <c:v>47.169433077023115</c:v>
                </c:pt>
                <c:pt idx="1772">
                  <c:v>47.169433077023115</c:v>
                </c:pt>
                <c:pt idx="1773">
                  <c:v>47.169433077023115</c:v>
                </c:pt>
                <c:pt idx="1774">
                  <c:v>47.169433077023115</c:v>
                </c:pt>
                <c:pt idx="1775">
                  <c:v>47.169433077023115</c:v>
                </c:pt>
                <c:pt idx="1776">
                  <c:v>47.169433077023115</c:v>
                </c:pt>
                <c:pt idx="1777">
                  <c:v>47.169433077023115</c:v>
                </c:pt>
                <c:pt idx="1778">
                  <c:v>47.169433077023115</c:v>
                </c:pt>
                <c:pt idx="1779">
                  <c:v>47.169433077023115</c:v>
                </c:pt>
                <c:pt idx="1780">
                  <c:v>47.169433077023115</c:v>
                </c:pt>
                <c:pt idx="1781">
                  <c:v>47.169433077023115</c:v>
                </c:pt>
                <c:pt idx="1782">
                  <c:v>47.169433077023115</c:v>
                </c:pt>
                <c:pt idx="1783">
                  <c:v>47.169433077023115</c:v>
                </c:pt>
                <c:pt idx="1784">
                  <c:v>47.169433077023115</c:v>
                </c:pt>
                <c:pt idx="1785">
                  <c:v>47.169433077023115</c:v>
                </c:pt>
                <c:pt idx="1786">
                  <c:v>47.169433077023115</c:v>
                </c:pt>
                <c:pt idx="1787">
                  <c:v>47.169433077023115</c:v>
                </c:pt>
                <c:pt idx="1788">
                  <c:v>47.169433077023115</c:v>
                </c:pt>
                <c:pt idx="1789">
                  <c:v>47.169433077023115</c:v>
                </c:pt>
                <c:pt idx="1790">
                  <c:v>47.169433077023115</c:v>
                </c:pt>
                <c:pt idx="1791">
                  <c:v>47.169433077023115</c:v>
                </c:pt>
                <c:pt idx="1792">
                  <c:v>47.169433077023115</c:v>
                </c:pt>
                <c:pt idx="1793">
                  <c:v>47.169433077023115</c:v>
                </c:pt>
                <c:pt idx="1794">
                  <c:v>47.169433077023115</c:v>
                </c:pt>
                <c:pt idx="1795">
                  <c:v>47.169433077023115</c:v>
                </c:pt>
                <c:pt idx="1796">
                  <c:v>47.169433077023115</c:v>
                </c:pt>
                <c:pt idx="1797">
                  <c:v>47.169433077023115</c:v>
                </c:pt>
                <c:pt idx="1798">
                  <c:v>47.169433077023115</c:v>
                </c:pt>
                <c:pt idx="1799">
                  <c:v>47.169433077023115</c:v>
                </c:pt>
                <c:pt idx="1800">
                  <c:v>47.169433077023115</c:v>
                </c:pt>
                <c:pt idx="1801">
                  <c:v>47.169433077023115</c:v>
                </c:pt>
                <c:pt idx="1802">
                  <c:v>47.169433077023115</c:v>
                </c:pt>
                <c:pt idx="1803">
                  <c:v>47.169433077023115</c:v>
                </c:pt>
                <c:pt idx="1804">
                  <c:v>47.169433077023115</c:v>
                </c:pt>
                <c:pt idx="1805">
                  <c:v>47.169433077023115</c:v>
                </c:pt>
                <c:pt idx="1806">
                  <c:v>47.169433077023115</c:v>
                </c:pt>
                <c:pt idx="1807">
                  <c:v>47.169433077023115</c:v>
                </c:pt>
                <c:pt idx="1808">
                  <c:v>47.169433077023115</c:v>
                </c:pt>
                <c:pt idx="1809">
                  <c:v>47.169433077023115</c:v>
                </c:pt>
                <c:pt idx="1810">
                  <c:v>47.169433077023115</c:v>
                </c:pt>
                <c:pt idx="1811">
                  <c:v>47.169433077023115</c:v>
                </c:pt>
                <c:pt idx="1812">
                  <c:v>47.169433077023115</c:v>
                </c:pt>
                <c:pt idx="1813">
                  <c:v>47.169433077023115</c:v>
                </c:pt>
                <c:pt idx="1814">
                  <c:v>47.169433077023115</c:v>
                </c:pt>
                <c:pt idx="1815">
                  <c:v>47.169433077023115</c:v>
                </c:pt>
                <c:pt idx="1816">
                  <c:v>47.169433077023115</c:v>
                </c:pt>
                <c:pt idx="1817">
                  <c:v>47.169433077023115</c:v>
                </c:pt>
                <c:pt idx="1818">
                  <c:v>47.169433077023115</c:v>
                </c:pt>
                <c:pt idx="1819">
                  <c:v>47.169433077023115</c:v>
                </c:pt>
                <c:pt idx="1820">
                  <c:v>47.169433077023115</c:v>
                </c:pt>
                <c:pt idx="1821">
                  <c:v>47.169433077023115</c:v>
                </c:pt>
                <c:pt idx="1822">
                  <c:v>47.169433077023115</c:v>
                </c:pt>
                <c:pt idx="1823">
                  <c:v>47.169433077023115</c:v>
                </c:pt>
                <c:pt idx="1824">
                  <c:v>47.169433077023115</c:v>
                </c:pt>
                <c:pt idx="1825">
                  <c:v>47.169433077023115</c:v>
                </c:pt>
                <c:pt idx="1826">
                  <c:v>47.169433077023115</c:v>
                </c:pt>
                <c:pt idx="1827">
                  <c:v>47.169433077023115</c:v>
                </c:pt>
                <c:pt idx="1828">
                  <c:v>47.169433077023115</c:v>
                </c:pt>
                <c:pt idx="1829">
                  <c:v>47.169433077023115</c:v>
                </c:pt>
                <c:pt idx="1830">
                  <c:v>47.169433077023115</c:v>
                </c:pt>
                <c:pt idx="1831">
                  <c:v>47.169433077023115</c:v>
                </c:pt>
                <c:pt idx="1832">
                  <c:v>47.169433077023115</c:v>
                </c:pt>
                <c:pt idx="1833">
                  <c:v>47.169433077023115</c:v>
                </c:pt>
                <c:pt idx="1834">
                  <c:v>47.169433077023115</c:v>
                </c:pt>
                <c:pt idx="1835">
                  <c:v>47.169433077023115</c:v>
                </c:pt>
                <c:pt idx="1836">
                  <c:v>47.169433077023115</c:v>
                </c:pt>
                <c:pt idx="1837">
                  <c:v>47.169433077023115</c:v>
                </c:pt>
                <c:pt idx="1838">
                  <c:v>47.169433077023115</c:v>
                </c:pt>
                <c:pt idx="1839">
                  <c:v>47.169433077023115</c:v>
                </c:pt>
                <c:pt idx="1840">
                  <c:v>47.169433077023115</c:v>
                </c:pt>
                <c:pt idx="1841">
                  <c:v>47.169433077023115</c:v>
                </c:pt>
                <c:pt idx="1842">
                  <c:v>47.169433077023115</c:v>
                </c:pt>
                <c:pt idx="1843">
                  <c:v>47.169433077023115</c:v>
                </c:pt>
                <c:pt idx="1844">
                  <c:v>47.169433077023115</c:v>
                </c:pt>
                <c:pt idx="1845">
                  <c:v>47.169433077023115</c:v>
                </c:pt>
                <c:pt idx="1846">
                  <c:v>47.169433077023115</c:v>
                </c:pt>
                <c:pt idx="1847">
                  <c:v>47.169433077023115</c:v>
                </c:pt>
                <c:pt idx="1848">
                  <c:v>47.169433077023115</c:v>
                </c:pt>
                <c:pt idx="1849">
                  <c:v>47.169433077023115</c:v>
                </c:pt>
                <c:pt idx="1850">
                  <c:v>47.169433077023115</c:v>
                </c:pt>
                <c:pt idx="1851">
                  <c:v>47.169433077023115</c:v>
                </c:pt>
                <c:pt idx="1852">
                  <c:v>47.169433077023115</c:v>
                </c:pt>
                <c:pt idx="1853">
                  <c:v>47.169433077023115</c:v>
                </c:pt>
                <c:pt idx="1854">
                  <c:v>47.169433077023115</c:v>
                </c:pt>
                <c:pt idx="1855">
                  <c:v>47.169433077023115</c:v>
                </c:pt>
                <c:pt idx="1856">
                  <c:v>47.169433077023115</c:v>
                </c:pt>
                <c:pt idx="1857">
                  <c:v>47.169433077023115</c:v>
                </c:pt>
                <c:pt idx="1858">
                  <c:v>47.169433077023115</c:v>
                </c:pt>
                <c:pt idx="1859">
                  <c:v>47.169433077023115</c:v>
                </c:pt>
                <c:pt idx="1860">
                  <c:v>47.169433077023115</c:v>
                </c:pt>
                <c:pt idx="1861">
                  <c:v>47.169433077023115</c:v>
                </c:pt>
                <c:pt idx="1862">
                  <c:v>47.169433077023115</c:v>
                </c:pt>
                <c:pt idx="1863">
                  <c:v>47.169433077023115</c:v>
                </c:pt>
                <c:pt idx="1864">
                  <c:v>47.169433077023115</c:v>
                </c:pt>
                <c:pt idx="1865">
                  <c:v>47.169433077023115</c:v>
                </c:pt>
                <c:pt idx="1866">
                  <c:v>47.169433077023115</c:v>
                </c:pt>
                <c:pt idx="1867">
                  <c:v>47.169433077023115</c:v>
                </c:pt>
                <c:pt idx="1868">
                  <c:v>47.169433077023115</c:v>
                </c:pt>
                <c:pt idx="1869">
                  <c:v>47.169433077023115</c:v>
                </c:pt>
                <c:pt idx="1870">
                  <c:v>47.169433077023115</c:v>
                </c:pt>
                <c:pt idx="1871">
                  <c:v>47.169433077023115</c:v>
                </c:pt>
                <c:pt idx="1872">
                  <c:v>47.169433077023115</c:v>
                </c:pt>
                <c:pt idx="1873">
                  <c:v>47.169433077023115</c:v>
                </c:pt>
                <c:pt idx="1874">
                  <c:v>47.169433077023115</c:v>
                </c:pt>
                <c:pt idx="1875">
                  <c:v>47.169433077023115</c:v>
                </c:pt>
                <c:pt idx="1876">
                  <c:v>47.169433077023115</c:v>
                </c:pt>
                <c:pt idx="1877">
                  <c:v>47.169433077023115</c:v>
                </c:pt>
                <c:pt idx="1878">
                  <c:v>47.169433077023115</c:v>
                </c:pt>
                <c:pt idx="1879">
                  <c:v>47.169433077023115</c:v>
                </c:pt>
                <c:pt idx="1880">
                  <c:v>47.169433077023115</c:v>
                </c:pt>
                <c:pt idx="1881">
                  <c:v>47.169433077023115</c:v>
                </c:pt>
                <c:pt idx="1882">
                  <c:v>47.169433077023115</c:v>
                </c:pt>
                <c:pt idx="1883">
                  <c:v>47.169433077023115</c:v>
                </c:pt>
                <c:pt idx="1884">
                  <c:v>47.169433077023115</c:v>
                </c:pt>
                <c:pt idx="1885">
                  <c:v>47.169433077023115</c:v>
                </c:pt>
                <c:pt idx="1886">
                  <c:v>47.169433077023115</c:v>
                </c:pt>
                <c:pt idx="1887">
                  <c:v>47.169433077023115</c:v>
                </c:pt>
                <c:pt idx="1888">
                  <c:v>47.169433077023115</c:v>
                </c:pt>
                <c:pt idx="1889">
                  <c:v>47.169433077023115</c:v>
                </c:pt>
                <c:pt idx="1890">
                  <c:v>47.169433077023115</c:v>
                </c:pt>
                <c:pt idx="1891">
                  <c:v>47.169433077023115</c:v>
                </c:pt>
                <c:pt idx="1892">
                  <c:v>47.169433077023115</c:v>
                </c:pt>
                <c:pt idx="1893">
                  <c:v>47.169433077023115</c:v>
                </c:pt>
                <c:pt idx="1894">
                  <c:v>47.169433077023115</c:v>
                </c:pt>
                <c:pt idx="1895">
                  <c:v>47.169433077023115</c:v>
                </c:pt>
                <c:pt idx="1896">
                  <c:v>47.169433077023115</c:v>
                </c:pt>
                <c:pt idx="1897">
                  <c:v>47.169433077023115</c:v>
                </c:pt>
                <c:pt idx="1898">
                  <c:v>47.169433077023115</c:v>
                </c:pt>
                <c:pt idx="1899">
                  <c:v>47.169433077023115</c:v>
                </c:pt>
                <c:pt idx="1900">
                  <c:v>47.169433077023115</c:v>
                </c:pt>
                <c:pt idx="1901">
                  <c:v>47.169433077023115</c:v>
                </c:pt>
                <c:pt idx="1902">
                  <c:v>47.169433077023115</c:v>
                </c:pt>
                <c:pt idx="1903">
                  <c:v>47.169433077023115</c:v>
                </c:pt>
                <c:pt idx="1904">
                  <c:v>47.169433077023115</c:v>
                </c:pt>
                <c:pt idx="1905">
                  <c:v>47.169433077023115</c:v>
                </c:pt>
                <c:pt idx="1906">
                  <c:v>47.169433077023115</c:v>
                </c:pt>
                <c:pt idx="1907">
                  <c:v>47.169433077023115</c:v>
                </c:pt>
                <c:pt idx="1908">
                  <c:v>47.169433077023115</c:v>
                </c:pt>
                <c:pt idx="1909">
                  <c:v>47.169433077023115</c:v>
                </c:pt>
                <c:pt idx="1910">
                  <c:v>47.169433077023115</c:v>
                </c:pt>
                <c:pt idx="1911">
                  <c:v>47.169433077023115</c:v>
                </c:pt>
                <c:pt idx="1912">
                  <c:v>47.169433077023115</c:v>
                </c:pt>
                <c:pt idx="1913">
                  <c:v>47.169433077023115</c:v>
                </c:pt>
                <c:pt idx="1914">
                  <c:v>47.169433077023115</c:v>
                </c:pt>
                <c:pt idx="1915">
                  <c:v>47.169433077023115</c:v>
                </c:pt>
                <c:pt idx="1916">
                  <c:v>47.169433077023115</c:v>
                </c:pt>
                <c:pt idx="1917">
                  <c:v>47.169433077023115</c:v>
                </c:pt>
                <c:pt idx="1918">
                  <c:v>47.169433077023115</c:v>
                </c:pt>
                <c:pt idx="1919">
                  <c:v>47.169433077023115</c:v>
                </c:pt>
                <c:pt idx="1920">
                  <c:v>47.169433077023115</c:v>
                </c:pt>
                <c:pt idx="1921">
                  <c:v>47.169433077023115</c:v>
                </c:pt>
                <c:pt idx="1922">
                  <c:v>47.169433077023115</c:v>
                </c:pt>
                <c:pt idx="1923">
                  <c:v>47.169433077023115</c:v>
                </c:pt>
                <c:pt idx="1924">
                  <c:v>47.169433077023115</c:v>
                </c:pt>
                <c:pt idx="1925">
                  <c:v>47.169433077023115</c:v>
                </c:pt>
                <c:pt idx="1926">
                  <c:v>47.169433077023115</c:v>
                </c:pt>
                <c:pt idx="1927">
                  <c:v>47.169433077023115</c:v>
                </c:pt>
                <c:pt idx="1928">
                  <c:v>47.169433077023115</c:v>
                </c:pt>
                <c:pt idx="1929">
                  <c:v>47.169433077023115</c:v>
                </c:pt>
                <c:pt idx="1930">
                  <c:v>47.169433077023115</c:v>
                </c:pt>
                <c:pt idx="1931">
                  <c:v>47.169433077023115</c:v>
                </c:pt>
                <c:pt idx="1932">
                  <c:v>47.169433077023115</c:v>
                </c:pt>
                <c:pt idx="1933">
                  <c:v>47.169433077023115</c:v>
                </c:pt>
                <c:pt idx="1934">
                  <c:v>47.169433077023115</c:v>
                </c:pt>
                <c:pt idx="1935">
                  <c:v>47.169433077023115</c:v>
                </c:pt>
                <c:pt idx="1936">
                  <c:v>47.169433077023115</c:v>
                </c:pt>
                <c:pt idx="1937">
                  <c:v>47.169433077023115</c:v>
                </c:pt>
                <c:pt idx="1938">
                  <c:v>47.169433077023115</c:v>
                </c:pt>
                <c:pt idx="1939">
                  <c:v>47.169433077023115</c:v>
                </c:pt>
                <c:pt idx="1940">
                  <c:v>47.169433077023115</c:v>
                </c:pt>
                <c:pt idx="1941">
                  <c:v>47.169433077023115</c:v>
                </c:pt>
                <c:pt idx="1942">
                  <c:v>47.169433077023115</c:v>
                </c:pt>
                <c:pt idx="1943">
                  <c:v>47.169433077023115</c:v>
                </c:pt>
                <c:pt idx="1944">
                  <c:v>47.169433077023115</c:v>
                </c:pt>
                <c:pt idx="1945">
                  <c:v>47.169433077023115</c:v>
                </c:pt>
                <c:pt idx="1946">
                  <c:v>47.169433077023115</c:v>
                </c:pt>
                <c:pt idx="1947">
                  <c:v>47.169433077023115</c:v>
                </c:pt>
                <c:pt idx="1948">
                  <c:v>47.169433077023115</c:v>
                </c:pt>
                <c:pt idx="1949">
                  <c:v>47.169433077023115</c:v>
                </c:pt>
                <c:pt idx="1950">
                  <c:v>47.169433077023115</c:v>
                </c:pt>
                <c:pt idx="1951">
                  <c:v>47.169433077023115</c:v>
                </c:pt>
                <c:pt idx="1952">
                  <c:v>47.169433077023115</c:v>
                </c:pt>
                <c:pt idx="1953">
                  <c:v>47.169433077023115</c:v>
                </c:pt>
                <c:pt idx="1954">
                  <c:v>47.169433077023115</c:v>
                </c:pt>
                <c:pt idx="1955">
                  <c:v>47.169433077023115</c:v>
                </c:pt>
                <c:pt idx="1956">
                  <c:v>47.169433077023115</c:v>
                </c:pt>
                <c:pt idx="1957">
                  <c:v>47.169433077023115</c:v>
                </c:pt>
                <c:pt idx="1958">
                  <c:v>47.169433077023115</c:v>
                </c:pt>
                <c:pt idx="1959">
                  <c:v>47.169433077023115</c:v>
                </c:pt>
                <c:pt idx="1960">
                  <c:v>47.169433077023115</c:v>
                </c:pt>
                <c:pt idx="1961">
                  <c:v>47.169433077023115</c:v>
                </c:pt>
                <c:pt idx="1962">
                  <c:v>47.169433077023115</c:v>
                </c:pt>
                <c:pt idx="1963">
                  <c:v>47.169433077023115</c:v>
                </c:pt>
                <c:pt idx="1964">
                  <c:v>47.169433077023115</c:v>
                </c:pt>
                <c:pt idx="1965">
                  <c:v>47.169433077023115</c:v>
                </c:pt>
                <c:pt idx="1966">
                  <c:v>47.169433077023115</c:v>
                </c:pt>
                <c:pt idx="1967">
                  <c:v>47.169433077023115</c:v>
                </c:pt>
                <c:pt idx="1968">
                  <c:v>47.169433077023115</c:v>
                </c:pt>
                <c:pt idx="1969">
                  <c:v>47.169433077023115</c:v>
                </c:pt>
                <c:pt idx="1970">
                  <c:v>47.169433077023115</c:v>
                </c:pt>
                <c:pt idx="1971">
                  <c:v>47.169433077023115</c:v>
                </c:pt>
                <c:pt idx="1972">
                  <c:v>47.169433077023115</c:v>
                </c:pt>
                <c:pt idx="1973">
                  <c:v>47.169433077023115</c:v>
                </c:pt>
                <c:pt idx="1974">
                  <c:v>47.169433077023115</c:v>
                </c:pt>
                <c:pt idx="1975">
                  <c:v>47.169433077023115</c:v>
                </c:pt>
                <c:pt idx="1976">
                  <c:v>47.169433077023115</c:v>
                </c:pt>
                <c:pt idx="1977">
                  <c:v>47.169433077023115</c:v>
                </c:pt>
                <c:pt idx="1978">
                  <c:v>47.169433077023115</c:v>
                </c:pt>
                <c:pt idx="1979">
                  <c:v>47.169433077023115</c:v>
                </c:pt>
                <c:pt idx="1980">
                  <c:v>47.169433077023115</c:v>
                </c:pt>
                <c:pt idx="1981">
                  <c:v>47.169433077023115</c:v>
                </c:pt>
                <c:pt idx="1982">
                  <c:v>47.169433077023115</c:v>
                </c:pt>
                <c:pt idx="1983">
                  <c:v>47.169433077023115</c:v>
                </c:pt>
                <c:pt idx="1984">
                  <c:v>47.169433077023115</c:v>
                </c:pt>
                <c:pt idx="1985">
                  <c:v>47.169433077023115</c:v>
                </c:pt>
                <c:pt idx="1986">
                  <c:v>47.169433077023115</c:v>
                </c:pt>
                <c:pt idx="1987">
                  <c:v>47.169433077023115</c:v>
                </c:pt>
                <c:pt idx="1988">
                  <c:v>47.169433077023115</c:v>
                </c:pt>
                <c:pt idx="1989">
                  <c:v>47.169433077023115</c:v>
                </c:pt>
                <c:pt idx="1990">
                  <c:v>47.169433077023115</c:v>
                </c:pt>
                <c:pt idx="1991">
                  <c:v>47.169433077023115</c:v>
                </c:pt>
                <c:pt idx="1992">
                  <c:v>47.169433077023115</c:v>
                </c:pt>
                <c:pt idx="1993">
                  <c:v>47.169433077023115</c:v>
                </c:pt>
                <c:pt idx="1994">
                  <c:v>47.169433077023115</c:v>
                </c:pt>
                <c:pt idx="1995">
                  <c:v>47.169433077023115</c:v>
                </c:pt>
                <c:pt idx="1996">
                  <c:v>47.169433077023115</c:v>
                </c:pt>
                <c:pt idx="1997">
                  <c:v>47.169433077023115</c:v>
                </c:pt>
                <c:pt idx="1998">
                  <c:v>47.169433077023115</c:v>
                </c:pt>
                <c:pt idx="1999">
                  <c:v>47.169433077023115</c:v>
                </c:pt>
                <c:pt idx="2000">
                  <c:v>47.169433077023115</c:v>
                </c:pt>
                <c:pt idx="2001">
                  <c:v>47.169433077023115</c:v>
                </c:pt>
                <c:pt idx="2002">
                  <c:v>47.169433077023115</c:v>
                </c:pt>
                <c:pt idx="2003">
                  <c:v>47.169433077023115</c:v>
                </c:pt>
                <c:pt idx="2004">
                  <c:v>47.169433077023115</c:v>
                </c:pt>
                <c:pt idx="2005">
                  <c:v>47.169433077023115</c:v>
                </c:pt>
                <c:pt idx="2006">
                  <c:v>47.169433077023115</c:v>
                </c:pt>
                <c:pt idx="2007">
                  <c:v>47.169433077023115</c:v>
                </c:pt>
                <c:pt idx="2008">
                  <c:v>47.169433077023115</c:v>
                </c:pt>
                <c:pt idx="2009">
                  <c:v>47.169433077023115</c:v>
                </c:pt>
                <c:pt idx="2010">
                  <c:v>47.169433077023115</c:v>
                </c:pt>
                <c:pt idx="2011">
                  <c:v>47.169433077023115</c:v>
                </c:pt>
                <c:pt idx="2012">
                  <c:v>47.169433077023115</c:v>
                </c:pt>
                <c:pt idx="2013">
                  <c:v>47.169433077023115</c:v>
                </c:pt>
                <c:pt idx="2014">
                  <c:v>47.169433077023115</c:v>
                </c:pt>
                <c:pt idx="2015">
                  <c:v>47.169433077023115</c:v>
                </c:pt>
                <c:pt idx="2016">
                  <c:v>47.169433077023115</c:v>
                </c:pt>
                <c:pt idx="2017">
                  <c:v>47.169433077023115</c:v>
                </c:pt>
                <c:pt idx="2018">
                  <c:v>47.169433077023115</c:v>
                </c:pt>
                <c:pt idx="2019">
                  <c:v>47.169433077023115</c:v>
                </c:pt>
                <c:pt idx="2020">
                  <c:v>47.169433077023115</c:v>
                </c:pt>
                <c:pt idx="2021">
                  <c:v>47.169433077023115</c:v>
                </c:pt>
                <c:pt idx="2022">
                  <c:v>47.169433077023115</c:v>
                </c:pt>
                <c:pt idx="2023">
                  <c:v>47.169433077023115</c:v>
                </c:pt>
                <c:pt idx="2024">
                  <c:v>47.169433077023115</c:v>
                </c:pt>
                <c:pt idx="2025">
                  <c:v>47.169433077023115</c:v>
                </c:pt>
                <c:pt idx="2026">
                  <c:v>47.169433077023115</c:v>
                </c:pt>
                <c:pt idx="2027">
                  <c:v>47.169433077023115</c:v>
                </c:pt>
                <c:pt idx="2028">
                  <c:v>47.169433077023115</c:v>
                </c:pt>
                <c:pt idx="2029">
                  <c:v>47.169433077023115</c:v>
                </c:pt>
                <c:pt idx="2030">
                  <c:v>47.169433077023115</c:v>
                </c:pt>
                <c:pt idx="2031">
                  <c:v>47.169433077023115</c:v>
                </c:pt>
                <c:pt idx="2032">
                  <c:v>47.169433077023115</c:v>
                </c:pt>
                <c:pt idx="2033">
                  <c:v>47.169433077023115</c:v>
                </c:pt>
                <c:pt idx="2034">
                  <c:v>47.169433077023115</c:v>
                </c:pt>
                <c:pt idx="2035">
                  <c:v>47.169433077023115</c:v>
                </c:pt>
                <c:pt idx="2036">
                  <c:v>47.169433077023115</c:v>
                </c:pt>
                <c:pt idx="2037">
                  <c:v>47.169433077023115</c:v>
                </c:pt>
                <c:pt idx="2038">
                  <c:v>47.169433077023115</c:v>
                </c:pt>
                <c:pt idx="2039">
                  <c:v>47.169433077023115</c:v>
                </c:pt>
                <c:pt idx="2040">
                  <c:v>47.169433077023115</c:v>
                </c:pt>
                <c:pt idx="2041">
                  <c:v>47.169433077023115</c:v>
                </c:pt>
                <c:pt idx="2042">
                  <c:v>47.169433077023115</c:v>
                </c:pt>
                <c:pt idx="2043">
                  <c:v>47.169433077023115</c:v>
                </c:pt>
                <c:pt idx="2044">
                  <c:v>47.169433077023115</c:v>
                </c:pt>
                <c:pt idx="2045">
                  <c:v>47.169433077023115</c:v>
                </c:pt>
                <c:pt idx="2046">
                  <c:v>47.169433077023115</c:v>
                </c:pt>
                <c:pt idx="2047">
                  <c:v>47.169433077023115</c:v>
                </c:pt>
                <c:pt idx="2048">
                  <c:v>47.169433077023115</c:v>
                </c:pt>
                <c:pt idx="2049">
                  <c:v>47.169433077023115</c:v>
                </c:pt>
                <c:pt idx="2050">
                  <c:v>47.169433077023115</c:v>
                </c:pt>
                <c:pt idx="2051">
                  <c:v>47.169433077023115</c:v>
                </c:pt>
                <c:pt idx="2052">
                  <c:v>47.169433077023115</c:v>
                </c:pt>
                <c:pt idx="2053">
                  <c:v>47.169433077023115</c:v>
                </c:pt>
                <c:pt idx="2054">
                  <c:v>47.169433077023115</c:v>
                </c:pt>
                <c:pt idx="2055">
                  <c:v>47.169433077023115</c:v>
                </c:pt>
                <c:pt idx="2056">
                  <c:v>47.169433077023115</c:v>
                </c:pt>
                <c:pt idx="2057">
                  <c:v>47.169433077023115</c:v>
                </c:pt>
                <c:pt idx="2058">
                  <c:v>47.169433077023115</c:v>
                </c:pt>
                <c:pt idx="2059">
                  <c:v>47.169433077023115</c:v>
                </c:pt>
                <c:pt idx="2060">
                  <c:v>47.169433077023115</c:v>
                </c:pt>
                <c:pt idx="2061">
                  <c:v>47.169433077023115</c:v>
                </c:pt>
                <c:pt idx="2062">
                  <c:v>47.169433077023115</c:v>
                </c:pt>
                <c:pt idx="2063">
                  <c:v>47.169433077023115</c:v>
                </c:pt>
                <c:pt idx="2064">
                  <c:v>47.169433077023115</c:v>
                </c:pt>
                <c:pt idx="2065">
                  <c:v>47.169433077023115</c:v>
                </c:pt>
                <c:pt idx="2066">
                  <c:v>47.169433077023115</c:v>
                </c:pt>
                <c:pt idx="2067">
                  <c:v>47.169433077023115</c:v>
                </c:pt>
                <c:pt idx="2068">
                  <c:v>47.169433077023115</c:v>
                </c:pt>
                <c:pt idx="2069">
                  <c:v>47.169433077023115</c:v>
                </c:pt>
                <c:pt idx="2070">
                  <c:v>47.169433077023115</c:v>
                </c:pt>
                <c:pt idx="2071">
                  <c:v>47.169433077023115</c:v>
                </c:pt>
                <c:pt idx="2072">
                  <c:v>47.169433077023115</c:v>
                </c:pt>
                <c:pt idx="2073">
                  <c:v>47.169433077023115</c:v>
                </c:pt>
                <c:pt idx="2074">
                  <c:v>47.169433077023115</c:v>
                </c:pt>
                <c:pt idx="2075">
                  <c:v>47.169433077023115</c:v>
                </c:pt>
                <c:pt idx="2076">
                  <c:v>47.169433077023115</c:v>
                </c:pt>
                <c:pt idx="2077">
                  <c:v>47.169433077023115</c:v>
                </c:pt>
                <c:pt idx="2078">
                  <c:v>47.169433077023115</c:v>
                </c:pt>
                <c:pt idx="2079">
                  <c:v>47.169433077023115</c:v>
                </c:pt>
                <c:pt idx="2080">
                  <c:v>47.169433077023115</c:v>
                </c:pt>
                <c:pt idx="2081">
                  <c:v>47.169433077023115</c:v>
                </c:pt>
                <c:pt idx="2082">
                  <c:v>47.169433077023115</c:v>
                </c:pt>
                <c:pt idx="2083">
                  <c:v>47.169433077023115</c:v>
                </c:pt>
                <c:pt idx="2084">
                  <c:v>47.169433077023115</c:v>
                </c:pt>
                <c:pt idx="2085">
                  <c:v>47.169433077023115</c:v>
                </c:pt>
                <c:pt idx="2086">
                  <c:v>47.169433077023115</c:v>
                </c:pt>
                <c:pt idx="2087">
                  <c:v>47.169433077023115</c:v>
                </c:pt>
                <c:pt idx="2088">
                  <c:v>47.169433077023115</c:v>
                </c:pt>
                <c:pt idx="2089">
                  <c:v>47.169433077023115</c:v>
                </c:pt>
                <c:pt idx="2090">
                  <c:v>47.169433077023115</c:v>
                </c:pt>
                <c:pt idx="2091">
                  <c:v>47.169433077023115</c:v>
                </c:pt>
                <c:pt idx="2092">
                  <c:v>47.169433077023115</c:v>
                </c:pt>
                <c:pt idx="2093">
                  <c:v>47.169433077023115</c:v>
                </c:pt>
                <c:pt idx="2094">
                  <c:v>47.169433077023115</c:v>
                </c:pt>
                <c:pt idx="2095">
                  <c:v>47.169433077023115</c:v>
                </c:pt>
                <c:pt idx="2096">
                  <c:v>47.169433077023115</c:v>
                </c:pt>
                <c:pt idx="2097">
                  <c:v>47.169433077023115</c:v>
                </c:pt>
                <c:pt idx="2098">
                  <c:v>47.169433077023115</c:v>
                </c:pt>
                <c:pt idx="2099">
                  <c:v>47.169433077023115</c:v>
                </c:pt>
                <c:pt idx="2100">
                  <c:v>47.169433077023115</c:v>
                </c:pt>
                <c:pt idx="2101">
                  <c:v>47.169433077023115</c:v>
                </c:pt>
                <c:pt idx="2102">
                  <c:v>47.169433077023115</c:v>
                </c:pt>
                <c:pt idx="2103">
                  <c:v>47.169433077023115</c:v>
                </c:pt>
                <c:pt idx="2104">
                  <c:v>47.169433077023115</c:v>
                </c:pt>
                <c:pt idx="2105">
                  <c:v>47.169433077023115</c:v>
                </c:pt>
                <c:pt idx="2106">
                  <c:v>47.169433077023115</c:v>
                </c:pt>
                <c:pt idx="2107">
                  <c:v>47.169433077023115</c:v>
                </c:pt>
                <c:pt idx="2108">
                  <c:v>47.169433077023115</c:v>
                </c:pt>
                <c:pt idx="2109">
                  <c:v>47.169433077023115</c:v>
                </c:pt>
                <c:pt idx="2110">
                  <c:v>47.169433077023115</c:v>
                </c:pt>
                <c:pt idx="2111">
                  <c:v>47.169433077023115</c:v>
                </c:pt>
                <c:pt idx="2112">
                  <c:v>47.169433077023115</c:v>
                </c:pt>
                <c:pt idx="2113">
                  <c:v>47.169433077023115</c:v>
                </c:pt>
                <c:pt idx="2114">
                  <c:v>47.169433077023115</c:v>
                </c:pt>
                <c:pt idx="2115">
                  <c:v>47.169433077023115</c:v>
                </c:pt>
                <c:pt idx="2116">
                  <c:v>47.169433077023115</c:v>
                </c:pt>
                <c:pt idx="2117">
                  <c:v>47.169433077023115</c:v>
                </c:pt>
                <c:pt idx="2118">
                  <c:v>47.169433077023115</c:v>
                </c:pt>
                <c:pt idx="2119">
                  <c:v>47.169433077023115</c:v>
                </c:pt>
                <c:pt idx="2120">
                  <c:v>47.169433077023115</c:v>
                </c:pt>
                <c:pt idx="2121">
                  <c:v>47.169433077023115</c:v>
                </c:pt>
                <c:pt idx="2122">
                  <c:v>47.169433077023115</c:v>
                </c:pt>
                <c:pt idx="2123">
                  <c:v>47.169433077023115</c:v>
                </c:pt>
                <c:pt idx="2124">
                  <c:v>47.169433077023115</c:v>
                </c:pt>
                <c:pt idx="2125">
                  <c:v>47.169433077023115</c:v>
                </c:pt>
                <c:pt idx="2126">
                  <c:v>47.169433077023115</c:v>
                </c:pt>
                <c:pt idx="2127">
                  <c:v>47.169433077023115</c:v>
                </c:pt>
                <c:pt idx="2128">
                  <c:v>47.169433077023115</c:v>
                </c:pt>
                <c:pt idx="2129">
                  <c:v>47.169433077023115</c:v>
                </c:pt>
                <c:pt idx="2130">
                  <c:v>47.169433077023115</c:v>
                </c:pt>
                <c:pt idx="2131">
                  <c:v>47.169433077023115</c:v>
                </c:pt>
                <c:pt idx="2132">
                  <c:v>47.169433077023115</c:v>
                </c:pt>
                <c:pt idx="2133">
                  <c:v>47.169433077023115</c:v>
                </c:pt>
                <c:pt idx="2134">
                  <c:v>47.169433077023115</c:v>
                </c:pt>
                <c:pt idx="2135">
                  <c:v>47.169433077023115</c:v>
                </c:pt>
                <c:pt idx="2136">
                  <c:v>47.169433077023115</c:v>
                </c:pt>
                <c:pt idx="2137">
                  <c:v>47.169433077023115</c:v>
                </c:pt>
                <c:pt idx="2138">
                  <c:v>47.169433077023115</c:v>
                </c:pt>
                <c:pt idx="2139">
                  <c:v>47.169433077023115</c:v>
                </c:pt>
                <c:pt idx="2140">
                  <c:v>47.169433077023115</c:v>
                </c:pt>
                <c:pt idx="2141">
                  <c:v>47.169433077023115</c:v>
                </c:pt>
                <c:pt idx="2142">
                  <c:v>47.169433077023115</c:v>
                </c:pt>
                <c:pt idx="2143">
                  <c:v>47.169433077023115</c:v>
                </c:pt>
                <c:pt idx="2144">
                  <c:v>47.169433077023115</c:v>
                </c:pt>
                <c:pt idx="2145">
                  <c:v>47.169433077023115</c:v>
                </c:pt>
                <c:pt idx="2146">
                  <c:v>47.169433077023115</c:v>
                </c:pt>
                <c:pt idx="2147">
                  <c:v>47.169433077023115</c:v>
                </c:pt>
                <c:pt idx="2148">
                  <c:v>47.169433077023115</c:v>
                </c:pt>
                <c:pt idx="2149">
                  <c:v>47.169433077023115</c:v>
                </c:pt>
                <c:pt idx="2150">
                  <c:v>47.169433077023115</c:v>
                </c:pt>
                <c:pt idx="2151">
                  <c:v>47.169433077023115</c:v>
                </c:pt>
                <c:pt idx="2152">
                  <c:v>47.169433077023115</c:v>
                </c:pt>
                <c:pt idx="2153">
                  <c:v>47.169433077023115</c:v>
                </c:pt>
                <c:pt idx="2154">
                  <c:v>47.169433077023115</c:v>
                </c:pt>
                <c:pt idx="2155">
                  <c:v>47.169433077023115</c:v>
                </c:pt>
                <c:pt idx="2156">
                  <c:v>47.169433077023115</c:v>
                </c:pt>
                <c:pt idx="2157">
                  <c:v>47.169433077023115</c:v>
                </c:pt>
                <c:pt idx="2158">
                  <c:v>47.169433077023115</c:v>
                </c:pt>
                <c:pt idx="2159">
                  <c:v>47.169433077023115</c:v>
                </c:pt>
                <c:pt idx="2160">
                  <c:v>47.169433077023115</c:v>
                </c:pt>
                <c:pt idx="2161">
                  <c:v>47.169433077023115</c:v>
                </c:pt>
                <c:pt idx="2162">
                  <c:v>47.169433077023115</c:v>
                </c:pt>
                <c:pt idx="2163">
                  <c:v>47.169433077023115</c:v>
                </c:pt>
                <c:pt idx="2164">
                  <c:v>47.169433077023115</c:v>
                </c:pt>
                <c:pt idx="2165">
                  <c:v>47.169433077023115</c:v>
                </c:pt>
                <c:pt idx="2166">
                  <c:v>47.169433077023115</c:v>
                </c:pt>
                <c:pt idx="2167">
                  <c:v>47.169433077023115</c:v>
                </c:pt>
                <c:pt idx="2168">
                  <c:v>47.169433077023115</c:v>
                </c:pt>
                <c:pt idx="2169">
                  <c:v>47.169433077023115</c:v>
                </c:pt>
                <c:pt idx="2170">
                  <c:v>47.169433077023115</c:v>
                </c:pt>
                <c:pt idx="2171">
                  <c:v>47.169433077023115</c:v>
                </c:pt>
                <c:pt idx="2172">
                  <c:v>47.169433077023115</c:v>
                </c:pt>
                <c:pt idx="2173">
                  <c:v>47.169433077023115</c:v>
                </c:pt>
                <c:pt idx="2174">
                  <c:v>47.169433077023115</c:v>
                </c:pt>
                <c:pt idx="2175">
                  <c:v>47.169433077023115</c:v>
                </c:pt>
                <c:pt idx="2176">
                  <c:v>47.169433077023115</c:v>
                </c:pt>
                <c:pt idx="2177">
                  <c:v>47.169433077023115</c:v>
                </c:pt>
                <c:pt idx="2178">
                  <c:v>47.169433077023115</c:v>
                </c:pt>
                <c:pt idx="2179">
                  <c:v>47.169433077023115</c:v>
                </c:pt>
                <c:pt idx="2180">
                  <c:v>47.169433077023115</c:v>
                </c:pt>
                <c:pt idx="2181">
                  <c:v>47.169433077023115</c:v>
                </c:pt>
                <c:pt idx="2182">
                  <c:v>47.169433077023115</c:v>
                </c:pt>
                <c:pt idx="2183">
                  <c:v>47.169433077023115</c:v>
                </c:pt>
                <c:pt idx="2184">
                  <c:v>47.169433077023115</c:v>
                </c:pt>
                <c:pt idx="2185">
                  <c:v>47.169433077023115</c:v>
                </c:pt>
                <c:pt idx="2186">
                  <c:v>47.169433077023115</c:v>
                </c:pt>
                <c:pt idx="2187">
                  <c:v>47.169433077023115</c:v>
                </c:pt>
                <c:pt idx="2188">
                  <c:v>47.169433077023115</c:v>
                </c:pt>
                <c:pt idx="2189">
                  <c:v>47.169433077023115</c:v>
                </c:pt>
                <c:pt idx="2190">
                  <c:v>47.169433077023115</c:v>
                </c:pt>
                <c:pt idx="2191">
                  <c:v>47.169433077023115</c:v>
                </c:pt>
                <c:pt idx="2192">
                  <c:v>47.169433077023115</c:v>
                </c:pt>
                <c:pt idx="2193">
                  <c:v>47.169433077023115</c:v>
                </c:pt>
                <c:pt idx="2194">
                  <c:v>47.169433077023115</c:v>
                </c:pt>
                <c:pt idx="2195">
                  <c:v>47.169433077023115</c:v>
                </c:pt>
                <c:pt idx="2196">
                  <c:v>47.169433077023115</c:v>
                </c:pt>
                <c:pt idx="2197">
                  <c:v>47.169433077023115</c:v>
                </c:pt>
                <c:pt idx="2198">
                  <c:v>47.169433077023115</c:v>
                </c:pt>
                <c:pt idx="2199">
                  <c:v>47.169433077023115</c:v>
                </c:pt>
                <c:pt idx="2200">
                  <c:v>47.169433077023115</c:v>
                </c:pt>
                <c:pt idx="2201">
                  <c:v>47.169433077023115</c:v>
                </c:pt>
                <c:pt idx="2202">
                  <c:v>47.169433077023115</c:v>
                </c:pt>
                <c:pt idx="2203">
                  <c:v>47.169433077023115</c:v>
                </c:pt>
                <c:pt idx="2204">
                  <c:v>47.169433077023115</c:v>
                </c:pt>
                <c:pt idx="2205">
                  <c:v>47.169433077023115</c:v>
                </c:pt>
                <c:pt idx="2206">
                  <c:v>47.169433077023115</c:v>
                </c:pt>
                <c:pt idx="2207">
                  <c:v>47.169433077023115</c:v>
                </c:pt>
                <c:pt idx="2208">
                  <c:v>47.169433077023115</c:v>
                </c:pt>
                <c:pt idx="2209">
                  <c:v>47.169433077023115</c:v>
                </c:pt>
                <c:pt idx="2210">
                  <c:v>47.169433077023115</c:v>
                </c:pt>
                <c:pt idx="2211">
                  <c:v>47.169433077023115</c:v>
                </c:pt>
                <c:pt idx="2212">
                  <c:v>47.169433077023115</c:v>
                </c:pt>
                <c:pt idx="2213">
                  <c:v>47.169433077023115</c:v>
                </c:pt>
                <c:pt idx="2214">
                  <c:v>47.169433077023115</c:v>
                </c:pt>
                <c:pt idx="2215">
                  <c:v>47.169433077023115</c:v>
                </c:pt>
                <c:pt idx="2216">
                  <c:v>47.169433077023115</c:v>
                </c:pt>
                <c:pt idx="2217">
                  <c:v>47.169433077023115</c:v>
                </c:pt>
                <c:pt idx="2218">
                  <c:v>47.169433077023115</c:v>
                </c:pt>
                <c:pt idx="2219">
                  <c:v>47.169433077023115</c:v>
                </c:pt>
                <c:pt idx="2220">
                  <c:v>47.169433077023115</c:v>
                </c:pt>
                <c:pt idx="2221">
                  <c:v>47.169433077023115</c:v>
                </c:pt>
                <c:pt idx="2222">
                  <c:v>47.169433077023115</c:v>
                </c:pt>
                <c:pt idx="2223">
                  <c:v>47.169433077023115</c:v>
                </c:pt>
                <c:pt idx="2224">
                  <c:v>47.169433077023115</c:v>
                </c:pt>
                <c:pt idx="2225">
                  <c:v>47.169433077023115</c:v>
                </c:pt>
                <c:pt idx="2226">
                  <c:v>47.169433077023115</c:v>
                </c:pt>
                <c:pt idx="2227">
                  <c:v>47.169433077023115</c:v>
                </c:pt>
                <c:pt idx="2228">
                  <c:v>47.169433077023115</c:v>
                </c:pt>
                <c:pt idx="2229">
                  <c:v>47.169433077023115</c:v>
                </c:pt>
                <c:pt idx="2230">
                  <c:v>47.169433077023115</c:v>
                </c:pt>
                <c:pt idx="2231">
                  <c:v>47.169433077023115</c:v>
                </c:pt>
                <c:pt idx="2232">
                  <c:v>47.169433077023115</c:v>
                </c:pt>
                <c:pt idx="2233">
                  <c:v>47.169433077023115</c:v>
                </c:pt>
                <c:pt idx="2234">
                  <c:v>47.169433077023115</c:v>
                </c:pt>
                <c:pt idx="2235">
                  <c:v>47.169433077023115</c:v>
                </c:pt>
                <c:pt idx="2236">
                  <c:v>47.169433077023115</c:v>
                </c:pt>
                <c:pt idx="2237">
                  <c:v>47.169433077023115</c:v>
                </c:pt>
                <c:pt idx="2238">
                  <c:v>47.169433077023115</c:v>
                </c:pt>
                <c:pt idx="2239">
                  <c:v>47.169433077023115</c:v>
                </c:pt>
                <c:pt idx="2240">
                  <c:v>47.169433077023115</c:v>
                </c:pt>
                <c:pt idx="2241">
                  <c:v>47.169433077023115</c:v>
                </c:pt>
                <c:pt idx="2242">
                  <c:v>47.169433077023115</c:v>
                </c:pt>
                <c:pt idx="2243">
                  <c:v>47.169433077023115</c:v>
                </c:pt>
                <c:pt idx="2244">
                  <c:v>47.169433077023115</c:v>
                </c:pt>
                <c:pt idx="2245">
                  <c:v>47.169433077023115</c:v>
                </c:pt>
                <c:pt idx="2246">
                  <c:v>47.169433077023115</c:v>
                </c:pt>
                <c:pt idx="2247">
                  <c:v>47.169433077023115</c:v>
                </c:pt>
                <c:pt idx="2248">
                  <c:v>47.169433077023115</c:v>
                </c:pt>
                <c:pt idx="2249">
                  <c:v>47.169433077023115</c:v>
                </c:pt>
                <c:pt idx="2250">
                  <c:v>47.169433077023115</c:v>
                </c:pt>
                <c:pt idx="2251">
                  <c:v>47.169433077023115</c:v>
                </c:pt>
                <c:pt idx="2252">
                  <c:v>47.169433077023115</c:v>
                </c:pt>
                <c:pt idx="2253">
                  <c:v>47.169433077023115</c:v>
                </c:pt>
                <c:pt idx="2254">
                  <c:v>47.169433077023115</c:v>
                </c:pt>
                <c:pt idx="2255">
                  <c:v>47.169433077023115</c:v>
                </c:pt>
                <c:pt idx="2256">
                  <c:v>47.169433077023115</c:v>
                </c:pt>
                <c:pt idx="2257">
                  <c:v>47.169433077023115</c:v>
                </c:pt>
                <c:pt idx="2258">
                  <c:v>47.169433077023115</c:v>
                </c:pt>
                <c:pt idx="2259">
                  <c:v>47.169433077023115</c:v>
                </c:pt>
                <c:pt idx="2260">
                  <c:v>47.169433077023115</c:v>
                </c:pt>
                <c:pt idx="2261">
                  <c:v>47.169433077023115</c:v>
                </c:pt>
                <c:pt idx="2262">
                  <c:v>47.169433077023115</c:v>
                </c:pt>
                <c:pt idx="2263">
                  <c:v>47.169433077023115</c:v>
                </c:pt>
                <c:pt idx="2264">
                  <c:v>47.169433077023115</c:v>
                </c:pt>
                <c:pt idx="2265">
                  <c:v>47.169433077023115</c:v>
                </c:pt>
                <c:pt idx="2266">
                  <c:v>47.169433077023115</c:v>
                </c:pt>
                <c:pt idx="2267">
                  <c:v>47.169433077023115</c:v>
                </c:pt>
                <c:pt idx="2268">
                  <c:v>47.169433077023115</c:v>
                </c:pt>
                <c:pt idx="2269">
                  <c:v>47.169433077023115</c:v>
                </c:pt>
                <c:pt idx="2270">
                  <c:v>47.169433077023115</c:v>
                </c:pt>
                <c:pt idx="2271">
                  <c:v>47.169433077023115</c:v>
                </c:pt>
                <c:pt idx="2272">
                  <c:v>47.169433077023115</c:v>
                </c:pt>
                <c:pt idx="2273">
                  <c:v>47.169433077023115</c:v>
                </c:pt>
                <c:pt idx="2274">
                  <c:v>47.169433077023115</c:v>
                </c:pt>
                <c:pt idx="2275">
                  <c:v>47.169433077023115</c:v>
                </c:pt>
                <c:pt idx="2276">
                  <c:v>47.169433077023115</c:v>
                </c:pt>
                <c:pt idx="2277">
                  <c:v>47.169433077023115</c:v>
                </c:pt>
                <c:pt idx="2278">
                  <c:v>47.169433077023115</c:v>
                </c:pt>
                <c:pt idx="2279">
                  <c:v>47.169433077023115</c:v>
                </c:pt>
                <c:pt idx="2280">
                  <c:v>47.169433077023115</c:v>
                </c:pt>
                <c:pt idx="2281">
                  <c:v>47.169433077023115</c:v>
                </c:pt>
                <c:pt idx="2282">
                  <c:v>47.169433077023115</c:v>
                </c:pt>
                <c:pt idx="2283">
                  <c:v>47.169433077023115</c:v>
                </c:pt>
                <c:pt idx="2284">
                  <c:v>47.169433077023115</c:v>
                </c:pt>
                <c:pt idx="2285">
                  <c:v>47.169433077023115</c:v>
                </c:pt>
                <c:pt idx="2286">
                  <c:v>47.169433077023115</c:v>
                </c:pt>
                <c:pt idx="2287">
                  <c:v>47.169433077023115</c:v>
                </c:pt>
                <c:pt idx="2288">
                  <c:v>47.169433077023115</c:v>
                </c:pt>
                <c:pt idx="2289">
                  <c:v>47.169433077023115</c:v>
                </c:pt>
                <c:pt idx="2290">
                  <c:v>47.169433077023115</c:v>
                </c:pt>
                <c:pt idx="2291">
                  <c:v>47.169433077023115</c:v>
                </c:pt>
                <c:pt idx="2292">
                  <c:v>47.169433077023115</c:v>
                </c:pt>
                <c:pt idx="2293">
                  <c:v>47.169433077023115</c:v>
                </c:pt>
                <c:pt idx="2294">
                  <c:v>47.169433077023115</c:v>
                </c:pt>
                <c:pt idx="2295">
                  <c:v>47.169433077023115</c:v>
                </c:pt>
                <c:pt idx="2296">
                  <c:v>47.169433077023115</c:v>
                </c:pt>
                <c:pt idx="2297">
                  <c:v>47.169433077023115</c:v>
                </c:pt>
                <c:pt idx="2298">
                  <c:v>47.169433077023115</c:v>
                </c:pt>
                <c:pt idx="2299">
                  <c:v>47.169433077023115</c:v>
                </c:pt>
                <c:pt idx="2300">
                  <c:v>47.169433077023115</c:v>
                </c:pt>
                <c:pt idx="2301">
                  <c:v>47.169433077023115</c:v>
                </c:pt>
                <c:pt idx="2302">
                  <c:v>47.169433077023115</c:v>
                </c:pt>
                <c:pt idx="2303">
                  <c:v>47.169433077023115</c:v>
                </c:pt>
                <c:pt idx="2304">
                  <c:v>47.169433077023115</c:v>
                </c:pt>
                <c:pt idx="2305">
                  <c:v>47.169433077023115</c:v>
                </c:pt>
                <c:pt idx="2306">
                  <c:v>47.169433077023115</c:v>
                </c:pt>
                <c:pt idx="2307">
                  <c:v>47.169433077023115</c:v>
                </c:pt>
                <c:pt idx="2308">
                  <c:v>47.169433077023115</c:v>
                </c:pt>
                <c:pt idx="2309">
                  <c:v>47.169433077023115</c:v>
                </c:pt>
                <c:pt idx="2310">
                  <c:v>47.169433077023115</c:v>
                </c:pt>
                <c:pt idx="2311">
                  <c:v>47.169433077023115</c:v>
                </c:pt>
                <c:pt idx="2312">
                  <c:v>47.169433077023115</c:v>
                </c:pt>
                <c:pt idx="2313">
                  <c:v>47.169433077023115</c:v>
                </c:pt>
                <c:pt idx="2314">
                  <c:v>47.169433077023115</c:v>
                </c:pt>
                <c:pt idx="2315">
                  <c:v>47.169433077023115</c:v>
                </c:pt>
                <c:pt idx="2316">
                  <c:v>47.169433077023115</c:v>
                </c:pt>
                <c:pt idx="2317">
                  <c:v>47.169433077023115</c:v>
                </c:pt>
                <c:pt idx="2318">
                  <c:v>47.169433077023115</c:v>
                </c:pt>
                <c:pt idx="2319">
                  <c:v>47.169433077023115</c:v>
                </c:pt>
                <c:pt idx="2320">
                  <c:v>47.169433077023115</c:v>
                </c:pt>
                <c:pt idx="2321">
                  <c:v>47.169433077023115</c:v>
                </c:pt>
                <c:pt idx="2322">
                  <c:v>47.169433077023115</c:v>
                </c:pt>
                <c:pt idx="2323">
                  <c:v>47.169433077023115</c:v>
                </c:pt>
                <c:pt idx="2324">
                  <c:v>47.169433077023115</c:v>
                </c:pt>
                <c:pt idx="2325">
                  <c:v>47.169433077023115</c:v>
                </c:pt>
                <c:pt idx="2326">
                  <c:v>47.169433077023115</c:v>
                </c:pt>
                <c:pt idx="2327">
                  <c:v>47.169433077023115</c:v>
                </c:pt>
                <c:pt idx="2328">
                  <c:v>47.169433077023115</c:v>
                </c:pt>
                <c:pt idx="2329">
                  <c:v>47.169433077023115</c:v>
                </c:pt>
                <c:pt idx="2330">
                  <c:v>47.169433077023115</c:v>
                </c:pt>
                <c:pt idx="2331">
                  <c:v>47.169433077023115</c:v>
                </c:pt>
                <c:pt idx="2332">
                  <c:v>47.169433077023115</c:v>
                </c:pt>
                <c:pt idx="2333">
                  <c:v>47.169433077023115</c:v>
                </c:pt>
                <c:pt idx="2334">
                  <c:v>47.169433077023115</c:v>
                </c:pt>
                <c:pt idx="2335">
                  <c:v>47.169433077023115</c:v>
                </c:pt>
                <c:pt idx="2336">
                  <c:v>47.169433077023115</c:v>
                </c:pt>
                <c:pt idx="2337">
                  <c:v>47.169433077023115</c:v>
                </c:pt>
                <c:pt idx="2338">
                  <c:v>47.169433077023115</c:v>
                </c:pt>
                <c:pt idx="2339">
                  <c:v>47.169433077023115</c:v>
                </c:pt>
                <c:pt idx="2340">
                  <c:v>47.169433077023115</c:v>
                </c:pt>
                <c:pt idx="2341">
                  <c:v>47.169433077023115</c:v>
                </c:pt>
                <c:pt idx="2342">
                  <c:v>47.169433077023115</c:v>
                </c:pt>
                <c:pt idx="2343">
                  <c:v>47.169433077023115</c:v>
                </c:pt>
                <c:pt idx="2344">
                  <c:v>47.169433077023115</c:v>
                </c:pt>
                <c:pt idx="2345">
                  <c:v>47.169433077023115</c:v>
                </c:pt>
                <c:pt idx="2346">
                  <c:v>47.169433077023115</c:v>
                </c:pt>
                <c:pt idx="2347">
                  <c:v>47.169433077023115</c:v>
                </c:pt>
                <c:pt idx="2348">
                  <c:v>47.169433077023115</c:v>
                </c:pt>
                <c:pt idx="2349">
                  <c:v>47.169433077023115</c:v>
                </c:pt>
                <c:pt idx="2350">
                  <c:v>47.169433077023115</c:v>
                </c:pt>
                <c:pt idx="2351">
                  <c:v>47.169433077023115</c:v>
                </c:pt>
                <c:pt idx="2352">
                  <c:v>47.169433077023115</c:v>
                </c:pt>
                <c:pt idx="2353">
                  <c:v>47.169433077023115</c:v>
                </c:pt>
                <c:pt idx="2354">
                  <c:v>47.169433077023115</c:v>
                </c:pt>
                <c:pt idx="2355">
                  <c:v>47.169433077023115</c:v>
                </c:pt>
                <c:pt idx="2356">
                  <c:v>47.169433077023115</c:v>
                </c:pt>
                <c:pt idx="2357">
                  <c:v>47.169433077023115</c:v>
                </c:pt>
                <c:pt idx="2358">
                  <c:v>47.169433077023115</c:v>
                </c:pt>
                <c:pt idx="2359">
                  <c:v>47.169433077023115</c:v>
                </c:pt>
                <c:pt idx="2360">
                  <c:v>47.169433077023115</c:v>
                </c:pt>
                <c:pt idx="2361">
                  <c:v>47.169433077023115</c:v>
                </c:pt>
                <c:pt idx="2362">
                  <c:v>47.169433077023115</c:v>
                </c:pt>
                <c:pt idx="2363">
                  <c:v>47.169433077023115</c:v>
                </c:pt>
                <c:pt idx="2364">
                  <c:v>47.169433077023115</c:v>
                </c:pt>
                <c:pt idx="2365">
                  <c:v>47.169433077023115</c:v>
                </c:pt>
                <c:pt idx="2366">
                  <c:v>47.169433077023115</c:v>
                </c:pt>
                <c:pt idx="2367">
                  <c:v>47.169433077023115</c:v>
                </c:pt>
                <c:pt idx="2368">
                  <c:v>47.169433077023115</c:v>
                </c:pt>
                <c:pt idx="2369">
                  <c:v>47.169433077023115</c:v>
                </c:pt>
                <c:pt idx="2370">
                  <c:v>47.169433077023115</c:v>
                </c:pt>
                <c:pt idx="2371">
                  <c:v>47.169433077023115</c:v>
                </c:pt>
                <c:pt idx="2372">
                  <c:v>47.169433077023115</c:v>
                </c:pt>
                <c:pt idx="2373">
                  <c:v>47.169433077023115</c:v>
                </c:pt>
                <c:pt idx="2374">
                  <c:v>47.169433077023115</c:v>
                </c:pt>
                <c:pt idx="2375">
                  <c:v>47.169433077023115</c:v>
                </c:pt>
                <c:pt idx="2376">
                  <c:v>47.169433077023115</c:v>
                </c:pt>
                <c:pt idx="2377">
                  <c:v>47.169433077023115</c:v>
                </c:pt>
                <c:pt idx="2378">
                  <c:v>47.169433077023115</c:v>
                </c:pt>
                <c:pt idx="2379">
                  <c:v>47.169433077023115</c:v>
                </c:pt>
                <c:pt idx="2380">
                  <c:v>47.169433077023115</c:v>
                </c:pt>
                <c:pt idx="2381">
                  <c:v>47.169433077023115</c:v>
                </c:pt>
                <c:pt idx="2382">
                  <c:v>47.169433077023115</c:v>
                </c:pt>
                <c:pt idx="2383">
                  <c:v>47.169433077023115</c:v>
                </c:pt>
                <c:pt idx="2384">
                  <c:v>47.169433077023115</c:v>
                </c:pt>
                <c:pt idx="2385">
                  <c:v>47.169433077023115</c:v>
                </c:pt>
                <c:pt idx="2386">
                  <c:v>47.169433077023115</c:v>
                </c:pt>
                <c:pt idx="2387">
                  <c:v>47.169433077023115</c:v>
                </c:pt>
                <c:pt idx="2388">
                  <c:v>47.169433077023115</c:v>
                </c:pt>
                <c:pt idx="2389">
                  <c:v>47.169433077023115</c:v>
                </c:pt>
                <c:pt idx="2390">
                  <c:v>47.169433077023115</c:v>
                </c:pt>
                <c:pt idx="2391">
                  <c:v>47.169433077023115</c:v>
                </c:pt>
                <c:pt idx="2392">
                  <c:v>47.169433077023115</c:v>
                </c:pt>
                <c:pt idx="2393">
                  <c:v>47.169433077023115</c:v>
                </c:pt>
                <c:pt idx="2394">
                  <c:v>47.169433077023115</c:v>
                </c:pt>
                <c:pt idx="2395">
                  <c:v>47.169433077023115</c:v>
                </c:pt>
                <c:pt idx="2396">
                  <c:v>47.169433077023115</c:v>
                </c:pt>
                <c:pt idx="2397">
                  <c:v>47.169433077023115</c:v>
                </c:pt>
                <c:pt idx="2398">
                  <c:v>47.169433077023115</c:v>
                </c:pt>
                <c:pt idx="2399">
                  <c:v>47.169433077023115</c:v>
                </c:pt>
                <c:pt idx="2400">
                  <c:v>47.169433077023115</c:v>
                </c:pt>
                <c:pt idx="2401">
                  <c:v>47.169433077023115</c:v>
                </c:pt>
                <c:pt idx="2402">
                  <c:v>47.169433077023115</c:v>
                </c:pt>
                <c:pt idx="2403">
                  <c:v>47.169433077023115</c:v>
                </c:pt>
                <c:pt idx="2404">
                  <c:v>47.169433077023115</c:v>
                </c:pt>
                <c:pt idx="2405">
                  <c:v>47.169433077023115</c:v>
                </c:pt>
                <c:pt idx="2406">
                  <c:v>47.169433077023115</c:v>
                </c:pt>
                <c:pt idx="2407">
                  <c:v>47.169433077023115</c:v>
                </c:pt>
                <c:pt idx="2408">
                  <c:v>47.169433077023115</c:v>
                </c:pt>
                <c:pt idx="2409">
                  <c:v>47.169433077023115</c:v>
                </c:pt>
                <c:pt idx="2410">
                  <c:v>47.169433077023115</c:v>
                </c:pt>
                <c:pt idx="2411">
                  <c:v>47.169433077023115</c:v>
                </c:pt>
                <c:pt idx="2412">
                  <c:v>47.169433077023115</c:v>
                </c:pt>
                <c:pt idx="2413">
                  <c:v>47.169433077023115</c:v>
                </c:pt>
                <c:pt idx="2414">
                  <c:v>47.169433077023115</c:v>
                </c:pt>
                <c:pt idx="2415">
                  <c:v>47.169433077023115</c:v>
                </c:pt>
                <c:pt idx="2416">
                  <c:v>47.169433077023115</c:v>
                </c:pt>
                <c:pt idx="2417">
                  <c:v>47.169433077023115</c:v>
                </c:pt>
                <c:pt idx="2418">
                  <c:v>47.169433077023115</c:v>
                </c:pt>
                <c:pt idx="2419">
                  <c:v>47.169433077023115</c:v>
                </c:pt>
                <c:pt idx="2420">
                  <c:v>47.169433077023115</c:v>
                </c:pt>
                <c:pt idx="2421">
                  <c:v>47.169433077023115</c:v>
                </c:pt>
                <c:pt idx="2422">
                  <c:v>47.169433077023115</c:v>
                </c:pt>
                <c:pt idx="2423">
                  <c:v>47.169433077023115</c:v>
                </c:pt>
                <c:pt idx="2424">
                  <c:v>47.169433077023115</c:v>
                </c:pt>
                <c:pt idx="2425">
                  <c:v>47.169433077023115</c:v>
                </c:pt>
                <c:pt idx="2426">
                  <c:v>47.169433077023115</c:v>
                </c:pt>
                <c:pt idx="2427">
                  <c:v>47.169433077023115</c:v>
                </c:pt>
                <c:pt idx="2428">
                  <c:v>47.169433077023115</c:v>
                </c:pt>
                <c:pt idx="2429">
                  <c:v>47.169433077023115</c:v>
                </c:pt>
                <c:pt idx="2430">
                  <c:v>47.169433077023115</c:v>
                </c:pt>
                <c:pt idx="2431">
                  <c:v>47.169433077023115</c:v>
                </c:pt>
                <c:pt idx="2432">
                  <c:v>47.169433077023115</c:v>
                </c:pt>
                <c:pt idx="2433">
                  <c:v>47.169433077023115</c:v>
                </c:pt>
                <c:pt idx="2434">
                  <c:v>47.169433077023115</c:v>
                </c:pt>
                <c:pt idx="2435">
                  <c:v>47.169433077023115</c:v>
                </c:pt>
                <c:pt idx="2436">
                  <c:v>47.169433077023115</c:v>
                </c:pt>
                <c:pt idx="2437">
                  <c:v>47.169433077023115</c:v>
                </c:pt>
                <c:pt idx="2438">
                  <c:v>47.169433077023115</c:v>
                </c:pt>
                <c:pt idx="2439">
                  <c:v>47.169433077023115</c:v>
                </c:pt>
                <c:pt idx="2440">
                  <c:v>47.169433077023115</c:v>
                </c:pt>
                <c:pt idx="2441">
                  <c:v>47.169433077023115</c:v>
                </c:pt>
                <c:pt idx="2442">
                  <c:v>47.169433077023115</c:v>
                </c:pt>
                <c:pt idx="2443">
                  <c:v>47.169433077023115</c:v>
                </c:pt>
                <c:pt idx="2444">
                  <c:v>47.169433077023115</c:v>
                </c:pt>
                <c:pt idx="2445">
                  <c:v>47.169433077023115</c:v>
                </c:pt>
                <c:pt idx="2446">
                  <c:v>47.169433077023115</c:v>
                </c:pt>
                <c:pt idx="2447">
                  <c:v>47.169433077023115</c:v>
                </c:pt>
                <c:pt idx="2448">
                  <c:v>47.169433077023115</c:v>
                </c:pt>
                <c:pt idx="2449">
                  <c:v>47.169433077023115</c:v>
                </c:pt>
                <c:pt idx="2450">
                  <c:v>47.169433077023115</c:v>
                </c:pt>
                <c:pt idx="2451">
                  <c:v>47.169433077023115</c:v>
                </c:pt>
                <c:pt idx="2452">
                  <c:v>47.169433077023115</c:v>
                </c:pt>
                <c:pt idx="2453">
                  <c:v>47.169433077023115</c:v>
                </c:pt>
                <c:pt idx="2454">
                  <c:v>47.169433077023115</c:v>
                </c:pt>
                <c:pt idx="2455">
                  <c:v>47.169433077023115</c:v>
                </c:pt>
                <c:pt idx="2456">
                  <c:v>47.169433077023115</c:v>
                </c:pt>
                <c:pt idx="2457">
                  <c:v>47.169433077023115</c:v>
                </c:pt>
                <c:pt idx="2458">
                  <c:v>47.169433077023115</c:v>
                </c:pt>
                <c:pt idx="2459">
                  <c:v>47.169433077023115</c:v>
                </c:pt>
                <c:pt idx="2460">
                  <c:v>47.169433077023115</c:v>
                </c:pt>
                <c:pt idx="2461">
                  <c:v>47.169433077023115</c:v>
                </c:pt>
                <c:pt idx="2462">
                  <c:v>47.169433077023115</c:v>
                </c:pt>
                <c:pt idx="2463">
                  <c:v>47.169433077023115</c:v>
                </c:pt>
                <c:pt idx="2464">
                  <c:v>47.169433077023115</c:v>
                </c:pt>
                <c:pt idx="2465">
                  <c:v>47.169433077023115</c:v>
                </c:pt>
                <c:pt idx="2466">
                  <c:v>47.169433077023115</c:v>
                </c:pt>
                <c:pt idx="2467">
                  <c:v>47.169433077023115</c:v>
                </c:pt>
                <c:pt idx="2468">
                  <c:v>47.169433077023115</c:v>
                </c:pt>
                <c:pt idx="2469">
                  <c:v>47.169433077023115</c:v>
                </c:pt>
                <c:pt idx="2470">
                  <c:v>47.169433077023115</c:v>
                </c:pt>
                <c:pt idx="2471">
                  <c:v>47.169433077023115</c:v>
                </c:pt>
                <c:pt idx="2472">
                  <c:v>47.169433077023115</c:v>
                </c:pt>
                <c:pt idx="2473">
                  <c:v>47.169433077023115</c:v>
                </c:pt>
                <c:pt idx="2474">
                  <c:v>47.169433077023115</c:v>
                </c:pt>
                <c:pt idx="2475">
                  <c:v>47.169433077023115</c:v>
                </c:pt>
                <c:pt idx="2476">
                  <c:v>47.169433077023115</c:v>
                </c:pt>
                <c:pt idx="2477">
                  <c:v>47.169433077023115</c:v>
                </c:pt>
                <c:pt idx="2478">
                  <c:v>47.169433077023115</c:v>
                </c:pt>
                <c:pt idx="2479">
                  <c:v>47.169433077023115</c:v>
                </c:pt>
                <c:pt idx="2480">
                  <c:v>47.169433077023115</c:v>
                </c:pt>
                <c:pt idx="2481">
                  <c:v>47.169433077023115</c:v>
                </c:pt>
                <c:pt idx="2482">
                  <c:v>47.169433077023115</c:v>
                </c:pt>
                <c:pt idx="2483">
                  <c:v>47.169433077023115</c:v>
                </c:pt>
                <c:pt idx="2484">
                  <c:v>47.169433077023115</c:v>
                </c:pt>
                <c:pt idx="2485">
                  <c:v>47.169433077023115</c:v>
                </c:pt>
                <c:pt idx="2486">
                  <c:v>47.169433077023115</c:v>
                </c:pt>
                <c:pt idx="2487">
                  <c:v>47.169433077023115</c:v>
                </c:pt>
                <c:pt idx="2488">
                  <c:v>47.169433077023115</c:v>
                </c:pt>
                <c:pt idx="2489">
                  <c:v>47.169433077023115</c:v>
                </c:pt>
                <c:pt idx="2490">
                  <c:v>47.169433077023115</c:v>
                </c:pt>
                <c:pt idx="2491">
                  <c:v>47.169433077023115</c:v>
                </c:pt>
                <c:pt idx="2492">
                  <c:v>47.169433077023115</c:v>
                </c:pt>
                <c:pt idx="2493">
                  <c:v>47.169433077023115</c:v>
                </c:pt>
                <c:pt idx="2494">
                  <c:v>47.169433077023115</c:v>
                </c:pt>
                <c:pt idx="2495">
                  <c:v>47.169433077023115</c:v>
                </c:pt>
                <c:pt idx="2496">
                  <c:v>47.169433077023115</c:v>
                </c:pt>
                <c:pt idx="2497">
                  <c:v>47.169433077023115</c:v>
                </c:pt>
                <c:pt idx="2498">
                  <c:v>47.169433077023115</c:v>
                </c:pt>
                <c:pt idx="2499">
                  <c:v>47.169433077023115</c:v>
                </c:pt>
                <c:pt idx="2500">
                  <c:v>47.169433077023115</c:v>
                </c:pt>
                <c:pt idx="2501">
                  <c:v>47.169433077023115</c:v>
                </c:pt>
                <c:pt idx="2502">
                  <c:v>47.169433077023115</c:v>
                </c:pt>
                <c:pt idx="2503">
                  <c:v>47.169433077023115</c:v>
                </c:pt>
                <c:pt idx="2504">
                  <c:v>47.169433077023115</c:v>
                </c:pt>
                <c:pt idx="2505">
                  <c:v>47.169433077023115</c:v>
                </c:pt>
                <c:pt idx="2506">
                  <c:v>47.169433077023115</c:v>
                </c:pt>
                <c:pt idx="2507">
                  <c:v>47.169433077023115</c:v>
                </c:pt>
                <c:pt idx="2508">
                  <c:v>47.169433077023115</c:v>
                </c:pt>
                <c:pt idx="2509">
                  <c:v>47.169433077023115</c:v>
                </c:pt>
                <c:pt idx="2510">
                  <c:v>47.169433077023115</c:v>
                </c:pt>
                <c:pt idx="2511">
                  <c:v>47.169433077023115</c:v>
                </c:pt>
                <c:pt idx="2512">
                  <c:v>47.169433077023115</c:v>
                </c:pt>
                <c:pt idx="2513">
                  <c:v>47.169433077023115</c:v>
                </c:pt>
                <c:pt idx="2514">
                  <c:v>47.169433077023115</c:v>
                </c:pt>
                <c:pt idx="2515">
                  <c:v>47.169433077023115</c:v>
                </c:pt>
                <c:pt idx="2516">
                  <c:v>47.169433077023115</c:v>
                </c:pt>
                <c:pt idx="2517">
                  <c:v>47.169433077023115</c:v>
                </c:pt>
                <c:pt idx="2518">
                  <c:v>47.169433077023115</c:v>
                </c:pt>
                <c:pt idx="2519">
                  <c:v>47.169433077023115</c:v>
                </c:pt>
                <c:pt idx="2520">
                  <c:v>47.169433077023115</c:v>
                </c:pt>
                <c:pt idx="2521">
                  <c:v>47.169433077023115</c:v>
                </c:pt>
                <c:pt idx="2522">
                  <c:v>47.169433077023115</c:v>
                </c:pt>
                <c:pt idx="2523">
                  <c:v>47.169433077023115</c:v>
                </c:pt>
                <c:pt idx="2524">
                  <c:v>47.169433077023115</c:v>
                </c:pt>
                <c:pt idx="2525">
                  <c:v>47.169433077023115</c:v>
                </c:pt>
                <c:pt idx="2526">
                  <c:v>47.169433077023115</c:v>
                </c:pt>
                <c:pt idx="2527">
                  <c:v>47.169433077023115</c:v>
                </c:pt>
                <c:pt idx="2528">
                  <c:v>47.169433077023115</c:v>
                </c:pt>
                <c:pt idx="2529">
                  <c:v>47.169433077023115</c:v>
                </c:pt>
                <c:pt idx="2530">
                  <c:v>47.169433077023115</c:v>
                </c:pt>
                <c:pt idx="2531">
                  <c:v>47.169433077023115</c:v>
                </c:pt>
                <c:pt idx="2532">
                  <c:v>47.169433077023115</c:v>
                </c:pt>
                <c:pt idx="2533">
                  <c:v>47.169433077023115</c:v>
                </c:pt>
                <c:pt idx="2534">
                  <c:v>47.169433077023115</c:v>
                </c:pt>
                <c:pt idx="2535">
                  <c:v>47.169433077023115</c:v>
                </c:pt>
                <c:pt idx="2536">
                  <c:v>47.169433077023115</c:v>
                </c:pt>
                <c:pt idx="2537">
                  <c:v>47.169433077023115</c:v>
                </c:pt>
                <c:pt idx="2538">
                  <c:v>47.169433077023115</c:v>
                </c:pt>
                <c:pt idx="2539">
                  <c:v>47.169433077023115</c:v>
                </c:pt>
                <c:pt idx="2540">
                  <c:v>47.169433077023115</c:v>
                </c:pt>
                <c:pt idx="2541">
                  <c:v>47.169433077023115</c:v>
                </c:pt>
                <c:pt idx="2542">
                  <c:v>47.169433077023115</c:v>
                </c:pt>
                <c:pt idx="2543">
                  <c:v>47.169433077023115</c:v>
                </c:pt>
                <c:pt idx="2544">
                  <c:v>47.169433077023115</c:v>
                </c:pt>
                <c:pt idx="2545">
                  <c:v>47.169433077023115</c:v>
                </c:pt>
                <c:pt idx="2546">
                  <c:v>47.169433077023115</c:v>
                </c:pt>
                <c:pt idx="2547">
                  <c:v>47.169433077023115</c:v>
                </c:pt>
                <c:pt idx="2548">
                  <c:v>47.169433077023115</c:v>
                </c:pt>
                <c:pt idx="2549">
                  <c:v>47.169433077023115</c:v>
                </c:pt>
                <c:pt idx="2550">
                  <c:v>47.169433077023115</c:v>
                </c:pt>
                <c:pt idx="2551">
                  <c:v>47.169433077023115</c:v>
                </c:pt>
                <c:pt idx="2552">
                  <c:v>47.169433077023115</c:v>
                </c:pt>
                <c:pt idx="2553">
                  <c:v>47.169433077023115</c:v>
                </c:pt>
                <c:pt idx="2554">
                  <c:v>47.169433077023115</c:v>
                </c:pt>
                <c:pt idx="2555">
                  <c:v>47.169433077023115</c:v>
                </c:pt>
                <c:pt idx="2556">
                  <c:v>47.169433077023115</c:v>
                </c:pt>
                <c:pt idx="2557">
                  <c:v>47.169433077023115</c:v>
                </c:pt>
                <c:pt idx="2558">
                  <c:v>47.169433077023115</c:v>
                </c:pt>
                <c:pt idx="2559">
                  <c:v>47.169433077023115</c:v>
                </c:pt>
                <c:pt idx="2560">
                  <c:v>47.169433077023115</c:v>
                </c:pt>
                <c:pt idx="2561">
                  <c:v>47.169433077023115</c:v>
                </c:pt>
                <c:pt idx="2562">
                  <c:v>47.169433077023115</c:v>
                </c:pt>
                <c:pt idx="2563">
                  <c:v>47.169433077023115</c:v>
                </c:pt>
                <c:pt idx="2564">
                  <c:v>47.169433077023115</c:v>
                </c:pt>
                <c:pt idx="2565">
                  <c:v>47.169433077023115</c:v>
                </c:pt>
                <c:pt idx="2566">
                  <c:v>47.169433077023115</c:v>
                </c:pt>
                <c:pt idx="2567">
                  <c:v>47.169433077023115</c:v>
                </c:pt>
                <c:pt idx="2568">
                  <c:v>47.169433077023115</c:v>
                </c:pt>
                <c:pt idx="2569">
                  <c:v>47.169433077023115</c:v>
                </c:pt>
                <c:pt idx="2570">
                  <c:v>47.169433077023115</c:v>
                </c:pt>
                <c:pt idx="2571">
                  <c:v>47.169433077023115</c:v>
                </c:pt>
                <c:pt idx="2572">
                  <c:v>47.169433077023115</c:v>
                </c:pt>
                <c:pt idx="2573">
                  <c:v>47.169433077023115</c:v>
                </c:pt>
                <c:pt idx="2574">
                  <c:v>47.169433077023115</c:v>
                </c:pt>
                <c:pt idx="2575">
                  <c:v>47.169433077023115</c:v>
                </c:pt>
                <c:pt idx="2576">
                  <c:v>47.169433077023115</c:v>
                </c:pt>
                <c:pt idx="2577">
                  <c:v>47.169433077023115</c:v>
                </c:pt>
                <c:pt idx="2578">
                  <c:v>47.169433077023115</c:v>
                </c:pt>
                <c:pt idx="2579">
                  <c:v>47.169433077023115</c:v>
                </c:pt>
                <c:pt idx="2580">
                  <c:v>47.169433077023115</c:v>
                </c:pt>
                <c:pt idx="2581">
                  <c:v>47.169433077023115</c:v>
                </c:pt>
                <c:pt idx="2582">
                  <c:v>47.169433077023115</c:v>
                </c:pt>
                <c:pt idx="2583">
                  <c:v>47.169433077023115</c:v>
                </c:pt>
                <c:pt idx="2584">
                  <c:v>47.169433077023115</c:v>
                </c:pt>
                <c:pt idx="2585">
                  <c:v>47.169433077023115</c:v>
                </c:pt>
                <c:pt idx="2586">
                  <c:v>47.169433077023115</c:v>
                </c:pt>
                <c:pt idx="2587">
                  <c:v>47.169433077023115</c:v>
                </c:pt>
                <c:pt idx="2588">
                  <c:v>47.169433077023115</c:v>
                </c:pt>
                <c:pt idx="2589">
                  <c:v>47.169433077023115</c:v>
                </c:pt>
                <c:pt idx="2590">
                  <c:v>47.169433077023115</c:v>
                </c:pt>
                <c:pt idx="2591">
                  <c:v>47.169433077023115</c:v>
                </c:pt>
                <c:pt idx="2592">
                  <c:v>47.169433077023115</c:v>
                </c:pt>
                <c:pt idx="2593">
                  <c:v>47.169433077023115</c:v>
                </c:pt>
                <c:pt idx="2594">
                  <c:v>47.169433077023115</c:v>
                </c:pt>
                <c:pt idx="2595">
                  <c:v>47.169433077023115</c:v>
                </c:pt>
                <c:pt idx="2596">
                  <c:v>47.169433077023115</c:v>
                </c:pt>
                <c:pt idx="2597">
                  <c:v>47.169433077023115</c:v>
                </c:pt>
                <c:pt idx="2598">
                  <c:v>47.169433077023115</c:v>
                </c:pt>
                <c:pt idx="2599">
                  <c:v>47.169433077023115</c:v>
                </c:pt>
                <c:pt idx="2600">
                  <c:v>47.169433077023115</c:v>
                </c:pt>
                <c:pt idx="2601">
                  <c:v>47.169433077023115</c:v>
                </c:pt>
                <c:pt idx="2602">
                  <c:v>47.169433077023115</c:v>
                </c:pt>
                <c:pt idx="2603">
                  <c:v>47.169433077023115</c:v>
                </c:pt>
                <c:pt idx="2604">
                  <c:v>47.169433077023115</c:v>
                </c:pt>
                <c:pt idx="2605">
                  <c:v>47.169433077023115</c:v>
                </c:pt>
                <c:pt idx="2606">
                  <c:v>47.169433077023115</c:v>
                </c:pt>
                <c:pt idx="2607">
                  <c:v>47.169433077023115</c:v>
                </c:pt>
                <c:pt idx="2608">
                  <c:v>47.169433077023115</c:v>
                </c:pt>
                <c:pt idx="2609">
                  <c:v>47.169433077023115</c:v>
                </c:pt>
                <c:pt idx="2610">
                  <c:v>47.169433077023115</c:v>
                </c:pt>
                <c:pt idx="2611">
                  <c:v>47.169433077023115</c:v>
                </c:pt>
                <c:pt idx="2612">
                  <c:v>47.169433077023115</c:v>
                </c:pt>
                <c:pt idx="2613">
                  <c:v>47.169433077023115</c:v>
                </c:pt>
                <c:pt idx="2614">
                  <c:v>47.169433077023115</c:v>
                </c:pt>
                <c:pt idx="2615">
                  <c:v>47.169433077023115</c:v>
                </c:pt>
                <c:pt idx="2616">
                  <c:v>47.169433077023115</c:v>
                </c:pt>
                <c:pt idx="2617">
                  <c:v>47.169433077023115</c:v>
                </c:pt>
                <c:pt idx="2618">
                  <c:v>47.169433077023115</c:v>
                </c:pt>
                <c:pt idx="2619">
                  <c:v>47.169433077023115</c:v>
                </c:pt>
                <c:pt idx="2620">
                  <c:v>47.169433077023115</c:v>
                </c:pt>
                <c:pt idx="2621">
                  <c:v>47.169433077023115</c:v>
                </c:pt>
                <c:pt idx="2622">
                  <c:v>47.169433077023115</c:v>
                </c:pt>
                <c:pt idx="2623">
                  <c:v>47.169433077023115</c:v>
                </c:pt>
                <c:pt idx="2624">
                  <c:v>47.169433077023115</c:v>
                </c:pt>
                <c:pt idx="2625">
                  <c:v>47.169433077023115</c:v>
                </c:pt>
                <c:pt idx="2626">
                  <c:v>47.169433077023115</c:v>
                </c:pt>
                <c:pt idx="2627">
                  <c:v>47.169433077023115</c:v>
                </c:pt>
                <c:pt idx="2628">
                  <c:v>47.169433077023115</c:v>
                </c:pt>
                <c:pt idx="2629">
                  <c:v>47.169433077023115</c:v>
                </c:pt>
                <c:pt idx="2630">
                  <c:v>47.169433077023115</c:v>
                </c:pt>
                <c:pt idx="2631">
                  <c:v>47.169433077023115</c:v>
                </c:pt>
                <c:pt idx="2632">
                  <c:v>47.169433077023115</c:v>
                </c:pt>
                <c:pt idx="2633">
                  <c:v>47.169433077023115</c:v>
                </c:pt>
                <c:pt idx="2634">
                  <c:v>47.169433077023115</c:v>
                </c:pt>
                <c:pt idx="2635">
                  <c:v>47.169433077023115</c:v>
                </c:pt>
                <c:pt idx="2636">
                  <c:v>47.169433077023115</c:v>
                </c:pt>
                <c:pt idx="2637">
                  <c:v>47.169433077023115</c:v>
                </c:pt>
                <c:pt idx="2638">
                  <c:v>47.169433077023115</c:v>
                </c:pt>
                <c:pt idx="2639">
                  <c:v>47.169433077023115</c:v>
                </c:pt>
                <c:pt idx="2640">
                  <c:v>47.169433077023115</c:v>
                </c:pt>
                <c:pt idx="2641">
                  <c:v>47.169433077023115</c:v>
                </c:pt>
                <c:pt idx="2642">
                  <c:v>47.169433077023115</c:v>
                </c:pt>
                <c:pt idx="2643">
                  <c:v>47.169433077023115</c:v>
                </c:pt>
                <c:pt idx="2644">
                  <c:v>47.169433077023115</c:v>
                </c:pt>
                <c:pt idx="2645">
                  <c:v>47.169433077023115</c:v>
                </c:pt>
                <c:pt idx="2646">
                  <c:v>47.169433077023115</c:v>
                </c:pt>
                <c:pt idx="2647">
                  <c:v>47.169433077023115</c:v>
                </c:pt>
                <c:pt idx="2648">
                  <c:v>47.169433077023115</c:v>
                </c:pt>
                <c:pt idx="2649">
                  <c:v>47.169433077023115</c:v>
                </c:pt>
                <c:pt idx="2650">
                  <c:v>47.169433077023115</c:v>
                </c:pt>
                <c:pt idx="2651">
                  <c:v>47.169433077023115</c:v>
                </c:pt>
                <c:pt idx="2652">
                  <c:v>47.169433077023115</c:v>
                </c:pt>
                <c:pt idx="2653">
                  <c:v>47.169433077023115</c:v>
                </c:pt>
                <c:pt idx="2654">
                  <c:v>47.169433077023115</c:v>
                </c:pt>
                <c:pt idx="2655">
                  <c:v>47.169433077023115</c:v>
                </c:pt>
                <c:pt idx="2656">
                  <c:v>47.169433077023115</c:v>
                </c:pt>
                <c:pt idx="2657">
                  <c:v>47.169433077023115</c:v>
                </c:pt>
                <c:pt idx="2658">
                  <c:v>47.169433077023115</c:v>
                </c:pt>
                <c:pt idx="2659">
                  <c:v>47.169433077023115</c:v>
                </c:pt>
                <c:pt idx="2660">
                  <c:v>47.169433077023115</c:v>
                </c:pt>
                <c:pt idx="2661">
                  <c:v>47.169433077023115</c:v>
                </c:pt>
                <c:pt idx="2662">
                  <c:v>47.169433077023115</c:v>
                </c:pt>
                <c:pt idx="2663">
                  <c:v>47.169433077023115</c:v>
                </c:pt>
                <c:pt idx="2664">
                  <c:v>47.169433077023115</c:v>
                </c:pt>
                <c:pt idx="2665">
                  <c:v>47.169433077023115</c:v>
                </c:pt>
                <c:pt idx="2666">
                  <c:v>47.169433077023115</c:v>
                </c:pt>
                <c:pt idx="2667">
                  <c:v>47.169433077023115</c:v>
                </c:pt>
                <c:pt idx="2668">
                  <c:v>47.169433077023115</c:v>
                </c:pt>
                <c:pt idx="2669">
                  <c:v>47.169433077023115</c:v>
                </c:pt>
                <c:pt idx="2670">
                  <c:v>47.169433077023115</c:v>
                </c:pt>
                <c:pt idx="2671">
                  <c:v>47.169433077023115</c:v>
                </c:pt>
                <c:pt idx="2672">
                  <c:v>47.169433077023115</c:v>
                </c:pt>
                <c:pt idx="2673">
                  <c:v>47.169433077023115</c:v>
                </c:pt>
                <c:pt idx="2674">
                  <c:v>47.169433077023115</c:v>
                </c:pt>
                <c:pt idx="2675">
                  <c:v>47.169433077023115</c:v>
                </c:pt>
                <c:pt idx="2676">
                  <c:v>47.169433077023115</c:v>
                </c:pt>
                <c:pt idx="2677">
                  <c:v>47.169433077023115</c:v>
                </c:pt>
                <c:pt idx="2678">
                  <c:v>47.169433077023115</c:v>
                </c:pt>
                <c:pt idx="2679">
                  <c:v>47.169433077023115</c:v>
                </c:pt>
                <c:pt idx="2680">
                  <c:v>47.169433077023115</c:v>
                </c:pt>
                <c:pt idx="2681">
                  <c:v>47.169433077023115</c:v>
                </c:pt>
                <c:pt idx="2682">
                  <c:v>47.169433077023115</c:v>
                </c:pt>
                <c:pt idx="2683">
                  <c:v>47.169433077023115</c:v>
                </c:pt>
                <c:pt idx="2684">
                  <c:v>47.169433077023115</c:v>
                </c:pt>
                <c:pt idx="2685">
                  <c:v>47.169433077023115</c:v>
                </c:pt>
                <c:pt idx="2686">
                  <c:v>47.169433077023115</c:v>
                </c:pt>
                <c:pt idx="2687">
                  <c:v>47.169433077023115</c:v>
                </c:pt>
                <c:pt idx="2688">
                  <c:v>47.169433077023115</c:v>
                </c:pt>
                <c:pt idx="2689">
                  <c:v>47.169433077023115</c:v>
                </c:pt>
                <c:pt idx="2690">
                  <c:v>47.169433077023115</c:v>
                </c:pt>
                <c:pt idx="2691">
                  <c:v>47.169433077023115</c:v>
                </c:pt>
                <c:pt idx="2692">
                  <c:v>47.169433077023115</c:v>
                </c:pt>
                <c:pt idx="2693">
                  <c:v>47.169433077023115</c:v>
                </c:pt>
                <c:pt idx="2694">
                  <c:v>47.169433077023115</c:v>
                </c:pt>
                <c:pt idx="2695">
                  <c:v>47.169433077023115</c:v>
                </c:pt>
                <c:pt idx="2696">
                  <c:v>47.169433077023115</c:v>
                </c:pt>
                <c:pt idx="2697">
                  <c:v>47.169433077023115</c:v>
                </c:pt>
                <c:pt idx="2698">
                  <c:v>47.169433077023115</c:v>
                </c:pt>
                <c:pt idx="2699">
                  <c:v>47.169433077023115</c:v>
                </c:pt>
                <c:pt idx="2700">
                  <c:v>47.169433077023115</c:v>
                </c:pt>
                <c:pt idx="2701">
                  <c:v>47.169433077023115</c:v>
                </c:pt>
                <c:pt idx="2702">
                  <c:v>47.169433077023115</c:v>
                </c:pt>
                <c:pt idx="2703">
                  <c:v>47.169433077023115</c:v>
                </c:pt>
                <c:pt idx="2704">
                  <c:v>47.169433077023115</c:v>
                </c:pt>
                <c:pt idx="2705">
                  <c:v>47.169433077023115</c:v>
                </c:pt>
                <c:pt idx="2706">
                  <c:v>47.169433077023115</c:v>
                </c:pt>
                <c:pt idx="2707">
                  <c:v>47.169433077023115</c:v>
                </c:pt>
                <c:pt idx="2708">
                  <c:v>47.169433077023115</c:v>
                </c:pt>
                <c:pt idx="2709">
                  <c:v>47.169433077023115</c:v>
                </c:pt>
                <c:pt idx="2710">
                  <c:v>47.169433077023115</c:v>
                </c:pt>
                <c:pt idx="2711">
                  <c:v>47.169433077023115</c:v>
                </c:pt>
                <c:pt idx="2712">
                  <c:v>47.169433077023115</c:v>
                </c:pt>
                <c:pt idx="2713">
                  <c:v>47.169433077023115</c:v>
                </c:pt>
                <c:pt idx="2714">
                  <c:v>47.169433077023115</c:v>
                </c:pt>
                <c:pt idx="2715">
                  <c:v>47.169433077023115</c:v>
                </c:pt>
                <c:pt idx="2716">
                  <c:v>47.169433077023115</c:v>
                </c:pt>
                <c:pt idx="2717">
                  <c:v>47.169433077023115</c:v>
                </c:pt>
                <c:pt idx="2718">
                  <c:v>47.169433077023115</c:v>
                </c:pt>
                <c:pt idx="2719">
                  <c:v>47.169433077023115</c:v>
                </c:pt>
                <c:pt idx="2720">
                  <c:v>47.169433077023115</c:v>
                </c:pt>
                <c:pt idx="2721">
                  <c:v>47.169433077023115</c:v>
                </c:pt>
                <c:pt idx="2722">
                  <c:v>47.169433077023115</c:v>
                </c:pt>
                <c:pt idx="2723">
                  <c:v>47.169433077023115</c:v>
                </c:pt>
                <c:pt idx="2724">
                  <c:v>47.169433077023115</c:v>
                </c:pt>
                <c:pt idx="2725">
                  <c:v>47.169433077023115</c:v>
                </c:pt>
                <c:pt idx="2726">
                  <c:v>47.169433077023115</c:v>
                </c:pt>
                <c:pt idx="2727">
                  <c:v>47.169433077023115</c:v>
                </c:pt>
                <c:pt idx="2728">
                  <c:v>47.169433077023115</c:v>
                </c:pt>
                <c:pt idx="2729">
                  <c:v>47.169433077023115</c:v>
                </c:pt>
                <c:pt idx="2730">
                  <c:v>47.169433077023115</c:v>
                </c:pt>
                <c:pt idx="2731">
                  <c:v>47.169433077023115</c:v>
                </c:pt>
                <c:pt idx="2732">
                  <c:v>47.169433077023115</c:v>
                </c:pt>
                <c:pt idx="2733">
                  <c:v>47.169433077023115</c:v>
                </c:pt>
                <c:pt idx="2734">
                  <c:v>47.169433077023115</c:v>
                </c:pt>
                <c:pt idx="2735">
                  <c:v>47.169433077023115</c:v>
                </c:pt>
                <c:pt idx="2736">
                  <c:v>47.169433077023115</c:v>
                </c:pt>
                <c:pt idx="2737">
                  <c:v>47.169433077023115</c:v>
                </c:pt>
                <c:pt idx="2738">
                  <c:v>47.169433077023115</c:v>
                </c:pt>
                <c:pt idx="2739">
                  <c:v>47.169433077023115</c:v>
                </c:pt>
                <c:pt idx="2740">
                  <c:v>47.169433077023115</c:v>
                </c:pt>
                <c:pt idx="2741">
                  <c:v>47.169433077023115</c:v>
                </c:pt>
                <c:pt idx="2742">
                  <c:v>47.169433077023115</c:v>
                </c:pt>
                <c:pt idx="2743">
                  <c:v>47.169433077023115</c:v>
                </c:pt>
                <c:pt idx="2744">
                  <c:v>47.169433077023115</c:v>
                </c:pt>
                <c:pt idx="2745">
                  <c:v>47.169433077023115</c:v>
                </c:pt>
                <c:pt idx="2746">
                  <c:v>47.169433077023115</c:v>
                </c:pt>
                <c:pt idx="2747">
                  <c:v>47.169433077023115</c:v>
                </c:pt>
                <c:pt idx="2748">
                  <c:v>47.169433077023115</c:v>
                </c:pt>
                <c:pt idx="2749">
                  <c:v>47.169433077023115</c:v>
                </c:pt>
                <c:pt idx="2750">
                  <c:v>47.169433077023115</c:v>
                </c:pt>
                <c:pt idx="2751">
                  <c:v>47.169433077023115</c:v>
                </c:pt>
                <c:pt idx="2752">
                  <c:v>47.169433077023115</c:v>
                </c:pt>
                <c:pt idx="2753">
                  <c:v>47.169433077023115</c:v>
                </c:pt>
                <c:pt idx="2754">
                  <c:v>47.169433077023115</c:v>
                </c:pt>
                <c:pt idx="2755">
                  <c:v>47.169433077023115</c:v>
                </c:pt>
                <c:pt idx="2756">
                  <c:v>47.169433077023115</c:v>
                </c:pt>
                <c:pt idx="2757">
                  <c:v>47.169433077023115</c:v>
                </c:pt>
                <c:pt idx="2758">
                  <c:v>47.169433077023115</c:v>
                </c:pt>
                <c:pt idx="2759">
                  <c:v>47.169433077023115</c:v>
                </c:pt>
                <c:pt idx="2760">
                  <c:v>47.169433077023115</c:v>
                </c:pt>
                <c:pt idx="2761">
                  <c:v>47.169433077023115</c:v>
                </c:pt>
                <c:pt idx="2762">
                  <c:v>47.169433077023115</c:v>
                </c:pt>
                <c:pt idx="2763">
                  <c:v>47.169433077023115</c:v>
                </c:pt>
                <c:pt idx="2764">
                  <c:v>47.169433077023115</c:v>
                </c:pt>
                <c:pt idx="2765">
                  <c:v>47.169433077023115</c:v>
                </c:pt>
                <c:pt idx="2766">
                  <c:v>47.169433077023115</c:v>
                </c:pt>
                <c:pt idx="2767">
                  <c:v>47.169433077023115</c:v>
                </c:pt>
                <c:pt idx="2768">
                  <c:v>47.169433077023115</c:v>
                </c:pt>
                <c:pt idx="2769">
                  <c:v>47.169433077023115</c:v>
                </c:pt>
                <c:pt idx="2770">
                  <c:v>47.169433077023115</c:v>
                </c:pt>
                <c:pt idx="2771">
                  <c:v>47.169433077023115</c:v>
                </c:pt>
                <c:pt idx="2772">
                  <c:v>47.169433077023115</c:v>
                </c:pt>
                <c:pt idx="2773">
                  <c:v>47.169433077023115</c:v>
                </c:pt>
                <c:pt idx="2774">
                  <c:v>47.169433077023115</c:v>
                </c:pt>
                <c:pt idx="2775">
                  <c:v>47.169433077023115</c:v>
                </c:pt>
                <c:pt idx="2776">
                  <c:v>47.169433077023115</c:v>
                </c:pt>
                <c:pt idx="2777">
                  <c:v>47.169433077023115</c:v>
                </c:pt>
                <c:pt idx="2778">
                  <c:v>47.169433077023115</c:v>
                </c:pt>
                <c:pt idx="2779">
                  <c:v>47.169433077023115</c:v>
                </c:pt>
                <c:pt idx="2780">
                  <c:v>47.169433077023115</c:v>
                </c:pt>
                <c:pt idx="2781">
                  <c:v>47.169433077023115</c:v>
                </c:pt>
                <c:pt idx="2782">
                  <c:v>47.169433077023115</c:v>
                </c:pt>
                <c:pt idx="2783">
                  <c:v>47.169433077023115</c:v>
                </c:pt>
                <c:pt idx="2784">
                  <c:v>47.169433077023115</c:v>
                </c:pt>
                <c:pt idx="2785">
                  <c:v>47.169433077023115</c:v>
                </c:pt>
                <c:pt idx="2786">
                  <c:v>47.169433077023115</c:v>
                </c:pt>
                <c:pt idx="2787">
                  <c:v>47.169433077023115</c:v>
                </c:pt>
                <c:pt idx="2788">
                  <c:v>47.169433077023115</c:v>
                </c:pt>
                <c:pt idx="2789">
                  <c:v>47.169433077023115</c:v>
                </c:pt>
                <c:pt idx="2790">
                  <c:v>47.169433077023115</c:v>
                </c:pt>
                <c:pt idx="2791">
                  <c:v>47.169433077023115</c:v>
                </c:pt>
                <c:pt idx="2792">
                  <c:v>47.169433077023115</c:v>
                </c:pt>
                <c:pt idx="2793">
                  <c:v>47.169433077023115</c:v>
                </c:pt>
                <c:pt idx="2794">
                  <c:v>47.169433077023115</c:v>
                </c:pt>
                <c:pt idx="2795">
                  <c:v>47.169433077023115</c:v>
                </c:pt>
                <c:pt idx="2796">
                  <c:v>47.169433077023115</c:v>
                </c:pt>
                <c:pt idx="2797">
                  <c:v>47.169433077023115</c:v>
                </c:pt>
                <c:pt idx="2798">
                  <c:v>47.169433077023115</c:v>
                </c:pt>
                <c:pt idx="2799">
                  <c:v>47.169433077023115</c:v>
                </c:pt>
                <c:pt idx="2800">
                  <c:v>47.169433077023115</c:v>
                </c:pt>
                <c:pt idx="2801">
                  <c:v>47.169433077023115</c:v>
                </c:pt>
                <c:pt idx="2802">
                  <c:v>47.169433077023115</c:v>
                </c:pt>
                <c:pt idx="2803">
                  <c:v>47.169433077023115</c:v>
                </c:pt>
                <c:pt idx="2804">
                  <c:v>47.169433077023115</c:v>
                </c:pt>
                <c:pt idx="2805">
                  <c:v>47.169433077023115</c:v>
                </c:pt>
                <c:pt idx="2806">
                  <c:v>47.169433077023115</c:v>
                </c:pt>
                <c:pt idx="2807">
                  <c:v>47.169433077023115</c:v>
                </c:pt>
                <c:pt idx="2808">
                  <c:v>47.169433077023115</c:v>
                </c:pt>
                <c:pt idx="2809">
                  <c:v>47.169433077023115</c:v>
                </c:pt>
                <c:pt idx="2810">
                  <c:v>47.169433077023115</c:v>
                </c:pt>
                <c:pt idx="2811">
                  <c:v>47.169433077023115</c:v>
                </c:pt>
                <c:pt idx="2812">
                  <c:v>47.169433077023115</c:v>
                </c:pt>
                <c:pt idx="2813">
                  <c:v>47.169433077023115</c:v>
                </c:pt>
                <c:pt idx="2814">
                  <c:v>47.169433077023115</c:v>
                </c:pt>
                <c:pt idx="2815">
                  <c:v>47.169433077023115</c:v>
                </c:pt>
                <c:pt idx="2816">
                  <c:v>47.169433077023115</c:v>
                </c:pt>
                <c:pt idx="2817">
                  <c:v>47.169433077023115</c:v>
                </c:pt>
                <c:pt idx="2818">
                  <c:v>47.169433077023115</c:v>
                </c:pt>
                <c:pt idx="2819">
                  <c:v>47.169433077023115</c:v>
                </c:pt>
                <c:pt idx="2820">
                  <c:v>47.169433077023115</c:v>
                </c:pt>
                <c:pt idx="2821">
                  <c:v>47.169433077023115</c:v>
                </c:pt>
                <c:pt idx="2822">
                  <c:v>47.169433077023115</c:v>
                </c:pt>
                <c:pt idx="2823">
                  <c:v>47.169433077023115</c:v>
                </c:pt>
                <c:pt idx="2824">
                  <c:v>47.169433077023115</c:v>
                </c:pt>
                <c:pt idx="2825">
                  <c:v>47.169433077023115</c:v>
                </c:pt>
                <c:pt idx="2826">
                  <c:v>47.169433077023115</c:v>
                </c:pt>
                <c:pt idx="2827">
                  <c:v>47.169433077023115</c:v>
                </c:pt>
                <c:pt idx="2828">
                  <c:v>47.169433077023115</c:v>
                </c:pt>
                <c:pt idx="2829">
                  <c:v>47.169433077023115</c:v>
                </c:pt>
                <c:pt idx="2830">
                  <c:v>47.169433077023115</c:v>
                </c:pt>
                <c:pt idx="2831">
                  <c:v>47.169433077023115</c:v>
                </c:pt>
                <c:pt idx="2832">
                  <c:v>47.169433077023115</c:v>
                </c:pt>
                <c:pt idx="2833">
                  <c:v>47.169433077023115</c:v>
                </c:pt>
                <c:pt idx="2834">
                  <c:v>47.169433077023115</c:v>
                </c:pt>
                <c:pt idx="2835">
                  <c:v>47.169433077023115</c:v>
                </c:pt>
                <c:pt idx="2836">
                  <c:v>47.169433077023115</c:v>
                </c:pt>
                <c:pt idx="2837">
                  <c:v>47.169433077023115</c:v>
                </c:pt>
                <c:pt idx="2838">
                  <c:v>47.169433077023115</c:v>
                </c:pt>
                <c:pt idx="2839">
                  <c:v>47.169433077023115</c:v>
                </c:pt>
                <c:pt idx="2840">
                  <c:v>47.169433077023115</c:v>
                </c:pt>
                <c:pt idx="2841">
                  <c:v>47.169433077023115</c:v>
                </c:pt>
                <c:pt idx="2842">
                  <c:v>47.169433077023115</c:v>
                </c:pt>
                <c:pt idx="2843">
                  <c:v>47.169433077023115</c:v>
                </c:pt>
                <c:pt idx="2844">
                  <c:v>47.169433077023115</c:v>
                </c:pt>
                <c:pt idx="2845">
                  <c:v>47.169433077023115</c:v>
                </c:pt>
                <c:pt idx="2846">
                  <c:v>47.169433077023115</c:v>
                </c:pt>
                <c:pt idx="2847">
                  <c:v>47.169433077023115</c:v>
                </c:pt>
                <c:pt idx="2848">
                  <c:v>47.169433077023115</c:v>
                </c:pt>
                <c:pt idx="2849">
                  <c:v>47.169433077023115</c:v>
                </c:pt>
                <c:pt idx="2850">
                  <c:v>47.169433077023115</c:v>
                </c:pt>
                <c:pt idx="2851">
                  <c:v>47.169433077023115</c:v>
                </c:pt>
                <c:pt idx="2852">
                  <c:v>47.169433077023115</c:v>
                </c:pt>
                <c:pt idx="2853">
                  <c:v>47.169433077023115</c:v>
                </c:pt>
                <c:pt idx="2854">
                  <c:v>47.169433077023115</c:v>
                </c:pt>
                <c:pt idx="2855">
                  <c:v>47.169433077023115</c:v>
                </c:pt>
                <c:pt idx="2856">
                  <c:v>47.169433077023115</c:v>
                </c:pt>
                <c:pt idx="2857">
                  <c:v>47.169433077023115</c:v>
                </c:pt>
                <c:pt idx="2858">
                  <c:v>47.169433077023115</c:v>
                </c:pt>
                <c:pt idx="2859">
                  <c:v>47.169433077023115</c:v>
                </c:pt>
                <c:pt idx="2860">
                  <c:v>47.169433077023115</c:v>
                </c:pt>
                <c:pt idx="2861">
                  <c:v>47.169433077023115</c:v>
                </c:pt>
                <c:pt idx="2862">
                  <c:v>47.169433077023115</c:v>
                </c:pt>
                <c:pt idx="2863">
                  <c:v>47.169433077023115</c:v>
                </c:pt>
                <c:pt idx="2864">
                  <c:v>47.169433077023115</c:v>
                </c:pt>
                <c:pt idx="2865">
                  <c:v>47.169433077023115</c:v>
                </c:pt>
                <c:pt idx="2866">
                  <c:v>47.169433077023115</c:v>
                </c:pt>
                <c:pt idx="2867">
                  <c:v>47.169433077023115</c:v>
                </c:pt>
                <c:pt idx="2868">
                  <c:v>47.169433077023115</c:v>
                </c:pt>
                <c:pt idx="2869">
                  <c:v>47.169433077023115</c:v>
                </c:pt>
                <c:pt idx="2870">
                  <c:v>47.169433077023115</c:v>
                </c:pt>
                <c:pt idx="2871">
                  <c:v>47.169433077023115</c:v>
                </c:pt>
                <c:pt idx="2872">
                  <c:v>47.169433077023115</c:v>
                </c:pt>
                <c:pt idx="2873">
                  <c:v>47.169433077023115</c:v>
                </c:pt>
                <c:pt idx="2874">
                  <c:v>47.169433077023115</c:v>
                </c:pt>
                <c:pt idx="2875">
                  <c:v>47.169433077023115</c:v>
                </c:pt>
                <c:pt idx="2876">
                  <c:v>47.169433077023115</c:v>
                </c:pt>
                <c:pt idx="2877">
                  <c:v>47.169433077023115</c:v>
                </c:pt>
                <c:pt idx="2878">
                  <c:v>47.169433077023115</c:v>
                </c:pt>
                <c:pt idx="2879">
                  <c:v>47.169433077023115</c:v>
                </c:pt>
                <c:pt idx="2880">
                  <c:v>47.169433077023115</c:v>
                </c:pt>
                <c:pt idx="2881">
                  <c:v>47.169433077023115</c:v>
                </c:pt>
                <c:pt idx="2882">
                  <c:v>47.169433077023115</c:v>
                </c:pt>
                <c:pt idx="2883">
                  <c:v>47.169433077023115</c:v>
                </c:pt>
                <c:pt idx="2884">
                  <c:v>47.169433077023115</c:v>
                </c:pt>
                <c:pt idx="2885">
                  <c:v>47.169433077023115</c:v>
                </c:pt>
                <c:pt idx="2886">
                  <c:v>47.169433077023115</c:v>
                </c:pt>
                <c:pt idx="2887">
                  <c:v>47.169433077023115</c:v>
                </c:pt>
                <c:pt idx="2888">
                  <c:v>47.169433077023115</c:v>
                </c:pt>
                <c:pt idx="2889">
                  <c:v>47.169433077023115</c:v>
                </c:pt>
                <c:pt idx="2890">
                  <c:v>47.169433077023115</c:v>
                </c:pt>
                <c:pt idx="2891">
                  <c:v>47.169433077023115</c:v>
                </c:pt>
                <c:pt idx="2892">
                  <c:v>47.169433077023115</c:v>
                </c:pt>
                <c:pt idx="2893">
                  <c:v>47.169433077023115</c:v>
                </c:pt>
                <c:pt idx="2894">
                  <c:v>47.169433077023115</c:v>
                </c:pt>
                <c:pt idx="2895">
                  <c:v>47.169433077023115</c:v>
                </c:pt>
                <c:pt idx="2896">
                  <c:v>47.169433077023115</c:v>
                </c:pt>
                <c:pt idx="2897">
                  <c:v>47.169433077023115</c:v>
                </c:pt>
                <c:pt idx="2898">
                  <c:v>47.169433077023115</c:v>
                </c:pt>
                <c:pt idx="2899">
                  <c:v>47.169433077023115</c:v>
                </c:pt>
                <c:pt idx="2900">
                  <c:v>47.169433077023115</c:v>
                </c:pt>
                <c:pt idx="2901">
                  <c:v>47.169433077023115</c:v>
                </c:pt>
                <c:pt idx="2902">
                  <c:v>47.169433077023115</c:v>
                </c:pt>
                <c:pt idx="2903">
                  <c:v>47.169433077023115</c:v>
                </c:pt>
                <c:pt idx="2904">
                  <c:v>47.169433077023115</c:v>
                </c:pt>
                <c:pt idx="2905">
                  <c:v>47.169433077023115</c:v>
                </c:pt>
                <c:pt idx="2906">
                  <c:v>47.169433077023115</c:v>
                </c:pt>
                <c:pt idx="2907">
                  <c:v>47.169433077023115</c:v>
                </c:pt>
                <c:pt idx="2908">
                  <c:v>47.169433077023115</c:v>
                </c:pt>
                <c:pt idx="2909">
                  <c:v>47.169433077023115</c:v>
                </c:pt>
                <c:pt idx="2910">
                  <c:v>47.169433077023115</c:v>
                </c:pt>
                <c:pt idx="2911">
                  <c:v>47.169433077023115</c:v>
                </c:pt>
                <c:pt idx="2912">
                  <c:v>47.169433077023115</c:v>
                </c:pt>
                <c:pt idx="2913">
                  <c:v>47.169433077023115</c:v>
                </c:pt>
                <c:pt idx="2914">
                  <c:v>47.169433077023115</c:v>
                </c:pt>
                <c:pt idx="2915">
                  <c:v>47.169433077023115</c:v>
                </c:pt>
                <c:pt idx="2916">
                  <c:v>47.169433077023115</c:v>
                </c:pt>
                <c:pt idx="2917">
                  <c:v>47.169433077023115</c:v>
                </c:pt>
                <c:pt idx="2918">
                  <c:v>47.169433077023115</c:v>
                </c:pt>
                <c:pt idx="2919">
                  <c:v>47.169433077023115</c:v>
                </c:pt>
                <c:pt idx="2920">
                  <c:v>47.169433077023115</c:v>
                </c:pt>
                <c:pt idx="2921">
                  <c:v>47.169433077023115</c:v>
                </c:pt>
                <c:pt idx="2922">
                  <c:v>47.169433077023115</c:v>
                </c:pt>
                <c:pt idx="2923">
                  <c:v>47.169433077023115</c:v>
                </c:pt>
                <c:pt idx="2924">
                  <c:v>47.169433077023115</c:v>
                </c:pt>
                <c:pt idx="2925">
                  <c:v>47.169433077023115</c:v>
                </c:pt>
                <c:pt idx="2926">
                  <c:v>47.169433077023115</c:v>
                </c:pt>
                <c:pt idx="2927">
                  <c:v>47.169433077023115</c:v>
                </c:pt>
                <c:pt idx="2928">
                  <c:v>47.169433077023115</c:v>
                </c:pt>
                <c:pt idx="2929">
                  <c:v>47.169433077023115</c:v>
                </c:pt>
                <c:pt idx="2930">
                  <c:v>47.169433077023115</c:v>
                </c:pt>
                <c:pt idx="2931">
                  <c:v>47.169433077023115</c:v>
                </c:pt>
                <c:pt idx="2932">
                  <c:v>47.169433077023115</c:v>
                </c:pt>
                <c:pt idx="2933">
                  <c:v>47.169433077023115</c:v>
                </c:pt>
                <c:pt idx="2934">
                  <c:v>47.169433077023115</c:v>
                </c:pt>
                <c:pt idx="2935">
                  <c:v>47.169433077023115</c:v>
                </c:pt>
                <c:pt idx="2936">
                  <c:v>47.169433077023115</c:v>
                </c:pt>
                <c:pt idx="2937">
                  <c:v>47.169433077023115</c:v>
                </c:pt>
                <c:pt idx="2938">
                  <c:v>47.169433077023115</c:v>
                </c:pt>
                <c:pt idx="2939">
                  <c:v>47.169433077023115</c:v>
                </c:pt>
                <c:pt idx="2940">
                  <c:v>47.169433077023115</c:v>
                </c:pt>
                <c:pt idx="2941">
                  <c:v>47.169433077023115</c:v>
                </c:pt>
                <c:pt idx="2942">
                  <c:v>47.169433077023115</c:v>
                </c:pt>
                <c:pt idx="2943">
                  <c:v>47.169433077023115</c:v>
                </c:pt>
                <c:pt idx="2944">
                  <c:v>47.169433077023115</c:v>
                </c:pt>
                <c:pt idx="2945">
                  <c:v>47.169433077023115</c:v>
                </c:pt>
                <c:pt idx="2946">
                  <c:v>47.169433077023115</c:v>
                </c:pt>
                <c:pt idx="2947">
                  <c:v>47.169433077023115</c:v>
                </c:pt>
                <c:pt idx="2948">
                  <c:v>47.169433077023115</c:v>
                </c:pt>
                <c:pt idx="2949">
                  <c:v>47.169433077023115</c:v>
                </c:pt>
                <c:pt idx="2950">
                  <c:v>47.169433077023115</c:v>
                </c:pt>
                <c:pt idx="2951">
                  <c:v>47.169433077023115</c:v>
                </c:pt>
                <c:pt idx="2952">
                  <c:v>47.169433077023115</c:v>
                </c:pt>
                <c:pt idx="2953">
                  <c:v>47.169433077023115</c:v>
                </c:pt>
                <c:pt idx="2954">
                  <c:v>47.169433077023115</c:v>
                </c:pt>
                <c:pt idx="2955">
                  <c:v>47.169433077023115</c:v>
                </c:pt>
                <c:pt idx="2956">
                  <c:v>47.169433077023115</c:v>
                </c:pt>
                <c:pt idx="2957">
                  <c:v>47.169433077023115</c:v>
                </c:pt>
                <c:pt idx="2958">
                  <c:v>47.169433077023115</c:v>
                </c:pt>
                <c:pt idx="2959">
                  <c:v>47.169433077023115</c:v>
                </c:pt>
                <c:pt idx="2960">
                  <c:v>47.169433077023115</c:v>
                </c:pt>
                <c:pt idx="2961">
                  <c:v>47.169433077023115</c:v>
                </c:pt>
                <c:pt idx="2962">
                  <c:v>47.169433077023115</c:v>
                </c:pt>
                <c:pt idx="2963">
                  <c:v>47.169433077023115</c:v>
                </c:pt>
                <c:pt idx="2964">
                  <c:v>47.169433077023115</c:v>
                </c:pt>
                <c:pt idx="2965">
                  <c:v>47.169433077023115</c:v>
                </c:pt>
                <c:pt idx="2966">
                  <c:v>47.169433077023115</c:v>
                </c:pt>
                <c:pt idx="2967">
                  <c:v>47.169433077023115</c:v>
                </c:pt>
                <c:pt idx="2968">
                  <c:v>47.169433077023115</c:v>
                </c:pt>
                <c:pt idx="2969">
                  <c:v>47.169433077023115</c:v>
                </c:pt>
                <c:pt idx="2970">
                  <c:v>47.169433077023115</c:v>
                </c:pt>
                <c:pt idx="2971">
                  <c:v>47.169433077023115</c:v>
                </c:pt>
                <c:pt idx="2972">
                  <c:v>47.169433077023115</c:v>
                </c:pt>
                <c:pt idx="2973">
                  <c:v>47.169433077023115</c:v>
                </c:pt>
                <c:pt idx="2974">
                  <c:v>47.169433077023115</c:v>
                </c:pt>
                <c:pt idx="2975">
                  <c:v>47.169433077023115</c:v>
                </c:pt>
                <c:pt idx="2976">
                  <c:v>47.169433077023115</c:v>
                </c:pt>
                <c:pt idx="2977">
                  <c:v>47.169433077023115</c:v>
                </c:pt>
                <c:pt idx="2978">
                  <c:v>47.169433077023115</c:v>
                </c:pt>
                <c:pt idx="2979">
                  <c:v>47.169433077023115</c:v>
                </c:pt>
                <c:pt idx="2980">
                  <c:v>47.169433077023115</c:v>
                </c:pt>
                <c:pt idx="2981">
                  <c:v>47.169433077023115</c:v>
                </c:pt>
                <c:pt idx="2982">
                  <c:v>47.169433077023115</c:v>
                </c:pt>
                <c:pt idx="2983">
                  <c:v>47.169433077023115</c:v>
                </c:pt>
                <c:pt idx="2984">
                  <c:v>47.169433077023115</c:v>
                </c:pt>
                <c:pt idx="2985">
                  <c:v>47.169433077023115</c:v>
                </c:pt>
                <c:pt idx="2986">
                  <c:v>47.169433077023115</c:v>
                </c:pt>
                <c:pt idx="2987">
                  <c:v>47.169433077023115</c:v>
                </c:pt>
                <c:pt idx="2988">
                  <c:v>47.169433077023115</c:v>
                </c:pt>
                <c:pt idx="2989">
                  <c:v>47.169433077023115</c:v>
                </c:pt>
                <c:pt idx="2990">
                  <c:v>47.169433077023115</c:v>
                </c:pt>
                <c:pt idx="2991">
                  <c:v>47.169433077023115</c:v>
                </c:pt>
                <c:pt idx="2992">
                  <c:v>47.169433077023115</c:v>
                </c:pt>
                <c:pt idx="2993">
                  <c:v>47.169433077023115</c:v>
                </c:pt>
                <c:pt idx="2994">
                  <c:v>47.169433077023115</c:v>
                </c:pt>
                <c:pt idx="2995">
                  <c:v>47.169433077023115</c:v>
                </c:pt>
                <c:pt idx="2996">
                  <c:v>47.169433077023115</c:v>
                </c:pt>
                <c:pt idx="2997">
                  <c:v>47.169433077023115</c:v>
                </c:pt>
                <c:pt idx="2998">
                  <c:v>47.169433077023115</c:v>
                </c:pt>
                <c:pt idx="2999">
                  <c:v>47.169433077023115</c:v>
                </c:pt>
                <c:pt idx="3000">
                  <c:v>47.169433077023115</c:v>
                </c:pt>
                <c:pt idx="3001">
                  <c:v>47.169433077023115</c:v>
                </c:pt>
                <c:pt idx="3002">
                  <c:v>47.169433077023115</c:v>
                </c:pt>
                <c:pt idx="3003">
                  <c:v>47.169433077023115</c:v>
                </c:pt>
                <c:pt idx="3004">
                  <c:v>47.169433077023115</c:v>
                </c:pt>
                <c:pt idx="3005">
                  <c:v>47.169433077023115</c:v>
                </c:pt>
                <c:pt idx="3006">
                  <c:v>47.169433077023115</c:v>
                </c:pt>
                <c:pt idx="3007">
                  <c:v>47.169433077023115</c:v>
                </c:pt>
                <c:pt idx="3008">
                  <c:v>47.169433077023115</c:v>
                </c:pt>
                <c:pt idx="3009">
                  <c:v>47.169433077023115</c:v>
                </c:pt>
                <c:pt idx="3010">
                  <c:v>47.169433077023115</c:v>
                </c:pt>
                <c:pt idx="3011">
                  <c:v>47.169433077023115</c:v>
                </c:pt>
                <c:pt idx="3012">
                  <c:v>47.169433077023115</c:v>
                </c:pt>
                <c:pt idx="3013">
                  <c:v>47.169433077023115</c:v>
                </c:pt>
                <c:pt idx="3014">
                  <c:v>47.169433077023115</c:v>
                </c:pt>
                <c:pt idx="3015">
                  <c:v>47.169433077023115</c:v>
                </c:pt>
                <c:pt idx="3016">
                  <c:v>47.169433077023115</c:v>
                </c:pt>
                <c:pt idx="3017">
                  <c:v>47.169433077023115</c:v>
                </c:pt>
                <c:pt idx="3018">
                  <c:v>47.169433077023115</c:v>
                </c:pt>
                <c:pt idx="3019">
                  <c:v>47.169433077023115</c:v>
                </c:pt>
                <c:pt idx="3020">
                  <c:v>47.169433077023115</c:v>
                </c:pt>
                <c:pt idx="3021">
                  <c:v>47.169433077023115</c:v>
                </c:pt>
                <c:pt idx="3022">
                  <c:v>47.169433077023115</c:v>
                </c:pt>
                <c:pt idx="3023">
                  <c:v>47.169433077023115</c:v>
                </c:pt>
                <c:pt idx="3024">
                  <c:v>47.169433077023115</c:v>
                </c:pt>
                <c:pt idx="3025">
                  <c:v>47.169433077023115</c:v>
                </c:pt>
                <c:pt idx="3026">
                  <c:v>47.169433077023115</c:v>
                </c:pt>
                <c:pt idx="3027">
                  <c:v>47.169433077023115</c:v>
                </c:pt>
                <c:pt idx="3028">
                  <c:v>47.169433077023115</c:v>
                </c:pt>
                <c:pt idx="3029">
                  <c:v>47.169433077023115</c:v>
                </c:pt>
                <c:pt idx="3030">
                  <c:v>47.169433077023115</c:v>
                </c:pt>
                <c:pt idx="3031">
                  <c:v>47.169433077023115</c:v>
                </c:pt>
                <c:pt idx="3032">
                  <c:v>47.169433077023115</c:v>
                </c:pt>
                <c:pt idx="3033">
                  <c:v>47.169433077023115</c:v>
                </c:pt>
                <c:pt idx="3034">
                  <c:v>47.169433077023115</c:v>
                </c:pt>
                <c:pt idx="3035">
                  <c:v>47.169433077023115</c:v>
                </c:pt>
                <c:pt idx="3036">
                  <c:v>47.169433077023115</c:v>
                </c:pt>
                <c:pt idx="3037">
                  <c:v>47.169433077023115</c:v>
                </c:pt>
                <c:pt idx="3038">
                  <c:v>47.169433077023115</c:v>
                </c:pt>
                <c:pt idx="3039">
                  <c:v>47.169433077023115</c:v>
                </c:pt>
                <c:pt idx="3040">
                  <c:v>47.169433077023115</c:v>
                </c:pt>
                <c:pt idx="3041">
                  <c:v>47.169433077023115</c:v>
                </c:pt>
                <c:pt idx="3042">
                  <c:v>47.169433077023115</c:v>
                </c:pt>
                <c:pt idx="3043">
                  <c:v>47.169433077023115</c:v>
                </c:pt>
                <c:pt idx="3044">
                  <c:v>47.169433077023115</c:v>
                </c:pt>
                <c:pt idx="3045">
                  <c:v>47.169433077023115</c:v>
                </c:pt>
                <c:pt idx="3046">
                  <c:v>47.169433077023115</c:v>
                </c:pt>
                <c:pt idx="3047">
                  <c:v>47.169433077023115</c:v>
                </c:pt>
                <c:pt idx="3048">
                  <c:v>47.169433077023115</c:v>
                </c:pt>
                <c:pt idx="3049">
                  <c:v>47.169433077023115</c:v>
                </c:pt>
                <c:pt idx="3050">
                  <c:v>47.169433077023115</c:v>
                </c:pt>
                <c:pt idx="3051">
                  <c:v>47.169433077023115</c:v>
                </c:pt>
                <c:pt idx="3052">
                  <c:v>47.169433077023115</c:v>
                </c:pt>
                <c:pt idx="3053">
                  <c:v>47.169433077023115</c:v>
                </c:pt>
                <c:pt idx="3054">
                  <c:v>47.169433077023115</c:v>
                </c:pt>
                <c:pt idx="3055">
                  <c:v>47.169433077023115</c:v>
                </c:pt>
                <c:pt idx="3056">
                  <c:v>47.169433077023115</c:v>
                </c:pt>
                <c:pt idx="3057">
                  <c:v>47.169433077023115</c:v>
                </c:pt>
                <c:pt idx="3058">
                  <c:v>47.169433077023115</c:v>
                </c:pt>
                <c:pt idx="3059">
                  <c:v>47.169433077023115</c:v>
                </c:pt>
                <c:pt idx="3060">
                  <c:v>47.169433077023115</c:v>
                </c:pt>
                <c:pt idx="3061">
                  <c:v>47.169433077023115</c:v>
                </c:pt>
                <c:pt idx="3062">
                  <c:v>47.169433077023115</c:v>
                </c:pt>
                <c:pt idx="3063">
                  <c:v>47.169433077023115</c:v>
                </c:pt>
                <c:pt idx="3064">
                  <c:v>47.169433077023115</c:v>
                </c:pt>
                <c:pt idx="3065">
                  <c:v>47.169433077023115</c:v>
                </c:pt>
                <c:pt idx="3066">
                  <c:v>47.169433077023115</c:v>
                </c:pt>
                <c:pt idx="3067">
                  <c:v>47.169433077023115</c:v>
                </c:pt>
                <c:pt idx="3068">
                  <c:v>47.169433077023115</c:v>
                </c:pt>
                <c:pt idx="3069">
                  <c:v>47.169433077023115</c:v>
                </c:pt>
                <c:pt idx="3070">
                  <c:v>47.169433077023115</c:v>
                </c:pt>
                <c:pt idx="3071">
                  <c:v>47.169433077023115</c:v>
                </c:pt>
                <c:pt idx="3072">
                  <c:v>47.169433077023115</c:v>
                </c:pt>
                <c:pt idx="3073">
                  <c:v>47.169433077023115</c:v>
                </c:pt>
                <c:pt idx="3074">
                  <c:v>47.169433077023115</c:v>
                </c:pt>
                <c:pt idx="3075">
                  <c:v>47.169433077023115</c:v>
                </c:pt>
                <c:pt idx="3076">
                  <c:v>47.169433077023115</c:v>
                </c:pt>
                <c:pt idx="3077">
                  <c:v>47.169433077023115</c:v>
                </c:pt>
                <c:pt idx="3078">
                  <c:v>47.169433077023115</c:v>
                </c:pt>
                <c:pt idx="3079">
                  <c:v>47.169433077023115</c:v>
                </c:pt>
                <c:pt idx="3080">
                  <c:v>47.169433077023115</c:v>
                </c:pt>
                <c:pt idx="3081">
                  <c:v>47.169433077023115</c:v>
                </c:pt>
                <c:pt idx="3082">
                  <c:v>47.169433077023115</c:v>
                </c:pt>
                <c:pt idx="3083">
                  <c:v>47.169433077023115</c:v>
                </c:pt>
                <c:pt idx="3084">
                  <c:v>47.169433077023115</c:v>
                </c:pt>
                <c:pt idx="3085">
                  <c:v>47.169433077023115</c:v>
                </c:pt>
                <c:pt idx="3086">
                  <c:v>47.169433077023115</c:v>
                </c:pt>
                <c:pt idx="3087">
                  <c:v>47.169433077023115</c:v>
                </c:pt>
                <c:pt idx="3088">
                  <c:v>47.169433077023115</c:v>
                </c:pt>
                <c:pt idx="3089">
                  <c:v>47.169433077023115</c:v>
                </c:pt>
                <c:pt idx="3090">
                  <c:v>47.169433077023115</c:v>
                </c:pt>
                <c:pt idx="3091">
                  <c:v>47.169433077023115</c:v>
                </c:pt>
                <c:pt idx="3092">
                  <c:v>47.169433077023115</c:v>
                </c:pt>
                <c:pt idx="3093">
                  <c:v>47.169433077023115</c:v>
                </c:pt>
                <c:pt idx="3094">
                  <c:v>47.169433077023115</c:v>
                </c:pt>
                <c:pt idx="3095">
                  <c:v>47.169433077023115</c:v>
                </c:pt>
                <c:pt idx="3096">
                  <c:v>47.169433077023115</c:v>
                </c:pt>
                <c:pt idx="3097">
                  <c:v>47.169433077023115</c:v>
                </c:pt>
                <c:pt idx="3098">
                  <c:v>47.169433077023115</c:v>
                </c:pt>
                <c:pt idx="3099">
                  <c:v>47.169433077023115</c:v>
                </c:pt>
                <c:pt idx="3100">
                  <c:v>47.169433077023115</c:v>
                </c:pt>
                <c:pt idx="3101">
                  <c:v>47.169433077023115</c:v>
                </c:pt>
                <c:pt idx="3102">
                  <c:v>47.169433077023115</c:v>
                </c:pt>
                <c:pt idx="3103">
                  <c:v>47.169433077023115</c:v>
                </c:pt>
                <c:pt idx="3104">
                  <c:v>47.169433077023115</c:v>
                </c:pt>
                <c:pt idx="3105">
                  <c:v>47.169433077023115</c:v>
                </c:pt>
                <c:pt idx="3106">
                  <c:v>47.169433077023115</c:v>
                </c:pt>
                <c:pt idx="3107">
                  <c:v>47.169433077023115</c:v>
                </c:pt>
                <c:pt idx="3108">
                  <c:v>47.169433077023115</c:v>
                </c:pt>
                <c:pt idx="3109">
                  <c:v>47.169433077023115</c:v>
                </c:pt>
                <c:pt idx="3110">
                  <c:v>47.169433077023115</c:v>
                </c:pt>
                <c:pt idx="3111">
                  <c:v>47.169433077023115</c:v>
                </c:pt>
                <c:pt idx="3112">
                  <c:v>47.169433077023115</c:v>
                </c:pt>
                <c:pt idx="3113">
                  <c:v>47.169433077023115</c:v>
                </c:pt>
                <c:pt idx="3114">
                  <c:v>47.169433077023115</c:v>
                </c:pt>
                <c:pt idx="3115">
                  <c:v>47.169433077023115</c:v>
                </c:pt>
                <c:pt idx="3116">
                  <c:v>47.169433077023115</c:v>
                </c:pt>
                <c:pt idx="3117">
                  <c:v>47.169433077023115</c:v>
                </c:pt>
                <c:pt idx="3118">
                  <c:v>47.169433077023115</c:v>
                </c:pt>
                <c:pt idx="3119">
                  <c:v>47.169433077023115</c:v>
                </c:pt>
                <c:pt idx="3120">
                  <c:v>47.169433077023115</c:v>
                </c:pt>
                <c:pt idx="3121">
                  <c:v>47.169433077023115</c:v>
                </c:pt>
                <c:pt idx="3122">
                  <c:v>47.169433077023115</c:v>
                </c:pt>
                <c:pt idx="3123">
                  <c:v>47.169433077023115</c:v>
                </c:pt>
                <c:pt idx="3124">
                  <c:v>47.169433077023115</c:v>
                </c:pt>
                <c:pt idx="3125">
                  <c:v>47.169433077023115</c:v>
                </c:pt>
                <c:pt idx="3126">
                  <c:v>47.169433077023115</c:v>
                </c:pt>
                <c:pt idx="3127">
                  <c:v>47.169433077023115</c:v>
                </c:pt>
                <c:pt idx="3128">
                  <c:v>47.169433077023115</c:v>
                </c:pt>
                <c:pt idx="3129">
                  <c:v>47.169433077023115</c:v>
                </c:pt>
                <c:pt idx="3130">
                  <c:v>47.169433077023115</c:v>
                </c:pt>
                <c:pt idx="3131">
                  <c:v>47.169433077023115</c:v>
                </c:pt>
                <c:pt idx="3132">
                  <c:v>47.169433077023115</c:v>
                </c:pt>
                <c:pt idx="3133">
                  <c:v>47.169433077023115</c:v>
                </c:pt>
                <c:pt idx="3134">
                  <c:v>47.169433077023115</c:v>
                </c:pt>
                <c:pt idx="3135">
                  <c:v>47.169433077023115</c:v>
                </c:pt>
                <c:pt idx="3136">
                  <c:v>47.169433077023115</c:v>
                </c:pt>
                <c:pt idx="3137">
                  <c:v>47.169433077023115</c:v>
                </c:pt>
                <c:pt idx="3138">
                  <c:v>47.169433077023115</c:v>
                </c:pt>
                <c:pt idx="3139">
                  <c:v>47.169433077023115</c:v>
                </c:pt>
                <c:pt idx="3140">
                  <c:v>47.169433077023115</c:v>
                </c:pt>
                <c:pt idx="3141">
                  <c:v>47.169433077023115</c:v>
                </c:pt>
                <c:pt idx="3142">
                  <c:v>47.169433077023115</c:v>
                </c:pt>
                <c:pt idx="3143">
                  <c:v>47.169433077023115</c:v>
                </c:pt>
                <c:pt idx="3144">
                  <c:v>47.169433077023115</c:v>
                </c:pt>
                <c:pt idx="3145">
                  <c:v>47.169433077023115</c:v>
                </c:pt>
                <c:pt idx="3146">
                  <c:v>47.169433077023115</c:v>
                </c:pt>
                <c:pt idx="3147">
                  <c:v>47.169433077023115</c:v>
                </c:pt>
                <c:pt idx="3148">
                  <c:v>47.169433077023115</c:v>
                </c:pt>
                <c:pt idx="3149">
                  <c:v>47.169433077023115</c:v>
                </c:pt>
                <c:pt idx="3150">
                  <c:v>47.169433077023115</c:v>
                </c:pt>
                <c:pt idx="3151">
                  <c:v>47.169433077023115</c:v>
                </c:pt>
                <c:pt idx="3152">
                  <c:v>47.169433077023115</c:v>
                </c:pt>
                <c:pt idx="3153">
                  <c:v>47.169433077023115</c:v>
                </c:pt>
                <c:pt idx="3154">
                  <c:v>47.169433077023115</c:v>
                </c:pt>
                <c:pt idx="3155">
                  <c:v>47.169433077023115</c:v>
                </c:pt>
                <c:pt idx="3156">
                  <c:v>47.169433077023115</c:v>
                </c:pt>
                <c:pt idx="3157">
                  <c:v>47.169433077023115</c:v>
                </c:pt>
                <c:pt idx="3158">
                  <c:v>47.169433077023115</c:v>
                </c:pt>
                <c:pt idx="3159">
                  <c:v>47.169433077023115</c:v>
                </c:pt>
                <c:pt idx="3160">
                  <c:v>47.169433077023115</c:v>
                </c:pt>
                <c:pt idx="3161">
                  <c:v>47.169433077023115</c:v>
                </c:pt>
                <c:pt idx="3162">
                  <c:v>47.169433077023115</c:v>
                </c:pt>
                <c:pt idx="3163">
                  <c:v>47.169433077023115</c:v>
                </c:pt>
                <c:pt idx="3164">
                  <c:v>47.169433077023115</c:v>
                </c:pt>
                <c:pt idx="3165">
                  <c:v>47.169433077023115</c:v>
                </c:pt>
                <c:pt idx="3166">
                  <c:v>47.169433077023115</c:v>
                </c:pt>
                <c:pt idx="3167">
                  <c:v>47.169433077023115</c:v>
                </c:pt>
                <c:pt idx="3168">
                  <c:v>47.169433077023115</c:v>
                </c:pt>
                <c:pt idx="3169">
                  <c:v>47.169433077023115</c:v>
                </c:pt>
                <c:pt idx="3170">
                  <c:v>47.169433077023115</c:v>
                </c:pt>
                <c:pt idx="3171">
                  <c:v>47.169433077023115</c:v>
                </c:pt>
                <c:pt idx="3172">
                  <c:v>47.169433077023115</c:v>
                </c:pt>
                <c:pt idx="3173">
                  <c:v>47.169433077023115</c:v>
                </c:pt>
                <c:pt idx="3174">
                  <c:v>47.169433077023115</c:v>
                </c:pt>
                <c:pt idx="3175">
                  <c:v>47.169433077023115</c:v>
                </c:pt>
                <c:pt idx="3176">
                  <c:v>47.169433077023115</c:v>
                </c:pt>
                <c:pt idx="3177">
                  <c:v>47.169433077023115</c:v>
                </c:pt>
                <c:pt idx="3178">
                  <c:v>47.169433077023115</c:v>
                </c:pt>
                <c:pt idx="3179">
                  <c:v>47.169433077023115</c:v>
                </c:pt>
                <c:pt idx="3180">
                  <c:v>47.169433077023115</c:v>
                </c:pt>
                <c:pt idx="3181">
                  <c:v>47.169433077023115</c:v>
                </c:pt>
                <c:pt idx="3182">
                  <c:v>47.169433077023115</c:v>
                </c:pt>
                <c:pt idx="3183">
                  <c:v>47.169433077023115</c:v>
                </c:pt>
                <c:pt idx="3184">
                  <c:v>47.169433077023115</c:v>
                </c:pt>
                <c:pt idx="3185">
                  <c:v>47.169433077023115</c:v>
                </c:pt>
                <c:pt idx="3186">
                  <c:v>47.169433077023115</c:v>
                </c:pt>
                <c:pt idx="3187">
                  <c:v>47.169433077023115</c:v>
                </c:pt>
                <c:pt idx="3188">
                  <c:v>47.169433077023115</c:v>
                </c:pt>
                <c:pt idx="3189">
                  <c:v>47.169433077023115</c:v>
                </c:pt>
                <c:pt idx="3190">
                  <c:v>47.169433077023115</c:v>
                </c:pt>
                <c:pt idx="3191">
                  <c:v>47.169433077023115</c:v>
                </c:pt>
                <c:pt idx="3192">
                  <c:v>47.169433077023115</c:v>
                </c:pt>
                <c:pt idx="3193">
                  <c:v>47.169433077023115</c:v>
                </c:pt>
                <c:pt idx="3194">
                  <c:v>47.169433077023115</c:v>
                </c:pt>
                <c:pt idx="3195">
                  <c:v>47.169433077023115</c:v>
                </c:pt>
                <c:pt idx="3196">
                  <c:v>47.169433077023115</c:v>
                </c:pt>
                <c:pt idx="3197">
                  <c:v>47.169433077023115</c:v>
                </c:pt>
                <c:pt idx="3198">
                  <c:v>47.169433077023115</c:v>
                </c:pt>
                <c:pt idx="3199">
                  <c:v>47.169433077023115</c:v>
                </c:pt>
                <c:pt idx="3200">
                  <c:v>47.169433077023115</c:v>
                </c:pt>
                <c:pt idx="3201">
                  <c:v>47.169433077023115</c:v>
                </c:pt>
                <c:pt idx="3202">
                  <c:v>47.169433077023115</c:v>
                </c:pt>
                <c:pt idx="3203">
                  <c:v>47.169433077023115</c:v>
                </c:pt>
                <c:pt idx="3204">
                  <c:v>47.169433077023115</c:v>
                </c:pt>
                <c:pt idx="3205">
                  <c:v>47.169433077023115</c:v>
                </c:pt>
                <c:pt idx="3206">
                  <c:v>47.169433077023115</c:v>
                </c:pt>
                <c:pt idx="3207">
                  <c:v>47.169433077023115</c:v>
                </c:pt>
                <c:pt idx="3208">
                  <c:v>47.169433077023115</c:v>
                </c:pt>
                <c:pt idx="3209">
                  <c:v>47.169433077023115</c:v>
                </c:pt>
                <c:pt idx="3210">
                  <c:v>47.169433077023115</c:v>
                </c:pt>
                <c:pt idx="3211">
                  <c:v>47.169433077023115</c:v>
                </c:pt>
                <c:pt idx="3212">
                  <c:v>47.169433077023115</c:v>
                </c:pt>
                <c:pt idx="3213">
                  <c:v>47.169433077023115</c:v>
                </c:pt>
                <c:pt idx="3214">
                  <c:v>47.169433077023115</c:v>
                </c:pt>
                <c:pt idx="3215">
                  <c:v>47.169433077023115</c:v>
                </c:pt>
                <c:pt idx="3216">
                  <c:v>47.169433077023115</c:v>
                </c:pt>
                <c:pt idx="3217">
                  <c:v>47.169433077023115</c:v>
                </c:pt>
                <c:pt idx="3218">
                  <c:v>47.169433077023115</c:v>
                </c:pt>
                <c:pt idx="3219">
                  <c:v>47.169433077023115</c:v>
                </c:pt>
                <c:pt idx="3220">
                  <c:v>47.169433077023115</c:v>
                </c:pt>
                <c:pt idx="3221">
                  <c:v>47.169433077023115</c:v>
                </c:pt>
                <c:pt idx="3222">
                  <c:v>47.169433077023115</c:v>
                </c:pt>
                <c:pt idx="3223">
                  <c:v>47.169433077023115</c:v>
                </c:pt>
                <c:pt idx="3224">
                  <c:v>47.169433077023115</c:v>
                </c:pt>
                <c:pt idx="3225">
                  <c:v>47.169433077023115</c:v>
                </c:pt>
                <c:pt idx="3226">
                  <c:v>47.169433077023115</c:v>
                </c:pt>
                <c:pt idx="3227">
                  <c:v>47.169433077023115</c:v>
                </c:pt>
                <c:pt idx="3228">
                  <c:v>47.169433077023115</c:v>
                </c:pt>
                <c:pt idx="3229">
                  <c:v>47.169433077023115</c:v>
                </c:pt>
                <c:pt idx="3230">
                  <c:v>47.169433077023115</c:v>
                </c:pt>
                <c:pt idx="3231">
                  <c:v>47.169433077023115</c:v>
                </c:pt>
                <c:pt idx="3232">
                  <c:v>47.169433077023115</c:v>
                </c:pt>
                <c:pt idx="3233">
                  <c:v>47.169433077023115</c:v>
                </c:pt>
                <c:pt idx="3234">
                  <c:v>47.169433077023115</c:v>
                </c:pt>
                <c:pt idx="3235">
                  <c:v>47.169433077023115</c:v>
                </c:pt>
                <c:pt idx="3236">
                  <c:v>47.169433077023115</c:v>
                </c:pt>
                <c:pt idx="3237">
                  <c:v>47.169433077023115</c:v>
                </c:pt>
                <c:pt idx="3238">
                  <c:v>47.169433077023115</c:v>
                </c:pt>
                <c:pt idx="3239">
                  <c:v>47.169433077023115</c:v>
                </c:pt>
                <c:pt idx="3240">
                  <c:v>47.169433077023115</c:v>
                </c:pt>
                <c:pt idx="3241">
                  <c:v>47.169433077023115</c:v>
                </c:pt>
                <c:pt idx="3242">
                  <c:v>47.169433077023115</c:v>
                </c:pt>
                <c:pt idx="3243">
                  <c:v>47.169433077023115</c:v>
                </c:pt>
                <c:pt idx="3244">
                  <c:v>47.169433077023115</c:v>
                </c:pt>
                <c:pt idx="3245">
                  <c:v>47.169433077023115</c:v>
                </c:pt>
                <c:pt idx="3246">
                  <c:v>47.169433077023115</c:v>
                </c:pt>
                <c:pt idx="3247">
                  <c:v>47.169433077023115</c:v>
                </c:pt>
                <c:pt idx="3248">
                  <c:v>47.169433077023115</c:v>
                </c:pt>
                <c:pt idx="3249">
                  <c:v>47.169433077023115</c:v>
                </c:pt>
                <c:pt idx="3250">
                  <c:v>47.169433077023115</c:v>
                </c:pt>
                <c:pt idx="3251">
                  <c:v>47.169433077023115</c:v>
                </c:pt>
                <c:pt idx="3252">
                  <c:v>47.169433077023115</c:v>
                </c:pt>
                <c:pt idx="3253">
                  <c:v>47.169433077023115</c:v>
                </c:pt>
                <c:pt idx="3254">
                  <c:v>47.169433077023115</c:v>
                </c:pt>
                <c:pt idx="3255">
                  <c:v>47.169433077023115</c:v>
                </c:pt>
                <c:pt idx="3256">
                  <c:v>47.169433077023115</c:v>
                </c:pt>
                <c:pt idx="3257">
                  <c:v>47.169433077023115</c:v>
                </c:pt>
                <c:pt idx="3258">
                  <c:v>47.169433077023115</c:v>
                </c:pt>
                <c:pt idx="3259">
                  <c:v>47.169433077023115</c:v>
                </c:pt>
                <c:pt idx="3260">
                  <c:v>47.169433077023115</c:v>
                </c:pt>
                <c:pt idx="3261">
                  <c:v>47.169433077023115</c:v>
                </c:pt>
                <c:pt idx="3262">
                  <c:v>47.169433077023115</c:v>
                </c:pt>
                <c:pt idx="3263">
                  <c:v>47.169433077023115</c:v>
                </c:pt>
                <c:pt idx="3264">
                  <c:v>47.169433077023115</c:v>
                </c:pt>
                <c:pt idx="3265">
                  <c:v>47.169433077023115</c:v>
                </c:pt>
                <c:pt idx="3266">
                  <c:v>47.169433077023115</c:v>
                </c:pt>
                <c:pt idx="3267">
                  <c:v>47.169433077023115</c:v>
                </c:pt>
                <c:pt idx="3268">
                  <c:v>47.169433077023115</c:v>
                </c:pt>
                <c:pt idx="3269">
                  <c:v>47.169433077023115</c:v>
                </c:pt>
                <c:pt idx="3270">
                  <c:v>47.169433077023115</c:v>
                </c:pt>
                <c:pt idx="3271">
                  <c:v>47.169433077023115</c:v>
                </c:pt>
                <c:pt idx="3272">
                  <c:v>47.169433077023115</c:v>
                </c:pt>
                <c:pt idx="3273">
                  <c:v>47.169433077023115</c:v>
                </c:pt>
                <c:pt idx="3274">
                  <c:v>47.169433077023115</c:v>
                </c:pt>
                <c:pt idx="3275">
                  <c:v>47.169433077023115</c:v>
                </c:pt>
                <c:pt idx="3276">
                  <c:v>47.169433077023115</c:v>
                </c:pt>
                <c:pt idx="3277">
                  <c:v>47.169433077023115</c:v>
                </c:pt>
                <c:pt idx="3278">
                  <c:v>47.169433077023115</c:v>
                </c:pt>
                <c:pt idx="3279">
                  <c:v>47.169433077023115</c:v>
                </c:pt>
                <c:pt idx="3280">
                  <c:v>47.169433077023115</c:v>
                </c:pt>
                <c:pt idx="3281">
                  <c:v>47.169433077023115</c:v>
                </c:pt>
                <c:pt idx="3282">
                  <c:v>47.169433077023115</c:v>
                </c:pt>
                <c:pt idx="3283">
                  <c:v>47.169433077023115</c:v>
                </c:pt>
                <c:pt idx="3284">
                  <c:v>47.169433077023115</c:v>
                </c:pt>
                <c:pt idx="3285">
                  <c:v>47.169433077023115</c:v>
                </c:pt>
                <c:pt idx="3286">
                  <c:v>47.169433077023115</c:v>
                </c:pt>
                <c:pt idx="3287">
                  <c:v>47.169433077023115</c:v>
                </c:pt>
                <c:pt idx="3288">
                  <c:v>47.169433077023115</c:v>
                </c:pt>
                <c:pt idx="3289">
                  <c:v>47.169433077023115</c:v>
                </c:pt>
                <c:pt idx="3290">
                  <c:v>47.169433077023115</c:v>
                </c:pt>
                <c:pt idx="3291">
                  <c:v>47.169433077023115</c:v>
                </c:pt>
                <c:pt idx="3292">
                  <c:v>47.169433077023115</c:v>
                </c:pt>
                <c:pt idx="3293">
                  <c:v>47.169433077023115</c:v>
                </c:pt>
                <c:pt idx="3294">
                  <c:v>47.169433077023115</c:v>
                </c:pt>
                <c:pt idx="3295">
                  <c:v>47.169433077023115</c:v>
                </c:pt>
                <c:pt idx="3296">
                  <c:v>47.169433077023115</c:v>
                </c:pt>
                <c:pt idx="3297">
                  <c:v>47.169433077023115</c:v>
                </c:pt>
                <c:pt idx="3298">
                  <c:v>47.169433077023115</c:v>
                </c:pt>
                <c:pt idx="3299">
                  <c:v>47.169433077023115</c:v>
                </c:pt>
                <c:pt idx="3300">
                  <c:v>47.169433077023115</c:v>
                </c:pt>
                <c:pt idx="3301">
                  <c:v>47.169433077023115</c:v>
                </c:pt>
                <c:pt idx="3302">
                  <c:v>47.169433077023115</c:v>
                </c:pt>
                <c:pt idx="3303">
                  <c:v>47.169433077023115</c:v>
                </c:pt>
                <c:pt idx="3304">
                  <c:v>47.169433077023115</c:v>
                </c:pt>
                <c:pt idx="3305">
                  <c:v>47.169433077023115</c:v>
                </c:pt>
                <c:pt idx="3306">
                  <c:v>47.169433077023115</c:v>
                </c:pt>
                <c:pt idx="3307">
                  <c:v>47.169433077023115</c:v>
                </c:pt>
                <c:pt idx="3308">
                  <c:v>47.169433077023115</c:v>
                </c:pt>
                <c:pt idx="3309">
                  <c:v>47.169433077023115</c:v>
                </c:pt>
                <c:pt idx="3310">
                  <c:v>47.169433077023115</c:v>
                </c:pt>
                <c:pt idx="3311">
                  <c:v>47.169433077023115</c:v>
                </c:pt>
                <c:pt idx="3312">
                  <c:v>47.169433077023115</c:v>
                </c:pt>
                <c:pt idx="3313">
                  <c:v>47.169433077023115</c:v>
                </c:pt>
                <c:pt idx="3314">
                  <c:v>47.169433077023115</c:v>
                </c:pt>
                <c:pt idx="3315">
                  <c:v>47.169433077023115</c:v>
                </c:pt>
                <c:pt idx="3316">
                  <c:v>47.169433077023115</c:v>
                </c:pt>
                <c:pt idx="3317">
                  <c:v>47.169433077023115</c:v>
                </c:pt>
                <c:pt idx="3318">
                  <c:v>47.169433077023115</c:v>
                </c:pt>
                <c:pt idx="3319">
                  <c:v>47.169433077023115</c:v>
                </c:pt>
                <c:pt idx="3320">
                  <c:v>47.169433077023115</c:v>
                </c:pt>
                <c:pt idx="3321">
                  <c:v>47.169433077023115</c:v>
                </c:pt>
                <c:pt idx="3322">
                  <c:v>47.169433077023115</c:v>
                </c:pt>
                <c:pt idx="3323">
                  <c:v>47.169433077023115</c:v>
                </c:pt>
                <c:pt idx="3324">
                  <c:v>47.169433077023115</c:v>
                </c:pt>
                <c:pt idx="3325">
                  <c:v>47.169433077023115</c:v>
                </c:pt>
                <c:pt idx="3326">
                  <c:v>47.169433077023115</c:v>
                </c:pt>
                <c:pt idx="3327">
                  <c:v>47.169433077023115</c:v>
                </c:pt>
                <c:pt idx="3328">
                  <c:v>47.169433077023115</c:v>
                </c:pt>
                <c:pt idx="3329">
                  <c:v>47.169433077023115</c:v>
                </c:pt>
                <c:pt idx="3330">
                  <c:v>47.169433077023115</c:v>
                </c:pt>
                <c:pt idx="3331">
                  <c:v>47.169433077023115</c:v>
                </c:pt>
                <c:pt idx="3332">
                  <c:v>47.169433077023115</c:v>
                </c:pt>
                <c:pt idx="3333">
                  <c:v>47.169433077023115</c:v>
                </c:pt>
                <c:pt idx="3334">
                  <c:v>47.169433077023115</c:v>
                </c:pt>
                <c:pt idx="3335">
                  <c:v>47.169433077023115</c:v>
                </c:pt>
                <c:pt idx="3336">
                  <c:v>47.169433077023115</c:v>
                </c:pt>
                <c:pt idx="3337">
                  <c:v>47.169433077023115</c:v>
                </c:pt>
                <c:pt idx="3338">
                  <c:v>47.169433077023115</c:v>
                </c:pt>
                <c:pt idx="3339">
                  <c:v>47.169433077023115</c:v>
                </c:pt>
                <c:pt idx="3340">
                  <c:v>47.169433077023115</c:v>
                </c:pt>
                <c:pt idx="3341">
                  <c:v>47.169433077023115</c:v>
                </c:pt>
                <c:pt idx="3342">
                  <c:v>47.169433077023115</c:v>
                </c:pt>
                <c:pt idx="3343">
                  <c:v>47.169433077023115</c:v>
                </c:pt>
                <c:pt idx="3344">
                  <c:v>47.169433077023115</c:v>
                </c:pt>
                <c:pt idx="3345">
                  <c:v>47.169433077023115</c:v>
                </c:pt>
                <c:pt idx="3346">
                  <c:v>47.169433077023115</c:v>
                </c:pt>
                <c:pt idx="3347">
                  <c:v>47.169433077023115</c:v>
                </c:pt>
                <c:pt idx="3348">
                  <c:v>47.169433077023115</c:v>
                </c:pt>
                <c:pt idx="3349">
                  <c:v>47.169433077023115</c:v>
                </c:pt>
                <c:pt idx="3350">
                  <c:v>47.169433077023115</c:v>
                </c:pt>
                <c:pt idx="3351">
                  <c:v>47.169433077023115</c:v>
                </c:pt>
                <c:pt idx="3352">
                  <c:v>47.169433077023115</c:v>
                </c:pt>
                <c:pt idx="3353">
                  <c:v>47.169433077023115</c:v>
                </c:pt>
                <c:pt idx="3354">
                  <c:v>47.169433077023115</c:v>
                </c:pt>
                <c:pt idx="3355">
                  <c:v>47.169433077023115</c:v>
                </c:pt>
                <c:pt idx="3356">
                  <c:v>47.169433077023115</c:v>
                </c:pt>
                <c:pt idx="3357">
                  <c:v>47.169433077023115</c:v>
                </c:pt>
                <c:pt idx="3358">
                  <c:v>47.169433077023115</c:v>
                </c:pt>
                <c:pt idx="3359">
                  <c:v>47.169433077023115</c:v>
                </c:pt>
                <c:pt idx="3360">
                  <c:v>47.169433077023115</c:v>
                </c:pt>
                <c:pt idx="3361">
                  <c:v>47.169433077023115</c:v>
                </c:pt>
                <c:pt idx="3362">
                  <c:v>47.169433077023115</c:v>
                </c:pt>
                <c:pt idx="3363">
                  <c:v>47.169433077023115</c:v>
                </c:pt>
                <c:pt idx="3364">
                  <c:v>47.169433077023115</c:v>
                </c:pt>
                <c:pt idx="3365">
                  <c:v>47.169433077023115</c:v>
                </c:pt>
                <c:pt idx="3366">
                  <c:v>47.169433077023115</c:v>
                </c:pt>
                <c:pt idx="3367">
                  <c:v>47.169433077023115</c:v>
                </c:pt>
                <c:pt idx="3368">
                  <c:v>47.169433077023115</c:v>
                </c:pt>
                <c:pt idx="3369">
                  <c:v>47.169433077023115</c:v>
                </c:pt>
                <c:pt idx="3370">
                  <c:v>47.169433077023115</c:v>
                </c:pt>
                <c:pt idx="3371">
                  <c:v>47.169433077023115</c:v>
                </c:pt>
                <c:pt idx="3372">
                  <c:v>47.169433077023115</c:v>
                </c:pt>
                <c:pt idx="3373">
                  <c:v>47.169433077023115</c:v>
                </c:pt>
                <c:pt idx="3374">
                  <c:v>47.169433077023115</c:v>
                </c:pt>
                <c:pt idx="3375">
                  <c:v>47.169433077023115</c:v>
                </c:pt>
                <c:pt idx="3376">
                  <c:v>47.169433077023115</c:v>
                </c:pt>
                <c:pt idx="3377">
                  <c:v>47.169433077023115</c:v>
                </c:pt>
                <c:pt idx="3378">
                  <c:v>47.169433077023115</c:v>
                </c:pt>
                <c:pt idx="3379">
                  <c:v>47.169433077023115</c:v>
                </c:pt>
                <c:pt idx="3380">
                  <c:v>47.169433077023115</c:v>
                </c:pt>
                <c:pt idx="3381">
                  <c:v>47.169433077023115</c:v>
                </c:pt>
                <c:pt idx="3382">
                  <c:v>47.169433077023115</c:v>
                </c:pt>
                <c:pt idx="3383">
                  <c:v>47.169433077023115</c:v>
                </c:pt>
                <c:pt idx="3384">
                  <c:v>47.169433077023115</c:v>
                </c:pt>
                <c:pt idx="3385">
                  <c:v>47.169433077023115</c:v>
                </c:pt>
                <c:pt idx="3386">
                  <c:v>47.169433077023115</c:v>
                </c:pt>
                <c:pt idx="3387">
                  <c:v>47.169433077023115</c:v>
                </c:pt>
                <c:pt idx="3388">
                  <c:v>47.169433077023115</c:v>
                </c:pt>
                <c:pt idx="3389">
                  <c:v>47.169433077023115</c:v>
                </c:pt>
                <c:pt idx="3390">
                  <c:v>47.169433077023115</c:v>
                </c:pt>
                <c:pt idx="3391">
                  <c:v>47.169433077023115</c:v>
                </c:pt>
                <c:pt idx="3392">
                  <c:v>47.169433077023115</c:v>
                </c:pt>
                <c:pt idx="3393">
                  <c:v>47.169433077023115</c:v>
                </c:pt>
                <c:pt idx="3394">
                  <c:v>47.169433077023115</c:v>
                </c:pt>
                <c:pt idx="3395">
                  <c:v>47.169433077023115</c:v>
                </c:pt>
                <c:pt idx="3396">
                  <c:v>47.169433077023115</c:v>
                </c:pt>
                <c:pt idx="3397">
                  <c:v>47.169433077023115</c:v>
                </c:pt>
                <c:pt idx="3398">
                  <c:v>47.169433077023115</c:v>
                </c:pt>
                <c:pt idx="3399">
                  <c:v>47.169433077023115</c:v>
                </c:pt>
                <c:pt idx="3400">
                  <c:v>47.169433077023115</c:v>
                </c:pt>
                <c:pt idx="3401">
                  <c:v>47.169433077023115</c:v>
                </c:pt>
                <c:pt idx="3402">
                  <c:v>47.169433077023115</c:v>
                </c:pt>
                <c:pt idx="3403">
                  <c:v>47.169433077023115</c:v>
                </c:pt>
                <c:pt idx="3404">
                  <c:v>47.169433077023115</c:v>
                </c:pt>
                <c:pt idx="3405">
                  <c:v>47.169433077023115</c:v>
                </c:pt>
                <c:pt idx="3406">
                  <c:v>47.169433077023115</c:v>
                </c:pt>
                <c:pt idx="3407">
                  <c:v>47.169433077023115</c:v>
                </c:pt>
                <c:pt idx="3408">
                  <c:v>47.169433077023115</c:v>
                </c:pt>
                <c:pt idx="3409">
                  <c:v>47.169433077023115</c:v>
                </c:pt>
                <c:pt idx="3410">
                  <c:v>47.169433077023115</c:v>
                </c:pt>
                <c:pt idx="3411">
                  <c:v>47.169433077023115</c:v>
                </c:pt>
                <c:pt idx="3412">
                  <c:v>47.169433077023115</c:v>
                </c:pt>
                <c:pt idx="3413">
                  <c:v>47.169433077023115</c:v>
                </c:pt>
                <c:pt idx="3414">
                  <c:v>47.169433077023115</c:v>
                </c:pt>
                <c:pt idx="3415">
                  <c:v>47.169433077023115</c:v>
                </c:pt>
                <c:pt idx="3416">
                  <c:v>47.169433077023115</c:v>
                </c:pt>
                <c:pt idx="3417">
                  <c:v>47.169433077023115</c:v>
                </c:pt>
                <c:pt idx="3418">
                  <c:v>47.169433077023115</c:v>
                </c:pt>
                <c:pt idx="3419">
                  <c:v>47.169433077023115</c:v>
                </c:pt>
                <c:pt idx="3420">
                  <c:v>47.169433077023115</c:v>
                </c:pt>
                <c:pt idx="3421">
                  <c:v>47.169433077023115</c:v>
                </c:pt>
                <c:pt idx="3422">
                  <c:v>47.169433077023115</c:v>
                </c:pt>
                <c:pt idx="3423">
                  <c:v>47.169433077023115</c:v>
                </c:pt>
                <c:pt idx="3424">
                  <c:v>47.169433077023115</c:v>
                </c:pt>
                <c:pt idx="3425">
                  <c:v>47.169433077023115</c:v>
                </c:pt>
                <c:pt idx="3426">
                  <c:v>47.169433077023115</c:v>
                </c:pt>
                <c:pt idx="3427">
                  <c:v>47.169433077023115</c:v>
                </c:pt>
                <c:pt idx="3428">
                  <c:v>47.169433077023115</c:v>
                </c:pt>
                <c:pt idx="3429">
                  <c:v>47.169433077023115</c:v>
                </c:pt>
                <c:pt idx="3430">
                  <c:v>47.169433077023115</c:v>
                </c:pt>
                <c:pt idx="3431">
                  <c:v>47.169433077023115</c:v>
                </c:pt>
                <c:pt idx="3432">
                  <c:v>47.169433077023115</c:v>
                </c:pt>
                <c:pt idx="3433">
                  <c:v>47.169433077023115</c:v>
                </c:pt>
                <c:pt idx="3434">
                  <c:v>47.169433077023115</c:v>
                </c:pt>
                <c:pt idx="3435">
                  <c:v>47.169433077023115</c:v>
                </c:pt>
                <c:pt idx="3436">
                  <c:v>47.169433077023115</c:v>
                </c:pt>
                <c:pt idx="3437">
                  <c:v>47.169433077023115</c:v>
                </c:pt>
                <c:pt idx="3438">
                  <c:v>47.169433077023115</c:v>
                </c:pt>
                <c:pt idx="3439">
                  <c:v>47.169433077023115</c:v>
                </c:pt>
                <c:pt idx="3440">
                  <c:v>47.169433077023115</c:v>
                </c:pt>
                <c:pt idx="3441">
                  <c:v>47.169433077023115</c:v>
                </c:pt>
                <c:pt idx="3442">
                  <c:v>47.169433077023115</c:v>
                </c:pt>
                <c:pt idx="3443">
                  <c:v>47.169433077023115</c:v>
                </c:pt>
                <c:pt idx="3444">
                  <c:v>47.169433077023115</c:v>
                </c:pt>
                <c:pt idx="3445">
                  <c:v>47.169433077023115</c:v>
                </c:pt>
                <c:pt idx="3446">
                  <c:v>47.169433077023115</c:v>
                </c:pt>
                <c:pt idx="3447">
                  <c:v>47.169433077023115</c:v>
                </c:pt>
                <c:pt idx="3448">
                  <c:v>47.169433077023115</c:v>
                </c:pt>
                <c:pt idx="3449">
                  <c:v>47.169433077023115</c:v>
                </c:pt>
                <c:pt idx="3450">
                  <c:v>47.169433077023115</c:v>
                </c:pt>
                <c:pt idx="3451">
                  <c:v>47.169433077023115</c:v>
                </c:pt>
                <c:pt idx="3452">
                  <c:v>47.169433077023115</c:v>
                </c:pt>
                <c:pt idx="3453">
                  <c:v>47.169433077023115</c:v>
                </c:pt>
                <c:pt idx="3454">
                  <c:v>47.169433077023115</c:v>
                </c:pt>
                <c:pt idx="3455">
                  <c:v>47.169433077023115</c:v>
                </c:pt>
                <c:pt idx="3456">
                  <c:v>47.169433077023115</c:v>
                </c:pt>
                <c:pt idx="3457">
                  <c:v>47.169433077023115</c:v>
                </c:pt>
                <c:pt idx="3458">
                  <c:v>47.169433077023115</c:v>
                </c:pt>
                <c:pt idx="3459">
                  <c:v>47.169433077023115</c:v>
                </c:pt>
                <c:pt idx="3460">
                  <c:v>47.169433077023115</c:v>
                </c:pt>
                <c:pt idx="3461">
                  <c:v>47.169433077023115</c:v>
                </c:pt>
                <c:pt idx="3462">
                  <c:v>47.169433077023115</c:v>
                </c:pt>
                <c:pt idx="3463">
                  <c:v>47.169433077023115</c:v>
                </c:pt>
                <c:pt idx="3464">
                  <c:v>47.169433077023115</c:v>
                </c:pt>
                <c:pt idx="3465">
                  <c:v>47.169433077023115</c:v>
                </c:pt>
                <c:pt idx="3466">
                  <c:v>47.169433077023115</c:v>
                </c:pt>
                <c:pt idx="3467">
                  <c:v>47.169433077023115</c:v>
                </c:pt>
                <c:pt idx="3468">
                  <c:v>47.169433077023115</c:v>
                </c:pt>
                <c:pt idx="3469">
                  <c:v>47.169433077023115</c:v>
                </c:pt>
                <c:pt idx="3470">
                  <c:v>47.169433077023115</c:v>
                </c:pt>
                <c:pt idx="3471">
                  <c:v>47.169433077023115</c:v>
                </c:pt>
                <c:pt idx="3472">
                  <c:v>47.169433077023115</c:v>
                </c:pt>
                <c:pt idx="3473">
                  <c:v>47.169433077023115</c:v>
                </c:pt>
                <c:pt idx="3474">
                  <c:v>47.169433077023115</c:v>
                </c:pt>
                <c:pt idx="3475">
                  <c:v>47.169433077023115</c:v>
                </c:pt>
                <c:pt idx="3476">
                  <c:v>47.169433077023115</c:v>
                </c:pt>
                <c:pt idx="3477">
                  <c:v>47.169433077023115</c:v>
                </c:pt>
                <c:pt idx="3478">
                  <c:v>47.169433077023115</c:v>
                </c:pt>
                <c:pt idx="3479">
                  <c:v>47.169433077023115</c:v>
                </c:pt>
                <c:pt idx="3480">
                  <c:v>47.169433077023115</c:v>
                </c:pt>
                <c:pt idx="3481">
                  <c:v>47.169433077023115</c:v>
                </c:pt>
                <c:pt idx="3482">
                  <c:v>47.169433077023115</c:v>
                </c:pt>
                <c:pt idx="3483">
                  <c:v>47.169433077023115</c:v>
                </c:pt>
                <c:pt idx="3484">
                  <c:v>47.169433077023115</c:v>
                </c:pt>
                <c:pt idx="3485">
                  <c:v>47.169433077023115</c:v>
                </c:pt>
                <c:pt idx="3486">
                  <c:v>47.169433077023115</c:v>
                </c:pt>
                <c:pt idx="3487">
                  <c:v>47.169433077023115</c:v>
                </c:pt>
                <c:pt idx="3488">
                  <c:v>47.169433077023115</c:v>
                </c:pt>
                <c:pt idx="3489">
                  <c:v>47.169433077023115</c:v>
                </c:pt>
                <c:pt idx="3490">
                  <c:v>47.169433077023115</c:v>
                </c:pt>
                <c:pt idx="3491">
                  <c:v>47.169433077023115</c:v>
                </c:pt>
                <c:pt idx="3492">
                  <c:v>47.169433077023115</c:v>
                </c:pt>
                <c:pt idx="3493">
                  <c:v>47.169433077023115</c:v>
                </c:pt>
                <c:pt idx="3494">
                  <c:v>47.169433077023115</c:v>
                </c:pt>
                <c:pt idx="3495">
                  <c:v>47.169433077023115</c:v>
                </c:pt>
                <c:pt idx="3496">
                  <c:v>47.169433077023115</c:v>
                </c:pt>
                <c:pt idx="3497">
                  <c:v>47.169433077023115</c:v>
                </c:pt>
                <c:pt idx="3498">
                  <c:v>47.169433077023115</c:v>
                </c:pt>
                <c:pt idx="3499">
                  <c:v>47.169433077023115</c:v>
                </c:pt>
                <c:pt idx="3500">
                  <c:v>47.169433077023115</c:v>
                </c:pt>
                <c:pt idx="3501">
                  <c:v>47.169433077023115</c:v>
                </c:pt>
                <c:pt idx="3502">
                  <c:v>47.169433077023115</c:v>
                </c:pt>
                <c:pt idx="3503">
                  <c:v>47.169433077023115</c:v>
                </c:pt>
                <c:pt idx="3504">
                  <c:v>47.169433077023115</c:v>
                </c:pt>
                <c:pt idx="3505">
                  <c:v>47.169433077023115</c:v>
                </c:pt>
                <c:pt idx="3506">
                  <c:v>47.169433077023115</c:v>
                </c:pt>
                <c:pt idx="3507">
                  <c:v>47.169433077023115</c:v>
                </c:pt>
                <c:pt idx="3508">
                  <c:v>47.169433077023115</c:v>
                </c:pt>
                <c:pt idx="3509">
                  <c:v>47.169433077023115</c:v>
                </c:pt>
                <c:pt idx="3510">
                  <c:v>47.169433077023115</c:v>
                </c:pt>
                <c:pt idx="3511">
                  <c:v>47.169433077023115</c:v>
                </c:pt>
                <c:pt idx="3512">
                  <c:v>47.169433077023115</c:v>
                </c:pt>
                <c:pt idx="3513">
                  <c:v>47.169433077023115</c:v>
                </c:pt>
                <c:pt idx="3514">
                  <c:v>47.169433077023115</c:v>
                </c:pt>
                <c:pt idx="3515">
                  <c:v>47.169433077023115</c:v>
                </c:pt>
                <c:pt idx="3516">
                  <c:v>47.169433077023115</c:v>
                </c:pt>
                <c:pt idx="3517">
                  <c:v>47.169433077023115</c:v>
                </c:pt>
                <c:pt idx="3518">
                  <c:v>47.169433077023115</c:v>
                </c:pt>
                <c:pt idx="3519">
                  <c:v>47.169433077023115</c:v>
                </c:pt>
                <c:pt idx="3520">
                  <c:v>47.169433077023115</c:v>
                </c:pt>
                <c:pt idx="3521">
                  <c:v>47.169433077023115</c:v>
                </c:pt>
                <c:pt idx="3522">
                  <c:v>47.169433077023115</c:v>
                </c:pt>
                <c:pt idx="3523">
                  <c:v>47.169433077023115</c:v>
                </c:pt>
                <c:pt idx="3524">
                  <c:v>47.169433077023115</c:v>
                </c:pt>
                <c:pt idx="3525">
                  <c:v>47.169433077023115</c:v>
                </c:pt>
                <c:pt idx="3526">
                  <c:v>47.169433077023115</c:v>
                </c:pt>
                <c:pt idx="3527">
                  <c:v>47.169433077023115</c:v>
                </c:pt>
                <c:pt idx="3528">
                  <c:v>47.169433077023115</c:v>
                </c:pt>
                <c:pt idx="3529">
                  <c:v>47.169433077023115</c:v>
                </c:pt>
                <c:pt idx="3530">
                  <c:v>47.169433077023115</c:v>
                </c:pt>
                <c:pt idx="3531">
                  <c:v>47.169433077023115</c:v>
                </c:pt>
                <c:pt idx="3532">
                  <c:v>47.169433077023115</c:v>
                </c:pt>
                <c:pt idx="3533">
                  <c:v>47.169433077023115</c:v>
                </c:pt>
                <c:pt idx="3534">
                  <c:v>47.169433077023115</c:v>
                </c:pt>
                <c:pt idx="3535">
                  <c:v>47.169433077023115</c:v>
                </c:pt>
                <c:pt idx="3536">
                  <c:v>47.169433077023115</c:v>
                </c:pt>
                <c:pt idx="3537">
                  <c:v>47.169433077023115</c:v>
                </c:pt>
                <c:pt idx="3538">
                  <c:v>47.169433077023115</c:v>
                </c:pt>
                <c:pt idx="3539">
                  <c:v>47.169433077023115</c:v>
                </c:pt>
                <c:pt idx="3540">
                  <c:v>47.169433077023115</c:v>
                </c:pt>
                <c:pt idx="3541">
                  <c:v>47.169433077023115</c:v>
                </c:pt>
                <c:pt idx="3542">
                  <c:v>47.169433077023115</c:v>
                </c:pt>
                <c:pt idx="3543">
                  <c:v>47.169433077023115</c:v>
                </c:pt>
                <c:pt idx="3544">
                  <c:v>47.169433077023115</c:v>
                </c:pt>
                <c:pt idx="3545">
                  <c:v>47.169433077023115</c:v>
                </c:pt>
                <c:pt idx="3546">
                  <c:v>47.169433077023115</c:v>
                </c:pt>
                <c:pt idx="3547">
                  <c:v>47.169433077023115</c:v>
                </c:pt>
                <c:pt idx="3548">
                  <c:v>47.169433077023115</c:v>
                </c:pt>
                <c:pt idx="3549">
                  <c:v>47.169433077023115</c:v>
                </c:pt>
                <c:pt idx="3550">
                  <c:v>47.169433077023115</c:v>
                </c:pt>
                <c:pt idx="3551">
                  <c:v>47.169433077023115</c:v>
                </c:pt>
                <c:pt idx="3552">
                  <c:v>47.169433077023115</c:v>
                </c:pt>
                <c:pt idx="3553">
                  <c:v>47.169433077023115</c:v>
                </c:pt>
                <c:pt idx="3554">
                  <c:v>47.169433077023115</c:v>
                </c:pt>
                <c:pt idx="3555">
                  <c:v>47.169433077023115</c:v>
                </c:pt>
                <c:pt idx="3556">
                  <c:v>47.169433077023115</c:v>
                </c:pt>
                <c:pt idx="3557">
                  <c:v>47.169433077023115</c:v>
                </c:pt>
                <c:pt idx="3558">
                  <c:v>47.169433077023115</c:v>
                </c:pt>
                <c:pt idx="3559">
                  <c:v>47.169433077023115</c:v>
                </c:pt>
                <c:pt idx="3560">
                  <c:v>47.169433077023115</c:v>
                </c:pt>
                <c:pt idx="3561">
                  <c:v>47.169433077023115</c:v>
                </c:pt>
                <c:pt idx="3562">
                  <c:v>47.169433077023115</c:v>
                </c:pt>
                <c:pt idx="3563">
                  <c:v>47.169433077023115</c:v>
                </c:pt>
                <c:pt idx="3564">
                  <c:v>47.169433077023115</c:v>
                </c:pt>
                <c:pt idx="3565">
                  <c:v>47.169433077023115</c:v>
                </c:pt>
                <c:pt idx="3566">
                  <c:v>47.169433077023115</c:v>
                </c:pt>
                <c:pt idx="3567">
                  <c:v>47.169433077023115</c:v>
                </c:pt>
                <c:pt idx="3568">
                  <c:v>47.169433077023115</c:v>
                </c:pt>
                <c:pt idx="3569">
                  <c:v>47.169433077023115</c:v>
                </c:pt>
                <c:pt idx="3570">
                  <c:v>47.169433077023115</c:v>
                </c:pt>
                <c:pt idx="3571">
                  <c:v>47.169433077023115</c:v>
                </c:pt>
                <c:pt idx="3572">
                  <c:v>47.169433077023115</c:v>
                </c:pt>
                <c:pt idx="3573">
                  <c:v>47.169433077023115</c:v>
                </c:pt>
                <c:pt idx="3574">
                  <c:v>47.169433077023115</c:v>
                </c:pt>
                <c:pt idx="3575">
                  <c:v>47.169433077023115</c:v>
                </c:pt>
                <c:pt idx="3576">
                  <c:v>47.169433077023115</c:v>
                </c:pt>
                <c:pt idx="3577">
                  <c:v>47.169433077023115</c:v>
                </c:pt>
                <c:pt idx="3578">
                  <c:v>47.169433077023115</c:v>
                </c:pt>
                <c:pt idx="3579">
                  <c:v>47.169433077023115</c:v>
                </c:pt>
                <c:pt idx="3580">
                  <c:v>47.169433077023115</c:v>
                </c:pt>
                <c:pt idx="3581">
                  <c:v>47.169433077023115</c:v>
                </c:pt>
                <c:pt idx="3582">
                  <c:v>47.169433077023115</c:v>
                </c:pt>
                <c:pt idx="3583">
                  <c:v>47.169433077023115</c:v>
                </c:pt>
                <c:pt idx="3584">
                  <c:v>47.169433077023115</c:v>
                </c:pt>
                <c:pt idx="3585">
                  <c:v>47.169433077023115</c:v>
                </c:pt>
                <c:pt idx="3586">
                  <c:v>47.169433077023115</c:v>
                </c:pt>
                <c:pt idx="3587">
                  <c:v>47.169433077023115</c:v>
                </c:pt>
                <c:pt idx="3588">
                  <c:v>47.169433077023115</c:v>
                </c:pt>
                <c:pt idx="3589">
                  <c:v>47.169433077023115</c:v>
                </c:pt>
                <c:pt idx="3590">
                  <c:v>47.169433077023115</c:v>
                </c:pt>
                <c:pt idx="3591">
                  <c:v>47.169433077023115</c:v>
                </c:pt>
                <c:pt idx="3592">
                  <c:v>47.169433077023115</c:v>
                </c:pt>
                <c:pt idx="3593">
                  <c:v>47.169433077023115</c:v>
                </c:pt>
                <c:pt idx="3594">
                  <c:v>47.169433077023115</c:v>
                </c:pt>
                <c:pt idx="3595">
                  <c:v>47.169433077023115</c:v>
                </c:pt>
                <c:pt idx="3596">
                  <c:v>47.169433077023115</c:v>
                </c:pt>
                <c:pt idx="3597">
                  <c:v>47.169433077023115</c:v>
                </c:pt>
                <c:pt idx="3598">
                  <c:v>47.169433077023115</c:v>
                </c:pt>
                <c:pt idx="3599">
                  <c:v>47.169433077023115</c:v>
                </c:pt>
                <c:pt idx="3600">
                  <c:v>47.169433077023115</c:v>
                </c:pt>
                <c:pt idx="3601">
                  <c:v>47.169433077023115</c:v>
                </c:pt>
                <c:pt idx="3602">
                  <c:v>47.169433077023115</c:v>
                </c:pt>
                <c:pt idx="3603">
                  <c:v>47.169433077023115</c:v>
                </c:pt>
                <c:pt idx="3604">
                  <c:v>47.169433077023115</c:v>
                </c:pt>
                <c:pt idx="3605">
                  <c:v>47.169433077023115</c:v>
                </c:pt>
                <c:pt idx="3606">
                  <c:v>47.169433077023115</c:v>
                </c:pt>
                <c:pt idx="3607">
                  <c:v>47.169433077023115</c:v>
                </c:pt>
                <c:pt idx="3608">
                  <c:v>47.169433077023115</c:v>
                </c:pt>
                <c:pt idx="3609">
                  <c:v>47.169433077023115</c:v>
                </c:pt>
                <c:pt idx="3610">
                  <c:v>47.169433077023115</c:v>
                </c:pt>
                <c:pt idx="3611">
                  <c:v>47.169433077023115</c:v>
                </c:pt>
                <c:pt idx="3612">
                  <c:v>47.169433077023115</c:v>
                </c:pt>
                <c:pt idx="3613">
                  <c:v>47.169433077023115</c:v>
                </c:pt>
                <c:pt idx="3614">
                  <c:v>47.169433077023115</c:v>
                </c:pt>
                <c:pt idx="3615">
                  <c:v>47.169433077023115</c:v>
                </c:pt>
                <c:pt idx="3616">
                  <c:v>47.169433077023115</c:v>
                </c:pt>
                <c:pt idx="3617">
                  <c:v>47.169433077023115</c:v>
                </c:pt>
                <c:pt idx="3618">
                  <c:v>47.169433077023115</c:v>
                </c:pt>
                <c:pt idx="3619">
                  <c:v>47.169433077023115</c:v>
                </c:pt>
                <c:pt idx="3620">
                  <c:v>47.169433077023115</c:v>
                </c:pt>
                <c:pt idx="3621">
                  <c:v>47.169433077023115</c:v>
                </c:pt>
                <c:pt idx="3622">
                  <c:v>47.169433077023115</c:v>
                </c:pt>
                <c:pt idx="3623">
                  <c:v>47.169433077023115</c:v>
                </c:pt>
                <c:pt idx="3624">
                  <c:v>47.169433077023115</c:v>
                </c:pt>
                <c:pt idx="3625">
                  <c:v>47.169433077023115</c:v>
                </c:pt>
                <c:pt idx="3626">
                  <c:v>47.169433077023115</c:v>
                </c:pt>
                <c:pt idx="3627">
                  <c:v>47.169433077023115</c:v>
                </c:pt>
                <c:pt idx="3628">
                  <c:v>47.169433077023115</c:v>
                </c:pt>
                <c:pt idx="3629">
                  <c:v>47.169433077023115</c:v>
                </c:pt>
                <c:pt idx="3630">
                  <c:v>47.169433077023115</c:v>
                </c:pt>
                <c:pt idx="3631">
                  <c:v>47.169433077023115</c:v>
                </c:pt>
                <c:pt idx="3632">
                  <c:v>47.169433077023115</c:v>
                </c:pt>
                <c:pt idx="3633">
                  <c:v>47.169433077023115</c:v>
                </c:pt>
                <c:pt idx="3634">
                  <c:v>47.169433077023115</c:v>
                </c:pt>
                <c:pt idx="3635">
                  <c:v>47.169433077023115</c:v>
                </c:pt>
                <c:pt idx="3636">
                  <c:v>47.169433077023115</c:v>
                </c:pt>
                <c:pt idx="3637">
                  <c:v>47.169433077023115</c:v>
                </c:pt>
                <c:pt idx="3638">
                  <c:v>47.169433077023115</c:v>
                </c:pt>
                <c:pt idx="3639">
                  <c:v>47.169433077023115</c:v>
                </c:pt>
                <c:pt idx="3640">
                  <c:v>47.169433077023115</c:v>
                </c:pt>
                <c:pt idx="3641">
                  <c:v>47.169433077023115</c:v>
                </c:pt>
                <c:pt idx="3642">
                  <c:v>47.169433077023115</c:v>
                </c:pt>
                <c:pt idx="3643">
                  <c:v>47.169433077023115</c:v>
                </c:pt>
                <c:pt idx="3644">
                  <c:v>47.169433077023115</c:v>
                </c:pt>
                <c:pt idx="3645">
                  <c:v>47.169433077023115</c:v>
                </c:pt>
                <c:pt idx="3646">
                  <c:v>47.169433077023115</c:v>
                </c:pt>
                <c:pt idx="3647">
                  <c:v>47.169433077023115</c:v>
                </c:pt>
                <c:pt idx="3648">
                  <c:v>47.169433077023115</c:v>
                </c:pt>
                <c:pt idx="3649">
                  <c:v>47.169433077023115</c:v>
                </c:pt>
                <c:pt idx="3650">
                  <c:v>47.169433077023115</c:v>
                </c:pt>
                <c:pt idx="3651">
                  <c:v>47.169433077023115</c:v>
                </c:pt>
                <c:pt idx="3652">
                  <c:v>47.169433077023115</c:v>
                </c:pt>
                <c:pt idx="3653">
                  <c:v>47.169433077023115</c:v>
                </c:pt>
                <c:pt idx="3654">
                  <c:v>47.169433077023115</c:v>
                </c:pt>
                <c:pt idx="3655">
                  <c:v>47.169433077023115</c:v>
                </c:pt>
                <c:pt idx="3656">
                  <c:v>47.169433077023115</c:v>
                </c:pt>
                <c:pt idx="3657">
                  <c:v>47.169433077023115</c:v>
                </c:pt>
                <c:pt idx="3658">
                  <c:v>47.169433077023115</c:v>
                </c:pt>
                <c:pt idx="3659">
                  <c:v>47.169433077023115</c:v>
                </c:pt>
                <c:pt idx="3660">
                  <c:v>47.169433077023115</c:v>
                </c:pt>
                <c:pt idx="3661">
                  <c:v>47.169433077023115</c:v>
                </c:pt>
                <c:pt idx="3662">
                  <c:v>47.169433077023115</c:v>
                </c:pt>
                <c:pt idx="3663">
                  <c:v>47.169433077023115</c:v>
                </c:pt>
                <c:pt idx="3664">
                  <c:v>47.169433077023115</c:v>
                </c:pt>
                <c:pt idx="3665">
                  <c:v>47.169433077023115</c:v>
                </c:pt>
                <c:pt idx="3666">
                  <c:v>47.169433077023115</c:v>
                </c:pt>
                <c:pt idx="3667">
                  <c:v>47.169433077023115</c:v>
                </c:pt>
                <c:pt idx="3668">
                  <c:v>47.169433077023115</c:v>
                </c:pt>
                <c:pt idx="3669">
                  <c:v>47.169433077023115</c:v>
                </c:pt>
                <c:pt idx="3670">
                  <c:v>47.169433077023115</c:v>
                </c:pt>
                <c:pt idx="3671">
                  <c:v>47.169433077023115</c:v>
                </c:pt>
                <c:pt idx="3672">
                  <c:v>47.169433077023115</c:v>
                </c:pt>
                <c:pt idx="3673">
                  <c:v>47.169433077023115</c:v>
                </c:pt>
                <c:pt idx="3674">
                  <c:v>47.169433077023115</c:v>
                </c:pt>
                <c:pt idx="3675">
                  <c:v>47.169433077023115</c:v>
                </c:pt>
                <c:pt idx="3676">
                  <c:v>47.169433077023115</c:v>
                </c:pt>
                <c:pt idx="3677">
                  <c:v>47.169433077023115</c:v>
                </c:pt>
                <c:pt idx="3678">
                  <c:v>47.169433077023115</c:v>
                </c:pt>
                <c:pt idx="3679">
                  <c:v>47.169433077023115</c:v>
                </c:pt>
                <c:pt idx="3680">
                  <c:v>47.169433077023115</c:v>
                </c:pt>
                <c:pt idx="3681">
                  <c:v>47.169433077023115</c:v>
                </c:pt>
                <c:pt idx="3682">
                  <c:v>47.169433077023115</c:v>
                </c:pt>
                <c:pt idx="3683">
                  <c:v>47.169433077023115</c:v>
                </c:pt>
                <c:pt idx="3684">
                  <c:v>47.169433077023115</c:v>
                </c:pt>
                <c:pt idx="3685">
                  <c:v>47.169433077023115</c:v>
                </c:pt>
                <c:pt idx="3686">
                  <c:v>47.169433077023115</c:v>
                </c:pt>
                <c:pt idx="3687">
                  <c:v>47.169433077023115</c:v>
                </c:pt>
                <c:pt idx="3688">
                  <c:v>47.169433077023115</c:v>
                </c:pt>
                <c:pt idx="3689">
                  <c:v>47.169433077023115</c:v>
                </c:pt>
                <c:pt idx="3690">
                  <c:v>47.169433077023115</c:v>
                </c:pt>
                <c:pt idx="3691">
                  <c:v>47.169433077023115</c:v>
                </c:pt>
                <c:pt idx="3692">
                  <c:v>47.169433077023115</c:v>
                </c:pt>
                <c:pt idx="3693">
                  <c:v>47.169433077023115</c:v>
                </c:pt>
                <c:pt idx="3694">
                  <c:v>47.169433077023115</c:v>
                </c:pt>
                <c:pt idx="3695">
                  <c:v>47.169433077023115</c:v>
                </c:pt>
                <c:pt idx="3696">
                  <c:v>47.169433077023115</c:v>
                </c:pt>
                <c:pt idx="3697">
                  <c:v>47.169433077023115</c:v>
                </c:pt>
                <c:pt idx="3698">
                  <c:v>47.169433077023115</c:v>
                </c:pt>
                <c:pt idx="3699">
                  <c:v>47.169433077023115</c:v>
                </c:pt>
                <c:pt idx="3700">
                  <c:v>47.169433077023115</c:v>
                </c:pt>
                <c:pt idx="3701">
                  <c:v>47.169433077023115</c:v>
                </c:pt>
                <c:pt idx="3702">
                  <c:v>47.169433077023115</c:v>
                </c:pt>
                <c:pt idx="3703">
                  <c:v>47.169433077023115</c:v>
                </c:pt>
                <c:pt idx="3704">
                  <c:v>47.169433077023115</c:v>
                </c:pt>
                <c:pt idx="3705">
                  <c:v>47.169433077023115</c:v>
                </c:pt>
                <c:pt idx="3706">
                  <c:v>47.169433077023115</c:v>
                </c:pt>
                <c:pt idx="3707">
                  <c:v>47.169433077023115</c:v>
                </c:pt>
                <c:pt idx="3708">
                  <c:v>47.169433077023115</c:v>
                </c:pt>
                <c:pt idx="3709">
                  <c:v>47.169433077023115</c:v>
                </c:pt>
                <c:pt idx="3710">
                  <c:v>47.169433077023115</c:v>
                </c:pt>
                <c:pt idx="3711">
                  <c:v>47.169433077023115</c:v>
                </c:pt>
                <c:pt idx="3712">
                  <c:v>47.169433077023115</c:v>
                </c:pt>
                <c:pt idx="3713">
                  <c:v>47.169433077023115</c:v>
                </c:pt>
                <c:pt idx="3714">
                  <c:v>47.169433077023115</c:v>
                </c:pt>
                <c:pt idx="3715">
                  <c:v>47.169433077023115</c:v>
                </c:pt>
                <c:pt idx="3716">
                  <c:v>47.169433077023115</c:v>
                </c:pt>
                <c:pt idx="3717">
                  <c:v>47.169433077023115</c:v>
                </c:pt>
                <c:pt idx="3718">
                  <c:v>47.169433077023115</c:v>
                </c:pt>
                <c:pt idx="3719">
                  <c:v>47.169433077023115</c:v>
                </c:pt>
                <c:pt idx="3720">
                  <c:v>47.169433077023115</c:v>
                </c:pt>
                <c:pt idx="3721">
                  <c:v>47.169433077023115</c:v>
                </c:pt>
                <c:pt idx="3722">
                  <c:v>47.169433077023115</c:v>
                </c:pt>
                <c:pt idx="3723">
                  <c:v>47.169433077023115</c:v>
                </c:pt>
                <c:pt idx="3724">
                  <c:v>47.169433077023115</c:v>
                </c:pt>
                <c:pt idx="3725">
                  <c:v>47.169433077023115</c:v>
                </c:pt>
                <c:pt idx="3726">
                  <c:v>47.169433077023115</c:v>
                </c:pt>
                <c:pt idx="3727">
                  <c:v>47.169433077023115</c:v>
                </c:pt>
                <c:pt idx="3728">
                  <c:v>47.169433077023115</c:v>
                </c:pt>
                <c:pt idx="3729">
                  <c:v>47.169433077023115</c:v>
                </c:pt>
                <c:pt idx="3730">
                  <c:v>47.169433077023115</c:v>
                </c:pt>
                <c:pt idx="3731">
                  <c:v>47.169433077023115</c:v>
                </c:pt>
                <c:pt idx="3732">
                  <c:v>47.169433077023115</c:v>
                </c:pt>
                <c:pt idx="3733">
                  <c:v>47.169433077023115</c:v>
                </c:pt>
                <c:pt idx="3734">
                  <c:v>47.169433077023115</c:v>
                </c:pt>
                <c:pt idx="3735">
                  <c:v>47.169433077023115</c:v>
                </c:pt>
                <c:pt idx="3736">
                  <c:v>47.169433077023115</c:v>
                </c:pt>
                <c:pt idx="3737">
                  <c:v>47.169433077023115</c:v>
                </c:pt>
                <c:pt idx="3738">
                  <c:v>47.169433077023115</c:v>
                </c:pt>
                <c:pt idx="3739">
                  <c:v>47.169433077023115</c:v>
                </c:pt>
                <c:pt idx="3740">
                  <c:v>47.169433077023115</c:v>
                </c:pt>
                <c:pt idx="3741">
                  <c:v>47.169433077023115</c:v>
                </c:pt>
                <c:pt idx="3742">
                  <c:v>47.169433077023115</c:v>
                </c:pt>
                <c:pt idx="3743">
                  <c:v>47.169433077023115</c:v>
                </c:pt>
                <c:pt idx="3744">
                  <c:v>47.169433077023115</c:v>
                </c:pt>
                <c:pt idx="3745">
                  <c:v>47.169433077023115</c:v>
                </c:pt>
                <c:pt idx="3746">
                  <c:v>47.169433077023115</c:v>
                </c:pt>
                <c:pt idx="3747">
                  <c:v>47.169433077023115</c:v>
                </c:pt>
                <c:pt idx="3748">
                  <c:v>47.169433077023115</c:v>
                </c:pt>
                <c:pt idx="3749">
                  <c:v>47.169433077023115</c:v>
                </c:pt>
                <c:pt idx="3750">
                  <c:v>47.169433077023115</c:v>
                </c:pt>
                <c:pt idx="3751">
                  <c:v>47.169433077023115</c:v>
                </c:pt>
                <c:pt idx="3752">
                  <c:v>47.169433077023115</c:v>
                </c:pt>
                <c:pt idx="3753">
                  <c:v>47.169433077023115</c:v>
                </c:pt>
                <c:pt idx="3754">
                  <c:v>47.169433077023115</c:v>
                </c:pt>
                <c:pt idx="3755">
                  <c:v>47.169433077023115</c:v>
                </c:pt>
                <c:pt idx="3756">
                  <c:v>47.169433077023115</c:v>
                </c:pt>
                <c:pt idx="3757">
                  <c:v>47.169433077023115</c:v>
                </c:pt>
                <c:pt idx="3758">
                  <c:v>47.169433077023115</c:v>
                </c:pt>
                <c:pt idx="3759">
                  <c:v>47.169433077023115</c:v>
                </c:pt>
                <c:pt idx="3760">
                  <c:v>47.169433077023115</c:v>
                </c:pt>
                <c:pt idx="3761">
                  <c:v>47.169433077023115</c:v>
                </c:pt>
                <c:pt idx="3762">
                  <c:v>47.169433077023115</c:v>
                </c:pt>
                <c:pt idx="3763">
                  <c:v>47.169433077023115</c:v>
                </c:pt>
                <c:pt idx="3764">
                  <c:v>47.169433077023115</c:v>
                </c:pt>
                <c:pt idx="3765">
                  <c:v>47.169433077023115</c:v>
                </c:pt>
                <c:pt idx="3766">
                  <c:v>47.169433077023115</c:v>
                </c:pt>
                <c:pt idx="3767">
                  <c:v>47.169433077023115</c:v>
                </c:pt>
                <c:pt idx="3768">
                  <c:v>47.169433077023115</c:v>
                </c:pt>
                <c:pt idx="3769">
                  <c:v>47.169433077023115</c:v>
                </c:pt>
                <c:pt idx="3770">
                  <c:v>47.169433077023115</c:v>
                </c:pt>
                <c:pt idx="3771">
                  <c:v>47.169433077023115</c:v>
                </c:pt>
                <c:pt idx="3772">
                  <c:v>47.169433077023115</c:v>
                </c:pt>
                <c:pt idx="3773">
                  <c:v>47.169433077023115</c:v>
                </c:pt>
                <c:pt idx="3774">
                  <c:v>47.169433077023115</c:v>
                </c:pt>
                <c:pt idx="3775">
                  <c:v>47.169433077023115</c:v>
                </c:pt>
                <c:pt idx="3776">
                  <c:v>47.169433077023115</c:v>
                </c:pt>
                <c:pt idx="3777">
                  <c:v>47.169433077023115</c:v>
                </c:pt>
                <c:pt idx="3778">
                  <c:v>47.169433077023115</c:v>
                </c:pt>
                <c:pt idx="3779">
                  <c:v>47.169433077023115</c:v>
                </c:pt>
                <c:pt idx="3780">
                  <c:v>47.169433077023115</c:v>
                </c:pt>
                <c:pt idx="3781">
                  <c:v>47.169433077023115</c:v>
                </c:pt>
                <c:pt idx="3782">
                  <c:v>47.169433077023115</c:v>
                </c:pt>
                <c:pt idx="3783">
                  <c:v>47.169433077023115</c:v>
                </c:pt>
                <c:pt idx="3784">
                  <c:v>47.169433077023115</c:v>
                </c:pt>
                <c:pt idx="3785">
                  <c:v>47.169433077023115</c:v>
                </c:pt>
                <c:pt idx="3786">
                  <c:v>47.169433077023115</c:v>
                </c:pt>
                <c:pt idx="3787">
                  <c:v>47.169433077023115</c:v>
                </c:pt>
                <c:pt idx="3788">
                  <c:v>47.169433077023115</c:v>
                </c:pt>
                <c:pt idx="3789">
                  <c:v>47.169433077023115</c:v>
                </c:pt>
                <c:pt idx="3790">
                  <c:v>47.169433077023115</c:v>
                </c:pt>
                <c:pt idx="3791">
                  <c:v>47.169433077023115</c:v>
                </c:pt>
                <c:pt idx="3792">
                  <c:v>47.169433077023115</c:v>
                </c:pt>
                <c:pt idx="3793">
                  <c:v>47.169433077023115</c:v>
                </c:pt>
                <c:pt idx="3794">
                  <c:v>47.169433077023115</c:v>
                </c:pt>
                <c:pt idx="3795">
                  <c:v>47.169433077023115</c:v>
                </c:pt>
                <c:pt idx="3796">
                  <c:v>47.169433077023115</c:v>
                </c:pt>
                <c:pt idx="3797">
                  <c:v>47.169433077023115</c:v>
                </c:pt>
                <c:pt idx="3798">
                  <c:v>47.169433077023115</c:v>
                </c:pt>
                <c:pt idx="3799">
                  <c:v>47.169433077023115</c:v>
                </c:pt>
                <c:pt idx="3800">
                  <c:v>47.169433077023115</c:v>
                </c:pt>
                <c:pt idx="3801">
                  <c:v>47.169433077023115</c:v>
                </c:pt>
                <c:pt idx="3802">
                  <c:v>47.169433077023115</c:v>
                </c:pt>
                <c:pt idx="3803">
                  <c:v>47.169433077023115</c:v>
                </c:pt>
                <c:pt idx="3804">
                  <c:v>47.169433077023115</c:v>
                </c:pt>
                <c:pt idx="3805">
                  <c:v>47.169433077023115</c:v>
                </c:pt>
                <c:pt idx="3806">
                  <c:v>47.169433077023115</c:v>
                </c:pt>
                <c:pt idx="3807">
                  <c:v>47.169433077023115</c:v>
                </c:pt>
                <c:pt idx="3808">
                  <c:v>47.169433077023115</c:v>
                </c:pt>
                <c:pt idx="3809">
                  <c:v>47.169433077023115</c:v>
                </c:pt>
                <c:pt idx="3810">
                  <c:v>47.169433077023115</c:v>
                </c:pt>
                <c:pt idx="3811">
                  <c:v>47.169433077023115</c:v>
                </c:pt>
                <c:pt idx="3812">
                  <c:v>47.169433077023115</c:v>
                </c:pt>
                <c:pt idx="3813">
                  <c:v>47.169433077023115</c:v>
                </c:pt>
                <c:pt idx="3814">
                  <c:v>47.169433077023115</c:v>
                </c:pt>
                <c:pt idx="3815">
                  <c:v>47.169433077023115</c:v>
                </c:pt>
                <c:pt idx="3816">
                  <c:v>47.169433077023115</c:v>
                </c:pt>
                <c:pt idx="3817">
                  <c:v>47.169433077023115</c:v>
                </c:pt>
                <c:pt idx="3818">
                  <c:v>47.169433077023115</c:v>
                </c:pt>
                <c:pt idx="3819">
                  <c:v>47.169433077023115</c:v>
                </c:pt>
                <c:pt idx="3820">
                  <c:v>47.169433077023115</c:v>
                </c:pt>
                <c:pt idx="3821">
                  <c:v>47.169433077023115</c:v>
                </c:pt>
                <c:pt idx="3822">
                  <c:v>47.169433077023115</c:v>
                </c:pt>
                <c:pt idx="3823">
                  <c:v>47.169433077023115</c:v>
                </c:pt>
                <c:pt idx="3824">
                  <c:v>47.169433077023115</c:v>
                </c:pt>
                <c:pt idx="3825">
                  <c:v>47.169433077023115</c:v>
                </c:pt>
                <c:pt idx="3826">
                  <c:v>47.169433077023115</c:v>
                </c:pt>
                <c:pt idx="3827">
                  <c:v>47.169433077023115</c:v>
                </c:pt>
                <c:pt idx="3828">
                  <c:v>47.169433077023115</c:v>
                </c:pt>
                <c:pt idx="3829">
                  <c:v>47.169433077023115</c:v>
                </c:pt>
                <c:pt idx="3830">
                  <c:v>47.169433077023115</c:v>
                </c:pt>
                <c:pt idx="3831">
                  <c:v>47.169433077023115</c:v>
                </c:pt>
                <c:pt idx="3832">
                  <c:v>47.169433077023115</c:v>
                </c:pt>
                <c:pt idx="3833">
                  <c:v>47.169433077023115</c:v>
                </c:pt>
                <c:pt idx="3834">
                  <c:v>47.169433077023115</c:v>
                </c:pt>
                <c:pt idx="3835">
                  <c:v>47.169433077023115</c:v>
                </c:pt>
                <c:pt idx="3836">
                  <c:v>47.169433077023115</c:v>
                </c:pt>
                <c:pt idx="3837">
                  <c:v>47.169433077023115</c:v>
                </c:pt>
                <c:pt idx="3838">
                  <c:v>47.169433077023115</c:v>
                </c:pt>
                <c:pt idx="3839">
                  <c:v>47.169433077023115</c:v>
                </c:pt>
                <c:pt idx="3840">
                  <c:v>47.169433077023115</c:v>
                </c:pt>
                <c:pt idx="3841">
                  <c:v>47.169433077023115</c:v>
                </c:pt>
                <c:pt idx="3842">
                  <c:v>47.169433077023115</c:v>
                </c:pt>
                <c:pt idx="3843">
                  <c:v>47.169433077023115</c:v>
                </c:pt>
                <c:pt idx="3844">
                  <c:v>47.169433077023115</c:v>
                </c:pt>
                <c:pt idx="3845">
                  <c:v>47.169433077023115</c:v>
                </c:pt>
                <c:pt idx="3846">
                  <c:v>47.169433077023115</c:v>
                </c:pt>
                <c:pt idx="3847">
                  <c:v>47.169433077023115</c:v>
                </c:pt>
                <c:pt idx="3848">
                  <c:v>47.169433077023115</c:v>
                </c:pt>
                <c:pt idx="3849">
                  <c:v>47.169433077023115</c:v>
                </c:pt>
                <c:pt idx="3850">
                  <c:v>47.169433077023115</c:v>
                </c:pt>
                <c:pt idx="3851">
                  <c:v>47.169433077023115</c:v>
                </c:pt>
                <c:pt idx="3852">
                  <c:v>47.169433077023115</c:v>
                </c:pt>
                <c:pt idx="3853">
                  <c:v>47.169433077023115</c:v>
                </c:pt>
                <c:pt idx="3854">
                  <c:v>47.169433077023115</c:v>
                </c:pt>
                <c:pt idx="3855">
                  <c:v>47.169433077023115</c:v>
                </c:pt>
                <c:pt idx="3856">
                  <c:v>47.169433077023115</c:v>
                </c:pt>
                <c:pt idx="3857">
                  <c:v>47.169433077023115</c:v>
                </c:pt>
                <c:pt idx="3858">
                  <c:v>47.169433077023115</c:v>
                </c:pt>
                <c:pt idx="3859">
                  <c:v>47.169433077023115</c:v>
                </c:pt>
                <c:pt idx="3860">
                  <c:v>47.169433077023115</c:v>
                </c:pt>
                <c:pt idx="3861">
                  <c:v>47.169433077023115</c:v>
                </c:pt>
                <c:pt idx="3862">
                  <c:v>47.169433077023115</c:v>
                </c:pt>
                <c:pt idx="3863">
                  <c:v>47.169433077023115</c:v>
                </c:pt>
                <c:pt idx="3864">
                  <c:v>47.169433077023115</c:v>
                </c:pt>
                <c:pt idx="3865">
                  <c:v>47.169433077023115</c:v>
                </c:pt>
                <c:pt idx="3866">
                  <c:v>47.169433077023115</c:v>
                </c:pt>
                <c:pt idx="3867">
                  <c:v>47.169433077023115</c:v>
                </c:pt>
                <c:pt idx="3868">
                  <c:v>47.169433077023115</c:v>
                </c:pt>
                <c:pt idx="3869">
                  <c:v>47.169433077023115</c:v>
                </c:pt>
                <c:pt idx="3870">
                  <c:v>47.169433077023115</c:v>
                </c:pt>
                <c:pt idx="3871">
                  <c:v>47.169433077023115</c:v>
                </c:pt>
                <c:pt idx="3872">
                  <c:v>47.169433077023115</c:v>
                </c:pt>
                <c:pt idx="3873">
                  <c:v>47.169433077023115</c:v>
                </c:pt>
                <c:pt idx="3874">
                  <c:v>47.169433077023115</c:v>
                </c:pt>
                <c:pt idx="3875">
                  <c:v>47.169433077023115</c:v>
                </c:pt>
                <c:pt idx="3876">
                  <c:v>47.169433077023115</c:v>
                </c:pt>
                <c:pt idx="3877">
                  <c:v>47.169433077023115</c:v>
                </c:pt>
                <c:pt idx="3878">
                  <c:v>47.169433077023115</c:v>
                </c:pt>
                <c:pt idx="3879">
                  <c:v>47.169433077023115</c:v>
                </c:pt>
                <c:pt idx="3880">
                  <c:v>47.169433077023115</c:v>
                </c:pt>
                <c:pt idx="3881">
                  <c:v>47.169433077023115</c:v>
                </c:pt>
                <c:pt idx="3882">
                  <c:v>47.169433077023115</c:v>
                </c:pt>
                <c:pt idx="3883">
                  <c:v>47.169433077023115</c:v>
                </c:pt>
                <c:pt idx="3884">
                  <c:v>47.169433077023115</c:v>
                </c:pt>
                <c:pt idx="3885">
                  <c:v>47.169433077023115</c:v>
                </c:pt>
                <c:pt idx="3886">
                  <c:v>47.169433077023115</c:v>
                </c:pt>
                <c:pt idx="3887">
                  <c:v>47.169433077023115</c:v>
                </c:pt>
                <c:pt idx="3888">
                  <c:v>47.169433077023115</c:v>
                </c:pt>
                <c:pt idx="3889">
                  <c:v>47.169433077023115</c:v>
                </c:pt>
                <c:pt idx="3890">
                  <c:v>47.169433077023115</c:v>
                </c:pt>
                <c:pt idx="3891">
                  <c:v>47.169433077023115</c:v>
                </c:pt>
                <c:pt idx="3892">
                  <c:v>47.169433077023115</c:v>
                </c:pt>
                <c:pt idx="3893">
                  <c:v>47.169433077023115</c:v>
                </c:pt>
                <c:pt idx="3894">
                  <c:v>47.169433077023115</c:v>
                </c:pt>
                <c:pt idx="3895">
                  <c:v>47.169433077023115</c:v>
                </c:pt>
                <c:pt idx="3896">
                  <c:v>47.169433077023115</c:v>
                </c:pt>
                <c:pt idx="3897">
                  <c:v>47.169433077023115</c:v>
                </c:pt>
                <c:pt idx="3898">
                  <c:v>47.169433077023115</c:v>
                </c:pt>
                <c:pt idx="3899">
                  <c:v>47.169433077023115</c:v>
                </c:pt>
                <c:pt idx="3900">
                  <c:v>47.169433077023115</c:v>
                </c:pt>
                <c:pt idx="3901">
                  <c:v>47.169433077023115</c:v>
                </c:pt>
                <c:pt idx="3902">
                  <c:v>47.169433077023115</c:v>
                </c:pt>
                <c:pt idx="3903">
                  <c:v>47.169433077023115</c:v>
                </c:pt>
                <c:pt idx="3904">
                  <c:v>47.169433077023115</c:v>
                </c:pt>
                <c:pt idx="3905">
                  <c:v>47.169433077023115</c:v>
                </c:pt>
                <c:pt idx="3906">
                  <c:v>47.169433077023115</c:v>
                </c:pt>
                <c:pt idx="3907">
                  <c:v>47.169433077023115</c:v>
                </c:pt>
                <c:pt idx="3908">
                  <c:v>47.169433077023115</c:v>
                </c:pt>
                <c:pt idx="3909">
                  <c:v>47.169433077023115</c:v>
                </c:pt>
                <c:pt idx="3910">
                  <c:v>47.169433077023115</c:v>
                </c:pt>
                <c:pt idx="3911">
                  <c:v>47.169433077023115</c:v>
                </c:pt>
                <c:pt idx="3912">
                  <c:v>47.169433077023115</c:v>
                </c:pt>
                <c:pt idx="3913">
                  <c:v>47.169433077023115</c:v>
                </c:pt>
                <c:pt idx="3914">
                  <c:v>47.169433077023115</c:v>
                </c:pt>
                <c:pt idx="3915">
                  <c:v>47.169433077023115</c:v>
                </c:pt>
                <c:pt idx="3916">
                  <c:v>47.169433077023115</c:v>
                </c:pt>
                <c:pt idx="3917">
                  <c:v>47.169433077023115</c:v>
                </c:pt>
                <c:pt idx="3918">
                  <c:v>47.169433077023115</c:v>
                </c:pt>
                <c:pt idx="3919">
                  <c:v>47.169433077023115</c:v>
                </c:pt>
                <c:pt idx="3920">
                  <c:v>47.169433077023115</c:v>
                </c:pt>
                <c:pt idx="3921">
                  <c:v>47.169433077023115</c:v>
                </c:pt>
                <c:pt idx="3922">
                  <c:v>47.169433077023115</c:v>
                </c:pt>
                <c:pt idx="3923">
                  <c:v>47.169433077023115</c:v>
                </c:pt>
                <c:pt idx="3924">
                  <c:v>47.169433077023115</c:v>
                </c:pt>
                <c:pt idx="3925">
                  <c:v>47.169433077023115</c:v>
                </c:pt>
                <c:pt idx="3926">
                  <c:v>47.169433077023115</c:v>
                </c:pt>
                <c:pt idx="3927">
                  <c:v>47.169433077023115</c:v>
                </c:pt>
                <c:pt idx="3928">
                  <c:v>47.169433077023115</c:v>
                </c:pt>
                <c:pt idx="3929">
                  <c:v>47.169433077023115</c:v>
                </c:pt>
                <c:pt idx="3930">
                  <c:v>47.169433077023115</c:v>
                </c:pt>
                <c:pt idx="3931">
                  <c:v>47.169433077023115</c:v>
                </c:pt>
                <c:pt idx="3932">
                  <c:v>47.169433077023115</c:v>
                </c:pt>
                <c:pt idx="3933">
                  <c:v>47.169433077023115</c:v>
                </c:pt>
                <c:pt idx="3934">
                  <c:v>47.169433077023115</c:v>
                </c:pt>
                <c:pt idx="3935">
                  <c:v>47.169433077023115</c:v>
                </c:pt>
                <c:pt idx="3936">
                  <c:v>47.169433077023115</c:v>
                </c:pt>
                <c:pt idx="3937">
                  <c:v>47.169433077023115</c:v>
                </c:pt>
                <c:pt idx="3938">
                  <c:v>47.169433077023115</c:v>
                </c:pt>
                <c:pt idx="3939">
                  <c:v>47.169433077023115</c:v>
                </c:pt>
                <c:pt idx="3940">
                  <c:v>47.169433077023115</c:v>
                </c:pt>
                <c:pt idx="3941">
                  <c:v>47.169433077023115</c:v>
                </c:pt>
                <c:pt idx="3942">
                  <c:v>47.169433077023115</c:v>
                </c:pt>
                <c:pt idx="3943">
                  <c:v>47.169433077023115</c:v>
                </c:pt>
                <c:pt idx="3944">
                  <c:v>47.169433077023115</c:v>
                </c:pt>
                <c:pt idx="3945">
                  <c:v>47.169433077023115</c:v>
                </c:pt>
                <c:pt idx="3946">
                  <c:v>47.169433077023115</c:v>
                </c:pt>
                <c:pt idx="3947">
                  <c:v>47.169433077023115</c:v>
                </c:pt>
                <c:pt idx="3948">
                  <c:v>47.169433077023115</c:v>
                </c:pt>
                <c:pt idx="3949">
                  <c:v>47.169433077023115</c:v>
                </c:pt>
                <c:pt idx="3950">
                  <c:v>47.169433077023115</c:v>
                </c:pt>
                <c:pt idx="3951">
                  <c:v>47.169433077023115</c:v>
                </c:pt>
                <c:pt idx="3952">
                  <c:v>47.169433077023115</c:v>
                </c:pt>
                <c:pt idx="3953">
                  <c:v>47.169433077023115</c:v>
                </c:pt>
                <c:pt idx="3954">
                  <c:v>47.169433077023115</c:v>
                </c:pt>
                <c:pt idx="3955">
                  <c:v>47.169433077023115</c:v>
                </c:pt>
                <c:pt idx="3956">
                  <c:v>47.169433077023115</c:v>
                </c:pt>
                <c:pt idx="3957">
                  <c:v>47.169433077023115</c:v>
                </c:pt>
                <c:pt idx="3958">
                  <c:v>47.169433077023115</c:v>
                </c:pt>
                <c:pt idx="3959">
                  <c:v>47.169433077023115</c:v>
                </c:pt>
                <c:pt idx="3960">
                  <c:v>47.169433077023115</c:v>
                </c:pt>
                <c:pt idx="3961">
                  <c:v>47.169433077023115</c:v>
                </c:pt>
                <c:pt idx="3962">
                  <c:v>47.169433077023115</c:v>
                </c:pt>
                <c:pt idx="3963">
                  <c:v>47.169433077023115</c:v>
                </c:pt>
                <c:pt idx="3964">
                  <c:v>47.169433077023115</c:v>
                </c:pt>
                <c:pt idx="3965">
                  <c:v>47.169433077023115</c:v>
                </c:pt>
                <c:pt idx="3966">
                  <c:v>47.169433077023115</c:v>
                </c:pt>
                <c:pt idx="3967">
                  <c:v>47.169433077023115</c:v>
                </c:pt>
                <c:pt idx="3968">
                  <c:v>47.169433077023115</c:v>
                </c:pt>
                <c:pt idx="3969">
                  <c:v>47.169433077023115</c:v>
                </c:pt>
                <c:pt idx="3970">
                  <c:v>47.169433077023115</c:v>
                </c:pt>
                <c:pt idx="3971">
                  <c:v>47.169433077023115</c:v>
                </c:pt>
                <c:pt idx="3972">
                  <c:v>47.169433077023115</c:v>
                </c:pt>
                <c:pt idx="3973">
                  <c:v>47.169433077023115</c:v>
                </c:pt>
                <c:pt idx="3974">
                  <c:v>47.169433077023115</c:v>
                </c:pt>
                <c:pt idx="3975">
                  <c:v>47.169433077023115</c:v>
                </c:pt>
                <c:pt idx="3976">
                  <c:v>47.169433077023115</c:v>
                </c:pt>
                <c:pt idx="3977">
                  <c:v>47.169433077023115</c:v>
                </c:pt>
                <c:pt idx="3978">
                  <c:v>47.169433077023115</c:v>
                </c:pt>
                <c:pt idx="3979">
                  <c:v>47.169433077023115</c:v>
                </c:pt>
                <c:pt idx="3980">
                  <c:v>47.169433077023115</c:v>
                </c:pt>
                <c:pt idx="3981">
                  <c:v>47.169433077023115</c:v>
                </c:pt>
                <c:pt idx="3982">
                  <c:v>47.169433077023115</c:v>
                </c:pt>
                <c:pt idx="3983">
                  <c:v>47.169433077023115</c:v>
                </c:pt>
                <c:pt idx="3984">
                  <c:v>47.169433077023115</c:v>
                </c:pt>
                <c:pt idx="3985">
                  <c:v>47.169433077023115</c:v>
                </c:pt>
                <c:pt idx="3986">
                  <c:v>47.169433077023115</c:v>
                </c:pt>
                <c:pt idx="3987">
                  <c:v>47.169433077023115</c:v>
                </c:pt>
                <c:pt idx="3988">
                  <c:v>47.169433077023115</c:v>
                </c:pt>
                <c:pt idx="3989">
                  <c:v>47.169433077023115</c:v>
                </c:pt>
                <c:pt idx="3990">
                  <c:v>47.169433077023115</c:v>
                </c:pt>
                <c:pt idx="3991">
                  <c:v>47.169433077023115</c:v>
                </c:pt>
                <c:pt idx="3992">
                  <c:v>47.169433077023115</c:v>
                </c:pt>
                <c:pt idx="3993">
                  <c:v>47.169433077023115</c:v>
                </c:pt>
                <c:pt idx="3994">
                  <c:v>47.169433077023115</c:v>
                </c:pt>
                <c:pt idx="3995">
                  <c:v>47.169433077023115</c:v>
                </c:pt>
                <c:pt idx="3996">
                  <c:v>47.169433077023115</c:v>
                </c:pt>
                <c:pt idx="3997">
                  <c:v>47.169433077023115</c:v>
                </c:pt>
                <c:pt idx="3998">
                  <c:v>47.169433077023115</c:v>
                </c:pt>
                <c:pt idx="3999">
                  <c:v>47.169433077023115</c:v>
                </c:pt>
                <c:pt idx="4000">
                  <c:v>47.169433077023115</c:v>
                </c:pt>
                <c:pt idx="4001">
                  <c:v>47.169433077023115</c:v>
                </c:pt>
                <c:pt idx="4002">
                  <c:v>47.169433077023115</c:v>
                </c:pt>
                <c:pt idx="4003">
                  <c:v>47.169433077023115</c:v>
                </c:pt>
                <c:pt idx="4004">
                  <c:v>47.169433077023115</c:v>
                </c:pt>
                <c:pt idx="4005">
                  <c:v>47.169433077023115</c:v>
                </c:pt>
                <c:pt idx="4006">
                  <c:v>47.169433077023115</c:v>
                </c:pt>
                <c:pt idx="4007">
                  <c:v>47.169433077023115</c:v>
                </c:pt>
                <c:pt idx="4008">
                  <c:v>47.169433077023115</c:v>
                </c:pt>
                <c:pt idx="4009">
                  <c:v>47.169433077023115</c:v>
                </c:pt>
                <c:pt idx="4010">
                  <c:v>47.169433077023115</c:v>
                </c:pt>
                <c:pt idx="4011">
                  <c:v>47.169433077023115</c:v>
                </c:pt>
                <c:pt idx="4012">
                  <c:v>47.169433077023115</c:v>
                </c:pt>
                <c:pt idx="4013">
                  <c:v>47.169433077023115</c:v>
                </c:pt>
                <c:pt idx="4014">
                  <c:v>47.169433077023115</c:v>
                </c:pt>
                <c:pt idx="4015">
                  <c:v>47.169433077023115</c:v>
                </c:pt>
                <c:pt idx="4016">
                  <c:v>47.169433077023115</c:v>
                </c:pt>
                <c:pt idx="4017">
                  <c:v>47.169433077023115</c:v>
                </c:pt>
                <c:pt idx="4018">
                  <c:v>47.169433077023115</c:v>
                </c:pt>
                <c:pt idx="4019">
                  <c:v>47.169433077023115</c:v>
                </c:pt>
                <c:pt idx="4020">
                  <c:v>47.169433077023115</c:v>
                </c:pt>
                <c:pt idx="4021">
                  <c:v>47.169433077023115</c:v>
                </c:pt>
                <c:pt idx="4022">
                  <c:v>47.169433077023115</c:v>
                </c:pt>
                <c:pt idx="4023">
                  <c:v>47.169433077023115</c:v>
                </c:pt>
                <c:pt idx="4024">
                  <c:v>47.169433077023115</c:v>
                </c:pt>
                <c:pt idx="4025">
                  <c:v>47.169433077023115</c:v>
                </c:pt>
                <c:pt idx="4026">
                  <c:v>47.169433077023115</c:v>
                </c:pt>
                <c:pt idx="4027">
                  <c:v>47.169433077023115</c:v>
                </c:pt>
                <c:pt idx="4028">
                  <c:v>47.169433077023115</c:v>
                </c:pt>
                <c:pt idx="4029">
                  <c:v>47.169433077023115</c:v>
                </c:pt>
                <c:pt idx="4030">
                  <c:v>47.169433077023115</c:v>
                </c:pt>
                <c:pt idx="4031">
                  <c:v>47.169433077023115</c:v>
                </c:pt>
                <c:pt idx="4032">
                  <c:v>47.169433077023115</c:v>
                </c:pt>
                <c:pt idx="4033">
                  <c:v>47.169433077023115</c:v>
                </c:pt>
                <c:pt idx="4034">
                  <c:v>47.169433077023115</c:v>
                </c:pt>
                <c:pt idx="4035">
                  <c:v>47.169433077023115</c:v>
                </c:pt>
                <c:pt idx="4036">
                  <c:v>47.169433077023115</c:v>
                </c:pt>
                <c:pt idx="4037">
                  <c:v>47.169433077023115</c:v>
                </c:pt>
                <c:pt idx="4038">
                  <c:v>47.169433077023115</c:v>
                </c:pt>
                <c:pt idx="4039">
                  <c:v>47.169433077023115</c:v>
                </c:pt>
                <c:pt idx="4040">
                  <c:v>47.169433077023115</c:v>
                </c:pt>
                <c:pt idx="4041">
                  <c:v>47.169433077023115</c:v>
                </c:pt>
                <c:pt idx="4042">
                  <c:v>47.169433077023115</c:v>
                </c:pt>
                <c:pt idx="4043">
                  <c:v>47.169433077023115</c:v>
                </c:pt>
                <c:pt idx="4044">
                  <c:v>47.169433077023115</c:v>
                </c:pt>
                <c:pt idx="4045">
                  <c:v>47.169433077023115</c:v>
                </c:pt>
                <c:pt idx="4046">
                  <c:v>47.169433077023115</c:v>
                </c:pt>
                <c:pt idx="4047">
                  <c:v>47.169433077023115</c:v>
                </c:pt>
                <c:pt idx="4048">
                  <c:v>47.169433077023115</c:v>
                </c:pt>
                <c:pt idx="4049">
                  <c:v>47.169433077023115</c:v>
                </c:pt>
                <c:pt idx="4050">
                  <c:v>47.169433077023115</c:v>
                </c:pt>
                <c:pt idx="4051">
                  <c:v>47.169433077023115</c:v>
                </c:pt>
                <c:pt idx="4052">
                  <c:v>47.169433077023115</c:v>
                </c:pt>
                <c:pt idx="4053">
                  <c:v>47.169433077023115</c:v>
                </c:pt>
                <c:pt idx="4054">
                  <c:v>47.169433077023115</c:v>
                </c:pt>
                <c:pt idx="4055">
                  <c:v>47.169433077023115</c:v>
                </c:pt>
                <c:pt idx="4056">
                  <c:v>47.169433077023115</c:v>
                </c:pt>
                <c:pt idx="4057">
                  <c:v>47.169433077023115</c:v>
                </c:pt>
                <c:pt idx="4058">
                  <c:v>47.169433077023115</c:v>
                </c:pt>
                <c:pt idx="4059">
                  <c:v>47.169433077023115</c:v>
                </c:pt>
                <c:pt idx="4060">
                  <c:v>47.169433077023115</c:v>
                </c:pt>
                <c:pt idx="4061">
                  <c:v>47.169433077023115</c:v>
                </c:pt>
                <c:pt idx="4062">
                  <c:v>47.169433077023115</c:v>
                </c:pt>
                <c:pt idx="4063">
                  <c:v>47.169433077023115</c:v>
                </c:pt>
                <c:pt idx="4064">
                  <c:v>47.169433077023115</c:v>
                </c:pt>
                <c:pt idx="4065">
                  <c:v>47.169433077023115</c:v>
                </c:pt>
                <c:pt idx="4066">
                  <c:v>47.169433077023115</c:v>
                </c:pt>
                <c:pt idx="4067">
                  <c:v>47.169433077023115</c:v>
                </c:pt>
                <c:pt idx="4068">
                  <c:v>47.169433077023115</c:v>
                </c:pt>
                <c:pt idx="4069">
                  <c:v>47.169433077023115</c:v>
                </c:pt>
                <c:pt idx="4070">
                  <c:v>47.169433077023115</c:v>
                </c:pt>
                <c:pt idx="4071">
                  <c:v>47.169433077023115</c:v>
                </c:pt>
                <c:pt idx="4072">
                  <c:v>47.169433077023115</c:v>
                </c:pt>
                <c:pt idx="4073">
                  <c:v>47.169433077023115</c:v>
                </c:pt>
                <c:pt idx="4074">
                  <c:v>47.169433077023115</c:v>
                </c:pt>
                <c:pt idx="4075">
                  <c:v>47.169433077023115</c:v>
                </c:pt>
                <c:pt idx="4076">
                  <c:v>47.169433077023115</c:v>
                </c:pt>
                <c:pt idx="4077">
                  <c:v>47.169433077023115</c:v>
                </c:pt>
                <c:pt idx="4078">
                  <c:v>47.169433077023115</c:v>
                </c:pt>
                <c:pt idx="4079">
                  <c:v>47.169433077023115</c:v>
                </c:pt>
                <c:pt idx="4080">
                  <c:v>47.169433077023115</c:v>
                </c:pt>
                <c:pt idx="4081">
                  <c:v>47.169433077023115</c:v>
                </c:pt>
                <c:pt idx="4082">
                  <c:v>47.169433077023115</c:v>
                </c:pt>
                <c:pt idx="4083">
                  <c:v>47.169433077023115</c:v>
                </c:pt>
                <c:pt idx="4084">
                  <c:v>47.169433077023115</c:v>
                </c:pt>
                <c:pt idx="4085">
                  <c:v>47.169433077023115</c:v>
                </c:pt>
                <c:pt idx="4086">
                  <c:v>47.169433077023115</c:v>
                </c:pt>
                <c:pt idx="4087">
                  <c:v>47.169433077023115</c:v>
                </c:pt>
                <c:pt idx="4088">
                  <c:v>47.169433077023115</c:v>
                </c:pt>
                <c:pt idx="4089">
                  <c:v>47.169433077023115</c:v>
                </c:pt>
                <c:pt idx="4090">
                  <c:v>47.169433077023115</c:v>
                </c:pt>
                <c:pt idx="4091">
                  <c:v>47.169433077023115</c:v>
                </c:pt>
                <c:pt idx="4092">
                  <c:v>47.169433077023115</c:v>
                </c:pt>
                <c:pt idx="4093">
                  <c:v>47.169433077023115</c:v>
                </c:pt>
                <c:pt idx="4094">
                  <c:v>47.169433077023115</c:v>
                </c:pt>
                <c:pt idx="4095">
                  <c:v>47.169433077023115</c:v>
                </c:pt>
                <c:pt idx="4096">
                  <c:v>47.169433077023115</c:v>
                </c:pt>
                <c:pt idx="4097">
                  <c:v>47.169433077023115</c:v>
                </c:pt>
                <c:pt idx="4098">
                  <c:v>47.169433077023115</c:v>
                </c:pt>
                <c:pt idx="4099">
                  <c:v>47.169433077023115</c:v>
                </c:pt>
                <c:pt idx="4100">
                  <c:v>47.169433077023115</c:v>
                </c:pt>
                <c:pt idx="4101">
                  <c:v>47.169433077023115</c:v>
                </c:pt>
                <c:pt idx="4102">
                  <c:v>47.169433077023115</c:v>
                </c:pt>
                <c:pt idx="4103">
                  <c:v>47.169433077023115</c:v>
                </c:pt>
                <c:pt idx="4104">
                  <c:v>47.169433077023115</c:v>
                </c:pt>
                <c:pt idx="4105">
                  <c:v>47.169433077023115</c:v>
                </c:pt>
                <c:pt idx="4106">
                  <c:v>47.169433077023115</c:v>
                </c:pt>
                <c:pt idx="4107">
                  <c:v>47.169433077023115</c:v>
                </c:pt>
                <c:pt idx="4108">
                  <c:v>47.169433077023115</c:v>
                </c:pt>
                <c:pt idx="4109">
                  <c:v>47.169433077023115</c:v>
                </c:pt>
                <c:pt idx="4110">
                  <c:v>47.169433077023115</c:v>
                </c:pt>
                <c:pt idx="4111">
                  <c:v>47.169433077023115</c:v>
                </c:pt>
                <c:pt idx="4112">
                  <c:v>47.169433077023115</c:v>
                </c:pt>
                <c:pt idx="4113">
                  <c:v>47.169433077023115</c:v>
                </c:pt>
                <c:pt idx="4114">
                  <c:v>47.169433077023115</c:v>
                </c:pt>
                <c:pt idx="4115">
                  <c:v>47.169433077023115</c:v>
                </c:pt>
                <c:pt idx="4116">
                  <c:v>47.169433077023115</c:v>
                </c:pt>
                <c:pt idx="4117">
                  <c:v>47.169433077023115</c:v>
                </c:pt>
                <c:pt idx="4118">
                  <c:v>47.169433077023115</c:v>
                </c:pt>
                <c:pt idx="4119">
                  <c:v>47.169433077023115</c:v>
                </c:pt>
                <c:pt idx="4120">
                  <c:v>47.169433077023115</c:v>
                </c:pt>
                <c:pt idx="4121">
                  <c:v>47.169433077023115</c:v>
                </c:pt>
                <c:pt idx="4122">
                  <c:v>47.169433077023115</c:v>
                </c:pt>
                <c:pt idx="4123">
                  <c:v>47.169433077023115</c:v>
                </c:pt>
                <c:pt idx="4124">
                  <c:v>47.169433077023115</c:v>
                </c:pt>
                <c:pt idx="4125">
                  <c:v>47.169433077023115</c:v>
                </c:pt>
                <c:pt idx="4126">
                  <c:v>47.169433077023115</c:v>
                </c:pt>
                <c:pt idx="4127">
                  <c:v>47.169433077023115</c:v>
                </c:pt>
                <c:pt idx="4128">
                  <c:v>47.169433077023115</c:v>
                </c:pt>
                <c:pt idx="4129">
                  <c:v>47.169433077023115</c:v>
                </c:pt>
                <c:pt idx="4130">
                  <c:v>47.169433077023115</c:v>
                </c:pt>
                <c:pt idx="4131">
                  <c:v>47.169433077023115</c:v>
                </c:pt>
                <c:pt idx="4132">
                  <c:v>47.169433077023115</c:v>
                </c:pt>
                <c:pt idx="4133">
                  <c:v>47.169433077023115</c:v>
                </c:pt>
                <c:pt idx="4134">
                  <c:v>47.169433077023115</c:v>
                </c:pt>
                <c:pt idx="4135">
                  <c:v>47.169433077023115</c:v>
                </c:pt>
                <c:pt idx="4136">
                  <c:v>47.169433077023115</c:v>
                </c:pt>
                <c:pt idx="4137">
                  <c:v>47.169433077023115</c:v>
                </c:pt>
                <c:pt idx="4138">
                  <c:v>47.169433077023115</c:v>
                </c:pt>
                <c:pt idx="4139">
                  <c:v>47.169433077023115</c:v>
                </c:pt>
                <c:pt idx="4140">
                  <c:v>47.169433077023115</c:v>
                </c:pt>
                <c:pt idx="4141">
                  <c:v>47.169433077023115</c:v>
                </c:pt>
                <c:pt idx="4142">
                  <c:v>47.169433077023115</c:v>
                </c:pt>
                <c:pt idx="4143">
                  <c:v>47.169433077023115</c:v>
                </c:pt>
                <c:pt idx="4144">
                  <c:v>47.169433077023115</c:v>
                </c:pt>
                <c:pt idx="4145">
                  <c:v>47.169433077023115</c:v>
                </c:pt>
                <c:pt idx="4146">
                  <c:v>47.169433077023115</c:v>
                </c:pt>
                <c:pt idx="4147">
                  <c:v>47.169433077023115</c:v>
                </c:pt>
                <c:pt idx="4148">
                  <c:v>47.169433077023115</c:v>
                </c:pt>
                <c:pt idx="4149">
                  <c:v>47.169433077023115</c:v>
                </c:pt>
                <c:pt idx="4150">
                  <c:v>47.169433077023115</c:v>
                </c:pt>
                <c:pt idx="4151">
                  <c:v>47.169433077023115</c:v>
                </c:pt>
                <c:pt idx="4152">
                  <c:v>47.169433077023115</c:v>
                </c:pt>
                <c:pt idx="4153">
                  <c:v>47.169433077023115</c:v>
                </c:pt>
                <c:pt idx="4154">
                  <c:v>47.169433077023115</c:v>
                </c:pt>
                <c:pt idx="4155">
                  <c:v>47.169433077023115</c:v>
                </c:pt>
                <c:pt idx="4156">
                  <c:v>47.169433077023115</c:v>
                </c:pt>
                <c:pt idx="4157">
                  <c:v>47.169433077023115</c:v>
                </c:pt>
                <c:pt idx="4158">
                  <c:v>47.169433077023115</c:v>
                </c:pt>
                <c:pt idx="4159">
                  <c:v>47.169433077023115</c:v>
                </c:pt>
                <c:pt idx="4160">
                  <c:v>47.169433077023115</c:v>
                </c:pt>
                <c:pt idx="4161">
                  <c:v>47.169433077023115</c:v>
                </c:pt>
                <c:pt idx="4162">
                  <c:v>47.169433077023115</c:v>
                </c:pt>
                <c:pt idx="4163">
                  <c:v>47.169433077023115</c:v>
                </c:pt>
                <c:pt idx="4164">
                  <c:v>47.169433077023115</c:v>
                </c:pt>
                <c:pt idx="4165">
                  <c:v>47.169433077023115</c:v>
                </c:pt>
                <c:pt idx="4166">
                  <c:v>47.169433077023115</c:v>
                </c:pt>
                <c:pt idx="4167">
                  <c:v>47.169433077023115</c:v>
                </c:pt>
                <c:pt idx="4168">
                  <c:v>47.169433077023115</c:v>
                </c:pt>
                <c:pt idx="4169">
                  <c:v>47.169433077023115</c:v>
                </c:pt>
                <c:pt idx="4170">
                  <c:v>47.169433077023115</c:v>
                </c:pt>
                <c:pt idx="4171">
                  <c:v>47.169433077023115</c:v>
                </c:pt>
                <c:pt idx="4172">
                  <c:v>47.169433077023115</c:v>
                </c:pt>
                <c:pt idx="4173">
                  <c:v>47.169433077023115</c:v>
                </c:pt>
                <c:pt idx="4174">
                  <c:v>47.169433077023115</c:v>
                </c:pt>
                <c:pt idx="4175">
                  <c:v>47.169433077023115</c:v>
                </c:pt>
                <c:pt idx="4176">
                  <c:v>47.169433077023115</c:v>
                </c:pt>
                <c:pt idx="4177">
                  <c:v>47.169433077023115</c:v>
                </c:pt>
                <c:pt idx="4178">
                  <c:v>47.169433077023115</c:v>
                </c:pt>
                <c:pt idx="4179">
                  <c:v>47.169433077023115</c:v>
                </c:pt>
                <c:pt idx="4180">
                  <c:v>47.169433077023115</c:v>
                </c:pt>
                <c:pt idx="4181">
                  <c:v>47.169433077023115</c:v>
                </c:pt>
                <c:pt idx="4182">
                  <c:v>47.169433077023115</c:v>
                </c:pt>
                <c:pt idx="4183">
                  <c:v>47.169433077023115</c:v>
                </c:pt>
                <c:pt idx="4184">
                  <c:v>47.169433077023115</c:v>
                </c:pt>
                <c:pt idx="4185">
                  <c:v>47.169433077023115</c:v>
                </c:pt>
                <c:pt idx="4186">
                  <c:v>47.169433077023115</c:v>
                </c:pt>
                <c:pt idx="4187">
                  <c:v>47.169433077023115</c:v>
                </c:pt>
                <c:pt idx="4188">
                  <c:v>47.169433077023115</c:v>
                </c:pt>
                <c:pt idx="4189">
                  <c:v>47.169433077023115</c:v>
                </c:pt>
                <c:pt idx="4190">
                  <c:v>47.169433077023115</c:v>
                </c:pt>
                <c:pt idx="4191">
                  <c:v>47.169433077023115</c:v>
                </c:pt>
                <c:pt idx="4192">
                  <c:v>47.169433077023115</c:v>
                </c:pt>
                <c:pt idx="4193">
                  <c:v>47.169433077023115</c:v>
                </c:pt>
                <c:pt idx="4194">
                  <c:v>47.169433077023115</c:v>
                </c:pt>
                <c:pt idx="4195">
                  <c:v>47.169433077023115</c:v>
                </c:pt>
                <c:pt idx="4196">
                  <c:v>47.169433077023115</c:v>
                </c:pt>
                <c:pt idx="4197">
                  <c:v>47.169433077023115</c:v>
                </c:pt>
                <c:pt idx="4198">
                  <c:v>47.169433077023115</c:v>
                </c:pt>
                <c:pt idx="4199">
                  <c:v>47.169433077023115</c:v>
                </c:pt>
                <c:pt idx="4200">
                  <c:v>47.169433077023115</c:v>
                </c:pt>
                <c:pt idx="4201">
                  <c:v>47.169433077023115</c:v>
                </c:pt>
                <c:pt idx="4202">
                  <c:v>47.169433077023115</c:v>
                </c:pt>
                <c:pt idx="4203">
                  <c:v>47.169433077023115</c:v>
                </c:pt>
                <c:pt idx="4204">
                  <c:v>47.169433077023115</c:v>
                </c:pt>
                <c:pt idx="4205">
                  <c:v>47.169433077023115</c:v>
                </c:pt>
                <c:pt idx="4206">
                  <c:v>47.169433077023115</c:v>
                </c:pt>
                <c:pt idx="4207">
                  <c:v>47.169433077023115</c:v>
                </c:pt>
                <c:pt idx="4208">
                  <c:v>47.169433077023115</c:v>
                </c:pt>
                <c:pt idx="4209">
                  <c:v>47.169433077023115</c:v>
                </c:pt>
                <c:pt idx="4210">
                  <c:v>47.169433077023115</c:v>
                </c:pt>
                <c:pt idx="4211">
                  <c:v>47.169433077023115</c:v>
                </c:pt>
                <c:pt idx="4212">
                  <c:v>47.169433077023115</c:v>
                </c:pt>
                <c:pt idx="4213">
                  <c:v>47.169433077023115</c:v>
                </c:pt>
                <c:pt idx="4214">
                  <c:v>47.169433077023115</c:v>
                </c:pt>
                <c:pt idx="4215">
                  <c:v>47.169433077023115</c:v>
                </c:pt>
                <c:pt idx="4216">
                  <c:v>47.169433077023115</c:v>
                </c:pt>
                <c:pt idx="4217">
                  <c:v>47.169433077023115</c:v>
                </c:pt>
                <c:pt idx="4218">
                  <c:v>47.169433077023115</c:v>
                </c:pt>
                <c:pt idx="4219">
                  <c:v>47.169433077023115</c:v>
                </c:pt>
                <c:pt idx="4220">
                  <c:v>47.169433077023115</c:v>
                </c:pt>
                <c:pt idx="4221">
                  <c:v>47.169433077023115</c:v>
                </c:pt>
                <c:pt idx="4222">
                  <c:v>47.169433077023115</c:v>
                </c:pt>
                <c:pt idx="4223">
                  <c:v>47.169433077023115</c:v>
                </c:pt>
                <c:pt idx="4224">
                  <c:v>47.169433077023115</c:v>
                </c:pt>
                <c:pt idx="4225">
                  <c:v>47.169433077023115</c:v>
                </c:pt>
                <c:pt idx="4226">
                  <c:v>47.169433077023115</c:v>
                </c:pt>
                <c:pt idx="4227">
                  <c:v>47.169433077023115</c:v>
                </c:pt>
                <c:pt idx="4228">
                  <c:v>47.169433077023115</c:v>
                </c:pt>
                <c:pt idx="4229">
                  <c:v>47.169433077023115</c:v>
                </c:pt>
                <c:pt idx="4230">
                  <c:v>47.169433077023115</c:v>
                </c:pt>
                <c:pt idx="4231">
                  <c:v>47.169433077023115</c:v>
                </c:pt>
                <c:pt idx="4232">
                  <c:v>47.169433077023115</c:v>
                </c:pt>
                <c:pt idx="4233">
                  <c:v>47.169433077023115</c:v>
                </c:pt>
                <c:pt idx="4234">
                  <c:v>47.169433077023115</c:v>
                </c:pt>
                <c:pt idx="4235">
                  <c:v>47.169433077023115</c:v>
                </c:pt>
                <c:pt idx="4236">
                  <c:v>47.169433077023115</c:v>
                </c:pt>
                <c:pt idx="4237">
                  <c:v>47.169433077023115</c:v>
                </c:pt>
                <c:pt idx="4238">
                  <c:v>47.169433077023115</c:v>
                </c:pt>
                <c:pt idx="4239">
                  <c:v>47.169433077023115</c:v>
                </c:pt>
                <c:pt idx="4240">
                  <c:v>47.169433077023115</c:v>
                </c:pt>
                <c:pt idx="4241">
                  <c:v>47.169433077023115</c:v>
                </c:pt>
                <c:pt idx="4242">
                  <c:v>47.169433077023115</c:v>
                </c:pt>
                <c:pt idx="4243">
                  <c:v>47.169433077023115</c:v>
                </c:pt>
                <c:pt idx="4244">
                  <c:v>47.169433077023115</c:v>
                </c:pt>
                <c:pt idx="4245">
                  <c:v>47.169433077023115</c:v>
                </c:pt>
                <c:pt idx="4246">
                  <c:v>47.169433077023115</c:v>
                </c:pt>
                <c:pt idx="4247">
                  <c:v>47.169433077023115</c:v>
                </c:pt>
                <c:pt idx="4248">
                  <c:v>47.169433077023115</c:v>
                </c:pt>
                <c:pt idx="4249">
                  <c:v>47.169433077023115</c:v>
                </c:pt>
                <c:pt idx="4250">
                  <c:v>47.169433077023115</c:v>
                </c:pt>
                <c:pt idx="4251">
                  <c:v>47.169433077023115</c:v>
                </c:pt>
                <c:pt idx="4252">
                  <c:v>47.169433077023115</c:v>
                </c:pt>
                <c:pt idx="4253">
                  <c:v>47.169433077023115</c:v>
                </c:pt>
                <c:pt idx="4254">
                  <c:v>47.169433077023115</c:v>
                </c:pt>
                <c:pt idx="4255">
                  <c:v>47.169433077023115</c:v>
                </c:pt>
                <c:pt idx="4256">
                  <c:v>47.169433077023115</c:v>
                </c:pt>
                <c:pt idx="4257">
                  <c:v>47.169433077023115</c:v>
                </c:pt>
                <c:pt idx="4258">
                  <c:v>47.169433077023115</c:v>
                </c:pt>
                <c:pt idx="4259">
                  <c:v>47.169433077023115</c:v>
                </c:pt>
                <c:pt idx="4260">
                  <c:v>47.169433077023115</c:v>
                </c:pt>
                <c:pt idx="4261">
                  <c:v>47.169433077023115</c:v>
                </c:pt>
                <c:pt idx="4262">
                  <c:v>47.169433077023115</c:v>
                </c:pt>
                <c:pt idx="4263">
                  <c:v>47.169433077023115</c:v>
                </c:pt>
                <c:pt idx="4264">
                  <c:v>47.169433077023115</c:v>
                </c:pt>
                <c:pt idx="4265">
                  <c:v>47.169433077023115</c:v>
                </c:pt>
                <c:pt idx="4266">
                  <c:v>47.169433077023115</c:v>
                </c:pt>
                <c:pt idx="4267">
                  <c:v>47.169433077023115</c:v>
                </c:pt>
                <c:pt idx="4268">
                  <c:v>47.169433077023115</c:v>
                </c:pt>
                <c:pt idx="4269">
                  <c:v>47.169433077023115</c:v>
                </c:pt>
                <c:pt idx="4270">
                  <c:v>47.169433077023115</c:v>
                </c:pt>
                <c:pt idx="4271">
                  <c:v>47.169433077023115</c:v>
                </c:pt>
                <c:pt idx="4272">
                  <c:v>47.169433077023115</c:v>
                </c:pt>
                <c:pt idx="4273">
                  <c:v>47.169433077023115</c:v>
                </c:pt>
                <c:pt idx="4274">
                  <c:v>47.169433077023115</c:v>
                </c:pt>
                <c:pt idx="4275">
                  <c:v>47.169433077023115</c:v>
                </c:pt>
                <c:pt idx="4276">
                  <c:v>47.169433077023115</c:v>
                </c:pt>
                <c:pt idx="4277">
                  <c:v>47.169433077023115</c:v>
                </c:pt>
                <c:pt idx="4278">
                  <c:v>47.169433077023115</c:v>
                </c:pt>
                <c:pt idx="4279">
                  <c:v>47.169433077023115</c:v>
                </c:pt>
                <c:pt idx="4280">
                  <c:v>47.169433077023115</c:v>
                </c:pt>
                <c:pt idx="4281">
                  <c:v>47.169433077023115</c:v>
                </c:pt>
                <c:pt idx="4282">
                  <c:v>47.169433077023115</c:v>
                </c:pt>
                <c:pt idx="4283">
                  <c:v>47.169433077023115</c:v>
                </c:pt>
                <c:pt idx="4284">
                  <c:v>47.169433077023115</c:v>
                </c:pt>
                <c:pt idx="4285">
                  <c:v>47.169433077023115</c:v>
                </c:pt>
                <c:pt idx="4286">
                  <c:v>47.169433077023115</c:v>
                </c:pt>
                <c:pt idx="4287">
                  <c:v>47.169433077023115</c:v>
                </c:pt>
                <c:pt idx="4288">
                  <c:v>47.169433077023115</c:v>
                </c:pt>
                <c:pt idx="4289">
                  <c:v>47.169433077023115</c:v>
                </c:pt>
                <c:pt idx="4290">
                  <c:v>47.169433077023115</c:v>
                </c:pt>
                <c:pt idx="4291">
                  <c:v>47.169433077023115</c:v>
                </c:pt>
                <c:pt idx="4292">
                  <c:v>47.169433077023115</c:v>
                </c:pt>
                <c:pt idx="4293">
                  <c:v>47.169433077023115</c:v>
                </c:pt>
                <c:pt idx="4294">
                  <c:v>47.169433077023115</c:v>
                </c:pt>
                <c:pt idx="4295">
                  <c:v>47.169433077023115</c:v>
                </c:pt>
                <c:pt idx="4296">
                  <c:v>47.169433077023115</c:v>
                </c:pt>
                <c:pt idx="4297">
                  <c:v>47.169433077023115</c:v>
                </c:pt>
                <c:pt idx="4298">
                  <c:v>47.169433077023115</c:v>
                </c:pt>
                <c:pt idx="4299">
                  <c:v>47.169433077023115</c:v>
                </c:pt>
                <c:pt idx="4300">
                  <c:v>47.169433077023115</c:v>
                </c:pt>
                <c:pt idx="4301">
                  <c:v>47.169433077023115</c:v>
                </c:pt>
                <c:pt idx="4302">
                  <c:v>47.169433077023115</c:v>
                </c:pt>
                <c:pt idx="4303">
                  <c:v>47.169433077023115</c:v>
                </c:pt>
                <c:pt idx="4304">
                  <c:v>47.169433077023115</c:v>
                </c:pt>
                <c:pt idx="4305">
                  <c:v>47.169433077023115</c:v>
                </c:pt>
                <c:pt idx="4306">
                  <c:v>47.169433077023115</c:v>
                </c:pt>
                <c:pt idx="4307">
                  <c:v>47.169433077023115</c:v>
                </c:pt>
                <c:pt idx="4308">
                  <c:v>47.169433077023115</c:v>
                </c:pt>
                <c:pt idx="4309">
                  <c:v>47.169433077023115</c:v>
                </c:pt>
                <c:pt idx="4310">
                  <c:v>47.169433077023115</c:v>
                </c:pt>
                <c:pt idx="4311">
                  <c:v>47.169433077023115</c:v>
                </c:pt>
                <c:pt idx="4312">
                  <c:v>47.169433077023115</c:v>
                </c:pt>
                <c:pt idx="4313">
                  <c:v>47.169433077023115</c:v>
                </c:pt>
                <c:pt idx="4314">
                  <c:v>47.169433077023115</c:v>
                </c:pt>
                <c:pt idx="4315">
                  <c:v>47.169433077023115</c:v>
                </c:pt>
                <c:pt idx="4316">
                  <c:v>47.169433077023115</c:v>
                </c:pt>
                <c:pt idx="4317">
                  <c:v>47.169433077023115</c:v>
                </c:pt>
                <c:pt idx="4318">
                  <c:v>47.169433077023115</c:v>
                </c:pt>
                <c:pt idx="4319">
                  <c:v>47.169433077023115</c:v>
                </c:pt>
                <c:pt idx="4320">
                  <c:v>47.169433077023115</c:v>
                </c:pt>
                <c:pt idx="4321">
                  <c:v>47.169433077023115</c:v>
                </c:pt>
                <c:pt idx="4322">
                  <c:v>47.169433077023115</c:v>
                </c:pt>
                <c:pt idx="4323">
                  <c:v>47.169433077023115</c:v>
                </c:pt>
                <c:pt idx="4324">
                  <c:v>47.169433077023115</c:v>
                </c:pt>
                <c:pt idx="4325">
                  <c:v>47.169433077023115</c:v>
                </c:pt>
                <c:pt idx="4326">
                  <c:v>47.169433077023115</c:v>
                </c:pt>
                <c:pt idx="4327">
                  <c:v>47.169433077023115</c:v>
                </c:pt>
                <c:pt idx="4328">
                  <c:v>47.169433077023115</c:v>
                </c:pt>
                <c:pt idx="4329">
                  <c:v>47.169433077023115</c:v>
                </c:pt>
                <c:pt idx="4330">
                  <c:v>47.169433077023115</c:v>
                </c:pt>
                <c:pt idx="4331">
                  <c:v>47.169433077023115</c:v>
                </c:pt>
                <c:pt idx="4332">
                  <c:v>47.169433077023115</c:v>
                </c:pt>
                <c:pt idx="4333">
                  <c:v>47.169433077023115</c:v>
                </c:pt>
                <c:pt idx="4334">
                  <c:v>47.169433077023115</c:v>
                </c:pt>
                <c:pt idx="4335">
                  <c:v>47.169433077023115</c:v>
                </c:pt>
                <c:pt idx="4336">
                  <c:v>47.169433077023115</c:v>
                </c:pt>
                <c:pt idx="4337">
                  <c:v>47.169433077023115</c:v>
                </c:pt>
                <c:pt idx="4338">
                  <c:v>47.169433077023115</c:v>
                </c:pt>
                <c:pt idx="4339">
                  <c:v>47.169433077023115</c:v>
                </c:pt>
                <c:pt idx="4340">
                  <c:v>47.169433077023115</c:v>
                </c:pt>
                <c:pt idx="4341">
                  <c:v>47.169433077023115</c:v>
                </c:pt>
                <c:pt idx="4342">
                  <c:v>47.169433077023115</c:v>
                </c:pt>
                <c:pt idx="4343">
                  <c:v>47.169433077023115</c:v>
                </c:pt>
                <c:pt idx="4344">
                  <c:v>47.169433077023115</c:v>
                </c:pt>
                <c:pt idx="4345">
                  <c:v>47.169433077023115</c:v>
                </c:pt>
                <c:pt idx="4346">
                  <c:v>47.169433077023115</c:v>
                </c:pt>
                <c:pt idx="4347">
                  <c:v>47.169433077023115</c:v>
                </c:pt>
                <c:pt idx="4348">
                  <c:v>47.169433077023115</c:v>
                </c:pt>
                <c:pt idx="4349">
                  <c:v>47.169433077023115</c:v>
                </c:pt>
                <c:pt idx="4350">
                  <c:v>47.169433077023115</c:v>
                </c:pt>
                <c:pt idx="4351">
                  <c:v>47.169433077023115</c:v>
                </c:pt>
                <c:pt idx="4352">
                  <c:v>47.169433077023115</c:v>
                </c:pt>
                <c:pt idx="4353">
                  <c:v>47.169433077023115</c:v>
                </c:pt>
                <c:pt idx="4354">
                  <c:v>47.169433077023115</c:v>
                </c:pt>
                <c:pt idx="4355">
                  <c:v>47.169433077023115</c:v>
                </c:pt>
                <c:pt idx="4356">
                  <c:v>47.169433077023115</c:v>
                </c:pt>
                <c:pt idx="4357">
                  <c:v>47.169433077023115</c:v>
                </c:pt>
                <c:pt idx="4358">
                  <c:v>47.169433077023115</c:v>
                </c:pt>
                <c:pt idx="4359">
                  <c:v>47.169433077023115</c:v>
                </c:pt>
                <c:pt idx="4360">
                  <c:v>47.169433077023115</c:v>
                </c:pt>
                <c:pt idx="4361">
                  <c:v>47.169433077023115</c:v>
                </c:pt>
                <c:pt idx="4362">
                  <c:v>47.169433077023115</c:v>
                </c:pt>
                <c:pt idx="4363">
                  <c:v>47.169433077023115</c:v>
                </c:pt>
                <c:pt idx="4364">
                  <c:v>47.169433077023115</c:v>
                </c:pt>
                <c:pt idx="4365">
                  <c:v>47.169433077023115</c:v>
                </c:pt>
                <c:pt idx="4366">
                  <c:v>47.169433077023115</c:v>
                </c:pt>
                <c:pt idx="4367">
                  <c:v>47.169433077023115</c:v>
                </c:pt>
                <c:pt idx="4368">
                  <c:v>47.169433077023115</c:v>
                </c:pt>
                <c:pt idx="4369">
                  <c:v>47.169433077023115</c:v>
                </c:pt>
                <c:pt idx="4370">
                  <c:v>47.169433077023115</c:v>
                </c:pt>
                <c:pt idx="4371">
                  <c:v>47.169433077023115</c:v>
                </c:pt>
                <c:pt idx="4372">
                  <c:v>47.169433077023115</c:v>
                </c:pt>
                <c:pt idx="4373">
                  <c:v>47.169433077023115</c:v>
                </c:pt>
                <c:pt idx="4374">
                  <c:v>47.169433077023115</c:v>
                </c:pt>
                <c:pt idx="4375">
                  <c:v>47.169433077023115</c:v>
                </c:pt>
                <c:pt idx="4376">
                  <c:v>47.169433077023115</c:v>
                </c:pt>
                <c:pt idx="4377">
                  <c:v>47.169433077023115</c:v>
                </c:pt>
                <c:pt idx="4378">
                  <c:v>47.169433077023115</c:v>
                </c:pt>
                <c:pt idx="4379">
                  <c:v>47.169433077023115</c:v>
                </c:pt>
                <c:pt idx="4380">
                  <c:v>47.169433077023115</c:v>
                </c:pt>
                <c:pt idx="4381">
                  <c:v>47.169433077023115</c:v>
                </c:pt>
                <c:pt idx="4382">
                  <c:v>47.169433077023115</c:v>
                </c:pt>
                <c:pt idx="4383">
                  <c:v>47.169433077023115</c:v>
                </c:pt>
                <c:pt idx="4384">
                  <c:v>47.169433077023115</c:v>
                </c:pt>
                <c:pt idx="4385">
                  <c:v>47.169433077023115</c:v>
                </c:pt>
                <c:pt idx="4386">
                  <c:v>47.169433077023115</c:v>
                </c:pt>
                <c:pt idx="4387">
                  <c:v>47.169433077023115</c:v>
                </c:pt>
                <c:pt idx="4388">
                  <c:v>47.169433077023115</c:v>
                </c:pt>
                <c:pt idx="4389">
                  <c:v>47.169433077023115</c:v>
                </c:pt>
                <c:pt idx="4390">
                  <c:v>47.169433077023115</c:v>
                </c:pt>
                <c:pt idx="4391">
                  <c:v>47.169433077023115</c:v>
                </c:pt>
                <c:pt idx="4392">
                  <c:v>47.169433077023115</c:v>
                </c:pt>
                <c:pt idx="4393">
                  <c:v>47.169433077023115</c:v>
                </c:pt>
                <c:pt idx="4394">
                  <c:v>47.169433077023115</c:v>
                </c:pt>
                <c:pt idx="4395">
                  <c:v>47.169433077023115</c:v>
                </c:pt>
                <c:pt idx="4396">
                  <c:v>47.169433077023115</c:v>
                </c:pt>
                <c:pt idx="4397">
                  <c:v>47.169433077023115</c:v>
                </c:pt>
                <c:pt idx="4398">
                  <c:v>47.169433077023115</c:v>
                </c:pt>
                <c:pt idx="4399">
                  <c:v>47.169433077023115</c:v>
                </c:pt>
                <c:pt idx="4400">
                  <c:v>47.169433077023115</c:v>
                </c:pt>
                <c:pt idx="4401">
                  <c:v>47.169433077023115</c:v>
                </c:pt>
                <c:pt idx="4402">
                  <c:v>47.169433077023115</c:v>
                </c:pt>
                <c:pt idx="4403">
                  <c:v>47.169433077023115</c:v>
                </c:pt>
                <c:pt idx="4404">
                  <c:v>47.169433077023115</c:v>
                </c:pt>
                <c:pt idx="4405">
                  <c:v>47.169433077023115</c:v>
                </c:pt>
                <c:pt idx="4406">
                  <c:v>47.169433077023115</c:v>
                </c:pt>
                <c:pt idx="4407">
                  <c:v>47.169433077023115</c:v>
                </c:pt>
                <c:pt idx="4408">
                  <c:v>47.169433077023115</c:v>
                </c:pt>
                <c:pt idx="4409">
                  <c:v>47.169433077023115</c:v>
                </c:pt>
                <c:pt idx="4410">
                  <c:v>47.169433077023115</c:v>
                </c:pt>
                <c:pt idx="4411">
                  <c:v>47.169433077023115</c:v>
                </c:pt>
                <c:pt idx="4412">
                  <c:v>47.169433077023115</c:v>
                </c:pt>
                <c:pt idx="4413">
                  <c:v>47.169433077023115</c:v>
                </c:pt>
                <c:pt idx="4414">
                  <c:v>47.169433077023115</c:v>
                </c:pt>
                <c:pt idx="4415">
                  <c:v>47.169433077023115</c:v>
                </c:pt>
                <c:pt idx="4416">
                  <c:v>47.169433077023115</c:v>
                </c:pt>
                <c:pt idx="4417">
                  <c:v>47.169433077023115</c:v>
                </c:pt>
                <c:pt idx="4418">
                  <c:v>47.169433077023115</c:v>
                </c:pt>
                <c:pt idx="4419">
                  <c:v>47.169433077023115</c:v>
                </c:pt>
                <c:pt idx="4420">
                  <c:v>47.169433077023115</c:v>
                </c:pt>
                <c:pt idx="4421">
                  <c:v>47.169433077023115</c:v>
                </c:pt>
                <c:pt idx="4422">
                  <c:v>47.169433077023115</c:v>
                </c:pt>
                <c:pt idx="4423">
                  <c:v>47.169433077023115</c:v>
                </c:pt>
                <c:pt idx="4424">
                  <c:v>47.169433077023115</c:v>
                </c:pt>
                <c:pt idx="4425">
                  <c:v>47.169433077023115</c:v>
                </c:pt>
                <c:pt idx="4426">
                  <c:v>47.169433077023115</c:v>
                </c:pt>
                <c:pt idx="4427">
                  <c:v>47.169433077023115</c:v>
                </c:pt>
                <c:pt idx="4428">
                  <c:v>47.169433077023115</c:v>
                </c:pt>
                <c:pt idx="4429">
                  <c:v>47.169433077023115</c:v>
                </c:pt>
                <c:pt idx="4430">
                  <c:v>47.169433077023115</c:v>
                </c:pt>
                <c:pt idx="4431">
                  <c:v>47.169433077023115</c:v>
                </c:pt>
                <c:pt idx="4432">
                  <c:v>47.169433077023115</c:v>
                </c:pt>
                <c:pt idx="4433">
                  <c:v>47.169433077023115</c:v>
                </c:pt>
                <c:pt idx="4434">
                  <c:v>47.169433077023115</c:v>
                </c:pt>
                <c:pt idx="4435">
                  <c:v>47.169433077023115</c:v>
                </c:pt>
                <c:pt idx="4436">
                  <c:v>47.169433077023115</c:v>
                </c:pt>
                <c:pt idx="4437">
                  <c:v>47.169433077023115</c:v>
                </c:pt>
                <c:pt idx="4438">
                  <c:v>47.169433077023115</c:v>
                </c:pt>
                <c:pt idx="4439">
                  <c:v>47.169433077023115</c:v>
                </c:pt>
                <c:pt idx="4440">
                  <c:v>47.169433077023115</c:v>
                </c:pt>
                <c:pt idx="4441">
                  <c:v>47.169433077023115</c:v>
                </c:pt>
                <c:pt idx="4442">
                  <c:v>47.169433077023115</c:v>
                </c:pt>
                <c:pt idx="4443">
                  <c:v>47.169433077023115</c:v>
                </c:pt>
                <c:pt idx="4444">
                  <c:v>47.169433077023115</c:v>
                </c:pt>
                <c:pt idx="4445">
                  <c:v>47.169433077023115</c:v>
                </c:pt>
                <c:pt idx="4446">
                  <c:v>47.169433077023115</c:v>
                </c:pt>
                <c:pt idx="4447">
                  <c:v>47.169433077023115</c:v>
                </c:pt>
                <c:pt idx="4448">
                  <c:v>47.169433077023115</c:v>
                </c:pt>
                <c:pt idx="4449">
                  <c:v>47.169433077023115</c:v>
                </c:pt>
                <c:pt idx="4450">
                  <c:v>47.169433077023115</c:v>
                </c:pt>
                <c:pt idx="4451">
                  <c:v>47.169433077023115</c:v>
                </c:pt>
                <c:pt idx="4452">
                  <c:v>47.169433077023115</c:v>
                </c:pt>
                <c:pt idx="4453">
                  <c:v>47.169433077023115</c:v>
                </c:pt>
                <c:pt idx="4454">
                  <c:v>47.169433077023115</c:v>
                </c:pt>
                <c:pt idx="4455">
                  <c:v>47.169433077023115</c:v>
                </c:pt>
                <c:pt idx="4456">
                  <c:v>47.169433077023115</c:v>
                </c:pt>
                <c:pt idx="4457">
                  <c:v>47.169433077023115</c:v>
                </c:pt>
                <c:pt idx="4458">
                  <c:v>47.169433077023115</c:v>
                </c:pt>
                <c:pt idx="4459">
                  <c:v>47.169433077023115</c:v>
                </c:pt>
                <c:pt idx="4460">
                  <c:v>47.169433077023115</c:v>
                </c:pt>
                <c:pt idx="4461">
                  <c:v>47.169433077023115</c:v>
                </c:pt>
                <c:pt idx="4462">
                  <c:v>47.169433077023115</c:v>
                </c:pt>
                <c:pt idx="4463">
                  <c:v>47.169433077023115</c:v>
                </c:pt>
                <c:pt idx="4464">
                  <c:v>47.169433077023115</c:v>
                </c:pt>
                <c:pt idx="4465">
                  <c:v>47.169433077023115</c:v>
                </c:pt>
                <c:pt idx="4466">
                  <c:v>47.169433077023115</c:v>
                </c:pt>
                <c:pt idx="4467">
                  <c:v>47.169433077023115</c:v>
                </c:pt>
                <c:pt idx="4468">
                  <c:v>47.169433077023115</c:v>
                </c:pt>
                <c:pt idx="4469">
                  <c:v>47.169433077023115</c:v>
                </c:pt>
                <c:pt idx="4470">
                  <c:v>47.169433077023115</c:v>
                </c:pt>
                <c:pt idx="4471">
                  <c:v>47.169433077023115</c:v>
                </c:pt>
                <c:pt idx="4472">
                  <c:v>47.169433077023115</c:v>
                </c:pt>
                <c:pt idx="4473">
                  <c:v>47.169433077023115</c:v>
                </c:pt>
                <c:pt idx="4474">
                  <c:v>47.169433077023115</c:v>
                </c:pt>
                <c:pt idx="4475">
                  <c:v>47.169433077023115</c:v>
                </c:pt>
                <c:pt idx="4476">
                  <c:v>47.169433077023115</c:v>
                </c:pt>
                <c:pt idx="4477">
                  <c:v>47.169433077023115</c:v>
                </c:pt>
                <c:pt idx="4478">
                  <c:v>47.169433077023115</c:v>
                </c:pt>
                <c:pt idx="4479">
                  <c:v>47.169433077023115</c:v>
                </c:pt>
                <c:pt idx="4480">
                  <c:v>47.169433077023115</c:v>
                </c:pt>
                <c:pt idx="4481">
                  <c:v>47.169433077023115</c:v>
                </c:pt>
                <c:pt idx="4482">
                  <c:v>47.169433077023115</c:v>
                </c:pt>
                <c:pt idx="4483">
                  <c:v>47.169433077023115</c:v>
                </c:pt>
                <c:pt idx="4484">
                  <c:v>47.169433077023115</c:v>
                </c:pt>
                <c:pt idx="4485">
                  <c:v>47.169433077023115</c:v>
                </c:pt>
                <c:pt idx="4486">
                  <c:v>47.169433077023115</c:v>
                </c:pt>
                <c:pt idx="4487">
                  <c:v>47.169433077023115</c:v>
                </c:pt>
                <c:pt idx="4488">
                  <c:v>47.169433077023115</c:v>
                </c:pt>
                <c:pt idx="4489">
                  <c:v>47.169433077023115</c:v>
                </c:pt>
                <c:pt idx="4490">
                  <c:v>47.169433077023115</c:v>
                </c:pt>
                <c:pt idx="4491">
                  <c:v>47.169433077023115</c:v>
                </c:pt>
                <c:pt idx="4492">
                  <c:v>47.169433077023115</c:v>
                </c:pt>
                <c:pt idx="4493">
                  <c:v>47.169433077023115</c:v>
                </c:pt>
                <c:pt idx="4494">
                  <c:v>47.169433077023115</c:v>
                </c:pt>
                <c:pt idx="4495">
                  <c:v>47.169433077023115</c:v>
                </c:pt>
                <c:pt idx="4496">
                  <c:v>47.169433077023115</c:v>
                </c:pt>
                <c:pt idx="4497">
                  <c:v>47.169433077023115</c:v>
                </c:pt>
                <c:pt idx="4498">
                  <c:v>47.169433077023115</c:v>
                </c:pt>
                <c:pt idx="4499">
                  <c:v>47.169433077023115</c:v>
                </c:pt>
                <c:pt idx="4500">
                  <c:v>47.169433077023115</c:v>
                </c:pt>
                <c:pt idx="4501">
                  <c:v>47.169433077023115</c:v>
                </c:pt>
                <c:pt idx="4502">
                  <c:v>47.169433077023115</c:v>
                </c:pt>
                <c:pt idx="4503">
                  <c:v>47.169433077023115</c:v>
                </c:pt>
                <c:pt idx="4504">
                  <c:v>47.169433077023115</c:v>
                </c:pt>
                <c:pt idx="4505">
                  <c:v>47.169433077023115</c:v>
                </c:pt>
                <c:pt idx="4506">
                  <c:v>47.169433077023115</c:v>
                </c:pt>
                <c:pt idx="4507">
                  <c:v>47.169433077023115</c:v>
                </c:pt>
                <c:pt idx="4508">
                  <c:v>47.169433077023115</c:v>
                </c:pt>
                <c:pt idx="4509">
                  <c:v>47.169433077023115</c:v>
                </c:pt>
                <c:pt idx="4510">
                  <c:v>47.169433077023115</c:v>
                </c:pt>
                <c:pt idx="4511">
                  <c:v>47.169433077023115</c:v>
                </c:pt>
                <c:pt idx="4512">
                  <c:v>47.169433077023115</c:v>
                </c:pt>
                <c:pt idx="4513">
                  <c:v>47.169433077023115</c:v>
                </c:pt>
                <c:pt idx="4514">
                  <c:v>47.169433077023115</c:v>
                </c:pt>
                <c:pt idx="4515">
                  <c:v>47.169433077023115</c:v>
                </c:pt>
                <c:pt idx="4516">
                  <c:v>47.169433077023115</c:v>
                </c:pt>
                <c:pt idx="4517">
                  <c:v>47.169433077023115</c:v>
                </c:pt>
                <c:pt idx="4518">
                  <c:v>47.169433077023115</c:v>
                </c:pt>
                <c:pt idx="4519">
                  <c:v>47.169433077023115</c:v>
                </c:pt>
                <c:pt idx="4520">
                  <c:v>47.169433077023115</c:v>
                </c:pt>
                <c:pt idx="4521">
                  <c:v>47.169433077023115</c:v>
                </c:pt>
                <c:pt idx="4522">
                  <c:v>47.169433077023115</c:v>
                </c:pt>
                <c:pt idx="4523">
                  <c:v>47.169433077023115</c:v>
                </c:pt>
                <c:pt idx="4524">
                  <c:v>47.169433077023115</c:v>
                </c:pt>
                <c:pt idx="4525">
                  <c:v>47.169433077023115</c:v>
                </c:pt>
                <c:pt idx="4526">
                  <c:v>47.169433077023115</c:v>
                </c:pt>
                <c:pt idx="4527">
                  <c:v>47.169433077023115</c:v>
                </c:pt>
                <c:pt idx="4528">
                  <c:v>47.169433077023115</c:v>
                </c:pt>
                <c:pt idx="4529">
                  <c:v>47.169433077023115</c:v>
                </c:pt>
                <c:pt idx="4530">
                  <c:v>47.169433077023115</c:v>
                </c:pt>
                <c:pt idx="4531">
                  <c:v>47.169433077023115</c:v>
                </c:pt>
                <c:pt idx="4532">
                  <c:v>47.169433077023115</c:v>
                </c:pt>
                <c:pt idx="4533">
                  <c:v>47.169433077023115</c:v>
                </c:pt>
                <c:pt idx="4534">
                  <c:v>47.169433077023115</c:v>
                </c:pt>
                <c:pt idx="4535">
                  <c:v>47.169433077023115</c:v>
                </c:pt>
                <c:pt idx="4536">
                  <c:v>47.169433077023115</c:v>
                </c:pt>
                <c:pt idx="4537">
                  <c:v>47.169433077023115</c:v>
                </c:pt>
                <c:pt idx="4538">
                  <c:v>47.169433077023115</c:v>
                </c:pt>
                <c:pt idx="4539">
                  <c:v>47.169433077023115</c:v>
                </c:pt>
                <c:pt idx="4540">
                  <c:v>47.169433077023115</c:v>
                </c:pt>
                <c:pt idx="4541">
                  <c:v>47.169433077023115</c:v>
                </c:pt>
                <c:pt idx="4542">
                  <c:v>47.169433077023115</c:v>
                </c:pt>
                <c:pt idx="4543">
                  <c:v>47.169433077023115</c:v>
                </c:pt>
                <c:pt idx="4544">
                  <c:v>47.169433077023115</c:v>
                </c:pt>
                <c:pt idx="4545">
                  <c:v>47.169433077023115</c:v>
                </c:pt>
                <c:pt idx="4546">
                  <c:v>47.169433077023115</c:v>
                </c:pt>
                <c:pt idx="4547">
                  <c:v>47.169433077023115</c:v>
                </c:pt>
                <c:pt idx="4548">
                  <c:v>47.169433077023115</c:v>
                </c:pt>
                <c:pt idx="4549">
                  <c:v>47.169433077023115</c:v>
                </c:pt>
                <c:pt idx="4550">
                  <c:v>47.169433077023115</c:v>
                </c:pt>
                <c:pt idx="4551">
                  <c:v>47.169433077023115</c:v>
                </c:pt>
                <c:pt idx="4552">
                  <c:v>47.169433077023115</c:v>
                </c:pt>
                <c:pt idx="4553">
                  <c:v>47.169433077023115</c:v>
                </c:pt>
                <c:pt idx="4554">
                  <c:v>47.169433077023115</c:v>
                </c:pt>
                <c:pt idx="4555">
                  <c:v>47.169433077023115</c:v>
                </c:pt>
                <c:pt idx="4556">
                  <c:v>47.169433077023115</c:v>
                </c:pt>
                <c:pt idx="4557">
                  <c:v>47.169433077023115</c:v>
                </c:pt>
                <c:pt idx="4558">
                  <c:v>47.169433077023115</c:v>
                </c:pt>
                <c:pt idx="4559">
                  <c:v>47.169433077023115</c:v>
                </c:pt>
                <c:pt idx="4560">
                  <c:v>47.169433077023115</c:v>
                </c:pt>
                <c:pt idx="4561">
                  <c:v>47.169433077023115</c:v>
                </c:pt>
                <c:pt idx="4562">
                  <c:v>47.169433077023115</c:v>
                </c:pt>
                <c:pt idx="4563">
                  <c:v>47.169433077023115</c:v>
                </c:pt>
                <c:pt idx="4564">
                  <c:v>47.169433077023115</c:v>
                </c:pt>
                <c:pt idx="4565">
                  <c:v>47.169433077023115</c:v>
                </c:pt>
                <c:pt idx="4566">
                  <c:v>47.169433077023115</c:v>
                </c:pt>
                <c:pt idx="4567">
                  <c:v>47.169433077023115</c:v>
                </c:pt>
                <c:pt idx="4568">
                  <c:v>47.169433077023115</c:v>
                </c:pt>
                <c:pt idx="4569">
                  <c:v>47.169433077023115</c:v>
                </c:pt>
                <c:pt idx="4570">
                  <c:v>47.169433077023115</c:v>
                </c:pt>
                <c:pt idx="4571">
                  <c:v>47.169433077023115</c:v>
                </c:pt>
                <c:pt idx="4572">
                  <c:v>47.169433077023115</c:v>
                </c:pt>
                <c:pt idx="4573">
                  <c:v>47.169433077023115</c:v>
                </c:pt>
                <c:pt idx="4574">
                  <c:v>47.169433077023115</c:v>
                </c:pt>
                <c:pt idx="4575">
                  <c:v>47.169433077023115</c:v>
                </c:pt>
                <c:pt idx="4576">
                  <c:v>47.169433077023115</c:v>
                </c:pt>
                <c:pt idx="4577">
                  <c:v>47.169433077023115</c:v>
                </c:pt>
                <c:pt idx="4578">
                  <c:v>47.169433077023115</c:v>
                </c:pt>
                <c:pt idx="4579">
                  <c:v>47.169433077023115</c:v>
                </c:pt>
                <c:pt idx="4580">
                  <c:v>47.169433077023115</c:v>
                </c:pt>
                <c:pt idx="4581">
                  <c:v>47.169433077023115</c:v>
                </c:pt>
                <c:pt idx="4582">
                  <c:v>47.169433077023115</c:v>
                </c:pt>
                <c:pt idx="4583">
                  <c:v>47.169433077023115</c:v>
                </c:pt>
                <c:pt idx="4584">
                  <c:v>47.169433077023115</c:v>
                </c:pt>
                <c:pt idx="4585">
                  <c:v>47.169433077023115</c:v>
                </c:pt>
                <c:pt idx="4586">
                  <c:v>47.169433077023115</c:v>
                </c:pt>
                <c:pt idx="4587">
                  <c:v>47.169433077023115</c:v>
                </c:pt>
                <c:pt idx="4588">
                  <c:v>47.169433077023115</c:v>
                </c:pt>
                <c:pt idx="4589">
                  <c:v>47.169433077023115</c:v>
                </c:pt>
                <c:pt idx="4590">
                  <c:v>47.169433077023115</c:v>
                </c:pt>
                <c:pt idx="4591">
                  <c:v>47.169433077023115</c:v>
                </c:pt>
                <c:pt idx="4592">
                  <c:v>47.169433077023115</c:v>
                </c:pt>
                <c:pt idx="4593">
                  <c:v>47.169433077023115</c:v>
                </c:pt>
                <c:pt idx="4594">
                  <c:v>47.169433077023115</c:v>
                </c:pt>
                <c:pt idx="4595">
                  <c:v>47.169433077023115</c:v>
                </c:pt>
                <c:pt idx="4596">
                  <c:v>47.169433077023115</c:v>
                </c:pt>
                <c:pt idx="4597">
                  <c:v>47.169433077023115</c:v>
                </c:pt>
                <c:pt idx="4598">
                  <c:v>47.169433077023115</c:v>
                </c:pt>
                <c:pt idx="4599">
                  <c:v>47.169433077023115</c:v>
                </c:pt>
                <c:pt idx="4600">
                  <c:v>47.169433077023115</c:v>
                </c:pt>
                <c:pt idx="4601">
                  <c:v>47.169433077023115</c:v>
                </c:pt>
                <c:pt idx="4602">
                  <c:v>47.169433077023115</c:v>
                </c:pt>
                <c:pt idx="4603">
                  <c:v>47.169433077023115</c:v>
                </c:pt>
                <c:pt idx="4604">
                  <c:v>47.169433077023115</c:v>
                </c:pt>
                <c:pt idx="4605">
                  <c:v>47.169433077023115</c:v>
                </c:pt>
                <c:pt idx="4606">
                  <c:v>47.169433077023115</c:v>
                </c:pt>
                <c:pt idx="4607">
                  <c:v>47.169433077023115</c:v>
                </c:pt>
                <c:pt idx="4608">
                  <c:v>47.169433077023115</c:v>
                </c:pt>
                <c:pt idx="4609">
                  <c:v>47.169433077023115</c:v>
                </c:pt>
                <c:pt idx="4610">
                  <c:v>47.169433077023115</c:v>
                </c:pt>
                <c:pt idx="4611">
                  <c:v>47.169433077023115</c:v>
                </c:pt>
                <c:pt idx="4612">
                  <c:v>47.169433077023115</c:v>
                </c:pt>
                <c:pt idx="4613">
                  <c:v>47.169433077023115</c:v>
                </c:pt>
                <c:pt idx="4614">
                  <c:v>47.169433077023115</c:v>
                </c:pt>
                <c:pt idx="4615">
                  <c:v>47.169433077023115</c:v>
                </c:pt>
                <c:pt idx="4616">
                  <c:v>47.169433077023115</c:v>
                </c:pt>
                <c:pt idx="4617">
                  <c:v>47.169433077023115</c:v>
                </c:pt>
                <c:pt idx="4618">
                  <c:v>47.169433077023115</c:v>
                </c:pt>
                <c:pt idx="4619">
                  <c:v>47.169433077023115</c:v>
                </c:pt>
                <c:pt idx="4620">
                  <c:v>47.169433077023115</c:v>
                </c:pt>
                <c:pt idx="4621">
                  <c:v>47.169433077023115</c:v>
                </c:pt>
                <c:pt idx="4622">
                  <c:v>47.169433077023115</c:v>
                </c:pt>
                <c:pt idx="4623">
                  <c:v>47.169433077023115</c:v>
                </c:pt>
                <c:pt idx="4624">
                  <c:v>47.169433077023115</c:v>
                </c:pt>
                <c:pt idx="4625">
                  <c:v>47.169433077023115</c:v>
                </c:pt>
                <c:pt idx="4626">
                  <c:v>47.169433077023115</c:v>
                </c:pt>
                <c:pt idx="4627">
                  <c:v>47.169433077023115</c:v>
                </c:pt>
                <c:pt idx="4628">
                  <c:v>47.169433077023115</c:v>
                </c:pt>
                <c:pt idx="4629">
                  <c:v>47.169433077023115</c:v>
                </c:pt>
                <c:pt idx="4630">
                  <c:v>47.169433077023115</c:v>
                </c:pt>
                <c:pt idx="4631">
                  <c:v>47.169433077023115</c:v>
                </c:pt>
                <c:pt idx="4632">
                  <c:v>47.169433077023115</c:v>
                </c:pt>
                <c:pt idx="4633">
                  <c:v>47.169433077023115</c:v>
                </c:pt>
                <c:pt idx="4634">
                  <c:v>47.169433077023115</c:v>
                </c:pt>
                <c:pt idx="4635">
                  <c:v>47.169433077023115</c:v>
                </c:pt>
                <c:pt idx="4636">
                  <c:v>47.169433077023115</c:v>
                </c:pt>
                <c:pt idx="4637">
                  <c:v>47.169433077023115</c:v>
                </c:pt>
                <c:pt idx="4638">
                  <c:v>47.169433077023115</c:v>
                </c:pt>
                <c:pt idx="4639">
                  <c:v>47.169433077023115</c:v>
                </c:pt>
                <c:pt idx="4640">
                  <c:v>47.169433077023115</c:v>
                </c:pt>
                <c:pt idx="4641">
                  <c:v>47.169433077023115</c:v>
                </c:pt>
                <c:pt idx="4642">
                  <c:v>47.169433077023115</c:v>
                </c:pt>
                <c:pt idx="4643">
                  <c:v>47.169433077023115</c:v>
                </c:pt>
                <c:pt idx="4644">
                  <c:v>47.169433077023115</c:v>
                </c:pt>
                <c:pt idx="4645">
                  <c:v>47.169433077023115</c:v>
                </c:pt>
                <c:pt idx="4646">
                  <c:v>47.169433077023115</c:v>
                </c:pt>
                <c:pt idx="4647">
                  <c:v>47.169433077023115</c:v>
                </c:pt>
                <c:pt idx="4648">
                  <c:v>47.169433077023115</c:v>
                </c:pt>
                <c:pt idx="4649">
                  <c:v>47.169433077023115</c:v>
                </c:pt>
                <c:pt idx="4650">
                  <c:v>47.169433077023115</c:v>
                </c:pt>
                <c:pt idx="4651">
                  <c:v>47.169433077023115</c:v>
                </c:pt>
                <c:pt idx="4652">
                  <c:v>47.169433077023115</c:v>
                </c:pt>
                <c:pt idx="4653">
                  <c:v>47.169433077023115</c:v>
                </c:pt>
                <c:pt idx="4654">
                  <c:v>47.169433077023115</c:v>
                </c:pt>
                <c:pt idx="4655">
                  <c:v>47.169433077023115</c:v>
                </c:pt>
                <c:pt idx="4656">
                  <c:v>47.169433077023115</c:v>
                </c:pt>
                <c:pt idx="4657">
                  <c:v>47.169433077023115</c:v>
                </c:pt>
                <c:pt idx="4658">
                  <c:v>47.169433077023115</c:v>
                </c:pt>
                <c:pt idx="4659">
                  <c:v>47.169433077023115</c:v>
                </c:pt>
                <c:pt idx="4660">
                  <c:v>47.169433077023115</c:v>
                </c:pt>
                <c:pt idx="4661">
                  <c:v>47.169433077023115</c:v>
                </c:pt>
                <c:pt idx="4662">
                  <c:v>47.169433077023115</c:v>
                </c:pt>
                <c:pt idx="4663">
                  <c:v>47.169433077023115</c:v>
                </c:pt>
                <c:pt idx="4664">
                  <c:v>47.169433077023115</c:v>
                </c:pt>
                <c:pt idx="4665">
                  <c:v>47.169433077023115</c:v>
                </c:pt>
                <c:pt idx="4666">
                  <c:v>47.169433077023115</c:v>
                </c:pt>
                <c:pt idx="4667">
                  <c:v>47.169433077023115</c:v>
                </c:pt>
                <c:pt idx="4668">
                  <c:v>47.169433077023115</c:v>
                </c:pt>
                <c:pt idx="4669">
                  <c:v>47.169433077023115</c:v>
                </c:pt>
                <c:pt idx="4670">
                  <c:v>47.169433077023115</c:v>
                </c:pt>
                <c:pt idx="4671">
                  <c:v>47.169433077023115</c:v>
                </c:pt>
                <c:pt idx="4672">
                  <c:v>47.169433077023115</c:v>
                </c:pt>
                <c:pt idx="4673">
                  <c:v>47.169433077023115</c:v>
                </c:pt>
                <c:pt idx="4674">
                  <c:v>47.169433077023115</c:v>
                </c:pt>
                <c:pt idx="4675">
                  <c:v>47.169433077023115</c:v>
                </c:pt>
                <c:pt idx="4676">
                  <c:v>47.169433077023115</c:v>
                </c:pt>
                <c:pt idx="4677">
                  <c:v>47.169433077023115</c:v>
                </c:pt>
                <c:pt idx="4678">
                  <c:v>47.169433077023115</c:v>
                </c:pt>
                <c:pt idx="4679">
                  <c:v>47.169433077023115</c:v>
                </c:pt>
                <c:pt idx="4680">
                  <c:v>47.169433077023115</c:v>
                </c:pt>
                <c:pt idx="4681">
                  <c:v>47.169433077023115</c:v>
                </c:pt>
                <c:pt idx="4682">
                  <c:v>47.169433077023115</c:v>
                </c:pt>
                <c:pt idx="4683">
                  <c:v>47.169433077023115</c:v>
                </c:pt>
                <c:pt idx="4684">
                  <c:v>47.169433077023115</c:v>
                </c:pt>
                <c:pt idx="4685">
                  <c:v>47.169433077023115</c:v>
                </c:pt>
                <c:pt idx="4686">
                  <c:v>47.169433077023115</c:v>
                </c:pt>
                <c:pt idx="4687">
                  <c:v>47.169433077023115</c:v>
                </c:pt>
                <c:pt idx="4688">
                  <c:v>47.169433077023115</c:v>
                </c:pt>
                <c:pt idx="4689">
                  <c:v>47.169433077023115</c:v>
                </c:pt>
                <c:pt idx="4690">
                  <c:v>47.169433077023115</c:v>
                </c:pt>
                <c:pt idx="4691">
                  <c:v>47.169433077023115</c:v>
                </c:pt>
                <c:pt idx="4692">
                  <c:v>47.169433077023115</c:v>
                </c:pt>
                <c:pt idx="4693">
                  <c:v>47.169433077023115</c:v>
                </c:pt>
                <c:pt idx="4694">
                  <c:v>47.169433077023115</c:v>
                </c:pt>
                <c:pt idx="4695">
                  <c:v>47.169433077023115</c:v>
                </c:pt>
                <c:pt idx="4696">
                  <c:v>47.169433077023115</c:v>
                </c:pt>
                <c:pt idx="4697">
                  <c:v>47.169433077023115</c:v>
                </c:pt>
                <c:pt idx="4698">
                  <c:v>47.169433077023115</c:v>
                </c:pt>
                <c:pt idx="4699">
                  <c:v>47.169433077023115</c:v>
                </c:pt>
                <c:pt idx="4700">
                  <c:v>47.169433077023115</c:v>
                </c:pt>
                <c:pt idx="4701">
                  <c:v>47.169433077023115</c:v>
                </c:pt>
                <c:pt idx="4702">
                  <c:v>47.169433077023115</c:v>
                </c:pt>
                <c:pt idx="4703">
                  <c:v>47.169433077023115</c:v>
                </c:pt>
                <c:pt idx="4704">
                  <c:v>47.169433077023115</c:v>
                </c:pt>
                <c:pt idx="4705">
                  <c:v>47.169433077023115</c:v>
                </c:pt>
                <c:pt idx="4706">
                  <c:v>47.169433077023115</c:v>
                </c:pt>
                <c:pt idx="4707">
                  <c:v>47.169433077023115</c:v>
                </c:pt>
                <c:pt idx="4708">
                  <c:v>47.169433077023115</c:v>
                </c:pt>
                <c:pt idx="4709">
                  <c:v>47.169433077023115</c:v>
                </c:pt>
                <c:pt idx="4710">
                  <c:v>47.169433077023115</c:v>
                </c:pt>
                <c:pt idx="4711">
                  <c:v>47.169433077023115</c:v>
                </c:pt>
                <c:pt idx="4712">
                  <c:v>47.169433077023115</c:v>
                </c:pt>
                <c:pt idx="4713">
                  <c:v>47.169433077023115</c:v>
                </c:pt>
                <c:pt idx="4714">
                  <c:v>47.169433077023115</c:v>
                </c:pt>
                <c:pt idx="4715">
                  <c:v>47.169433077023115</c:v>
                </c:pt>
                <c:pt idx="4716">
                  <c:v>47.169433077023115</c:v>
                </c:pt>
                <c:pt idx="4717">
                  <c:v>47.169433077023115</c:v>
                </c:pt>
                <c:pt idx="4718">
                  <c:v>47.169433077023115</c:v>
                </c:pt>
                <c:pt idx="4719">
                  <c:v>47.169433077023115</c:v>
                </c:pt>
                <c:pt idx="4720">
                  <c:v>47.169433077023115</c:v>
                </c:pt>
                <c:pt idx="4721">
                  <c:v>47.169433077023115</c:v>
                </c:pt>
                <c:pt idx="4722">
                  <c:v>47.169433077023115</c:v>
                </c:pt>
                <c:pt idx="4723">
                  <c:v>47.169433077023115</c:v>
                </c:pt>
                <c:pt idx="4724">
                  <c:v>47.169433077023115</c:v>
                </c:pt>
                <c:pt idx="4725">
                  <c:v>47.169433077023115</c:v>
                </c:pt>
                <c:pt idx="4726">
                  <c:v>47.169433077023115</c:v>
                </c:pt>
                <c:pt idx="4727">
                  <c:v>47.169433077023115</c:v>
                </c:pt>
                <c:pt idx="4728">
                  <c:v>47.169433077023115</c:v>
                </c:pt>
                <c:pt idx="4729">
                  <c:v>47.169433077023115</c:v>
                </c:pt>
                <c:pt idx="4730">
                  <c:v>47.169433077023115</c:v>
                </c:pt>
                <c:pt idx="4731">
                  <c:v>47.169433077023115</c:v>
                </c:pt>
                <c:pt idx="4732">
                  <c:v>47.169433077023115</c:v>
                </c:pt>
                <c:pt idx="4733">
                  <c:v>47.169433077023115</c:v>
                </c:pt>
                <c:pt idx="4734">
                  <c:v>47.169433077023115</c:v>
                </c:pt>
                <c:pt idx="4735">
                  <c:v>47.169433077023115</c:v>
                </c:pt>
                <c:pt idx="4736">
                  <c:v>47.169433077023115</c:v>
                </c:pt>
                <c:pt idx="4737">
                  <c:v>47.169433077023115</c:v>
                </c:pt>
                <c:pt idx="4738">
                  <c:v>47.169433077023115</c:v>
                </c:pt>
                <c:pt idx="4739">
                  <c:v>47.169433077023115</c:v>
                </c:pt>
                <c:pt idx="4740">
                  <c:v>47.169433077023115</c:v>
                </c:pt>
                <c:pt idx="4741">
                  <c:v>47.169433077023115</c:v>
                </c:pt>
                <c:pt idx="4742">
                  <c:v>47.169433077023115</c:v>
                </c:pt>
                <c:pt idx="4743">
                  <c:v>47.169433077023115</c:v>
                </c:pt>
                <c:pt idx="4744">
                  <c:v>47.169433077023115</c:v>
                </c:pt>
                <c:pt idx="4745">
                  <c:v>47.169433077023115</c:v>
                </c:pt>
                <c:pt idx="4746">
                  <c:v>47.169433077023115</c:v>
                </c:pt>
                <c:pt idx="4747">
                  <c:v>47.169433077023115</c:v>
                </c:pt>
                <c:pt idx="4748">
                  <c:v>47.169433077023115</c:v>
                </c:pt>
                <c:pt idx="4749">
                  <c:v>47.169433077023115</c:v>
                </c:pt>
                <c:pt idx="4750">
                  <c:v>47.169433077023115</c:v>
                </c:pt>
                <c:pt idx="4751">
                  <c:v>47.169433077023115</c:v>
                </c:pt>
                <c:pt idx="4752">
                  <c:v>47.169433077023115</c:v>
                </c:pt>
                <c:pt idx="4753">
                  <c:v>47.169433077023115</c:v>
                </c:pt>
                <c:pt idx="4754">
                  <c:v>47.169433077023115</c:v>
                </c:pt>
                <c:pt idx="4755">
                  <c:v>47.169433077023115</c:v>
                </c:pt>
                <c:pt idx="4756">
                  <c:v>47.169433077023115</c:v>
                </c:pt>
                <c:pt idx="4757">
                  <c:v>47.169433077023115</c:v>
                </c:pt>
                <c:pt idx="4758">
                  <c:v>47.169433077023115</c:v>
                </c:pt>
                <c:pt idx="4759">
                  <c:v>47.169433077023115</c:v>
                </c:pt>
                <c:pt idx="4760">
                  <c:v>47.169433077023115</c:v>
                </c:pt>
                <c:pt idx="4761">
                  <c:v>47.169433077023115</c:v>
                </c:pt>
                <c:pt idx="4762">
                  <c:v>47.169433077023115</c:v>
                </c:pt>
                <c:pt idx="4763">
                  <c:v>47.169433077023115</c:v>
                </c:pt>
                <c:pt idx="4764">
                  <c:v>47.169433077023115</c:v>
                </c:pt>
                <c:pt idx="4765">
                  <c:v>47.169433077023115</c:v>
                </c:pt>
                <c:pt idx="4766">
                  <c:v>47.169433077023115</c:v>
                </c:pt>
                <c:pt idx="4767">
                  <c:v>47.169433077023115</c:v>
                </c:pt>
                <c:pt idx="4768">
                  <c:v>47.169433077023115</c:v>
                </c:pt>
                <c:pt idx="4769">
                  <c:v>47.169433077023115</c:v>
                </c:pt>
                <c:pt idx="4770">
                  <c:v>47.169433077023115</c:v>
                </c:pt>
                <c:pt idx="4771">
                  <c:v>47.169433077023115</c:v>
                </c:pt>
                <c:pt idx="4772">
                  <c:v>47.169433077023115</c:v>
                </c:pt>
                <c:pt idx="4773">
                  <c:v>47.169433077023115</c:v>
                </c:pt>
                <c:pt idx="4774">
                  <c:v>47.169433077023115</c:v>
                </c:pt>
                <c:pt idx="4775">
                  <c:v>47.169433077023115</c:v>
                </c:pt>
                <c:pt idx="4776">
                  <c:v>47.169433077023115</c:v>
                </c:pt>
                <c:pt idx="4777">
                  <c:v>47.169433077023115</c:v>
                </c:pt>
                <c:pt idx="4778">
                  <c:v>47.169433077023115</c:v>
                </c:pt>
                <c:pt idx="4779">
                  <c:v>47.169433077023115</c:v>
                </c:pt>
                <c:pt idx="4780">
                  <c:v>47.169433077023115</c:v>
                </c:pt>
                <c:pt idx="4781">
                  <c:v>47.169433077023115</c:v>
                </c:pt>
                <c:pt idx="4782">
                  <c:v>47.169433077023115</c:v>
                </c:pt>
                <c:pt idx="4783">
                  <c:v>47.169433077023115</c:v>
                </c:pt>
                <c:pt idx="4784">
                  <c:v>47.169433077023115</c:v>
                </c:pt>
                <c:pt idx="4785">
                  <c:v>47.169433077023115</c:v>
                </c:pt>
                <c:pt idx="4786">
                  <c:v>47.169433077023115</c:v>
                </c:pt>
                <c:pt idx="4787">
                  <c:v>47.169433077023115</c:v>
                </c:pt>
                <c:pt idx="4788">
                  <c:v>47.169433077023115</c:v>
                </c:pt>
                <c:pt idx="4789">
                  <c:v>47.169433077023115</c:v>
                </c:pt>
                <c:pt idx="4790">
                  <c:v>47.169433077023115</c:v>
                </c:pt>
                <c:pt idx="4791">
                  <c:v>47.169433077023115</c:v>
                </c:pt>
                <c:pt idx="4792">
                  <c:v>47.169433077023115</c:v>
                </c:pt>
                <c:pt idx="4793">
                  <c:v>47.169433077023115</c:v>
                </c:pt>
                <c:pt idx="4794">
                  <c:v>47.169433077023115</c:v>
                </c:pt>
                <c:pt idx="4795">
                  <c:v>47.169433077023115</c:v>
                </c:pt>
                <c:pt idx="4796">
                  <c:v>47.169433077023115</c:v>
                </c:pt>
                <c:pt idx="4797">
                  <c:v>47.169433077023115</c:v>
                </c:pt>
                <c:pt idx="4798">
                  <c:v>47.169433077023115</c:v>
                </c:pt>
                <c:pt idx="4799">
                  <c:v>47.169433077023115</c:v>
                </c:pt>
                <c:pt idx="4800">
                  <c:v>47.169433077023115</c:v>
                </c:pt>
                <c:pt idx="4801">
                  <c:v>47.169433077023115</c:v>
                </c:pt>
                <c:pt idx="4802">
                  <c:v>47.169433077023115</c:v>
                </c:pt>
                <c:pt idx="4803">
                  <c:v>47.169433077023115</c:v>
                </c:pt>
                <c:pt idx="4804">
                  <c:v>47.169433077023115</c:v>
                </c:pt>
                <c:pt idx="4805">
                  <c:v>47.169433077023115</c:v>
                </c:pt>
                <c:pt idx="4806">
                  <c:v>47.169433077023115</c:v>
                </c:pt>
                <c:pt idx="4807">
                  <c:v>47.169433077023115</c:v>
                </c:pt>
                <c:pt idx="4808">
                  <c:v>47.169433077023115</c:v>
                </c:pt>
                <c:pt idx="4809">
                  <c:v>47.169433077023115</c:v>
                </c:pt>
                <c:pt idx="4810">
                  <c:v>47.169433077023115</c:v>
                </c:pt>
                <c:pt idx="4811">
                  <c:v>47.169433077023115</c:v>
                </c:pt>
                <c:pt idx="4812">
                  <c:v>47.169433077023115</c:v>
                </c:pt>
                <c:pt idx="4813">
                  <c:v>47.169433077023115</c:v>
                </c:pt>
                <c:pt idx="4814">
                  <c:v>47.169433077023115</c:v>
                </c:pt>
                <c:pt idx="4815">
                  <c:v>47.169433077023115</c:v>
                </c:pt>
                <c:pt idx="4816">
                  <c:v>47.169433077023115</c:v>
                </c:pt>
                <c:pt idx="4817">
                  <c:v>47.169433077023115</c:v>
                </c:pt>
                <c:pt idx="4818">
                  <c:v>47.169433077023115</c:v>
                </c:pt>
                <c:pt idx="4819">
                  <c:v>47.169433077023115</c:v>
                </c:pt>
                <c:pt idx="4820">
                  <c:v>47.169433077023115</c:v>
                </c:pt>
                <c:pt idx="4821">
                  <c:v>47.169433077023115</c:v>
                </c:pt>
                <c:pt idx="4822">
                  <c:v>47.169433077023115</c:v>
                </c:pt>
                <c:pt idx="4823">
                  <c:v>47.169433077023115</c:v>
                </c:pt>
                <c:pt idx="4824">
                  <c:v>47.169433077023115</c:v>
                </c:pt>
                <c:pt idx="4825">
                  <c:v>47.169433077023115</c:v>
                </c:pt>
                <c:pt idx="4826">
                  <c:v>47.169433077023115</c:v>
                </c:pt>
                <c:pt idx="4827">
                  <c:v>47.169433077023115</c:v>
                </c:pt>
                <c:pt idx="4828">
                  <c:v>47.169433077023115</c:v>
                </c:pt>
                <c:pt idx="4829">
                  <c:v>47.169433077023115</c:v>
                </c:pt>
                <c:pt idx="4830">
                  <c:v>47.169433077023115</c:v>
                </c:pt>
                <c:pt idx="4831">
                  <c:v>47.169433077023115</c:v>
                </c:pt>
                <c:pt idx="4832">
                  <c:v>47.169433077023115</c:v>
                </c:pt>
                <c:pt idx="4833">
                  <c:v>47.169433077023115</c:v>
                </c:pt>
                <c:pt idx="4834">
                  <c:v>47.169433077023115</c:v>
                </c:pt>
                <c:pt idx="4835">
                  <c:v>47.169433077023115</c:v>
                </c:pt>
                <c:pt idx="4836">
                  <c:v>47.169433077023115</c:v>
                </c:pt>
                <c:pt idx="4837">
                  <c:v>47.169433077023115</c:v>
                </c:pt>
                <c:pt idx="4838">
                  <c:v>47.169433077023115</c:v>
                </c:pt>
                <c:pt idx="4839">
                  <c:v>47.169433077023115</c:v>
                </c:pt>
                <c:pt idx="4840">
                  <c:v>47.169433077023115</c:v>
                </c:pt>
                <c:pt idx="4841">
                  <c:v>47.169433077023115</c:v>
                </c:pt>
                <c:pt idx="4842">
                  <c:v>47.169433077023115</c:v>
                </c:pt>
                <c:pt idx="4843">
                  <c:v>47.169433077023115</c:v>
                </c:pt>
                <c:pt idx="4844">
                  <c:v>47.169433077023115</c:v>
                </c:pt>
                <c:pt idx="4845">
                  <c:v>47.169433077023115</c:v>
                </c:pt>
                <c:pt idx="4846">
                  <c:v>47.169433077023115</c:v>
                </c:pt>
                <c:pt idx="4847">
                  <c:v>47.169433077023115</c:v>
                </c:pt>
                <c:pt idx="4848">
                  <c:v>47.169433077023115</c:v>
                </c:pt>
                <c:pt idx="4849">
                  <c:v>47.169433077023115</c:v>
                </c:pt>
                <c:pt idx="4850">
                  <c:v>47.169433077023115</c:v>
                </c:pt>
                <c:pt idx="4851">
                  <c:v>47.169433077023115</c:v>
                </c:pt>
                <c:pt idx="4852">
                  <c:v>47.169433077023115</c:v>
                </c:pt>
                <c:pt idx="4853">
                  <c:v>47.169433077023115</c:v>
                </c:pt>
                <c:pt idx="4854">
                  <c:v>47.169433077023115</c:v>
                </c:pt>
                <c:pt idx="4855">
                  <c:v>47.169433077023115</c:v>
                </c:pt>
                <c:pt idx="4856">
                  <c:v>47.169433077023115</c:v>
                </c:pt>
                <c:pt idx="4857">
                  <c:v>47.169433077023115</c:v>
                </c:pt>
                <c:pt idx="4858">
                  <c:v>47.169433077023115</c:v>
                </c:pt>
                <c:pt idx="4859">
                  <c:v>47.169433077023115</c:v>
                </c:pt>
                <c:pt idx="4860">
                  <c:v>47.169433077023115</c:v>
                </c:pt>
                <c:pt idx="4861">
                  <c:v>47.169433077023115</c:v>
                </c:pt>
                <c:pt idx="4862">
                  <c:v>47.169433077023115</c:v>
                </c:pt>
                <c:pt idx="4863">
                  <c:v>47.169433077023115</c:v>
                </c:pt>
                <c:pt idx="4864">
                  <c:v>47.169433077023115</c:v>
                </c:pt>
                <c:pt idx="4865">
                  <c:v>47.169433077023115</c:v>
                </c:pt>
                <c:pt idx="4866">
                  <c:v>47.169433077023115</c:v>
                </c:pt>
                <c:pt idx="4867">
                  <c:v>47.169433077023115</c:v>
                </c:pt>
                <c:pt idx="4868">
                  <c:v>47.169433077023115</c:v>
                </c:pt>
                <c:pt idx="4869">
                  <c:v>47.169433077023115</c:v>
                </c:pt>
                <c:pt idx="4870">
                  <c:v>47.169433077023115</c:v>
                </c:pt>
                <c:pt idx="4871">
                  <c:v>47.169433077023115</c:v>
                </c:pt>
                <c:pt idx="4872">
                  <c:v>47.169433077023115</c:v>
                </c:pt>
                <c:pt idx="4873">
                  <c:v>47.169433077023115</c:v>
                </c:pt>
                <c:pt idx="4874">
                  <c:v>47.169433077023115</c:v>
                </c:pt>
                <c:pt idx="4875">
                  <c:v>47.169433077023115</c:v>
                </c:pt>
                <c:pt idx="4876">
                  <c:v>47.169433077023115</c:v>
                </c:pt>
                <c:pt idx="4877">
                  <c:v>47.169433077023115</c:v>
                </c:pt>
                <c:pt idx="4878">
                  <c:v>47.169433077023115</c:v>
                </c:pt>
                <c:pt idx="4879">
                  <c:v>47.169433077023115</c:v>
                </c:pt>
                <c:pt idx="4880">
                  <c:v>47.169433077023115</c:v>
                </c:pt>
                <c:pt idx="4881">
                  <c:v>47.169433077023115</c:v>
                </c:pt>
                <c:pt idx="4882">
                  <c:v>47.169433077023115</c:v>
                </c:pt>
                <c:pt idx="4883">
                  <c:v>47.169433077023115</c:v>
                </c:pt>
                <c:pt idx="4884">
                  <c:v>47.169433077023115</c:v>
                </c:pt>
                <c:pt idx="4885">
                  <c:v>47.169433077023115</c:v>
                </c:pt>
                <c:pt idx="4886">
                  <c:v>47.169433077023115</c:v>
                </c:pt>
                <c:pt idx="4887">
                  <c:v>47.169433077023115</c:v>
                </c:pt>
                <c:pt idx="4888">
                  <c:v>47.169433077023115</c:v>
                </c:pt>
                <c:pt idx="4889">
                  <c:v>47.169433077023115</c:v>
                </c:pt>
                <c:pt idx="4890">
                  <c:v>47.169433077023115</c:v>
                </c:pt>
                <c:pt idx="4891">
                  <c:v>47.169433077023115</c:v>
                </c:pt>
                <c:pt idx="4892">
                  <c:v>47.169433077023115</c:v>
                </c:pt>
                <c:pt idx="4893">
                  <c:v>47.169433077023115</c:v>
                </c:pt>
                <c:pt idx="4894">
                  <c:v>47.169433077023115</c:v>
                </c:pt>
                <c:pt idx="4895">
                  <c:v>47.169433077023115</c:v>
                </c:pt>
                <c:pt idx="4896">
                  <c:v>47.169433077023115</c:v>
                </c:pt>
                <c:pt idx="4897">
                  <c:v>47.169433077023115</c:v>
                </c:pt>
                <c:pt idx="4898">
                  <c:v>47.169433077023115</c:v>
                </c:pt>
                <c:pt idx="4899">
                  <c:v>47.169433077023115</c:v>
                </c:pt>
                <c:pt idx="4900">
                  <c:v>47.169433077023115</c:v>
                </c:pt>
                <c:pt idx="4901">
                  <c:v>47.169433077023115</c:v>
                </c:pt>
                <c:pt idx="4902">
                  <c:v>47.169433077023115</c:v>
                </c:pt>
                <c:pt idx="4903">
                  <c:v>47.169433077023115</c:v>
                </c:pt>
                <c:pt idx="4904">
                  <c:v>47.169433077023115</c:v>
                </c:pt>
                <c:pt idx="4905">
                  <c:v>47.169433077023115</c:v>
                </c:pt>
                <c:pt idx="4906">
                  <c:v>47.169433077023115</c:v>
                </c:pt>
                <c:pt idx="4907">
                  <c:v>47.169433077023115</c:v>
                </c:pt>
                <c:pt idx="4908">
                  <c:v>47.169433077023115</c:v>
                </c:pt>
                <c:pt idx="4909">
                  <c:v>47.169433077023115</c:v>
                </c:pt>
                <c:pt idx="4910">
                  <c:v>47.169433077023115</c:v>
                </c:pt>
                <c:pt idx="4911">
                  <c:v>47.169433077023115</c:v>
                </c:pt>
                <c:pt idx="4912">
                  <c:v>47.169433077023115</c:v>
                </c:pt>
                <c:pt idx="4913">
                  <c:v>47.169433077023115</c:v>
                </c:pt>
                <c:pt idx="4914">
                  <c:v>47.169433077023115</c:v>
                </c:pt>
                <c:pt idx="4915">
                  <c:v>47.169433077023115</c:v>
                </c:pt>
                <c:pt idx="4916">
                  <c:v>47.169433077023115</c:v>
                </c:pt>
                <c:pt idx="4917">
                  <c:v>47.169433077023115</c:v>
                </c:pt>
                <c:pt idx="4918">
                  <c:v>47.169433077023115</c:v>
                </c:pt>
                <c:pt idx="4919">
                  <c:v>47.169433077023115</c:v>
                </c:pt>
                <c:pt idx="4920">
                  <c:v>47.169433077023115</c:v>
                </c:pt>
                <c:pt idx="4921">
                  <c:v>47.169433077023115</c:v>
                </c:pt>
                <c:pt idx="4922">
                  <c:v>47.169433077023115</c:v>
                </c:pt>
                <c:pt idx="4923">
                  <c:v>47.169433077023115</c:v>
                </c:pt>
                <c:pt idx="4924">
                  <c:v>47.169433077023115</c:v>
                </c:pt>
                <c:pt idx="4925">
                  <c:v>47.169433077023115</c:v>
                </c:pt>
                <c:pt idx="4926">
                  <c:v>47.169433077023115</c:v>
                </c:pt>
                <c:pt idx="4927">
                  <c:v>47.169433077023115</c:v>
                </c:pt>
                <c:pt idx="4928">
                  <c:v>47.169433077023115</c:v>
                </c:pt>
                <c:pt idx="4929">
                  <c:v>47.169433077023115</c:v>
                </c:pt>
                <c:pt idx="4930">
                  <c:v>47.169433077023115</c:v>
                </c:pt>
                <c:pt idx="4931">
                  <c:v>47.169433077023115</c:v>
                </c:pt>
                <c:pt idx="4932">
                  <c:v>47.169433077023115</c:v>
                </c:pt>
                <c:pt idx="4933">
                  <c:v>47.169433077023115</c:v>
                </c:pt>
                <c:pt idx="4934">
                  <c:v>47.169433077023115</c:v>
                </c:pt>
                <c:pt idx="4935">
                  <c:v>47.169433077023115</c:v>
                </c:pt>
                <c:pt idx="4936">
                  <c:v>47.169433077023115</c:v>
                </c:pt>
                <c:pt idx="4937">
                  <c:v>47.169433077023115</c:v>
                </c:pt>
                <c:pt idx="4938">
                  <c:v>47.169433077023115</c:v>
                </c:pt>
                <c:pt idx="4939">
                  <c:v>47.169433077023115</c:v>
                </c:pt>
                <c:pt idx="4940">
                  <c:v>47.169433077023115</c:v>
                </c:pt>
                <c:pt idx="4941">
                  <c:v>47.169433077023115</c:v>
                </c:pt>
                <c:pt idx="4942">
                  <c:v>47.169433077023115</c:v>
                </c:pt>
                <c:pt idx="4943">
                  <c:v>47.169433077023115</c:v>
                </c:pt>
                <c:pt idx="4944">
                  <c:v>47.169433077023115</c:v>
                </c:pt>
                <c:pt idx="4945">
                  <c:v>47.169433077023115</c:v>
                </c:pt>
                <c:pt idx="4946">
                  <c:v>47.169433077023115</c:v>
                </c:pt>
                <c:pt idx="4947">
                  <c:v>47.169433077023115</c:v>
                </c:pt>
                <c:pt idx="4948">
                  <c:v>47.169433077023115</c:v>
                </c:pt>
                <c:pt idx="4949">
                  <c:v>47.169433077023115</c:v>
                </c:pt>
                <c:pt idx="4950">
                  <c:v>47.169433077023115</c:v>
                </c:pt>
                <c:pt idx="4951">
                  <c:v>47.169433077023115</c:v>
                </c:pt>
                <c:pt idx="4952">
                  <c:v>47.169433077023115</c:v>
                </c:pt>
                <c:pt idx="4953">
                  <c:v>47.169433077023115</c:v>
                </c:pt>
                <c:pt idx="4954">
                  <c:v>47.169433077023115</c:v>
                </c:pt>
                <c:pt idx="4955">
                  <c:v>47.169433077023115</c:v>
                </c:pt>
                <c:pt idx="4956">
                  <c:v>47.169433077023115</c:v>
                </c:pt>
                <c:pt idx="4957">
                  <c:v>47.169433077023115</c:v>
                </c:pt>
                <c:pt idx="4958">
                  <c:v>47.169433077023115</c:v>
                </c:pt>
                <c:pt idx="4959">
                  <c:v>47.169433077023115</c:v>
                </c:pt>
                <c:pt idx="4960">
                  <c:v>47.169433077023115</c:v>
                </c:pt>
                <c:pt idx="4961">
                  <c:v>47.169433077023115</c:v>
                </c:pt>
                <c:pt idx="4962">
                  <c:v>47.169433077023115</c:v>
                </c:pt>
                <c:pt idx="4963">
                  <c:v>47.169433077023115</c:v>
                </c:pt>
                <c:pt idx="4964">
                  <c:v>47.169433077023115</c:v>
                </c:pt>
                <c:pt idx="4965">
                  <c:v>47.169433077023115</c:v>
                </c:pt>
                <c:pt idx="4966">
                  <c:v>47.169433077023115</c:v>
                </c:pt>
                <c:pt idx="4967">
                  <c:v>47.169433077023115</c:v>
                </c:pt>
                <c:pt idx="4968">
                  <c:v>47.169433077023115</c:v>
                </c:pt>
                <c:pt idx="4969">
                  <c:v>47.169433077023115</c:v>
                </c:pt>
                <c:pt idx="4970">
                  <c:v>47.169433077023115</c:v>
                </c:pt>
                <c:pt idx="4971">
                  <c:v>47.169433077023115</c:v>
                </c:pt>
                <c:pt idx="4972">
                  <c:v>47.169433077023115</c:v>
                </c:pt>
                <c:pt idx="4973">
                  <c:v>47.169433077023115</c:v>
                </c:pt>
                <c:pt idx="4974">
                  <c:v>47.169433077023115</c:v>
                </c:pt>
                <c:pt idx="4975">
                  <c:v>47.169433077023115</c:v>
                </c:pt>
                <c:pt idx="4976">
                  <c:v>47.169433077023115</c:v>
                </c:pt>
                <c:pt idx="4977">
                  <c:v>47.169433077023115</c:v>
                </c:pt>
                <c:pt idx="4978">
                  <c:v>47.169433077023115</c:v>
                </c:pt>
                <c:pt idx="4979">
                  <c:v>47.169433077023115</c:v>
                </c:pt>
                <c:pt idx="4980">
                  <c:v>47.169433077023115</c:v>
                </c:pt>
                <c:pt idx="4981">
                  <c:v>47.169433077023115</c:v>
                </c:pt>
                <c:pt idx="4982">
                  <c:v>47.169433077023115</c:v>
                </c:pt>
                <c:pt idx="4983">
                  <c:v>47.169433077023115</c:v>
                </c:pt>
                <c:pt idx="4984">
                  <c:v>47.169433077023115</c:v>
                </c:pt>
                <c:pt idx="4985">
                  <c:v>47.169433077023115</c:v>
                </c:pt>
                <c:pt idx="4986">
                  <c:v>47.169433077023115</c:v>
                </c:pt>
                <c:pt idx="4987">
                  <c:v>47.169433077023115</c:v>
                </c:pt>
                <c:pt idx="4988">
                  <c:v>47.169433077023115</c:v>
                </c:pt>
                <c:pt idx="4989">
                  <c:v>47.169433077023115</c:v>
                </c:pt>
                <c:pt idx="4990">
                  <c:v>47.169433077023115</c:v>
                </c:pt>
                <c:pt idx="4991">
                  <c:v>47.169433077023115</c:v>
                </c:pt>
                <c:pt idx="4992">
                  <c:v>47.169433077023115</c:v>
                </c:pt>
                <c:pt idx="4993">
                  <c:v>47.169433077023115</c:v>
                </c:pt>
                <c:pt idx="4994">
                  <c:v>47.169433077023115</c:v>
                </c:pt>
                <c:pt idx="4995">
                  <c:v>47.169433077023115</c:v>
                </c:pt>
                <c:pt idx="4996">
                  <c:v>47.169433077023115</c:v>
                </c:pt>
                <c:pt idx="4997">
                  <c:v>47.169433077023115</c:v>
                </c:pt>
                <c:pt idx="4998">
                  <c:v>47.169433077023115</c:v>
                </c:pt>
                <c:pt idx="4999">
                  <c:v>47.169433077023115</c:v>
                </c:pt>
                <c:pt idx="5000">
                  <c:v>47.169433077023115</c:v>
                </c:pt>
                <c:pt idx="5001">
                  <c:v>47.169433077023115</c:v>
                </c:pt>
                <c:pt idx="5002">
                  <c:v>47.169433077023115</c:v>
                </c:pt>
                <c:pt idx="5003">
                  <c:v>47.169433077023115</c:v>
                </c:pt>
                <c:pt idx="5004">
                  <c:v>47.169433077023115</c:v>
                </c:pt>
                <c:pt idx="5005">
                  <c:v>47.169433077023115</c:v>
                </c:pt>
                <c:pt idx="5006">
                  <c:v>47.169433077023115</c:v>
                </c:pt>
                <c:pt idx="5007">
                  <c:v>47.169433077023115</c:v>
                </c:pt>
                <c:pt idx="5008">
                  <c:v>47.169433077023115</c:v>
                </c:pt>
                <c:pt idx="5009">
                  <c:v>47.169433077023115</c:v>
                </c:pt>
                <c:pt idx="5010">
                  <c:v>47.169433077023115</c:v>
                </c:pt>
                <c:pt idx="5011">
                  <c:v>47.169433077023115</c:v>
                </c:pt>
                <c:pt idx="5012">
                  <c:v>47.169433077023115</c:v>
                </c:pt>
                <c:pt idx="5013">
                  <c:v>47.169433077023115</c:v>
                </c:pt>
                <c:pt idx="5014">
                  <c:v>47.169433077023115</c:v>
                </c:pt>
                <c:pt idx="5015">
                  <c:v>47.169433077023115</c:v>
                </c:pt>
                <c:pt idx="5016">
                  <c:v>47.169433077023115</c:v>
                </c:pt>
                <c:pt idx="5017">
                  <c:v>47.169433077023115</c:v>
                </c:pt>
                <c:pt idx="5018">
                  <c:v>47.169433077023115</c:v>
                </c:pt>
                <c:pt idx="5019">
                  <c:v>47.169433077023115</c:v>
                </c:pt>
                <c:pt idx="5020">
                  <c:v>47.169433077023115</c:v>
                </c:pt>
                <c:pt idx="5021">
                  <c:v>47.169433077023115</c:v>
                </c:pt>
                <c:pt idx="5022">
                  <c:v>47.169433077023115</c:v>
                </c:pt>
                <c:pt idx="5023">
                  <c:v>47.169433077023115</c:v>
                </c:pt>
                <c:pt idx="5024">
                  <c:v>47.169433077023115</c:v>
                </c:pt>
                <c:pt idx="5025">
                  <c:v>47.169433077023115</c:v>
                </c:pt>
                <c:pt idx="5026">
                  <c:v>47.169433077023115</c:v>
                </c:pt>
                <c:pt idx="5027">
                  <c:v>47.169433077023115</c:v>
                </c:pt>
                <c:pt idx="5028">
                  <c:v>47.169433077023115</c:v>
                </c:pt>
                <c:pt idx="5029">
                  <c:v>47.169433077023115</c:v>
                </c:pt>
                <c:pt idx="5030">
                  <c:v>47.169433077023115</c:v>
                </c:pt>
                <c:pt idx="5031">
                  <c:v>47.169433077023115</c:v>
                </c:pt>
                <c:pt idx="5032">
                  <c:v>47.169433077023115</c:v>
                </c:pt>
                <c:pt idx="5033">
                  <c:v>47.169433077023115</c:v>
                </c:pt>
                <c:pt idx="5034">
                  <c:v>47.169433077023115</c:v>
                </c:pt>
                <c:pt idx="5035">
                  <c:v>47.169433077023115</c:v>
                </c:pt>
                <c:pt idx="5036">
                  <c:v>47.169433077023115</c:v>
                </c:pt>
                <c:pt idx="5037">
                  <c:v>47.169433077023115</c:v>
                </c:pt>
                <c:pt idx="5038">
                  <c:v>47.169433077023115</c:v>
                </c:pt>
                <c:pt idx="5039">
                  <c:v>47.169433077023115</c:v>
                </c:pt>
                <c:pt idx="5040">
                  <c:v>47.169433077023115</c:v>
                </c:pt>
                <c:pt idx="5041">
                  <c:v>47.169433077023115</c:v>
                </c:pt>
                <c:pt idx="5042">
                  <c:v>47.169433077023115</c:v>
                </c:pt>
                <c:pt idx="5043">
                  <c:v>47.169433077023115</c:v>
                </c:pt>
                <c:pt idx="5044">
                  <c:v>47.169433077023115</c:v>
                </c:pt>
                <c:pt idx="5045">
                  <c:v>47.169433077023115</c:v>
                </c:pt>
                <c:pt idx="5046">
                  <c:v>47.169433077023115</c:v>
                </c:pt>
                <c:pt idx="5047">
                  <c:v>47.169433077023115</c:v>
                </c:pt>
                <c:pt idx="5048">
                  <c:v>47.169433077023115</c:v>
                </c:pt>
                <c:pt idx="5049">
                  <c:v>47.169433077023115</c:v>
                </c:pt>
                <c:pt idx="5050">
                  <c:v>47.169433077023115</c:v>
                </c:pt>
                <c:pt idx="5051">
                  <c:v>47.169433077023115</c:v>
                </c:pt>
                <c:pt idx="5052">
                  <c:v>47.169433077023115</c:v>
                </c:pt>
                <c:pt idx="5053">
                  <c:v>47.169433077023115</c:v>
                </c:pt>
                <c:pt idx="5054">
                  <c:v>47.169433077023115</c:v>
                </c:pt>
                <c:pt idx="5055">
                  <c:v>47.169433077023115</c:v>
                </c:pt>
                <c:pt idx="5056">
                  <c:v>47.169433077023115</c:v>
                </c:pt>
                <c:pt idx="5057">
                  <c:v>47.169433077023115</c:v>
                </c:pt>
                <c:pt idx="5058">
                  <c:v>47.169433077023115</c:v>
                </c:pt>
                <c:pt idx="5059">
                  <c:v>47.169433077023115</c:v>
                </c:pt>
                <c:pt idx="5060">
                  <c:v>47.169433077023115</c:v>
                </c:pt>
                <c:pt idx="5061">
                  <c:v>47.169433077023115</c:v>
                </c:pt>
                <c:pt idx="5062">
                  <c:v>47.169433077023115</c:v>
                </c:pt>
                <c:pt idx="5063">
                  <c:v>47.169433077023115</c:v>
                </c:pt>
                <c:pt idx="5064">
                  <c:v>47.169433077023115</c:v>
                </c:pt>
                <c:pt idx="5065">
                  <c:v>47.169433077023115</c:v>
                </c:pt>
                <c:pt idx="5066">
                  <c:v>47.169433077023115</c:v>
                </c:pt>
                <c:pt idx="5067">
                  <c:v>47.169433077023115</c:v>
                </c:pt>
                <c:pt idx="5068">
                  <c:v>47.169433077023115</c:v>
                </c:pt>
                <c:pt idx="5069">
                  <c:v>47.169433077023115</c:v>
                </c:pt>
                <c:pt idx="5070">
                  <c:v>47.169433077023115</c:v>
                </c:pt>
                <c:pt idx="5071">
                  <c:v>47.169433077023115</c:v>
                </c:pt>
                <c:pt idx="5072">
                  <c:v>47.169433077023115</c:v>
                </c:pt>
                <c:pt idx="5073">
                  <c:v>47.169433077023115</c:v>
                </c:pt>
                <c:pt idx="5074">
                  <c:v>47.169433077023115</c:v>
                </c:pt>
                <c:pt idx="5075">
                  <c:v>47.169433077023115</c:v>
                </c:pt>
                <c:pt idx="5076">
                  <c:v>47.169433077023115</c:v>
                </c:pt>
                <c:pt idx="5077">
                  <c:v>47.169433077023115</c:v>
                </c:pt>
                <c:pt idx="5078">
                  <c:v>47.169433077023115</c:v>
                </c:pt>
                <c:pt idx="5079">
                  <c:v>47.169433077023115</c:v>
                </c:pt>
                <c:pt idx="5080">
                  <c:v>47.169433077023115</c:v>
                </c:pt>
                <c:pt idx="5081">
                  <c:v>47.169433077023115</c:v>
                </c:pt>
                <c:pt idx="5082">
                  <c:v>47.169433077023115</c:v>
                </c:pt>
                <c:pt idx="5083">
                  <c:v>47.169433077023115</c:v>
                </c:pt>
                <c:pt idx="5084">
                  <c:v>47.169433077023115</c:v>
                </c:pt>
                <c:pt idx="5085">
                  <c:v>47.169433077023115</c:v>
                </c:pt>
                <c:pt idx="5086">
                  <c:v>47.169433077023115</c:v>
                </c:pt>
                <c:pt idx="5087">
                  <c:v>47.169433077023115</c:v>
                </c:pt>
                <c:pt idx="5088">
                  <c:v>47.169433077023115</c:v>
                </c:pt>
                <c:pt idx="5089">
                  <c:v>47.169433077023115</c:v>
                </c:pt>
                <c:pt idx="5090">
                  <c:v>47.169433077023115</c:v>
                </c:pt>
                <c:pt idx="5091">
                  <c:v>47.169433077023115</c:v>
                </c:pt>
                <c:pt idx="5092">
                  <c:v>47.169433077023115</c:v>
                </c:pt>
                <c:pt idx="5093">
                  <c:v>47.169433077023115</c:v>
                </c:pt>
                <c:pt idx="5094">
                  <c:v>47.169433077023115</c:v>
                </c:pt>
                <c:pt idx="5095">
                  <c:v>47.169433077023115</c:v>
                </c:pt>
                <c:pt idx="5096">
                  <c:v>47.169433077023115</c:v>
                </c:pt>
                <c:pt idx="5097">
                  <c:v>47.169433077023115</c:v>
                </c:pt>
                <c:pt idx="5098">
                  <c:v>47.169433077023115</c:v>
                </c:pt>
                <c:pt idx="5099">
                  <c:v>47.169433077023115</c:v>
                </c:pt>
                <c:pt idx="5100">
                  <c:v>47.169433077023115</c:v>
                </c:pt>
                <c:pt idx="5101">
                  <c:v>47.169433077023115</c:v>
                </c:pt>
                <c:pt idx="5102">
                  <c:v>47.169433077023115</c:v>
                </c:pt>
                <c:pt idx="5103">
                  <c:v>47.169433077023115</c:v>
                </c:pt>
                <c:pt idx="5104">
                  <c:v>47.169433077023115</c:v>
                </c:pt>
                <c:pt idx="5105">
                  <c:v>47.169433077023115</c:v>
                </c:pt>
                <c:pt idx="5106">
                  <c:v>47.169433077023115</c:v>
                </c:pt>
                <c:pt idx="5107">
                  <c:v>47.169433077023115</c:v>
                </c:pt>
                <c:pt idx="5108">
                  <c:v>47.169433077023115</c:v>
                </c:pt>
                <c:pt idx="5109">
                  <c:v>47.169433077023115</c:v>
                </c:pt>
                <c:pt idx="5110">
                  <c:v>47.169433077023115</c:v>
                </c:pt>
                <c:pt idx="5111">
                  <c:v>47.169433077023115</c:v>
                </c:pt>
                <c:pt idx="5112">
                  <c:v>47.169433077023115</c:v>
                </c:pt>
                <c:pt idx="5113">
                  <c:v>47.169433077023115</c:v>
                </c:pt>
                <c:pt idx="5114">
                  <c:v>47.169433077023115</c:v>
                </c:pt>
                <c:pt idx="5115">
                  <c:v>47.169433077023115</c:v>
                </c:pt>
                <c:pt idx="5116">
                  <c:v>47.169433077023115</c:v>
                </c:pt>
                <c:pt idx="5117">
                  <c:v>47.169433077023115</c:v>
                </c:pt>
                <c:pt idx="5118">
                  <c:v>47.169433077023115</c:v>
                </c:pt>
                <c:pt idx="5119">
                  <c:v>47.169433077023115</c:v>
                </c:pt>
                <c:pt idx="5120">
                  <c:v>47.169433077023115</c:v>
                </c:pt>
                <c:pt idx="5121">
                  <c:v>47.169433077023115</c:v>
                </c:pt>
                <c:pt idx="5122">
                  <c:v>47.169433077023115</c:v>
                </c:pt>
                <c:pt idx="5123">
                  <c:v>47.169433077023115</c:v>
                </c:pt>
                <c:pt idx="5124">
                  <c:v>47.169433077023115</c:v>
                </c:pt>
                <c:pt idx="5125">
                  <c:v>47.169433077023115</c:v>
                </c:pt>
                <c:pt idx="5126">
                  <c:v>47.169433077023115</c:v>
                </c:pt>
                <c:pt idx="5127">
                  <c:v>47.169433077023115</c:v>
                </c:pt>
                <c:pt idx="5128">
                  <c:v>47.169433077023115</c:v>
                </c:pt>
                <c:pt idx="5129">
                  <c:v>47.169433077023115</c:v>
                </c:pt>
                <c:pt idx="5130">
                  <c:v>47.169433077023115</c:v>
                </c:pt>
                <c:pt idx="5131">
                  <c:v>47.169433077023115</c:v>
                </c:pt>
                <c:pt idx="5132">
                  <c:v>47.169433077023115</c:v>
                </c:pt>
                <c:pt idx="5133">
                  <c:v>47.169433077023115</c:v>
                </c:pt>
                <c:pt idx="5134">
                  <c:v>47.169433077023115</c:v>
                </c:pt>
                <c:pt idx="5135">
                  <c:v>47.169433077023115</c:v>
                </c:pt>
                <c:pt idx="5136">
                  <c:v>47.169433077023115</c:v>
                </c:pt>
                <c:pt idx="5137">
                  <c:v>47.169433077023115</c:v>
                </c:pt>
                <c:pt idx="5138">
                  <c:v>47.169433077023115</c:v>
                </c:pt>
                <c:pt idx="5139">
                  <c:v>47.169433077023115</c:v>
                </c:pt>
                <c:pt idx="5140">
                  <c:v>47.169433077023115</c:v>
                </c:pt>
                <c:pt idx="5141">
                  <c:v>47.169433077023115</c:v>
                </c:pt>
                <c:pt idx="5142">
                  <c:v>47.169433077023115</c:v>
                </c:pt>
                <c:pt idx="5143">
                  <c:v>47.169433077023115</c:v>
                </c:pt>
                <c:pt idx="5144">
                  <c:v>47.169433077023115</c:v>
                </c:pt>
                <c:pt idx="5145">
                  <c:v>47.169433077023115</c:v>
                </c:pt>
                <c:pt idx="5146">
                  <c:v>47.169433077023115</c:v>
                </c:pt>
                <c:pt idx="5147">
                  <c:v>47.169433077023115</c:v>
                </c:pt>
                <c:pt idx="5148">
                  <c:v>47.169433077023115</c:v>
                </c:pt>
                <c:pt idx="5149">
                  <c:v>47.169433077023115</c:v>
                </c:pt>
                <c:pt idx="5150">
                  <c:v>47.169433077023115</c:v>
                </c:pt>
                <c:pt idx="5151">
                  <c:v>47.169433077023115</c:v>
                </c:pt>
                <c:pt idx="5152">
                  <c:v>47.169433077023115</c:v>
                </c:pt>
                <c:pt idx="5153">
                  <c:v>47.169433077023115</c:v>
                </c:pt>
                <c:pt idx="5154">
                  <c:v>47.169433077023115</c:v>
                </c:pt>
                <c:pt idx="5155">
                  <c:v>47.169433077023115</c:v>
                </c:pt>
                <c:pt idx="5156">
                  <c:v>47.169433077023115</c:v>
                </c:pt>
                <c:pt idx="5157">
                  <c:v>47.169433077023115</c:v>
                </c:pt>
                <c:pt idx="5158">
                  <c:v>47.169433077023115</c:v>
                </c:pt>
                <c:pt idx="5159">
                  <c:v>47.169433077023115</c:v>
                </c:pt>
                <c:pt idx="5160">
                  <c:v>47.169433077023115</c:v>
                </c:pt>
                <c:pt idx="5161">
                  <c:v>47.169433077023115</c:v>
                </c:pt>
                <c:pt idx="5162">
                  <c:v>47.169433077023115</c:v>
                </c:pt>
                <c:pt idx="5163">
                  <c:v>47.169433077023115</c:v>
                </c:pt>
                <c:pt idx="5164">
                  <c:v>47.169433077023115</c:v>
                </c:pt>
                <c:pt idx="5165">
                  <c:v>47.169433077023115</c:v>
                </c:pt>
                <c:pt idx="5166">
                  <c:v>47.169433077023115</c:v>
                </c:pt>
                <c:pt idx="5167">
                  <c:v>47.169433077023115</c:v>
                </c:pt>
                <c:pt idx="5168">
                  <c:v>47.169433077023115</c:v>
                </c:pt>
                <c:pt idx="5169">
                  <c:v>47.169433077023115</c:v>
                </c:pt>
                <c:pt idx="5170">
                  <c:v>47.169433077023115</c:v>
                </c:pt>
                <c:pt idx="5171">
                  <c:v>47.169433077023115</c:v>
                </c:pt>
                <c:pt idx="5172">
                  <c:v>47.169433077023115</c:v>
                </c:pt>
                <c:pt idx="5173">
                  <c:v>47.169433077023115</c:v>
                </c:pt>
                <c:pt idx="5174">
                  <c:v>47.169433077023115</c:v>
                </c:pt>
                <c:pt idx="5175">
                  <c:v>47.169433077023115</c:v>
                </c:pt>
                <c:pt idx="5176">
                  <c:v>47.169433077023115</c:v>
                </c:pt>
                <c:pt idx="5177">
                  <c:v>47.169433077023115</c:v>
                </c:pt>
                <c:pt idx="5178">
                  <c:v>47.169433077023115</c:v>
                </c:pt>
                <c:pt idx="5179">
                  <c:v>47.169433077023115</c:v>
                </c:pt>
                <c:pt idx="5180">
                  <c:v>47.169433077023115</c:v>
                </c:pt>
                <c:pt idx="5181">
                  <c:v>47.169433077023115</c:v>
                </c:pt>
                <c:pt idx="5182">
                  <c:v>47.169433077023115</c:v>
                </c:pt>
                <c:pt idx="5183">
                  <c:v>47.169433077023115</c:v>
                </c:pt>
                <c:pt idx="5184">
                  <c:v>47.169433077023115</c:v>
                </c:pt>
                <c:pt idx="5185">
                  <c:v>47.169433077023115</c:v>
                </c:pt>
                <c:pt idx="5186">
                  <c:v>47.169433077023115</c:v>
                </c:pt>
                <c:pt idx="5187">
                  <c:v>47.169433077023115</c:v>
                </c:pt>
                <c:pt idx="5188">
                  <c:v>47.169433077023115</c:v>
                </c:pt>
                <c:pt idx="5189">
                  <c:v>47.169433077023115</c:v>
                </c:pt>
                <c:pt idx="5190">
                  <c:v>47.169433077023115</c:v>
                </c:pt>
                <c:pt idx="5191">
                  <c:v>47.169433077023115</c:v>
                </c:pt>
                <c:pt idx="5192">
                  <c:v>47.169433077023115</c:v>
                </c:pt>
                <c:pt idx="5193">
                  <c:v>47.169433077023115</c:v>
                </c:pt>
                <c:pt idx="5194">
                  <c:v>47.169433077023115</c:v>
                </c:pt>
                <c:pt idx="5195">
                  <c:v>47.169433077023115</c:v>
                </c:pt>
                <c:pt idx="5196">
                  <c:v>47.169433077023115</c:v>
                </c:pt>
                <c:pt idx="5197">
                  <c:v>47.169433077023115</c:v>
                </c:pt>
                <c:pt idx="5198">
                  <c:v>47.169433077023115</c:v>
                </c:pt>
                <c:pt idx="5199">
                  <c:v>47.169433077023115</c:v>
                </c:pt>
                <c:pt idx="5200">
                  <c:v>47.169433077023115</c:v>
                </c:pt>
                <c:pt idx="5201">
                  <c:v>47.169433077023115</c:v>
                </c:pt>
                <c:pt idx="5202">
                  <c:v>47.169433077023115</c:v>
                </c:pt>
                <c:pt idx="5203">
                  <c:v>47.169433077023115</c:v>
                </c:pt>
                <c:pt idx="5204">
                  <c:v>47.169433077023115</c:v>
                </c:pt>
                <c:pt idx="5205">
                  <c:v>47.169433077023115</c:v>
                </c:pt>
                <c:pt idx="5206">
                  <c:v>47.169433077023115</c:v>
                </c:pt>
                <c:pt idx="5207">
                  <c:v>47.169433077023115</c:v>
                </c:pt>
                <c:pt idx="5208">
                  <c:v>47.169433077023115</c:v>
                </c:pt>
                <c:pt idx="5209">
                  <c:v>47.169433077023115</c:v>
                </c:pt>
                <c:pt idx="5210">
                  <c:v>47.169433077023115</c:v>
                </c:pt>
                <c:pt idx="5211">
                  <c:v>47.169433077023115</c:v>
                </c:pt>
                <c:pt idx="5212">
                  <c:v>47.169433077023115</c:v>
                </c:pt>
                <c:pt idx="5213">
                  <c:v>47.169433077023115</c:v>
                </c:pt>
                <c:pt idx="5214">
                  <c:v>47.169433077023115</c:v>
                </c:pt>
                <c:pt idx="5215">
                  <c:v>47.169433077023115</c:v>
                </c:pt>
                <c:pt idx="5216">
                  <c:v>47.169433077023115</c:v>
                </c:pt>
                <c:pt idx="5217">
                  <c:v>47.169433077023115</c:v>
                </c:pt>
                <c:pt idx="5218">
                  <c:v>47.169433077023115</c:v>
                </c:pt>
                <c:pt idx="5219">
                  <c:v>47.169433077023115</c:v>
                </c:pt>
                <c:pt idx="5220">
                  <c:v>47.169433077023115</c:v>
                </c:pt>
                <c:pt idx="5221">
                  <c:v>47.169433077023115</c:v>
                </c:pt>
                <c:pt idx="5222">
                  <c:v>47.169433077023115</c:v>
                </c:pt>
                <c:pt idx="5223">
                  <c:v>47.169433077023115</c:v>
                </c:pt>
                <c:pt idx="5224">
                  <c:v>47.169433077023115</c:v>
                </c:pt>
                <c:pt idx="5225">
                  <c:v>47.169433077023115</c:v>
                </c:pt>
                <c:pt idx="5226">
                  <c:v>47.169433077023115</c:v>
                </c:pt>
                <c:pt idx="5227">
                  <c:v>47.169433077023115</c:v>
                </c:pt>
                <c:pt idx="5228">
                  <c:v>47.169433077023115</c:v>
                </c:pt>
                <c:pt idx="5229">
                  <c:v>47.169433077023115</c:v>
                </c:pt>
                <c:pt idx="5230">
                  <c:v>47.169433077023115</c:v>
                </c:pt>
                <c:pt idx="5231">
                  <c:v>47.169433077023115</c:v>
                </c:pt>
                <c:pt idx="5232">
                  <c:v>47.169433077023115</c:v>
                </c:pt>
                <c:pt idx="5233">
                  <c:v>47.169433077023115</c:v>
                </c:pt>
                <c:pt idx="5234">
                  <c:v>47.169433077023115</c:v>
                </c:pt>
                <c:pt idx="5235">
                  <c:v>47.169433077023115</c:v>
                </c:pt>
                <c:pt idx="5236">
                  <c:v>47.169433077023115</c:v>
                </c:pt>
                <c:pt idx="5237">
                  <c:v>47.169433077023115</c:v>
                </c:pt>
                <c:pt idx="5238">
                  <c:v>47.169433077023115</c:v>
                </c:pt>
                <c:pt idx="5239">
                  <c:v>47.169433077023115</c:v>
                </c:pt>
                <c:pt idx="5240">
                  <c:v>47.169433077023115</c:v>
                </c:pt>
                <c:pt idx="5241">
                  <c:v>47.169433077023115</c:v>
                </c:pt>
                <c:pt idx="5242">
                  <c:v>47.169433077023115</c:v>
                </c:pt>
                <c:pt idx="5243">
                  <c:v>47.169433077023115</c:v>
                </c:pt>
                <c:pt idx="5244">
                  <c:v>47.169433077023115</c:v>
                </c:pt>
                <c:pt idx="5245">
                  <c:v>47.169433077023115</c:v>
                </c:pt>
                <c:pt idx="5246">
                  <c:v>47.169433077023115</c:v>
                </c:pt>
                <c:pt idx="5247">
                  <c:v>47.169433077023115</c:v>
                </c:pt>
                <c:pt idx="5248">
                  <c:v>47.169433077023115</c:v>
                </c:pt>
                <c:pt idx="5249">
                  <c:v>47.169433077023115</c:v>
                </c:pt>
                <c:pt idx="5250">
                  <c:v>47.169433077023115</c:v>
                </c:pt>
                <c:pt idx="5251">
                  <c:v>47.169433077023115</c:v>
                </c:pt>
                <c:pt idx="5252">
                  <c:v>47.169433077023115</c:v>
                </c:pt>
                <c:pt idx="5253">
                  <c:v>47.169433077023115</c:v>
                </c:pt>
                <c:pt idx="5254">
                  <c:v>47.169433077023115</c:v>
                </c:pt>
                <c:pt idx="5255">
                  <c:v>47.169433077023115</c:v>
                </c:pt>
                <c:pt idx="5256">
                  <c:v>47.169433077023115</c:v>
                </c:pt>
                <c:pt idx="5257">
                  <c:v>47.169433077023115</c:v>
                </c:pt>
                <c:pt idx="5258">
                  <c:v>47.169433077023115</c:v>
                </c:pt>
                <c:pt idx="5259">
                  <c:v>47.169433077023115</c:v>
                </c:pt>
                <c:pt idx="5260">
                  <c:v>47.169433077023115</c:v>
                </c:pt>
                <c:pt idx="5261">
                  <c:v>47.169433077023115</c:v>
                </c:pt>
                <c:pt idx="5262">
                  <c:v>47.169433077023115</c:v>
                </c:pt>
                <c:pt idx="5263">
                  <c:v>47.169433077023115</c:v>
                </c:pt>
                <c:pt idx="5264">
                  <c:v>47.169433077023115</c:v>
                </c:pt>
                <c:pt idx="5265">
                  <c:v>47.169433077023115</c:v>
                </c:pt>
                <c:pt idx="5266">
                  <c:v>47.169433077023115</c:v>
                </c:pt>
                <c:pt idx="5267">
                  <c:v>47.169433077023115</c:v>
                </c:pt>
                <c:pt idx="5268">
                  <c:v>47.169433077023115</c:v>
                </c:pt>
                <c:pt idx="5269">
                  <c:v>47.169433077023115</c:v>
                </c:pt>
                <c:pt idx="5270">
                  <c:v>47.169433077023115</c:v>
                </c:pt>
                <c:pt idx="5271">
                  <c:v>47.169433077023115</c:v>
                </c:pt>
                <c:pt idx="5272">
                  <c:v>47.169433077023115</c:v>
                </c:pt>
                <c:pt idx="5273">
                  <c:v>47.169433077023115</c:v>
                </c:pt>
                <c:pt idx="5274">
                  <c:v>47.169433077023115</c:v>
                </c:pt>
                <c:pt idx="5275">
                  <c:v>47.169433077023115</c:v>
                </c:pt>
                <c:pt idx="5276">
                  <c:v>47.169433077023115</c:v>
                </c:pt>
                <c:pt idx="5277">
                  <c:v>47.169433077023115</c:v>
                </c:pt>
                <c:pt idx="5278">
                  <c:v>47.169433077023115</c:v>
                </c:pt>
                <c:pt idx="5279">
                  <c:v>47.169433077023115</c:v>
                </c:pt>
                <c:pt idx="5280">
                  <c:v>47.169433077023115</c:v>
                </c:pt>
                <c:pt idx="5281">
                  <c:v>47.169433077023115</c:v>
                </c:pt>
                <c:pt idx="5282">
                  <c:v>47.169433077023115</c:v>
                </c:pt>
                <c:pt idx="5283">
                  <c:v>47.169433077023115</c:v>
                </c:pt>
                <c:pt idx="5284">
                  <c:v>47.169433077023115</c:v>
                </c:pt>
                <c:pt idx="5285">
                  <c:v>47.169433077023115</c:v>
                </c:pt>
                <c:pt idx="5286">
                  <c:v>47.169433077023115</c:v>
                </c:pt>
                <c:pt idx="5287">
                  <c:v>47.169433077023115</c:v>
                </c:pt>
                <c:pt idx="5288">
                  <c:v>47.169433077023115</c:v>
                </c:pt>
                <c:pt idx="5289">
                  <c:v>47.169433077023115</c:v>
                </c:pt>
                <c:pt idx="5290">
                  <c:v>47.169433077023115</c:v>
                </c:pt>
                <c:pt idx="5291">
                  <c:v>47.169433077023115</c:v>
                </c:pt>
                <c:pt idx="5292">
                  <c:v>47.169433077023115</c:v>
                </c:pt>
                <c:pt idx="5293">
                  <c:v>47.169433077023115</c:v>
                </c:pt>
                <c:pt idx="5294">
                  <c:v>47.169433077023115</c:v>
                </c:pt>
                <c:pt idx="5295">
                  <c:v>47.169433077023115</c:v>
                </c:pt>
                <c:pt idx="5296">
                  <c:v>47.169433077023115</c:v>
                </c:pt>
                <c:pt idx="5297">
                  <c:v>47.169433077023115</c:v>
                </c:pt>
                <c:pt idx="5298">
                  <c:v>47.169433077023115</c:v>
                </c:pt>
                <c:pt idx="5299">
                  <c:v>47.169433077023115</c:v>
                </c:pt>
                <c:pt idx="5300">
                  <c:v>47.169433077023115</c:v>
                </c:pt>
                <c:pt idx="5301">
                  <c:v>47.169433077023115</c:v>
                </c:pt>
                <c:pt idx="5302">
                  <c:v>47.169433077023115</c:v>
                </c:pt>
                <c:pt idx="5303">
                  <c:v>47.169433077023115</c:v>
                </c:pt>
                <c:pt idx="5304">
                  <c:v>47.169433077023115</c:v>
                </c:pt>
                <c:pt idx="5305">
                  <c:v>47.169433077023115</c:v>
                </c:pt>
                <c:pt idx="5306">
                  <c:v>47.169433077023115</c:v>
                </c:pt>
                <c:pt idx="5307">
                  <c:v>47.169433077023115</c:v>
                </c:pt>
                <c:pt idx="5308">
                  <c:v>47.169433077023115</c:v>
                </c:pt>
                <c:pt idx="5309">
                  <c:v>47.169433077023115</c:v>
                </c:pt>
                <c:pt idx="5310">
                  <c:v>47.169433077023115</c:v>
                </c:pt>
                <c:pt idx="5311">
                  <c:v>47.169433077023115</c:v>
                </c:pt>
                <c:pt idx="5312">
                  <c:v>47.169433077023115</c:v>
                </c:pt>
                <c:pt idx="5313">
                  <c:v>47.169433077023115</c:v>
                </c:pt>
                <c:pt idx="5314">
                  <c:v>47.169433077023115</c:v>
                </c:pt>
                <c:pt idx="5315">
                  <c:v>47.169433077023115</c:v>
                </c:pt>
                <c:pt idx="5316">
                  <c:v>47.169433077023115</c:v>
                </c:pt>
                <c:pt idx="5317">
                  <c:v>47.169433077023115</c:v>
                </c:pt>
                <c:pt idx="5318">
                  <c:v>47.169433077023115</c:v>
                </c:pt>
                <c:pt idx="5319">
                  <c:v>47.169433077023115</c:v>
                </c:pt>
                <c:pt idx="5320">
                  <c:v>47.169433077023115</c:v>
                </c:pt>
                <c:pt idx="5321">
                  <c:v>47.169433077023115</c:v>
                </c:pt>
                <c:pt idx="5322">
                  <c:v>47.169433077023115</c:v>
                </c:pt>
                <c:pt idx="5323">
                  <c:v>47.169433077023115</c:v>
                </c:pt>
                <c:pt idx="5324">
                  <c:v>47.169433077023115</c:v>
                </c:pt>
                <c:pt idx="5325">
                  <c:v>47.169433077023115</c:v>
                </c:pt>
                <c:pt idx="5326">
                  <c:v>47.169433077023115</c:v>
                </c:pt>
                <c:pt idx="5327">
                  <c:v>47.169433077023115</c:v>
                </c:pt>
                <c:pt idx="5328">
                  <c:v>47.169433077023115</c:v>
                </c:pt>
                <c:pt idx="5329">
                  <c:v>47.169433077023115</c:v>
                </c:pt>
                <c:pt idx="5330">
                  <c:v>47.169433077023115</c:v>
                </c:pt>
                <c:pt idx="5331">
                  <c:v>47.169433077023115</c:v>
                </c:pt>
                <c:pt idx="5332">
                  <c:v>47.169433077023115</c:v>
                </c:pt>
                <c:pt idx="5333">
                  <c:v>47.169433077023115</c:v>
                </c:pt>
                <c:pt idx="5334">
                  <c:v>47.169433077023115</c:v>
                </c:pt>
                <c:pt idx="5335">
                  <c:v>47.169433077023115</c:v>
                </c:pt>
                <c:pt idx="5336">
                  <c:v>47.169433077023115</c:v>
                </c:pt>
                <c:pt idx="5337">
                  <c:v>47.169433077023115</c:v>
                </c:pt>
                <c:pt idx="5338">
                  <c:v>47.169433077023115</c:v>
                </c:pt>
                <c:pt idx="5339">
                  <c:v>47.169433077023115</c:v>
                </c:pt>
                <c:pt idx="5340">
                  <c:v>47.169433077023115</c:v>
                </c:pt>
                <c:pt idx="5341">
                  <c:v>47.169433077023115</c:v>
                </c:pt>
                <c:pt idx="5342">
                  <c:v>47.169433077023115</c:v>
                </c:pt>
                <c:pt idx="5343">
                  <c:v>47.169433077023115</c:v>
                </c:pt>
                <c:pt idx="5344">
                  <c:v>47.169433077023115</c:v>
                </c:pt>
                <c:pt idx="5345">
                  <c:v>47.169433077023115</c:v>
                </c:pt>
                <c:pt idx="5346">
                  <c:v>47.169433077023115</c:v>
                </c:pt>
                <c:pt idx="5347">
                  <c:v>47.169433077023115</c:v>
                </c:pt>
                <c:pt idx="5348">
                  <c:v>47.169433077023115</c:v>
                </c:pt>
                <c:pt idx="5349">
                  <c:v>47.169433077023115</c:v>
                </c:pt>
                <c:pt idx="5350">
                  <c:v>47.169433077023115</c:v>
                </c:pt>
                <c:pt idx="5351">
                  <c:v>47.169433077023115</c:v>
                </c:pt>
                <c:pt idx="5352">
                  <c:v>47.169433077023115</c:v>
                </c:pt>
                <c:pt idx="5353">
                  <c:v>47.169433077023115</c:v>
                </c:pt>
                <c:pt idx="5354">
                  <c:v>47.169433077023115</c:v>
                </c:pt>
                <c:pt idx="5355">
                  <c:v>47.169433077023115</c:v>
                </c:pt>
                <c:pt idx="5356">
                  <c:v>47.169433077023115</c:v>
                </c:pt>
                <c:pt idx="5357">
                  <c:v>47.169433077023115</c:v>
                </c:pt>
                <c:pt idx="5358">
                  <c:v>47.169433077023115</c:v>
                </c:pt>
                <c:pt idx="5359">
                  <c:v>47.169433077023115</c:v>
                </c:pt>
                <c:pt idx="5360">
                  <c:v>47.169433077023115</c:v>
                </c:pt>
                <c:pt idx="5361">
                  <c:v>47.169433077023115</c:v>
                </c:pt>
                <c:pt idx="5362">
                  <c:v>47.169433077023115</c:v>
                </c:pt>
                <c:pt idx="5363">
                  <c:v>47.169433077023115</c:v>
                </c:pt>
                <c:pt idx="5364">
                  <c:v>47.169433077023115</c:v>
                </c:pt>
                <c:pt idx="5365">
                  <c:v>47.169433077023115</c:v>
                </c:pt>
                <c:pt idx="5366">
                  <c:v>47.169433077023115</c:v>
                </c:pt>
                <c:pt idx="5367">
                  <c:v>47.169433077023115</c:v>
                </c:pt>
                <c:pt idx="5368">
                  <c:v>47.169433077023115</c:v>
                </c:pt>
                <c:pt idx="5369">
                  <c:v>47.169433077023115</c:v>
                </c:pt>
                <c:pt idx="5370">
                  <c:v>47.169433077023115</c:v>
                </c:pt>
                <c:pt idx="5371">
                  <c:v>47.169433077023115</c:v>
                </c:pt>
                <c:pt idx="5372">
                  <c:v>47.169433077023115</c:v>
                </c:pt>
                <c:pt idx="5373">
                  <c:v>47.169433077023115</c:v>
                </c:pt>
                <c:pt idx="5374">
                  <c:v>47.169433077023115</c:v>
                </c:pt>
                <c:pt idx="5375">
                  <c:v>47.169433077023115</c:v>
                </c:pt>
                <c:pt idx="5376">
                  <c:v>47.169433077023115</c:v>
                </c:pt>
                <c:pt idx="5377">
                  <c:v>47.169433077023115</c:v>
                </c:pt>
                <c:pt idx="5378">
                  <c:v>47.169433077023115</c:v>
                </c:pt>
                <c:pt idx="5379">
                  <c:v>47.169433077023115</c:v>
                </c:pt>
                <c:pt idx="5380">
                  <c:v>47.169433077023115</c:v>
                </c:pt>
                <c:pt idx="5381">
                  <c:v>47.169433077023115</c:v>
                </c:pt>
                <c:pt idx="5382">
                  <c:v>47.169433077023115</c:v>
                </c:pt>
                <c:pt idx="5383">
                  <c:v>47.169433077023115</c:v>
                </c:pt>
                <c:pt idx="5384">
                  <c:v>47.169433077023115</c:v>
                </c:pt>
                <c:pt idx="5385">
                  <c:v>47.169433077023115</c:v>
                </c:pt>
                <c:pt idx="5386">
                  <c:v>47.169433077023115</c:v>
                </c:pt>
                <c:pt idx="5387">
                  <c:v>47.169433077023115</c:v>
                </c:pt>
                <c:pt idx="5388">
                  <c:v>47.169433077023115</c:v>
                </c:pt>
                <c:pt idx="5389">
                  <c:v>47.169433077023115</c:v>
                </c:pt>
                <c:pt idx="5390">
                  <c:v>47.169433077023115</c:v>
                </c:pt>
                <c:pt idx="5391">
                  <c:v>47.169433077023115</c:v>
                </c:pt>
                <c:pt idx="5392">
                  <c:v>47.169433077023115</c:v>
                </c:pt>
                <c:pt idx="5393">
                  <c:v>47.169433077023115</c:v>
                </c:pt>
                <c:pt idx="5394">
                  <c:v>47.169433077023115</c:v>
                </c:pt>
                <c:pt idx="5395">
                  <c:v>47.169433077023115</c:v>
                </c:pt>
                <c:pt idx="5396">
                  <c:v>47.169433077023115</c:v>
                </c:pt>
                <c:pt idx="5397">
                  <c:v>47.169433077023115</c:v>
                </c:pt>
                <c:pt idx="5398">
                  <c:v>47.169433077023115</c:v>
                </c:pt>
                <c:pt idx="5399">
                  <c:v>47.169433077023115</c:v>
                </c:pt>
                <c:pt idx="5400">
                  <c:v>47.169433077023115</c:v>
                </c:pt>
                <c:pt idx="5401">
                  <c:v>47.169433077023115</c:v>
                </c:pt>
                <c:pt idx="5402">
                  <c:v>47.169433077023115</c:v>
                </c:pt>
                <c:pt idx="5403">
                  <c:v>47.169433077023115</c:v>
                </c:pt>
                <c:pt idx="5404">
                  <c:v>47.169433077023115</c:v>
                </c:pt>
                <c:pt idx="5405">
                  <c:v>47.169433077023115</c:v>
                </c:pt>
                <c:pt idx="5406">
                  <c:v>47.169433077023115</c:v>
                </c:pt>
                <c:pt idx="5407">
                  <c:v>47.169433077023115</c:v>
                </c:pt>
                <c:pt idx="5408">
                  <c:v>47.169433077023115</c:v>
                </c:pt>
                <c:pt idx="5409">
                  <c:v>47.169433077023115</c:v>
                </c:pt>
                <c:pt idx="5410">
                  <c:v>47.169433077023115</c:v>
                </c:pt>
                <c:pt idx="5411">
                  <c:v>47.169433077023115</c:v>
                </c:pt>
                <c:pt idx="5412">
                  <c:v>47.169433077023115</c:v>
                </c:pt>
                <c:pt idx="5413">
                  <c:v>47.169433077023115</c:v>
                </c:pt>
                <c:pt idx="5414">
                  <c:v>47.169433077023115</c:v>
                </c:pt>
                <c:pt idx="5415">
                  <c:v>47.169433077023115</c:v>
                </c:pt>
                <c:pt idx="5416">
                  <c:v>47.169433077023115</c:v>
                </c:pt>
                <c:pt idx="5417">
                  <c:v>47.169433077023115</c:v>
                </c:pt>
                <c:pt idx="5418">
                  <c:v>47.169433077023115</c:v>
                </c:pt>
                <c:pt idx="5419">
                  <c:v>47.169433077023115</c:v>
                </c:pt>
                <c:pt idx="5420">
                  <c:v>47.169433077023115</c:v>
                </c:pt>
                <c:pt idx="5421">
                  <c:v>47.169433077023115</c:v>
                </c:pt>
                <c:pt idx="5422">
                  <c:v>47.169433077023115</c:v>
                </c:pt>
                <c:pt idx="5423">
                  <c:v>47.169433077023115</c:v>
                </c:pt>
                <c:pt idx="5424">
                  <c:v>47.169433077023115</c:v>
                </c:pt>
                <c:pt idx="5425">
                  <c:v>47.169433077023115</c:v>
                </c:pt>
                <c:pt idx="5426">
                  <c:v>47.169433077023115</c:v>
                </c:pt>
                <c:pt idx="5427">
                  <c:v>47.169433077023115</c:v>
                </c:pt>
                <c:pt idx="5428">
                  <c:v>47.169433077023115</c:v>
                </c:pt>
                <c:pt idx="5429">
                  <c:v>47.169433077023115</c:v>
                </c:pt>
                <c:pt idx="5430">
                  <c:v>47.169433077023115</c:v>
                </c:pt>
                <c:pt idx="5431">
                  <c:v>47.169433077023115</c:v>
                </c:pt>
                <c:pt idx="5432">
                  <c:v>47.169433077023115</c:v>
                </c:pt>
                <c:pt idx="5433">
                  <c:v>47.169433077023115</c:v>
                </c:pt>
                <c:pt idx="5434">
                  <c:v>47.169433077023115</c:v>
                </c:pt>
                <c:pt idx="5435">
                  <c:v>47.169433077023115</c:v>
                </c:pt>
                <c:pt idx="5436">
                  <c:v>47.169433077023115</c:v>
                </c:pt>
                <c:pt idx="5437">
                  <c:v>47.169433077023115</c:v>
                </c:pt>
                <c:pt idx="5438">
                  <c:v>47.169433077023115</c:v>
                </c:pt>
                <c:pt idx="5439">
                  <c:v>47.169433077023115</c:v>
                </c:pt>
                <c:pt idx="5440">
                  <c:v>47.169433077023115</c:v>
                </c:pt>
                <c:pt idx="5441">
                  <c:v>47.169433077023115</c:v>
                </c:pt>
                <c:pt idx="5442">
                  <c:v>47.169433077023115</c:v>
                </c:pt>
                <c:pt idx="5443">
                  <c:v>47.169433077023115</c:v>
                </c:pt>
                <c:pt idx="5444">
                  <c:v>47.169433077023115</c:v>
                </c:pt>
                <c:pt idx="5445">
                  <c:v>47.169433077023115</c:v>
                </c:pt>
                <c:pt idx="5446">
                  <c:v>47.169433077023115</c:v>
                </c:pt>
                <c:pt idx="5447">
                  <c:v>47.169433077023115</c:v>
                </c:pt>
                <c:pt idx="5448">
                  <c:v>47.169433077023115</c:v>
                </c:pt>
                <c:pt idx="5449">
                  <c:v>47.169433077023115</c:v>
                </c:pt>
                <c:pt idx="5450">
                  <c:v>47.169433077023115</c:v>
                </c:pt>
                <c:pt idx="5451">
                  <c:v>47.169433077023115</c:v>
                </c:pt>
                <c:pt idx="5452">
                  <c:v>47.169433077023115</c:v>
                </c:pt>
                <c:pt idx="5453">
                  <c:v>47.169433077023115</c:v>
                </c:pt>
                <c:pt idx="5454">
                  <c:v>47.169433077023115</c:v>
                </c:pt>
                <c:pt idx="5455">
                  <c:v>47.169433077023115</c:v>
                </c:pt>
                <c:pt idx="5456">
                  <c:v>47.169433077023115</c:v>
                </c:pt>
                <c:pt idx="5457">
                  <c:v>47.169433077023115</c:v>
                </c:pt>
                <c:pt idx="5458">
                  <c:v>47.169433077023115</c:v>
                </c:pt>
                <c:pt idx="5459">
                  <c:v>47.169433077023115</c:v>
                </c:pt>
                <c:pt idx="5460">
                  <c:v>47.169433077023115</c:v>
                </c:pt>
                <c:pt idx="5461">
                  <c:v>47.169433077023115</c:v>
                </c:pt>
                <c:pt idx="5462">
                  <c:v>47.169433077023115</c:v>
                </c:pt>
                <c:pt idx="5463">
                  <c:v>47.169433077023115</c:v>
                </c:pt>
                <c:pt idx="5464">
                  <c:v>47.169433077023115</c:v>
                </c:pt>
                <c:pt idx="5465">
                  <c:v>47.169433077023115</c:v>
                </c:pt>
                <c:pt idx="5466">
                  <c:v>47.169433077023115</c:v>
                </c:pt>
                <c:pt idx="5467">
                  <c:v>47.169433077023115</c:v>
                </c:pt>
                <c:pt idx="5468">
                  <c:v>47.169433077023115</c:v>
                </c:pt>
                <c:pt idx="5469">
                  <c:v>47.169433077023115</c:v>
                </c:pt>
                <c:pt idx="5470">
                  <c:v>47.169433077023115</c:v>
                </c:pt>
                <c:pt idx="5471">
                  <c:v>47.169433077023115</c:v>
                </c:pt>
                <c:pt idx="5472">
                  <c:v>47.169433077023115</c:v>
                </c:pt>
                <c:pt idx="5473">
                  <c:v>47.169433077023115</c:v>
                </c:pt>
                <c:pt idx="5474">
                  <c:v>47.169433077023115</c:v>
                </c:pt>
                <c:pt idx="5475">
                  <c:v>47.169433077023115</c:v>
                </c:pt>
                <c:pt idx="5476">
                  <c:v>47.169433077023115</c:v>
                </c:pt>
                <c:pt idx="5477">
                  <c:v>47.169433077023115</c:v>
                </c:pt>
                <c:pt idx="5478">
                  <c:v>47.169433077023115</c:v>
                </c:pt>
                <c:pt idx="5479">
                  <c:v>47.169433077023115</c:v>
                </c:pt>
                <c:pt idx="5480">
                  <c:v>47.169433077023115</c:v>
                </c:pt>
                <c:pt idx="5481">
                  <c:v>47.169433077023115</c:v>
                </c:pt>
                <c:pt idx="5482">
                  <c:v>47.169433077023115</c:v>
                </c:pt>
                <c:pt idx="5483">
                  <c:v>47.169433077023115</c:v>
                </c:pt>
                <c:pt idx="5484">
                  <c:v>47.169433077023115</c:v>
                </c:pt>
                <c:pt idx="5485">
                  <c:v>47.169433077023115</c:v>
                </c:pt>
                <c:pt idx="5486">
                  <c:v>47.169433077023115</c:v>
                </c:pt>
                <c:pt idx="5487">
                  <c:v>47.169433077023115</c:v>
                </c:pt>
                <c:pt idx="5488">
                  <c:v>47.169433077023115</c:v>
                </c:pt>
                <c:pt idx="5489">
                  <c:v>47.169433077023115</c:v>
                </c:pt>
                <c:pt idx="5490">
                  <c:v>47.169433077023115</c:v>
                </c:pt>
                <c:pt idx="5491">
                  <c:v>47.169433077023115</c:v>
                </c:pt>
                <c:pt idx="5492">
                  <c:v>47.169433077023115</c:v>
                </c:pt>
                <c:pt idx="5493">
                  <c:v>47.169433077023115</c:v>
                </c:pt>
                <c:pt idx="5494">
                  <c:v>47.169433077023115</c:v>
                </c:pt>
                <c:pt idx="5495">
                  <c:v>47.169433077023115</c:v>
                </c:pt>
                <c:pt idx="5496">
                  <c:v>47.169433077023115</c:v>
                </c:pt>
                <c:pt idx="5497">
                  <c:v>47.169433077023115</c:v>
                </c:pt>
                <c:pt idx="5498">
                  <c:v>47.169433077023115</c:v>
                </c:pt>
                <c:pt idx="5499">
                  <c:v>47.169433077023115</c:v>
                </c:pt>
                <c:pt idx="5500">
                  <c:v>47.169433077023115</c:v>
                </c:pt>
                <c:pt idx="5501">
                  <c:v>47.169433077023115</c:v>
                </c:pt>
                <c:pt idx="5502">
                  <c:v>47.169433077023115</c:v>
                </c:pt>
                <c:pt idx="5503">
                  <c:v>47.169433077023115</c:v>
                </c:pt>
                <c:pt idx="5504">
                  <c:v>47.169433077023115</c:v>
                </c:pt>
                <c:pt idx="5505">
                  <c:v>47.169433077023115</c:v>
                </c:pt>
                <c:pt idx="5506">
                  <c:v>47.169433077023115</c:v>
                </c:pt>
                <c:pt idx="5507">
                  <c:v>47.169433077023115</c:v>
                </c:pt>
                <c:pt idx="5508">
                  <c:v>47.169433077023115</c:v>
                </c:pt>
                <c:pt idx="5509">
                  <c:v>47.169433077023115</c:v>
                </c:pt>
                <c:pt idx="5510">
                  <c:v>47.169433077023115</c:v>
                </c:pt>
                <c:pt idx="5511">
                  <c:v>47.169433077023115</c:v>
                </c:pt>
                <c:pt idx="5512">
                  <c:v>47.169433077023115</c:v>
                </c:pt>
                <c:pt idx="5513">
                  <c:v>47.169433077023115</c:v>
                </c:pt>
                <c:pt idx="5514">
                  <c:v>47.169433077023115</c:v>
                </c:pt>
                <c:pt idx="5515">
                  <c:v>47.169433077023115</c:v>
                </c:pt>
                <c:pt idx="5516">
                  <c:v>47.169433077023115</c:v>
                </c:pt>
                <c:pt idx="5517">
                  <c:v>47.169433077023115</c:v>
                </c:pt>
                <c:pt idx="5518">
                  <c:v>47.169433077023115</c:v>
                </c:pt>
                <c:pt idx="5519">
                  <c:v>47.169433077023115</c:v>
                </c:pt>
                <c:pt idx="5520">
                  <c:v>47.169433077023115</c:v>
                </c:pt>
                <c:pt idx="5521">
                  <c:v>47.169433077023115</c:v>
                </c:pt>
                <c:pt idx="5522">
                  <c:v>47.169433077023115</c:v>
                </c:pt>
                <c:pt idx="5523">
                  <c:v>47.169433077023115</c:v>
                </c:pt>
                <c:pt idx="5524">
                  <c:v>47.169433077023115</c:v>
                </c:pt>
                <c:pt idx="5525">
                  <c:v>47.169433077023115</c:v>
                </c:pt>
                <c:pt idx="5526">
                  <c:v>47.169433077023115</c:v>
                </c:pt>
                <c:pt idx="5527">
                  <c:v>47.169433077023115</c:v>
                </c:pt>
                <c:pt idx="5528">
                  <c:v>47.169433077023115</c:v>
                </c:pt>
                <c:pt idx="5529">
                  <c:v>47.169433077023115</c:v>
                </c:pt>
                <c:pt idx="5530">
                  <c:v>47.169433077023115</c:v>
                </c:pt>
                <c:pt idx="5531">
                  <c:v>47.169433077023115</c:v>
                </c:pt>
                <c:pt idx="5532">
                  <c:v>47.169433077023115</c:v>
                </c:pt>
                <c:pt idx="5533">
                  <c:v>47.169433077023115</c:v>
                </c:pt>
                <c:pt idx="5534">
                  <c:v>47.169433077023115</c:v>
                </c:pt>
                <c:pt idx="5535">
                  <c:v>47.169433077023115</c:v>
                </c:pt>
                <c:pt idx="5536">
                  <c:v>47.169433077023115</c:v>
                </c:pt>
                <c:pt idx="5537">
                  <c:v>47.169433077023115</c:v>
                </c:pt>
                <c:pt idx="5538">
                  <c:v>47.169433077023115</c:v>
                </c:pt>
                <c:pt idx="5539">
                  <c:v>47.169433077023115</c:v>
                </c:pt>
                <c:pt idx="5540">
                  <c:v>47.169433077023115</c:v>
                </c:pt>
                <c:pt idx="5541">
                  <c:v>47.169433077023115</c:v>
                </c:pt>
                <c:pt idx="5542">
                  <c:v>47.169433077023115</c:v>
                </c:pt>
                <c:pt idx="5543">
                  <c:v>47.169433077023115</c:v>
                </c:pt>
                <c:pt idx="5544">
                  <c:v>47.169433077023115</c:v>
                </c:pt>
                <c:pt idx="5545">
                  <c:v>47.169433077023115</c:v>
                </c:pt>
                <c:pt idx="5546">
                  <c:v>47.169433077023115</c:v>
                </c:pt>
                <c:pt idx="5547">
                  <c:v>47.169433077023115</c:v>
                </c:pt>
                <c:pt idx="5548">
                  <c:v>47.169433077023115</c:v>
                </c:pt>
                <c:pt idx="5549">
                  <c:v>47.169433077023115</c:v>
                </c:pt>
                <c:pt idx="5550">
                  <c:v>47.169433077023115</c:v>
                </c:pt>
                <c:pt idx="5551">
                  <c:v>47.169433077023115</c:v>
                </c:pt>
                <c:pt idx="5552">
                  <c:v>47.169433077023115</c:v>
                </c:pt>
                <c:pt idx="5553">
                  <c:v>47.169433077023115</c:v>
                </c:pt>
                <c:pt idx="5554">
                  <c:v>47.169433077023115</c:v>
                </c:pt>
                <c:pt idx="5555">
                  <c:v>47.169433077023115</c:v>
                </c:pt>
                <c:pt idx="5556">
                  <c:v>47.169433077023115</c:v>
                </c:pt>
                <c:pt idx="5557">
                  <c:v>47.169433077023115</c:v>
                </c:pt>
                <c:pt idx="5558">
                  <c:v>47.169433077023115</c:v>
                </c:pt>
                <c:pt idx="5559">
                  <c:v>47.169433077023115</c:v>
                </c:pt>
                <c:pt idx="5560">
                  <c:v>47.169433077023115</c:v>
                </c:pt>
                <c:pt idx="5561">
                  <c:v>47.169433077023115</c:v>
                </c:pt>
                <c:pt idx="5562">
                  <c:v>47.169433077023115</c:v>
                </c:pt>
                <c:pt idx="5563">
                  <c:v>47.169433077023115</c:v>
                </c:pt>
                <c:pt idx="5564">
                  <c:v>47.169433077023115</c:v>
                </c:pt>
                <c:pt idx="5565">
                  <c:v>47.169433077023115</c:v>
                </c:pt>
                <c:pt idx="5566">
                  <c:v>47.169433077023115</c:v>
                </c:pt>
                <c:pt idx="5567">
                  <c:v>47.169433077023115</c:v>
                </c:pt>
                <c:pt idx="5568">
                  <c:v>47.169433077023115</c:v>
                </c:pt>
                <c:pt idx="5569">
                  <c:v>47.169433077023115</c:v>
                </c:pt>
                <c:pt idx="5570">
                  <c:v>47.169433077023115</c:v>
                </c:pt>
                <c:pt idx="5571">
                  <c:v>47.169433077023115</c:v>
                </c:pt>
                <c:pt idx="5572">
                  <c:v>47.169433077023115</c:v>
                </c:pt>
                <c:pt idx="5573">
                  <c:v>47.169433077023115</c:v>
                </c:pt>
                <c:pt idx="5574">
                  <c:v>47.169433077023115</c:v>
                </c:pt>
                <c:pt idx="5575">
                  <c:v>47.169433077023115</c:v>
                </c:pt>
                <c:pt idx="5576">
                  <c:v>47.169433077023115</c:v>
                </c:pt>
                <c:pt idx="5577">
                  <c:v>47.169433077023115</c:v>
                </c:pt>
                <c:pt idx="5578">
                  <c:v>47.169433077023115</c:v>
                </c:pt>
                <c:pt idx="5579">
                  <c:v>47.169433077023115</c:v>
                </c:pt>
                <c:pt idx="5580">
                  <c:v>47.169433077023115</c:v>
                </c:pt>
                <c:pt idx="5581">
                  <c:v>47.169433077023115</c:v>
                </c:pt>
                <c:pt idx="5582">
                  <c:v>47.169433077023115</c:v>
                </c:pt>
                <c:pt idx="5583">
                  <c:v>47.169433077023115</c:v>
                </c:pt>
                <c:pt idx="5584">
                  <c:v>47.169433077023115</c:v>
                </c:pt>
                <c:pt idx="5585">
                  <c:v>47.169433077023115</c:v>
                </c:pt>
                <c:pt idx="5586">
                  <c:v>47.169433077023115</c:v>
                </c:pt>
                <c:pt idx="5587">
                  <c:v>47.169433077023115</c:v>
                </c:pt>
                <c:pt idx="5588">
                  <c:v>47.169433077023115</c:v>
                </c:pt>
                <c:pt idx="5589">
                  <c:v>47.169433077023115</c:v>
                </c:pt>
                <c:pt idx="5590">
                  <c:v>47.169433077023115</c:v>
                </c:pt>
                <c:pt idx="5591">
                  <c:v>47.169433077023115</c:v>
                </c:pt>
                <c:pt idx="5592">
                  <c:v>47.169433077023115</c:v>
                </c:pt>
                <c:pt idx="5593">
                  <c:v>47.169433077023115</c:v>
                </c:pt>
                <c:pt idx="5594">
                  <c:v>47.169433077023115</c:v>
                </c:pt>
                <c:pt idx="5595">
                  <c:v>47.169433077023115</c:v>
                </c:pt>
                <c:pt idx="5596">
                  <c:v>47.169433077023115</c:v>
                </c:pt>
                <c:pt idx="5597">
                  <c:v>47.169433077023115</c:v>
                </c:pt>
                <c:pt idx="5598">
                  <c:v>47.169433077023115</c:v>
                </c:pt>
                <c:pt idx="5599">
                  <c:v>47.169433077023115</c:v>
                </c:pt>
                <c:pt idx="5600">
                  <c:v>47.169433077023115</c:v>
                </c:pt>
                <c:pt idx="5601">
                  <c:v>47.169433077023115</c:v>
                </c:pt>
                <c:pt idx="5602">
                  <c:v>47.169433077023115</c:v>
                </c:pt>
                <c:pt idx="5603">
                  <c:v>47.169433077023115</c:v>
                </c:pt>
                <c:pt idx="5604">
                  <c:v>47.169433077023115</c:v>
                </c:pt>
                <c:pt idx="5605">
                  <c:v>47.169433077023115</c:v>
                </c:pt>
                <c:pt idx="5606">
                  <c:v>47.169433077023115</c:v>
                </c:pt>
                <c:pt idx="5607">
                  <c:v>47.169433077023115</c:v>
                </c:pt>
                <c:pt idx="5608">
                  <c:v>47.169433077023115</c:v>
                </c:pt>
                <c:pt idx="5609">
                  <c:v>47.169433077023115</c:v>
                </c:pt>
                <c:pt idx="5610">
                  <c:v>47.169433077023115</c:v>
                </c:pt>
                <c:pt idx="5611">
                  <c:v>47.169433077023115</c:v>
                </c:pt>
                <c:pt idx="5612">
                  <c:v>47.169433077023115</c:v>
                </c:pt>
                <c:pt idx="5613">
                  <c:v>47.169433077023115</c:v>
                </c:pt>
                <c:pt idx="5614">
                  <c:v>47.169433077023115</c:v>
                </c:pt>
                <c:pt idx="5615">
                  <c:v>47.169433077023115</c:v>
                </c:pt>
                <c:pt idx="5616">
                  <c:v>47.169433077023115</c:v>
                </c:pt>
                <c:pt idx="5617">
                  <c:v>47.169433077023115</c:v>
                </c:pt>
                <c:pt idx="5618">
                  <c:v>47.169433077023115</c:v>
                </c:pt>
                <c:pt idx="5619">
                  <c:v>47.169433077023115</c:v>
                </c:pt>
                <c:pt idx="5620">
                  <c:v>47.169433077023115</c:v>
                </c:pt>
                <c:pt idx="5621">
                  <c:v>47.169433077023115</c:v>
                </c:pt>
                <c:pt idx="5622">
                  <c:v>47.169433077023115</c:v>
                </c:pt>
                <c:pt idx="5623">
                  <c:v>47.169433077023115</c:v>
                </c:pt>
                <c:pt idx="5624">
                  <c:v>47.169433077023115</c:v>
                </c:pt>
                <c:pt idx="5625">
                  <c:v>47.169433077023115</c:v>
                </c:pt>
                <c:pt idx="5626">
                  <c:v>47.169433077023115</c:v>
                </c:pt>
                <c:pt idx="5627">
                  <c:v>47.169433077023115</c:v>
                </c:pt>
                <c:pt idx="5628">
                  <c:v>47.169433077023115</c:v>
                </c:pt>
                <c:pt idx="5629">
                  <c:v>47.169433077023115</c:v>
                </c:pt>
                <c:pt idx="5630">
                  <c:v>47.169433077023115</c:v>
                </c:pt>
                <c:pt idx="5631">
                  <c:v>47.169433077023115</c:v>
                </c:pt>
                <c:pt idx="5632">
                  <c:v>47.169433077023115</c:v>
                </c:pt>
                <c:pt idx="5633">
                  <c:v>47.169433077023115</c:v>
                </c:pt>
                <c:pt idx="5634">
                  <c:v>47.169433077023115</c:v>
                </c:pt>
                <c:pt idx="5635">
                  <c:v>47.169433077023115</c:v>
                </c:pt>
                <c:pt idx="5636">
                  <c:v>47.169433077023115</c:v>
                </c:pt>
                <c:pt idx="5637">
                  <c:v>47.169433077023115</c:v>
                </c:pt>
                <c:pt idx="5638">
                  <c:v>47.169433077023115</c:v>
                </c:pt>
                <c:pt idx="5639">
                  <c:v>47.169433077023115</c:v>
                </c:pt>
                <c:pt idx="5640">
                  <c:v>47.169433077023115</c:v>
                </c:pt>
                <c:pt idx="5641">
                  <c:v>47.169433077023115</c:v>
                </c:pt>
                <c:pt idx="5642">
                  <c:v>47.169433077023115</c:v>
                </c:pt>
                <c:pt idx="5643">
                  <c:v>47.169433077023115</c:v>
                </c:pt>
                <c:pt idx="5644">
                  <c:v>47.169433077023115</c:v>
                </c:pt>
                <c:pt idx="5645">
                  <c:v>47.169433077023115</c:v>
                </c:pt>
                <c:pt idx="5646">
                  <c:v>47.169433077023115</c:v>
                </c:pt>
                <c:pt idx="5647">
                  <c:v>47.169433077023115</c:v>
                </c:pt>
                <c:pt idx="5648">
                  <c:v>47.169433077023115</c:v>
                </c:pt>
                <c:pt idx="5649">
                  <c:v>47.169433077023115</c:v>
                </c:pt>
                <c:pt idx="5650">
                  <c:v>47.169433077023115</c:v>
                </c:pt>
                <c:pt idx="5651">
                  <c:v>47.169433077023115</c:v>
                </c:pt>
                <c:pt idx="5652">
                  <c:v>47.169433077023115</c:v>
                </c:pt>
                <c:pt idx="5653">
                  <c:v>47.169433077023115</c:v>
                </c:pt>
                <c:pt idx="5654">
                  <c:v>47.169433077023115</c:v>
                </c:pt>
                <c:pt idx="5655">
                  <c:v>47.169433077023115</c:v>
                </c:pt>
                <c:pt idx="5656">
                  <c:v>47.169433077023115</c:v>
                </c:pt>
                <c:pt idx="5657">
                  <c:v>47.169433077023115</c:v>
                </c:pt>
                <c:pt idx="5658">
                  <c:v>47.169433077023115</c:v>
                </c:pt>
                <c:pt idx="5659">
                  <c:v>47.169433077023115</c:v>
                </c:pt>
                <c:pt idx="5660">
                  <c:v>47.169433077023115</c:v>
                </c:pt>
                <c:pt idx="5661">
                  <c:v>47.169433077023115</c:v>
                </c:pt>
                <c:pt idx="5662">
                  <c:v>47.169433077023115</c:v>
                </c:pt>
                <c:pt idx="5663">
                  <c:v>47.169433077023115</c:v>
                </c:pt>
                <c:pt idx="5664">
                  <c:v>47.169433077023115</c:v>
                </c:pt>
                <c:pt idx="5665">
                  <c:v>47.169433077023115</c:v>
                </c:pt>
                <c:pt idx="5666">
                  <c:v>47.169433077023115</c:v>
                </c:pt>
                <c:pt idx="5667">
                  <c:v>47.169433077023115</c:v>
                </c:pt>
                <c:pt idx="5668">
                  <c:v>47.169433077023115</c:v>
                </c:pt>
                <c:pt idx="5669">
                  <c:v>47.169433077023115</c:v>
                </c:pt>
                <c:pt idx="5670">
                  <c:v>47.169433077023115</c:v>
                </c:pt>
                <c:pt idx="5671">
                  <c:v>47.169433077023115</c:v>
                </c:pt>
                <c:pt idx="5672">
                  <c:v>47.169433077023115</c:v>
                </c:pt>
                <c:pt idx="5673">
                  <c:v>47.169433077023115</c:v>
                </c:pt>
                <c:pt idx="5674">
                  <c:v>47.169433077023115</c:v>
                </c:pt>
                <c:pt idx="5675">
                  <c:v>47.169433077023115</c:v>
                </c:pt>
                <c:pt idx="5676">
                  <c:v>47.169433077023115</c:v>
                </c:pt>
                <c:pt idx="5677">
                  <c:v>47.169433077023115</c:v>
                </c:pt>
                <c:pt idx="5678">
                  <c:v>47.169433077023115</c:v>
                </c:pt>
                <c:pt idx="5679">
                  <c:v>47.169433077023115</c:v>
                </c:pt>
                <c:pt idx="5680">
                  <c:v>47.169433077023115</c:v>
                </c:pt>
                <c:pt idx="5681">
                  <c:v>47.169433077023115</c:v>
                </c:pt>
                <c:pt idx="5682">
                  <c:v>47.169433077023115</c:v>
                </c:pt>
                <c:pt idx="5683">
                  <c:v>47.169433077023115</c:v>
                </c:pt>
                <c:pt idx="5684">
                  <c:v>47.169433077023115</c:v>
                </c:pt>
                <c:pt idx="5685">
                  <c:v>47.169433077023115</c:v>
                </c:pt>
                <c:pt idx="5686">
                  <c:v>47.169433077023115</c:v>
                </c:pt>
                <c:pt idx="5687">
                  <c:v>47.169433077023115</c:v>
                </c:pt>
                <c:pt idx="5688">
                  <c:v>47.169433077023115</c:v>
                </c:pt>
                <c:pt idx="5689">
                  <c:v>47.169433077023115</c:v>
                </c:pt>
                <c:pt idx="5690">
                  <c:v>47.169433077023115</c:v>
                </c:pt>
                <c:pt idx="5691">
                  <c:v>47.169433077023115</c:v>
                </c:pt>
                <c:pt idx="5692">
                  <c:v>47.169433077023115</c:v>
                </c:pt>
                <c:pt idx="5693">
                  <c:v>47.169433077023115</c:v>
                </c:pt>
                <c:pt idx="5694">
                  <c:v>47.169433077023115</c:v>
                </c:pt>
                <c:pt idx="5695">
                  <c:v>47.169433077023115</c:v>
                </c:pt>
                <c:pt idx="5696">
                  <c:v>47.169433077023115</c:v>
                </c:pt>
                <c:pt idx="5697">
                  <c:v>47.169433077023115</c:v>
                </c:pt>
                <c:pt idx="5698">
                  <c:v>47.169433077023115</c:v>
                </c:pt>
                <c:pt idx="5699">
                  <c:v>47.169433077023115</c:v>
                </c:pt>
                <c:pt idx="5700">
                  <c:v>47.169433077023115</c:v>
                </c:pt>
                <c:pt idx="5701">
                  <c:v>47.169433077023115</c:v>
                </c:pt>
                <c:pt idx="5702">
                  <c:v>47.169433077023115</c:v>
                </c:pt>
                <c:pt idx="5703">
                  <c:v>47.169433077023115</c:v>
                </c:pt>
                <c:pt idx="5704">
                  <c:v>47.169433077023115</c:v>
                </c:pt>
                <c:pt idx="5705">
                  <c:v>47.169433077023115</c:v>
                </c:pt>
                <c:pt idx="5706">
                  <c:v>47.169433077023115</c:v>
                </c:pt>
                <c:pt idx="5707">
                  <c:v>47.169433077023115</c:v>
                </c:pt>
                <c:pt idx="5708">
                  <c:v>47.169433077023115</c:v>
                </c:pt>
                <c:pt idx="5709">
                  <c:v>47.169433077023115</c:v>
                </c:pt>
                <c:pt idx="5710">
                  <c:v>47.169433077023115</c:v>
                </c:pt>
                <c:pt idx="5711">
                  <c:v>47.169433077023115</c:v>
                </c:pt>
                <c:pt idx="5712">
                  <c:v>47.169433077023115</c:v>
                </c:pt>
                <c:pt idx="5713">
                  <c:v>47.169433077023115</c:v>
                </c:pt>
                <c:pt idx="5714">
                  <c:v>47.169433077023115</c:v>
                </c:pt>
                <c:pt idx="5715">
                  <c:v>47.169433077023115</c:v>
                </c:pt>
                <c:pt idx="5716">
                  <c:v>47.169433077023115</c:v>
                </c:pt>
                <c:pt idx="5717">
                  <c:v>47.169433077023115</c:v>
                </c:pt>
                <c:pt idx="5718">
                  <c:v>47.169433077023115</c:v>
                </c:pt>
                <c:pt idx="5719">
                  <c:v>47.169433077023115</c:v>
                </c:pt>
                <c:pt idx="5720">
                  <c:v>47.169433077023115</c:v>
                </c:pt>
                <c:pt idx="5721">
                  <c:v>47.169433077023115</c:v>
                </c:pt>
                <c:pt idx="5722">
                  <c:v>47.169433077023115</c:v>
                </c:pt>
                <c:pt idx="5723">
                  <c:v>47.169433077023115</c:v>
                </c:pt>
                <c:pt idx="5724">
                  <c:v>47.169433077023115</c:v>
                </c:pt>
                <c:pt idx="5725">
                  <c:v>47.169433077023115</c:v>
                </c:pt>
                <c:pt idx="5726">
                  <c:v>47.169433077023115</c:v>
                </c:pt>
                <c:pt idx="5727">
                  <c:v>47.169433077023115</c:v>
                </c:pt>
                <c:pt idx="5728">
                  <c:v>47.169433077023115</c:v>
                </c:pt>
                <c:pt idx="5729">
                  <c:v>47.169433077023115</c:v>
                </c:pt>
                <c:pt idx="5730">
                  <c:v>47.169433077023115</c:v>
                </c:pt>
                <c:pt idx="5731">
                  <c:v>47.169433077023115</c:v>
                </c:pt>
                <c:pt idx="5732">
                  <c:v>47.169433077023115</c:v>
                </c:pt>
                <c:pt idx="5733">
                  <c:v>47.169433077023115</c:v>
                </c:pt>
                <c:pt idx="5734">
                  <c:v>47.169433077023115</c:v>
                </c:pt>
                <c:pt idx="5735">
                  <c:v>47.169433077023115</c:v>
                </c:pt>
                <c:pt idx="5736">
                  <c:v>47.169433077023115</c:v>
                </c:pt>
                <c:pt idx="5737">
                  <c:v>47.169433077023115</c:v>
                </c:pt>
                <c:pt idx="5738">
                  <c:v>47.169433077023115</c:v>
                </c:pt>
                <c:pt idx="5739">
                  <c:v>47.169433077023115</c:v>
                </c:pt>
                <c:pt idx="5740">
                  <c:v>47.169433077023115</c:v>
                </c:pt>
                <c:pt idx="5741">
                  <c:v>47.169433077023115</c:v>
                </c:pt>
                <c:pt idx="5742">
                  <c:v>47.169433077023115</c:v>
                </c:pt>
                <c:pt idx="5743">
                  <c:v>47.169433077023115</c:v>
                </c:pt>
                <c:pt idx="5744">
                  <c:v>47.169433077023115</c:v>
                </c:pt>
                <c:pt idx="5745">
                  <c:v>47.169433077023115</c:v>
                </c:pt>
                <c:pt idx="5746">
                  <c:v>47.169433077023115</c:v>
                </c:pt>
                <c:pt idx="5747">
                  <c:v>47.169433077023115</c:v>
                </c:pt>
                <c:pt idx="5748">
                  <c:v>47.169433077023115</c:v>
                </c:pt>
                <c:pt idx="5749">
                  <c:v>47.169433077023115</c:v>
                </c:pt>
                <c:pt idx="5750">
                  <c:v>47.169433077023115</c:v>
                </c:pt>
                <c:pt idx="5751">
                  <c:v>47.169433077023115</c:v>
                </c:pt>
                <c:pt idx="5752">
                  <c:v>47.169433077023115</c:v>
                </c:pt>
                <c:pt idx="5753">
                  <c:v>47.169433077023115</c:v>
                </c:pt>
                <c:pt idx="5754">
                  <c:v>47.169433077023115</c:v>
                </c:pt>
                <c:pt idx="5755">
                  <c:v>47.169433077023115</c:v>
                </c:pt>
                <c:pt idx="5756">
                  <c:v>47.169433077023115</c:v>
                </c:pt>
                <c:pt idx="5757">
                  <c:v>47.169433077023115</c:v>
                </c:pt>
                <c:pt idx="5758">
                  <c:v>47.169433077023115</c:v>
                </c:pt>
                <c:pt idx="5759">
                  <c:v>47.169433077023115</c:v>
                </c:pt>
                <c:pt idx="5760">
                  <c:v>47.169433077023115</c:v>
                </c:pt>
                <c:pt idx="5761">
                  <c:v>47.169433077023115</c:v>
                </c:pt>
                <c:pt idx="5762">
                  <c:v>47.169433077023115</c:v>
                </c:pt>
                <c:pt idx="5763">
                  <c:v>47.169433077023115</c:v>
                </c:pt>
                <c:pt idx="5764">
                  <c:v>47.169433077023115</c:v>
                </c:pt>
                <c:pt idx="5765">
                  <c:v>47.169433077023115</c:v>
                </c:pt>
                <c:pt idx="5766">
                  <c:v>47.169433077023115</c:v>
                </c:pt>
                <c:pt idx="5767">
                  <c:v>47.169433077023115</c:v>
                </c:pt>
                <c:pt idx="5768">
                  <c:v>47.169433077023115</c:v>
                </c:pt>
                <c:pt idx="5769">
                  <c:v>47.169433077023115</c:v>
                </c:pt>
                <c:pt idx="5770">
                  <c:v>47.169433077023115</c:v>
                </c:pt>
                <c:pt idx="5771">
                  <c:v>47.169433077023115</c:v>
                </c:pt>
                <c:pt idx="5772">
                  <c:v>47.169433077023115</c:v>
                </c:pt>
                <c:pt idx="5773">
                  <c:v>47.169433077023115</c:v>
                </c:pt>
                <c:pt idx="5774">
                  <c:v>47.169433077023115</c:v>
                </c:pt>
                <c:pt idx="5775">
                  <c:v>47.169433077023115</c:v>
                </c:pt>
                <c:pt idx="5776">
                  <c:v>47.169433077023115</c:v>
                </c:pt>
                <c:pt idx="5777">
                  <c:v>47.169433077023115</c:v>
                </c:pt>
                <c:pt idx="5778">
                  <c:v>47.169433077023115</c:v>
                </c:pt>
                <c:pt idx="5779">
                  <c:v>47.169433077023115</c:v>
                </c:pt>
                <c:pt idx="5780">
                  <c:v>47.169433077023115</c:v>
                </c:pt>
                <c:pt idx="5781">
                  <c:v>47.169433077023115</c:v>
                </c:pt>
                <c:pt idx="5782">
                  <c:v>47.169433077023115</c:v>
                </c:pt>
                <c:pt idx="5783">
                  <c:v>47.169433077023115</c:v>
                </c:pt>
                <c:pt idx="5784">
                  <c:v>47.169433077023115</c:v>
                </c:pt>
                <c:pt idx="5785">
                  <c:v>47.169433077023115</c:v>
                </c:pt>
                <c:pt idx="5786">
                  <c:v>47.169433077023115</c:v>
                </c:pt>
                <c:pt idx="5787">
                  <c:v>47.169433077023115</c:v>
                </c:pt>
                <c:pt idx="5788">
                  <c:v>47.169433077023115</c:v>
                </c:pt>
                <c:pt idx="5789">
                  <c:v>47.169433077023115</c:v>
                </c:pt>
                <c:pt idx="5790">
                  <c:v>47.169433077023115</c:v>
                </c:pt>
                <c:pt idx="5791">
                  <c:v>47.169433077023115</c:v>
                </c:pt>
                <c:pt idx="5792">
                  <c:v>47.169433077023115</c:v>
                </c:pt>
                <c:pt idx="5793">
                  <c:v>47.169433077023115</c:v>
                </c:pt>
                <c:pt idx="5794">
                  <c:v>47.169433077023115</c:v>
                </c:pt>
                <c:pt idx="5795">
                  <c:v>47.169433077023115</c:v>
                </c:pt>
                <c:pt idx="5796">
                  <c:v>47.169433077023115</c:v>
                </c:pt>
                <c:pt idx="5797">
                  <c:v>47.169433077023115</c:v>
                </c:pt>
                <c:pt idx="5798">
                  <c:v>47.169433077023115</c:v>
                </c:pt>
                <c:pt idx="5799">
                  <c:v>47.169433077023115</c:v>
                </c:pt>
                <c:pt idx="5800">
                  <c:v>47.169433077023115</c:v>
                </c:pt>
                <c:pt idx="5801">
                  <c:v>47.169433077023115</c:v>
                </c:pt>
                <c:pt idx="5802">
                  <c:v>47.169433077023115</c:v>
                </c:pt>
                <c:pt idx="5803">
                  <c:v>47.169433077023115</c:v>
                </c:pt>
                <c:pt idx="5804">
                  <c:v>47.169433077023115</c:v>
                </c:pt>
                <c:pt idx="5805">
                  <c:v>47.169433077023115</c:v>
                </c:pt>
                <c:pt idx="5806">
                  <c:v>47.169433077023115</c:v>
                </c:pt>
                <c:pt idx="5807">
                  <c:v>47.169433077023115</c:v>
                </c:pt>
                <c:pt idx="5808">
                  <c:v>47.169433077023115</c:v>
                </c:pt>
                <c:pt idx="5809">
                  <c:v>47.169433077023115</c:v>
                </c:pt>
                <c:pt idx="5810">
                  <c:v>47.169433077023115</c:v>
                </c:pt>
                <c:pt idx="5811">
                  <c:v>47.169433077023115</c:v>
                </c:pt>
                <c:pt idx="5812">
                  <c:v>47.169433077023115</c:v>
                </c:pt>
                <c:pt idx="5813">
                  <c:v>47.169433077023115</c:v>
                </c:pt>
                <c:pt idx="5814">
                  <c:v>47.169433077023115</c:v>
                </c:pt>
                <c:pt idx="5815">
                  <c:v>47.169433077023115</c:v>
                </c:pt>
                <c:pt idx="5816">
                  <c:v>47.169433077023115</c:v>
                </c:pt>
                <c:pt idx="5817">
                  <c:v>47.169433077023115</c:v>
                </c:pt>
                <c:pt idx="5818">
                  <c:v>47.169433077023115</c:v>
                </c:pt>
                <c:pt idx="5819">
                  <c:v>47.169433077023115</c:v>
                </c:pt>
                <c:pt idx="5820">
                  <c:v>47.169433077023115</c:v>
                </c:pt>
                <c:pt idx="5821">
                  <c:v>47.169433077023115</c:v>
                </c:pt>
                <c:pt idx="5822">
                  <c:v>47.169433077023115</c:v>
                </c:pt>
                <c:pt idx="5823">
                  <c:v>47.169433077023115</c:v>
                </c:pt>
                <c:pt idx="5824">
                  <c:v>47.169433077023115</c:v>
                </c:pt>
                <c:pt idx="5825">
                  <c:v>47.169433077023115</c:v>
                </c:pt>
                <c:pt idx="5826">
                  <c:v>47.169433077023115</c:v>
                </c:pt>
                <c:pt idx="5827">
                  <c:v>47.169433077023115</c:v>
                </c:pt>
                <c:pt idx="5828">
                  <c:v>47.169433077023115</c:v>
                </c:pt>
                <c:pt idx="5829">
                  <c:v>47.169433077023115</c:v>
                </c:pt>
                <c:pt idx="5830">
                  <c:v>47.169433077023115</c:v>
                </c:pt>
                <c:pt idx="5831">
                  <c:v>47.169433077023115</c:v>
                </c:pt>
                <c:pt idx="5832">
                  <c:v>47.169433077023115</c:v>
                </c:pt>
                <c:pt idx="5833">
                  <c:v>47.169433077023115</c:v>
                </c:pt>
                <c:pt idx="5834">
                  <c:v>47.169433077023115</c:v>
                </c:pt>
                <c:pt idx="5835">
                  <c:v>47.169433077023115</c:v>
                </c:pt>
                <c:pt idx="5836">
                  <c:v>47.169433077023115</c:v>
                </c:pt>
                <c:pt idx="5837">
                  <c:v>47.169433077023115</c:v>
                </c:pt>
                <c:pt idx="5838">
                  <c:v>47.169433077023115</c:v>
                </c:pt>
                <c:pt idx="5839">
                  <c:v>47.169433077023115</c:v>
                </c:pt>
                <c:pt idx="5840">
                  <c:v>47.169433077023115</c:v>
                </c:pt>
                <c:pt idx="5841">
                  <c:v>47.169433077023115</c:v>
                </c:pt>
                <c:pt idx="5842">
                  <c:v>47.169433077023115</c:v>
                </c:pt>
                <c:pt idx="5843">
                  <c:v>47.169433077023115</c:v>
                </c:pt>
                <c:pt idx="5844">
                  <c:v>47.169433077023115</c:v>
                </c:pt>
                <c:pt idx="5845">
                  <c:v>47.169433077023115</c:v>
                </c:pt>
                <c:pt idx="5846">
                  <c:v>47.169433077023115</c:v>
                </c:pt>
                <c:pt idx="5847">
                  <c:v>47.169433077023115</c:v>
                </c:pt>
                <c:pt idx="5848">
                  <c:v>47.169433077023115</c:v>
                </c:pt>
                <c:pt idx="5849">
                  <c:v>47.169433077023115</c:v>
                </c:pt>
                <c:pt idx="5850">
                  <c:v>47.169433077023115</c:v>
                </c:pt>
                <c:pt idx="5851">
                  <c:v>47.169433077023115</c:v>
                </c:pt>
                <c:pt idx="5852">
                  <c:v>47.169433077023115</c:v>
                </c:pt>
                <c:pt idx="5853">
                  <c:v>47.169433077023115</c:v>
                </c:pt>
                <c:pt idx="5854">
                  <c:v>47.169433077023115</c:v>
                </c:pt>
                <c:pt idx="5855">
                  <c:v>47.169433077023115</c:v>
                </c:pt>
                <c:pt idx="5856">
                  <c:v>47.169433077023115</c:v>
                </c:pt>
                <c:pt idx="5857">
                  <c:v>47.169433077023115</c:v>
                </c:pt>
                <c:pt idx="5858">
                  <c:v>47.169433077023115</c:v>
                </c:pt>
                <c:pt idx="5859">
                  <c:v>47.169433077023115</c:v>
                </c:pt>
                <c:pt idx="5860">
                  <c:v>47.169433077023115</c:v>
                </c:pt>
                <c:pt idx="5861">
                  <c:v>47.169433077023115</c:v>
                </c:pt>
                <c:pt idx="5862">
                  <c:v>47.169433077023115</c:v>
                </c:pt>
                <c:pt idx="5863">
                  <c:v>47.169433077023115</c:v>
                </c:pt>
                <c:pt idx="5864">
                  <c:v>47.169433077023115</c:v>
                </c:pt>
                <c:pt idx="5865">
                  <c:v>47.169433077023115</c:v>
                </c:pt>
                <c:pt idx="5866">
                  <c:v>47.169433077023115</c:v>
                </c:pt>
                <c:pt idx="5867">
                  <c:v>47.169433077023115</c:v>
                </c:pt>
                <c:pt idx="5868">
                  <c:v>47.169433077023115</c:v>
                </c:pt>
                <c:pt idx="5869">
                  <c:v>47.169433077023115</c:v>
                </c:pt>
                <c:pt idx="5870">
                  <c:v>47.169433077023115</c:v>
                </c:pt>
                <c:pt idx="5871">
                  <c:v>47.169433077023115</c:v>
                </c:pt>
                <c:pt idx="5872">
                  <c:v>47.169433077023115</c:v>
                </c:pt>
                <c:pt idx="5873">
                  <c:v>47.169433077023115</c:v>
                </c:pt>
                <c:pt idx="5874">
                  <c:v>47.169433077023115</c:v>
                </c:pt>
                <c:pt idx="5875">
                  <c:v>47.169433077023115</c:v>
                </c:pt>
                <c:pt idx="5876">
                  <c:v>47.169433077023115</c:v>
                </c:pt>
                <c:pt idx="5877">
                  <c:v>47.169433077023115</c:v>
                </c:pt>
                <c:pt idx="5878">
                  <c:v>47.169433077023115</c:v>
                </c:pt>
                <c:pt idx="5879">
                  <c:v>47.169433077023115</c:v>
                </c:pt>
                <c:pt idx="5880">
                  <c:v>47.169433077023115</c:v>
                </c:pt>
                <c:pt idx="5881">
                  <c:v>47.169433077023115</c:v>
                </c:pt>
                <c:pt idx="5882">
                  <c:v>47.169433077023115</c:v>
                </c:pt>
                <c:pt idx="5883">
                  <c:v>47.169433077023115</c:v>
                </c:pt>
                <c:pt idx="5884">
                  <c:v>47.169433077023115</c:v>
                </c:pt>
                <c:pt idx="5885">
                  <c:v>47.169433077023115</c:v>
                </c:pt>
                <c:pt idx="5886">
                  <c:v>47.169433077023115</c:v>
                </c:pt>
                <c:pt idx="5887">
                  <c:v>47.169433077023115</c:v>
                </c:pt>
                <c:pt idx="5888">
                  <c:v>47.169433077023115</c:v>
                </c:pt>
                <c:pt idx="5889">
                  <c:v>47.169433077023115</c:v>
                </c:pt>
                <c:pt idx="5890">
                  <c:v>47.169433077023115</c:v>
                </c:pt>
                <c:pt idx="5891">
                  <c:v>47.169433077023115</c:v>
                </c:pt>
                <c:pt idx="5892">
                  <c:v>47.169433077023115</c:v>
                </c:pt>
                <c:pt idx="5893">
                  <c:v>47.169433077023115</c:v>
                </c:pt>
                <c:pt idx="5894">
                  <c:v>47.169433077023115</c:v>
                </c:pt>
                <c:pt idx="5895">
                  <c:v>47.169433077023115</c:v>
                </c:pt>
                <c:pt idx="5896">
                  <c:v>47.169433077023115</c:v>
                </c:pt>
                <c:pt idx="5897">
                  <c:v>47.169433077023115</c:v>
                </c:pt>
                <c:pt idx="5898">
                  <c:v>47.169433077023115</c:v>
                </c:pt>
                <c:pt idx="5899">
                  <c:v>47.169433077023115</c:v>
                </c:pt>
                <c:pt idx="5900">
                  <c:v>47.169433077023115</c:v>
                </c:pt>
                <c:pt idx="5901">
                  <c:v>47.169433077023115</c:v>
                </c:pt>
                <c:pt idx="5902">
                  <c:v>47.169433077023115</c:v>
                </c:pt>
                <c:pt idx="5903">
                  <c:v>47.169433077023115</c:v>
                </c:pt>
                <c:pt idx="5904">
                  <c:v>47.169433077023115</c:v>
                </c:pt>
                <c:pt idx="5905">
                  <c:v>47.169433077023115</c:v>
                </c:pt>
                <c:pt idx="5906">
                  <c:v>47.169433077023115</c:v>
                </c:pt>
                <c:pt idx="5907">
                  <c:v>47.169433077023115</c:v>
                </c:pt>
                <c:pt idx="5908">
                  <c:v>47.169433077023115</c:v>
                </c:pt>
                <c:pt idx="5909">
                  <c:v>47.169433077023115</c:v>
                </c:pt>
                <c:pt idx="5910">
                  <c:v>47.169433077023115</c:v>
                </c:pt>
                <c:pt idx="5911">
                  <c:v>47.169433077023115</c:v>
                </c:pt>
                <c:pt idx="5912">
                  <c:v>47.169433077023115</c:v>
                </c:pt>
                <c:pt idx="5913">
                  <c:v>47.169433077023115</c:v>
                </c:pt>
                <c:pt idx="5914">
                  <c:v>47.169433077023115</c:v>
                </c:pt>
                <c:pt idx="5915">
                  <c:v>47.169433077023115</c:v>
                </c:pt>
                <c:pt idx="5916">
                  <c:v>47.169433077023115</c:v>
                </c:pt>
                <c:pt idx="5917">
                  <c:v>47.169433077023115</c:v>
                </c:pt>
                <c:pt idx="5918">
                  <c:v>47.169433077023115</c:v>
                </c:pt>
                <c:pt idx="5919">
                  <c:v>47.169433077023115</c:v>
                </c:pt>
                <c:pt idx="5920">
                  <c:v>47.169433077023115</c:v>
                </c:pt>
                <c:pt idx="5921">
                  <c:v>47.169433077023115</c:v>
                </c:pt>
                <c:pt idx="5922">
                  <c:v>47.169433077023115</c:v>
                </c:pt>
                <c:pt idx="5923">
                  <c:v>47.169433077023115</c:v>
                </c:pt>
                <c:pt idx="5924">
                  <c:v>47.169433077023115</c:v>
                </c:pt>
                <c:pt idx="5925">
                  <c:v>47.169433077023115</c:v>
                </c:pt>
                <c:pt idx="5926">
                  <c:v>47.169433077023115</c:v>
                </c:pt>
                <c:pt idx="5927">
                  <c:v>47.169433077023115</c:v>
                </c:pt>
                <c:pt idx="5928">
                  <c:v>47.169433077023115</c:v>
                </c:pt>
                <c:pt idx="5929">
                  <c:v>47.169433077023115</c:v>
                </c:pt>
                <c:pt idx="5930">
                  <c:v>47.169433077023115</c:v>
                </c:pt>
                <c:pt idx="5931">
                  <c:v>47.169433077023115</c:v>
                </c:pt>
                <c:pt idx="5932">
                  <c:v>47.169433077023115</c:v>
                </c:pt>
                <c:pt idx="5933">
                  <c:v>47.169433077023115</c:v>
                </c:pt>
                <c:pt idx="5934">
                  <c:v>47.169433077023115</c:v>
                </c:pt>
                <c:pt idx="5935">
                  <c:v>47.169433077023115</c:v>
                </c:pt>
                <c:pt idx="5936">
                  <c:v>47.169433077023115</c:v>
                </c:pt>
                <c:pt idx="5937">
                  <c:v>47.169433077023115</c:v>
                </c:pt>
                <c:pt idx="5938">
                  <c:v>47.169433077023115</c:v>
                </c:pt>
                <c:pt idx="5939">
                  <c:v>47.169433077023115</c:v>
                </c:pt>
                <c:pt idx="5940">
                  <c:v>47.169433077023115</c:v>
                </c:pt>
                <c:pt idx="5941">
                  <c:v>47.169433077023115</c:v>
                </c:pt>
                <c:pt idx="5942">
                  <c:v>47.169433077023115</c:v>
                </c:pt>
                <c:pt idx="5943">
                  <c:v>47.169433077023115</c:v>
                </c:pt>
                <c:pt idx="5944">
                  <c:v>47.169433077023115</c:v>
                </c:pt>
                <c:pt idx="5945">
                  <c:v>47.169433077023115</c:v>
                </c:pt>
                <c:pt idx="5946">
                  <c:v>47.169433077023115</c:v>
                </c:pt>
                <c:pt idx="5947">
                  <c:v>47.169433077023115</c:v>
                </c:pt>
                <c:pt idx="5948">
                  <c:v>47.169433077023115</c:v>
                </c:pt>
                <c:pt idx="5949">
                  <c:v>47.169433077023115</c:v>
                </c:pt>
                <c:pt idx="5950">
                  <c:v>47.169433077023115</c:v>
                </c:pt>
                <c:pt idx="5951">
                  <c:v>47.169433077023115</c:v>
                </c:pt>
                <c:pt idx="5952">
                  <c:v>47.169433077023115</c:v>
                </c:pt>
                <c:pt idx="5953">
                  <c:v>47.169433077023115</c:v>
                </c:pt>
                <c:pt idx="5954">
                  <c:v>47.169433077023115</c:v>
                </c:pt>
                <c:pt idx="5955">
                  <c:v>47.169433077023115</c:v>
                </c:pt>
                <c:pt idx="5956">
                  <c:v>47.169433077023115</c:v>
                </c:pt>
                <c:pt idx="5957">
                  <c:v>47.169433077023115</c:v>
                </c:pt>
                <c:pt idx="5958">
                  <c:v>47.169433077023115</c:v>
                </c:pt>
                <c:pt idx="5959">
                  <c:v>47.169433077023115</c:v>
                </c:pt>
                <c:pt idx="5960">
                  <c:v>47.169433077023115</c:v>
                </c:pt>
                <c:pt idx="5961">
                  <c:v>47.169433077023115</c:v>
                </c:pt>
                <c:pt idx="5962">
                  <c:v>47.169433077023115</c:v>
                </c:pt>
                <c:pt idx="5963">
                  <c:v>47.169433077023115</c:v>
                </c:pt>
                <c:pt idx="5964">
                  <c:v>47.169433077023115</c:v>
                </c:pt>
                <c:pt idx="5965">
                  <c:v>47.169433077023115</c:v>
                </c:pt>
                <c:pt idx="5966">
                  <c:v>47.169433077023115</c:v>
                </c:pt>
                <c:pt idx="5967">
                  <c:v>47.169433077023115</c:v>
                </c:pt>
                <c:pt idx="5968">
                  <c:v>47.169433077023115</c:v>
                </c:pt>
                <c:pt idx="5969">
                  <c:v>47.169433077023115</c:v>
                </c:pt>
                <c:pt idx="5970">
                  <c:v>47.169433077023115</c:v>
                </c:pt>
                <c:pt idx="5971">
                  <c:v>47.169433077023115</c:v>
                </c:pt>
                <c:pt idx="5972">
                  <c:v>47.169433077023115</c:v>
                </c:pt>
                <c:pt idx="5973">
                  <c:v>47.169433077023115</c:v>
                </c:pt>
                <c:pt idx="5974">
                  <c:v>47.169433077023115</c:v>
                </c:pt>
                <c:pt idx="5975">
                  <c:v>47.169433077023115</c:v>
                </c:pt>
                <c:pt idx="5976">
                  <c:v>47.169433077023115</c:v>
                </c:pt>
                <c:pt idx="5977">
                  <c:v>47.169433077023115</c:v>
                </c:pt>
                <c:pt idx="5978">
                  <c:v>47.169433077023115</c:v>
                </c:pt>
                <c:pt idx="5979">
                  <c:v>47.169433077023115</c:v>
                </c:pt>
                <c:pt idx="5980">
                  <c:v>47.169433077023115</c:v>
                </c:pt>
                <c:pt idx="5981">
                  <c:v>47.169433077023115</c:v>
                </c:pt>
                <c:pt idx="5982">
                  <c:v>47.169433077023115</c:v>
                </c:pt>
                <c:pt idx="5983">
                  <c:v>47.169433077023115</c:v>
                </c:pt>
                <c:pt idx="5984">
                  <c:v>47.169433077023115</c:v>
                </c:pt>
                <c:pt idx="5985">
                  <c:v>47.169433077023115</c:v>
                </c:pt>
                <c:pt idx="5986">
                  <c:v>47.169433077023115</c:v>
                </c:pt>
                <c:pt idx="5987">
                  <c:v>47.169433077023115</c:v>
                </c:pt>
                <c:pt idx="5988">
                  <c:v>47.169433077023115</c:v>
                </c:pt>
                <c:pt idx="5989">
                  <c:v>47.169433077023115</c:v>
                </c:pt>
                <c:pt idx="5990">
                  <c:v>47.169433077023115</c:v>
                </c:pt>
                <c:pt idx="5991">
                  <c:v>47.169433077023115</c:v>
                </c:pt>
                <c:pt idx="5992">
                  <c:v>47.169433077023115</c:v>
                </c:pt>
                <c:pt idx="5993">
                  <c:v>47.169433077023115</c:v>
                </c:pt>
                <c:pt idx="5994">
                  <c:v>47.169433077023115</c:v>
                </c:pt>
                <c:pt idx="5995">
                  <c:v>47.169433077023115</c:v>
                </c:pt>
                <c:pt idx="5996">
                  <c:v>47.169433077023115</c:v>
                </c:pt>
                <c:pt idx="5997">
                  <c:v>47.169433077023115</c:v>
                </c:pt>
                <c:pt idx="5998">
                  <c:v>47.169433077023115</c:v>
                </c:pt>
                <c:pt idx="5999">
                  <c:v>47.169433077023115</c:v>
                </c:pt>
                <c:pt idx="6000">
                  <c:v>47.169433077023115</c:v>
                </c:pt>
                <c:pt idx="6001">
                  <c:v>47.169433077023115</c:v>
                </c:pt>
                <c:pt idx="6002">
                  <c:v>47.169433077023115</c:v>
                </c:pt>
                <c:pt idx="6003">
                  <c:v>47.169433077023115</c:v>
                </c:pt>
                <c:pt idx="6004">
                  <c:v>47.169433077023115</c:v>
                </c:pt>
                <c:pt idx="6005">
                  <c:v>47.169433077023115</c:v>
                </c:pt>
                <c:pt idx="6006">
                  <c:v>47.169433077023115</c:v>
                </c:pt>
                <c:pt idx="6007">
                  <c:v>47.169433077023115</c:v>
                </c:pt>
                <c:pt idx="6008">
                  <c:v>47.169433077023115</c:v>
                </c:pt>
                <c:pt idx="6009">
                  <c:v>47.169433077023115</c:v>
                </c:pt>
                <c:pt idx="6010">
                  <c:v>47.169433077023115</c:v>
                </c:pt>
                <c:pt idx="6011">
                  <c:v>47.169433077023115</c:v>
                </c:pt>
                <c:pt idx="6012">
                  <c:v>47.169433077023115</c:v>
                </c:pt>
                <c:pt idx="6013">
                  <c:v>47.169433077023115</c:v>
                </c:pt>
                <c:pt idx="6014">
                  <c:v>47.169433077023115</c:v>
                </c:pt>
                <c:pt idx="6015">
                  <c:v>47.169433077023115</c:v>
                </c:pt>
                <c:pt idx="6016">
                  <c:v>47.169433077023115</c:v>
                </c:pt>
                <c:pt idx="6017">
                  <c:v>47.169433077023115</c:v>
                </c:pt>
                <c:pt idx="6018">
                  <c:v>47.169433077023115</c:v>
                </c:pt>
                <c:pt idx="6019">
                  <c:v>47.169433077023115</c:v>
                </c:pt>
                <c:pt idx="6020">
                  <c:v>47.169433077023115</c:v>
                </c:pt>
                <c:pt idx="6021">
                  <c:v>47.169433077023115</c:v>
                </c:pt>
                <c:pt idx="6022">
                  <c:v>47.169433077023115</c:v>
                </c:pt>
                <c:pt idx="6023">
                  <c:v>47.169433077023115</c:v>
                </c:pt>
                <c:pt idx="6024">
                  <c:v>47.169433077023115</c:v>
                </c:pt>
                <c:pt idx="6025">
                  <c:v>47.169433077023115</c:v>
                </c:pt>
                <c:pt idx="6026">
                  <c:v>47.169433077023115</c:v>
                </c:pt>
                <c:pt idx="6027">
                  <c:v>47.169433077023115</c:v>
                </c:pt>
                <c:pt idx="6028">
                  <c:v>47.169433077023115</c:v>
                </c:pt>
                <c:pt idx="6029">
                  <c:v>47.169433077023115</c:v>
                </c:pt>
                <c:pt idx="6030">
                  <c:v>47.169433077023115</c:v>
                </c:pt>
                <c:pt idx="6031">
                  <c:v>47.169433077023115</c:v>
                </c:pt>
                <c:pt idx="6032">
                  <c:v>47.169433077023115</c:v>
                </c:pt>
                <c:pt idx="6033">
                  <c:v>47.169433077023115</c:v>
                </c:pt>
                <c:pt idx="6034">
                  <c:v>47.169433077023115</c:v>
                </c:pt>
                <c:pt idx="6035">
                  <c:v>47.169433077023115</c:v>
                </c:pt>
                <c:pt idx="6036">
                  <c:v>47.169433077023115</c:v>
                </c:pt>
                <c:pt idx="6037">
                  <c:v>47.169433077023115</c:v>
                </c:pt>
                <c:pt idx="6038">
                  <c:v>47.169433077023115</c:v>
                </c:pt>
                <c:pt idx="6039">
                  <c:v>47.169433077023115</c:v>
                </c:pt>
                <c:pt idx="6040">
                  <c:v>47.169433077023115</c:v>
                </c:pt>
                <c:pt idx="6041">
                  <c:v>47.169433077023115</c:v>
                </c:pt>
                <c:pt idx="6042">
                  <c:v>47.169433077023115</c:v>
                </c:pt>
                <c:pt idx="6043">
                  <c:v>47.169433077023115</c:v>
                </c:pt>
                <c:pt idx="6044">
                  <c:v>47.169433077023115</c:v>
                </c:pt>
                <c:pt idx="6045">
                  <c:v>47.169433077023115</c:v>
                </c:pt>
                <c:pt idx="6046">
                  <c:v>47.169433077023115</c:v>
                </c:pt>
                <c:pt idx="6047">
                  <c:v>47.169433077023115</c:v>
                </c:pt>
                <c:pt idx="6048">
                  <c:v>47.169433077023115</c:v>
                </c:pt>
                <c:pt idx="6049">
                  <c:v>47.169433077023115</c:v>
                </c:pt>
                <c:pt idx="6050">
                  <c:v>47.169433077023115</c:v>
                </c:pt>
                <c:pt idx="6051">
                  <c:v>47.169433077023115</c:v>
                </c:pt>
                <c:pt idx="6052">
                  <c:v>47.169433077023115</c:v>
                </c:pt>
                <c:pt idx="6053">
                  <c:v>47.169433077023115</c:v>
                </c:pt>
                <c:pt idx="6054">
                  <c:v>47.169433077023115</c:v>
                </c:pt>
                <c:pt idx="6055">
                  <c:v>47.169433077023115</c:v>
                </c:pt>
                <c:pt idx="6056">
                  <c:v>47.169433077023115</c:v>
                </c:pt>
                <c:pt idx="6057">
                  <c:v>47.169433077023115</c:v>
                </c:pt>
                <c:pt idx="6058">
                  <c:v>47.169433077023115</c:v>
                </c:pt>
                <c:pt idx="6059">
                  <c:v>47.169433077023115</c:v>
                </c:pt>
                <c:pt idx="6060">
                  <c:v>47.169433077023115</c:v>
                </c:pt>
                <c:pt idx="6061">
                  <c:v>47.169433077023115</c:v>
                </c:pt>
                <c:pt idx="6062">
                  <c:v>47.169433077023115</c:v>
                </c:pt>
                <c:pt idx="6063">
                  <c:v>47.169433077023115</c:v>
                </c:pt>
                <c:pt idx="6064">
                  <c:v>47.169433077023115</c:v>
                </c:pt>
                <c:pt idx="6065">
                  <c:v>47.169433077023115</c:v>
                </c:pt>
                <c:pt idx="6066">
                  <c:v>47.169433077023115</c:v>
                </c:pt>
                <c:pt idx="6067">
                  <c:v>47.169433077023115</c:v>
                </c:pt>
                <c:pt idx="6068">
                  <c:v>47.169433077023115</c:v>
                </c:pt>
                <c:pt idx="6069">
                  <c:v>47.169433077023115</c:v>
                </c:pt>
                <c:pt idx="6070">
                  <c:v>47.169433077023115</c:v>
                </c:pt>
                <c:pt idx="6071">
                  <c:v>47.169433077023115</c:v>
                </c:pt>
                <c:pt idx="6072">
                  <c:v>47.169433077023115</c:v>
                </c:pt>
                <c:pt idx="6073">
                  <c:v>47.169433077023115</c:v>
                </c:pt>
                <c:pt idx="6074">
                  <c:v>47.169433077023115</c:v>
                </c:pt>
                <c:pt idx="6075">
                  <c:v>47.169433077023115</c:v>
                </c:pt>
                <c:pt idx="6076">
                  <c:v>47.169433077023115</c:v>
                </c:pt>
                <c:pt idx="6077">
                  <c:v>47.169433077023115</c:v>
                </c:pt>
                <c:pt idx="6078">
                  <c:v>47.169433077023115</c:v>
                </c:pt>
                <c:pt idx="6079">
                  <c:v>47.169433077023115</c:v>
                </c:pt>
                <c:pt idx="6080">
                  <c:v>47.169433077023115</c:v>
                </c:pt>
                <c:pt idx="6081">
                  <c:v>47.169433077023115</c:v>
                </c:pt>
                <c:pt idx="6082">
                  <c:v>47.169433077023115</c:v>
                </c:pt>
                <c:pt idx="6083">
                  <c:v>47.169433077023115</c:v>
                </c:pt>
                <c:pt idx="6084">
                  <c:v>47.169433077023115</c:v>
                </c:pt>
                <c:pt idx="6085">
                  <c:v>47.169433077023115</c:v>
                </c:pt>
                <c:pt idx="6086">
                  <c:v>47.169433077023115</c:v>
                </c:pt>
                <c:pt idx="6087">
                  <c:v>47.169433077023115</c:v>
                </c:pt>
                <c:pt idx="6088">
                  <c:v>47.169433077023115</c:v>
                </c:pt>
                <c:pt idx="6089">
                  <c:v>47.169433077023115</c:v>
                </c:pt>
                <c:pt idx="6090">
                  <c:v>47.169433077023115</c:v>
                </c:pt>
                <c:pt idx="6091">
                  <c:v>47.169433077023115</c:v>
                </c:pt>
                <c:pt idx="6092">
                  <c:v>47.169433077023115</c:v>
                </c:pt>
                <c:pt idx="6093">
                  <c:v>47.169433077023115</c:v>
                </c:pt>
                <c:pt idx="6094">
                  <c:v>47.169433077023115</c:v>
                </c:pt>
                <c:pt idx="6095">
                  <c:v>47.169433077023115</c:v>
                </c:pt>
                <c:pt idx="6096">
                  <c:v>47.169433077023115</c:v>
                </c:pt>
                <c:pt idx="6097">
                  <c:v>47.169433077023115</c:v>
                </c:pt>
                <c:pt idx="6098">
                  <c:v>47.169433077023115</c:v>
                </c:pt>
                <c:pt idx="6099">
                  <c:v>47.169433077023115</c:v>
                </c:pt>
                <c:pt idx="6100">
                  <c:v>47.169433077023115</c:v>
                </c:pt>
                <c:pt idx="6101">
                  <c:v>47.169433077023115</c:v>
                </c:pt>
                <c:pt idx="6102">
                  <c:v>47.169433077023115</c:v>
                </c:pt>
                <c:pt idx="6103">
                  <c:v>47.169433077023115</c:v>
                </c:pt>
                <c:pt idx="6104">
                  <c:v>47.169433077023115</c:v>
                </c:pt>
                <c:pt idx="6105">
                  <c:v>47.169433077023115</c:v>
                </c:pt>
                <c:pt idx="6106">
                  <c:v>47.169433077023115</c:v>
                </c:pt>
                <c:pt idx="6107">
                  <c:v>47.169433077023115</c:v>
                </c:pt>
                <c:pt idx="6108">
                  <c:v>47.169433077023115</c:v>
                </c:pt>
                <c:pt idx="6109">
                  <c:v>47.169433077023115</c:v>
                </c:pt>
                <c:pt idx="6110">
                  <c:v>47.169433077023115</c:v>
                </c:pt>
                <c:pt idx="6111">
                  <c:v>47.169433077023115</c:v>
                </c:pt>
                <c:pt idx="6112">
                  <c:v>47.169433077023115</c:v>
                </c:pt>
                <c:pt idx="6113">
                  <c:v>47.169433077023115</c:v>
                </c:pt>
                <c:pt idx="6114">
                  <c:v>47.169433077023115</c:v>
                </c:pt>
                <c:pt idx="6115">
                  <c:v>47.169433077023115</c:v>
                </c:pt>
                <c:pt idx="6116">
                  <c:v>47.169433077023115</c:v>
                </c:pt>
                <c:pt idx="6117">
                  <c:v>47.169433077023115</c:v>
                </c:pt>
                <c:pt idx="6118">
                  <c:v>47.169433077023115</c:v>
                </c:pt>
                <c:pt idx="6119">
                  <c:v>47.169433077023115</c:v>
                </c:pt>
                <c:pt idx="6120">
                  <c:v>47.169433077023115</c:v>
                </c:pt>
                <c:pt idx="6121">
                  <c:v>47.169433077023115</c:v>
                </c:pt>
                <c:pt idx="6122">
                  <c:v>47.169433077023115</c:v>
                </c:pt>
                <c:pt idx="6123">
                  <c:v>47.169433077023115</c:v>
                </c:pt>
                <c:pt idx="6124">
                  <c:v>47.169433077023115</c:v>
                </c:pt>
                <c:pt idx="6125">
                  <c:v>47.169433077023115</c:v>
                </c:pt>
                <c:pt idx="6126">
                  <c:v>47.169433077023115</c:v>
                </c:pt>
                <c:pt idx="6127">
                  <c:v>47.169433077023115</c:v>
                </c:pt>
                <c:pt idx="6128">
                  <c:v>47.169433077023115</c:v>
                </c:pt>
                <c:pt idx="6129">
                  <c:v>47.169433077023115</c:v>
                </c:pt>
                <c:pt idx="6130">
                  <c:v>47.169433077023115</c:v>
                </c:pt>
                <c:pt idx="6131">
                  <c:v>47.169433077023115</c:v>
                </c:pt>
                <c:pt idx="6132">
                  <c:v>47.169433077023115</c:v>
                </c:pt>
                <c:pt idx="6133">
                  <c:v>47.169433077023115</c:v>
                </c:pt>
                <c:pt idx="6134">
                  <c:v>47.169433077023115</c:v>
                </c:pt>
                <c:pt idx="6135">
                  <c:v>47.169433077023115</c:v>
                </c:pt>
                <c:pt idx="6136">
                  <c:v>47.169433077023115</c:v>
                </c:pt>
                <c:pt idx="6137">
                  <c:v>47.169433077023115</c:v>
                </c:pt>
                <c:pt idx="6138">
                  <c:v>47.169433077023115</c:v>
                </c:pt>
                <c:pt idx="6139">
                  <c:v>47.169433077023115</c:v>
                </c:pt>
                <c:pt idx="6140">
                  <c:v>47.169433077023115</c:v>
                </c:pt>
                <c:pt idx="6141">
                  <c:v>47.169433077023115</c:v>
                </c:pt>
                <c:pt idx="6142">
                  <c:v>47.169433077023115</c:v>
                </c:pt>
                <c:pt idx="6143">
                  <c:v>47.169433077023115</c:v>
                </c:pt>
                <c:pt idx="6144">
                  <c:v>47.169433077023115</c:v>
                </c:pt>
                <c:pt idx="6145">
                  <c:v>47.169433077023115</c:v>
                </c:pt>
                <c:pt idx="6146">
                  <c:v>47.169433077023115</c:v>
                </c:pt>
                <c:pt idx="6147">
                  <c:v>47.169433077023115</c:v>
                </c:pt>
                <c:pt idx="6148">
                  <c:v>47.169433077023115</c:v>
                </c:pt>
                <c:pt idx="6149">
                  <c:v>47.169433077023115</c:v>
                </c:pt>
                <c:pt idx="6150">
                  <c:v>47.169433077023115</c:v>
                </c:pt>
                <c:pt idx="6151">
                  <c:v>47.169433077023115</c:v>
                </c:pt>
                <c:pt idx="6152">
                  <c:v>47.169433077023115</c:v>
                </c:pt>
                <c:pt idx="6153">
                  <c:v>47.169433077023115</c:v>
                </c:pt>
                <c:pt idx="6154">
                  <c:v>47.169433077023115</c:v>
                </c:pt>
                <c:pt idx="6155">
                  <c:v>47.169433077023115</c:v>
                </c:pt>
                <c:pt idx="6156">
                  <c:v>47.169433077023115</c:v>
                </c:pt>
                <c:pt idx="6157">
                  <c:v>47.169433077023115</c:v>
                </c:pt>
                <c:pt idx="6158">
                  <c:v>47.169433077023115</c:v>
                </c:pt>
                <c:pt idx="6159">
                  <c:v>47.169433077023115</c:v>
                </c:pt>
                <c:pt idx="6160">
                  <c:v>47.169433077023115</c:v>
                </c:pt>
                <c:pt idx="6161">
                  <c:v>47.169433077023115</c:v>
                </c:pt>
                <c:pt idx="6162">
                  <c:v>47.169433077023115</c:v>
                </c:pt>
                <c:pt idx="6163">
                  <c:v>47.169433077023115</c:v>
                </c:pt>
                <c:pt idx="6164">
                  <c:v>47.169433077023115</c:v>
                </c:pt>
                <c:pt idx="6165">
                  <c:v>47.169433077023115</c:v>
                </c:pt>
                <c:pt idx="6166">
                  <c:v>47.169433077023115</c:v>
                </c:pt>
                <c:pt idx="6167">
                  <c:v>47.169433077023115</c:v>
                </c:pt>
                <c:pt idx="6168">
                  <c:v>47.169433077023115</c:v>
                </c:pt>
                <c:pt idx="6169">
                  <c:v>47.169433077023115</c:v>
                </c:pt>
                <c:pt idx="6170">
                  <c:v>47.169433077023115</c:v>
                </c:pt>
                <c:pt idx="6171">
                  <c:v>47.169433077023115</c:v>
                </c:pt>
                <c:pt idx="6172">
                  <c:v>47.169433077023115</c:v>
                </c:pt>
                <c:pt idx="6173">
                  <c:v>47.169433077023115</c:v>
                </c:pt>
                <c:pt idx="6174">
                  <c:v>47.169433077023115</c:v>
                </c:pt>
                <c:pt idx="6175">
                  <c:v>47.169433077023115</c:v>
                </c:pt>
                <c:pt idx="6176">
                  <c:v>47.169433077023115</c:v>
                </c:pt>
                <c:pt idx="6177">
                  <c:v>47.169433077023115</c:v>
                </c:pt>
                <c:pt idx="6178">
                  <c:v>47.169433077023115</c:v>
                </c:pt>
                <c:pt idx="6179">
                  <c:v>47.169433077023115</c:v>
                </c:pt>
                <c:pt idx="6180">
                  <c:v>47.169433077023115</c:v>
                </c:pt>
                <c:pt idx="6181">
                  <c:v>47.169433077023115</c:v>
                </c:pt>
                <c:pt idx="6182">
                  <c:v>47.169433077023115</c:v>
                </c:pt>
                <c:pt idx="6183">
                  <c:v>47.169433077023115</c:v>
                </c:pt>
                <c:pt idx="6184">
                  <c:v>47.169433077023115</c:v>
                </c:pt>
                <c:pt idx="6185">
                  <c:v>47.169433077023115</c:v>
                </c:pt>
                <c:pt idx="6186">
                  <c:v>47.169433077023115</c:v>
                </c:pt>
                <c:pt idx="6187">
                  <c:v>47.169433077023115</c:v>
                </c:pt>
                <c:pt idx="6188">
                  <c:v>47.169433077023115</c:v>
                </c:pt>
                <c:pt idx="6189">
                  <c:v>47.169433077023115</c:v>
                </c:pt>
                <c:pt idx="6190">
                  <c:v>47.169433077023115</c:v>
                </c:pt>
                <c:pt idx="6191">
                  <c:v>47.169433077023115</c:v>
                </c:pt>
                <c:pt idx="6192">
                  <c:v>47.169433077023115</c:v>
                </c:pt>
                <c:pt idx="6193">
                  <c:v>47.169433077023115</c:v>
                </c:pt>
                <c:pt idx="6194">
                  <c:v>47.169433077023115</c:v>
                </c:pt>
                <c:pt idx="6195">
                  <c:v>47.169433077023115</c:v>
                </c:pt>
                <c:pt idx="6196">
                  <c:v>47.169433077023115</c:v>
                </c:pt>
                <c:pt idx="6197">
                  <c:v>47.169433077023115</c:v>
                </c:pt>
                <c:pt idx="6198">
                  <c:v>47.169433077023115</c:v>
                </c:pt>
                <c:pt idx="6199">
                  <c:v>47.169433077023115</c:v>
                </c:pt>
                <c:pt idx="6200">
                  <c:v>47.169433077023115</c:v>
                </c:pt>
                <c:pt idx="6201">
                  <c:v>47.169433077023115</c:v>
                </c:pt>
                <c:pt idx="6202">
                  <c:v>47.169433077023115</c:v>
                </c:pt>
                <c:pt idx="6203">
                  <c:v>47.169433077023115</c:v>
                </c:pt>
                <c:pt idx="6204">
                  <c:v>47.169433077023115</c:v>
                </c:pt>
                <c:pt idx="6205">
                  <c:v>47.169433077023115</c:v>
                </c:pt>
                <c:pt idx="6206">
                  <c:v>47.169433077023115</c:v>
                </c:pt>
                <c:pt idx="6207">
                  <c:v>47.169433077023115</c:v>
                </c:pt>
                <c:pt idx="6208">
                  <c:v>47.169433077023115</c:v>
                </c:pt>
                <c:pt idx="6209">
                  <c:v>47.169433077023115</c:v>
                </c:pt>
                <c:pt idx="6210">
                  <c:v>47.169433077023115</c:v>
                </c:pt>
                <c:pt idx="6211">
                  <c:v>47.169433077023115</c:v>
                </c:pt>
                <c:pt idx="6212">
                  <c:v>47.169433077023115</c:v>
                </c:pt>
                <c:pt idx="6213">
                  <c:v>47.169433077023115</c:v>
                </c:pt>
                <c:pt idx="6214">
                  <c:v>47.169433077023115</c:v>
                </c:pt>
                <c:pt idx="6215">
                  <c:v>47.169433077023115</c:v>
                </c:pt>
                <c:pt idx="6216">
                  <c:v>47.169433077023115</c:v>
                </c:pt>
                <c:pt idx="6217">
                  <c:v>47.169433077023115</c:v>
                </c:pt>
                <c:pt idx="6218">
                  <c:v>47.169433077023115</c:v>
                </c:pt>
                <c:pt idx="6219">
                  <c:v>47.169433077023115</c:v>
                </c:pt>
                <c:pt idx="6220">
                  <c:v>47.169433077023115</c:v>
                </c:pt>
                <c:pt idx="6221">
                  <c:v>47.169433077023115</c:v>
                </c:pt>
                <c:pt idx="6222">
                  <c:v>47.169433077023115</c:v>
                </c:pt>
                <c:pt idx="6223">
                  <c:v>47.169433077023115</c:v>
                </c:pt>
                <c:pt idx="6224">
                  <c:v>47.169433077023115</c:v>
                </c:pt>
                <c:pt idx="6225">
                  <c:v>47.169433077023115</c:v>
                </c:pt>
                <c:pt idx="6226">
                  <c:v>47.169433077023115</c:v>
                </c:pt>
                <c:pt idx="6227">
                  <c:v>47.169433077023115</c:v>
                </c:pt>
                <c:pt idx="6228">
                  <c:v>47.169433077023115</c:v>
                </c:pt>
                <c:pt idx="6229">
                  <c:v>47.169433077023115</c:v>
                </c:pt>
                <c:pt idx="6230">
                  <c:v>47.169433077023115</c:v>
                </c:pt>
                <c:pt idx="6231">
                  <c:v>47.169433077023115</c:v>
                </c:pt>
                <c:pt idx="6232">
                  <c:v>47.169433077023115</c:v>
                </c:pt>
                <c:pt idx="6233">
                  <c:v>47.169433077023115</c:v>
                </c:pt>
                <c:pt idx="6234">
                  <c:v>47.169433077023115</c:v>
                </c:pt>
                <c:pt idx="6235">
                  <c:v>47.169433077023115</c:v>
                </c:pt>
                <c:pt idx="6236">
                  <c:v>47.169433077023115</c:v>
                </c:pt>
                <c:pt idx="6237">
                  <c:v>47.169433077023115</c:v>
                </c:pt>
                <c:pt idx="6238">
                  <c:v>47.169433077023115</c:v>
                </c:pt>
                <c:pt idx="6239">
                  <c:v>47.169433077023115</c:v>
                </c:pt>
                <c:pt idx="6240">
                  <c:v>47.169433077023115</c:v>
                </c:pt>
                <c:pt idx="6241">
                  <c:v>47.169433077023115</c:v>
                </c:pt>
                <c:pt idx="6242">
                  <c:v>47.169433077023115</c:v>
                </c:pt>
                <c:pt idx="6243">
                  <c:v>47.169433077023115</c:v>
                </c:pt>
                <c:pt idx="6244">
                  <c:v>47.169433077023115</c:v>
                </c:pt>
                <c:pt idx="6245">
                  <c:v>47.169433077023115</c:v>
                </c:pt>
                <c:pt idx="6246">
                  <c:v>47.169433077023115</c:v>
                </c:pt>
                <c:pt idx="6247">
                  <c:v>47.169433077023115</c:v>
                </c:pt>
                <c:pt idx="6248">
                  <c:v>47.169433077023115</c:v>
                </c:pt>
                <c:pt idx="6249">
                  <c:v>47.169433077023115</c:v>
                </c:pt>
                <c:pt idx="6250">
                  <c:v>47.169433077023115</c:v>
                </c:pt>
                <c:pt idx="6251">
                  <c:v>47.169433077023115</c:v>
                </c:pt>
                <c:pt idx="6252">
                  <c:v>47.169433077023115</c:v>
                </c:pt>
                <c:pt idx="6253">
                  <c:v>47.169433077023115</c:v>
                </c:pt>
                <c:pt idx="6254">
                  <c:v>47.169433077023115</c:v>
                </c:pt>
                <c:pt idx="6255">
                  <c:v>47.169433077023115</c:v>
                </c:pt>
                <c:pt idx="6256">
                  <c:v>47.169433077023115</c:v>
                </c:pt>
                <c:pt idx="6257">
                  <c:v>47.169433077023115</c:v>
                </c:pt>
                <c:pt idx="6258">
                  <c:v>47.169433077023115</c:v>
                </c:pt>
                <c:pt idx="6259">
                  <c:v>47.169433077023115</c:v>
                </c:pt>
                <c:pt idx="6260">
                  <c:v>47.169433077023115</c:v>
                </c:pt>
                <c:pt idx="6261">
                  <c:v>47.169433077023115</c:v>
                </c:pt>
                <c:pt idx="6262">
                  <c:v>47.169433077023115</c:v>
                </c:pt>
                <c:pt idx="6263">
                  <c:v>47.169433077023115</c:v>
                </c:pt>
                <c:pt idx="6264">
                  <c:v>47.169433077023115</c:v>
                </c:pt>
                <c:pt idx="6265">
                  <c:v>47.169433077023115</c:v>
                </c:pt>
                <c:pt idx="6266">
                  <c:v>47.169433077023115</c:v>
                </c:pt>
                <c:pt idx="6267">
                  <c:v>47.169433077023115</c:v>
                </c:pt>
                <c:pt idx="6268">
                  <c:v>47.169433077023115</c:v>
                </c:pt>
                <c:pt idx="6269">
                  <c:v>47.169433077023115</c:v>
                </c:pt>
                <c:pt idx="6270">
                  <c:v>47.169433077023115</c:v>
                </c:pt>
                <c:pt idx="6271">
                  <c:v>47.169433077023115</c:v>
                </c:pt>
                <c:pt idx="6272">
                  <c:v>47.169433077023115</c:v>
                </c:pt>
                <c:pt idx="6273">
                  <c:v>47.169433077023115</c:v>
                </c:pt>
                <c:pt idx="6274">
                  <c:v>47.169433077023115</c:v>
                </c:pt>
                <c:pt idx="6275">
                  <c:v>47.169433077023115</c:v>
                </c:pt>
                <c:pt idx="6276">
                  <c:v>47.169433077023115</c:v>
                </c:pt>
                <c:pt idx="6277">
                  <c:v>47.169433077023115</c:v>
                </c:pt>
                <c:pt idx="6278">
                  <c:v>47.169433077023115</c:v>
                </c:pt>
                <c:pt idx="6279">
                  <c:v>47.169433077023115</c:v>
                </c:pt>
                <c:pt idx="6280">
                  <c:v>47.169433077023115</c:v>
                </c:pt>
                <c:pt idx="6281">
                  <c:v>47.169433077023115</c:v>
                </c:pt>
                <c:pt idx="6282">
                  <c:v>47.169433077023115</c:v>
                </c:pt>
                <c:pt idx="6283">
                  <c:v>47.169433077023115</c:v>
                </c:pt>
                <c:pt idx="6284">
                  <c:v>47.169433077023115</c:v>
                </c:pt>
                <c:pt idx="6285">
                  <c:v>47.169433077023115</c:v>
                </c:pt>
                <c:pt idx="6286">
                  <c:v>47.169433077023115</c:v>
                </c:pt>
                <c:pt idx="6287">
                  <c:v>47.169433077023115</c:v>
                </c:pt>
                <c:pt idx="6288">
                  <c:v>47.169433077023115</c:v>
                </c:pt>
                <c:pt idx="6289">
                  <c:v>47.169433077023115</c:v>
                </c:pt>
                <c:pt idx="6290">
                  <c:v>47.169433077023115</c:v>
                </c:pt>
                <c:pt idx="6291">
                  <c:v>47.169433077023115</c:v>
                </c:pt>
                <c:pt idx="6292">
                  <c:v>47.169433077023115</c:v>
                </c:pt>
                <c:pt idx="6293">
                  <c:v>47.169433077023115</c:v>
                </c:pt>
                <c:pt idx="6294">
                  <c:v>47.169433077023115</c:v>
                </c:pt>
                <c:pt idx="6295">
                  <c:v>47.169433077023115</c:v>
                </c:pt>
                <c:pt idx="6296">
                  <c:v>47.169433077023115</c:v>
                </c:pt>
                <c:pt idx="6297">
                  <c:v>47.169433077023115</c:v>
                </c:pt>
                <c:pt idx="6298">
                  <c:v>47.169433077023115</c:v>
                </c:pt>
                <c:pt idx="6299">
                  <c:v>47.169433077023115</c:v>
                </c:pt>
                <c:pt idx="6300">
                  <c:v>47.169433077023115</c:v>
                </c:pt>
                <c:pt idx="6301">
                  <c:v>47.169433077023115</c:v>
                </c:pt>
                <c:pt idx="6302">
                  <c:v>47.169433077023115</c:v>
                </c:pt>
                <c:pt idx="6303">
                  <c:v>47.169433077023115</c:v>
                </c:pt>
                <c:pt idx="6304">
                  <c:v>47.169433077023115</c:v>
                </c:pt>
                <c:pt idx="6305">
                  <c:v>47.169433077023115</c:v>
                </c:pt>
                <c:pt idx="6306">
                  <c:v>47.169433077023115</c:v>
                </c:pt>
                <c:pt idx="6307">
                  <c:v>47.169433077023115</c:v>
                </c:pt>
                <c:pt idx="6308">
                  <c:v>47.169433077023115</c:v>
                </c:pt>
                <c:pt idx="6309">
                  <c:v>47.169433077023115</c:v>
                </c:pt>
                <c:pt idx="6310">
                  <c:v>47.169433077023115</c:v>
                </c:pt>
                <c:pt idx="6311">
                  <c:v>47.169433077023115</c:v>
                </c:pt>
                <c:pt idx="6312">
                  <c:v>47.169433077023115</c:v>
                </c:pt>
                <c:pt idx="6313">
                  <c:v>47.169433077023115</c:v>
                </c:pt>
                <c:pt idx="6314">
                  <c:v>47.169433077023115</c:v>
                </c:pt>
                <c:pt idx="6315">
                  <c:v>47.169433077023115</c:v>
                </c:pt>
                <c:pt idx="6316">
                  <c:v>47.169433077023115</c:v>
                </c:pt>
                <c:pt idx="6317">
                  <c:v>47.169433077023115</c:v>
                </c:pt>
                <c:pt idx="6318">
                  <c:v>47.169433077023115</c:v>
                </c:pt>
                <c:pt idx="6319">
                  <c:v>47.169433077023115</c:v>
                </c:pt>
                <c:pt idx="6320">
                  <c:v>47.169433077023115</c:v>
                </c:pt>
                <c:pt idx="6321">
                  <c:v>47.169433077023115</c:v>
                </c:pt>
                <c:pt idx="6322">
                  <c:v>47.169433077023115</c:v>
                </c:pt>
                <c:pt idx="6323">
                  <c:v>47.169433077023115</c:v>
                </c:pt>
                <c:pt idx="6324">
                  <c:v>47.169433077023115</c:v>
                </c:pt>
                <c:pt idx="6325">
                  <c:v>47.169433077023115</c:v>
                </c:pt>
                <c:pt idx="6326">
                  <c:v>47.169433077023115</c:v>
                </c:pt>
                <c:pt idx="6327">
                  <c:v>47.169433077023115</c:v>
                </c:pt>
                <c:pt idx="6328">
                  <c:v>47.169433077023115</c:v>
                </c:pt>
                <c:pt idx="6329">
                  <c:v>47.169433077023115</c:v>
                </c:pt>
                <c:pt idx="6330">
                  <c:v>47.169433077023115</c:v>
                </c:pt>
                <c:pt idx="6331">
                  <c:v>47.169433077023115</c:v>
                </c:pt>
                <c:pt idx="6332">
                  <c:v>47.169433077023115</c:v>
                </c:pt>
                <c:pt idx="6333">
                  <c:v>47.169433077023115</c:v>
                </c:pt>
                <c:pt idx="6334">
                  <c:v>47.169433077023115</c:v>
                </c:pt>
                <c:pt idx="6335">
                  <c:v>47.169433077023115</c:v>
                </c:pt>
                <c:pt idx="6336">
                  <c:v>47.169433077023115</c:v>
                </c:pt>
                <c:pt idx="6337">
                  <c:v>47.169433077023115</c:v>
                </c:pt>
                <c:pt idx="6338">
                  <c:v>47.169433077023115</c:v>
                </c:pt>
                <c:pt idx="6339">
                  <c:v>47.169433077023115</c:v>
                </c:pt>
                <c:pt idx="6340">
                  <c:v>47.169433077023115</c:v>
                </c:pt>
                <c:pt idx="6341">
                  <c:v>47.169433077023115</c:v>
                </c:pt>
                <c:pt idx="6342">
                  <c:v>47.169433077023115</c:v>
                </c:pt>
                <c:pt idx="6343">
                  <c:v>47.169433077023115</c:v>
                </c:pt>
                <c:pt idx="6344">
                  <c:v>47.169433077023115</c:v>
                </c:pt>
                <c:pt idx="6345">
                  <c:v>47.169433077023115</c:v>
                </c:pt>
                <c:pt idx="6346">
                  <c:v>47.169433077023115</c:v>
                </c:pt>
                <c:pt idx="6347">
                  <c:v>47.169433077023115</c:v>
                </c:pt>
                <c:pt idx="6348">
                  <c:v>47.169433077023115</c:v>
                </c:pt>
                <c:pt idx="6349">
                  <c:v>47.169433077023115</c:v>
                </c:pt>
                <c:pt idx="6350">
                  <c:v>47.169433077023115</c:v>
                </c:pt>
                <c:pt idx="6351">
                  <c:v>47.169433077023115</c:v>
                </c:pt>
                <c:pt idx="6352">
                  <c:v>47.169433077023115</c:v>
                </c:pt>
                <c:pt idx="6353">
                  <c:v>47.169433077023115</c:v>
                </c:pt>
                <c:pt idx="6354">
                  <c:v>47.169433077023115</c:v>
                </c:pt>
                <c:pt idx="6355">
                  <c:v>47.169433077023115</c:v>
                </c:pt>
                <c:pt idx="6356">
                  <c:v>47.169433077023115</c:v>
                </c:pt>
                <c:pt idx="6357">
                  <c:v>47.169433077023115</c:v>
                </c:pt>
                <c:pt idx="6358">
                  <c:v>47.169433077023115</c:v>
                </c:pt>
                <c:pt idx="6359">
                  <c:v>47.169433077023115</c:v>
                </c:pt>
                <c:pt idx="6360">
                  <c:v>47.169433077023115</c:v>
                </c:pt>
                <c:pt idx="6361">
                  <c:v>47.169433077023115</c:v>
                </c:pt>
                <c:pt idx="6362">
                  <c:v>47.169433077023115</c:v>
                </c:pt>
                <c:pt idx="6363">
                  <c:v>47.169433077023115</c:v>
                </c:pt>
                <c:pt idx="6364">
                  <c:v>47.169433077023115</c:v>
                </c:pt>
                <c:pt idx="6365">
                  <c:v>47.169433077023115</c:v>
                </c:pt>
                <c:pt idx="6366">
                  <c:v>47.169433077023115</c:v>
                </c:pt>
                <c:pt idx="6367">
                  <c:v>47.169433077023115</c:v>
                </c:pt>
                <c:pt idx="6368">
                  <c:v>47.169433077023115</c:v>
                </c:pt>
                <c:pt idx="6369">
                  <c:v>47.169433077023115</c:v>
                </c:pt>
                <c:pt idx="6370">
                  <c:v>47.169433077023115</c:v>
                </c:pt>
                <c:pt idx="6371">
                  <c:v>47.169433077023115</c:v>
                </c:pt>
                <c:pt idx="6372">
                  <c:v>47.169433077023115</c:v>
                </c:pt>
                <c:pt idx="6373">
                  <c:v>47.169433077023115</c:v>
                </c:pt>
                <c:pt idx="6374">
                  <c:v>47.169433077023115</c:v>
                </c:pt>
                <c:pt idx="6375">
                  <c:v>47.169433077023115</c:v>
                </c:pt>
                <c:pt idx="6376">
                  <c:v>47.169433077023115</c:v>
                </c:pt>
                <c:pt idx="6377">
                  <c:v>47.169433077023115</c:v>
                </c:pt>
                <c:pt idx="6378">
                  <c:v>47.169433077023115</c:v>
                </c:pt>
                <c:pt idx="6379">
                  <c:v>47.169433077023115</c:v>
                </c:pt>
                <c:pt idx="6380">
                  <c:v>47.169433077023115</c:v>
                </c:pt>
                <c:pt idx="6381">
                  <c:v>47.169433077023115</c:v>
                </c:pt>
                <c:pt idx="6382">
                  <c:v>47.169433077023115</c:v>
                </c:pt>
                <c:pt idx="6383">
                  <c:v>47.169433077023115</c:v>
                </c:pt>
                <c:pt idx="6384">
                  <c:v>47.169433077023115</c:v>
                </c:pt>
                <c:pt idx="6385">
                  <c:v>47.169433077023115</c:v>
                </c:pt>
                <c:pt idx="6386">
                  <c:v>47.169433077023115</c:v>
                </c:pt>
                <c:pt idx="6387">
                  <c:v>47.169433077023115</c:v>
                </c:pt>
                <c:pt idx="6388">
                  <c:v>47.169433077023115</c:v>
                </c:pt>
                <c:pt idx="6389">
                  <c:v>47.169433077023115</c:v>
                </c:pt>
                <c:pt idx="6390">
                  <c:v>47.169433077023115</c:v>
                </c:pt>
                <c:pt idx="6391">
                  <c:v>47.169433077023115</c:v>
                </c:pt>
                <c:pt idx="6392">
                  <c:v>47.169433077023115</c:v>
                </c:pt>
                <c:pt idx="6393">
                  <c:v>47.169433077023115</c:v>
                </c:pt>
                <c:pt idx="6394">
                  <c:v>47.169433077023115</c:v>
                </c:pt>
                <c:pt idx="6395">
                  <c:v>47.169433077023115</c:v>
                </c:pt>
                <c:pt idx="6396">
                  <c:v>47.169433077023115</c:v>
                </c:pt>
                <c:pt idx="6397">
                  <c:v>47.169433077023115</c:v>
                </c:pt>
                <c:pt idx="6398">
                  <c:v>47.169433077023115</c:v>
                </c:pt>
                <c:pt idx="6399">
                  <c:v>47.169433077023115</c:v>
                </c:pt>
                <c:pt idx="6400">
                  <c:v>47.169433077023115</c:v>
                </c:pt>
                <c:pt idx="6401">
                  <c:v>47.169433077023115</c:v>
                </c:pt>
                <c:pt idx="6402">
                  <c:v>47.169433077023115</c:v>
                </c:pt>
                <c:pt idx="6403">
                  <c:v>47.169433077023115</c:v>
                </c:pt>
                <c:pt idx="6404">
                  <c:v>47.169433077023115</c:v>
                </c:pt>
                <c:pt idx="6405">
                  <c:v>47.169433077023115</c:v>
                </c:pt>
                <c:pt idx="6406">
                  <c:v>47.169433077023115</c:v>
                </c:pt>
                <c:pt idx="6407">
                  <c:v>47.169433077023115</c:v>
                </c:pt>
                <c:pt idx="6408">
                  <c:v>47.169433077023115</c:v>
                </c:pt>
                <c:pt idx="6409">
                  <c:v>47.169433077023115</c:v>
                </c:pt>
                <c:pt idx="6410">
                  <c:v>47.169433077023115</c:v>
                </c:pt>
                <c:pt idx="6411">
                  <c:v>47.169433077023115</c:v>
                </c:pt>
                <c:pt idx="6412">
                  <c:v>47.169433077023115</c:v>
                </c:pt>
                <c:pt idx="6413">
                  <c:v>47.169433077023115</c:v>
                </c:pt>
                <c:pt idx="6414">
                  <c:v>47.169433077023115</c:v>
                </c:pt>
                <c:pt idx="6415">
                  <c:v>47.169433077023115</c:v>
                </c:pt>
                <c:pt idx="6416">
                  <c:v>47.169433077023115</c:v>
                </c:pt>
                <c:pt idx="6417">
                  <c:v>47.169433077023115</c:v>
                </c:pt>
                <c:pt idx="6418">
                  <c:v>47.169433077023115</c:v>
                </c:pt>
                <c:pt idx="6419">
                  <c:v>47.169433077023115</c:v>
                </c:pt>
                <c:pt idx="6420">
                  <c:v>47.169433077023115</c:v>
                </c:pt>
                <c:pt idx="6421">
                  <c:v>47.169433077023115</c:v>
                </c:pt>
                <c:pt idx="6422">
                  <c:v>47.169433077023115</c:v>
                </c:pt>
                <c:pt idx="6423">
                  <c:v>47.169433077023115</c:v>
                </c:pt>
                <c:pt idx="6424">
                  <c:v>47.169433077023115</c:v>
                </c:pt>
                <c:pt idx="6425">
                  <c:v>47.169433077023115</c:v>
                </c:pt>
                <c:pt idx="6426">
                  <c:v>47.169433077023115</c:v>
                </c:pt>
                <c:pt idx="6427">
                  <c:v>47.169433077023115</c:v>
                </c:pt>
                <c:pt idx="6428">
                  <c:v>47.169433077023115</c:v>
                </c:pt>
                <c:pt idx="6429">
                  <c:v>47.169433077023115</c:v>
                </c:pt>
                <c:pt idx="6430">
                  <c:v>47.169433077023115</c:v>
                </c:pt>
                <c:pt idx="6431">
                  <c:v>47.169433077023115</c:v>
                </c:pt>
                <c:pt idx="6432">
                  <c:v>47.169433077023115</c:v>
                </c:pt>
                <c:pt idx="6433">
                  <c:v>47.169433077023115</c:v>
                </c:pt>
                <c:pt idx="6434">
                  <c:v>47.169433077023115</c:v>
                </c:pt>
                <c:pt idx="6435">
                  <c:v>47.169433077023115</c:v>
                </c:pt>
                <c:pt idx="6436">
                  <c:v>47.169433077023115</c:v>
                </c:pt>
                <c:pt idx="6437">
                  <c:v>47.169433077023115</c:v>
                </c:pt>
                <c:pt idx="6438">
                  <c:v>47.169433077023115</c:v>
                </c:pt>
                <c:pt idx="6439">
                  <c:v>47.169433077023115</c:v>
                </c:pt>
                <c:pt idx="6440">
                  <c:v>47.169433077023115</c:v>
                </c:pt>
                <c:pt idx="6441">
                  <c:v>47.169433077023115</c:v>
                </c:pt>
                <c:pt idx="6442">
                  <c:v>47.169433077023115</c:v>
                </c:pt>
                <c:pt idx="6443">
                  <c:v>47.169433077023115</c:v>
                </c:pt>
                <c:pt idx="6444">
                  <c:v>47.169433077023115</c:v>
                </c:pt>
                <c:pt idx="6445">
                  <c:v>47.169433077023115</c:v>
                </c:pt>
                <c:pt idx="6446">
                  <c:v>47.169433077023115</c:v>
                </c:pt>
                <c:pt idx="6447">
                  <c:v>47.169433077023115</c:v>
                </c:pt>
                <c:pt idx="6448">
                  <c:v>47.169433077023115</c:v>
                </c:pt>
                <c:pt idx="6449">
                  <c:v>47.169433077023115</c:v>
                </c:pt>
                <c:pt idx="6450">
                  <c:v>47.169433077023115</c:v>
                </c:pt>
                <c:pt idx="6451">
                  <c:v>47.169433077023115</c:v>
                </c:pt>
                <c:pt idx="6452">
                  <c:v>47.169433077023115</c:v>
                </c:pt>
                <c:pt idx="6453">
                  <c:v>47.169433077023115</c:v>
                </c:pt>
                <c:pt idx="6454">
                  <c:v>47.169433077023115</c:v>
                </c:pt>
                <c:pt idx="6455">
                  <c:v>47.169433077023115</c:v>
                </c:pt>
                <c:pt idx="6456">
                  <c:v>47.169433077023115</c:v>
                </c:pt>
                <c:pt idx="6457">
                  <c:v>47.169433077023115</c:v>
                </c:pt>
                <c:pt idx="6458">
                  <c:v>47.169433077023115</c:v>
                </c:pt>
                <c:pt idx="6459">
                  <c:v>47.169433077023115</c:v>
                </c:pt>
                <c:pt idx="6460">
                  <c:v>47.169433077023115</c:v>
                </c:pt>
                <c:pt idx="6461">
                  <c:v>47.169433077023115</c:v>
                </c:pt>
                <c:pt idx="6462">
                  <c:v>47.169433077023115</c:v>
                </c:pt>
                <c:pt idx="6463">
                  <c:v>47.169433077023115</c:v>
                </c:pt>
                <c:pt idx="6464">
                  <c:v>47.169433077023115</c:v>
                </c:pt>
                <c:pt idx="6465">
                  <c:v>47.169433077023115</c:v>
                </c:pt>
                <c:pt idx="6466">
                  <c:v>47.169433077023115</c:v>
                </c:pt>
                <c:pt idx="6467">
                  <c:v>47.169433077023115</c:v>
                </c:pt>
                <c:pt idx="6468">
                  <c:v>47.169433077023115</c:v>
                </c:pt>
                <c:pt idx="6469">
                  <c:v>47.169433077023115</c:v>
                </c:pt>
                <c:pt idx="6470">
                  <c:v>47.169433077023115</c:v>
                </c:pt>
                <c:pt idx="6471">
                  <c:v>47.169433077023115</c:v>
                </c:pt>
                <c:pt idx="6472">
                  <c:v>47.169433077023115</c:v>
                </c:pt>
                <c:pt idx="6473">
                  <c:v>47.169433077023115</c:v>
                </c:pt>
                <c:pt idx="6474">
                  <c:v>47.169433077023115</c:v>
                </c:pt>
                <c:pt idx="6475">
                  <c:v>47.169433077023115</c:v>
                </c:pt>
                <c:pt idx="6476">
                  <c:v>47.169433077023115</c:v>
                </c:pt>
                <c:pt idx="6477">
                  <c:v>47.169433077023115</c:v>
                </c:pt>
                <c:pt idx="6478">
                  <c:v>47.169433077023115</c:v>
                </c:pt>
                <c:pt idx="6479">
                  <c:v>47.169433077023115</c:v>
                </c:pt>
                <c:pt idx="6480">
                  <c:v>47.169433077023115</c:v>
                </c:pt>
                <c:pt idx="6481">
                  <c:v>47.169433077023115</c:v>
                </c:pt>
                <c:pt idx="6482">
                  <c:v>47.169433077023115</c:v>
                </c:pt>
                <c:pt idx="6483">
                  <c:v>47.169433077023115</c:v>
                </c:pt>
                <c:pt idx="6484">
                  <c:v>47.169433077023115</c:v>
                </c:pt>
                <c:pt idx="6485">
                  <c:v>47.169433077023115</c:v>
                </c:pt>
                <c:pt idx="6486">
                  <c:v>47.169433077023115</c:v>
                </c:pt>
                <c:pt idx="6487">
                  <c:v>47.169433077023115</c:v>
                </c:pt>
                <c:pt idx="6488">
                  <c:v>47.169433077023115</c:v>
                </c:pt>
                <c:pt idx="6489">
                  <c:v>47.169433077023115</c:v>
                </c:pt>
                <c:pt idx="6490">
                  <c:v>47.169433077023115</c:v>
                </c:pt>
                <c:pt idx="6491">
                  <c:v>47.169433077023115</c:v>
                </c:pt>
                <c:pt idx="6492">
                  <c:v>47.169433077023115</c:v>
                </c:pt>
                <c:pt idx="6493">
                  <c:v>47.169433077023115</c:v>
                </c:pt>
                <c:pt idx="6494">
                  <c:v>47.169433077023115</c:v>
                </c:pt>
                <c:pt idx="6495">
                  <c:v>47.169433077023115</c:v>
                </c:pt>
                <c:pt idx="6496">
                  <c:v>47.169433077023115</c:v>
                </c:pt>
                <c:pt idx="6497">
                  <c:v>47.169433077023115</c:v>
                </c:pt>
                <c:pt idx="6498">
                  <c:v>47.169433077023115</c:v>
                </c:pt>
                <c:pt idx="6499">
                  <c:v>47.169433077023115</c:v>
                </c:pt>
                <c:pt idx="6500">
                  <c:v>47.169433077023115</c:v>
                </c:pt>
                <c:pt idx="6501">
                  <c:v>47.169433077023115</c:v>
                </c:pt>
                <c:pt idx="6502">
                  <c:v>47.169433077023115</c:v>
                </c:pt>
                <c:pt idx="6503">
                  <c:v>47.169433077023115</c:v>
                </c:pt>
                <c:pt idx="6504">
                  <c:v>47.169433077023115</c:v>
                </c:pt>
                <c:pt idx="6505">
                  <c:v>47.169433077023115</c:v>
                </c:pt>
                <c:pt idx="6506">
                  <c:v>47.169433077023115</c:v>
                </c:pt>
                <c:pt idx="6507">
                  <c:v>47.169433077023115</c:v>
                </c:pt>
                <c:pt idx="6508">
                  <c:v>47.169433077023115</c:v>
                </c:pt>
                <c:pt idx="6509">
                  <c:v>47.169433077023115</c:v>
                </c:pt>
                <c:pt idx="6510">
                  <c:v>47.169433077023115</c:v>
                </c:pt>
                <c:pt idx="6511">
                  <c:v>47.169433077023115</c:v>
                </c:pt>
                <c:pt idx="6512">
                  <c:v>47.169433077023115</c:v>
                </c:pt>
                <c:pt idx="6513">
                  <c:v>47.169433077023115</c:v>
                </c:pt>
                <c:pt idx="6514">
                  <c:v>47.169433077023115</c:v>
                </c:pt>
                <c:pt idx="6515">
                  <c:v>47.169433077023115</c:v>
                </c:pt>
                <c:pt idx="6516">
                  <c:v>47.169433077023115</c:v>
                </c:pt>
                <c:pt idx="6517">
                  <c:v>47.169433077023115</c:v>
                </c:pt>
                <c:pt idx="6518">
                  <c:v>47.169433077023115</c:v>
                </c:pt>
                <c:pt idx="6519">
                  <c:v>47.169433077023115</c:v>
                </c:pt>
                <c:pt idx="6520">
                  <c:v>47.169433077023115</c:v>
                </c:pt>
                <c:pt idx="6521">
                  <c:v>47.169433077023115</c:v>
                </c:pt>
                <c:pt idx="6522">
                  <c:v>47.169433077023115</c:v>
                </c:pt>
                <c:pt idx="6523">
                  <c:v>47.169433077023115</c:v>
                </c:pt>
                <c:pt idx="6524">
                  <c:v>47.169433077023115</c:v>
                </c:pt>
                <c:pt idx="6525">
                  <c:v>47.169433077023115</c:v>
                </c:pt>
                <c:pt idx="6526">
                  <c:v>47.169433077023115</c:v>
                </c:pt>
                <c:pt idx="6527">
                  <c:v>47.169433077023115</c:v>
                </c:pt>
                <c:pt idx="6528">
                  <c:v>47.169433077023115</c:v>
                </c:pt>
                <c:pt idx="6529">
                  <c:v>47.169433077023115</c:v>
                </c:pt>
                <c:pt idx="6530">
                  <c:v>47.169433077023115</c:v>
                </c:pt>
                <c:pt idx="6531">
                  <c:v>47.169433077023115</c:v>
                </c:pt>
                <c:pt idx="6532">
                  <c:v>47.169433077023115</c:v>
                </c:pt>
                <c:pt idx="6533">
                  <c:v>47.169433077023115</c:v>
                </c:pt>
                <c:pt idx="6534">
                  <c:v>47.169433077023115</c:v>
                </c:pt>
                <c:pt idx="6535">
                  <c:v>47.169433077023115</c:v>
                </c:pt>
                <c:pt idx="6536">
                  <c:v>47.169433077023115</c:v>
                </c:pt>
                <c:pt idx="6537">
                  <c:v>47.169433077023115</c:v>
                </c:pt>
                <c:pt idx="6538">
                  <c:v>47.169433077023115</c:v>
                </c:pt>
                <c:pt idx="6539">
                  <c:v>47.169433077023115</c:v>
                </c:pt>
                <c:pt idx="6540">
                  <c:v>47.169433077023115</c:v>
                </c:pt>
                <c:pt idx="6541">
                  <c:v>47.169433077023115</c:v>
                </c:pt>
                <c:pt idx="6542">
                  <c:v>47.169433077023115</c:v>
                </c:pt>
                <c:pt idx="6543">
                  <c:v>47.169433077023115</c:v>
                </c:pt>
                <c:pt idx="6544">
                  <c:v>47.169433077023115</c:v>
                </c:pt>
                <c:pt idx="6545">
                  <c:v>47.169433077023115</c:v>
                </c:pt>
                <c:pt idx="6546">
                  <c:v>47.169433077023115</c:v>
                </c:pt>
                <c:pt idx="6547">
                  <c:v>47.169433077023115</c:v>
                </c:pt>
                <c:pt idx="6548">
                  <c:v>47.169433077023115</c:v>
                </c:pt>
                <c:pt idx="6549">
                  <c:v>47.169433077023115</c:v>
                </c:pt>
                <c:pt idx="6550">
                  <c:v>47.169433077023115</c:v>
                </c:pt>
                <c:pt idx="6551">
                  <c:v>47.169433077023115</c:v>
                </c:pt>
                <c:pt idx="6552">
                  <c:v>47.169433077023115</c:v>
                </c:pt>
                <c:pt idx="6553">
                  <c:v>47.169433077023115</c:v>
                </c:pt>
                <c:pt idx="6554">
                  <c:v>47.169433077023115</c:v>
                </c:pt>
                <c:pt idx="6555">
                  <c:v>47.169433077023115</c:v>
                </c:pt>
                <c:pt idx="6556">
                  <c:v>47.169433077023115</c:v>
                </c:pt>
                <c:pt idx="6557">
                  <c:v>47.169433077023115</c:v>
                </c:pt>
                <c:pt idx="6558">
                  <c:v>47.169433077023115</c:v>
                </c:pt>
                <c:pt idx="6559">
                  <c:v>47.169433077023115</c:v>
                </c:pt>
                <c:pt idx="6560">
                  <c:v>47.169433077023115</c:v>
                </c:pt>
                <c:pt idx="6561">
                  <c:v>47.169433077023115</c:v>
                </c:pt>
                <c:pt idx="6562">
                  <c:v>47.169433077023115</c:v>
                </c:pt>
                <c:pt idx="6563">
                  <c:v>47.169433077023115</c:v>
                </c:pt>
                <c:pt idx="6564">
                  <c:v>47.169433077023115</c:v>
                </c:pt>
                <c:pt idx="6565">
                  <c:v>47.169433077023115</c:v>
                </c:pt>
                <c:pt idx="6566">
                  <c:v>47.169433077023115</c:v>
                </c:pt>
                <c:pt idx="6567">
                  <c:v>47.169433077023115</c:v>
                </c:pt>
                <c:pt idx="6568">
                  <c:v>47.169433077023115</c:v>
                </c:pt>
                <c:pt idx="6569">
                  <c:v>47.169433077023115</c:v>
                </c:pt>
                <c:pt idx="6570">
                  <c:v>47.169433077023115</c:v>
                </c:pt>
                <c:pt idx="6571">
                  <c:v>47.169433077023115</c:v>
                </c:pt>
                <c:pt idx="6572">
                  <c:v>47.169433077023115</c:v>
                </c:pt>
                <c:pt idx="6573">
                  <c:v>47.169433077023115</c:v>
                </c:pt>
                <c:pt idx="6574">
                  <c:v>47.169433077023115</c:v>
                </c:pt>
                <c:pt idx="6575">
                  <c:v>47.169433077023115</c:v>
                </c:pt>
                <c:pt idx="6576">
                  <c:v>47.169433077023115</c:v>
                </c:pt>
                <c:pt idx="6577">
                  <c:v>47.169433077023115</c:v>
                </c:pt>
                <c:pt idx="6578">
                  <c:v>47.169433077023115</c:v>
                </c:pt>
                <c:pt idx="6579">
                  <c:v>47.169433077023115</c:v>
                </c:pt>
                <c:pt idx="6580">
                  <c:v>47.169433077023115</c:v>
                </c:pt>
                <c:pt idx="6581">
                  <c:v>47.169433077023115</c:v>
                </c:pt>
                <c:pt idx="6582">
                  <c:v>47.169433077023115</c:v>
                </c:pt>
                <c:pt idx="6583">
                  <c:v>47.169433077023115</c:v>
                </c:pt>
                <c:pt idx="6584">
                  <c:v>47.169433077023115</c:v>
                </c:pt>
                <c:pt idx="6585">
                  <c:v>47.169433077023115</c:v>
                </c:pt>
                <c:pt idx="6586">
                  <c:v>47.169433077023115</c:v>
                </c:pt>
                <c:pt idx="6587">
                  <c:v>47.169433077023115</c:v>
                </c:pt>
                <c:pt idx="6588">
                  <c:v>47.169433077023115</c:v>
                </c:pt>
                <c:pt idx="6589">
                  <c:v>47.169433077023115</c:v>
                </c:pt>
                <c:pt idx="6590">
                  <c:v>47.169433077023115</c:v>
                </c:pt>
                <c:pt idx="6591">
                  <c:v>47.169433077023115</c:v>
                </c:pt>
                <c:pt idx="6592">
                  <c:v>47.169433077023115</c:v>
                </c:pt>
                <c:pt idx="6593">
                  <c:v>47.169433077023115</c:v>
                </c:pt>
                <c:pt idx="6594">
                  <c:v>47.169433077023115</c:v>
                </c:pt>
                <c:pt idx="6595">
                  <c:v>47.169433077023115</c:v>
                </c:pt>
                <c:pt idx="6596">
                  <c:v>47.169433077023115</c:v>
                </c:pt>
                <c:pt idx="6597">
                  <c:v>47.169433077023115</c:v>
                </c:pt>
                <c:pt idx="6598">
                  <c:v>47.169433077023115</c:v>
                </c:pt>
                <c:pt idx="6599">
                  <c:v>47.169433077023115</c:v>
                </c:pt>
                <c:pt idx="6600">
                  <c:v>47.169433077023115</c:v>
                </c:pt>
                <c:pt idx="6601">
                  <c:v>47.169433077023115</c:v>
                </c:pt>
                <c:pt idx="6602">
                  <c:v>47.169433077023115</c:v>
                </c:pt>
                <c:pt idx="6603">
                  <c:v>47.169433077023115</c:v>
                </c:pt>
                <c:pt idx="6604">
                  <c:v>47.169433077023115</c:v>
                </c:pt>
                <c:pt idx="6605">
                  <c:v>47.169433077023115</c:v>
                </c:pt>
                <c:pt idx="6606">
                  <c:v>47.169433077023115</c:v>
                </c:pt>
                <c:pt idx="6607">
                  <c:v>47.169433077023115</c:v>
                </c:pt>
                <c:pt idx="6608">
                  <c:v>47.169433077023115</c:v>
                </c:pt>
                <c:pt idx="6609">
                  <c:v>47.169433077023115</c:v>
                </c:pt>
                <c:pt idx="6610">
                  <c:v>47.169433077023115</c:v>
                </c:pt>
                <c:pt idx="6611">
                  <c:v>47.169433077023115</c:v>
                </c:pt>
                <c:pt idx="6612">
                  <c:v>47.169433077023115</c:v>
                </c:pt>
                <c:pt idx="6613">
                  <c:v>47.169433077023115</c:v>
                </c:pt>
                <c:pt idx="6614">
                  <c:v>47.169433077023115</c:v>
                </c:pt>
                <c:pt idx="6615">
                  <c:v>47.169433077023115</c:v>
                </c:pt>
                <c:pt idx="6616">
                  <c:v>47.169433077023115</c:v>
                </c:pt>
                <c:pt idx="6617">
                  <c:v>47.169433077023115</c:v>
                </c:pt>
                <c:pt idx="6618">
                  <c:v>47.169433077023115</c:v>
                </c:pt>
                <c:pt idx="6619">
                  <c:v>47.169433077023115</c:v>
                </c:pt>
                <c:pt idx="6620">
                  <c:v>47.169433077023115</c:v>
                </c:pt>
                <c:pt idx="6621">
                  <c:v>47.169433077023115</c:v>
                </c:pt>
                <c:pt idx="6622">
                  <c:v>47.169433077023115</c:v>
                </c:pt>
                <c:pt idx="6623">
                  <c:v>47.169433077023115</c:v>
                </c:pt>
                <c:pt idx="6624">
                  <c:v>47.169433077023115</c:v>
                </c:pt>
                <c:pt idx="6625">
                  <c:v>47.169433077023115</c:v>
                </c:pt>
                <c:pt idx="6626">
                  <c:v>47.169433077023115</c:v>
                </c:pt>
                <c:pt idx="6627">
                  <c:v>47.169433077023115</c:v>
                </c:pt>
                <c:pt idx="6628">
                  <c:v>47.169433077023115</c:v>
                </c:pt>
                <c:pt idx="6629">
                  <c:v>47.169433077023115</c:v>
                </c:pt>
                <c:pt idx="6630">
                  <c:v>47.169433077023115</c:v>
                </c:pt>
                <c:pt idx="6631">
                  <c:v>47.169433077023115</c:v>
                </c:pt>
                <c:pt idx="6632">
                  <c:v>47.169433077023115</c:v>
                </c:pt>
                <c:pt idx="6633">
                  <c:v>47.169433077023115</c:v>
                </c:pt>
                <c:pt idx="6634">
                  <c:v>47.169433077023115</c:v>
                </c:pt>
                <c:pt idx="6635">
                  <c:v>47.169433077023115</c:v>
                </c:pt>
                <c:pt idx="6636">
                  <c:v>47.169433077023115</c:v>
                </c:pt>
                <c:pt idx="6637">
                  <c:v>47.169433077023115</c:v>
                </c:pt>
                <c:pt idx="6638">
                  <c:v>47.169433077023115</c:v>
                </c:pt>
                <c:pt idx="6639">
                  <c:v>47.169433077023115</c:v>
                </c:pt>
                <c:pt idx="6640">
                  <c:v>47.169433077023115</c:v>
                </c:pt>
                <c:pt idx="6641">
                  <c:v>47.169433077023115</c:v>
                </c:pt>
                <c:pt idx="6642">
                  <c:v>47.169433077023115</c:v>
                </c:pt>
                <c:pt idx="6643">
                  <c:v>47.169433077023115</c:v>
                </c:pt>
                <c:pt idx="6644">
                  <c:v>47.169433077023115</c:v>
                </c:pt>
                <c:pt idx="6645">
                  <c:v>47.169433077023115</c:v>
                </c:pt>
                <c:pt idx="6646">
                  <c:v>47.169433077023115</c:v>
                </c:pt>
                <c:pt idx="6647">
                  <c:v>47.169433077023115</c:v>
                </c:pt>
                <c:pt idx="6648">
                  <c:v>47.169433077023115</c:v>
                </c:pt>
                <c:pt idx="6649">
                  <c:v>47.169433077023115</c:v>
                </c:pt>
                <c:pt idx="6650">
                  <c:v>47.169433077023115</c:v>
                </c:pt>
                <c:pt idx="6651">
                  <c:v>47.169433077023115</c:v>
                </c:pt>
                <c:pt idx="6652">
                  <c:v>47.169433077023115</c:v>
                </c:pt>
                <c:pt idx="6653">
                  <c:v>47.169433077023115</c:v>
                </c:pt>
                <c:pt idx="6654">
                  <c:v>47.169433077023115</c:v>
                </c:pt>
                <c:pt idx="6655">
                  <c:v>47.169433077023115</c:v>
                </c:pt>
                <c:pt idx="6656">
                  <c:v>47.169433077023115</c:v>
                </c:pt>
                <c:pt idx="6657">
                  <c:v>47.169433077023115</c:v>
                </c:pt>
                <c:pt idx="6658">
                  <c:v>47.169433077023115</c:v>
                </c:pt>
                <c:pt idx="6659">
                  <c:v>47.169433077023115</c:v>
                </c:pt>
                <c:pt idx="6660">
                  <c:v>47.169433077023115</c:v>
                </c:pt>
                <c:pt idx="6661">
                  <c:v>47.169433077023115</c:v>
                </c:pt>
                <c:pt idx="6662">
                  <c:v>47.169433077023115</c:v>
                </c:pt>
                <c:pt idx="6663">
                  <c:v>47.169433077023115</c:v>
                </c:pt>
                <c:pt idx="6664">
                  <c:v>47.169433077023115</c:v>
                </c:pt>
                <c:pt idx="6665">
                  <c:v>47.169433077023115</c:v>
                </c:pt>
                <c:pt idx="6666">
                  <c:v>47.169433077023115</c:v>
                </c:pt>
                <c:pt idx="6667">
                  <c:v>47.169433077023115</c:v>
                </c:pt>
                <c:pt idx="6668">
                  <c:v>47.169433077023115</c:v>
                </c:pt>
                <c:pt idx="6669">
                  <c:v>47.169433077023115</c:v>
                </c:pt>
                <c:pt idx="6670">
                  <c:v>47.169433077023115</c:v>
                </c:pt>
                <c:pt idx="6671">
                  <c:v>47.169433077023115</c:v>
                </c:pt>
                <c:pt idx="6672">
                  <c:v>47.169433077023115</c:v>
                </c:pt>
                <c:pt idx="6673">
                  <c:v>47.169433077023115</c:v>
                </c:pt>
                <c:pt idx="6674">
                  <c:v>47.169433077023115</c:v>
                </c:pt>
                <c:pt idx="6675">
                  <c:v>47.169433077023115</c:v>
                </c:pt>
                <c:pt idx="6676">
                  <c:v>47.169433077023115</c:v>
                </c:pt>
                <c:pt idx="6677">
                  <c:v>47.169433077023115</c:v>
                </c:pt>
                <c:pt idx="6678">
                  <c:v>47.169433077023115</c:v>
                </c:pt>
                <c:pt idx="6679">
                  <c:v>47.169433077023115</c:v>
                </c:pt>
                <c:pt idx="6680">
                  <c:v>47.169433077023115</c:v>
                </c:pt>
                <c:pt idx="6681">
                  <c:v>47.169433077023115</c:v>
                </c:pt>
                <c:pt idx="6682">
                  <c:v>47.169433077023115</c:v>
                </c:pt>
                <c:pt idx="6683">
                  <c:v>47.169433077023115</c:v>
                </c:pt>
                <c:pt idx="6684">
                  <c:v>47.169433077023115</c:v>
                </c:pt>
                <c:pt idx="6685">
                  <c:v>47.169433077023115</c:v>
                </c:pt>
                <c:pt idx="6686">
                  <c:v>47.169433077023115</c:v>
                </c:pt>
                <c:pt idx="6687">
                  <c:v>47.169433077023115</c:v>
                </c:pt>
                <c:pt idx="6688">
                  <c:v>47.169433077023115</c:v>
                </c:pt>
                <c:pt idx="6689">
                  <c:v>47.169433077023115</c:v>
                </c:pt>
                <c:pt idx="6690">
                  <c:v>47.169433077023115</c:v>
                </c:pt>
                <c:pt idx="6691">
                  <c:v>47.169433077023115</c:v>
                </c:pt>
                <c:pt idx="6692">
                  <c:v>47.169433077023115</c:v>
                </c:pt>
                <c:pt idx="6693">
                  <c:v>47.169433077023115</c:v>
                </c:pt>
                <c:pt idx="6694">
                  <c:v>47.169433077023115</c:v>
                </c:pt>
                <c:pt idx="6695">
                  <c:v>47.169433077023115</c:v>
                </c:pt>
                <c:pt idx="6696">
                  <c:v>47.169433077023115</c:v>
                </c:pt>
                <c:pt idx="6697">
                  <c:v>47.169433077023115</c:v>
                </c:pt>
                <c:pt idx="6698">
                  <c:v>47.169433077023115</c:v>
                </c:pt>
                <c:pt idx="6699">
                  <c:v>47.169433077023115</c:v>
                </c:pt>
                <c:pt idx="6700">
                  <c:v>47.169433077023115</c:v>
                </c:pt>
                <c:pt idx="6701">
                  <c:v>47.169433077023115</c:v>
                </c:pt>
                <c:pt idx="6702">
                  <c:v>47.169433077023115</c:v>
                </c:pt>
                <c:pt idx="6703">
                  <c:v>47.169433077023115</c:v>
                </c:pt>
                <c:pt idx="6704">
                  <c:v>47.169433077023115</c:v>
                </c:pt>
                <c:pt idx="6705">
                  <c:v>47.169433077023115</c:v>
                </c:pt>
                <c:pt idx="6706">
                  <c:v>47.169433077023115</c:v>
                </c:pt>
                <c:pt idx="6707">
                  <c:v>47.169433077023115</c:v>
                </c:pt>
                <c:pt idx="6708">
                  <c:v>47.169433077023115</c:v>
                </c:pt>
                <c:pt idx="6709">
                  <c:v>47.169433077023115</c:v>
                </c:pt>
                <c:pt idx="6710">
                  <c:v>47.169433077023115</c:v>
                </c:pt>
                <c:pt idx="6711">
                  <c:v>47.169433077023115</c:v>
                </c:pt>
                <c:pt idx="6712">
                  <c:v>47.169433077023115</c:v>
                </c:pt>
                <c:pt idx="6713">
                  <c:v>47.169433077023115</c:v>
                </c:pt>
                <c:pt idx="6714">
                  <c:v>47.169433077023115</c:v>
                </c:pt>
                <c:pt idx="6715">
                  <c:v>47.169433077023115</c:v>
                </c:pt>
                <c:pt idx="6716">
                  <c:v>47.169433077023115</c:v>
                </c:pt>
                <c:pt idx="6717">
                  <c:v>47.169433077023115</c:v>
                </c:pt>
                <c:pt idx="6718">
                  <c:v>47.169433077023115</c:v>
                </c:pt>
                <c:pt idx="6719">
                  <c:v>47.169433077023115</c:v>
                </c:pt>
                <c:pt idx="6720">
                  <c:v>47.169433077023115</c:v>
                </c:pt>
                <c:pt idx="6721">
                  <c:v>47.169433077023115</c:v>
                </c:pt>
                <c:pt idx="6722">
                  <c:v>47.169433077023115</c:v>
                </c:pt>
                <c:pt idx="6723">
                  <c:v>47.169433077023115</c:v>
                </c:pt>
                <c:pt idx="6724">
                  <c:v>47.169433077023115</c:v>
                </c:pt>
                <c:pt idx="6725">
                  <c:v>47.169433077023115</c:v>
                </c:pt>
                <c:pt idx="6726">
                  <c:v>47.169433077023115</c:v>
                </c:pt>
                <c:pt idx="6727">
                  <c:v>47.169433077023115</c:v>
                </c:pt>
                <c:pt idx="6728">
                  <c:v>47.169433077023115</c:v>
                </c:pt>
                <c:pt idx="6729">
                  <c:v>47.169433077023115</c:v>
                </c:pt>
                <c:pt idx="6730">
                  <c:v>47.169433077023115</c:v>
                </c:pt>
                <c:pt idx="6731">
                  <c:v>47.169433077023115</c:v>
                </c:pt>
                <c:pt idx="6732">
                  <c:v>47.169433077023115</c:v>
                </c:pt>
                <c:pt idx="6733">
                  <c:v>47.169433077023115</c:v>
                </c:pt>
                <c:pt idx="6734">
                  <c:v>47.169433077023115</c:v>
                </c:pt>
                <c:pt idx="6735">
                  <c:v>47.169433077023115</c:v>
                </c:pt>
                <c:pt idx="6736">
                  <c:v>47.169433077023115</c:v>
                </c:pt>
                <c:pt idx="6737">
                  <c:v>47.169433077023115</c:v>
                </c:pt>
                <c:pt idx="6738">
                  <c:v>47.169433077023115</c:v>
                </c:pt>
                <c:pt idx="6739">
                  <c:v>47.169433077023115</c:v>
                </c:pt>
                <c:pt idx="6740">
                  <c:v>47.169433077023115</c:v>
                </c:pt>
                <c:pt idx="6741">
                  <c:v>47.169433077023115</c:v>
                </c:pt>
                <c:pt idx="6742">
                  <c:v>47.169433077023115</c:v>
                </c:pt>
                <c:pt idx="6743">
                  <c:v>47.169433077023115</c:v>
                </c:pt>
                <c:pt idx="6744">
                  <c:v>47.169433077023115</c:v>
                </c:pt>
                <c:pt idx="6745">
                  <c:v>47.169433077023115</c:v>
                </c:pt>
                <c:pt idx="6746">
                  <c:v>47.169433077023115</c:v>
                </c:pt>
                <c:pt idx="6747">
                  <c:v>47.169433077023115</c:v>
                </c:pt>
                <c:pt idx="6748">
                  <c:v>47.169433077023115</c:v>
                </c:pt>
                <c:pt idx="6749">
                  <c:v>47.169433077023115</c:v>
                </c:pt>
                <c:pt idx="6750">
                  <c:v>47.169433077023115</c:v>
                </c:pt>
                <c:pt idx="6751">
                  <c:v>47.169433077023115</c:v>
                </c:pt>
                <c:pt idx="6752">
                  <c:v>47.169433077023115</c:v>
                </c:pt>
                <c:pt idx="6753">
                  <c:v>47.169433077023115</c:v>
                </c:pt>
                <c:pt idx="6754">
                  <c:v>47.169433077023115</c:v>
                </c:pt>
                <c:pt idx="6755">
                  <c:v>47.169433077023115</c:v>
                </c:pt>
                <c:pt idx="6756">
                  <c:v>47.169433077023115</c:v>
                </c:pt>
                <c:pt idx="6757">
                  <c:v>47.169433077023115</c:v>
                </c:pt>
                <c:pt idx="6758">
                  <c:v>47.169433077023115</c:v>
                </c:pt>
                <c:pt idx="6759">
                  <c:v>47.169433077023115</c:v>
                </c:pt>
                <c:pt idx="6760">
                  <c:v>47.169433077023115</c:v>
                </c:pt>
                <c:pt idx="6761">
                  <c:v>47.169433077023115</c:v>
                </c:pt>
                <c:pt idx="6762">
                  <c:v>47.169433077023115</c:v>
                </c:pt>
                <c:pt idx="6763">
                  <c:v>47.169433077023115</c:v>
                </c:pt>
                <c:pt idx="6764">
                  <c:v>47.169433077023115</c:v>
                </c:pt>
                <c:pt idx="6765">
                  <c:v>47.169433077023115</c:v>
                </c:pt>
                <c:pt idx="6766">
                  <c:v>47.169433077023115</c:v>
                </c:pt>
                <c:pt idx="6767">
                  <c:v>47.169433077023115</c:v>
                </c:pt>
                <c:pt idx="6768">
                  <c:v>47.169433077023115</c:v>
                </c:pt>
                <c:pt idx="6769">
                  <c:v>47.169433077023115</c:v>
                </c:pt>
                <c:pt idx="6770">
                  <c:v>47.169433077023115</c:v>
                </c:pt>
                <c:pt idx="6771">
                  <c:v>47.169433077023115</c:v>
                </c:pt>
                <c:pt idx="6772">
                  <c:v>47.169433077023115</c:v>
                </c:pt>
                <c:pt idx="6773">
                  <c:v>47.169433077023115</c:v>
                </c:pt>
                <c:pt idx="6774">
                  <c:v>47.169433077023115</c:v>
                </c:pt>
                <c:pt idx="6775">
                  <c:v>47.169433077023115</c:v>
                </c:pt>
                <c:pt idx="6776">
                  <c:v>47.169433077023115</c:v>
                </c:pt>
                <c:pt idx="6777">
                  <c:v>47.169433077023115</c:v>
                </c:pt>
                <c:pt idx="6778">
                  <c:v>47.169433077023115</c:v>
                </c:pt>
                <c:pt idx="6779">
                  <c:v>47.169433077023115</c:v>
                </c:pt>
                <c:pt idx="6780">
                  <c:v>47.169433077023115</c:v>
                </c:pt>
                <c:pt idx="6781">
                  <c:v>47.169433077023115</c:v>
                </c:pt>
                <c:pt idx="6782">
                  <c:v>47.169433077023115</c:v>
                </c:pt>
                <c:pt idx="6783">
                  <c:v>47.169433077023115</c:v>
                </c:pt>
                <c:pt idx="6784">
                  <c:v>47.169433077023115</c:v>
                </c:pt>
                <c:pt idx="6785">
                  <c:v>47.169433077023115</c:v>
                </c:pt>
                <c:pt idx="6786">
                  <c:v>47.169433077023115</c:v>
                </c:pt>
                <c:pt idx="6787">
                  <c:v>47.169433077023115</c:v>
                </c:pt>
                <c:pt idx="6788">
                  <c:v>47.169433077023115</c:v>
                </c:pt>
                <c:pt idx="6789">
                  <c:v>47.169433077023115</c:v>
                </c:pt>
                <c:pt idx="6790">
                  <c:v>47.169433077023115</c:v>
                </c:pt>
                <c:pt idx="6791">
                  <c:v>47.169433077023115</c:v>
                </c:pt>
                <c:pt idx="6792">
                  <c:v>47.169433077023115</c:v>
                </c:pt>
                <c:pt idx="6793">
                  <c:v>47.169433077023115</c:v>
                </c:pt>
                <c:pt idx="6794">
                  <c:v>47.169433077023115</c:v>
                </c:pt>
                <c:pt idx="6795">
                  <c:v>47.169433077023115</c:v>
                </c:pt>
                <c:pt idx="6796">
                  <c:v>47.169433077023115</c:v>
                </c:pt>
                <c:pt idx="6797">
                  <c:v>47.169433077023115</c:v>
                </c:pt>
                <c:pt idx="6798">
                  <c:v>47.169433077023115</c:v>
                </c:pt>
                <c:pt idx="6799">
                  <c:v>47.169433077023115</c:v>
                </c:pt>
                <c:pt idx="6800">
                  <c:v>47.169433077023115</c:v>
                </c:pt>
                <c:pt idx="6801">
                  <c:v>47.169433077023115</c:v>
                </c:pt>
                <c:pt idx="6802">
                  <c:v>47.169433077023115</c:v>
                </c:pt>
                <c:pt idx="6803">
                  <c:v>47.169433077023115</c:v>
                </c:pt>
                <c:pt idx="6804">
                  <c:v>47.169433077023115</c:v>
                </c:pt>
                <c:pt idx="6805">
                  <c:v>47.169433077023115</c:v>
                </c:pt>
                <c:pt idx="6806">
                  <c:v>47.169433077023115</c:v>
                </c:pt>
                <c:pt idx="6807">
                  <c:v>47.169433077023115</c:v>
                </c:pt>
                <c:pt idx="6808">
                  <c:v>47.169433077023115</c:v>
                </c:pt>
                <c:pt idx="6809">
                  <c:v>47.169433077023115</c:v>
                </c:pt>
                <c:pt idx="6810">
                  <c:v>47.169433077023115</c:v>
                </c:pt>
                <c:pt idx="6811">
                  <c:v>47.169433077023115</c:v>
                </c:pt>
                <c:pt idx="6812">
                  <c:v>47.169433077023115</c:v>
                </c:pt>
                <c:pt idx="6813">
                  <c:v>47.169433077023115</c:v>
                </c:pt>
                <c:pt idx="6814">
                  <c:v>47.169433077023115</c:v>
                </c:pt>
                <c:pt idx="6815">
                  <c:v>47.169433077023115</c:v>
                </c:pt>
                <c:pt idx="6816">
                  <c:v>47.169433077023115</c:v>
                </c:pt>
                <c:pt idx="6817">
                  <c:v>47.169433077023115</c:v>
                </c:pt>
                <c:pt idx="6818">
                  <c:v>47.169433077023115</c:v>
                </c:pt>
                <c:pt idx="6819">
                  <c:v>47.169433077023115</c:v>
                </c:pt>
                <c:pt idx="6820">
                  <c:v>47.169433077023115</c:v>
                </c:pt>
                <c:pt idx="6821">
                  <c:v>47.169433077023115</c:v>
                </c:pt>
                <c:pt idx="6822">
                  <c:v>47.169433077023115</c:v>
                </c:pt>
                <c:pt idx="6823">
                  <c:v>47.169433077023115</c:v>
                </c:pt>
                <c:pt idx="6824">
                  <c:v>47.169433077023115</c:v>
                </c:pt>
                <c:pt idx="6825">
                  <c:v>47.169433077023115</c:v>
                </c:pt>
                <c:pt idx="6826">
                  <c:v>47.169433077023115</c:v>
                </c:pt>
                <c:pt idx="6827">
                  <c:v>47.169433077023115</c:v>
                </c:pt>
                <c:pt idx="6828">
                  <c:v>47.169433077023115</c:v>
                </c:pt>
                <c:pt idx="6829">
                  <c:v>47.169433077023115</c:v>
                </c:pt>
                <c:pt idx="6830">
                  <c:v>47.169433077023115</c:v>
                </c:pt>
                <c:pt idx="6831">
                  <c:v>47.169433077023115</c:v>
                </c:pt>
                <c:pt idx="6832">
                  <c:v>47.169433077023115</c:v>
                </c:pt>
                <c:pt idx="6833">
                  <c:v>47.169433077023115</c:v>
                </c:pt>
                <c:pt idx="6834">
                  <c:v>47.169433077023115</c:v>
                </c:pt>
                <c:pt idx="6835">
                  <c:v>47.169433077023115</c:v>
                </c:pt>
                <c:pt idx="6836">
                  <c:v>47.169433077023115</c:v>
                </c:pt>
                <c:pt idx="6837">
                  <c:v>47.169433077023115</c:v>
                </c:pt>
                <c:pt idx="6838">
                  <c:v>47.169433077023115</c:v>
                </c:pt>
                <c:pt idx="6839">
                  <c:v>47.169433077023115</c:v>
                </c:pt>
                <c:pt idx="6840">
                  <c:v>47.169433077023115</c:v>
                </c:pt>
                <c:pt idx="6841">
                  <c:v>47.169433077023115</c:v>
                </c:pt>
                <c:pt idx="6842">
                  <c:v>47.169433077023115</c:v>
                </c:pt>
                <c:pt idx="6843">
                  <c:v>47.169433077023115</c:v>
                </c:pt>
                <c:pt idx="6844">
                  <c:v>47.169433077023115</c:v>
                </c:pt>
                <c:pt idx="6845">
                  <c:v>47.169433077023115</c:v>
                </c:pt>
                <c:pt idx="6846">
                  <c:v>47.169433077023115</c:v>
                </c:pt>
                <c:pt idx="6847">
                  <c:v>47.169433077023115</c:v>
                </c:pt>
                <c:pt idx="6848">
                  <c:v>47.169433077023115</c:v>
                </c:pt>
                <c:pt idx="6849">
                  <c:v>47.169433077023115</c:v>
                </c:pt>
                <c:pt idx="6850">
                  <c:v>47.169433077023115</c:v>
                </c:pt>
                <c:pt idx="6851">
                  <c:v>47.169433077023115</c:v>
                </c:pt>
                <c:pt idx="6852">
                  <c:v>47.169433077023115</c:v>
                </c:pt>
                <c:pt idx="6853">
                  <c:v>47.169433077023115</c:v>
                </c:pt>
                <c:pt idx="6854">
                  <c:v>47.169433077023115</c:v>
                </c:pt>
                <c:pt idx="6855">
                  <c:v>47.169433077023115</c:v>
                </c:pt>
                <c:pt idx="6856">
                  <c:v>47.169433077023115</c:v>
                </c:pt>
                <c:pt idx="6857">
                  <c:v>47.169433077023115</c:v>
                </c:pt>
                <c:pt idx="6858">
                  <c:v>47.169433077023115</c:v>
                </c:pt>
                <c:pt idx="6859">
                  <c:v>47.169433077023115</c:v>
                </c:pt>
                <c:pt idx="6860">
                  <c:v>47.169433077023115</c:v>
                </c:pt>
                <c:pt idx="6861">
                  <c:v>47.169433077023115</c:v>
                </c:pt>
                <c:pt idx="6862">
                  <c:v>47.169433077023115</c:v>
                </c:pt>
                <c:pt idx="6863">
                  <c:v>47.169433077023115</c:v>
                </c:pt>
                <c:pt idx="6864">
                  <c:v>47.169433077023115</c:v>
                </c:pt>
                <c:pt idx="6865">
                  <c:v>47.169433077023115</c:v>
                </c:pt>
                <c:pt idx="6866">
                  <c:v>47.169433077023115</c:v>
                </c:pt>
                <c:pt idx="6867">
                  <c:v>47.169433077023115</c:v>
                </c:pt>
                <c:pt idx="6868">
                  <c:v>47.169433077023115</c:v>
                </c:pt>
                <c:pt idx="6869">
                  <c:v>47.169433077023115</c:v>
                </c:pt>
                <c:pt idx="6870">
                  <c:v>47.169433077023115</c:v>
                </c:pt>
                <c:pt idx="6871">
                  <c:v>47.169433077023115</c:v>
                </c:pt>
                <c:pt idx="6872">
                  <c:v>47.169433077023115</c:v>
                </c:pt>
                <c:pt idx="6873">
                  <c:v>47.169433077023115</c:v>
                </c:pt>
                <c:pt idx="6874">
                  <c:v>47.169433077023115</c:v>
                </c:pt>
                <c:pt idx="6875">
                  <c:v>47.169433077023115</c:v>
                </c:pt>
                <c:pt idx="6876">
                  <c:v>47.169433077023115</c:v>
                </c:pt>
                <c:pt idx="6877">
                  <c:v>47.169433077023115</c:v>
                </c:pt>
                <c:pt idx="6878">
                  <c:v>47.169433077023115</c:v>
                </c:pt>
                <c:pt idx="6879">
                  <c:v>47.169433077023115</c:v>
                </c:pt>
                <c:pt idx="6880">
                  <c:v>47.169433077023115</c:v>
                </c:pt>
                <c:pt idx="6881">
                  <c:v>47.169433077023115</c:v>
                </c:pt>
                <c:pt idx="6882">
                  <c:v>47.169433077023115</c:v>
                </c:pt>
                <c:pt idx="6883">
                  <c:v>47.169433077023115</c:v>
                </c:pt>
                <c:pt idx="6884">
                  <c:v>47.169433077023115</c:v>
                </c:pt>
                <c:pt idx="6885">
                  <c:v>47.169433077023115</c:v>
                </c:pt>
                <c:pt idx="6886">
                  <c:v>47.169433077023115</c:v>
                </c:pt>
                <c:pt idx="6887">
                  <c:v>47.169433077023115</c:v>
                </c:pt>
                <c:pt idx="6888">
                  <c:v>47.169433077023115</c:v>
                </c:pt>
                <c:pt idx="6889">
                  <c:v>47.169433077023115</c:v>
                </c:pt>
                <c:pt idx="6890">
                  <c:v>47.169433077023115</c:v>
                </c:pt>
                <c:pt idx="6891">
                  <c:v>47.169433077023115</c:v>
                </c:pt>
                <c:pt idx="6892">
                  <c:v>47.169433077023115</c:v>
                </c:pt>
                <c:pt idx="6893">
                  <c:v>47.169433077023115</c:v>
                </c:pt>
                <c:pt idx="6894">
                  <c:v>47.169433077023115</c:v>
                </c:pt>
                <c:pt idx="6895">
                  <c:v>47.169433077023115</c:v>
                </c:pt>
                <c:pt idx="6896">
                  <c:v>47.169433077023115</c:v>
                </c:pt>
                <c:pt idx="6897">
                  <c:v>47.169433077023115</c:v>
                </c:pt>
                <c:pt idx="6898">
                  <c:v>47.169433077023115</c:v>
                </c:pt>
                <c:pt idx="6899">
                  <c:v>47.169433077023115</c:v>
                </c:pt>
                <c:pt idx="6900">
                  <c:v>47.169433077023115</c:v>
                </c:pt>
                <c:pt idx="6901">
                  <c:v>47.169433077023115</c:v>
                </c:pt>
                <c:pt idx="6902">
                  <c:v>47.169433077023115</c:v>
                </c:pt>
                <c:pt idx="6903">
                  <c:v>47.169433077023115</c:v>
                </c:pt>
                <c:pt idx="6904">
                  <c:v>47.169433077023115</c:v>
                </c:pt>
                <c:pt idx="6905">
                  <c:v>47.169433077023115</c:v>
                </c:pt>
                <c:pt idx="6906">
                  <c:v>47.169433077023115</c:v>
                </c:pt>
                <c:pt idx="6907">
                  <c:v>47.169433077023115</c:v>
                </c:pt>
                <c:pt idx="6908">
                  <c:v>47.169433077023115</c:v>
                </c:pt>
                <c:pt idx="6909">
                  <c:v>47.169433077023115</c:v>
                </c:pt>
                <c:pt idx="6910">
                  <c:v>47.169433077023115</c:v>
                </c:pt>
                <c:pt idx="6911">
                  <c:v>47.169433077023115</c:v>
                </c:pt>
                <c:pt idx="6912">
                  <c:v>47.169433077023115</c:v>
                </c:pt>
                <c:pt idx="6913">
                  <c:v>47.169433077023115</c:v>
                </c:pt>
                <c:pt idx="6914">
                  <c:v>47.169433077023115</c:v>
                </c:pt>
                <c:pt idx="6915">
                  <c:v>47.169433077023115</c:v>
                </c:pt>
                <c:pt idx="6916">
                  <c:v>47.169433077023115</c:v>
                </c:pt>
                <c:pt idx="6917">
                  <c:v>47.169433077023115</c:v>
                </c:pt>
                <c:pt idx="6918">
                  <c:v>47.169433077023115</c:v>
                </c:pt>
                <c:pt idx="6919">
                  <c:v>47.169433077023115</c:v>
                </c:pt>
                <c:pt idx="6920">
                  <c:v>47.169433077023115</c:v>
                </c:pt>
                <c:pt idx="6921">
                  <c:v>47.169433077023115</c:v>
                </c:pt>
                <c:pt idx="6922">
                  <c:v>47.169433077023115</c:v>
                </c:pt>
                <c:pt idx="6923">
                  <c:v>47.169433077023115</c:v>
                </c:pt>
                <c:pt idx="6924">
                  <c:v>47.169433077023115</c:v>
                </c:pt>
                <c:pt idx="6925">
                  <c:v>47.169433077023115</c:v>
                </c:pt>
                <c:pt idx="6926">
                  <c:v>47.169433077023115</c:v>
                </c:pt>
                <c:pt idx="6927">
                  <c:v>47.169433077023115</c:v>
                </c:pt>
                <c:pt idx="6928">
                  <c:v>47.169433077023115</c:v>
                </c:pt>
                <c:pt idx="6929">
                  <c:v>47.169433077023115</c:v>
                </c:pt>
                <c:pt idx="6930">
                  <c:v>47.169433077023115</c:v>
                </c:pt>
                <c:pt idx="6931">
                  <c:v>47.169433077023115</c:v>
                </c:pt>
                <c:pt idx="6932">
                  <c:v>47.169433077023115</c:v>
                </c:pt>
                <c:pt idx="6933">
                  <c:v>47.169433077023115</c:v>
                </c:pt>
                <c:pt idx="6934">
                  <c:v>47.169433077023115</c:v>
                </c:pt>
                <c:pt idx="6935">
                  <c:v>47.169433077023115</c:v>
                </c:pt>
                <c:pt idx="6936">
                  <c:v>47.169433077023115</c:v>
                </c:pt>
                <c:pt idx="6937">
                  <c:v>47.169433077023115</c:v>
                </c:pt>
                <c:pt idx="6938">
                  <c:v>47.169433077023115</c:v>
                </c:pt>
                <c:pt idx="6939">
                  <c:v>47.169433077023115</c:v>
                </c:pt>
                <c:pt idx="6940">
                  <c:v>47.169433077023115</c:v>
                </c:pt>
                <c:pt idx="6941">
                  <c:v>47.169433077023115</c:v>
                </c:pt>
                <c:pt idx="6942">
                  <c:v>47.169433077023115</c:v>
                </c:pt>
                <c:pt idx="6943">
                  <c:v>47.169433077023115</c:v>
                </c:pt>
                <c:pt idx="6944">
                  <c:v>47.169433077023115</c:v>
                </c:pt>
                <c:pt idx="6945">
                  <c:v>47.169433077023115</c:v>
                </c:pt>
                <c:pt idx="6946">
                  <c:v>47.169433077023115</c:v>
                </c:pt>
                <c:pt idx="6947">
                  <c:v>47.169433077023115</c:v>
                </c:pt>
                <c:pt idx="6948">
                  <c:v>47.169433077023115</c:v>
                </c:pt>
                <c:pt idx="6949">
                  <c:v>47.169433077023115</c:v>
                </c:pt>
                <c:pt idx="6950">
                  <c:v>47.169433077023115</c:v>
                </c:pt>
                <c:pt idx="6951">
                  <c:v>47.169433077023115</c:v>
                </c:pt>
                <c:pt idx="6952">
                  <c:v>47.169433077023115</c:v>
                </c:pt>
                <c:pt idx="6953">
                  <c:v>47.169433077023115</c:v>
                </c:pt>
                <c:pt idx="6954">
                  <c:v>47.169433077023115</c:v>
                </c:pt>
                <c:pt idx="6955">
                  <c:v>47.169433077023115</c:v>
                </c:pt>
                <c:pt idx="6956">
                  <c:v>47.169433077023115</c:v>
                </c:pt>
                <c:pt idx="6957">
                  <c:v>47.169433077023115</c:v>
                </c:pt>
                <c:pt idx="6958">
                  <c:v>47.169433077023115</c:v>
                </c:pt>
                <c:pt idx="6959">
                  <c:v>47.169433077023115</c:v>
                </c:pt>
                <c:pt idx="6960">
                  <c:v>47.169433077023115</c:v>
                </c:pt>
                <c:pt idx="6961">
                  <c:v>47.169433077023115</c:v>
                </c:pt>
                <c:pt idx="6962">
                  <c:v>47.169433077023115</c:v>
                </c:pt>
                <c:pt idx="6963">
                  <c:v>47.169433077023115</c:v>
                </c:pt>
                <c:pt idx="6964">
                  <c:v>47.169433077023115</c:v>
                </c:pt>
                <c:pt idx="6965">
                  <c:v>47.169433077023115</c:v>
                </c:pt>
                <c:pt idx="6966">
                  <c:v>47.169433077023115</c:v>
                </c:pt>
                <c:pt idx="6967">
                  <c:v>47.169433077023115</c:v>
                </c:pt>
                <c:pt idx="6968">
                  <c:v>47.169433077023115</c:v>
                </c:pt>
                <c:pt idx="6969">
                  <c:v>47.169433077023115</c:v>
                </c:pt>
                <c:pt idx="6970">
                  <c:v>47.169433077023115</c:v>
                </c:pt>
                <c:pt idx="6971">
                  <c:v>47.169433077023115</c:v>
                </c:pt>
                <c:pt idx="6972">
                  <c:v>47.169433077023115</c:v>
                </c:pt>
                <c:pt idx="6973">
                  <c:v>47.169433077023115</c:v>
                </c:pt>
                <c:pt idx="6974">
                  <c:v>47.169433077023115</c:v>
                </c:pt>
                <c:pt idx="6975">
                  <c:v>47.169433077023115</c:v>
                </c:pt>
                <c:pt idx="6976">
                  <c:v>47.169433077023115</c:v>
                </c:pt>
                <c:pt idx="6977">
                  <c:v>47.169433077023115</c:v>
                </c:pt>
                <c:pt idx="6978">
                  <c:v>47.169433077023115</c:v>
                </c:pt>
                <c:pt idx="6979">
                  <c:v>47.169433077023115</c:v>
                </c:pt>
                <c:pt idx="6980">
                  <c:v>47.169433077023115</c:v>
                </c:pt>
                <c:pt idx="6981">
                  <c:v>47.169433077023115</c:v>
                </c:pt>
                <c:pt idx="6982">
                  <c:v>47.169433077023115</c:v>
                </c:pt>
                <c:pt idx="6983">
                  <c:v>47.169433077023115</c:v>
                </c:pt>
                <c:pt idx="6984">
                  <c:v>47.169433077023115</c:v>
                </c:pt>
                <c:pt idx="6985">
                  <c:v>47.169433077023115</c:v>
                </c:pt>
                <c:pt idx="6986">
                  <c:v>47.169433077023115</c:v>
                </c:pt>
                <c:pt idx="6987">
                  <c:v>47.169433077023115</c:v>
                </c:pt>
                <c:pt idx="6988">
                  <c:v>47.169433077023115</c:v>
                </c:pt>
                <c:pt idx="6989">
                  <c:v>47.169433077023115</c:v>
                </c:pt>
                <c:pt idx="6990">
                  <c:v>47.169433077023115</c:v>
                </c:pt>
                <c:pt idx="6991">
                  <c:v>47.169433077023115</c:v>
                </c:pt>
                <c:pt idx="6992">
                  <c:v>47.169433077023115</c:v>
                </c:pt>
                <c:pt idx="6993">
                  <c:v>47.169433077023115</c:v>
                </c:pt>
                <c:pt idx="6994">
                  <c:v>47.169433077023115</c:v>
                </c:pt>
                <c:pt idx="6995">
                  <c:v>47.169433077023115</c:v>
                </c:pt>
                <c:pt idx="6996">
                  <c:v>47.169433077023115</c:v>
                </c:pt>
                <c:pt idx="6997">
                  <c:v>47.169433077023115</c:v>
                </c:pt>
                <c:pt idx="6998">
                  <c:v>47.169433077023115</c:v>
                </c:pt>
                <c:pt idx="6999">
                  <c:v>47.169433077023115</c:v>
                </c:pt>
                <c:pt idx="7000">
                  <c:v>47.169433077023115</c:v>
                </c:pt>
                <c:pt idx="7001">
                  <c:v>47.169433077023115</c:v>
                </c:pt>
                <c:pt idx="7002">
                  <c:v>47.169433077023115</c:v>
                </c:pt>
                <c:pt idx="7003">
                  <c:v>47.169433077023115</c:v>
                </c:pt>
                <c:pt idx="7004">
                  <c:v>47.169433077023115</c:v>
                </c:pt>
                <c:pt idx="7005">
                  <c:v>47.169433077023115</c:v>
                </c:pt>
                <c:pt idx="7006">
                  <c:v>47.169433077023115</c:v>
                </c:pt>
                <c:pt idx="7007">
                  <c:v>47.169433077023115</c:v>
                </c:pt>
                <c:pt idx="7008">
                  <c:v>47.169433077023115</c:v>
                </c:pt>
                <c:pt idx="7009">
                  <c:v>47.169433077023115</c:v>
                </c:pt>
                <c:pt idx="7010">
                  <c:v>47.169433077023115</c:v>
                </c:pt>
                <c:pt idx="7011">
                  <c:v>47.169433077023115</c:v>
                </c:pt>
                <c:pt idx="7012">
                  <c:v>47.169433077023115</c:v>
                </c:pt>
                <c:pt idx="7013">
                  <c:v>47.169433077023115</c:v>
                </c:pt>
                <c:pt idx="7014">
                  <c:v>47.169433077023115</c:v>
                </c:pt>
                <c:pt idx="7015">
                  <c:v>47.169433077023115</c:v>
                </c:pt>
                <c:pt idx="7016">
                  <c:v>47.169433077023115</c:v>
                </c:pt>
                <c:pt idx="7017">
                  <c:v>47.169433077023115</c:v>
                </c:pt>
                <c:pt idx="7018">
                  <c:v>47.169433077023115</c:v>
                </c:pt>
                <c:pt idx="7019">
                  <c:v>47.169433077023115</c:v>
                </c:pt>
                <c:pt idx="7020">
                  <c:v>47.169433077023115</c:v>
                </c:pt>
                <c:pt idx="7021">
                  <c:v>47.169433077023115</c:v>
                </c:pt>
                <c:pt idx="7022">
                  <c:v>47.169433077023115</c:v>
                </c:pt>
                <c:pt idx="7023">
                  <c:v>47.169433077023115</c:v>
                </c:pt>
                <c:pt idx="7024">
                  <c:v>47.169433077023115</c:v>
                </c:pt>
                <c:pt idx="7025">
                  <c:v>47.169433077023115</c:v>
                </c:pt>
                <c:pt idx="7026">
                  <c:v>47.169433077023115</c:v>
                </c:pt>
                <c:pt idx="7027">
                  <c:v>47.169433077023115</c:v>
                </c:pt>
                <c:pt idx="7028">
                  <c:v>47.169433077023115</c:v>
                </c:pt>
                <c:pt idx="7029">
                  <c:v>47.169433077023115</c:v>
                </c:pt>
                <c:pt idx="7030">
                  <c:v>47.169433077023115</c:v>
                </c:pt>
                <c:pt idx="7031">
                  <c:v>47.169433077023115</c:v>
                </c:pt>
                <c:pt idx="7032">
                  <c:v>47.169433077023115</c:v>
                </c:pt>
                <c:pt idx="7033">
                  <c:v>47.169433077023115</c:v>
                </c:pt>
                <c:pt idx="7034">
                  <c:v>47.169433077023115</c:v>
                </c:pt>
                <c:pt idx="7035">
                  <c:v>47.169433077023115</c:v>
                </c:pt>
                <c:pt idx="7036">
                  <c:v>47.169433077023115</c:v>
                </c:pt>
                <c:pt idx="7037">
                  <c:v>47.169433077023115</c:v>
                </c:pt>
                <c:pt idx="7038">
                  <c:v>47.169433077023115</c:v>
                </c:pt>
                <c:pt idx="7039">
                  <c:v>47.169433077023115</c:v>
                </c:pt>
                <c:pt idx="7040">
                  <c:v>47.169433077023115</c:v>
                </c:pt>
                <c:pt idx="7041">
                  <c:v>47.169433077023115</c:v>
                </c:pt>
                <c:pt idx="7042">
                  <c:v>47.169433077023115</c:v>
                </c:pt>
                <c:pt idx="7043">
                  <c:v>47.169433077023115</c:v>
                </c:pt>
                <c:pt idx="7044">
                  <c:v>47.169433077023115</c:v>
                </c:pt>
                <c:pt idx="7045">
                  <c:v>47.169433077023115</c:v>
                </c:pt>
                <c:pt idx="7046">
                  <c:v>47.169433077023115</c:v>
                </c:pt>
                <c:pt idx="7047">
                  <c:v>47.169433077023115</c:v>
                </c:pt>
                <c:pt idx="7048">
                  <c:v>47.169433077023115</c:v>
                </c:pt>
                <c:pt idx="7049">
                  <c:v>47.169433077023115</c:v>
                </c:pt>
                <c:pt idx="7050">
                  <c:v>47.169433077023115</c:v>
                </c:pt>
                <c:pt idx="7051">
                  <c:v>47.169433077023115</c:v>
                </c:pt>
                <c:pt idx="7052">
                  <c:v>47.169433077023115</c:v>
                </c:pt>
                <c:pt idx="7053">
                  <c:v>47.169433077023115</c:v>
                </c:pt>
                <c:pt idx="7054">
                  <c:v>47.169433077023115</c:v>
                </c:pt>
                <c:pt idx="7055">
                  <c:v>47.169433077023115</c:v>
                </c:pt>
                <c:pt idx="7056">
                  <c:v>47.169433077023115</c:v>
                </c:pt>
                <c:pt idx="7057">
                  <c:v>47.169433077023115</c:v>
                </c:pt>
                <c:pt idx="7058">
                  <c:v>47.169433077023115</c:v>
                </c:pt>
                <c:pt idx="7059">
                  <c:v>47.169433077023115</c:v>
                </c:pt>
                <c:pt idx="7060">
                  <c:v>47.169433077023115</c:v>
                </c:pt>
                <c:pt idx="7061">
                  <c:v>47.169433077023115</c:v>
                </c:pt>
                <c:pt idx="7062">
                  <c:v>47.169433077023115</c:v>
                </c:pt>
                <c:pt idx="7063">
                  <c:v>47.169433077023115</c:v>
                </c:pt>
                <c:pt idx="7064">
                  <c:v>47.169433077023115</c:v>
                </c:pt>
                <c:pt idx="7065">
                  <c:v>47.169433077023115</c:v>
                </c:pt>
                <c:pt idx="7066">
                  <c:v>47.169433077023115</c:v>
                </c:pt>
                <c:pt idx="7067">
                  <c:v>47.169433077023115</c:v>
                </c:pt>
                <c:pt idx="7068">
                  <c:v>47.169433077023115</c:v>
                </c:pt>
                <c:pt idx="7069">
                  <c:v>47.169433077023115</c:v>
                </c:pt>
                <c:pt idx="7070">
                  <c:v>47.169433077023115</c:v>
                </c:pt>
                <c:pt idx="7071">
                  <c:v>47.169433077023115</c:v>
                </c:pt>
                <c:pt idx="7072">
                  <c:v>47.169433077023115</c:v>
                </c:pt>
                <c:pt idx="7073">
                  <c:v>47.169433077023115</c:v>
                </c:pt>
                <c:pt idx="7074">
                  <c:v>47.169433077023115</c:v>
                </c:pt>
                <c:pt idx="7075">
                  <c:v>47.169433077023115</c:v>
                </c:pt>
                <c:pt idx="7076">
                  <c:v>47.169433077023115</c:v>
                </c:pt>
                <c:pt idx="7077">
                  <c:v>47.169433077023115</c:v>
                </c:pt>
                <c:pt idx="7078">
                  <c:v>47.169433077023115</c:v>
                </c:pt>
                <c:pt idx="7079">
                  <c:v>47.169433077023115</c:v>
                </c:pt>
                <c:pt idx="7080">
                  <c:v>47.169433077023115</c:v>
                </c:pt>
                <c:pt idx="7081">
                  <c:v>47.169433077023115</c:v>
                </c:pt>
                <c:pt idx="7082">
                  <c:v>47.169433077023115</c:v>
                </c:pt>
                <c:pt idx="7083">
                  <c:v>47.169433077023115</c:v>
                </c:pt>
                <c:pt idx="7084">
                  <c:v>47.169433077023115</c:v>
                </c:pt>
                <c:pt idx="7085">
                  <c:v>47.169433077023115</c:v>
                </c:pt>
                <c:pt idx="7086">
                  <c:v>47.169433077023115</c:v>
                </c:pt>
                <c:pt idx="7087">
                  <c:v>47.169433077023115</c:v>
                </c:pt>
                <c:pt idx="7088">
                  <c:v>47.169433077023115</c:v>
                </c:pt>
                <c:pt idx="7089">
                  <c:v>47.169433077023115</c:v>
                </c:pt>
                <c:pt idx="7090">
                  <c:v>47.169433077023115</c:v>
                </c:pt>
                <c:pt idx="7091">
                  <c:v>47.169433077023115</c:v>
                </c:pt>
                <c:pt idx="7092">
                  <c:v>47.169433077023115</c:v>
                </c:pt>
                <c:pt idx="7093">
                  <c:v>47.169433077023115</c:v>
                </c:pt>
                <c:pt idx="7094">
                  <c:v>47.169433077023115</c:v>
                </c:pt>
                <c:pt idx="7095">
                  <c:v>47.169433077023115</c:v>
                </c:pt>
                <c:pt idx="7096">
                  <c:v>47.169433077023115</c:v>
                </c:pt>
                <c:pt idx="7097">
                  <c:v>47.169433077023115</c:v>
                </c:pt>
                <c:pt idx="7098">
                  <c:v>47.169433077023115</c:v>
                </c:pt>
                <c:pt idx="7099">
                  <c:v>47.169433077023115</c:v>
                </c:pt>
                <c:pt idx="7100">
                  <c:v>47.169433077023115</c:v>
                </c:pt>
                <c:pt idx="7101">
                  <c:v>47.169433077023115</c:v>
                </c:pt>
                <c:pt idx="7102">
                  <c:v>47.169433077023115</c:v>
                </c:pt>
                <c:pt idx="7103">
                  <c:v>47.169433077023115</c:v>
                </c:pt>
                <c:pt idx="7104">
                  <c:v>47.169433077023115</c:v>
                </c:pt>
                <c:pt idx="7105">
                  <c:v>47.169433077023115</c:v>
                </c:pt>
                <c:pt idx="7106">
                  <c:v>47.169433077023115</c:v>
                </c:pt>
                <c:pt idx="7107">
                  <c:v>47.169433077023115</c:v>
                </c:pt>
                <c:pt idx="7108">
                  <c:v>47.169433077023115</c:v>
                </c:pt>
                <c:pt idx="7109">
                  <c:v>47.169433077023115</c:v>
                </c:pt>
                <c:pt idx="7110">
                  <c:v>47.169433077023115</c:v>
                </c:pt>
                <c:pt idx="7111">
                  <c:v>47.169433077023115</c:v>
                </c:pt>
                <c:pt idx="7112">
                  <c:v>47.169433077023115</c:v>
                </c:pt>
                <c:pt idx="7113">
                  <c:v>47.169433077023115</c:v>
                </c:pt>
                <c:pt idx="7114">
                  <c:v>47.169433077023115</c:v>
                </c:pt>
                <c:pt idx="7115">
                  <c:v>47.169433077023115</c:v>
                </c:pt>
                <c:pt idx="7116">
                  <c:v>47.169433077023115</c:v>
                </c:pt>
                <c:pt idx="7117">
                  <c:v>47.169433077023115</c:v>
                </c:pt>
                <c:pt idx="7118">
                  <c:v>47.169433077023115</c:v>
                </c:pt>
                <c:pt idx="7119">
                  <c:v>47.169433077023115</c:v>
                </c:pt>
                <c:pt idx="7120">
                  <c:v>47.169433077023115</c:v>
                </c:pt>
                <c:pt idx="7121">
                  <c:v>47.169433077023115</c:v>
                </c:pt>
                <c:pt idx="7122">
                  <c:v>47.169433077023115</c:v>
                </c:pt>
                <c:pt idx="7123">
                  <c:v>47.169433077023115</c:v>
                </c:pt>
                <c:pt idx="7124">
                  <c:v>47.169433077023115</c:v>
                </c:pt>
                <c:pt idx="7125">
                  <c:v>47.169433077023115</c:v>
                </c:pt>
                <c:pt idx="7126">
                  <c:v>47.169433077023115</c:v>
                </c:pt>
                <c:pt idx="7127">
                  <c:v>47.169433077023115</c:v>
                </c:pt>
                <c:pt idx="7128">
                  <c:v>47.169433077023115</c:v>
                </c:pt>
                <c:pt idx="7129">
                  <c:v>47.169433077023115</c:v>
                </c:pt>
                <c:pt idx="7130">
                  <c:v>47.169433077023115</c:v>
                </c:pt>
                <c:pt idx="7131">
                  <c:v>47.169433077023115</c:v>
                </c:pt>
                <c:pt idx="7132">
                  <c:v>47.169433077023115</c:v>
                </c:pt>
                <c:pt idx="7133">
                  <c:v>47.169433077023115</c:v>
                </c:pt>
                <c:pt idx="7134">
                  <c:v>47.169433077023115</c:v>
                </c:pt>
                <c:pt idx="7135">
                  <c:v>47.169433077023115</c:v>
                </c:pt>
                <c:pt idx="7136">
                  <c:v>47.169433077023115</c:v>
                </c:pt>
                <c:pt idx="7137">
                  <c:v>47.169433077023115</c:v>
                </c:pt>
                <c:pt idx="7138">
                  <c:v>47.169433077023115</c:v>
                </c:pt>
                <c:pt idx="7139">
                  <c:v>47.169433077023115</c:v>
                </c:pt>
                <c:pt idx="7140">
                  <c:v>47.169433077023115</c:v>
                </c:pt>
                <c:pt idx="7141">
                  <c:v>47.169433077023115</c:v>
                </c:pt>
                <c:pt idx="7142">
                  <c:v>47.169433077023115</c:v>
                </c:pt>
                <c:pt idx="7143">
                  <c:v>47.169433077023115</c:v>
                </c:pt>
                <c:pt idx="7144">
                  <c:v>47.169433077023115</c:v>
                </c:pt>
                <c:pt idx="7145">
                  <c:v>47.169433077023115</c:v>
                </c:pt>
                <c:pt idx="7146">
                  <c:v>47.169433077023115</c:v>
                </c:pt>
                <c:pt idx="7147">
                  <c:v>47.169433077023115</c:v>
                </c:pt>
                <c:pt idx="7148">
                  <c:v>47.169433077023115</c:v>
                </c:pt>
                <c:pt idx="7149">
                  <c:v>47.169433077023115</c:v>
                </c:pt>
                <c:pt idx="7150">
                  <c:v>47.169433077023115</c:v>
                </c:pt>
                <c:pt idx="7151">
                  <c:v>47.169433077023115</c:v>
                </c:pt>
                <c:pt idx="7152">
                  <c:v>47.169433077023115</c:v>
                </c:pt>
                <c:pt idx="7153">
                  <c:v>47.169433077023115</c:v>
                </c:pt>
                <c:pt idx="7154">
                  <c:v>47.169433077023115</c:v>
                </c:pt>
                <c:pt idx="7155">
                  <c:v>47.169433077023115</c:v>
                </c:pt>
                <c:pt idx="7156">
                  <c:v>47.169433077023115</c:v>
                </c:pt>
                <c:pt idx="7157">
                  <c:v>47.169433077023115</c:v>
                </c:pt>
                <c:pt idx="7158">
                  <c:v>47.169433077023115</c:v>
                </c:pt>
                <c:pt idx="7159">
                  <c:v>47.169433077023115</c:v>
                </c:pt>
                <c:pt idx="7160">
                  <c:v>47.169433077023115</c:v>
                </c:pt>
                <c:pt idx="7161">
                  <c:v>47.169433077023115</c:v>
                </c:pt>
                <c:pt idx="7162">
                  <c:v>47.169433077023115</c:v>
                </c:pt>
                <c:pt idx="7163">
                  <c:v>47.169433077023115</c:v>
                </c:pt>
                <c:pt idx="7164">
                  <c:v>47.169433077023115</c:v>
                </c:pt>
                <c:pt idx="7165">
                  <c:v>47.169433077023115</c:v>
                </c:pt>
                <c:pt idx="7166">
                  <c:v>47.169433077023115</c:v>
                </c:pt>
                <c:pt idx="7167">
                  <c:v>47.169433077023115</c:v>
                </c:pt>
                <c:pt idx="7168">
                  <c:v>47.169433077023115</c:v>
                </c:pt>
                <c:pt idx="7169">
                  <c:v>47.169433077023115</c:v>
                </c:pt>
                <c:pt idx="7170">
                  <c:v>47.169433077023115</c:v>
                </c:pt>
                <c:pt idx="7171">
                  <c:v>47.169433077023115</c:v>
                </c:pt>
                <c:pt idx="7172">
                  <c:v>47.169433077023115</c:v>
                </c:pt>
                <c:pt idx="7173">
                  <c:v>47.169433077023115</c:v>
                </c:pt>
                <c:pt idx="7174">
                  <c:v>47.169433077023115</c:v>
                </c:pt>
                <c:pt idx="7175">
                  <c:v>47.169433077023115</c:v>
                </c:pt>
                <c:pt idx="7176">
                  <c:v>47.169433077023115</c:v>
                </c:pt>
                <c:pt idx="7177">
                  <c:v>47.169433077023115</c:v>
                </c:pt>
                <c:pt idx="7178">
                  <c:v>47.169433077023115</c:v>
                </c:pt>
                <c:pt idx="7179">
                  <c:v>47.169433077023115</c:v>
                </c:pt>
                <c:pt idx="7180">
                  <c:v>47.169433077023115</c:v>
                </c:pt>
                <c:pt idx="7181">
                  <c:v>47.169433077023115</c:v>
                </c:pt>
                <c:pt idx="7182">
                  <c:v>47.169433077023115</c:v>
                </c:pt>
                <c:pt idx="7183">
                  <c:v>47.169433077023115</c:v>
                </c:pt>
                <c:pt idx="7184">
                  <c:v>47.169433077023115</c:v>
                </c:pt>
                <c:pt idx="7185">
                  <c:v>47.169433077023115</c:v>
                </c:pt>
                <c:pt idx="7186">
                  <c:v>47.169433077023115</c:v>
                </c:pt>
                <c:pt idx="7187">
                  <c:v>47.169433077023115</c:v>
                </c:pt>
                <c:pt idx="7188">
                  <c:v>47.169433077023115</c:v>
                </c:pt>
                <c:pt idx="7189">
                  <c:v>47.169433077023115</c:v>
                </c:pt>
                <c:pt idx="7190">
                  <c:v>47.169433077023115</c:v>
                </c:pt>
                <c:pt idx="7191">
                  <c:v>47.169433077023115</c:v>
                </c:pt>
                <c:pt idx="7192">
                  <c:v>47.169433077023115</c:v>
                </c:pt>
                <c:pt idx="7193">
                  <c:v>47.169433077023115</c:v>
                </c:pt>
                <c:pt idx="7194">
                  <c:v>47.169433077023115</c:v>
                </c:pt>
                <c:pt idx="7195">
                  <c:v>47.169433077023115</c:v>
                </c:pt>
                <c:pt idx="7196">
                  <c:v>47.169433077023115</c:v>
                </c:pt>
                <c:pt idx="7197">
                  <c:v>47.169433077023115</c:v>
                </c:pt>
                <c:pt idx="7198">
                  <c:v>47.169433077023115</c:v>
                </c:pt>
                <c:pt idx="7199">
                  <c:v>47.169433077023115</c:v>
                </c:pt>
                <c:pt idx="7200">
                  <c:v>47.169433077023115</c:v>
                </c:pt>
                <c:pt idx="7201">
                  <c:v>47.169433077023115</c:v>
                </c:pt>
                <c:pt idx="7202">
                  <c:v>47.169433077023115</c:v>
                </c:pt>
                <c:pt idx="7203">
                  <c:v>47.169433077023115</c:v>
                </c:pt>
                <c:pt idx="7204">
                  <c:v>47.169433077023115</c:v>
                </c:pt>
                <c:pt idx="7205">
                  <c:v>47.169433077023115</c:v>
                </c:pt>
                <c:pt idx="7206">
                  <c:v>47.169433077023115</c:v>
                </c:pt>
                <c:pt idx="7207">
                  <c:v>47.169433077023115</c:v>
                </c:pt>
                <c:pt idx="7208">
                  <c:v>47.169433077023115</c:v>
                </c:pt>
                <c:pt idx="7209">
                  <c:v>47.169433077023115</c:v>
                </c:pt>
                <c:pt idx="7210">
                  <c:v>47.169433077023115</c:v>
                </c:pt>
                <c:pt idx="7211">
                  <c:v>47.169433077023115</c:v>
                </c:pt>
                <c:pt idx="7212">
                  <c:v>47.169433077023115</c:v>
                </c:pt>
                <c:pt idx="7213">
                  <c:v>47.169433077023115</c:v>
                </c:pt>
                <c:pt idx="7214">
                  <c:v>47.169433077023115</c:v>
                </c:pt>
                <c:pt idx="7215">
                  <c:v>47.169433077023115</c:v>
                </c:pt>
                <c:pt idx="7216">
                  <c:v>47.169433077023115</c:v>
                </c:pt>
                <c:pt idx="7217">
                  <c:v>47.169433077023115</c:v>
                </c:pt>
                <c:pt idx="7218">
                  <c:v>47.169433077023115</c:v>
                </c:pt>
                <c:pt idx="7219">
                  <c:v>47.169433077023115</c:v>
                </c:pt>
                <c:pt idx="7220">
                  <c:v>47.169433077023115</c:v>
                </c:pt>
                <c:pt idx="7221">
                  <c:v>47.169433077023115</c:v>
                </c:pt>
                <c:pt idx="7222">
                  <c:v>47.169433077023115</c:v>
                </c:pt>
                <c:pt idx="7223">
                  <c:v>47.169433077023115</c:v>
                </c:pt>
                <c:pt idx="7224">
                  <c:v>47.169433077023115</c:v>
                </c:pt>
                <c:pt idx="7225">
                  <c:v>47.169433077023115</c:v>
                </c:pt>
                <c:pt idx="7226">
                  <c:v>47.169433077023115</c:v>
                </c:pt>
                <c:pt idx="7227">
                  <c:v>47.169433077023115</c:v>
                </c:pt>
                <c:pt idx="7228">
                  <c:v>47.169433077023115</c:v>
                </c:pt>
                <c:pt idx="7229">
                  <c:v>47.169433077023115</c:v>
                </c:pt>
                <c:pt idx="7230">
                  <c:v>47.169433077023115</c:v>
                </c:pt>
                <c:pt idx="7231">
                  <c:v>47.169433077023115</c:v>
                </c:pt>
                <c:pt idx="7232">
                  <c:v>47.169433077023115</c:v>
                </c:pt>
                <c:pt idx="7233">
                  <c:v>47.169433077023115</c:v>
                </c:pt>
                <c:pt idx="7234">
                  <c:v>47.169433077023115</c:v>
                </c:pt>
                <c:pt idx="7235">
                  <c:v>47.169433077023115</c:v>
                </c:pt>
                <c:pt idx="7236">
                  <c:v>47.169433077023115</c:v>
                </c:pt>
                <c:pt idx="7237">
                  <c:v>47.169433077023115</c:v>
                </c:pt>
                <c:pt idx="7238">
                  <c:v>47.169433077023115</c:v>
                </c:pt>
                <c:pt idx="7239">
                  <c:v>47.169433077023115</c:v>
                </c:pt>
                <c:pt idx="7240">
                  <c:v>47.169433077023115</c:v>
                </c:pt>
                <c:pt idx="7241">
                  <c:v>47.169433077023115</c:v>
                </c:pt>
                <c:pt idx="7242">
                  <c:v>47.169433077023115</c:v>
                </c:pt>
                <c:pt idx="7243">
                  <c:v>47.169433077023115</c:v>
                </c:pt>
                <c:pt idx="7244">
                  <c:v>47.169433077023115</c:v>
                </c:pt>
                <c:pt idx="7245">
                  <c:v>47.169433077023115</c:v>
                </c:pt>
                <c:pt idx="7246">
                  <c:v>47.169433077023115</c:v>
                </c:pt>
                <c:pt idx="7247">
                  <c:v>47.169433077023115</c:v>
                </c:pt>
                <c:pt idx="7248">
                  <c:v>47.169433077023115</c:v>
                </c:pt>
                <c:pt idx="7249">
                  <c:v>47.169433077023115</c:v>
                </c:pt>
                <c:pt idx="7250">
                  <c:v>47.169433077023115</c:v>
                </c:pt>
                <c:pt idx="7251">
                  <c:v>47.169433077023115</c:v>
                </c:pt>
                <c:pt idx="7252">
                  <c:v>47.169433077023115</c:v>
                </c:pt>
                <c:pt idx="7253">
                  <c:v>47.169433077023115</c:v>
                </c:pt>
                <c:pt idx="7254">
                  <c:v>47.169433077023115</c:v>
                </c:pt>
                <c:pt idx="7255">
                  <c:v>47.169433077023115</c:v>
                </c:pt>
                <c:pt idx="7256">
                  <c:v>47.169433077023115</c:v>
                </c:pt>
                <c:pt idx="7257">
                  <c:v>47.169433077023115</c:v>
                </c:pt>
                <c:pt idx="7258">
                  <c:v>47.169433077023115</c:v>
                </c:pt>
                <c:pt idx="7259">
                  <c:v>47.169433077023115</c:v>
                </c:pt>
                <c:pt idx="7260">
                  <c:v>47.169433077023115</c:v>
                </c:pt>
                <c:pt idx="7261">
                  <c:v>47.169433077023115</c:v>
                </c:pt>
                <c:pt idx="7262">
                  <c:v>47.169433077023115</c:v>
                </c:pt>
                <c:pt idx="7263">
                  <c:v>47.169433077023115</c:v>
                </c:pt>
                <c:pt idx="7264">
                  <c:v>47.169433077023115</c:v>
                </c:pt>
                <c:pt idx="7265">
                  <c:v>47.169433077023115</c:v>
                </c:pt>
                <c:pt idx="7266">
                  <c:v>47.169433077023115</c:v>
                </c:pt>
                <c:pt idx="7267">
                  <c:v>47.169433077023115</c:v>
                </c:pt>
                <c:pt idx="7268">
                  <c:v>47.169433077023115</c:v>
                </c:pt>
                <c:pt idx="7269">
                  <c:v>47.169433077023115</c:v>
                </c:pt>
                <c:pt idx="7270">
                  <c:v>47.169433077023115</c:v>
                </c:pt>
                <c:pt idx="7271">
                  <c:v>47.169433077023115</c:v>
                </c:pt>
                <c:pt idx="7272">
                  <c:v>47.169433077023115</c:v>
                </c:pt>
                <c:pt idx="7273">
                  <c:v>47.169433077023115</c:v>
                </c:pt>
                <c:pt idx="7274">
                  <c:v>47.169433077023115</c:v>
                </c:pt>
                <c:pt idx="7275">
                  <c:v>47.169433077023115</c:v>
                </c:pt>
                <c:pt idx="7276">
                  <c:v>47.169433077023115</c:v>
                </c:pt>
                <c:pt idx="7277">
                  <c:v>47.169433077023115</c:v>
                </c:pt>
                <c:pt idx="7278">
                  <c:v>47.169433077023115</c:v>
                </c:pt>
                <c:pt idx="7279">
                  <c:v>47.169433077023115</c:v>
                </c:pt>
                <c:pt idx="7280">
                  <c:v>47.169433077023115</c:v>
                </c:pt>
                <c:pt idx="7281">
                  <c:v>47.169433077023115</c:v>
                </c:pt>
                <c:pt idx="7282">
                  <c:v>47.169433077023115</c:v>
                </c:pt>
                <c:pt idx="7283">
                  <c:v>47.169433077023115</c:v>
                </c:pt>
                <c:pt idx="7284">
                  <c:v>47.169433077023115</c:v>
                </c:pt>
                <c:pt idx="7285">
                  <c:v>47.169433077023115</c:v>
                </c:pt>
                <c:pt idx="7286">
                  <c:v>47.169433077023115</c:v>
                </c:pt>
                <c:pt idx="7287">
                  <c:v>47.169433077023115</c:v>
                </c:pt>
                <c:pt idx="7288">
                  <c:v>47.169433077023115</c:v>
                </c:pt>
                <c:pt idx="7289">
                  <c:v>47.169433077023115</c:v>
                </c:pt>
                <c:pt idx="7290">
                  <c:v>47.169433077023115</c:v>
                </c:pt>
                <c:pt idx="7291">
                  <c:v>47.169433077023115</c:v>
                </c:pt>
                <c:pt idx="7292">
                  <c:v>47.169433077023115</c:v>
                </c:pt>
                <c:pt idx="7293">
                  <c:v>47.169433077023115</c:v>
                </c:pt>
                <c:pt idx="7294">
                  <c:v>47.169433077023115</c:v>
                </c:pt>
                <c:pt idx="7295">
                  <c:v>47.169433077023115</c:v>
                </c:pt>
                <c:pt idx="7296">
                  <c:v>47.169433077023115</c:v>
                </c:pt>
                <c:pt idx="7297">
                  <c:v>47.169433077023115</c:v>
                </c:pt>
                <c:pt idx="7298">
                  <c:v>47.169433077023115</c:v>
                </c:pt>
                <c:pt idx="7299">
                  <c:v>47.169433077023115</c:v>
                </c:pt>
                <c:pt idx="7300">
                  <c:v>47.169433077023115</c:v>
                </c:pt>
                <c:pt idx="7301">
                  <c:v>47.169433077023115</c:v>
                </c:pt>
                <c:pt idx="7302">
                  <c:v>47.169433077023115</c:v>
                </c:pt>
                <c:pt idx="7303">
                  <c:v>47.169433077023115</c:v>
                </c:pt>
                <c:pt idx="7304">
                  <c:v>47.169433077023115</c:v>
                </c:pt>
                <c:pt idx="7305">
                  <c:v>47.169433077023115</c:v>
                </c:pt>
                <c:pt idx="7306">
                  <c:v>47.169433077023115</c:v>
                </c:pt>
                <c:pt idx="7307">
                  <c:v>47.169433077023115</c:v>
                </c:pt>
                <c:pt idx="7308">
                  <c:v>47.169433077023115</c:v>
                </c:pt>
                <c:pt idx="7309">
                  <c:v>47.169433077023115</c:v>
                </c:pt>
                <c:pt idx="7310">
                  <c:v>47.169433077023115</c:v>
                </c:pt>
                <c:pt idx="7311">
                  <c:v>47.169433077023115</c:v>
                </c:pt>
                <c:pt idx="7312">
                  <c:v>47.169433077023115</c:v>
                </c:pt>
                <c:pt idx="7313">
                  <c:v>47.169433077023115</c:v>
                </c:pt>
                <c:pt idx="7314">
                  <c:v>47.169433077023115</c:v>
                </c:pt>
                <c:pt idx="7315">
                  <c:v>47.169433077023115</c:v>
                </c:pt>
                <c:pt idx="7316">
                  <c:v>47.169433077023115</c:v>
                </c:pt>
                <c:pt idx="7317">
                  <c:v>47.169433077023115</c:v>
                </c:pt>
                <c:pt idx="7318">
                  <c:v>47.169433077023115</c:v>
                </c:pt>
                <c:pt idx="7319">
                  <c:v>47.169433077023115</c:v>
                </c:pt>
                <c:pt idx="7320">
                  <c:v>47.169433077023115</c:v>
                </c:pt>
                <c:pt idx="7321">
                  <c:v>47.169433077023115</c:v>
                </c:pt>
                <c:pt idx="7322">
                  <c:v>47.169433077023115</c:v>
                </c:pt>
                <c:pt idx="7323">
                  <c:v>47.169433077023115</c:v>
                </c:pt>
                <c:pt idx="7324">
                  <c:v>47.169433077023115</c:v>
                </c:pt>
                <c:pt idx="7325">
                  <c:v>47.169433077023115</c:v>
                </c:pt>
                <c:pt idx="7326">
                  <c:v>47.169433077023115</c:v>
                </c:pt>
                <c:pt idx="7327">
                  <c:v>47.169433077023115</c:v>
                </c:pt>
                <c:pt idx="7328">
                  <c:v>47.169433077023115</c:v>
                </c:pt>
                <c:pt idx="7329">
                  <c:v>47.169433077023115</c:v>
                </c:pt>
                <c:pt idx="7330">
                  <c:v>47.169433077023115</c:v>
                </c:pt>
                <c:pt idx="7331">
                  <c:v>47.169433077023115</c:v>
                </c:pt>
                <c:pt idx="7332">
                  <c:v>47.169433077023115</c:v>
                </c:pt>
                <c:pt idx="7333">
                  <c:v>47.169433077023115</c:v>
                </c:pt>
                <c:pt idx="7334">
                  <c:v>47.169433077023115</c:v>
                </c:pt>
                <c:pt idx="7335">
                  <c:v>47.169433077023115</c:v>
                </c:pt>
                <c:pt idx="7336">
                  <c:v>47.169433077023115</c:v>
                </c:pt>
                <c:pt idx="7337">
                  <c:v>47.169433077023115</c:v>
                </c:pt>
                <c:pt idx="7338">
                  <c:v>47.169433077023115</c:v>
                </c:pt>
                <c:pt idx="7339">
                  <c:v>47.169433077023115</c:v>
                </c:pt>
                <c:pt idx="7340">
                  <c:v>47.169433077023115</c:v>
                </c:pt>
                <c:pt idx="7341">
                  <c:v>47.169433077023115</c:v>
                </c:pt>
                <c:pt idx="7342">
                  <c:v>47.169433077023115</c:v>
                </c:pt>
                <c:pt idx="7343">
                  <c:v>47.169433077023115</c:v>
                </c:pt>
                <c:pt idx="7344">
                  <c:v>47.169433077023115</c:v>
                </c:pt>
                <c:pt idx="7345">
                  <c:v>47.169433077023115</c:v>
                </c:pt>
                <c:pt idx="7346">
                  <c:v>47.169433077023115</c:v>
                </c:pt>
                <c:pt idx="7347">
                  <c:v>47.169433077023115</c:v>
                </c:pt>
                <c:pt idx="7348">
                  <c:v>47.169433077023115</c:v>
                </c:pt>
                <c:pt idx="7349">
                  <c:v>47.169433077023115</c:v>
                </c:pt>
                <c:pt idx="7350">
                  <c:v>47.169433077023115</c:v>
                </c:pt>
                <c:pt idx="7351">
                  <c:v>47.169433077023115</c:v>
                </c:pt>
                <c:pt idx="7352">
                  <c:v>47.169433077023115</c:v>
                </c:pt>
                <c:pt idx="7353">
                  <c:v>47.169433077023115</c:v>
                </c:pt>
                <c:pt idx="7354">
                  <c:v>47.169433077023115</c:v>
                </c:pt>
                <c:pt idx="7355">
                  <c:v>47.169433077023115</c:v>
                </c:pt>
                <c:pt idx="7356">
                  <c:v>47.169433077023115</c:v>
                </c:pt>
                <c:pt idx="7357">
                  <c:v>47.169433077023115</c:v>
                </c:pt>
                <c:pt idx="7358">
                  <c:v>47.169433077023115</c:v>
                </c:pt>
                <c:pt idx="7359">
                  <c:v>47.169433077023115</c:v>
                </c:pt>
                <c:pt idx="7360">
                  <c:v>47.169433077023115</c:v>
                </c:pt>
                <c:pt idx="7361">
                  <c:v>47.169433077023115</c:v>
                </c:pt>
                <c:pt idx="7362">
                  <c:v>47.169433077023115</c:v>
                </c:pt>
                <c:pt idx="7363">
                  <c:v>47.169433077023115</c:v>
                </c:pt>
                <c:pt idx="7364">
                  <c:v>47.169433077023115</c:v>
                </c:pt>
                <c:pt idx="7365">
                  <c:v>47.169433077023115</c:v>
                </c:pt>
                <c:pt idx="7366">
                  <c:v>47.169433077023115</c:v>
                </c:pt>
                <c:pt idx="7367">
                  <c:v>47.169433077023115</c:v>
                </c:pt>
                <c:pt idx="7368">
                  <c:v>47.169433077023115</c:v>
                </c:pt>
                <c:pt idx="7369">
                  <c:v>47.169433077023115</c:v>
                </c:pt>
                <c:pt idx="7370">
                  <c:v>47.169433077023115</c:v>
                </c:pt>
                <c:pt idx="7371">
                  <c:v>47.169433077023115</c:v>
                </c:pt>
                <c:pt idx="7372">
                  <c:v>47.169433077023115</c:v>
                </c:pt>
                <c:pt idx="7373">
                  <c:v>47.169433077023115</c:v>
                </c:pt>
                <c:pt idx="7374">
                  <c:v>47.169433077023115</c:v>
                </c:pt>
                <c:pt idx="7375">
                  <c:v>47.169433077023115</c:v>
                </c:pt>
                <c:pt idx="7376">
                  <c:v>47.169433077023115</c:v>
                </c:pt>
                <c:pt idx="7377">
                  <c:v>47.169433077023115</c:v>
                </c:pt>
                <c:pt idx="7378">
                  <c:v>47.169433077023115</c:v>
                </c:pt>
                <c:pt idx="7379">
                  <c:v>47.169433077023115</c:v>
                </c:pt>
                <c:pt idx="7380">
                  <c:v>47.169433077023115</c:v>
                </c:pt>
                <c:pt idx="7381">
                  <c:v>47.169433077023115</c:v>
                </c:pt>
                <c:pt idx="7382">
                  <c:v>47.169433077023115</c:v>
                </c:pt>
                <c:pt idx="7383">
                  <c:v>47.169433077023115</c:v>
                </c:pt>
                <c:pt idx="7384">
                  <c:v>47.169433077023115</c:v>
                </c:pt>
                <c:pt idx="7385">
                  <c:v>47.169433077023115</c:v>
                </c:pt>
                <c:pt idx="7386">
                  <c:v>47.169433077023115</c:v>
                </c:pt>
                <c:pt idx="7387">
                  <c:v>47.169433077023115</c:v>
                </c:pt>
                <c:pt idx="7388">
                  <c:v>47.169433077023115</c:v>
                </c:pt>
                <c:pt idx="7389">
                  <c:v>47.169433077023115</c:v>
                </c:pt>
                <c:pt idx="7390">
                  <c:v>47.169433077023115</c:v>
                </c:pt>
                <c:pt idx="7391">
                  <c:v>47.169433077023115</c:v>
                </c:pt>
                <c:pt idx="7392">
                  <c:v>47.169433077023115</c:v>
                </c:pt>
                <c:pt idx="7393">
                  <c:v>47.169433077023115</c:v>
                </c:pt>
                <c:pt idx="7394">
                  <c:v>47.169433077023115</c:v>
                </c:pt>
                <c:pt idx="7395">
                  <c:v>47.169433077023115</c:v>
                </c:pt>
                <c:pt idx="7396">
                  <c:v>47.169433077023115</c:v>
                </c:pt>
                <c:pt idx="7397">
                  <c:v>47.169433077023115</c:v>
                </c:pt>
                <c:pt idx="7398">
                  <c:v>47.169433077023115</c:v>
                </c:pt>
                <c:pt idx="7399">
                  <c:v>47.169433077023115</c:v>
                </c:pt>
                <c:pt idx="7400">
                  <c:v>47.169433077023115</c:v>
                </c:pt>
                <c:pt idx="7401">
                  <c:v>47.169433077023115</c:v>
                </c:pt>
                <c:pt idx="7402">
                  <c:v>47.169433077023115</c:v>
                </c:pt>
                <c:pt idx="7403">
                  <c:v>47.169433077023115</c:v>
                </c:pt>
                <c:pt idx="7404">
                  <c:v>47.169433077023115</c:v>
                </c:pt>
                <c:pt idx="7405">
                  <c:v>47.169433077023115</c:v>
                </c:pt>
                <c:pt idx="7406">
                  <c:v>47.169433077023115</c:v>
                </c:pt>
                <c:pt idx="7407">
                  <c:v>47.169433077023115</c:v>
                </c:pt>
                <c:pt idx="7408">
                  <c:v>47.169433077023115</c:v>
                </c:pt>
                <c:pt idx="7409">
                  <c:v>47.169433077023115</c:v>
                </c:pt>
                <c:pt idx="7410">
                  <c:v>47.169433077023115</c:v>
                </c:pt>
                <c:pt idx="7411">
                  <c:v>47.169433077023115</c:v>
                </c:pt>
                <c:pt idx="7412">
                  <c:v>47.169433077023115</c:v>
                </c:pt>
                <c:pt idx="7413">
                  <c:v>47.169433077023115</c:v>
                </c:pt>
                <c:pt idx="7414">
                  <c:v>47.169433077023115</c:v>
                </c:pt>
                <c:pt idx="7415">
                  <c:v>47.169433077023115</c:v>
                </c:pt>
                <c:pt idx="7416">
                  <c:v>47.169433077023115</c:v>
                </c:pt>
                <c:pt idx="7417">
                  <c:v>47.169433077023115</c:v>
                </c:pt>
                <c:pt idx="7418">
                  <c:v>47.169433077023115</c:v>
                </c:pt>
                <c:pt idx="7419">
                  <c:v>47.169433077023115</c:v>
                </c:pt>
                <c:pt idx="7420">
                  <c:v>47.169433077023115</c:v>
                </c:pt>
                <c:pt idx="7421">
                  <c:v>47.169433077023115</c:v>
                </c:pt>
                <c:pt idx="7422">
                  <c:v>47.169433077023115</c:v>
                </c:pt>
                <c:pt idx="7423">
                  <c:v>47.169433077023115</c:v>
                </c:pt>
                <c:pt idx="7424">
                  <c:v>47.169433077023115</c:v>
                </c:pt>
                <c:pt idx="7425">
                  <c:v>47.169433077023115</c:v>
                </c:pt>
                <c:pt idx="7426">
                  <c:v>47.169433077023115</c:v>
                </c:pt>
                <c:pt idx="7427">
                  <c:v>47.169433077023115</c:v>
                </c:pt>
                <c:pt idx="7428">
                  <c:v>47.169433077023115</c:v>
                </c:pt>
                <c:pt idx="7429">
                  <c:v>47.169433077023115</c:v>
                </c:pt>
                <c:pt idx="7430">
                  <c:v>47.169433077023115</c:v>
                </c:pt>
                <c:pt idx="7431">
                  <c:v>47.169433077023115</c:v>
                </c:pt>
                <c:pt idx="7432">
                  <c:v>47.169433077023115</c:v>
                </c:pt>
                <c:pt idx="7433">
                  <c:v>47.169433077023115</c:v>
                </c:pt>
                <c:pt idx="7434">
                  <c:v>47.169433077023115</c:v>
                </c:pt>
                <c:pt idx="7435">
                  <c:v>47.169433077023115</c:v>
                </c:pt>
                <c:pt idx="7436">
                  <c:v>47.169433077023115</c:v>
                </c:pt>
                <c:pt idx="7437">
                  <c:v>47.169433077023115</c:v>
                </c:pt>
                <c:pt idx="7438">
                  <c:v>47.169433077023115</c:v>
                </c:pt>
                <c:pt idx="7439">
                  <c:v>47.169433077023115</c:v>
                </c:pt>
                <c:pt idx="7440">
                  <c:v>47.169433077023115</c:v>
                </c:pt>
                <c:pt idx="7441">
                  <c:v>47.169433077023115</c:v>
                </c:pt>
                <c:pt idx="7442">
                  <c:v>47.169433077023115</c:v>
                </c:pt>
                <c:pt idx="7443">
                  <c:v>47.169433077023115</c:v>
                </c:pt>
                <c:pt idx="7444">
                  <c:v>47.169433077023115</c:v>
                </c:pt>
                <c:pt idx="7445">
                  <c:v>47.169433077023115</c:v>
                </c:pt>
                <c:pt idx="7446">
                  <c:v>47.169433077023115</c:v>
                </c:pt>
                <c:pt idx="7447">
                  <c:v>47.169433077023115</c:v>
                </c:pt>
                <c:pt idx="7448">
                  <c:v>47.169433077023115</c:v>
                </c:pt>
                <c:pt idx="7449">
                  <c:v>47.169433077023115</c:v>
                </c:pt>
                <c:pt idx="7450">
                  <c:v>47.169433077023115</c:v>
                </c:pt>
                <c:pt idx="7451">
                  <c:v>47.169433077023115</c:v>
                </c:pt>
                <c:pt idx="7452">
                  <c:v>47.169433077023115</c:v>
                </c:pt>
                <c:pt idx="7453">
                  <c:v>47.169433077023115</c:v>
                </c:pt>
                <c:pt idx="7454">
                  <c:v>47.169433077023115</c:v>
                </c:pt>
                <c:pt idx="7455">
                  <c:v>47.169433077023115</c:v>
                </c:pt>
                <c:pt idx="7456">
                  <c:v>47.169433077023115</c:v>
                </c:pt>
                <c:pt idx="7457">
                  <c:v>47.169433077023115</c:v>
                </c:pt>
                <c:pt idx="7458">
                  <c:v>47.169433077023115</c:v>
                </c:pt>
                <c:pt idx="7459">
                  <c:v>47.169433077023115</c:v>
                </c:pt>
                <c:pt idx="7460">
                  <c:v>47.169433077023115</c:v>
                </c:pt>
                <c:pt idx="7461">
                  <c:v>47.169433077023115</c:v>
                </c:pt>
                <c:pt idx="7462">
                  <c:v>47.169433077023115</c:v>
                </c:pt>
                <c:pt idx="7463">
                  <c:v>47.169433077023115</c:v>
                </c:pt>
                <c:pt idx="7464">
                  <c:v>47.169433077023115</c:v>
                </c:pt>
                <c:pt idx="7465">
                  <c:v>47.169433077023115</c:v>
                </c:pt>
                <c:pt idx="7466">
                  <c:v>47.169433077023115</c:v>
                </c:pt>
                <c:pt idx="7467">
                  <c:v>47.169433077023115</c:v>
                </c:pt>
                <c:pt idx="7468">
                  <c:v>47.169433077023115</c:v>
                </c:pt>
                <c:pt idx="7469">
                  <c:v>47.169433077023115</c:v>
                </c:pt>
                <c:pt idx="7470">
                  <c:v>47.169433077023115</c:v>
                </c:pt>
                <c:pt idx="7471">
                  <c:v>47.169433077023115</c:v>
                </c:pt>
                <c:pt idx="7472">
                  <c:v>47.169433077023115</c:v>
                </c:pt>
                <c:pt idx="7473">
                  <c:v>47.169433077023115</c:v>
                </c:pt>
                <c:pt idx="7474">
                  <c:v>47.169433077023115</c:v>
                </c:pt>
                <c:pt idx="7475">
                  <c:v>47.169433077023115</c:v>
                </c:pt>
                <c:pt idx="7476">
                  <c:v>47.169433077023115</c:v>
                </c:pt>
                <c:pt idx="7477">
                  <c:v>47.169433077023115</c:v>
                </c:pt>
                <c:pt idx="7478">
                  <c:v>47.169433077023115</c:v>
                </c:pt>
                <c:pt idx="7479">
                  <c:v>47.169433077023115</c:v>
                </c:pt>
                <c:pt idx="7480">
                  <c:v>47.169433077023115</c:v>
                </c:pt>
                <c:pt idx="7481">
                  <c:v>47.169433077023115</c:v>
                </c:pt>
                <c:pt idx="7482">
                  <c:v>47.169433077023115</c:v>
                </c:pt>
                <c:pt idx="7483">
                  <c:v>47.169433077023115</c:v>
                </c:pt>
                <c:pt idx="7484">
                  <c:v>47.169433077023115</c:v>
                </c:pt>
                <c:pt idx="7485">
                  <c:v>47.169433077023115</c:v>
                </c:pt>
                <c:pt idx="7486">
                  <c:v>47.169433077023115</c:v>
                </c:pt>
                <c:pt idx="7487">
                  <c:v>47.169433077023115</c:v>
                </c:pt>
                <c:pt idx="7488">
                  <c:v>47.169433077023115</c:v>
                </c:pt>
                <c:pt idx="7489">
                  <c:v>47.169433077023115</c:v>
                </c:pt>
                <c:pt idx="7490">
                  <c:v>47.169433077023115</c:v>
                </c:pt>
                <c:pt idx="7491">
                  <c:v>47.169433077023115</c:v>
                </c:pt>
                <c:pt idx="7492">
                  <c:v>47.169433077023115</c:v>
                </c:pt>
                <c:pt idx="7493">
                  <c:v>47.169433077023115</c:v>
                </c:pt>
                <c:pt idx="7494">
                  <c:v>47.169433077023115</c:v>
                </c:pt>
                <c:pt idx="7495">
                  <c:v>47.169433077023115</c:v>
                </c:pt>
                <c:pt idx="7496">
                  <c:v>47.169433077023115</c:v>
                </c:pt>
                <c:pt idx="7497">
                  <c:v>47.169433077023115</c:v>
                </c:pt>
                <c:pt idx="7498">
                  <c:v>47.169433077023115</c:v>
                </c:pt>
                <c:pt idx="7499">
                  <c:v>47.169433077023115</c:v>
                </c:pt>
                <c:pt idx="7500">
                  <c:v>47.169433077023115</c:v>
                </c:pt>
                <c:pt idx="7501">
                  <c:v>47.169433077023115</c:v>
                </c:pt>
                <c:pt idx="7502">
                  <c:v>47.169433077023115</c:v>
                </c:pt>
                <c:pt idx="7503">
                  <c:v>47.169433077023115</c:v>
                </c:pt>
                <c:pt idx="7504">
                  <c:v>47.169433077023115</c:v>
                </c:pt>
                <c:pt idx="7505">
                  <c:v>47.169433077023115</c:v>
                </c:pt>
                <c:pt idx="7506">
                  <c:v>47.169433077023115</c:v>
                </c:pt>
                <c:pt idx="7507">
                  <c:v>47.169433077023115</c:v>
                </c:pt>
                <c:pt idx="7508">
                  <c:v>47.169433077023115</c:v>
                </c:pt>
                <c:pt idx="7509">
                  <c:v>47.169433077023115</c:v>
                </c:pt>
                <c:pt idx="7510">
                  <c:v>47.169433077023115</c:v>
                </c:pt>
                <c:pt idx="7511">
                  <c:v>47.169433077023115</c:v>
                </c:pt>
                <c:pt idx="7512">
                  <c:v>47.169433077023115</c:v>
                </c:pt>
                <c:pt idx="7513">
                  <c:v>47.169433077023115</c:v>
                </c:pt>
                <c:pt idx="7514">
                  <c:v>47.169433077023115</c:v>
                </c:pt>
                <c:pt idx="7515">
                  <c:v>47.169433077023115</c:v>
                </c:pt>
                <c:pt idx="7516">
                  <c:v>47.169433077023115</c:v>
                </c:pt>
                <c:pt idx="7517">
                  <c:v>47.169433077023115</c:v>
                </c:pt>
                <c:pt idx="7518">
                  <c:v>47.169433077023115</c:v>
                </c:pt>
                <c:pt idx="7519">
                  <c:v>47.169433077023115</c:v>
                </c:pt>
                <c:pt idx="7520">
                  <c:v>47.169433077023115</c:v>
                </c:pt>
                <c:pt idx="7521">
                  <c:v>47.169433077023115</c:v>
                </c:pt>
                <c:pt idx="7522">
                  <c:v>47.169433077023115</c:v>
                </c:pt>
                <c:pt idx="7523">
                  <c:v>47.169433077023115</c:v>
                </c:pt>
                <c:pt idx="7524">
                  <c:v>47.169433077023115</c:v>
                </c:pt>
                <c:pt idx="7525">
                  <c:v>47.169433077023115</c:v>
                </c:pt>
                <c:pt idx="7526">
                  <c:v>47.169433077023115</c:v>
                </c:pt>
                <c:pt idx="7527">
                  <c:v>47.169433077023115</c:v>
                </c:pt>
                <c:pt idx="7528">
                  <c:v>47.169433077023115</c:v>
                </c:pt>
                <c:pt idx="7529">
                  <c:v>47.169433077023115</c:v>
                </c:pt>
                <c:pt idx="7530">
                  <c:v>47.169433077023115</c:v>
                </c:pt>
                <c:pt idx="7531">
                  <c:v>47.169433077023115</c:v>
                </c:pt>
                <c:pt idx="7532">
                  <c:v>47.169433077023115</c:v>
                </c:pt>
                <c:pt idx="7533">
                  <c:v>47.169433077023115</c:v>
                </c:pt>
                <c:pt idx="7534">
                  <c:v>47.169433077023115</c:v>
                </c:pt>
                <c:pt idx="7535">
                  <c:v>47.169433077023115</c:v>
                </c:pt>
                <c:pt idx="7536">
                  <c:v>47.169433077023115</c:v>
                </c:pt>
                <c:pt idx="7537">
                  <c:v>47.169433077023115</c:v>
                </c:pt>
                <c:pt idx="7538">
                  <c:v>47.169433077023115</c:v>
                </c:pt>
                <c:pt idx="7539">
                  <c:v>47.169433077023115</c:v>
                </c:pt>
                <c:pt idx="7540">
                  <c:v>47.169433077023115</c:v>
                </c:pt>
                <c:pt idx="7541">
                  <c:v>47.169433077023115</c:v>
                </c:pt>
                <c:pt idx="7542">
                  <c:v>47.169433077023115</c:v>
                </c:pt>
                <c:pt idx="7543">
                  <c:v>47.169433077023115</c:v>
                </c:pt>
                <c:pt idx="7544">
                  <c:v>47.169433077023115</c:v>
                </c:pt>
                <c:pt idx="7545">
                  <c:v>47.169433077023115</c:v>
                </c:pt>
                <c:pt idx="7546">
                  <c:v>47.169433077023115</c:v>
                </c:pt>
                <c:pt idx="7547">
                  <c:v>47.169433077023115</c:v>
                </c:pt>
                <c:pt idx="7548">
                  <c:v>47.169433077023115</c:v>
                </c:pt>
                <c:pt idx="7549">
                  <c:v>47.169433077023115</c:v>
                </c:pt>
                <c:pt idx="7550">
                  <c:v>47.169433077023115</c:v>
                </c:pt>
                <c:pt idx="7551">
                  <c:v>47.169433077023115</c:v>
                </c:pt>
                <c:pt idx="7552">
                  <c:v>47.169433077023115</c:v>
                </c:pt>
                <c:pt idx="7553">
                  <c:v>47.169433077023115</c:v>
                </c:pt>
                <c:pt idx="7554">
                  <c:v>47.169433077023115</c:v>
                </c:pt>
                <c:pt idx="7555">
                  <c:v>47.169433077023115</c:v>
                </c:pt>
                <c:pt idx="7556">
                  <c:v>47.169433077023115</c:v>
                </c:pt>
                <c:pt idx="7557">
                  <c:v>47.169433077023115</c:v>
                </c:pt>
                <c:pt idx="7558">
                  <c:v>47.169433077023115</c:v>
                </c:pt>
                <c:pt idx="7559">
                  <c:v>47.169433077023115</c:v>
                </c:pt>
                <c:pt idx="7560">
                  <c:v>47.169433077023115</c:v>
                </c:pt>
                <c:pt idx="7561">
                  <c:v>47.169433077023115</c:v>
                </c:pt>
                <c:pt idx="7562">
                  <c:v>47.169433077023115</c:v>
                </c:pt>
                <c:pt idx="7563">
                  <c:v>47.169433077023115</c:v>
                </c:pt>
                <c:pt idx="7564">
                  <c:v>47.169433077023115</c:v>
                </c:pt>
                <c:pt idx="7565">
                  <c:v>47.169433077023115</c:v>
                </c:pt>
                <c:pt idx="7566">
                  <c:v>47.169433077023115</c:v>
                </c:pt>
                <c:pt idx="7567">
                  <c:v>47.169433077023115</c:v>
                </c:pt>
                <c:pt idx="7568">
                  <c:v>47.169433077023115</c:v>
                </c:pt>
                <c:pt idx="7569">
                  <c:v>47.169433077023115</c:v>
                </c:pt>
                <c:pt idx="7570">
                  <c:v>47.169433077023115</c:v>
                </c:pt>
                <c:pt idx="7571">
                  <c:v>47.169433077023115</c:v>
                </c:pt>
                <c:pt idx="7572">
                  <c:v>47.169433077023115</c:v>
                </c:pt>
                <c:pt idx="7573">
                  <c:v>47.169433077023115</c:v>
                </c:pt>
                <c:pt idx="7574">
                  <c:v>47.169433077023115</c:v>
                </c:pt>
                <c:pt idx="7575">
                  <c:v>47.169433077023115</c:v>
                </c:pt>
                <c:pt idx="7576">
                  <c:v>47.169433077023115</c:v>
                </c:pt>
                <c:pt idx="7577">
                  <c:v>47.169433077023115</c:v>
                </c:pt>
                <c:pt idx="7578">
                  <c:v>47.169433077023115</c:v>
                </c:pt>
                <c:pt idx="7579">
                  <c:v>47.169433077023115</c:v>
                </c:pt>
                <c:pt idx="7580">
                  <c:v>47.169433077023115</c:v>
                </c:pt>
                <c:pt idx="7581">
                  <c:v>47.169433077023115</c:v>
                </c:pt>
                <c:pt idx="7582">
                  <c:v>47.169433077023115</c:v>
                </c:pt>
                <c:pt idx="7583">
                  <c:v>47.169433077023115</c:v>
                </c:pt>
                <c:pt idx="7584">
                  <c:v>47.169433077023115</c:v>
                </c:pt>
                <c:pt idx="7585">
                  <c:v>47.169433077023115</c:v>
                </c:pt>
                <c:pt idx="7586">
                  <c:v>47.169433077023115</c:v>
                </c:pt>
                <c:pt idx="7587">
                  <c:v>47.169433077023115</c:v>
                </c:pt>
                <c:pt idx="7588">
                  <c:v>47.169433077023115</c:v>
                </c:pt>
                <c:pt idx="7589">
                  <c:v>47.169433077023115</c:v>
                </c:pt>
                <c:pt idx="7590">
                  <c:v>47.169433077023115</c:v>
                </c:pt>
                <c:pt idx="7591">
                  <c:v>47.169433077023115</c:v>
                </c:pt>
                <c:pt idx="7592">
                  <c:v>47.169433077023115</c:v>
                </c:pt>
                <c:pt idx="7593">
                  <c:v>47.169433077023115</c:v>
                </c:pt>
                <c:pt idx="7594">
                  <c:v>47.169433077023115</c:v>
                </c:pt>
                <c:pt idx="7595">
                  <c:v>47.169433077023115</c:v>
                </c:pt>
                <c:pt idx="7596">
                  <c:v>47.169433077023115</c:v>
                </c:pt>
                <c:pt idx="7597">
                  <c:v>47.169433077023115</c:v>
                </c:pt>
                <c:pt idx="7598">
                  <c:v>47.169433077023115</c:v>
                </c:pt>
                <c:pt idx="7599">
                  <c:v>47.169433077023115</c:v>
                </c:pt>
                <c:pt idx="7600">
                  <c:v>47.169433077023115</c:v>
                </c:pt>
                <c:pt idx="7601">
                  <c:v>47.169433077023115</c:v>
                </c:pt>
                <c:pt idx="7602">
                  <c:v>47.169433077023115</c:v>
                </c:pt>
                <c:pt idx="7603">
                  <c:v>47.169433077023115</c:v>
                </c:pt>
                <c:pt idx="7604">
                  <c:v>47.169433077023115</c:v>
                </c:pt>
                <c:pt idx="7605">
                  <c:v>47.169433077023115</c:v>
                </c:pt>
                <c:pt idx="7606">
                  <c:v>47.169433077023115</c:v>
                </c:pt>
                <c:pt idx="7607">
                  <c:v>47.169433077023115</c:v>
                </c:pt>
                <c:pt idx="7608">
                  <c:v>47.169433077023115</c:v>
                </c:pt>
                <c:pt idx="7609">
                  <c:v>47.169433077023115</c:v>
                </c:pt>
                <c:pt idx="7610">
                  <c:v>47.169433077023115</c:v>
                </c:pt>
                <c:pt idx="7611">
                  <c:v>47.169433077023115</c:v>
                </c:pt>
                <c:pt idx="7612">
                  <c:v>47.169433077023115</c:v>
                </c:pt>
                <c:pt idx="7613">
                  <c:v>47.169433077023115</c:v>
                </c:pt>
                <c:pt idx="7614">
                  <c:v>47.169433077023115</c:v>
                </c:pt>
                <c:pt idx="7615">
                  <c:v>47.169433077023115</c:v>
                </c:pt>
                <c:pt idx="7616">
                  <c:v>47.169433077023115</c:v>
                </c:pt>
                <c:pt idx="7617">
                  <c:v>47.169433077023115</c:v>
                </c:pt>
                <c:pt idx="7618">
                  <c:v>47.169433077023115</c:v>
                </c:pt>
                <c:pt idx="7619">
                  <c:v>47.169433077023115</c:v>
                </c:pt>
                <c:pt idx="7620">
                  <c:v>47.169433077023115</c:v>
                </c:pt>
                <c:pt idx="7621">
                  <c:v>47.169433077023115</c:v>
                </c:pt>
                <c:pt idx="7622">
                  <c:v>47.169433077023115</c:v>
                </c:pt>
                <c:pt idx="7623">
                  <c:v>47.169433077023115</c:v>
                </c:pt>
                <c:pt idx="7624">
                  <c:v>47.169433077023115</c:v>
                </c:pt>
                <c:pt idx="7625">
                  <c:v>47.169433077023115</c:v>
                </c:pt>
                <c:pt idx="7626">
                  <c:v>47.169433077023115</c:v>
                </c:pt>
                <c:pt idx="7627">
                  <c:v>47.169433077023115</c:v>
                </c:pt>
                <c:pt idx="7628">
                  <c:v>47.169433077023115</c:v>
                </c:pt>
                <c:pt idx="7629">
                  <c:v>47.169433077023115</c:v>
                </c:pt>
                <c:pt idx="7630">
                  <c:v>47.169433077023115</c:v>
                </c:pt>
                <c:pt idx="7631">
                  <c:v>47.169433077023115</c:v>
                </c:pt>
                <c:pt idx="7632">
                  <c:v>47.169433077023115</c:v>
                </c:pt>
                <c:pt idx="7633">
                  <c:v>47.169433077023115</c:v>
                </c:pt>
                <c:pt idx="7634">
                  <c:v>47.169433077023115</c:v>
                </c:pt>
                <c:pt idx="7635">
                  <c:v>47.169433077023115</c:v>
                </c:pt>
                <c:pt idx="7636">
                  <c:v>47.169433077023115</c:v>
                </c:pt>
                <c:pt idx="7637">
                  <c:v>47.169433077023115</c:v>
                </c:pt>
                <c:pt idx="7638">
                  <c:v>47.169433077023115</c:v>
                </c:pt>
                <c:pt idx="7639">
                  <c:v>47.169433077023115</c:v>
                </c:pt>
                <c:pt idx="7640">
                  <c:v>47.169433077023115</c:v>
                </c:pt>
                <c:pt idx="7641">
                  <c:v>47.169433077023115</c:v>
                </c:pt>
                <c:pt idx="7642">
                  <c:v>47.169433077023115</c:v>
                </c:pt>
                <c:pt idx="7643">
                  <c:v>47.169433077023115</c:v>
                </c:pt>
                <c:pt idx="7644">
                  <c:v>47.169433077023115</c:v>
                </c:pt>
                <c:pt idx="7645">
                  <c:v>47.169433077023115</c:v>
                </c:pt>
                <c:pt idx="7646">
                  <c:v>47.169433077023115</c:v>
                </c:pt>
                <c:pt idx="7647">
                  <c:v>47.169433077023115</c:v>
                </c:pt>
                <c:pt idx="7648">
                  <c:v>47.169433077023115</c:v>
                </c:pt>
                <c:pt idx="7649">
                  <c:v>47.169433077023115</c:v>
                </c:pt>
                <c:pt idx="7650">
                  <c:v>47.169433077023115</c:v>
                </c:pt>
                <c:pt idx="7651">
                  <c:v>47.169433077023115</c:v>
                </c:pt>
                <c:pt idx="7652">
                  <c:v>47.169433077023115</c:v>
                </c:pt>
                <c:pt idx="7653">
                  <c:v>47.169433077023115</c:v>
                </c:pt>
                <c:pt idx="7654">
                  <c:v>47.169433077023115</c:v>
                </c:pt>
                <c:pt idx="7655">
                  <c:v>47.169433077023115</c:v>
                </c:pt>
                <c:pt idx="7656">
                  <c:v>47.169433077023115</c:v>
                </c:pt>
                <c:pt idx="7657">
                  <c:v>47.169433077023115</c:v>
                </c:pt>
                <c:pt idx="7658">
                  <c:v>47.169433077023115</c:v>
                </c:pt>
                <c:pt idx="7659">
                  <c:v>47.169433077023115</c:v>
                </c:pt>
                <c:pt idx="7660">
                  <c:v>47.169433077023115</c:v>
                </c:pt>
                <c:pt idx="7661">
                  <c:v>47.169433077023115</c:v>
                </c:pt>
                <c:pt idx="7662">
                  <c:v>47.169433077023115</c:v>
                </c:pt>
                <c:pt idx="7663">
                  <c:v>47.169433077023115</c:v>
                </c:pt>
                <c:pt idx="7664">
                  <c:v>47.169433077023115</c:v>
                </c:pt>
                <c:pt idx="7665">
                  <c:v>47.169433077023115</c:v>
                </c:pt>
                <c:pt idx="7666">
                  <c:v>47.169433077023115</c:v>
                </c:pt>
                <c:pt idx="7667">
                  <c:v>47.169433077023115</c:v>
                </c:pt>
                <c:pt idx="7668">
                  <c:v>47.169433077023115</c:v>
                </c:pt>
                <c:pt idx="7669">
                  <c:v>47.169433077023115</c:v>
                </c:pt>
                <c:pt idx="7670">
                  <c:v>47.169433077023115</c:v>
                </c:pt>
                <c:pt idx="7671">
                  <c:v>47.169433077023115</c:v>
                </c:pt>
                <c:pt idx="7672">
                  <c:v>47.169433077023115</c:v>
                </c:pt>
                <c:pt idx="7673">
                  <c:v>47.169433077023115</c:v>
                </c:pt>
                <c:pt idx="7674">
                  <c:v>47.169433077023115</c:v>
                </c:pt>
              </c:numCache>
            </c:numRef>
          </c:yVal>
          <c:smooth val="0"/>
          <c:extLst>
            <c:ext xmlns:c16="http://schemas.microsoft.com/office/drawing/2014/chart" uri="{C3380CC4-5D6E-409C-BE32-E72D297353CC}">
              <c16:uniqueId val="{00000001-DF98-4060-A507-0CF4E66501EF}"/>
            </c:ext>
          </c:extLst>
        </c:ser>
        <c:dLbls>
          <c:showLegendKey val="0"/>
          <c:showVal val="0"/>
          <c:showCatName val="0"/>
          <c:showSerName val="0"/>
          <c:showPercent val="0"/>
          <c:showBubbleSize val="0"/>
        </c:dLbls>
        <c:axId val="677639056"/>
        <c:axId val="677639384"/>
      </c:scatterChart>
      <c:valAx>
        <c:axId val="677639056"/>
        <c:scaling>
          <c:orientation val="minMax"/>
          <c:min val="32000"/>
        </c:scaling>
        <c:delete val="0"/>
        <c:axPos val="b"/>
        <c:majorGridlines>
          <c:spPr>
            <a:ln w="9525" cap="flat" cmpd="sng" algn="ctr">
              <a:solidFill>
                <a:schemeClr val="tx1">
                  <a:lumMod val="15000"/>
                  <a:lumOff val="85000"/>
                </a:schemeClr>
              </a:solidFill>
              <a:round/>
            </a:ln>
            <a:effectLst/>
          </c:spPr>
        </c:majorGridlines>
        <c:numFmt formatCode="m/d/yyyy"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7639384"/>
        <c:crosses val="autoZero"/>
        <c:crossBetween val="midCat"/>
      </c:valAx>
      <c:valAx>
        <c:axId val="677639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76390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t>Volatilit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usdtrv3m!$B$1</c:f>
              <c:strCache>
                <c:ptCount val="1"/>
                <c:pt idx="0">
                  <c:v>USTRVol. 3M</c:v>
                </c:pt>
              </c:strCache>
            </c:strRef>
          </c:tx>
          <c:spPr>
            <a:ln w="19050" cap="rnd">
              <a:solidFill>
                <a:schemeClr val="accent1"/>
              </a:solidFill>
              <a:round/>
            </a:ln>
            <a:effectLst/>
          </c:spPr>
          <c:marker>
            <c:symbol val="none"/>
          </c:marker>
          <c:xVal>
            <c:numRef>
              <c:f>usdtrv3m!$A$2:$A$3739</c:f>
              <c:numCache>
                <c:formatCode>m/d/yyyy</c:formatCode>
                <c:ptCount val="3738"/>
                <c:pt idx="0">
                  <c:v>37967</c:v>
                </c:pt>
                <c:pt idx="1">
                  <c:v>38001</c:v>
                </c:pt>
                <c:pt idx="2">
                  <c:v>38002</c:v>
                </c:pt>
                <c:pt idx="3">
                  <c:v>38005</c:v>
                </c:pt>
                <c:pt idx="4">
                  <c:v>38006</c:v>
                </c:pt>
                <c:pt idx="5">
                  <c:v>38007</c:v>
                </c:pt>
                <c:pt idx="6">
                  <c:v>38008</c:v>
                </c:pt>
                <c:pt idx="7">
                  <c:v>38012</c:v>
                </c:pt>
                <c:pt idx="8">
                  <c:v>38014</c:v>
                </c:pt>
                <c:pt idx="9">
                  <c:v>38026</c:v>
                </c:pt>
                <c:pt idx="10">
                  <c:v>38028</c:v>
                </c:pt>
                <c:pt idx="11">
                  <c:v>38033</c:v>
                </c:pt>
                <c:pt idx="12">
                  <c:v>38035</c:v>
                </c:pt>
                <c:pt idx="13">
                  <c:v>38036</c:v>
                </c:pt>
                <c:pt idx="14">
                  <c:v>38037</c:v>
                </c:pt>
                <c:pt idx="15">
                  <c:v>38043</c:v>
                </c:pt>
                <c:pt idx="16">
                  <c:v>38044</c:v>
                </c:pt>
                <c:pt idx="17">
                  <c:v>38047</c:v>
                </c:pt>
                <c:pt idx="18">
                  <c:v>38050</c:v>
                </c:pt>
                <c:pt idx="19">
                  <c:v>38051</c:v>
                </c:pt>
                <c:pt idx="20">
                  <c:v>38054</c:v>
                </c:pt>
                <c:pt idx="21">
                  <c:v>38057</c:v>
                </c:pt>
                <c:pt idx="22">
                  <c:v>38062</c:v>
                </c:pt>
                <c:pt idx="23">
                  <c:v>38063</c:v>
                </c:pt>
                <c:pt idx="24">
                  <c:v>38064</c:v>
                </c:pt>
                <c:pt idx="25">
                  <c:v>38072</c:v>
                </c:pt>
                <c:pt idx="26">
                  <c:v>38075</c:v>
                </c:pt>
                <c:pt idx="27">
                  <c:v>38076</c:v>
                </c:pt>
                <c:pt idx="28">
                  <c:v>38077</c:v>
                </c:pt>
                <c:pt idx="29">
                  <c:v>38078</c:v>
                </c:pt>
                <c:pt idx="30">
                  <c:v>38079</c:v>
                </c:pt>
                <c:pt idx="31">
                  <c:v>38082</c:v>
                </c:pt>
                <c:pt idx="32">
                  <c:v>38083</c:v>
                </c:pt>
                <c:pt idx="33">
                  <c:v>38084</c:v>
                </c:pt>
                <c:pt idx="34">
                  <c:v>38085</c:v>
                </c:pt>
                <c:pt idx="35">
                  <c:v>38086</c:v>
                </c:pt>
                <c:pt idx="36">
                  <c:v>38089</c:v>
                </c:pt>
                <c:pt idx="37">
                  <c:v>38090</c:v>
                </c:pt>
                <c:pt idx="38">
                  <c:v>38091</c:v>
                </c:pt>
                <c:pt idx="39">
                  <c:v>38092</c:v>
                </c:pt>
                <c:pt idx="40">
                  <c:v>38093</c:v>
                </c:pt>
                <c:pt idx="41">
                  <c:v>38096</c:v>
                </c:pt>
                <c:pt idx="42">
                  <c:v>38097</c:v>
                </c:pt>
                <c:pt idx="43">
                  <c:v>38098</c:v>
                </c:pt>
                <c:pt idx="44">
                  <c:v>38099</c:v>
                </c:pt>
                <c:pt idx="45">
                  <c:v>38103</c:v>
                </c:pt>
                <c:pt idx="46">
                  <c:v>38104</c:v>
                </c:pt>
                <c:pt idx="47">
                  <c:v>38105</c:v>
                </c:pt>
                <c:pt idx="48">
                  <c:v>38106</c:v>
                </c:pt>
                <c:pt idx="49">
                  <c:v>38107</c:v>
                </c:pt>
                <c:pt idx="50">
                  <c:v>38110</c:v>
                </c:pt>
                <c:pt idx="51">
                  <c:v>38111</c:v>
                </c:pt>
                <c:pt idx="52">
                  <c:v>38112</c:v>
                </c:pt>
                <c:pt idx="53">
                  <c:v>38113</c:v>
                </c:pt>
                <c:pt idx="54">
                  <c:v>38114</c:v>
                </c:pt>
                <c:pt idx="55">
                  <c:v>38117</c:v>
                </c:pt>
                <c:pt idx="56">
                  <c:v>38118</c:v>
                </c:pt>
                <c:pt idx="57">
                  <c:v>38119</c:v>
                </c:pt>
                <c:pt idx="58">
                  <c:v>38120</c:v>
                </c:pt>
                <c:pt idx="59">
                  <c:v>38121</c:v>
                </c:pt>
                <c:pt idx="60">
                  <c:v>38124</c:v>
                </c:pt>
                <c:pt idx="61">
                  <c:v>38125</c:v>
                </c:pt>
                <c:pt idx="62">
                  <c:v>38126</c:v>
                </c:pt>
                <c:pt idx="63">
                  <c:v>38127</c:v>
                </c:pt>
                <c:pt idx="64">
                  <c:v>38128</c:v>
                </c:pt>
                <c:pt idx="65">
                  <c:v>38131</c:v>
                </c:pt>
                <c:pt idx="66">
                  <c:v>38132</c:v>
                </c:pt>
                <c:pt idx="67">
                  <c:v>38133</c:v>
                </c:pt>
                <c:pt idx="68">
                  <c:v>38134</c:v>
                </c:pt>
                <c:pt idx="69">
                  <c:v>38135</c:v>
                </c:pt>
                <c:pt idx="70">
                  <c:v>38138</c:v>
                </c:pt>
                <c:pt idx="71">
                  <c:v>38139</c:v>
                </c:pt>
                <c:pt idx="72">
                  <c:v>38140</c:v>
                </c:pt>
                <c:pt idx="73">
                  <c:v>38141</c:v>
                </c:pt>
                <c:pt idx="74">
                  <c:v>38142</c:v>
                </c:pt>
                <c:pt idx="75">
                  <c:v>38145</c:v>
                </c:pt>
                <c:pt idx="76">
                  <c:v>38146</c:v>
                </c:pt>
                <c:pt idx="77">
                  <c:v>38147</c:v>
                </c:pt>
                <c:pt idx="78">
                  <c:v>38148</c:v>
                </c:pt>
                <c:pt idx="79">
                  <c:v>38149</c:v>
                </c:pt>
                <c:pt idx="80">
                  <c:v>38152</c:v>
                </c:pt>
                <c:pt idx="81">
                  <c:v>38153</c:v>
                </c:pt>
                <c:pt idx="82">
                  <c:v>38154</c:v>
                </c:pt>
                <c:pt idx="83">
                  <c:v>38155</c:v>
                </c:pt>
                <c:pt idx="84">
                  <c:v>38156</c:v>
                </c:pt>
                <c:pt idx="85">
                  <c:v>38159</c:v>
                </c:pt>
                <c:pt idx="86">
                  <c:v>38160</c:v>
                </c:pt>
                <c:pt idx="87">
                  <c:v>38161</c:v>
                </c:pt>
                <c:pt idx="88">
                  <c:v>38162</c:v>
                </c:pt>
                <c:pt idx="89">
                  <c:v>38163</c:v>
                </c:pt>
                <c:pt idx="90">
                  <c:v>38166</c:v>
                </c:pt>
                <c:pt idx="91">
                  <c:v>38167</c:v>
                </c:pt>
                <c:pt idx="92">
                  <c:v>38168</c:v>
                </c:pt>
                <c:pt idx="93">
                  <c:v>38169</c:v>
                </c:pt>
                <c:pt idx="94">
                  <c:v>38170</c:v>
                </c:pt>
                <c:pt idx="95">
                  <c:v>38173</c:v>
                </c:pt>
                <c:pt idx="96">
                  <c:v>38174</c:v>
                </c:pt>
                <c:pt idx="97">
                  <c:v>38175</c:v>
                </c:pt>
                <c:pt idx="98">
                  <c:v>38176</c:v>
                </c:pt>
                <c:pt idx="99">
                  <c:v>38177</c:v>
                </c:pt>
                <c:pt idx="100">
                  <c:v>38180</c:v>
                </c:pt>
                <c:pt idx="101">
                  <c:v>38181</c:v>
                </c:pt>
                <c:pt idx="102">
                  <c:v>38182</c:v>
                </c:pt>
                <c:pt idx="103">
                  <c:v>38183</c:v>
                </c:pt>
                <c:pt idx="104">
                  <c:v>38184</c:v>
                </c:pt>
                <c:pt idx="105">
                  <c:v>38187</c:v>
                </c:pt>
                <c:pt idx="106">
                  <c:v>38188</c:v>
                </c:pt>
                <c:pt idx="107">
                  <c:v>38189</c:v>
                </c:pt>
                <c:pt idx="108">
                  <c:v>38190</c:v>
                </c:pt>
                <c:pt idx="109">
                  <c:v>38191</c:v>
                </c:pt>
                <c:pt idx="110">
                  <c:v>38194</c:v>
                </c:pt>
                <c:pt idx="111">
                  <c:v>38195</c:v>
                </c:pt>
                <c:pt idx="112">
                  <c:v>38196</c:v>
                </c:pt>
                <c:pt idx="113">
                  <c:v>38197</c:v>
                </c:pt>
                <c:pt idx="114">
                  <c:v>38198</c:v>
                </c:pt>
                <c:pt idx="115">
                  <c:v>38201</c:v>
                </c:pt>
                <c:pt idx="116">
                  <c:v>38202</c:v>
                </c:pt>
                <c:pt idx="117">
                  <c:v>38203</c:v>
                </c:pt>
                <c:pt idx="118">
                  <c:v>38204</c:v>
                </c:pt>
                <c:pt idx="119">
                  <c:v>38205</c:v>
                </c:pt>
                <c:pt idx="120">
                  <c:v>38208</c:v>
                </c:pt>
                <c:pt idx="121">
                  <c:v>38209</c:v>
                </c:pt>
                <c:pt idx="122">
                  <c:v>38210</c:v>
                </c:pt>
                <c:pt idx="123">
                  <c:v>38211</c:v>
                </c:pt>
                <c:pt idx="124">
                  <c:v>38212</c:v>
                </c:pt>
                <c:pt idx="125">
                  <c:v>38215</c:v>
                </c:pt>
                <c:pt idx="126">
                  <c:v>38216</c:v>
                </c:pt>
                <c:pt idx="127">
                  <c:v>38217</c:v>
                </c:pt>
                <c:pt idx="128">
                  <c:v>38218</c:v>
                </c:pt>
                <c:pt idx="129">
                  <c:v>38222</c:v>
                </c:pt>
                <c:pt idx="130">
                  <c:v>38223</c:v>
                </c:pt>
                <c:pt idx="131">
                  <c:v>38232</c:v>
                </c:pt>
                <c:pt idx="132">
                  <c:v>38233</c:v>
                </c:pt>
                <c:pt idx="133">
                  <c:v>38236</c:v>
                </c:pt>
                <c:pt idx="134">
                  <c:v>38237</c:v>
                </c:pt>
                <c:pt idx="135">
                  <c:v>38238</c:v>
                </c:pt>
                <c:pt idx="136">
                  <c:v>38239</c:v>
                </c:pt>
                <c:pt idx="137">
                  <c:v>38240</c:v>
                </c:pt>
                <c:pt idx="138">
                  <c:v>38243</c:v>
                </c:pt>
                <c:pt idx="139">
                  <c:v>38244</c:v>
                </c:pt>
                <c:pt idx="140">
                  <c:v>38245</c:v>
                </c:pt>
                <c:pt idx="141">
                  <c:v>38246</c:v>
                </c:pt>
                <c:pt idx="142">
                  <c:v>38247</c:v>
                </c:pt>
                <c:pt idx="143">
                  <c:v>38250</c:v>
                </c:pt>
                <c:pt idx="144">
                  <c:v>38251</c:v>
                </c:pt>
                <c:pt idx="145">
                  <c:v>38252</c:v>
                </c:pt>
                <c:pt idx="146">
                  <c:v>38253</c:v>
                </c:pt>
                <c:pt idx="147">
                  <c:v>38254</c:v>
                </c:pt>
                <c:pt idx="148">
                  <c:v>38257</c:v>
                </c:pt>
                <c:pt idx="149">
                  <c:v>38258</c:v>
                </c:pt>
                <c:pt idx="150">
                  <c:v>38259</c:v>
                </c:pt>
                <c:pt idx="151">
                  <c:v>38260</c:v>
                </c:pt>
                <c:pt idx="152">
                  <c:v>38261</c:v>
                </c:pt>
                <c:pt idx="153">
                  <c:v>38264</c:v>
                </c:pt>
                <c:pt idx="154">
                  <c:v>38265</c:v>
                </c:pt>
                <c:pt idx="155">
                  <c:v>38266</c:v>
                </c:pt>
                <c:pt idx="156">
                  <c:v>38267</c:v>
                </c:pt>
                <c:pt idx="157">
                  <c:v>38268</c:v>
                </c:pt>
                <c:pt idx="158">
                  <c:v>38271</c:v>
                </c:pt>
                <c:pt idx="159">
                  <c:v>38272</c:v>
                </c:pt>
                <c:pt idx="160">
                  <c:v>38273</c:v>
                </c:pt>
                <c:pt idx="161">
                  <c:v>38274</c:v>
                </c:pt>
                <c:pt idx="162">
                  <c:v>38275</c:v>
                </c:pt>
                <c:pt idx="163">
                  <c:v>38278</c:v>
                </c:pt>
                <c:pt idx="164">
                  <c:v>38279</c:v>
                </c:pt>
                <c:pt idx="165">
                  <c:v>38280</c:v>
                </c:pt>
                <c:pt idx="166">
                  <c:v>38281</c:v>
                </c:pt>
                <c:pt idx="167">
                  <c:v>38282</c:v>
                </c:pt>
                <c:pt idx="168">
                  <c:v>38285</c:v>
                </c:pt>
                <c:pt idx="169">
                  <c:v>38286</c:v>
                </c:pt>
                <c:pt idx="170">
                  <c:v>38287</c:v>
                </c:pt>
                <c:pt idx="171">
                  <c:v>38288</c:v>
                </c:pt>
                <c:pt idx="172">
                  <c:v>38292</c:v>
                </c:pt>
                <c:pt idx="173">
                  <c:v>38293</c:v>
                </c:pt>
                <c:pt idx="174">
                  <c:v>38294</c:v>
                </c:pt>
                <c:pt idx="175">
                  <c:v>38295</c:v>
                </c:pt>
                <c:pt idx="176">
                  <c:v>38296</c:v>
                </c:pt>
                <c:pt idx="177">
                  <c:v>38299</c:v>
                </c:pt>
                <c:pt idx="178">
                  <c:v>38300</c:v>
                </c:pt>
                <c:pt idx="179">
                  <c:v>38301</c:v>
                </c:pt>
                <c:pt idx="180">
                  <c:v>38302</c:v>
                </c:pt>
                <c:pt idx="181">
                  <c:v>38303</c:v>
                </c:pt>
                <c:pt idx="182">
                  <c:v>38306</c:v>
                </c:pt>
                <c:pt idx="183">
                  <c:v>38307</c:v>
                </c:pt>
                <c:pt idx="184">
                  <c:v>38308</c:v>
                </c:pt>
                <c:pt idx="185">
                  <c:v>38309</c:v>
                </c:pt>
                <c:pt idx="186">
                  <c:v>38310</c:v>
                </c:pt>
                <c:pt idx="187">
                  <c:v>38313</c:v>
                </c:pt>
                <c:pt idx="188">
                  <c:v>38314</c:v>
                </c:pt>
                <c:pt idx="189">
                  <c:v>38315</c:v>
                </c:pt>
                <c:pt idx="190">
                  <c:v>38316</c:v>
                </c:pt>
                <c:pt idx="191">
                  <c:v>38317</c:v>
                </c:pt>
                <c:pt idx="192">
                  <c:v>38320</c:v>
                </c:pt>
                <c:pt idx="193">
                  <c:v>38321</c:v>
                </c:pt>
                <c:pt idx="194">
                  <c:v>38322</c:v>
                </c:pt>
                <c:pt idx="195">
                  <c:v>38323</c:v>
                </c:pt>
                <c:pt idx="196">
                  <c:v>38324</c:v>
                </c:pt>
                <c:pt idx="197">
                  <c:v>38327</c:v>
                </c:pt>
                <c:pt idx="198">
                  <c:v>38328</c:v>
                </c:pt>
                <c:pt idx="199">
                  <c:v>38329</c:v>
                </c:pt>
                <c:pt idx="200">
                  <c:v>38330</c:v>
                </c:pt>
                <c:pt idx="201">
                  <c:v>38331</c:v>
                </c:pt>
                <c:pt idx="202">
                  <c:v>38334</c:v>
                </c:pt>
                <c:pt idx="203">
                  <c:v>38335</c:v>
                </c:pt>
                <c:pt idx="204">
                  <c:v>38336</c:v>
                </c:pt>
                <c:pt idx="205">
                  <c:v>38337</c:v>
                </c:pt>
                <c:pt idx="206">
                  <c:v>38338</c:v>
                </c:pt>
                <c:pt idx="207">
                  <c:v>38341</c:v>
                </c:pt>
                <c:pt idx="208">
                  <c:v>38342</c:v>
                </c:pt>
                <c:pt idx="209">
                  <c:v>38343</c:v>
                </c:pt>
                <c:pt idx="210">
                  <c:v>38344</c:v>
                </c:pt>
                <c:pt idx="211">
                  <c:v>38345</c:v>
                </c:pt>
                <c:pt idx="212">
                  <c:v>38348</c:v>
                </c:pt>
                <c:pt idx="213">
                  <c:v>38350</c:v>
                </c:pt>
                <c:pt idx="214">
                  <c:v>38351</c:v>
                </c:pt>
                <c:pt idx="215">
                  <c:v>38352</c:v>
                </c:pt>
                <c:pt idx="216">
                  <c:v>38355</c:v>
                </c:pt>
                <c:pt idx="217">
                  <c:v>38356</c:v>
                </c:pt>
                <c:pt idx="218">
                  <c:v>38357</c:v>
                </c:pt>
                <c:pt idx="219">
                  <c:v>38358</c:v>
                </c:pt>
                <c:pt idx="220">
                  <c:v>38359</c:v>
                </c:pt>
                <c:pt idx="221">
                  <c:v>38362</c:v>
                </c:pt>
                <c:pt idx="222">
                  <c:v>38363</c:v>
                </c:pt>
                <c:pt idx="223">
                  <c:v>38364</c:v>
                </c:pt>
                <c:pt idx="224">
                  <c:v>38365</c:v>
                </c:pt>
                <c:pt idx="225">
                  <c:v>38366</c:v>
                </c:pt>
                <c:pt idx="226">
                  <c:v>38369</c:v>
                </c:pt>
                <c:pt idx="227">
                  <c:v>38370</c:v>
                </c:pt>
                <c:pt idx="228">
                  <c:v>38371</c:v>
                </c:pt>
                <c:pt idx="229">
                  <c:v>38372</c:v>
                </c:pt>
                <c:pt idx="230">
                  <c:v>38373</c:v>
                </c:pt>
                <c:pt idx="231">
                  <c:v>38376</c:v>
                </c:pt>
                <c:pt idx="232">
                  <c:v>38377</c:v>
                </c:pt>
                <c:pt idx="233">
                  <c:v>38378</c:v>
                </c:pt>
                <c:pt idx="234">
                  <c:v>38379</c:v>
                </c:pt>
                <c:pt idx="235">
                  <c:v>38380</c:v>
                </c:pt>
                <c:pt idx="236">
                  <c:v>38383</c:v>
                </c:pt>
                <c:pt idx="237">
                  <c:v>38384</c:v>
                </c:pt>
                <c:pt idx="238">
                  <c:v>38385</c:v>
                </c:pt>
                <c:pt idx="239">
                  <c:v>38386</c:v>
                </c:pt>
                <c:pt idx="240">
                  <c:v>38387</c:v>
                </c:pt>
                <c:pt idx="241">
                  <c:v>38390</c:v>
                </c:pt>
                <c:pt idx="242">
                  <c:v>38391</c:v>
                </c:pt>
                <c:pt idx="243">
                  <c:v>38392</c:v>
                </c:pt>
                <c:pt idx="244">
                  <c:v>38393</c:v>
                </c:pt>
                <c:pt idx="245">
                  <c:v>38394</c:v>
                </c:pt>
                <c:pt idx="246">
                  <c:v>38397</c:v>
                </c:pt>
                <c:pt idx="247">
                  <c:v>38398</c:v>
                </c:pt>
                <c:pt idx="248">
                  <c:v>38399</c:v>
                </c:pt>
                <c:pt idx="249">
                  <c:v>38400</c:v>
                </c:pt>
                <c:pt idx="250">
                  <c:v>38401</c:v>
                </c:pt>
                <c:pt idx="251">
                  <c:v>38404</c:v>
                </c:pt>
                <c:pt idx="252">
                  <c:v>38405</c:v>
                </c:pt>
                <c:pt idx="253">
                  <c:v>38406</c:v>
                </c:pt>
                <c:pt idx="254">
                  <c:v>38407</c:v>
                </c:pt>
                <c:pt idx="255">
                  <c:v>38408</c:v>
                </c:pt>
                <c:pt idx="256">
                  <c:v>38411</c:v>
                </c:pt>
                <c:pt idx="257">
                  <c:v>38412</c:v>
                </c:pt>
                <c:pt idx="258">
                  <c:v>38413</c:v>
                </c:pt>
                <c:pt idx="259">
                  <c:v>38414</c:v>
                </c:pt>
                <c:pt idx="260">
                  <c:v>38415</c:v>
                </c:pt>
                <c:pt idx="261">
                  <c:v>38418</c:v>
                </c:pt>
                <c:pt idx="262">
                  <c:v>38419</c:v>
                </c:pt>
                <c:pt idx="263">
                  <c:v>38420</c:v>
                </c:pt>
                <c:pt idx="264">
                  <c:v>38421</c:v>
                </c:pt>
                <c:pt idx="265">
                  <c:v>38422</c:v>
                </c:pt>
                <c:pt idx="266">
                  <c:v>38425</c:v>
                </c:pt>
                <c:pt idx="267">
                  <c:v>38426</c:v>
                </c:pt>
                <c:pt idx="268">
                  <c:v>38427</c:v>
                </c:pt>
                <c:pt idx="269">
                  <c:v>38428</c:v>
                </c:pt>
                <c:pt idx="270">
                  <c:v>38429</c:v>
                </c:pt>
                <c:pt idx="271">
                  <c:v>38432</c:v>
                </c:pt>
                <c:pt idx="272">
                  <c:v>38433</c:v>
                </c:pt>
                <c:pt idx="273">
                  <c:v>38434</c:v>
                </c:pt>
                <c:pt idx="274">
                  <c:v>38435</c:v>
                </c:pt>
                <c:pt idx="275">
                  <c:v>38436</c:v>
                </c:pt>
                <c:pt idx="276">
                  <c:v>38439</c:v>
                </c:pt>
                <c:pt idx="277">
                  <c:v>38440</c:v>
                </c:pt>
                <c:pt idx="278">
                  <c:v>38441</c:v>
                </c:pt>
                <c:pt idx="279">
                  <c:v>38442</c:v>
                </c:pt>
                <c:pt idx="280">
                  <c:v>38443</c:v>
                </c:pt>
                <c:pt idx="281">
                  <c:v>38446</c:v>
                </c:pt>
                <c:pt idx="282">
                  <c:v>38447</c:v>
                </c:pt>
                <c:pt idx="283">
                  <c:v>38448</c:v>
                </c:pt>
                <c:pt idx="284">
                  <c:v>38449</c:v>
                </c:pt>
                <c:pt idx="285">
                  <c:v>38450</c:v>
                </c:pt>
                <c:pt idx="286">
                  <c:v>38453</c:v>
                </c:pt>
                <c:pt idx="287">
                  <c:v>38454</c:v>
                </c:pt>
                <c:pt idx="288">
                  <c:v>38455</c:v>
                </c:pt>
                <c:pt idx="289">
                  <c:v>38456</c:v>
                </c:pt>
                <c:pt idx="290">
                  <c:v>38457</c:v>
                </c:pt>
                <c:pt idx="291">
                  <c:v>38460</c:v>
                </c:pt>
                <c:pt idx="292">
                  <c:v>38461</c:v>
                </c:pt>
                <c:pt idx="293">
                  <c:v>38462</c:v>
                </c:pt>
                <c:pt idx="294">
                  <c:v>38463</c:v>
                </c:pt>
                <c:pt idx="295">
                  <c:v>38464</c:v>
                </c:pt>
                <c:pt idx="296">
                  <c:v>38467</c:v>
                </c:pt>
                <c:pt idx="297">
                  <c:v>38468</c:v>
                </c:pt>
                <c:pt idx="298">
                  <c:v>38469</c:v>
                </c:pt>
                <c:pt idx="299">
                  <c:v>38470</c:v>
                </c:pt>
                <c:pt idx="300">
                  <c:v>38471</c:v>
                </c:pt>
                <c:pt idx="301">
                  <c:v>38474</c:v>
                </c:pt>
                <c:pt idx="302">
                  <c:v>38475</c:v>
                </c:pt>
                <c:pt idx="303">
                  <c:v>38476</c:v>
                </c:pt>
                <c:pt idx="304">
                  <c:v>38477</c:v>
                </c:pt>
                <c:pt idx="305">
                  <c:v>38478</c:v>
                </c:pt>
                <c:pt idx="306">
                  <c:v>38481</c:v>
                </c:pt>
                <c:pt idx="307">
                  <c:v>38482</c:v>
                </c:pt>
                <c:pt idx="308">
                  <c:v>38483</c:v>
                </c:pt>
                <c:pt idx="309">
                  <c:v>38484</c:v>
                </c:pt>
                <c:pt idx="310">
                  <c:v>38485</c:v>
                </c:pt>
                <c:pt idx="311">
                  <c:v>38488</c:v>
                </c:pt>
                <c:pt idx="312">
                  <c:v>38489</c:v>
                </c:pt>
                <c:pt idx="313">
                  <c:v>38490</c:v>
                </c:pt>
                <c:pt idx="314">
                  <c:v>38491</c:v>
                </c:pt>
                <c:pt idx="315">
                  <c:v>38492</c:v>
                </c:pt>
                <c:pt idx="316">
                  <c:v>38495</c:v>
                </c:pt>
                <c:pt idx="317">
                  <c:v>38496</c:v>
                </c:pt>
                <c:pt idx="318">
                  <c:v>38497</c:v>
                </c:pt>
                <c:pt idx="319">
                  <c:v>38498</c:v>
                </c:pt>
                <c:pt idx="320">
                  <c:v>38499</c:v>
                </c:pt>
                <c:pt idx="321">
                  <c:v>38502</c:v>
                </c:pt>
                <c:pt idx="322">
                  <c:v>38503</c:v>
                </c:pt>
                <c:pt idx="323">
                  <c:v>38504</c:v>
                </c:pt>
                <c:pt idx="324">
                  <c:v>38505</c:v>
                </c:pt>
                <c:pt idx="325">
                  <c:v>38506</c:v>
                </c:pt>
                <c:pt idx="326">
                  <c:v>38509</c:v>
                </c:pt>
                <c:pt idx="327">
                  <c:v>38510</c:v>
                </c:pt>
                <c:pt idx="328">
                  <c:v>38511</c:v>
                </c:pt>
                <c:pt idx="329">
                  <c:v>38512</c:v>
                </c:pt>
                <c:pt idx="330">
                  <c:v>38513</c:v>
                </c:pt>
                <c:pt idx="331">
                  <c:v>38516</c:v>
                </c:pt>
                <c:pt idx="332">
                  <c:v>38517</c:v>
                </c:pt>
                <c:pt idx="333">
                  <c:v>38518</c:v>
                </c:pt>
                <c:pt idx="334">
                  <c:v>38519</c:v>
                </c:pt>
                <c:pt idx="335">
                  <c:v>38520</c:v>
                </c:pt>
                <c:pt idx="336">
                  <c:v>38523</c:v>
                </c:pt>
                <c:pt idx="337">
                  <c:v>38524</c:v>
                </c:pt>
                <c:pt idx="338">
                  <c:v>38525</c:v>
                </c:pt>
                <c:pt idx="339">
                  <c:v>38526</c:v>
                </c:pt>
                <c:pt idx="340">
                  <c:v>38527</c:v>
                </c:pt>
                <c:pt idx="341">
                  <c:v>38530</c:v>
                </c:pt>
                <c:pt idx="342">
                  <c:v>38531</c:v>
                </c:pt>
                <c:pt idx="343">
                  <c:v>38532</c:v>
                </c:pt>
                <c:pt idx="344">
                  <c:v>38533</c:v>
                </c:pt>
                <c:pt idx="345">
                  <c:v>38534</c:v>
                </c:pt>
                <c:pt idx="346">
                  <c:v>38537</c:v>
                </c:pt>
                <c:pt idx="347">
                  <c:v>38538</c:v>
                </c:pt>
                <c:pt idx="348">
                  <c:v>38539</c:v>
                </c:pt>
                <c:pt idx="349">
                  <c:v>38540</c:v>
                </c:pt>
                <c:pt idx="350">
                  <c:v>38541</c:v>
                </c:pt>
                <c:pt idx="351">
                  <c:v>38544</c:v>
                </c:pt>
                <c:pt idx="352">
                  <c:v>38545</c:v>
                </c:pt>
                <c:pt idx="353">
                  <c:v>38546</c:v>
                </c:pt>
                <c:pt idx="354">
                  <c:v>38547</c:v>
                </c:pt>
                <c:pt idx="355">
                  <c:v>38548</c:v>
                </c:pt>
                <c:pt idx="356">
                  <c:v>38551</c:v>
                </c:pt>
                <c:pt idx="357">
                  <c:v>38552</c:v>
                </c:pt>
                <c:pt idx="358">
                  <c:v>38553</c:v>
                </c:pt>
                <c:pt idx="359">
                  <c:v>38554</c:v>
                </c:pt>
                <c:pt idx="360">
                  <c:v>38555</c:v>
                </c:pt>
                <c:pt idx="361">
                  <c:v>38558</c:v>
                </c:pt>
                <c:pt idx="362">
                  <c:v>38559</c:v>
                </c:pt>
                <c:pt idx="363">
                  <c:v>38560</c:v>
                </c:pt>
                <c:pt idx="364">
                  <c:v>38561</c:v>
                </c:pt>
                <c:pt idx="365">
                  <c:v>38562</c:v>
                </c:pt>
                <c:pt idx="366">
                  <c:v>38565</c:v>
                </c:pt>
                <c:pt idx="367">
                  <c:v>38566</c:v>
                </c:pt>
                <c:pt idx="368">
                  <c:v>38567</c:v>
                </c:pt>
                <c:pt idx="369">
                  <c:v>38568</c:v>
                </c:pt>
                <c:pt idx="370">
                  <c:v>38569</c:v>
                </c:pt>
                <c:pt idx="371">
                  <c:v>38572</c:v>
                </c:pt>
                <c:pt idx="372">
                  <c:v>38573</c:v>
                </c:pt>
                <c:pt idx="373">
                  <c:v>38574</c:v>
                </c:pt>
                <c:pt idx="374">
                  <c:v>38575</c:v>
                </c:pt>
                <c:pt idx="375">
                  <c:v>38576</c:v>
                </c:pt>
                <c:pt idx="376">
                  <c:v>38579</c:v>
                </c:pt>
                <c:pt idx="377">
                  <c:v>38580</c:v>
                </c:pt>
                <c:pt idx="378">
                  <c:v>38581</c:v>
                </c:pt>
                <c:pt idx="379">
                  <c:v>38582</c:v>
                </c:pt>
                <c:pt idx="380">
                  <c:v>38583</c:v>
                </c:pt>
                <c:pt idx="381">
                  <c:v>38586</c:v>
                </c:pt>
                <c:pt idx="382">
                  <c:v>38587</c:v>
                </c:pt>
                <c:pt idx="383">
                  <c:v>38588</c:v>
                </c:pt>
                <c:pt idx="384">
                  <c:v>38589</c:v>
                </c:pt>
                <c:pt idx="385">
                  <c:v>38590</c:v>
                </c:pt>
                <c:pt idx="386">
                  <c:v>38593</c:v>
                </c:pt>
                <c:pt idx="387">
                  <c:v>38594</c:v>
                </c:pt>
                <c:pt idx="388">
                  <c:v>38595</c:v>
                </c:pt>
                <c:pt idx="389">
                  <c:v>38596</c:v>
                </c:pt>
                <c:pt idx="390">
                  <c:v>38597</c:v>
                </c:pt>
                <c:pt idx="391">
                  <c:v>38600</c:v>
                </c:pt>
                <c:pt idx="392">
                  <c:v>38601</c:v>
                </c:pt>
                <c:pt idx="393">
                  <c:v>38602</c:v>
                </c:pt>
                <c:pt idx="394">
                  <c:v>38603</c:v>
                </c:pt>
                <c:pt idx="395">
                  <c:v>38604</c:v>
                </c:pt>
                <c:pt idx="396">
                  <c:v>38607</c:v>
                </c:pt>
                <c:pt idx="397">
                  <c:v>38608</c:v>
                </c:pt>
                <c:pt idx="398">
                  <c:v>38609</c:v>
                </c:pt>
                <c:pt idx="399">
                  <c:v>38610</c:v>
                </c:pt>
                <c:pt idx="400">
                  <c:v>38611</c:v>
                </c:pt>
                <c:pt idx="401">
                  <c:v>38614</c:v>
                </c:pt>
                <c:pt idx="402">
                  <c:v>38615</c:v>
                </c:pt>
                <c:pt idx="403">
                  <c:v>38616</c:v>
                </c:pt>
                <c:pt idx="404">
                  <c:v>38617</c:v>
                </c:pt>
                <c:pt idx="405">
                  <c:v>38618</c:v>
                </c:pt>
                <c:pt idx="406">
                  <c:v>38621</c:v>
                </c:pt>
                <c:pt idx="407">
                  <c:v>38622</c:v>
                </c:pt>
                <c:pt idx="408">
                  <c:v>38623</c:v>
                </c:pt>
                <c:pt idx="409">
                  <c:v>38624</c:v>
                </c:pt>
                <c:pt idx="410">
                  <c:v>38625</c:v>
                </c:pt>
                <c:pt idx="411">
                  <c:v>38628</c:v>
                </c:pt>
                <c:pt idx="412">
                  <c:v>38629</c:v>
                </c:pt>
                <c:pt idx="413">
                  <c:v>38630</c:v>
                </c:pt>
                <c:pt idx="414">
                  <c:v>38631</c:v>
                </c:pt>
                <c:pt idx="415">
                  <c:v>38632</c:v>
                </c:pt>
                <c:pt idx="416">
                  <c:v>38635</c:v>
                </c:pt>
                <c:pt idx="417">
                  <c:v>38636</c:v>
                </c:pt>
                <c:pt idx="418">
                  <c:v>38637</c:v>
                </c:pt>
                <c:pt idx="419">
                  <c:v>38638</c:v>
                </c:pt>
                <c:pt idx="420">
                  <c:v>38639</c:v>
                </c:pt>
                <c:pt idx="421">
                  <c:v>38642</c:v>
                </c:pt>
                <c:pt idx="422">
                  <c:v>38643</c:v>
                </c:pt>
                <c:pt idx="423">
                  <c:v>38644</c:v>
                </c:pt>
                <c:pt idx="424">
                  <c:v>38645</c:v>
                </c:pt>
                <c:pt idx="425">
                  <c:v>38646</c:v>
                </c:pt>
                <c:pt idx="426">
                  <c:v>38649</c:v>
                </c:pt>
                <c:pt idx="427">
                  <c:v>38650</c:v>
                </c:pt>
                <c:pt idx="428">
                  <c:v>38651</c:v>
                </c:pt>
                <c:pt idx="429">
                  <c:v>38652</c:v>
                </c:pt>
                <c:pt idx="430">
                  <c:v>38653</c:v>
                </c:pt>
                <c:pt idx="431">
                  <c:v>38656</c:v>
                </c:pt>
                <c:pt idx="432">
                  <c:v>38657</c:v>
                </c:pt>
                <c:pt idx="433">
                  <c:v>38658</c:v>
                </c:pt>
                <c:pt idx="434">
                  <c:v>38659</c:v>
                </c:pt>
                <c:pt idx="435">
                  <c:v>38660</c:v>
                </c:pt>
                <c:pt idx="436">
                  <c:v>38663</c:v>
                </c:pt>
                <c:pt idx="437">
                  <c:v>38664</c:v>
                </c:pt>
                <c:pt idx="438">
                  <c:v>38665</c:v>
                </c:pt>
                <c:pt idx="439">
                  <c:v>38666</c:v>
                </c:pt>
                <c:pt idx="440">
                  <c:v>38667</c:v>
                </c:pt>
                <c:pt idx="441">
                  <c:v>38670</c:v>
                </c:pt>
                <c:pt idx="442">
                  <c:v>38671</c:v>
                </c:pt>
                <c:pt idx="443">
                  <c:v>38672</c:v>
                </c:pt>
                <c:pt idx="444">
                  <c:v>38673</c:v>
                </c:pt>
                <c:pt idx="445">
                  <c:v>38674</c:v>
                </c:pt>
                <c:pt idx="446">
                  <c:v>38677</c:v>
                </c:pt>
                <c:pt idx="447">
                  <c:v>38678</c:v>
                </c:pt>
                <c:pt idx="448">
                  <c:v>38679</c:v>
                </c:pt>
                <c:pt idx="449">
                  <c:v>38680</c:v>
                </c:pt>
                <c:pt idx="450">
                  <c:v>38681</c:v>
                </c:pt>
                <c:pt idx="451">
                  <c:v>38684</c:v>
                </c:pt>
                <c:pt idx="452">
                  <c:v>38685</c:v>
                </c:pt>
                <c:pt idx="453">
                  <c:v>38686</c:v>
                </c:pt>
                <c:pt idx="454">
                  <c:v>38687</c:v>
                </c:pt>
                <c:pt idx="455">
                  <c:v>38688</c:v>
                </c:pt>
                <c:pt idx="456">
                  <c:v>38691</c:v>
                </c:pt>
                <c:pt idx="457">
                  <c:v>38692</c:v>
                </c:pt>
                <c:pt idx="458">
                  <c:v>38693</c:v>
                </c:pt>
                <c:pt idx="459">
                  <c:v>38694</c:v>
                </c:pt>
                <c:pt idx="460">
                  <c:v>38695</c:v>
                </c:pt>
                <c:pt idx="461">
                  <c:v>38698</c:v>
                </c:pt>
                <c:pt idx="462">
                  <c:v>38699</c:v>
                </c:pt>
                <c:pt idx="463">
                  <c:v>38700</c:v>
                </c:pt>
                <c:pt idx="464">
                  <c:v>38701</c:v>
                </c:pt>
                <c:pt idx="465">
                  <c:v>38702</c:v>
                </c:pt>
                <c:pt idx="466">
                  <c:v>38705</c:v>
                </c:pt>
                <c:pt idx="467">
                  <c:v>38706</c:v>
                </c:pt>
                <c:pt idx="468">
                  <c:v>38707</c:v>
                </c:pt>
                <c:pt idx="469">
                  <c:v>38708</c:v>
                </c:pt>
                <c:pt idx="470">
                  <c:v>38709</c:v>
                </c:pt>
                <c:pt idx="471">
                  <c:v>38712</c:v>
                </c:pt>
                <c:pt idx="472">
                  <c:v>38713</c:v>
                </c:pt>
                <c:pt idx="473">
                  <c:v>38714</c:v>
                </c:pt>
                <c:pt idx="474">
                  <c:v>38715</c:v>
                </c:pt>
                <c:pt idx="475">
                  <c:v>38716</c:v>
                </c:pt>
                <c:pt idx="476">
                  <c:v>38719</c:v>
                </c:pt>
                <c:pt idx="477">
                  <c:v>38720</c:v>
                </c:pt>
                <c:pt idx="478">
                  <c:v>38721</c:v>
                </c:pt>
                <c:pt idx="479">
                  <c:v>38722</c:v>
                </c:pt>
                <c:pt idx="480">
                  <c:v>38723</c:v>
                </c:pt>
                <c:pt idx="481">
                  <c:v>38726</c:v>
                </c:pt>
                <c:pt idx="482">
                  <c:v>38727</c:v>
                </c:pt>
                <c:pt idx="483">
                  <c:v>38728</c:v>
                </c:pt>
                <c:pt idx="484">
                  <c:v>38729</c:v>
                </c:pt>
                <c:pt idx="485">
                  <c:v>38730</c:v>
                </c:pt>
                <c:pt idx="486">
                  <c:v>38733</c:v>
                </c:pt>
                <c:pt idx="487">
                  <c:v>38734</c:v>
                </c:pt>
                <c:pt idx="488">
                  <c:v>38735</c:v>
                </c:pt>
                <c:pt idx="489">
                  <c:v>38736</c:v>
                </c:pt>
                <c:pt idx="490">
                  <c:v>38737</c:v>
                </c:pt>
                <c:pt idx="491">
                  <c:v>38740</c:v>
                </c:pt>
                <c:pt idx="492">
                  <c:v>38741</c:v>
                </c:pt>
                <c:pt idx="493">
                  <c:v>38742</c:v>
                </c:pt>
                <c:pt idx="494">
                  <c:v>38743</c:v>
                </c:pt>
                <c:pt idx="495">
                  <c:v>38744</c:v>
                </c:pt>
                <c:pt idx="496">
                  <c:v>38747</c:v>
                </c:pt>
                <c:pt idx="497">
                  <c:v>38748</c:v>
                </c:pt>
                <c:pt idx="498">
                  <c:v>38749</c:v>
                </c:pt>
                <c:pt idx="499">
                  <c:v>38750</c:v>
                </c:pt>
                <c:pt idx="500">
                  <c:v>38751</c:v>
                </c:pt>
                <c:pt idx="501">
                  <c:v>38754</c:v>
                </c:pt>
                <c:pt idx="502">
                  <c:v>38755</c:v>
                </c:pt>
                <c:pt idx="503">
                  <c:v>38756</c:v>
                </c:pt>
                <c:pt idx="504">
                  <c:v>38757</c:v>
                </c:pt>
                <c:pt idx="505">
                  <c:v>38758</c:v>
                </c:pt>
                <c:pt idx="506">
                  <c:v>38761</c:v>
                </c:pt>
                <c:pt idx="507">
                  <c:v>38762</c:v>
                </c:pt>
                <c:pt idx="508">
                  <c:v>38763</c:v>
                </c:pt>
                <c:pt idx="509">
                  <c:v>38764</c:v>
                </c:pt>
                <c:pt idx="510">
                  <c:v>38765</c:v>
                </c:pt>
                <c:pt idx="511">
                  <c:v>38768</c:v>
                </c:pt>
                <c:pt idx="512">
                  <c:v>38769</c:v>
                </c:pt>
                <c:pt idx="513">
                  <c:v>38770</c:v>
                </c:pt>
                <c:pt idx="514">
                  <c:v>38771</c:v>
                </c:pt>
                <c:pt idx="515">
                  <c:v>38772</c:v>
                </c:pt>
                <c:pt idx="516">
                  <c:v>38775</c:v>
                </c:pt>
                <c:pt idx="517">
                  <c:v>38776</c:v>
                </c:pt>
                <c:pt idx="518">
                  <c:v>38777</c:v>
                </c:pt>
                <c:pt idx="519">
                  <c:v>38778</c:v>
                </c:pt>
                <c:pt idx="520">
                  <c:v>38779</c:v>
                </c:pt>
                <c:pt idx="521">
                  <c:v>38782</c:v>
                </c:pt>
                <c:pt idx="522">
                  <c:v>38783</c:v>
                </c:pt>
                <c:pt idx="523">
                  <c:v>38784</c:v>
                </c:pt>
                <c:pt idx="524">
                  <c:v>38785</c:v>
                </c:pt>
                <c:pt idx="525">
                  <c:v>38786</c:v>
                </c:pt>
                <c:pt idx="526">
                  <c:v>38789</c:v>
                </c:pt>
                <c:pt idx="527">
                  <c:v>38790</c:v>
                </c:pt>
                <c:pt idx="528">
                  <c:v>38791</c:v>
                </c:pt>
                <c:pt idx="529">
                  <c:v>38792</c:v>
                </c:pt>
                <c:pt idx="530">
                  <c:v>38793</c:v>
                </c:pt>
                <c:pt idx="531">
                  <c:v>38796</c:v>
                </c:pt>
                <c:pt idx="532">
                  <c:v>38797</c:v>
                </c:pt>
                <c:pt idx="533">
                  <c:v>38798</c:v>
                </c:pt>
                <c:pt idx="534">
                  <c:v>38799</c:v>
                </c:pt>
                <c:pt idx="535">
                  <c:v>38800</c:v>
                </c:pt>
                <c:pt idx="536">
                  <c:v>38803</c:v>
                </c:pt>
                <c:pt idx="537">
                  <c:v>38804</c:v>
                </c:pt>
                <c:pt idx="538">
                  <c:v>38805</c:v>
                </c:pt>
                <c:pt idx="539">
                  <c:v>38806</c:v>
                </c:pt>
                <c:pt idx="540">
                  <c:v>38807</c:v>
                </c:pt>
                <c:pt idx="541">
                  <c:v>38810</c:v>
                </c:pt>
                <c:pt idx="542">
                  <c:v>38811</c:v>
                </c:pt>
                <c:pt idx="543">
                  <c:v>38812</c:v>
                </c:pt>
                <c:pt idx="544">
                  <c:v>38813</c:v>
                </c:pt>
                <c:pt idx="545">
                  <c:v>38814</c:v>
                </c:pt>
                <c:pt idx="546">
                  <c:v>38817</c:v>
                </c:pt>
                <c:pt idx="547">
                  <c:v>38818</c:v>
                </c:pt>
                <c:pt idx="548">
                  <c:v>38819</c:v>
                </c:pt>
                <c:pt idx="549">
                  <c:v>38820</c:v>
                </c:pt>
                <c:pt idx="550">
                  <c:v>38824</c:v>
                </c:pt>
                <c:pt idx="551">
                  <c:v>38825</c:v>
                </c:pt>
                <c:pt idx="552">
                  <c:v>38826</c:v>
                </c:pt>
                <c:pt idx="553">
                  <c:v>38827</c:v>
                </c:pt>
                <c:pt idx="554">
                  <c:v>38828</c:v>
                </c:pt>
                <c:pt idx="555">
                  <c:v>38831</c:v>
                </c:pt>
                <c:pt idx="556">
                  <c:v>38832</c:v>
                </c:pt>
                <c:pt idx="557">
                  <c:v>38833</c:v>
                </c:pt>
                <c:pt idx="558">
                  <c:v>38834</c:v>
                </c:pt>
                <c:pt idx="559">
                  <c:v>38835</c:v>
                </c:pt>
                <c:pt idx="560">
                  <c:v>38838</c:v>
                </c:pt>
                <c:pt idx="561">
                  <c:v>38839</c:v>
                </c:pt>
                <c:pt idx="562">
                  <c:v>38840</c:v>
                </c:pt>
                <c:pt idx="563">
                  <c:v>38841</c:v>
                </c:pt>
                <c:pt idx="564">
                  <c:v>38842</c:v>
                </c:pt>
                <c:pt idx="565">
                  <c:v>38845</c:v>
                </c:pt>
                <c:pt idx="566">
                  <c:v>38846</c:v>
                </c:pt>
                <c:pt idx="567">
                  <c:v>38847</c:v>
                </c:pt>
                <c:pt idx="568">
                  <c:v>38848</c:v>
                </c:pt>
                <c:pt idx="569">
                  <c:v>38849</c:v>
                </c:pt>
                <c:pt idx="570">
                  <c:v>38852</c:v>
                </c:pt>
                <c:pt idx="571">
                  <c:v>38853</c:v>
                </c:pt>
                <c:pt idx="572">
                  <c:v>38854</c:v>
                </c:pt>
                <c:pt idx="573">
                  <c:v>38855</c:v>
                </c:pt>
                <c:pt idx="574">
                  <c:v>38856</c:v>
                </c:pt>
                <c:pt idx="575">
                  <c:v>38859</c:v>
                </c:pt>
                <c:pt idx="576">
                  <c:v>38860</c:v>
                </c:pt>
                <c:pt idx="577">
                  <c:v>38861</c:v>
                </c:pt>
                <c:pt idx="578">
                  <c:v>38862</c:v>
                </c:pt>
                <c:pt idx="579">
                  <c:v>38863</c:v>
                </c:pt>
                <c:pt idx="580">
                  <c:v>38866</c:v>
                </c:pt>
                <c:pt idx="581">
                  <c:v>38867</c:v>
                </c:pt>
                <c:pt idx="582">
                  <c:v>38868</c:v>
                </c:pt>
                <c:pt idx="583">
                  <c:v>38869</c:v>
                </c:pt>
                <c:pt idx="584">
                  <c:v>38870</c:v>
                </c:pt>
                <c:pt idx="585">
                  <c:v>38873</c:v>
                </c:pt>
                <c:pt idx="586">
                  <c:v>38874</c:v>
                </c:pt>
                <c:pt idx="587">
                  <c:v>38875</c:v>
                </c:pt>
                <c:pt idx="588">
                  <c:v>38876</c:v>
                </c:pt>
                <c:pt idx="589">
                  <c:v>38877</c:v>
                </c:pt>
                <c:pt idx="590">
                  <c:v>38880</c:v>
                </c:pt>
                <c:pt idx="591">
                  <c:v>38881</c:v>
                </c:pt>
                <c:pt idx="592">
                  <c:v>38882</c:v>
                </c:pt>
                <c:pt idx="593">
                  <c:v>38883</c:v>
                </c:pt>
                <c:pt idx="594">
                  <c:v>38884</c:v>
                </c:pt>
                <c:pt idx="595">
                  <c:v>38887</c:v>
                </c:pt>
                <c:pt idx="596">
                  <c:v>38888</c:v>
                </c:pt>
                <c:pt idx="597">
                  <c:v>38889</c:v>
                </c:pt>
                <c:pt idx="598">
                  <c:v>38890</c:v>
                </c:pt>
                <c:pt idx="599">
                  <c:v>38891</c:v>
                </c:pt>
                <c:pt idx="600">
                  <c:v>38894</c:v>
                </c:pt>
                <c:pt idx="601">
                  <c:v>38895</c:v>
                </c:pt>
                <c:pt idx="602">
                  <c:v>38896</c:v>
                </c:pt>
                <c:pt idx="603">
                  <c:v>38897</c:v>
                </c:pt>
                <c:pt idx="604">
                  <c:v>38898</c:v>
                </c:pt>
                <c:pt idx="605">
                  <c:v>38901</c:v>
                </c:pt>
                <c:pt idx="606">
                  <c:v>38902</c:v>
                </c:pt>
                <c:pt idx="607">
                  <c:v>38903</c:v>
                </c:pt>
                <c:pt idx="608">
                  <c:v>38904</c:v>
                </c:pt>
                <c:pt idx="609">
                  <c:v>38905</c:v>
                </c:pt>
                <c:pt idx="610">
                  <c:v>38908</c:v>
                </c:pt>
                <c:pt idx="611">
                  <c:v>38909</c:v>
                </c:pt>
                <c:pt idx="612">
                  <c:v>38910</c:v>
                </c:pt>
                <c:pt idx="613">
                  <c:v>38911</c:v>
                </c:pt>
                <c:pt idx="614">
                  <c:v>38912</c:v>
                </c:pt>
                <c:pt idx="615">
                  <c:v>38915</c:v>
                </c:pt>
                <c:pt idx="616">
                  <c:v>38916</c:v>
                </c:pt>
                <c:pt idx="617">
                  <c:v>38917</c:v>
                </c:pt>
                <c:pt idx="618">
                  <c:v>38918</c:v>
                </c:pt>
                <c:pt idx="619">
                  <c:v>38919</c:v>
                </c:pt>
                <c:pt idx="620">
                  <c:v>38922</c:v>
                </c:pt>
                <c:pt idx="621">
                  <c:v>38923</c:v>
                </c:pt>
                <c:pt idx="622">
                  <c:v>38924</c:v>
                </c:pt>
                <c:pt idx="623">
                  <c:v>38925</c:v>
                </c:pt>
                <c:pt idx="624">
                  <c:v>38926</c:v>
                </c:pt>
                <c:pt idx="625">
                  <c:v>38929</c:v>
                </c:pt>
                <c:pt idx="626">
                  <c:v>38930</c:v>
                </c:pt>
                <c:pt idx="627">
                  <c:v>38931</c:v>
                </c:pt>
                <c:pt idx="628">
                  <c:v>38932</c:v>
                </c:pt>
                <c:pt idx="629">
                  <c:v>38933</c:v>
                </c:pt>
                <c:pt idx="630">
                  <c:v>38936</c:v>
                </c:pt>
                <c:pt idx="631">
                  <c:v>38937</c:v>
                </c:pt>
                <c:pt idx="632">
                  <c:v>38938</c:v>
                </c:pt>
                <c:pt idx="633">
                  <c:v>38939</c:v>
                </c:pt>
                <c:pt idx="634">
                  <c:v>38940</c:v>
                </c:pt>
                <c:pt idx="635">
                  <c:v>38943</c:v>
                </c:pt>
                <c:pt idx="636">
                  <c:v>38944</c:v>
                </c:pt>
                <c:pt idx="637">
                  <c:v>38945</c:v>
                </c:pt>
                <c:pt idx="638">
                  <c:v>38946</c:v>
                </c:pt>
                <c:pt idx="639">
                  <c:v>38947</c:v>
                </c:pt>
                <c:pt idx="640">
                  <c:v>38950</c:v>
                </c:pt>
                <c:pt idx="641">
                  <c:v>38951</c:v>
                </c:pt>
                <c:pt idx="642">
                  <c:v>38952</c:v>
                </c:pt>
                <c:pt idx="643">
                  <c:v>38953</c:v>
                </c:pt>
                <c:pt idx="644">
                  <c:v>38954</c:v>
                </c:pt>
                <c:pt idx="645">
                  <c:v>38958</c:v>
                </c:pt>
                <c:pt idx="646">
                  <c:v>38959</c:v>
                </c:pt>
                <c:pt idx="647">
                  <c:v>38960</c:v>
                </c:pt>
                <c:pt idx="648">
                  <c:v>38961</c:v>
                </c:pt>
                <c:pt idx="649">
                  <c:v>38964</c:v>
                </c:pt>
                <c:pt idx="650">
                  <c:v>38965</c:v>
                </c:pt>
                <c:pt idx="651">
                  <c:v>38966</c:v>
                </c:pt>
                <c:pt idx="652">
                  <c:v>38967</c:v>
                </c:pt>
                <c:pt idx="653">
                  <c:v>38968</c:v>
                </c:pt>
                <c:pt idx="654">
                  <c:v>38971</c:v>
                </c:pt>
                <c:pt idx="655">
                  <c:v>38972</c:v>
                </c:pt>
                <c:pt idx="656">
                  <c:v>38973</c:v>
                </c:pt>
                <c:pt idx="657">
                  <c:v>38974</c:v>
                </c:pt>
                <c:pt idx="658">
                  <c:v>38975</c:v>
                </c:pt>
                <c:pt idx="659">
                  <c:v>38978</c:v>
                </c:pt>
                <c:pt idx="660">
                  <c:v>38979</c:v>
                </c:pt>
                <c:pt idx="661">
                  <c:v>38980</c:v>
                </c:pt>
                <c:pt idx="662">
                  <c:v>38981</c:v>
                </c:pt>
                <c:pt idx="663">
                  <c:v>38982</c:v>
                </c:pt>
                <c:pt idx="664">
                  <c:v>38985</c:v>
                </c:pt>
                <c:pt idx="665">
                  <c:v>38986</c:v>
                </c:pt>
                <c:pt idx="666">
                  <c:v>38987</c:v>
                </c:pt>
                <c:pt idx="667">
                  <c:v>38988</c:v>
                </c:pt>
                <c:pt idx="668">
                  <c:v>38989</c:v>
                </c:pt>
                <c:pt idx="669">
                  <c:v>38992</c:v>
                </c:pt>
                <c:pt idx="670">
                  <c:v>38993</c:v>
                </c:pt>
                <c:pt idx="671">
                  <c:v>38994</c:v>
                </c:pt>
                <c:pt idx="672">
                  <c:v>38995</c:v>
                </c:pt>
                <c:pt idx="673">
                  <c:v>38996</c:v>
                </c:pt>
                <c:pt idx="674">
                  <c:v>38999</c:v>
                </c:pt>
                <c:pt idx="675">
                  <c:v>39000</c:v>
                </c:pt>
                <c:pt idx="676">
                  <c:v>39001</c:v>
                </c:pt>
                <c:pt idx="677">
                  <c:v>39002</c:v>
                </c:pt>
                <c:pt idx="678">
                  <c:v>39003</c:v>
                </c:pt>
                <c:pt idx="679">
                  <c:v>39006</c:v>
                </c:pt>
                <c:pt idx="680">
                  <c:v>39007</c:v>
                </c:pt>
                <c:pt idx="681">
                  <c:v>39008</c:v>
                </c:pt>
                <c:pt idx="682">
                  <c:v>39009</c:v>
                </c:pt>
                <c:pt idx="683">
                  <c:v>39010</c:v>
                </c:pt>
                <c:pt idx="684">
                  <c:v>39013</c:v>
                </c:pt>
                <c:pt idx="685">
                  <c:v>39014</c:v>
                </c:pt>
                <c:pt idx="686">
                  <c:v>39015</c:v>
                </c:pt>
                <c:pt idx="687">
                  <c:v>39016</c:v>
                </c:pt>
                <c:pt idx="688">
                  <c:v>39017</c:v>
                </c:pt>
                <c:pt idx="689">
                  <c:v>39020</c:v>
                </c:pt>
                <c:pt idx="690">
                  <c:v>39021</c:v>
                </c:pt>
                <c:pt idx="691">
                  <c:v>39022</c:v>
                </c:pt>
                <c:pt idx="692">
                  <c:v>39023</c:v>
                </c:pt>
                <c:pt idx="693">
                  <c:v>39024</c:v>
                </c:pt>
                <c:pt idx="694">
                  <c:v>39027</c:v>
                </c:pt>
                <c:pt idx="695">
                  <c:v>39028</c:v>
                </c:pt>
                <c:pt idx="696">
                  <c:v>39029</c:v>
                </c:pt>
                <c:pt idx="697">
                  <c:v>39030</c:v>
                </c:pt>
                <c:pt idx="698">
                  <c:v>39031</c:v>
                </c:pt>
                <c:pt idx="699">
                  <c:v>39034</c:v>
                </c:pt>
                <c:pt idx="700">
                  <c:v>39035</c:v>
                </c:pt>
                <c:pt idx="701">
                  <c:v>39036</c:v>
                </c:pt>
                <c:pt idx="702">
                  <c:v>39037</c:v>
                </c:pt>
                <c:pt idx="703">
                  <c:v>39038</c:v>
                </c:pt>
                <c:pt idx="704">
                  <c:v>39041</c:v>
                </c:pt>
                <c:pt idx="705">
                  <c:v>39042</c:v>
                </c:pt>
                <c:pt idx="706">
                  <c:v>39043</c:v>
                </c:pt>
                <c:pt idx="707">
                  <c:v>39044</c:v>
                </c:pt>
                <c:pt idx="708">
                  <c:v>39045</c:v>
                </c:pt>
                <c:pt idx="709">
                  <c:v>39048</c:v>
                </c:pt>
                <c:pt idx="710">
                  <c:v>39049</c:v>
                </c:pt>
                <c:pt idx="711">
                  <c:v>39050</c:v>
                </c:pt>
                <c:pt idx="712">
                  <c:v>39051</c:v>
                </c:pt>
                <c:pt idx="713">
                  <c:v>39052</c:v>
                </c:pt>
                <c:pt idx="714">
                  <c:v>39055</c:v>
                </c:pt>
                <c:pt idx="715">
                  <c:v>39056</c:v>
                </c:pt>
                <c:pt idx="716">
                  <c:v>39057</c:v>
                </c:pt>
                <c:pt idx="717">
                  <c:v>39058</c:v>
                </c:pt>
                <c:pt idx="718">
                  <c:v>39059</c:v>
                </c:pt>
                <c:pt idx="719">
                  <c:v>39062</c:v>
                </c:pt>
                <c:pt idx="720">
                  <c:v>39063</c:v>
                </c:pt>
                <c:pt idx="721">
                  <c:v>39064</c:v>
                </c:pt>
                <c:pt idx="722">
                  <c:v>39065</c:v>
                </c:pt>
                <c:pt idx="723">
                  <c:v>39066</c:v>
                </c:pt>
                <c:pt idx="724">
                  <c:v>39069</c:v>
                </c:pt>
                <c:pt idx="725">
                  <c:v>39070</c:v>
                </c:pt>
                <c:pt idx="726">
                  <c:v>39071</c:v>
                </c:pt>
                <c:pt idx="727">
                  <c:v>39072</c:v>
                </c:pt>
                <c:pt idx="728">
                  <c:v>39078</c:v>
                </c:pt>
                <c:pt idx="729">
                  <c:v>39079</c:v>
                </c:pt>
                <c:pt idx="730">
                  <c:v>39080</c:v>
                </c:pt>
                <c:pt idx="731">
                  <c:v>39084</c:v>
                </c:pt>
                <c:pt idx="732">
                  <c:v>39085</c:v>
                </c:pt>
                <c:pt idx="733">
                  <c:v>39086</c:v>
                </c:pt>
                <c:pt idx="734">
                  <c:v>39087</c:v>
                </c:pt>
                <c:pt idx="735">
                  <c:v>39090</c:v>
                </c:pt>
                <c:pt idx="736">
                  <c:v>39091</c:v>
                </c:pt>
                <c:pt idx="737">
                  <c:v>39092</c:v>
                </c:pt>
                <c:pt idx="738">
                  <c:v>39093</c:v>
                </c:pt>
                <c:pt idx="739">
                  <c:v>39094</c:v>
                </c:pt>
                <c:pt idx="740">
                  <c:v>39097</c:v>
                </c:pt>
                <c:pt idx="741">
                  <c:v>39098</c:v>
                </c:pt>
                <c:pt idx="742">
                  <c:v>39099</c:v>
                </c:pt>
                <c:pt idx="743">
                  <c:v>39100</c:v>
                </c:pt>
                <c:pt idx="744">
                  <c:v>39101</c:v>
                </c:pt>
                <c:pt idx="745">
                  <c:v>39104</c:v>
                </c:pt>
                <c:pt idx="746">
                  <c:v>39105</c:v>
                </c:pt>
                <c:pt idx="747">
                  <c:v>39106</c:v>
                </c:pt>
                <c:pt idx="748">
                  <c:v>39107</c:v>
                </c:pt>
                <c:pt idx="749">
                  <c:v>39108</c:v>
                </c:pt>
                <c:pt idx="750">
                  <c:v>39111</c:v>
                </c:pt>
                <c:pt idx="751">
                  <c:v>39112</c:v>
                </c:pt>
                <c:pt idx="752">
                  <c:v>39113</c:v>
                </c:pt>
                <c:pt idx="753">
                  <c:v>39114</c:v>
                </c:pt>
                <c:pt idx="754">
                  <c:v>39115</c:v>
                </c:pt>
                <c:pt idx="755">
                  <c:v>39118</c:v>
                </c:pt>
                <c:pt idx="756">
                  <c:v>39119</c:v>
                </c:pt>
                <c:pt idx="757">
                  <c:v>39120</c:v>
                </c:pt>
                <c:pt idx="758">
                  <c:v>39121</c:v>
                </c:pt>
                <c:pt idx="759">
                  <c:v>39122</c:v>
                </c:pt>
                <c:pt idx="760">
                  <c:v>39125</c:v>
                </c:pt>
                <c:pt idx="761">
                  <c:v>39126</c:v>
                </c:pt>
                <c:pt idx="762">
                  <c:v>39127</c:v>
                </c:pt>
                <c:pt idx="763">
                  <c:v>39128</c:v>
                </c:pt>
                <c:pt idx="764">
                  <c:v>39129</c:v>
                </c:pt>
                <c:pt idx="765">
                  <c:v>39132</c:v>
                </c:pt>
                <c:pt idx="766">
                  <c:v>39133</c:v>
                </c:pt>
                <c:pt idx="767">
                  <c:v>39134</c:v>
                </c:pt>
                <c:pt idx="768">
                  <c:v>39135</c:v>
                </c:pt>
                <c:pt idx="769">
                  <c:v>39136</c:v>
                </c:pt>
                <c:pt idx="770">
                  <c:v>39139</c:v>
                </c:pt>
                <c:pt idx="771">
                  <c:v>39140</c:v>
                </c:pt>
                <c:pt idx="772">
                  <c:v>39141</c:v>
                </c:pt>
                <c:pt idx="773">
                  <c:v>39142</c:v>
                </c:pt>
                <c:pt idx="774">
                  <c:v>39143</c:v>
                </c:pt>
                <c:pt idx="775">
                  <c:v>39146</c:v>
                </c:pt>
                <c:pt idx="776">
                  <c:v>39147</c:v>
                </c:pt>
                <c:pt idx="777">
                  <c:v>39148</c:v>
                </c:pt>
                <c:pt idx="778">
                  <c:v>39149</c:v>
                </c:pt>
                <c:pt idx="779">
                  <c:v>39150</c:v>
                </c:pt>
                <c:pt idx="780">
                  <c:v>39153</c:v>
                </c:pt>
                <c:pt idx="781">
                  <c:v>39154</c:v>
                </c:pt>
                <c:pt idx="782">
                  <c:v>39155</c:v>
                </c:pt>
                <c:pt idx="783">
                  <c:v>39156</c:v>
                </c:pt>
                <c:pt idx="784">
                  <c:v>39157</c:v>
                </c:pt>
                <c:pt idx="785">
                  <c:v>39160</c:v>
                </c:pt>
                <c:pt idx="786">
                  <c:v>39161</c:v>
                </c:pt>
                <c:pt idx="787">
                  <c:v>39162</c:v>
                </c:pt>
                <c:pt idx="788">
                  <c:v>39163</c:v>
                </c:pt>
                <c:pt idx="789">
                  <c:v>39164</c:v>
                </c:pt>
                <c:pt idx="790">
                  <c:v>39167</c:v>
                </c:pt>
                <c:pt idx="791">
                  <c:v>39168</c:v>
                </c:pt>
                <c:pt idx="792">
                  <c:v>39169</c:v>
                </c:pt>
                <c:pt idx="793">
                  <c:v>39170</c:v>
                </c:pt>
                <c:pt idx="794">
                  <c:v>39171</c:v>
                </c:pt>
                <c:pt idx="795">
                  <c:v>39174</c:v>
                </c:pt>
                <c:pt idx="796">
                  <c:v>39175</c:v>
                </c:pt>
                <c:pt idx="797">
                  <c:v>39176</c:v>
                </c:pt>
                <c:pt idx="798">
                  <c:v>39177</c:v>
                </c:pt>
                <c:pt idx="799">
                  <c:v>39178</c:v>
                </c:pt>
                <c:pt idx="800">
                  <c:v>39181</c:v>
                </c:pt>
                <c:pt idx="801">
                  <c:v>39182</c:v>
                </c:pt>
                <c:pt idx="802">
                  <c:v>39183</c:v>
                </c:pt>
                <c:pt idx="803">
                  <c:v>39184</c:v>
                </c:pt>
                <c:pt idx="804">
                  <c:v>39185</c:v>
                </c:pt>
                <c:pt idx="805">
                  <c:v>39188</c:v>
                </c:pt>
                <c:pt idx="806">
                  <c:v>39189</c:v>
                </c:pt>
                <c:pt idx="807">
                  <c:v>39190</c:v>
                </c:pt>
                <c:pt idx="808">
                  <c:v>39191</c:v>
                </c:pt>
                <c:pt idx="809">
                  <c:v>39192</c:v>
                </c:pt>
                <c:pt idx="810">
                  <c:v>39195</c:v>
                </c:pt>
                <c:pt idx="811">
                  <c:v>39196</c:v>
                </c:pt>
                <c:pt idx="812">
                  <c:v>39197</c:v>
                </c:pt>
                <c:pt idx="813">
                  <c:v>39198</c:v>
                </c:pt>
                <c:pt idx="814">
                  <c:v>39199</c:v>
                </c:pt>
                <c:pt idx="815">
                  <c:v>39202</c:v>
                </c:pt>
                <c:pt idx="816">
                  <c:v>39203</c:v>
                </c:pt>
                <c:pt idx="817">
                  <c:v>39204</c:v>
                </c:pt>
                <c:pt idx="818">
                  <c:v>39205</c:v>
                </c:pt>
                <c:pt idx="819">
                  <c:v>39206</c:v>
                </c:pt>
                <c:pt idx="820">
                  <c:v>39209</c:v>
                </c:pt>
                <c:pt idx="821">
                  <c:v>39210</c:v>
                </c:pt>
                <c:pt idx="822">
                  <c:v>39211</c:v>
                </c:pt>
                <c:pt idx="823">
                  <c:v>39212</c:v>
                </c:pt>
                <c:pt idx="824">
                  <c:v>39213</c:v>
                </c:pt>
                <c:pt idx="825">
                  <c:v>39216</c:v>
                </c:pt>
                <c:pt idx="826">
                  <c:v>39217</c:v>
                </c:pt>
                <c:pt idx="827">
                  <c:v>39218</c:v>
                </c:pt>
                <c:pt idx="828">
                  <c:v>39219</c:v>
                </c:pt>
                <c:pt idx="829">
                  <c:v>39220</c:v>
                </c:pt>
                <c:pt idx="830">
                  <c:v>39223</c:v>
                </c:pt>
                <c:pt idx="831">
                  <c:v>39224</c:v>
                </c:pt>
                <c:pt idx="832">
                  <c:v>39225</c:v>
                </c:pt>
                <c:pt idx="833">
                  <c:v>39226</c:v>
                </c:pt>
                <c:pt idx="834">
                  <c:v>39227</c:v>
                </c:pt>
                <c:pt idx="835">
                  <c:v>39230</c:v>
                </c:pt>
                <c:pt idx="836">
                  <c:v>39231</c:v>
                </c:pt>
                <c:pt idx="837">
                  <c:v>39232</c:v>
                </c:pt>
                <c:pt idx="838">
                  <c:v>39233</c:v>
                </c:pt>
                <c:pt idx="839">
                  <c:v>39234</c:v>
                </c:pt>
                <c:pt idx="840">
                  <c:v>39237</c:v>
                </c:pt>
                <c:pt idx="841">
                  <c:v>39238</c:v>
                </c:pt>
                <c:pt idx="842">
                  <c:v>39239</c:v>
                </c:pt>
                <c:pt idx="843">
                  <c:v>39240</c:v>
                </c:pt>
                <c:pt idx="844">
                  <c:v>39241</c:v>
                </c:pt>
                <c:pt idx="845">
                  <c:v>39244</c:v>
                </c:pt>
                <c:pt idx="846">
                  <c:v>39245</c:v>
                </c:pt>
                <c:pt idx="847">
                  <c:v>39246</c:v>
                </c:pt>
                <c:pt idx="848">
                  <c:v>39247</c:v>
                </c:pt>
                <c:pt idx="849">
                  <c:v>39248</c:v>
                </c:pt>
                <c:pt idx="850">
                  <c:v>39251</c:v>
                </c:pt>
                <c:pt idx="851">
                  <c:v>39252</c:v>
                </c:pt>
                <c:pt idx="852">
                  <c:v>39253</c:v>
                </c:pt>
                <c:pt idx="853">
                  <c:v>39254</c:v>
                </c:pt>
                <c:pt idx="854">
                  <c:v>39255</c:v>
                </c:pt>
                <c:pt idx="855">
                  <c:v>39258</c:v>
                </c:pt>
                <c:pt idx="856">
                  <c:v>39259</c:v>
                </c:pt>
                <c:pt idx="857">
                  <c:v>39260</c:v>
                </c:pt>
                <c:pt idx="858">
                  <c:v>39261</c:v>
                </c:pt>
                <c:pt idx="859">
                  <c:v>39262</c:v>
                </c:pt>
                <c:pt idx="860">
                  <c:v>39265</c:v>
                </c:pt>
                <c:pt idx="861">
                  <c:v>39266</c:v>
                </c:pt>
                <c:pt idx="862">
                  <c:v>39267</c:v>
                </c:pt>
                <c:pt idx="863">
                  <c:v>39268</c:v>
                </c:pt>
                <c:pt idx="864">
                  <c:v>39269</c:v>
                </c:pt>
                <c:pt idx="865">
                  <c:v>39272</c:v>
                </c:pt>
                <c:pt idx="866">
                  <c:v>39273</c:v>
                </c:pt>
                <c:pt idx="867">
                  <c:v>39274</c:v>
                </c:pt>
                <c:pt idx="868">
                  <c:v>39275</c:v>
                </c:pt>
                <c:pt idx="869">
                  <c:v>39276</c:v>
                </c:pt>
                <c:pt idx="870">
                  <c:v>39279</c:v>
                </c:pt>
                <c:pt idx="871">
                  <c:v>39280</c:v>
                </c:pt>
                <c:pt idx="872">
                  <c:v>39281</c:v>
                </c:pt>
                <c:pt idx="873">
                  <c:v>39282</c:v>
                </c:pt>
                <c:pt idx="874">
                  <c:v>39283</c:v>
                </c:pt>
                <c:pt idx="875">
                  <c:v>39286</c:v>
                </c:pt>
                <c:pt idx="876">
                  <c:v>39287</c:v>
                </c:pt>
                <c:pt idx="877">
                  <c:v>39288</c:v>
                </c:pt>
                <c:pt idx="878">
                  <c:v>39289</c:v>
                </c:pt>
                <c:pt idx="879">
                  <c:v>39290</c:v>
                </c:pt>
                <c:pt idx="880">
                  <c:v>39293</c:v>
                </c:pt>
                <c:pt idx="881">
                  <c:v>39294</c:v>
                </c:pt>
                <c:pt idx="882">
                  <c:v>39295</c:v>
                </c:pt>
                <c:pt idx="883">
                  <c:v>39296</c:v>
                </c:pt>
                <c:pt idx="884">
                  <c:v>39297</c:v>
                </c:pt>
                <c:pt idx="885">
                  <c:v>39300</c:v>
                </c:pt>
                <c:pt idx="886">
                  <c:v>39301</c:v>
                </c:pt>
                <c:pt idx="887">
                  <c:v>39302</c:v>
                </c:pt>
                <c:pt idx="888">
                  <c:v>39303</c:v>
                </c:pt>
                <c:pt idx="889">
                  <c:v>39304</c:v>
                </c:pt>
                <c:pt idx="890">
                  <c:v>39307</c:v>
                </c:pt>
                <c:pt idx="891">
                  <c:v>39308</c:v>
                </c:pt>
                <c:pt idx="892">
                  <c:v>39309</c:v>
                </c:pt>
                <c:pt idx="893">
                  <c:v>39310</c:v>
                </c:pt>
                <c:pt idx="894">
                  <c:v>39311</c:v>
                </c:pt>
                <c:pt idx="895">
                  <c:v>39314</c:v>
                </c:pt>
                <c:pt idx="896">
                  <c:v>39315</c:v>
                </c:pt>
                <c:pt idx="897">
                  <c:v>39316</c:v>
                </c:pt>
                <c:pt idx="898">
                  <c:v>39317</c:v>
                </c:pt>
                <c:pt idx="899">
                  <c:v>39318</c:v>
                </c:pt>
                <c:pt idx="900">
                  <c:v>39321</c:v>
                </c:pt>
                <c:pt idx="901">
                  <c:v>39322</c:v>
                </c:pt>
                <c:pt idx="902">
                  <c:v>39323</c:v>
                </c:pt>
                <c:pt idx="903">
                  <c:v>39324</c:v>
                </c:pt>
                <c:pt idx="904">
                  <c:v>39325</c:v>
                </c:pt>
                <c:pt idx="905">
                  <c:v>39328</c:v>
                </c:pt>
                <c:pt idx="906">
                  <c:v>39329</c:v>
                </c:pt>
                <c:pt idx="907">
                  <c:v>39330</c:v>
                </c:pt>
                <c:pt idx="908">
                  <c:v>39331</c:v>
                </c:pt>
                <c:pt idx="909">
                  <c:v>39332</c:v>
                </c:pt>
                <c:pt idx="910">
                  <c:v>39335</c:v>
                </c:pt>
                <c:pt idx="911">
                  <c:v>39336</c:v>
                </c:pt>
                <c:pt idx="912">
                  <c:v>39337</c:v>
                </c:pt>
                <c:pt idx="913">
                  <c:v>39338</c:v>
                </c:pt>
                <c:pt idx="914">
                  <c:v>39339</c:v>
                </c:pt>
                <c:pt idx="915">
                  <c:v>39342</c:v>
                </c:pt>
                <c:pt idx="916">
                  <c:v>39343</c:v>
                </c:pt>
                <c:pt idx="917">
                  <c:v>39344</c:v>
                </c:pt>
                <c:pt idx="918">
                  <c:v>39345</c:v>
                </c:pt>
                <c:pt idx="919">
                  <c:v>39346</c:v>
                </c:pt>
                <c:pt idx="920">
                  <c:v>39349</c:v>
                </c:pt>
                <c:pt idx="921">
                  <c:v>39350</c:v>
                </c:pt>
                <c:pt idx="922">
                  <c:v>39351</c:v>
                </c:pt>
                <c:pt idx="923">
                  <c:v>39352</c:v>
                </c:pt>
                <c:pt idx="924">
                  <c:v>39353</c:v>
                </c:pt>
                <c:pt idx="925">
                  <c:v>39356</c:v>
                </c:pt>
                <c:pt idx="926">
                  <c:v>39357</c:v>
                </c:pt>
                <c:pt idx="927">
                  <c:v>39358</c:v>
                </c:pt>
                <c:pt idx="928">
                  <c:v>39359</c:v>
                </c:pt>
                <c:pt idx="929">
                  <c:v>39360</c:v>
                </c:pt>
                <c:pt idx="930">
                  <c:v>39363</c:v>
                </c:pt>
                <c:pt idx="931">
                  <c:v>39364</c:v>
                </c:pt>
                <c:pt idx="932">
                  <c:v>39365</c:v>
                </c:pt>
                <c:pt idx="933">
                  <c:v>39366</c:v>
                </c:pt>
                <c:pt idx="934">
                  <c:v>39367</c:v>
                </c:pt>
                <c:pt idx="935">
                  <c:v>39370</c:v>
                </c:pt>
                <c:pt idx="936">
                  <c:v>39371</c:v>
                </c:pt>
                <c:pt idx="937">
                  <c:v>39372</c:v>
                </c:pt>
                <c:pt idx="938">
                  <c:v>39373</c:v>
                </c:pt>
                <c:pt idx="939">
                  <c:v>39374</c:v>
                </c:pt>
                <c:pt idx="940">
                  <c:v>39377</c:v>
                </c:pt>
                <c:pt idx="941">
                  <c:v>39378</c:v>
                </c:pt>
                <c:pt idx="942">
                  <c:v>39379</c:v>
                </c:pt>
                <c:pt idx="943">
                  <c:v>39380</c:v>
                </c:pt>
                <c:pt idx="944">
                  <c:v>39381</c:v>
                </c:pt>
                <c:pt idx="945">
                  <c:v>39384</c:v>
                </c:pt>
                <c:pt idx="946">
                  <c:v>39385</c:v>
                </c:pt>
                <c:pt idx="947">
                  <c:v>39386</c:v>
                </c:pt>
                <c:pt idx="948">
                  <c:v>39387</c:v>
                </c:pt>
                <c:pt idx="949">
                  <c:v>39388</c:v>
                </c:pt>
                <c:pt idx="950">
                  <c:v>39391</c:v>
                </c:pt>
                <c:pt idx="951">
                  <c:v>39392</c:v>
                </c:pt>
                <c:pt idx="952">
                  <c:v>39393</c:v>
                </c:pt>
                <c:pt idx="953">
                  <c:v>39394</c:v>
                </c:pt>
                <c:pt idx="954">
                  <c:v>39395</c:v>
                </c:pt>
                <c:pt idx="955">
                  <c:v>39398</c:v>
                </c:pt>
                <c:pt idx="956">
                  <c:v>39399</c:v>
                </c:pt>
                <c:pt idx="957">
                  <c:v>39400</c:v>
                </c:pt>
                <c:pt idx="958">
                  <c:v>39401</c:v>
                </c:pt>
                <c:pt idx="959">
                  <c:v>39402</c:v>
                </c:pt>
                <c:pt idx="960">
                  <c:v>39405</c:v>
                </c:pt>
                <c:pt idx="961">
                  <c:v>39406</c:v>
                </c:pt>
                <c:pt idx="962">
                  <c:v>39407</c:v>
                </c:pt>
                <c:pt idx="963">
                  <c:v>39408</c:v>
                </c:pt>
                <c:pt idx="964">
                  <c:v>39409</c:v>
                </c:pt>
                <c:pt idx="965">
                  <c:v>39412</c:v>
                </c:pt>
                <c:pt idx="966">
                  <c:v>39413</c:v>
                </c:pt>
                <c:pt idx="967">
                  <c:v>39414</c:v>
                </c:pt>
                <c:pt idx="968">
                  <c:v>39415</c:v>
                </c:pt>
                <c:pt idx="969">
                  <c:v>39416</c:v>
                </c:pt>
                <c:pt idx="970">
                  <c:v>39419</c:v>
                </c:pt>
                <c:pt idx="971">
                  <c:v>39420</c:v>
                </c:pt>
                <c:pt idx="972">
                  <c:v>39421</c:v>
                </c:pt>
                <c:pt idx="973">
                  <c:v>39422</c:v>
                </c:pt>
                <c:pt idx="974">
                  <c:v>39423</c:v>
                </c:pt>
                <c:pt idx="975">
                  <c:v>39426</c:v>
                </c:pt>
                <c:pt idx="976">
                  <c:v>39427</c:v>
                </c:pt>
                <c:pt idx="977">
                  <c:v>39428</c:v>
                </c:pt>
                <c:pt idx="978">
                  <c:v>39429</c:v>
                </c:pt>
                <c:pt idx="979">
                  <c:v>39430</c:v>
                </c:pt>
                <c:pt idx="980">
                  <c:v>39433</c:v>
                </c:pt>
                <c:pt idx="981">
                  <c:v>39434</c:v>
                </c:pt>
                <c:pt idx="982">
                  <c:v>39435</c:v>
                </c:pt>
                <c:pt idx="983">
                  <c:v>39436</c:v>
                </c:pt>
                <c:pt idx="984">
                  <c:v>39437</c:v>
                </c:pt>
                <c:pt idx="985">
                  <c:v>39440</c:v>
                </c:pt>
                <c:pt idx="986">
                  <c:v>39441</c:v>
                </c:pt>
                <c:pt idx="987">
                  <c:v>39442</c:v>
                </c:pt>
                <c:pt idx="988">
                  <c:v>39443</c:v>
                </c:pt>
                <c:pt idx="989">
                  <c:v>39444</c:v>
                </c:pt>
                <c:pt idx="990">
                  <c:v>39447</c:v>
                </c:pt>
                <c:pt idx="991">
                  <c:v>39448</c:v>
                </c:pt>
                <c:pt idx="992">
                  <c:v>39449</c:v>
                </c:pt>
                <c:pt idx="993">
                  <c:v>39450</c:v>
                </c:pt>
                <c:pt idx="994">
                  <c:v>39451</c:v>
                </c:pt>
                <c:pt idx="995">
                  <c:v>39454</c:v>
                </c:pt>
                <c:pt idx="996">
                  <c:v>39455</c:v>
                </c:pt>
                <c:pt idx="997">
                  <c:v>39456</c:v>
                </c:pt>
                <c:pt idx="998">
                  <c:v>39457</c:v>
                </c:pt>
                <c:pt idx="999">
                  <c:v>39458</c:v>
                </c:pt>
                <c:pt idx="1000">
                  <c:v>39461</c:v>
                </c:pt>
                <c:pt idx="1001">
                  <c:v>39462</c:v>
                </c:pt>
                <c:pt idx="1002">
                  <c:v>39463</c:v>
                </c:pt>
                <c:pt idx="1003">
                  <c:v>39464</c:v>
                </c:pt>
                <c:pt idx="1004">
                  <c:v>39465</c:v>
                </c:pt>
                <c:pt idx="1005">
                  <c:v>39468</c:v>
                </c:pt>
                <c:pt idx="1006">
                  <c:v>39469</c:v>
                </c:pt>
                <c:pt idx="1007">
                  <c:v>39470</c:v>
                </c:pt>
                <c:pt idx="1008">
                  <c:v>39471</c:v>
                </c:pt>
                <c:pt idx="1009">
                  <c:v>39472</c:v>
                </c:pt>
                <c:pt idx="1010">
                  <c:v>39475</c:v>
                </c:pt>
                <c:pt idx="1011">
                  <c:v>39476</c:v>
                </c:pt>
                <c:pt idx="1012">
                  <c:v>39477</c:v>
                </c:pt>
                <c:pt idx="1013">
                  <c:v>39478</c:v>
                </c:pt>
                <c:pt idx="1014">
                  <c:v>39479</c:v>
                </c:pt>
                <c:pt idx="1015">
                  <c:v>39482</c:v>
                </c:pt>
                <c:pt idx="1016">
                  <c:v>39483</c:v>
                </c:pt>
                <c:pt idx="1017">
                  <c:v>39484</c:v>
                </c:pt>
                <c:pt idx="1018">
                  <c:v>39485</c:v>
                </c:pt>
                <c:pt idx="1019">
                  <c:v>39486</c:v>
                </c:pt>
                <c:pt idx="1020">
                  <c:v>39489</c:v>
                </c:pt>
                <c:pt idx="1021">
                  <c:v>39490</c:v>
                </c:pt>
                <c:pt idx="1022">
                  <c:v>39491</c:v>
                </c:pt>
                <c:pt idx="1023">
                  <c:v>39492</c:v>
                </c:pt>
                <c:pt idx="1024">
                  <c:v>39493</c:v>
                </c:pt>
                <c:pt idx="1025">
                  <c:v>39496</c:v>
                </c:pt>
                <c:pt idx="1026">
                  <c:v>39497</c:v>
                </c:pt>
                <c:pt idx="1027">
                  <c:v>39498</c:v>
                </c:pt>
                <c:pt idx="1028">
                  <c:v>39499</c:v>
                </c:pt>
                <c:pt idx="1029">
                  <c:v>39500</c:v>
                </c:pt>
                <c:pt idx="1030">
                  <c:v>39503</c:v>
                </c:pt>
                <c:pt idx="1031">
                  <c:v>39504</c:v>
                </c:pt>
                <c:pt idx="1032">
                  <c:v>39505</c:v>
                </c:pt>
                <c:pt idx="1033">
                  <c:v>39506</c:v>
                </c:pt>
                <c:pt idx="1034">
                  <c:v>39507</c:v>
                </c:pt>
                <c:pt idx="1035">
                  <c:v>39510</c:v>
                </c:pt>
                <c:pt idx="1036">
                  <c:v>39511</c:v>
                </c:pt>
                <c:pt idx="1037">
                  <c:v>39512</c:v>
                </c:pt>
                <c:pt idx="1038">
                  <c:v>39513</c:v>
                </c:pt>
                <c:pt idx="1039">
                  <c:v>39514</c:v>
                </c:pt>
                <c:pt idx="1040">
                  <c:v>39517</c:v>
                </c:pt>
                <c:pt idx="1041">
                  <c:v>39518</c:v>
                </c:pt>
                <c:pt idx="1042">
                  <c:v>39519</c:v>
                </c:pt>
                <c:pt idx="1043">
                  <c:v>39520</c:v>
                </c:pt>
                <c:pt idx="1044">
                  <c:v>39521</c:v>
                </c:pt>
                <c:pt idx="1045">
                  <c:v>39524</c:v>
                </c:pt>
                <c:pt idx="1046">
                  <c:v>39525</c:v>
                </c:pt>
                <c:pt idx="1047">
                  <c:v>39526</c:v>
                </c:pt>
                <c:pt idx="1048">
                  <c:v>39527</c:v>
                </c:pt>
                <c:pt idx="1049">
                  <c:v>39528</c:v>
                </c:pt>
                <c:pt idx="1050">
                  <c:v>39531</c:v>
                </c:pt>
                <c:pt idx="1051">
                  <c:v>39532</c:v>
                </c:pt>
                <c:pt idx="1052">
                  <c:v>39533</c:v>
                </c:pt>
                <c:pt idx="1053">
                  <c:v>39534</c:v>
                </c:pt>
                <c:pt idx="1054">
                  <c:v>39535</c:v>
                </c:pt>
                <c:pt idx="1055">
                  <c:v>39538</c:v>
                </c:pt>
                <c:pt idx="1056">
                  <c:v>39538</c:v>
                </c:pt>
                <c:pt idx="1057">
                  <c:v>39539</c:v>
                </c:pt>
                <c:pt idx="1058">
                  <c:v>39540</c:v>
                </c:pt>
                <c:pt idx="1059">
                  <c:v>39541</c:v>
                </c:pt>
                <c:pt idx="1060">
                  <c:v>39542</c:v>
                </c:pt>
                <c:pt idx="1061">
                  <c:v>39545</c:v>
                </c:pt>
                <c:pt idx="1062">
                  <c:v>39546</c:v>
                </c:pt>
                <c:pt idx="1063">
                  <c:v>39547</c:v>
                </c:pt>
                <c:pt idx="1064">
                  <c:v>39548</c:v>
                </c:pt>
                <c:pt idx="1065">
                  <c:v>39549</c:v>
                </c:pt>
                <c:pt idx="1066">
                  <c:v>39552</c:v>
                </c:pt>
                <c:pt idx="1067">
                  <c:v>39553</c:v>
                </c:pt>
                <c:pt idx="1068">
                  <c:v>39554</c:v>
                </c:pt>
                <c:pt idx="1069">
                  <c:v>39555</c:v>
                </c:pt>
                <c:pt idx="1070">
                  <c:v>39556</c:v>
                </c:pt>
                <c:pt idx="1071">
                  <c:v>39559</c:v>
                </c:pt>
                <c:pt idx="1072">
                  <c:v>39560</c:v>
                </c:pt>
                <c:pt idx="1073">
                  <c:v>39561</c:v>
                </c:pt>
                <c:pt idx="1074">
                  <c:v>39562</c:v>
                </c:pt>
                <c:pt idx="1075">
                  <c:v>39563</c:v>
                </c:pt>
                <c:pt idx="1076">
                  <c:v>39566</c:v>
                </c:pt>
                <c:pt idx="1077">
                  <c:v>39567</c:v>
                </c:pt>
                <c:pt idx="1078">
                  <c:v>39568</c:v>
                </c:pt>
                <c:pt idx="1079">
                  <c:v>39569</c:v>
                </c:pt>
                <c:pt idx="1080">
                  <c:v>39570</c:v>
                </c:pt>
                <c:pt idx="1081">
                  <c:v>39573</c:v>
                </c:pt>
                <c:pt idx="1082">
                  <c:v>39574</c:v>
                </c:pt>
                <c:pt idx="1083">
                  <c:v>39575</c:v>
                </c:pt>
                <c:pt idx="1084">
                  <c:v>39576</c:v>
                </c:pt>
                <c:pt idx="1085">
                  <c:v>39577</c:v>
                </c:pt>
                <c:pt idx="1086">
                  <c:v>39580</c:v>
                </c:pt>
                <c:pt idx="1087">
                  <c:v>39581</c:v>
                </c:pt>
                <c:pt idx="1088">
                  <c:v>39582</c:v>
                </c:pt>
                <c:pt idx="1089">
                  <c:v>39583</c:v>
                </c:pt>
                <c:pt idx="1090">
                  <c:v>39584</c:v>
                </c:pt>
                <c:pt idx="1091">
                  <c:v>39587</c:v>
                </c:pt>
                <c:pt idx="1092">
                  <c:v>39588</c:v>
                </c:pt>
                <c:pt idx="1093">
                  <c:v>39589</c:v>
                </c:pt>
                <c:pt idx="1094">
                  <c:v>39590</c:v>
                </c:pt>
                <c:pt idx="1095">
                  <c:v>39591</c:v>
                </c:pt>
                <c:pt idx="1096">
                  <c:v>39594</c:v>
                </c:pt>
                <c:pt idx="1097">
                  <c:v>39595</c:v>
                </c:pt>
                <c:pt idx="1098">
                  <c:v>39596</c:v>
                </c:pt>
                <c:pt idx="1099">
                  <c:v>39597</c:v>
                </c:pt>
                <c:pt idx="1100">
                  <c:v>39598</c:v>
                </c:pt>
                <c:pt idx="1101">
                  <c:v>39601</c:v>
                </c:pt>
                <c:pt idx="1102">
                  <c:v>39602</c:v>
                </c:pt>
                <c:pt idx="1103">
                  <c:v>39603</c:v>
                </c:pt>
                <c:pt idx="1104">
                  <c:v>39604</c:v>
                </c:pt>
                <c:pt idx="1105">
                  <c:v>39605</c:v>
                </c:pt>
                <c:pt idx="1106">
                  <c:v>39608</c:v>
                </c:pt>
                <c:pt idx="1107">
                  <c:v>39609</c:v>
                </c:pt>
                <c:pt idx="1108">
                  <c:v>39610</c:v>
                </c:pt>
                <c:pt idx="1109">
                  <c:v>39611</c:v>
                </c:pt>
                <c:pt idx="1110">
                  <c:v>39612</c:v>
                </c:pt>
                <c:pt idx="1111">
                  <c:v>39615</c:v>
                </c:pt>
                <c:pt idx="1112">
                  <c:v>39616</c:v>
                </c:pt>
                <c:pt idx="1113">
                  <c:v>39617</c:v>
                </c:pt>
                <c:pt idx="1114">
                  <c:v>39618</c:v>
                </c:pt>
                <c:pt idx="1115">
                  <c:v>39619</c:v>
                </c:pt>
                <c:pt idx="1116">
                  <c:v>39622</c:v>
                </c:pt>
                <c:pt idx="1117">
                  <c:v>39623</c:v>
                </c:pt>
                <c:pt idx="1118">
                  <c:v>39624</c:v>
                </c:pt>
                <c:pt idx="1119">
                  <c:v>39625</c:v>
                </c:pt>
                <c:pt idx="1120">
                  <c:v>39626</c:v>
                </c:pt>
                <c:pt idx="1121">
                  <c:v>39629</c:v>
                </c:pt>
                <c:pt idx="1122">
                  <c:v>39630</c:v>
                </c:pt>
                <c:pt idx="1123">
                  <c:v>39631</c:v>
                </c:pt>
                <c:pt idx="1124">
                  <c:v>39632</c:v>
                </c:pt>
                <c:pt idx="1125">
                  <c:v>39633</c:v>
                </c:pt>
                <c:pt idx="1126">
                  <c:v>39636</c:v>
                </c:pt>
                <c:pt idx="1127">
                  <c:v>39637</c:v>
                </c:pt>
                <c:pt idx="1128">
                  <c:v>39638</c:v>
                </c:pt>
                <c:pt idx="1129">
                  <c:v>39639</c:v>
                </c:pt>
                <c:pt idx="1130">
                  <c:v>39640</c:v>
                </c:pt>
                <c:pt idx="1131">
                  <c:v>39643</c:v>
                </c:pt>
                <c:pt idx="1132">
                  <c:v>39644</c:v>
                </c:pt>
                <c:pt idx="1133">
                  <c:v>39645</c:v>
                </c:pt>
                <c:pt idx="1134">
                  <c:v>39646</c:v>
                </c:pt>
                <c:pt idx="1135">
                  <c:v>39647</c:v>
                </c:pt>
                <c:pt idx="1136">
                  <c:v>39650</c:v>
                </c:pt>
                <c:pt idx="1137">
                  <c:v>39651</c:v>
                </c:pt>
                <c:pt idx="1138">
                  <c:v>39652</c:v>
                </c:pt>
                <c:pt idx="1139">
                  <c:v>39653</c:v>
                </c:pt>
                <c:pt idx="1140">
                  <c:v>39654</c:v>
                </c:pt>
                <c:pt idx="1141">
                  <c:v>39657</c:v>
                </c:pt>
                <c:pt idx="1142">
                  <c:v>39658</c:v>
                </c:pt>
                <c:pt idx="1143">
                  <c:v>39659</c:v>
                </c:pt>
                <c:pt idx="1144">
                  <c:v>39660</c:v>
                </c:pt>
                <c:pt idx="1145">
                  <c:v>39661</c:v>
                </c:pt>
                <c:pt idx="1146">
                  <c:v>39664</c:v>
                </c:pt>
                <c:pt idx="1147">
                  <c:v>39665</c:v>
                </c:pt>
                <c:pt idx="1148">
                  <c:v>39666</c:v>
                </c:pt>
                <c:pt idx="1149">
                  <c:v>39667</c:v>
                </c:pt>
                <c:pt idx="1150">
                  <c:v>39668</c:v>
                </c:pt>
                <c:pt idx="1151">
                  <c:v>39671</c:v>
                </c:pt>
                <c:pt idx="1152">
                  <c:v>39672</c:v>
                </c:pt>
                <c:pt idx="1153">
                  <c:v>39673</c:v>
                </c:pt>
                <c:pt idx="1154">
                  <c:v>39674</c:v>
                </c:pt>
                <c:pt idx="1155">
                  <c:v>39675</c:v>
                </c:pt>
                <c:pt idx="1156">
                  <c:v>39678</c:v>
                </c:pt>
                <c:pt idx="1157">
                  <c:v>39679</c:v>
                </c:pt>
                <c:pt idx="1158">
                  <c:v>39680</c:v>
                </c:pt>
                <c:pt idx="1159">
                  <c:v>39681</c:v>
                </c:pt>
                <c:pt idx="1160">
                  <c:v>39682</c:v>
                </c:pt>
                <c:pt idx="1161">
                  <c:v>39685</c:v>
                </c:pt>
                <c:pt idx="1162">
                  <c:v>39686</c:v>
                </c:pt>
                <c:pt idx="1163">
                  <c:v>39687</c:v>
                </c:pt>
                <c:pt idx="1164">
                  <c:v>39688</c:v>
                </c:pt>
                <c:pt idx="1165">
                  <c:v>39689</c:v>
                </c:pt>
                <c:pt idx="1166">
                  <c:v>39692</c:v>
                </c:pt>
                <c:pt idx="1167">
                  <c:v>39693</c:v>
                </c:pt>
                <c:pt idx="1168">
                  <c:v>39694</c:v>
                </c:pt>
                <c:pt idx="1169">
                  <c:v>39695</c:v>
                </c:pt>
                <c:pt idx="1170">
                  <c:v>39696</c:v>
                </c:pt>
                <c:pt idx="1171">
                  <c:v>39699</c:v>
                </c:pt>
                <c:pt idx="1172">
                  <c:v>39700</c:v>
                </c:pt>
                <c:pt idx="1173">
                  <c:v>39701</c:v>
                </c:pt>
                <c:pt idx="1174">
                  <c:v>39702</c:v>
                </c:pt>
                <c:pt idx="1175">
                  <c:v>39703</c:v>
                </c:pt>
                <c:pt idx="1176">
                  <c:v>39706</c:v>
                </c:pt>
                <c:pt idx="1177">
                  <c:v>39707</c:v>
                </c:pt>
                <c:pt idx="1178">
                  <c:v>39708</c:v>
                </c:pt>
                <c:pt idx="1179">
                  <c:v>39709</c:v>
                </c:pt>
                <c:pt idx="1180">
                  <c:v>39710</c:v>
                </c:pt>
                <c:pt idx="1181">
                  <c:v>39713</c:v>
                </c:pt>
                <c:pt idx="1182">
                  <c:v>39714</c:v>
                </c:pt>
                <c:pt idx="1183">
                  <c:v>39715</c:v>
                </c:pt>
                <c:pt idx="1184">
                  <c:v>39716</c:v>
                </c:pt>
                <c:pt idx="1185">
                  <c:v>39717</c:v>
                </c:pt>
                <c:pt idx="1186">
                  <c:v>39720</c:v>
                </c:pt>
                <c:pt idx="1187">
                  <c:v>39721</c:v>
                </c:pt>
                <c:pt idx="1188">
                  <c:v>39722</c:v>
                </c:pt>
                <c:pt idx="1189">
                  <c:v>39723</c:v>
                </c:pt>
                <c:pt idx="1190">
                  <c:v>39724</c:v>
                </c:pt>
                <c:pt idx="1191">
                  <c:v>39727</c:v>
                </c:pt>
                <c:pt idx="1192">
                  <c:v>39728</c:v>
                </c:pt>
                <c:pt idx="1193">
                  <c:v>39729</c:v>
                </c:pt>
                <c:pt idx="1194">
                  <c:v>39730</c:v>
                </c:pt>
                <c:pt idx="1195">
                  <c:v>39731</c:v>
                </c:pt>
                <c:pt idx="1196">
                  <c:v>39734</c:v>
                </c:pt>
                <c:pt idx="1197">
                  <c:v>39735</c:v>
                </c:pt>
                <c:pt idx="1198">
                  <c:v>39736</c:v>
                </c:pt>
                <c:pt idx="1199">
                  <c:v>39737</c:v>
                </c:pt>
                <c:pt idx="1200">
                  <c:v>39738</c:v>
                </c:pt>
                <c:pt idx="1201">
                  <c:v>39741</c:v>
                </c:pt>
                <c:pt idx="1202">
                  <c:v>39742</c:v>
                </c:pt>
                <c:pt idx="1203">
                  <c:v>39743</c:v>
                </c:pt>
                <c:pt idx="1204">
                  <c:v>39744</c:v>
                </c:pt>
                <c:pt idx="1205">
                  <c:v>39745</c:v>
                </c:pt>
                <c:pt idx="1206">
                  <c:v>39748</c:v>
                </c:pt>
                <c:pt idx="1207">
                  <c:v>39749</c:v>
                </c:pt>
                <c:pt idx="1208">
                  <c:v>39750</c:v>
                </c:pt>
                <c:pt idx="1209">
                  <c:v>39751</c:v>
                </c:pt>
                <c:pt idx="1210">
                  <c:v>39752</c:v>
                </c:pt>
                <c:pt idx="1211">
                  <c:v>39755</c:v>
                </c:pt>
                <c:pt idx="1212">
                  <c:v>39756</c:v>
                </c:pt>
                <c:pt idx="1213">
                  <c:v>39757</c:v>
                </c:pt>
                <c:pt idx="1214">
                  <c:v>39758</c:v>
                </c:pt>
                <c:pt idx="1215">
                  <c:v>39759</c:v>
                </c:pt>
                <c:pt idx="1216">
                  <c:v>39762</c:v>
                </c:pt>
                <c:pt idx="1217">
                  <c:v>39763</c:v>
                </c:pt>
                <c:pt idx="1218">
                  <c:v>39764</c:v>
                </c:pt>
                <c:pt idx="1219">
                  <c:v>39765</c:v>
                </c:pt>
                <c:pt idx="1220">
                  <c:v>39766</c:v>
                </c:pt>
                <c:pt idx="1221">
                  <c:v>39769</c:v>
                </c:pt>
                <c:pt idx="1222">
                  <c:v>39770</c:v>
                </c:pt>
                <c:pt idx="1223">
                  <c:v>39771</c:v>
                </c:pt>
                <c:pt idx="1224">
                  <c:v>39772</c:v>
                </c:pt>
                <c:pt idx="1225">
                  <c:v>39773</c:v>
                </c:pt>
                <c:pt idx="1226">
                  <c:v>39776</c:v>
                </c:pt>
                <c:pt idx="1227">
                  <c:v>39777</c:v>
                </c:pt>
                <c:pt idx="1228">
                  <c:v>39778</c:v>
                </c:pt>
                <c:pt idx="1229">
                  <c:v>39779</c:v>
                </c:pt>
                <c:pt idx="1230">
                  <c:v>39780</c:v>
                </c:pt>
                <c:pt idx="1231">
                  <c:v>39783</c:v>
                </c:pt>
                <c:pt idx="1232">
                  <c:v>39784</c:v>
                </c:pt>
                <c:pt idx="1233">
                  <c:v>39785</c:v>
                </c:pt>
                <c:pt idx="1234">
                  <c:v>39786</c:v>
                </c:pt>
                <c:pt idx="1235">
                  <c:v>39787</c:v>
                </c:pt>
                <c:pt idx="1236">
                  <c:v>39790</c:v>
                </c:pt>
                <c:pt idx="1237">
                  <c:v>39791</c:v>
                </c:pt>
                <c:pt idx="1238">
                  <c:v>39792</c:v>
                </c:pt>
                <c:pt idx="1239">
                  <c:v>39793</c:v>
                </c:pt>
                <c:pt idx="1240">
                  <c:v>39794</c:v>
                </c:pt>
                <c:pt idx="1241">
                  <c:v>39797</c:v>
                </c:pt>
                <c:pt idx="1242">
                  <c:v>39798</c:v>
                </c:pt>
                <c:pt idx="1243">
                  <c:v>39799</c:v>
                </c:pt>
                <c:pt idx="1244">
                  <c:v>39800</c:v>
                </c:pt>
                <c:pt idx="1245">
                  <c:v>39801</c:v>
                </c:pt>
                <c:pt idx="1246">
                  <c:v>39804</c:v>
                </c:pt>
                <c:pt idx="1247">
                  <c:v>39805</c:v>
                </c:pt>
                <c:pt idx="1248">
                  <c:v>39806</c:v>
                </c:pt>
                <c:pt idx="1249">
                  <c:v>39807</c:v>
                </c:pt>
                <c:pt idx="1250">
                  <c:v>39808</c:v>
                </c:pt>
                <c:pt idx="1251">
                  <c:v>39811</c:v>
                </c:pt>
                <c:pt idx="1252">
                  <c:v>39812</c:v>
                </c:pt>
                <c:pt idx="1253">
                  <c:v>39813</c:v>
                </c:pt>
                <c:pt idx="1254">
                  <c:v>39814</c:v>
                </c:pt>
                <c:pt idx="1255">
                  <c:v>39815</c:v>
                </c:pt>
                <c:pt idx="1256">
                  <c:v>39818</c:v>
                </c:pt>
                <c:pt idx="1257">
                  <c:v>39819</c:v>
                </c:pt>
                <c:pt idx="1258">
                  <c:v>39820</c:v>
                </c:pt>
                <c:pt idx="1259">
                  <c:v>39821</c:v>
                </c:pt>
                <c:pt idx="1260">
                  <c:v>39822</c:v>
                </c:pt>
                <c:pt idx="1261">
                  <c:v>39825</c:v>
                </c:pt>
                <c:pt idx="1262">
                  <c:v>39826</c:v>
                </c:pt>
                <c:pt idx="1263">
                  <c:v>39827</c:v>
                </c:pt>
                <c:pt idx="1264">
                  <c:v>39828</c:v>
                </c:pt>
                <c:pt idx="1265">
                  <c:v>39829</c:v>
                </c:pt>
                <c:pt idx="1266">
                  <c:v>39832</c:v>
                </c:pt>
                <c:pt idx="1267">
                  <c:v>39833</c:v>
                </c:pt>
                <c:pt idx="1268">
                  <c:v>39834</c:v>
                </c:pt>
                <c:pt idx="1269">
                  <c:v>39835</c:v>
                </c:pt>
                <c:pt idx="1270">
                  <c:v>39836</c:v>
                </c:pt>
                <c:pt idx="1271">
                  <c:v>39839</c:v>
                </c:pt>
                <c:pt idx="1272">
                  <c:v>39840</c:v>
                </c:pt>
                <c:pt idx="1273">
                  <c:v>39841</c:v>
                </c:pt>
                <c:pt idx="1274">
                  <c:v>39842</c:v>
                </c:pt>
                <c:pt idx="1275">
                  <c:v>39843</c:v>
                </c:pt>
                <c:pt idx="1276">
                  <c:v>39846</c:v>
                </c:pt>
                <c:pt idx="1277">
                  <c:v>39847</c:v>
                </c:pt>
                <c:pt idx="1278">
                  <c:v>39848</c:v>
                </c:pt>
                <c:pt idx="1279">
                  <c:v>39849</c:v>
                </c:pt>
                <c:pt idx="1280">
                  <c:v>39850</c:v>
                </c:pt>
                <c:pt idx="1281">
                  <c:v>39853</c:v>
                </c:pt>
                <c:pt idx="1282">
                  <c:v>39854</c:v>
                </c:pt>
                <c:pt idx="1283">
                  <c:v>39855</c:v>
                </c:pt>
                <c:pt idx="1284">
                  <c:v>39856</c:v>
                </c:pt>
                <c:pt idx="1285">
                  <c:v>39857</c:v>
                </c:pt>
                <c:pt idx="1286">
                  <c:v>39860</c:v>
                </c:pt>
                <c:pt idx="1287">
                  <c:v>39861</c:v>
                </c:pt>
                <c:pt idx="1288">
                  <c:v>39862</c:v>
                </c:pt>
                <c:pt idx="1289">
                  <c:v>39863</c:v>
                </c:pt>
                <c:pt idx="1290">
                  <c:v>39864</c:v>
                </c:pt>
                <c:pt idx="1291">
                  <c:v>39867</c:v>
                </c:pt>
                <c:pt idx="1292">
                  <c:v>39868</c:v>
                </c:pt>
                <c:pt idx="1293">
                  <c:v>39869</c:v>
                </c:pt>
                <c:pt idx="1294">
                  <c:v>39870</c:v>
                </c:pt>
                <c:pt idx="1295">
                  <c:v>39871</c:v>
                </c:pt>
                <c:pt idx="1296">
                  <c:v>39874</c:v>
                </c:pt>
                <c:pt idx="1297">
                  <c:v>39875</c:v>
                </c:pt>
                <c:pt idx="1298">
                  <c:v>39876</c:v>
                </c:pt>
                <c:pt idx="1299">
                  <c:v>39877</c:v>
                </c:pt>
                <c:pt idx="1300">
                  <c:v>39878</c:v>
                </c:pt>
                <c:pt idx="1301">
                  <c:v>39881</c:v>
                </c:pt>
                <c:pt idx="1302">
                  <c:v>39882</c:v>
                </c:pt>
                <c:pt idx="1303">
                  <c:v>39883</c:v>
                </c:pt>
                <c:pt idx="1304">
                  <c:v>39884</c:v>
                </c:pt>
                <c:pt idx="1305">
                  <c:v>39885</c:v>
                </c:pt>
                <c:pt idx="1306">
                  <c:v>39888</c:v>
                </c:pt>
                <c:pt idx="1307">
                  <c:v>39889</c:v>
                </c:pt>
                <c:pt idx="1308">
                  <c:v>39890</c:v>
                </c:pt>
                <c:pt idx="1309">
                  <c:v>39891</c:v>
                </c:pt>
                <c:pt idx="1310">
                  <c:v>39892</c:v>
                </c:pt>
                <c:pt idx="1311">
                  <c:v>39895</c:v>
                </c:pt>
                <c:pt idx="1312">
                  <c:v>39896</c:v>
                </c:pt>
                <c:pt idx="1313">
                  <c:v>39897</c:v>
                </c:pt>
                <c:pt idx="1314">
                  <c:v>39898</c:v>
                </c:pt>
                <c:pt idx="1315">
                  <c:v>39899</c:v>
                </c:pt>
                <c:pt idx="1316">
                  <c:v>39902</c:v>
                </c:pt>
                <c:pt idx="1317">
                  <c:v>39903</c:v>
                </c:pt>
                <c:pt idx="1318">
                  <c:v>39904</c:v>
                </c:pt>
                <c:pt idx="1319">
                  <c:v>39905</c:v>
                </c:pt>
                <c:pt idx="1320">
                  <c:v>39906</c:v>
                </c:pt>
                <c:pt idx="1321">
                  <c:v>39909</c:v>
                </c:pt>
                <c:pt idx="1322">
                  <c:v>39910</c:v>
                </c:pt>
                <c:pt idx="1323">
                  <c:v>39911</c:v>
                </c:pt>
                <c:pt idx="1324">
                  <c:v>39912</c:v>
                </c:pt>
                <c:pt idx="1325">
                  <c:v>39916</c:v>
                </c:pt>
                <c:pt idx="1326">
                  <c:v>39917</c:v>
                </c:pt>
                <c:pt idx="1327">
                  <c:v>39918</c:v>
                </c:pt>
                <c:pt idx="1328">
                  <c:v>39919</c:v>
                </c:pt>
                <c:pt idx="1329">
                  <c:v>39920</c:v>
                </c:pt>
                <c:pt idx="1330">
                  <c:v>39923</c:v>
                </c:pt>
                <c:pt idx="1331">
                  <c:v>39924</c:v>
                </c:pt>
                <c:pt idx="1332">
                  <c:v>39925</c:v>
                </c:pt>
                <c:pt idx="1333">
                  <c:v>39926</c:v>
                </c:pt>
                <c:pt idx="1334">
                  <c:v>39927</c:v>
                </c:pt>
                <c:pt idx="1335">
                  <c:v>39930</c:v>
                </c:pt>
                <c:pt idx="1336">
                  <c:v>39931</c:v>
                </c:pt>
                <c:pt idx="1337">
                  <c:v>39932</c:v>
                </c:pt>
                <c:pt idx="1338">
                  <c:v>39933</c:v>
                </c:pt>
                <c:pt idx="1339">
                  <c:v>39934</c:v>
                </c:pt>
                <c:pt idx="1340">
                  <c:v>39937</c:v>
                </c:pt>
                <c:pt idx="1341">
                  <c:v>39938</c:v>
                </c:pt>
                <c:pt idx="1342">
                  <c:v>39939</c:v>
                </c:pt>
                <c:pt idx="1343">
                  <c:v>39940</c:v>
                </c:pt>
                <c:pt idx="1344">
                  <c:v>39941</c:v>
                </c:pt>
                <c:pt idx="1345">
                  <c:v>39944</c:v>
                </c:pt>
                <c:pt idx="1346">
                  <c:v>39945</c:v>
                </c:pt>
                <c:pt idx="1347">
                  <c:v>39946</c:v>
                </c:pt>
                <c:pt idx="1348">
                  <c:v>39947</c:v>
                </c:pt>
                <c:pt idx="1349">
                  <c:v>39948</c:v>
                </c:pt>
                <c:pt idx="1350">
                  <c:v>39951</c:v>
                </c:pt>
                <c:pt idx="1351">
                  <c:v>39952</c:v>
                </c:pt>
                <c:pt idx="1352">
                  <c:v>39953</c:v>
                </c:pt>
                <c:pt idx="1353">
                  <c:v>39954</c:v>
                </c:pt>
                <c:pt idx="1354">
                  <c:v>39955</c:v>
                </c:pt>
                <c:pt idx="1355">
                  <c:v>39958</c:v>
                </c:pt>
                <c:pt idx="1356">
                  <c:v>39959</c:v>
                </c:pt>
                <c:pt idx="1357">
                  <c:v>39960</c:v>
                </c:pt>
                <c:pt idx="1358">
                  <c:v>39961</c:v>
                </c:pt>
                <c:pt idx="1359">
                  <c:v>39962</c:v>
                </c:pt>
                <c:pt idx="1360">
                  <c:v>39965</c:v>
                </c:pt>
                <c:pt idx="1361">
                  <c:v>39966</c:v>
                </c:pt>
                <c:pt idx="1362">
                  <c:v>39967</c:v>
                </c:pt>
                <c:pt idx="1363">
                  <c:v>39968</c:v>
                </c:pt>
                <c:pt idx="1364">
                  <c:v>39969</c:v>
                </c:pt>
                <c:pt idx="1365">
                  <c:v>39972</c:v>
                </c:pt>
                <c:pt idx="1366">
                  <c:v>39973</c:v>
                </c:pt>
                <c:pt idx="1367">
                  <c:v>39974</c:v>
                </c:pt>
                <c:pt idx="1368">
                  <c:v>39975</c:v>
                </c:pt>
                <c:pt idx="1369">
                  <c:v>39976</c:v>
                </c:pt>
                <c:pt idx="1370">
                  <c:v>39979</c:v>
                </c:pt>
                <c:pt idx="1371">
                  <c:v>39980</c:v>
                </c:pt>
                <c:pt idx="1372">
                  <c:v>39981</c:v>
                </c:pt>
                <c:pt idx="1373">
                  <c:v>39982</c:v>
                </c:pt>
                <c:pt idx="1374">
                  <c:v>39983</c:v>
                </c:pt>
                <c:pt idx="1375">
                  <c:v>39986</c:v>
                </c:pt>
                <c:pt idx="1376">
                  <c:v>39987</c:v>
                </c:pt>
                <c:pt idx="1377">
                  <c:v>39988</c:v>
                </c:pt>
                <c:pt idx="1378">
                  <c:v>39989</c:v>
                </c:pt>
                <c:pt idx="1379">
                  <c:v>39990</c:v>
                </c:pt>
                <c:pt idx="1380">
                  <c:v>39993</c:v>
                </c:pt>
                <c:pt idx="1381">
                  <c:v>39994</c:v>
                </c:pt>
                <c:pt idx="1382">
                  <c:v>39995</c:v>
                </c:pt>
                <c:pt idx="1383">
                  <c:v>39996</c:v>
                </c:pt>
                <c:pt idx="1384">
                  <c:v>39997</c:v>
                </c:pt>
                <c:pt idx="1385">
                  <c:v>40000</c:v>
                </c:pt>
                <c:pt idx="1386">
                  <c:v>40001</c:v>
                </c:pt>
                <c:pt idx="1387">
                  <c:v>40002</c:v>
                </c:pt>
                <c:pt idx="1388">
                  <c:v>40003</c:v>
                </c:pt>
                <c:pt idx="1389">
                  <c:v>40004</c:v>
                </c:pt>
                <c:pt idx="1390">
                  <c:v>40007</c:v>
                </c:pt>
                <c:pt idx="1391">
                  <c:v>40008</c:v>
                </c:pt>
                <c:pt idx="1392">
                  <c:v>40009</c:v>
                </c:pt>
                <c:pt idx="1393">
                  <c:v>40010</c:v>
                </c:pt>
                <c:pt idx="1394">
                  <c:v>40011</c:v>
                </c:pt>
                <c:pt idx="1395">
                  <c:v>40014</c:v>
                </c:pt>
                <c:pt idx="1396">
                  <c:v>40015</c:v>
                </c:pt>
                <c:pt idx="1397">
                  <c:v>40016</c:v>
                </c:pt>
                <c:pt idx="1398">
                  <c:v>40017</c:v>
                </c:pt>
                <c:pt idx="1399">
                  <c:v>40018</c:v>
                </c:pt>
                <c:pt idx="1400">
                  <c:v>40021</c:v>
                </c:pt>
                <c:pt idx="1401">
                  <c:v>40022</c:v>
                </c:pt>
                <c:pt idx="1402">
                  <c:v>40023</c:v>
                </c:pt>
                <c:pt idx="1403">
                  <c:v>40024</c:v>
                </c:pt>
                <c:pt idx="1404">
                  <c:v>40025</c:v>
                </c:pt>
                <c:pt idx="1405">
                  <c:v>40028</c:v>
                </c:pt>
                <c:pt idx="1406">
                  <c:v>40029</c:v>
                </c:pt>
                <c:pt idx="1407">
                  <c:v>40030</c:v>
                </c:pt>
                <c:pt idx="1408">
                  <c:v>40031</c:v>
                </c:pt>
                <c:pt idx="1409">
                  <c:v>40032</c:v>
                </c:pt>
                <c:pt idx="1410">
                  <c:v>40035</c:v>
                </c:pt>
                <c:pt idx="1411">
                  <c:v>40036</c:v>
                </c:pt>
                <c:pt idx="1412">
                  <c:v>40037</c:v>
                </c:pt>
                <c:pt idx="1413">
                  <c:v>40038</c:v>
                </c:pt>
                <c:pt idx="1414">
                  <c:v>40039</c:v>
                </c:pt>
                <c:pt idx="1415">
                  <c:v>40042</c:v>
                </c:pt>
                <c:pt idx="1416">
                  <c:v>40043</c:v>
                </c:pt>
                <c:pt idx="1417">
                  <c:v>40044</c:v>
                </c:pt>
                <c:pt idx="1418">
                  <c:v>40045</c:v>
                </c:pt>
                <c:pt idx="1419">
                  <c:v>40046</c:v>
                </c:pt>
                <c:pt idx="1420">
                  <c:v>40049</c:v>
                </c:pt>
                <c:pt idx="1421">
                  <c:v>40050</c:v>
                </c:pt>
                <c:pt idx="1422">
                  <c:v>40051</c:v>
                </c:pt>
                <c:pt idx="1423">
                  <c:v>40052</c:v>
                </c:pt>
                <c:pt idx="1424">
                  <c:v>40053</c:v>
                </c:pt>
                <c:pt idx="1425">
                  <c:v>40056</c:v>
                </c:pt>
                <c:pt idx="1426">
                  <c:v>40057</c:v>
                </c:pt>
                <c:pt idx="1427">
                  <c:v>40058</c:v>
                </c:pt>
                <c:pt idx="1428">
                  <c:v>40059</c:v>
                </c:pt>
                <c:pt idx="1429">
                  <c:v>40060</c:v>
                </c:pt>
                <c:pt idx="1430">
                  <c:v>40063</c:v>
                </c:pt>
                <c:pt idx="1431">
                  <c:v>40064</c:v>
                </c:pt>
                <c:pt idx="1432">
                  <c:v>40065</c:v>
                </c:pt>
                <c:pt idx="1433">
                  <c:v>40066</c:v>
                </c:pt>
                <c:pt idx="1434">
                  <c:v>40067</c:v>
                </c:pt>
                <c:pt idx="1435">
                  <c:v>40070</c:v>
                </c:pt>
                <c:pt idx="1436">
                  <c:v>40071</c:v>
                </c:pt>
                <c:pt idx="1437">
                  <c:v>40072</c:v>
                </c:pt>
                <c:pt idx="1438">
                  <c:v>40073</c:v>
                </c:pt>
                <c:pt idx="1439">
                  <c:v>40074</c:v>
                </c:pt>
                <c:pt idx="1440">
                  <c:v>40077</c:v>
                </c:pt>
                <c:pt idx="1441">
                  <c:v>40078</c:v>
                </c:pt>
                <c:pt idx="1442">
                  <c:v>40079</c:v>
                </c:pt>
                <c:pt idx="1443">
                  <c:v>40080</c:v>
                </c:pt>
                <c:pt idx="1444">
                  <c:v>40081</c:v>
                </c:pt>
                <c:pt idx="1445">
                  <c:v>40084</c:v>
                </c:pt>
                <c:pt idx="1446">
                  <c:v>40085</c:v>
                </c:pt>
                <c:pt idx="1447">
                  <c:v>40086</c:v>
                </c:pt>
                <c:pt idx="1448">
                  <c:v>40087</c:v>
                </c:pt>
                <c:pt idx="1449">
                  <c:v>40088</c:v>
                </c:pt>
                <c:pt idx="1450">
                  <c:v>40091</c:v>
                </c:pt>
                <c:pt idx="1451">
                  <c:v>40092</c:v>
                </c:pt>
                <c:pt idx="1452">
                  <c:v>40093</c:v>
                </c:pt>
                <c:pt idx="1453">
                  <c:v>40094</c:v>
                </c:pt>
                <c:pt idx="1454">
                  <c:v>40095</c:v>
                </c:pt>
                <c:pt idx="1455">
                  <c:v>40098</c:v>
                </c:pt>
                <c:pt idx="1456">
                  <c:v>40099</c:v>
                </c:pt>
                <c:pt idx="1457">
                  <c:v>40100</c:v>
                </c:pt>
                <c:pt idx="1458">
                  <c:v>40101</c:v>
                </c:pt>
                <c:pt idx="1459">
                  <c:v>40102</c:v>
                </c:pt>
                <c:pt idx="1460">
                  <c:v>40105</c:v>
                </c:pt>
                <c:pt idx="1461">
                  <c:v>40106</c:v>
                </c:pt>
                <c:pt idx="1462">
                  <c:v>40107</c:v>
                </c:pt>
                <c:pt idx="1463">
                  <c:v>40108</c:v>
                </c:pt>
                <c:pt idx="1464">
                  <c:v>40109</c:v>
                </c:pt>
                <c:pt idx="1465">
                  <c:v>40112</c:v>
                </c:pt>
                <c:pt idx="1466">
                  <c:v>40113</c:v>
                </c:pt>
                <c:pt idx="1467">
                  <c:v>40114</c:v>
                </c:pt>
                <c:pt idx="1468">
                  <c:v>40115</c:v>
                </c:pt>
                <c:pt idx="1469">
                  <c:v>40116</c:v>
                </c:pt>
                <c:pt idx="1470">
                  <c:v>40119</c:v>
                </c:pt>
                <c:pt idx="1471">
                  <c:v>40120</c:v>
                </c:pt>
                <c:pt idx="1472">
                  <c:v>40121</c:v>
                </c:pt>
                <c:pt idx="1473">
                  <c:v>40122</c:v>
                </c:pt>
                <c:pt idx="1474">
                  <c:v>40123</c:v>
                </c:pt>
                <c:pt idx="1475">
                  <c:v>40126</c:v>
                </c:pt>
                <c:pt idx="1476">
                  <c:v>40127</c:v>
                </c:pt>
                <c:pt idx="1477">
                  <c:v>40128</c:v>
                </c:pt>
                <c:pt idx="1478">
                  <c:v>40129</c:v>
                </c:pt>
                <c:pt idx="1479">
                  <c:v>40130</c:v>
                </c:pt>
                <c:pt idx="1480">
                  <c:v>40133</c:v>
                </c:pt>
                <c:pt idx="1481">
                  <c:v>40134</c:v>
                </c:pt>
                <c:pt idx="1482">
                  <c:v>40135</c:v>
                </c:pt>
                <c:pt idx="1483">
                  <c:v>40136</c:v>
                </c:pt>
                <c:pt idx="1484">
                  <c:v>40137</c:v>
                </c:pt>
                <c:pt idx="1485">
                  <c:v>40140</c:v>
                </c:pt>
                <c:pt idx="1486">
                  <c:v>40141</c:v>
                </c:pt>
                <c:pt idx="1487">
                  <c:v>40142</c:v>
                </c:pt>
                <c:pt idx="1488">
                  <c:v>40143</c:v>
                </c:pt>
                <c:pt idx="1489">
                  <c:v>40144</c:v>
                </c:pt>
                <c:pt idx="1490">
                  <c:v>40147</c:v>
                </c:pt>
                <c:pt idx="1491">
                  <c:v>40148</c:v>
                </c:pt>
                <c:pt idx="1492">
                  <c:v>40149</c:v>
                </c:pt>
                <c:pt idx="1493">
                  <c:v>40150</c:v>
                </c:pt>
                <c:pt idx="1494">
                  <c:v>40151</c:v>
                </c:pt>
                <c:pt idx="1495">
                  <c:v>40154</c:v>
                </c:pt>
                <c:pt idx="1496">
                  <c:v>40155</c:v>
                </c:pt>
                <c:pt idx="1497">
                  <c:v>40156</c:v>
                </c:pt>
                <c:pt idx="1498">
                  <c:v>40157</c:v>
                </c:pt>
                <c:pt idx="1499">
                  <c:v>40158</c:v>
                </c:pt>
                <c:pt idx="1500">
                  <c:v>40161</c:v>
                </c:pt>
                <c:pt idx="1501">
                  <c:v>40162</c:v>
                </c:pt>
                <c:pt idx="1502">
                  <c:v>40163</c:v>
                </c:pt>
                <c:pt idx="1503">
                  <c:v>40164</c:v>
                </c:pt>
                <c:pt idx="1504">
                  <c:v>40165</c:v>
                </c:pt>
                <c:pt idx="1505">
                  <c:v>40168</c:v>
                </c:pt>
                <c:pt idx="1506">
                  <c:v>40169</c:v>
                </c:pt>
                <c:pt idx="1507">
                  <c:v>40170</c:v>
                </c:pt>
                <c:pt idx="1508">
                  <c:v>40171</c:v>
                </c:pt>
                <c:pt idx="1509">
                  <c:v>40172</c:v>
                </c:pt>
                <c:pt idx="1510">
                  <c:v>40175</c:v>
                </c:pt>
                <c:pt idx="1511">
                  <c:v>40176</c:v>
                </c:pt>
                <c:pt idx="1512">
                  <c:v>40177</c:v>
                </c:pt>
                <c:pt idx="1513">
                  <c:v>40178</c:v>
                </c:pt>
                <c:pt idx="1514">
                  <c:v>40179</c:v>
                </c:pt>
                <c:pt idx="1515">
                  <c:v>40182</c:v>
                </c:pt>
                <c:pt idx="1516">
                  <c:v>40183</c:v>
                </c:pt>
                <c:pt idx="1517">
                  <c:v>40184</c:v>
                </c:pt>
                <c:pt idx="1518">
                  <c:v>40185</c:v>
                </c:pt>
                <c:pt idx="1519">
                  <c:v>40186</c:v>
                </c:pt>
                <c:pt idx="1520">
                  <c:v>40189</c:v>
                </c:pt>
                <c:pt idx="1521">
                  <c:v>40190</c:v>
                </c:pt>
                <c:pt idx="1522">
                  <c:v>40191</c:v>
                </c:pt>
                <c:pt idx="1523">
                  <c:v>40192</c:v>
                </c:pt>
                <c:pt idx="1524">
                  <c:v>40193</c:v>
                </c:pt>
                <c:pt idx="1525">
                  <c:v>40196</c:v>
                </c:pt>
                <c:pt idx="1526">
                  <c:v>40197</c:v>
                </c:pt>
                <c:pt idx="1527">
                  <c:v>40198</c:v>
                </c:pt>
                <c:pt idx="1528">
                  <c:v>40199</c:v>
                </c:pt>
                <c:pt idx="1529">
                  <c:v>40200</c:v>
                </c:pt>
                <c:pt idx="1530">
                  <c:v>40203</c:v>
                </c:pt>
                <c:pt idx="1531">
                  <c:v>40204</c:v>
                </c:pt>
                <c:pt idx="1532">
                  <c:v>40205</c:v>
                </c:pt>
                <c:pt idx="1533">
                  <c:v>40206</c:v>
                </c:pt>
                <c:pt idx="1534">
                  <c:v>40207</c:v>
                </c:pt>
                <c:pt idx="1535">
                  <c:v>40210</c:v>
                </c:pt>
                <c:pt idx="1536">
                  <c:v>40211</c:v>
                </c:pt>
                <c:pt idx="1537">
                  <c:v>40212</c:v>
                </c:pt>
                <c:pt idx="1538">
                  <c:v>40213</c:v>
                </c:pt>
                <c:pt idx="1539">
                  <c:v>40214</c:v>
                </c:pt>
                <c:pt idx="1540">
                  <c:v>40217</c:v>
                </c:pt>
                <c:pt idx="1541">
                  <c:v>40218</c:v>
                </c:pt>
                <c:pt idx="1542">
                  <c:v>40219</c:v>
                </c:pt>
                <c:pt idx="1543">
                  <c:v>40220</c:v>
                </c:pt>
                <c:pt idx="1544">
                  <c:v>40221</c:v>
                </c:pt>
                <c:pt idx="1545">
                  <c:v>40224</c:v>
                </c:pt>
                <c:pt idx="1546">
                  <c:v>40225</c:v>
                </c:pt>
                <c:pt idx="1547">
                  <c:v>40226</c:v>
                </c:pt>
                <c:pt idx="1548">
                  <c:v>40227</c:v>
                </c:pt>
                <c:pt idx="1549">
                  <c:v>40228</c:v>
                </c:pt>
                <c:pt idx="1550">
                  <c:v>40231</c:v>
                </c:pt>
                <c:pt idx="1551">
                  <c:v>40232</c:v>
                </c:pt>
                <c:pt idx="1552">
                  <c:v>40233</c:v>
                </c:pt>
                <c:pt idx="1553">
                  <c:v>40234</c:v>
                </c:pt>
                <c:pt idx="1554">
                  <c:v>40235</c:v>
                </c:pt>
                <c:pt idx="1555">
                  <c:v>40238</c:v>
                </c:pt>
                <c:pt idx="1556">
                  <c:v>40239</c:v>
                </c:pt>
                <c:pt idx="1557">
                  <c:v>40240</c:v>
                </c:pt>
                <c:pt idx="1558">
                  <c:v>40241</c:v>
                </c:pt>
                <c:pt idx="1559">
                  <c:v>40242</c:v>
                </c:pt>
                <c:pt idx="1560">
                  <c:v>40245</c:v>
                </c:pt>
                <c:pt idx="1561">
                  <c:v>40246</c:v>
                </c:pt>
                <c:pt idx="1562">
                  <c:v>40247</c:v>
                </c:pt>
                <c:pt idx="1563">
                  <c:v>40248</c:v>
                </c:pt>
                <c:pt idx="1564">
                  <c:v>40249</c:v>
                </c:pt>
                <c:pt idx="1565">
                  <c:v>40252</c:v>
                </c:pt>
                <c:pt idx="1566">
                  <c:v>40253</c:v>
                </c:pt>
                <c:pt idx="1567">
                  <c:v>40254</c:v>
                </c:pt>
                <c:pt idx="1568">
                  <c:v>40255</c:v>
                </c:pt>
                <c:pt idx="1569">
                  <c:v>40256</c:v>
                </c:pt>
                <c:pt idx="1570">
                  <c:v>40259</c:v>
                </c:pt>
                <c:pt idx="1571">
                  <c:v>40260</c:v>
                </c:pt>
                <c:pt idx="1572">
                  <c:v>40261</c:v>
                </c:pt>
                <c:pt idx="1573">
                  <c:v>40262</c:v>
                </c:pt>
                <c:pt idx="1574">
                  <c:v>40263</c:v>
                </c:pt>
                <c:pt idx="1575">
                  <c:v>40266</c:v>
                </c:pt>
                <c:pt idx="1576">
                  <c:v>40267</c:v>
                </c:pt>
                <c:pt idx="1577">
                  <c:v>40268</c:v>
                </c:pt>
                <c:pt idx="1578">
                  <c:v>40269</c:v>
                </c:pt>
                <c:pt idx="1579">
                  <c:v>40270</c:v>
                </c:pt>
                <c:pt idx="1580">
                  <c:v>40273</c:v>
                </c:pt>
                <c:pt idx="1581">
                  <c:v>40274</c:v>
                </c:pt>
                <c:pt idx="1582">
                  <c:v>40275</c:v>
                </c:pt>
                <c:pt idx="1583">
                  <c:v>40276</c:v>
                </c:pt>
                <c:pt idx="1584">
                  <c:v>40277</c:v>
                </c:pt>
                <c:pt idx="1585">
                  <c:v>40280</c:v>
                </c:pt>
                <c:pt idx="1586">
                  <c:v>40281</c:v>
                </c:pt>
                <c:pt idx="1587">
                  <c:v>40282</c:v>
                </c:pt>
                <c:pt idx="1588">
                  <c:v>40283</c:v>
                </c:pt>
                <c:pt idx="1589">
                  <c:v>40284</c:v>
                </c:pt>
                <c:pt idx="1590">
                  <c:v>40287</c:v>
                </c:pt>
                <c:pt idx="1591">
                  <c:v>40288</c:v>
                </c:pt>
                <c:pt idx="1592">
                  <c:v>40289</c:v>
                </c:pt>
                <c:pt idx="1593">
                  <c:v>40290</c:v>
                </c:pt>
                <c:pt idx="1594">
                  <c:v>40291</c:v>
                </c:pt>
                <c:pt idx="1595">
                  <c:v>40294</c:v>
                </c:pt>
                <c:pt idx="1596">
                  <c:v>40295</c:v>
                </c:pt>
                <c:pt idx="1597">
                  <c:v>40296</c:v>
                </c:pt>
                <c:pt idx="1598">
                  <c:v>40297</c:v>
                </c:pt>
                <c:pt idx="1599">
                  <c:v>40298</c:v>
                </c:pt>
                <c:pt idx="1600">
                  <c:v>40301</c:v>
                </c:pt>
                <c:pt idx="1601">
                  <c:v>40302</c:v>
                </c:pt>
                <c:pt idx="1602">
                  <c:v>40303</c:v>
                </c:pt>
                <c:pt idx="1603">
                  <c:v>40304</c:v>
                </c:pt>
                <c:pt idx="1604">
                  <c:v>40305</c:v>
                </c:pt>
                <c:pt idx="1605">
                  <c:v>40308</c:v>
                </c:pt>
                <c:pt idx="1606">
                  <c:v>40309</c:v>
                </c:pt>
                <c:pt idx="1607">
                  <c:v>40310</c:v>
                </c:pt>
                <c:pt idx="1608">
                  <c:v>40311</c:v>
                </c:pt>
                <c:pt idx="1609">
                  <c:v>40312</c:v>
                </c:pt>
                <c:pt idx="1610">
                  <c:v>40315</c:v>
                </c:pt>
                <c:pt idx="1611">
                  <c:v>40316</c:v>
                </c:pt>
                <c:pt idx="1612">
                  <c:v>40317</c:v>
                </c:pt>
                <c:pt idx="1613">
                  <c:v>40318</c:v>
                </c:pt>
                <c:pt idx="1614">
                  <c:v>40319</c:v>
                </c:pt>
                <c:pt idx="1615">
                  <c:v>40322</c:v>
                </c:pt>
                <c:pt idx="1616">
                  <c:v>40323</c:v>
                </c:pt>
                <c:pt idx="1617">
                  <c:v>40324</c:v>
                </c:pt>
                <c:pt idx="1618">
                  <c:v>40325</c:v>
                </c:pt>
                <c:pt idx="1619">
                  <c:v>40326</c:v>
                </c:pt>
                <c:pt idx="1620">
                  <c:v>40329</c:v>
                </c:pt>
                <c:pt idx="1621">
                  <c:v>40330</c:v>
                </c:pt>
                <c:pt idx="1622">
                  <c:v>40331</c:v>
                </c:pt>
                <c:pt idx="1623">
                  <c:v>40332</c:v>
                </c:pt>
                <c:pt idx="1624">
                  <c:v>40333</c:v>
                </c:pt>
                <c:pt idx="1625">
                  <c:v>40336</c:v>
                </c:pt>
                <c:pt idx="1626">
                  <c:v>40337</c:v>
                </c:pt>
                <c:pt idx="1627">
                  <c:v>40338</c:v>
                </c:pt>
                <c:pt idx="1628">
                  <c:v>40339</c:v>
                </c:pt>
                <c:pt idx="1629">
                  <c:v>40340</c:v>
                </c:pt>
                <c:pt idx="1630">
                  <c:v>40343</c:v>
                </c:pt>
                <c:pt idx="1631">
                  <c:v>40344</c:v>
                </c:pt>
                <c:pt idx="1632">
                  <c:v>40345</c:v>
                </c:pt>
                <c:pt idx="1633">
                  <c:v>40346</c:v>
                </c:pt>
                <c:pt idx="1634">
                  <c:v>40347</c:v>
                </c:pt>
                <c:pt idx="1635">
                  <c:v>40350</c:v>
                </c:pt>
                <c:pt idx="1636">
                  <c:v>40351</c:v>
                </c:pt>
                <c:pt idx="1637">
                  <c:v>40352</c:v>
                </c:pt>
                <c:pt idx="1638">
                  <c:v>40353</c:v>
                </c:pt>
                <c:pt idx="1639">
                  <c:v>40354</c:v>
                </c:pt>
                <c:pt idx="1640">
                  <c:v>40357</c:v>
                </c:pt>
                <c:pt idx="1641">
                  <c:v>40358</c:v>
                </c:pt>
                <c:pt idx="1642">
                  <c:v>40359</c:v>
                </c:pt>
                <c:pt idx="1643">
                  <c:v>40360</c:v>
                </c:pt>
                <c:pt idx="1644">
                  <c:v>40361</c:v>
                </c:pt>
                <c:pt idx="1645">
                  <c:v>40364</c:v>
                </c:pt>
                <c:pt idx="1646">
                  <c:v>40365</c:v>
                </c:pt>
                <c:pt idx="1647">
                  <c:v>40366</c:v>
                </c:pt>
                <c:pt idx="1648">
                  <c:v>40367</c:v>
                </c:pt>
                <c:pt idx="1649">
                  <c:v>40368</c:v>
                </c:pt>
                <c:pt idx="1650">
                  <c:v>40371</c:v>
                </c:pt>
                <c:pt idx="1651">
                  <c:v>40372</c:v>
                </c:pt>
                <c:pt idx="1652">
                  <c:v>40373</c:v>
                </c:pt>
                <c:pt idx="1653">
                  <c:v>40374</c:v>
                </c:pt>
                <c:pt idx="1654">
                  <c:v>40375</c:v>
                </c:pt>
                <c:pt idx="1655">
                  <c:v>40378</c:v>
                </c:pt>
                <c:pt idx="1656">
                  <c:v>40379</c:v>
                </c:pt>
                <c:pt idx="1657">
                  <c:v>40380</c:v>
                </c:pt>
                <c:pt idx="1658">
                  <c:v>40381</c:v>
                </c:pt>
                <c:pt idx="1659">
                  <c:v>40382</c:v>
                </c:pt>
                <c:pt idx="1660">
                  <c:v>40385</c:v>
                </c:pt>
                <c:pt idx="1661">
                  <c:v>40386</c:v>
                </c:pt>
                <c:pt idx="1662">
                  <c:v>40387</c:v>
                </c:pt>
                <c:pt idx="1663">
                  <c:v>40388</c:v>
                </c:pt>
                <c:pt idx="1664">
                  <c:v>40389</c:v>
                </c:pt>
                <c:pt idx="1665">
                  <c:v>40392</c:v>
                </c:pt>
                <c:pt idx="1666">
                  <c:v>40393</c:v>
                </c:pt>
                <c:pt idx="1667">
                  <c:v>40394</c:v>
                </c:pt>
                <c:pt idx="1668">
                  <c:v>40395</c:v>
                </c:pt>
                <c:pt idx="1669">
                  <c:v>40396</c:v>
                </c:pt>
                <c:pt idx="1670">
                  <c:v>40399</c:v>
                </c:pt>
                <c:pt idx="1671">
                  <c:v>40400</c:v>
                </c:pt>
                <c:pt idx="1672">
                  <c:v>40401</c:v>
                </c:pt>
                <c:pt idx="1673">
                  <c:v>40402</c:v>
                </c:pt>
                <c:pt idx="1674">
                  <c:v>40403</c:v>
                </c:pt>
                <c:pt idx="1675">
                  <c:v>40406</c:v>
                </c:pt>
                <c:pt idx="1676">
                  <c:v>40407</c:v>
                </c:pt>
                <c:pt idx="1677">
                  <c:v>40408</c:v>
                </c:pt>
                <c:pt idx="1678">
                  <c:v>40409</c:v>
                </c:pt>
                <c:pt idx="1679">
                  <c:v>40410</c:v>
                </c:pt>
                <c:pt idx="1680">
                  <c:v>40413</c:v>
                </c:pt>
                <c:pt idx="1681">
                  <c:v>40414</c:v>
                </c:pt>
                <c:pt idx="1682">
                  <c:v>40415</c:v>
                </c:pt>
                <c:pt idx="1683">
                  <c:v>40416</c:v>
                </c:pt>
                <c:pt idx="1684">
                  <c:v>40417</c:v>
                </c:pt>
                <c:pt idx="1685">
                  <c:v>40420</c:v>
                </c:pt>
                <c:pt idx="1686">
                  <c:v>40421</c:v>
                </c:pt>
                <c:pt idx="1687">
                  <c:v>40422</c:v>
                </c:pt>
                <c:pt idx="1688">
                  <c:v>40423</c:v>
                </c:pt>
                <c:pt idx="1689">
                  <c:v>40424</c:v>
                </c:pt>
                <c:pt idx="1690">
                  <c:v>40427</c:v>
                </c:pt>
                <c:pt idx="1691">
                  <c:v>40428</c:v>
                </c:pt>
                <c:pt idx="1692">
                  <c:v>40429</c:v>
                </c:pt>
                <c:pt idx="1693">
                  <c:v>40430</c:v>
                </c:pt>
                <c:pt idx="1694">
                  <c:v>40431</c:v>
                </c:pt>
                <c:pt idx="1695">
                  <c:v>40434</c:v>
                </c:pt>
                <c:pt idx="1696">
                  <c:v>40435</c:v>
                </c:pt>
                <c:pt idx="1697">
                  <c:v>40436</c:v>
                </c:pt>
                <c:pt idx="1698">
                  <c:v>40437</c:v>
                </c:pt>
                <c:pt idx="1699">
                  <c:v>40438</c:v>
                </c:pt>
                <c:pt idx="1700">
                  <c:v>40441</c:v>
                </c:pt>
                <c:pt idx="1701">
                  <c:v>40442</c:v>
                </c:pt>
                <c:pt idx="1702">
                  <c:v>40443</c:v>
                </c:pt>
                <c:pt idx="1703">
                  <c:v>40444</c:v>
                </c:pt>
                <c:pt idx="1704">
                  <c:v>40445</c:v>
                </c:pt>
                <c:pt idx="1705">
                  <c:v>40448</c:v>
                </c:pt>
                <c:pt idx="1706">
                  <c:v>40449</c:v>
                </c:pt>
                <c:pt idx="1707">
                  <c:v>40450</c:v>
                </c:pt>
                <c:pt idx="1708">
                  <c:v>40451</c:v>
                </c:pt>
                <c:pt idx="1709">
                  <c:v>40452</c:v>
                </c:pt>
                <c:pt idx="1710">
                  <c:v>40455</c:v>
                </c:pt>
                <c:pt idx="1711">
                  <c:v>40456</c:v>
                </c:pt>
                <c:pt idx="1712">
                  <c:v>40457</c:v>
                </c:pt>
                <c:pt idx="1713">
                  <c:v>40458</c:v>
                </c:pt>
                <c:pt idx="1714">
                  <c:v>40459</c:v>
                </c:pt>
                <c:pt idx="1715">
                  <c:v>40462</c:v>
                </c:pt>
                <c:pt idx="1716">
                  <c:v>40463</c:v>
                </c:pt>
                <c:pt idx="1717">
                  <c:v>40464</c:v>
                </c:pt>
                <c:pt idx="1718">
                  <c:v>40465</c:v>
                </c:pt>
                <c:pt idx="1719">
                  <c:v>40466</c:v>
                </c:pt>
                <c:pt idx="1720">
                  <c:v>40469</c:v>
                </c:pt>
                <c:pt idx="1721">
                  <c:v>40470</c:v>
                </c:pt>
                <c:pt idx="1722">
                  <c:v>40471</c:v>
                </c:pt>
                <c:pt idx="1723">
                  <c:v>40472</c:v>
                </c:pt>
                <c:pt idx="1724">
                  <c:v>40473</c:v>
                </c:pt>
                <c:pt idx="1725">
                  <c:v>40476</c:v>
                </c:pt>
                <c:pt idx="1726">
                  <c:v>40477</c:v>
                </c:pt>
                <c:pt idx="1727">
                  <c:v>40478</c:v>
                </c:pt>
                <c:pt idx="1728">
                  <c:v>40479</c:v>
                </c:pt>
                <c:pt idx="1729">
                  <c:v>40480</c:v>
                </c:pt>
                <c:pt idx="1730">
                  <c:v>40483</c:v>
                </c:pt>
                <c:pt idx="1731">
                  <c:v>40484</c:v>
                </c:pt>
                <c:pt idx="1732">
                  <c:v>40485</c:v>
                </c:pt>
                <c:pt idx="1733">
                  <c:v>40486</c:v>
                </c:pt>
                <c:pt idx="1734">
                  <c:v>40487</c:v>
                </c:pt>
                <c:pt idx="1735">
                  <c:v>40490</c:v>
                </c:pt>
                <c:pt idx="1736">
                  <c:v>40491</c:v>
                </c:pt>
                <c:pt idx="1737">
                  <c:v>40492</c:v>
                </c:pt>
                <c:pt idx="1738">
                  <c:v>40493</c:v>
                </c:pt>
                <c:pt idx="1739">
                  <c:v>40494</c:v>
                </c:pt>
                <c:pt idx="1740">
                  <c:v>40497</c:v>
                </c:pt>
                <c:pt idx="1741">
                  <c:v>40498</c:v>
                </c:pt>
                <c:pt idx="1742">
                  <c:v>40499</c:v>
                </c:pt>
                <c:pt idx="1743">
                  <c:v>40500</c:v>
                </c:pt>
                <c:pt idx="1744">
                  <c:v>40501</c:v>
                </c:pt>
                <c:pt idx="1745">
                  <c:v>40504</c:v>
                </c:pt>
                <c:pt idx="1746">
                  <c:v>40505</c:v>
                </c:pt>
                <c:pt idx="1747">
                  <c:v>40506</c:v>
                </c:pt>
                <c:pt idx="1748">
                  <c:v>40507</c:v>
                </c:pt>
                <c:pt idx="1749">
                  <c:v>40508</c:v>
                </c:pt>
                <c:pt idx="1750">
                  <c:v>40511</c:v>
                </c:pt>
                <c:pt idx="1751">
                  <c:v>40512</c:v>
                </c:pt>
                <c:pt idx="1752">
                  <c:v>40513</c:v>
                </c:pt>
                <c:pt idx="1753">
                  <c:v>40514</c:v>
                </c:pt>
                <c:pt idx="1754">
                  <c:v>40515</c:v>
                </c:pt>
                <c:pt idx="1755">
                  <c:v>40518</c:v>
                </c:pt>
                <c:pt idx="1756">
                  <c:v>40519</c:v>
                </c:pt>
                <c:pt idx="1757">
                  <c:v>40520</c:v>
                </c:pt>
                <c:pt idx="1758">
                  <c:v>40521</c:v>
                </c:pt>
                <c:pt idx="1759">
                  <c:v>40522</c:v>
                </c:pt>
                <c:pt idx="1760">
                  <c:v>40525</c:v>
                </c:pt>
                <c:pt idx="1761">
                  <c:v>40526</c:v>
                </c:pt>
                <c:pt idx="1762">
                  <c:v>40527</c:v>
                </c:pt>
                <c:pt idx="1763">
                  <c:v>40528</c:v>
                </c:pt>
                <c:pt idx="1764">
                  <c:v>40529</c:v>
                </c:pt>
                <c:pt idx="1765">
                  <c:v>40532</c:v>
                </c:pt>
                <c:pt idx="1766">
                  <c:v>40533</c:v>
                </c:pt>
                <c:pt idx="1767">
                  <c:v>40534</c:v>
                </c:pt>
                <c:pt idx="1768">
                  <c:v>40535</c:v>
                </c:pt>
                <c:pt idx="1769">
                  <c:v>40536</c:v>
                </c:pt>
                <c:pt idx="1770">
                  <c:v>40539</c:v>
                </c:pt>
                <c:pt idx="1771">
                  <c:v>40540</c:v>
                </c:pt>
                <c:pt idx="1772">
                  <c:v>40541</c:v>
                </c:pt>
                <c:pt idx="1773">
                  <c:v>40542</c:v>
                </c:pt>
                <c:pt idx="1774">
                  <c:v>40543</c:v>
                </c:pt>
                <c:pt idx="1775">
                  <c:v>40546</c:v>
                </c:pt>
                <c:pt idx="1776">
                  <c:v>40547</c:v>
                </c:pt>
                <c:pt idx="1777">
                  <c:v>40548</c:v>
                </c:pt>
                <c:pt idx="1778">
                  <c:v>40549</c:v>
                </c:pt>
                <c:pt idx="1779">
                  <c:v>40550</c:v>
                </c:pt>
                <c:pt idx="1780">
                  <c:v>40553</c:v>
                </c:pt>
                <c:pt idx="1781">
                  <c:v>40554</c:v>
                </c:pt>
                <c:pt idx="1782">
                  <c:v>40555</c:v>
                </c:pt>
                <c:pt idx="1783">
                  <c:v>40556</c:v>
                </c:pt>
                <c:pt idx="1784">
                  <c:v>40557</c:v>
                </c:pt>
                <c:pt idx="1785">
                  <c:v>40560</c:v>
                </c:pt>
                <c:pt idx="1786">
                  <c:v>40561</c:v>
                </c:pt>
                <c:pt idx="1787">
                  <c:v>40562</c:v>
                </c:pt>
                <c:pt idx="1788">
                  <c:v>40563</c:v>
                </c:pt>
                <c:pt idx="1789">
                  <c:v>40564</c:v>
                </c:pt>
                <c:pt idx="1790">
                  <c:v>40567</c:v>
                </c:pt>
                <c:pt idx="1791">
                  <c:v>40568</c:v>
                </c:pt>
                <c:pt idx="1792">
                  <c:v>40569</c:v>
                </c:pt>
                <c:pt idx="1793">
                  <c:v>40570</c:v>
                </c:pt>
                <c:pt idx="1794">
                  <c:v>40571</c:v>
                </c:pt>
                <c:pt idx="1795">
                  <c:v>40574</c:v>
                </c:pt>
                <c:pt idx="1796">
                  <c:v>40575</c:v>
                </c:pt>
                <c:pt idx="1797">
                  <c:v>40576</c:v>
                </c:pt>
                <c:pt idx="1798">
                  <c:v>40577</c:v>
                </c:pt>
                <c:pt idx="1799">
                  <c:v>40578</c:v>
                </c:pt>
                <c:pt idx="1800">
                  <c:v>40581</c:v>
                </c:pt>
                <c:pt idx="1801">
                  <c:v>40582</c:v>
                </c:pt>
                <c:pt idx="1802">
                  <c:v>40583</c:v>
                </c:pt>
                <c:pt idx="1803">
                  <c:v>40584</c:v>
                </c:pt>
                <c:pt idx="1804">
                  <c:v>40585</c:v>
                </c:pt>
                <c:pt idx="1805">
                  <c:v>40588</c:v>
                </c:pt>
                <c:pt idx="1806">
                  <c:v>40589</c:v>
                </c:pt>
                <c:pt idx="1807">
                  <c:v>40590</c:v>
                </c:pt>
                <c:pt idx="1808">
                  <c:v>40591</c:v>
                </c:pt>
                <c:pt idx="1809">
                  <c:v>40592</c:v>
                </c:pt>
                <c:pt idx="1810">
                  <c:v>40595</c:v>
                </c:pt>
                <c:pt idx="1811">
                  <c:v>40596</c:v>
                </c:pt>
                <c:pt idx="1812">
                  <c:v>40597</c:v>
                </c:pt>
                <c:pt idx="1813">
                  <c:v>40598</c:v>
                </c:pt>
                <c:pt idx="1814">
                  <c:v>40599</c:v>
                </c:pt>
                <c:pt idx="1815">
                  <c:v>40602</c:v>
                </c:pt>
                <c:pt idx="1816">
                  <c:v>40603</c:v>
                </c:pt>
                <c:pt idx="1817">
                  <c:v>40604</c:v>
                </c:pt>
                <c:pt idx="1818">
                  <c:v>40605</c:v>
                </c:pt>
                <c:pt idx="1819">
                  <c:v>40606</c:v>
                </c:pt>
                <c:pt idx="1820">
                  <c:v>40609</c:v>
                </c:pt>
                <c:pt idx="1821">
                  <c:v>40610</c:v>
                </c:pt>
                <c:pt idx="1822">
                  <c:v>40611</c:v>
                </c:pt>
                <c:pt idx="1823">
                  <c:v>40612</c:v>
                </c:pt>
                <c:pt idx="1824">
                  <c:v>40613</c:v>
                </c:pt>
                <c:pt idx="1825">
                  <c:v>40616</c:v>
                </c:pt>
                <c:pt idx="1826">
                  <c:v>40617</c:v>
                </c:pt>
                <c:pt idx="1827">
                  <c:v>40618</c:v>
                </c:pt>
                <c:pt idx="1828">
                  <c:v>40619</c:v>
                </c:pt>
                <c:pt idx="1829">
                  <c:v>40620</c:v>
                </c:pt>
                <c:pt idx="1830">
                  <c:v>40623</c:v>
                </c:pt>
                <c:pt idx="1831">
                  <c:v>40624</c:v>
                </c:pt>
                <c:pt idx="1832">
                  <c:v>40625</c:v>
                </c:pt>
                <c:pt idx="1833">
                  <c:v>40626</c:v>
                </c:pt>
                <c:pt idx="1834">
                  <c:v>40627</c:v>
                </c:pt>
                <c:pt idx="1835">
                  <c:v>40630</c:v>
                </c:pt>
                <c:pt idx="1836">
                  <c:v>40631</c:v>
                </c:pt>
                <c:pt idx="1837">
                  <c:v>40632</c:v>
                </c:pt>
                <c:pt idx="1838">
                  <c:v>40633</c:v>
                </c:pt>
                <c:pt idx="1839">
                  <c:v>40634</c:v>
                </c:pt>
                <c:pt idx="1840">
                  <c:v>40637</c:v>
                </c:pt>
                <c:pt idx="1841">
                  <c:v>40638</c:v>
                </c:pt>
                <c:pt idx="1842">
                  <c:v>40639</c:v>
                </c:pt>
                <c:pt idx="1843">
                  <c:v>40640</c:v>
                </c:pt>
                <c:pt idx="1844">
                  <c:v>40641</c:v>
                </c:pt>
                <c:pt idx="1845">
                  <c:v>40644</c:v>
                </c:pt>
                <c:pt idx="1846">
                  <c:v>40645</c:v>
                </c:pt>
                <c:pt idx="1847">
                  <c:v>40646</c:v>
                </c:pt>
                <c:pt idx="1848">
                  <c:v>40647</c:v>
                </c:pt>
                <c:pt idx="1849">
                  <c:v>40648</c:v>
                </c:pt>
                <c:pt idx="1850">
                  <c:v>40651</c:v>
                </c:pt>
                <c:pt idx="1851">
                  <c:v>40652</c:v>
                </c:pt>
                <c:pt idx="1852">
                  <c:v>40653</c:v>
                </c:pt>
                <c:pt idx="1853">
                  <c:v>40654</c:v>
                </c:pt>
                <c:pt idx="1854">
                  <c:v>40655</c:v>
                </c:pt>
                <c:pt idx="1855">
                  <c:v>40658</c:v>
                </c:pt>
                <c:pt idx="1856">
                  <c:v>40659</c:v>
                </c:pt>
                <c:pt idx="1857">
                  <c:v>40660</c:v>
                </c:pt>
                <c:pt idx="1858">
                  <c:v>40661</c:v>
                </c:pt>
                <c:pt idx="1859">
                  <c:v>40662</c:v>
                </c:pt>
                <c:pt idx="1860">
                  <c:v>40665</c:v>
                </c:pt>
                <c:pt idx="1861">
                  <c:v>40666</c:v>
                </c:pt>
                <c:pt idx="1862">
                  <c:v>40667</c:v>
                </c:pt>
                <c:pt idx="1863">
                  <c:v>40668</c:v>
                </c:pt>
                <c:pt idx="1864">
                  <c:v>40669</c:v>
                </c:pt>
                <c:pt idx="1865">
                  <c:v>40672</c:v>
                </c:pt>
                <c:pt idx="1866">
                  <c:v>40673</c:v>
                </c:pt>
                <c:pt idx="1867">
                  <c:v>40674</c:v>
                </c:pt>
                <c:pt idx="1868">
                  <c:v>40675</c:v>
                </c:pt>
                <c:pt idx="1869">
                  <c:v>40676</c:v>
                </c:pt>
                <c:pt idx="1870">
                  <c:v>40679</c:v>
                </c:pt>
                <c:pt idx="1871">
                  <c:v>40680</c:v>
                </c:pt>
                <c:pt idx="1872">
                  <c:v>40681</c:v>
                </c:pt>
                <c:pt idx="1873">
                  <c:v>40682</c:v>
                </c:pt>
                <c:pt idx="1874">
                  <c:v>40683</c:v>
                </c:pt>
                <c:pt idx="1875">
                  <c:v>40686</c:v>
                </c:pt>
                <c:pt idx="1876">
                  <c:v>40687</c:v>
                </c:pt>
                <c:pt idx="1877">
                  <c:v>40688</c:v>
                </c:pt>
                <c:pt idx="1878">
                  <c:v>40689</c:v>
                </c:pt>
                <c:pt idx="1879">
                  <c:v>40690</c:v>
                </c:pt>
                <c:pt idx="1880">
                  <c:v>40693</c:v>
                </c:pt>
                <c:pt idx="1881">
                  <c:v>40694</c:v>
                </c:pt>
                <c:pt idx="1882">
                  <c:v>40695</c:v>
                </c:pt>
                <c:pt idx="1883">
                  <c:v>40696</c:v>
                </c:pt>
                <c:pt idx="1884">
                  <c:v>40697</c:v>
                </c:pt>
                <c:pt idx="1885">
                  <c:v>40700</c:v>
                </c:pt>
                <c:pt idx="1886">
                  <c:v>40701</c:v>
                </c:pt>
                <c:pt idx="1887">
                  <c:v>40702</c:v>
                </c:pt>
                <c:pt idx="1888">
                  <c:v>40703</c:v>
                </c:pt>
                <c:pt idx="1889">
                  <c:v>40704</c:v>
                </c:pt>
                <c:pt idx="1890">
                  <c:v>40707</c:v>
                </c:pt>
                <c:pt idx="1891">
                  <c:v>40708</c:v>
                </c:pt>
                <c:pt idx="1892">
                  <c:v>40709</c:v>
                </c:pt>
                <c:pt idx="1893">
                  <c:v>40710</c:v>
                </c:pt>
                <c:pt idx="1894">
                  <c:v>40711</c:v>
                </c:pt>
                <c:pt idx="1895">
                  <c:v>40714</c:v>
                </c:pt>
                <c:pt idx="1896">
                  <c:v>40715</c:v>
                </c:pt>
                <c:pt idx="1897">
                  <c:v>40716</c:v>
                </c:pt>
                <c:pt idx="1898">
                  <c:v>40717</c:v>
                </c:pt>
                <c:pt idx="1899">
                  <c:v>40718</c:v>
                </c:pt>
                <c:pt idx="1900">
                  <c:v>40721</c:v>
                </c:pt>
                <c:pt idx="1901">
                  <c:v>40722</c:v>
                </c:pt>
                <c:pt idx="1902">
                  <c:v>40723</c:v>
                </c:pt>
                <c:pt idx="1903">
                  <c:v>40724</c:v>
                </c:pt>
                <c:pt idx="1904">
                  <c:v>40725</c:v>
                </c:pt>
                <c:pt idx="1905">
                  <c:v>40728</c:v>
                </c:pt>
                <c:pt idx="1906">
                  <c:v>40729</c:v>
                </c:pt>
                <c:pt idx="1907">
                  <c:v>40730</c:v>
                </c:pt>
                <c:pt idx="1908">
                  <c:v>40731</c:v>
                </c:pt>
                <c:pt idx="1909">
                  <c:v>40732</c:v>
                </c:pt>
                <c:pt idx="1910">
                  <c:v>40735</c:v>
                </c:pt>
                <c:pt idx="1911">
                  <c:v>40736</c:v>
                </c:pt>
                <c:pt idx="1912">
                  <c:v>40737</c:v>
                </c:pt>
                <c:pt idx="1913">
                  <c:v>40738</c:v>
                </c:pt>
                <c:pt idx="1914">
                  <c:v>40739</c:v>
                </c:pt>
                <c:pt idx="1915">
                  <c:v>40742</c:v>
                </c:pt>
                <c:pt idx="1916">
                  <c:v>40743</c:v>
                </c:pt>
                <c:pt idx="1917">
                  <c:v>40744</c:v>
                </c:pt>
                <c:pt idx="1918">
                  <c:v>40745</c:v>
                </c:pt>
                <c:pt idx="1919">
                  <c:v>40746</c:v>
                </c:pt>
                <c:pt idx="1920">
                  <c:v>40749</c:v>
                </c:pt>
                <c:pt idx="1921">
                  <c:v>40750</c:v>
                </c:pt>
                <c:pt idx="1922">
                  <c:v>40751</c:v>
                </c:pt>
                <c:pt idx="1923">
                  <c:v>40752</c:v>
                </c:pt>
                <c:pt idx="1924">
                  <c:v>40753</c:v>
                </c:pt>
                <c:pt idx="1925">
                  <c:v>40756</c:v>
                </c:pt>
                <c:pt idx="1926">
                  <c:v>40757</c:v>
                </c:pt>
                <c:pt idx="1927">
                  <c:v>40758</c:v>
                </c:pt>
                <c:pt idx="1928">
                  <c:v>40759</c:v>
                </c:pt>
                <c:pt idx="1929">
                  <c:v>40760</c:v>
                </c:pt>
                <c:pt idx="1930">
                  <c:v>40763</c:v>
                </c:pt>
                <c:pt idx="1931">
                  <c:v>40764</c:v>
                </c:pt>
                <c:pt idx="1932">
                  <c:v>40765</c:v>
                </c:pt>
                <c:pt idx="1933">
                  <c:v>40766</c:v>
                </c:pt>
                <c:pt idx="1934">
                  <c:v>40767</c:v>
                </c:pt>
                <c:pt idx="1935">
                  <c:v>40770</c:v>
                </c:pt>
                <c:pt idx="1936">
                  <c:v>40771</c:v>
                </c:pt>
                <c:pt idx="1937">
                  <c:v>40772</c:v>
                </c:pt>
                <c:pt idx="1938">
                  <c:v>40773</c:v>
                </c:pt>
                <c:pt idx="1939">
                  <c:v>40774</c:v>
                </c:pt>
                <c:pt idx="1940">
                  <c:v>40777</c:v>
                </c:pt>
                <c:pt idx="1941">
                  <c:v>40778</c:v>
                </c:pt>
                <c:pt idx="1942">
                  <c:v>40779</c:v>
                </c:pt>
                <c:pt idx="1943">
                  <c:v>40780</c:v>
                </c:pt>
                <c:pt idx="1944">
                  <c:v>40781</c:v>
                </c:pt>
                <c:pt idx="1945">
                  <c:v>40784</c:v>
                </c:pt>
                <c:pt idx="1946">
                  <c:v>40785</c:v>
                </c:pt>
                <c:pt idx="1947">
                  <c:v>40786</c:v>
                </c:pt>
                <c:pt idx="1948">
                  <c:v>40787</c:v>
                </c:pt>
                <c:pt idx="1949">
                  <c:v>40788</c:v>
                </c:pt>
                <c:pt idx="1950">
                  <c:v>40791</c:v>
                </c:pt>
                <c:pt idx="1951">
                  <c:v>40792</c:v>
                </c:pt>
                <c:pt idx="1952">
                  <c:v>40793</c:v>
                </c:pt>
                <c:pt idx="1953">
                  <c:v>40794</c:v>
                </c:pt>
                <c:pt idx="1954">
                  <c:v>40795</c:v>
                </c:pt>
                <c:pt idx="1955">
                  <c:v>40798</c:v>
                </c:pt>
                <c:pt idx="1956">
                  <c:v>40799</c:v>
                </c:pt>
                <c:pt idx="1957">
                  <c:v>40800</c:v>
                </c:pt>
                <c:pt idx="1958">
                  <c:v>40801</c:v>
                </c:pt>
                <c:pt idx="1959">
                  <c:v>40802</c:v>
                </c:pt>
                <c:pt idx="1960">
                  <c:v>40805</c:v>
                </c:pt>
                <c:pt idx="1961">
                  <c:v>40806</c:v>
                </c:pt>
                <c:pt idx="1962">
                  <c:v>40807</c:v>
                </c:pt>
                <c:pt idx="1963">
                  <c:v>40808</c:v>
                </c:pt>
                <c:pt idx="1964">
                  <c:v>40809</c:v>
                </c:pt>
                <c:pt idx="1965">
                  <c:v>40812</c:v>
                </c:pt>
                <c:pt idx="1966">
                  <c:v>40813</c:v>
                </c:pt>
                <c:pt idx="1967">
                  <c:v>40814</c:v>
                </c:pt>
                <c:pt idx="1968">
                  <c:v>40815</c:v>
                </c:pt>
                <c:pt idx="1969">
                  <c:v>40816</c:v>
                </c:pt>
                <c:pt idx="1970">
                  <c:v>40819</c:v>
                </c:pt>
                <c:pt idx="1971">
                  <c:v>40820</c:v>
                </c:pt>
                <c:pt idx="1972">
                  <c:v>40821</c:v>
                </c:pt>
                <c:pt idx="1973">
                  <c:v>40822</c:v>
                </c:pt>
                <c:pt idx="1974">
                  <c:v>40823</c:v>
                </c:pt>
                <c:pt idx="1975">
                  <c:v>40826</c:v>
                </c:pt>
                <c:pt idx="1976">
                  <c:v>40827</c:v>
                </c:pt>
                <c:pt idx="1977">
                  <c:v>40828</c:v>
                </c:pt>
                <c:pt idx="1978">
                  <c:v>40829</c:v>
                </c:pt>
                <c:pt idx="1979">
                  <c:v>40830</c:v>
                </c:pt>
                <c:pt idx="1980">
                  <c:v>40833</c:v>
                </c:pt>
                <c:pt idx="1981">
                  <c:v>40834</c:v>
                </c:pt>
                <c:pt idx="1982">
                  <c:v>40835</c:v>
                </c:pt>
                <c:pt idx="1983">
                  <c:v>40836</c:v>
                </c:pt>
                <c:pt idx="1984">
                  <c:v>40837</c:v>
                </c:pt>
                <c:pt idx="1985">
                  <c:v>40840</c:v>
                </c:pt>
                <c:pt idx="1986">
                  <c:v>40841</c:v>
                </c:pt>
                <c:pt idx="1987">
                  <c:v>40842</c:v>
                </c:pt>
                <c:pt idx="1988">
                  <c:v>40843</c:v>
                </c:pt>
                <c:pt idx="1989">
                  <c:v>40844</c:v>
                </c:pt>
                <c:pt idx="1990">
                  <c:v>40847</c:v>
                </c:pt>
                <c:pt idx="1991">
                  <c:v>40848</c:v>
                </c:pt>
                <c:pt idx="1992">
                  <c:v>40849</c:v>
                </c:pt>
                <c:pt idx="1993">
                  <c:v>40850</c:v>
                </c:pt>
                <c:pt idx="1994">
                  <c:v>40851</c:v>
                </c:pt>
                <c:pt idx="1995">
                  <c:v>40854</c:v>
                </c:pt>
                <c:pt idx="1996">
                  <c:v>40855</c:v>
                </c:pt>
                <c:pt idx="1997">
                  <c:v>40856</c:v>
                </c:pt>
                <c:pt idx="1998">
                  <c:v>40857</c:v>
                </c:pt>
                <c:pt idx="1999">
                  <c:v>40858</c:v>
                </c:pt>
                <c:pt idx="2000">
                  <c:v>40861</c:v>
                </c:pt>
                <c:pt idx="2001">
                  <c:v>40862</c:v>
                </c:pt>
                <c:pt idx="2002">
                  <c:v>40863</c:v>
                </c:pt>
                <c:pt idx="2003">
                  <c:v>40864</c:v>
                </c:pt>
                <c:pt idx="2004">
                  <c:v>40865</c:v>
                </c:pt>
                <c:pt idx="2005">
                  <c:v>40868</c:v>
                </c:pt>
                <c:pt idx="2006">
                  <c:v>40869</c:v>
                </c:pt>
                <c:pt idx="2007">
                  <c:v>40870</c:v>
                </c:pt>
                <c:pt idx="2008">
                  <c:v>40871</c:v>
                </c:pt>
                <c:pt idx="2009">
                  <c:v>40872</c:v>
                </c:pt>
                <c:pt idx="2010">
                  <c:v>40875</c:v>
                </c:pt>
                <c:pt idx="2011">
                  <c:v>40876</c:v>
                </c:pt>
                <c:pt idx="2012">
                  <c:v>40877</c:v>
                </c:pt>
                <c:pt idx="2013">
                  <c:v>40878</c:v>
                </c:pt>
                <c:pt idx="2014">
                  <c:v>40879</c:v>
                </c:pt>
                <c:pt idx="2015">
                  <c:v>40882</c:v>
                </c:pt>
                <c:pt idx="2016">
                  <c:v>40883</c:v>
                </c:pt>
                <c:pt idx="2017">
                  <c:v>40884</c:v>
                </c:pt>
                <c:pt idx="2018">
                  <c:v>40885</c:v>
                </c:pt>
                <c:pt idx="2019">
                  <c:v>40886</c:v>
                </c:pt>
                <c:pt idx="2020">
                  <c:v>40889</c:v>
                </c:pt>
                <c:pt idx="2021">
                  <c:v>40890</c:v>
                </c:pt>
                <c:pt idx="2022">
                  <c:v>40891</c:v>
                </c:pt>
                <c:pt idx="2023">
                  <c:v>40892</c:v>
                </c:pt>
                <c:pt idx="2024">
                  <c:v>40893</c:v>
                </c:pt>
                <c:pt idx="2025">
                  <c:v>40896</c:v>
                </c:pt>
                <c:pt idx="2026">
                  <c:v>40897</c:v>
                </c:pt>
                <c:pt idx="2027">
                  <c:v>40898</c:v>
                </c:pt>
                <c:pt idx="2028">
                  <c:v>40899</c:v>
                </c:pt>
                <c:pt idx="2029">
                  <c:v>40900</c:v>
                </c:pt>
                <c:pt idx="2030">
                  <c:v>40903</c:v>
                </c:pt>
                <c:pt idx="2031">
                  <c:v>40904</c:v>
                </c:pt>
                <c:pt idx="2032">
                  <c:v>40905</c:v>
                </c:pt>
                <c:pt idx="2033">
                  <c:v>40906</c:v>
                </c:pt>
                <c:pt idx="2034">
                  <c:v>40907</c:v>
                </c:pt>
                <c:pt idx="2035">
                  <c:v>40910</c:v>
                </c:pt>
                <c:pt idx="2036">
                  <c:v>40911</c:v>
                </c:pt>
                <c:pt idx="2037">
                  <c:v>40912</c:v>
                </c:pt>
                <c:pt idx="2038">
                  <c:v>40913</c:v>
                </c:pt>
                <c:pt idx="2039">
                  <c:v>40914</c:v>
                </c:pt>
                <c:pt idx="2040">
                  <c:v>40917</c:v>
                </c:pt>
                <c:pt idx="2041">
                  <c:v>40918</c:v>
                </c:pt>
                <c:pt idx="2042">
                  <c:v>40919</c:v>
                </c:pt>
                <c:pt idx="2043">
                  <c:v>40920</c:v>
                </c:pt>
                <c:pt idx="2044">
                  <c:v>40921</c:v>
                </c:pt>
                <c:pt idx="2045">
                  <c:v>40924</c:v>
                </c:pt>
                <c:pt idx="2046">
                  <c:v>40925</c:v>
                </c:pt>
                <c:pt idx="2047">
                  <c:v>40926</c:v>
                </c:pt>
                <c:pt idx="2048">
                  <c:v>40927</c:v>
                </c:pt>
                <c:pt idx="2049">
                  <c:v>40928</c:v>
                </c:pt>
                <c:pt idx="2050">
                  <c:v>40931</c:v>
                </c:pt>
                <c:pt idx="2051">
                  <c:v>40932</c:v>
                </c:pt>
                <c:pt idx="2052">
                  <c:v>40933</c:v>
                </c:pt>
                <c:pt idx="2053">
                  <c:v>40934</c:v>
                </c:pt>
                <c:pt idx="2054">
                  <c:v>40935</c:v>
                </c:pt>
                <c:pt idx="2055">
                  <c:v>40938</c:v>
                </c:pt>
                <c:pt idx="2056">
                  <c:v>40939</c:v>
                </c:pt>
                <c:pt idx="2057">
                  <c:v>40940</c:v>
                </c:pt>
                <c:pt idx="2058">
                  <c:v>40941</c:v>
                </c:pt>
                <c:pt idx="2059">
                  <c:v>40942</c:v>
                </c:pt>
                <c:pt idx="2060">
                  <c:v>40945</c:v>
                </c:pt>
                <c:pt idx="2061">
                  <c:v>40946</c:v>
                </c:pt>
                <c:pt idx="2062">
                  <c:v>40947</c:v>
                </c:pt>
                <c:pt idx="2063">
                  <c:v>40948</c:v>
                </c:pt>
                <c:pt idx="2064">
                  <c:v>40949</c:v>
                </c:pt>
                <c:pt idx="2065">
                  <c:v>40952</c:v>
                </c:pt>
                <c:pt idx="2066">
                  <c:v>40953</c:v>
                </c:pt>
                <c:pt idx="2067">
                  <c:v>40954</c:v>
                </c:pt>
                <c:pt idx="2068">
                  <c:v>40955</c:v>
                </c:pt>
                <c:pt idx="2069">
                  <c:v>40956</c:v>
                </c:pt>
                <c:pt idx="2070">
                  <c:v>40959</c:v>
                </c:pt>
                <c:pt idx="2071">
                  <c:v>40960</c:v>
                </c:pt>
                <c:pt idx="2072">
                  <c:v>40961</c:v>
                </c:pt>
                <c:pt idx="2073">
                  <c:v>40962</c:v>
                </c:pt>
                <c:pt idx="2074">
                  <c:v>40963</c:v>
                </c:pt>
                <c:pt idx="2075">
                  <c:v>40966</c:v>
                </c:pt>
                <c:pt idx="2076">
                  <c:v>40967</c:v>
                </c:pt>
                <c:pt idx="2077">
                  <c:v>40968</c:v>
                </c:pt>
                <c:pt idx="2078">
                  <c:v>40969</c:v>
                </c:pt>
                <c:pt idx="2079">
                  <c:v>40970</c:v>
                </c:pt>
                <c:pt idx="2080">
                  <c:v>40973</c:v>
                </c:pt>
                <c:pt idx="2081">
                  <c:v>40974</c:v>
                </c:pt>
                <c:pt idx="2082">
                  <c:v>40975</c:v>
                </c:pt>
                <c:pt idx="2083">
                  <c:v>40976</c:v>
                </c:pt>
                <c:pt idx="2084">
                  <c:v>40977</c:v>
                </c:pt>
                <c:pt idx="2085">
                  <c:v>40980</c:v>
                </c:pt>
                <c:pt idx="2086">
                  <c:v>40981</c:v>
                </c:pt>
                <c:pt idx="2087">
                  <c:v>40982</c:v>
                </c:pt>
                <c:pt idx="2088">
                  <c:v>40983</c:v>
                </c:pt>
                <c:pt idx="2089">
                  <c:v>40984</c:v>
                </c:pt>
                <c:pt idx="2090">
                  <c:v>40987</c:v>
                </c:pt>
                <c:pt idx="2091">
                  <c:v>40988</c:v>
                </c:pt>
                <c:pt idx="2092">
                  <c:v>40989</c:v>
                </c:pt>
                <c:pt idx="2093">
                  <c:v>40990</c:v>
                </c:pt>
                <c:pt idx="2094">
                  <c:v>40991</c:v>
                </c:pt>
                <c:pt idx="2095">
                  <c:v>40994</c:v>
                </c:pt>
                <c:pt idx="2096">
                  <c:v>40995</c:v>
                </c:pt>
                <c:pt idx="2097">
                  <c:v>40996</c:v>
                </c:pt>
                <c:pt idx="2098">
                  <c:v>40997</c:v>
                </c:pt>
                <c:pt idx="2099">
                  <c:v>40998</c:v>
                </c:pt>
                <c:pt idx="2100">
                  <c:v>41001</c:v>
                </c:pt>
                <c:pt idx="2101">
                  <c:v>41002</c:v>
                </c:pt>
                <c:pt idx="2102">
                  <c:v>41003</c:v>
                </c:pt>
                <c:pt idx="2103">
                  <c:v>41004</c:v>
                </c:pt>
                <c:pt idx="2104">
                  <c:v>41005</c:v>
                </c:pt>
                <c:pt idx="2105">
                  <c:v>41008</c:v>
                </c:pt>
                <c:pt idx="2106">
                  <c:v>41009</c:v>
                </c:pt>
                <c:pt idx="2107">
                  <c:v>41010</c:v>
                </c:pt>
                <c:pt idx="2108">
                  <c:v>41011</c:v>
                </c:pt>
                <c:pt idx="2109">
                  <c:v>41012</c:v>
                </c:pt>
                <c:pt idx="2110">
                  <c:v>41015</c:v>
                </c:pt>
                <c:pt idx="2111">
                  <c:v>41016</c:v>
                </c:pt>
                <c:pt idx="2112">
                  <c:v>41017</c:v>
                </c:pt>
                <c:pt idx="2113">
                  <c:v>41018</c:v>
                </c:pt>
                <c:pt idx="2114">
                  <c:v>41019</c:v>
                </c:pt>
                <c:pt idx="2115">
                  <c:v>41022</c:v>
                </c:pt>
                <c:pt idx="2116">
                  <c:v>41023</c:v>
                </c:pt>
                <c:pt idx="2117">
                  <c:v>41024</c:v>
                </c:pt>
                <c:pt idx="2118">
                  <c:v>41025</c:v>
                </c:pt>
                <c:pt idx="2119">
                  <c:v>41026</c:v>
                </c:pt>
                <c:pt idx="2120">
                  <c:v>41029</c:v>
                </c:pt>
                <c:pt idx="2121">
                  <c:v>41030</c:v>
                </c:pt>
                <c:pt idx="2122">
                  <c:v>41031</c:v>
                </c:pt>
                <c:pt idx="2123">
                  <c:v>41032</c:v>
                </c:pt>
                <c:pt idx="2124">
                  <c:v>41033</c:v>
                </c:pt>
                <c:pt idx="2125">
                  <c:v>41036</c:v>
                </c:pt>
                <c:pt idx="2126">
                  <c:v>41037</c:v>
                </c:pt>
                <c:pt idx="2127">
                  <c:v>41038</c:v>
                </c:pt>
                <c:pt idx="2128">
                  <c:v>41039</c:v>
                </c:pt>
                <c:pt idx="2129">
                  <c:v>41040</c:v>
                </c:pt>
                <c:pt idx="2130">
                  <c:v>41043</c:v>
                </c:pt>
                <c:pt idx="2131">
                  <c:v>41044</c:v>
                </c:pt>
                <c:pt idx="2132">
                  <c:v>41045</c:v>
                </c:pt>
                <c:pt idx="2133">
                  <c:v>41046</c:v>
                </c:pt>
                <c:pt idx="2134">
                  <c:v>41047</c:v>
                </c:pt>
                <c:pt idx="2135">
                  <c:v>41050</c:v>
                </c:pt>
                <c:pt idx="2136">
                  <c:v>41051</c:v>
                </c:pt>
                <c:pt idx="2137">
                  <c:v>41052</c:v>
                </c:pt>
                <c:pt idx="2138">
                  <c:v>41053</c:v>
                </c:pt>
                <c:pt idx="2139">
                  <c:v>41054</c:v>
                </c:pt>
                <c:pt idx="2140">
                  <c:v>41057</c:v>
                </c:pt>
                <c:pt idx="2141">
                  <c:v>41058</c:v>
                </c:pt>
                <c:pt idx="2142">
                  <c:v>41059</c:v>
                </c:pt>
                <c:pt idx="2143">
                  <c:v>41060</c:v>
                </c:pt>
                <c:pt idx="2144">
                  <c:v>41061</c:v>
                </c:pt>
                <c:pt idx="2145">
                  <c:v>41064</c:v>
                </c:pt>
                <c:pt idx="2146">
                  <c:v>41065</c:v>
                </c:pt>
                <c:pt idx="2147">
                  <c:v>41066</c:v>
                </c:pt>
                <c:pt idx="2148">
                  <c:v>41067</c:v>
                </c:pt>
                <c:pt idx="2149">
                  <c:v>41068</c:v>
                </c:pt>
                <c:pt idx="2150">
                  <c:v>41071</c:v>
                </c:pt>
                <c:pt idx="2151">
                  <c:v>41072</c:v>
                </c:pt>
                <c:pt idx="2152">
                  <c:v>41073</c:v>
                </c:pt>
                <c:pt idx="2153">
                  <c:v>41074</c:v>
                </c:pt>
                <c:pt idx="2154">
                  <c:v>41075</c:v>
                </c:pt>
                <c:pt idx="2155">
                  <c:v>41078</c:v>
                </c:pt>
                <c:pt idx="2156">
                  <c:v>41079</c:v>
                </c:pt>
                <c:pt idx="2157">
                  <c:v>41080</c:v>
                </c:pt>
                <c:pt idx="2158">
                  <c:v>41081</c:v>
                </c:pt>
                <c:pt idx="2159">
                  <c:v>41082</c:v>
                </c:pt>
                <c:pt idx="2160">
                  <c:v>41085</c:v>
                </c:pt>
                <c:pt idx="2161">
                  <c:v>41086</c:v>
                </c:pt>
                <c:pt idx="2162">
                  <c:v>41087</c:v>
                </c:pt>
                <c:pt idx="2163">
                  <c:v>41088</c:v>
                </c:pt>
                <c:pt idx="2164">
                  <c:v>41089</c:v>
                </c:pt>
                <c:pt idx="2165">
                  <c:v>41092</c:v>
                </c:pt>
                <c:pt idx="2166">
                  <c:v>41093</c:v>
                </c:pt>
                <c:pt idx="2167">
                  <c:v>41094</c:v>
                </c:pt>
                <c:pt idx="2168">
                  <c:v>41095</c:v>
                </c:pt>
                <c:pt idx="2169">
                  <c:v>41096</c:v>
                </c:pt>
                <c:pt idx="2170">
                  <c:v>41099</c:v>
                </c:pt>
                <c:pt idx="2171">
                  <c:v>41100</c:v>
                </c:pt>
                <c:pt idx="2172">
                  <c:v>41101</c:v>
                </c:pt>
                <c:pt idx="2173">
                  <c:v>41102</c:v>
                </c:pt>
                <c:pt idx="2174">
                  <c:v>41103</c:v>
                </c:pt>
                <c:pt idx="2175">
                  <c:v>41106</c:v>
                </c:pt>
                <c:pt idx="2176">
                  <c:v>41107</c:v>
                </c:pt>
                <c:pt idx="2177">
                  <c:v>41108</c:v>
                </c:pt>
                <c:pt idx="2178">
                  <c:v>41109</c:v>
                </c:pt>
                <c:pt idx="2179">
                  <c:v>41110</c:v>
                </c:pt>
                <c:pt idx="2180">
                  <c:v>41113</c:v>
                </c:pt>
                <c:pt idx="2181">
                  <c:v>41114</c:v>
                </c:pt>
                <c:pt idx="2182">
                  <c:v>41115</c:v>
                </c:pt>
                <c:pt idx="2183">
                  <c:v>41116</c:v>
                </c:pt>
                <c:pt idx="2184">
                  <c:v>41117</c:v>
                </c:pt>
                <c:pt idx="2185">
                  <c:v>41120</c:v>
                </c:pt>
                <c:pt idx="2186">
                  <c:v>41121</c:v>
                </c:pt>
                <c:pt idx="2187">
                  <c:v>41122</c:v>
                </c:pt>
                <c:pt idx="2188">
                  <c:v>41123</c:v>
                </c:pt>
                <c:pt idx="2189">
                  <c:v>41124</c:v>
                </c:pt>
                <c:pt idx="2190">
                  <c:v>41127</c:v>
                </c:pt>
                <c:pt idx="2191">
                  <c:v>41128</c:v>
                </c:pt>
                <c:pt idx="2192">
                  <c:v>41129</c:v>
                </c:pt>
                <c:pt idx="2193">
                  <c:v>41130</c:v>
                </c:pt>
                <c:pt idx="2194">
                  <c:v>41131</c:v>
                </c:pt>
                <c:pt idx="2195">
                  <c:v>41134</c:v>
                </c:pt>
                <c:pt idx="2196">
                  <c:v>41135</c:v>
                </c:pt>
                <c:pt idx="2197">
                  <c:v>41136</c:v>
                </c:pt>
                <c:pt idx="2198">
                  <c:v>41137</c:v>
                </c:pt>
                <c:pt idx="2199">
                  <c:v>41138</c:v>
                </c:pt>
                <c:pt idx="2200">
                  <c:v>41141</c:v>
                </c:pt>
                <c:pt idx="2201">
                  <c:v>41142</c:v>
                </c:pt>
                <c:pt idx="2202">
                  <c:v>41143</c:v>
                </c:pt>
                <c:pt idx="2203">
                  <c:v>41144</c:v>
                </c:pt>
                <c:pt idx="2204">
                  <c:v>41145</c:v>
                </c:pt>
                <c:pt idx="2205">
                  <c:v>41148</c:v>
                </c:pt>
                <c:pt idx="2206">
                  <c:v>41149</c:v>
                </c:pt>
                <c:pt idx="2207">
                  <c:v>41150</c:v>
                </c:pt>
                <c:pt idx="2208">
                  <c:v>41151</c:v>
                </c:pt>
                <c:pt idx="2209">
                  <c:v>41152</c:v>
                </c:pt>
                <c:pt idx="2210">
                  <c:v>41155</c:v>
                </c:pt>
                <c:pt idx="2211">
                  <c:v>41156</c:v>
                </c:pt>
                <c:pt idx="2212">
                  <c:v>41157</c:v>
                </c:pt>
                <c:pt idx="2213">
                  <c:v>41158</c:v>
                </c:pt>
                <c:pt idx="2214">
                  <c:v>41159</c:v>
                </c:pt>
                <c:pt idx="2215">
                  <c:v>41162</c:v>
                </c:pt>
                <c:pt idx="2216">
                  <c:v>41163</c:v>
                </c:pt>
                <c:pt idx="2217">
                  <c:v>41164</c:v>
                </c:pt>
                <c:pt idx="2218">
                  <c:v>41165</c:v>
                </c:pt>
                <c:pt idx="2219">
                  <c:v>41166</c:v>
                </c:pt>
                <c:pt idx="2220">
                  <c:v>41169</c:v>
                </c:pt>
                <c:pt idx="2221">
                  <c:v>41170</c:v>
                </c:pt>
                <c:pt idx="2222">
                  <c:v>41171</c:v>
                </c:pt>
                <c:pt idx="2223">
                  <c:v>41172</c:v>
                </c:pt>
                <c:pt idx="2224">
                  <c:v>41173</c:v>
                </c:pt>
                <c:pt idx="2225">
                  <c:v>41176</c:v>
                </c:pt>
                <c:pt idx="2226">
                  <c:v>41177</c:v>
                </c:pt>
                <c:pt idx="2227">
                  <c:v>41178</c:v>
                </c:pt>
                <c:pt idx="2228">
                  <c:v>41179</c:v>
                </c:pt>
                <c:pt idx="2229">
                  <c:v>41180</c:v>
                </c:pt>
                <c:pt idx="2230">
                  <c:v>41183</c:v>
                </c:pt>
                <c:pt idx="2231">
                  <c:v>41184</c:v>
                </c:pt>
                <c:pt idx="2232">
                  <c:v>41185</c:v>
                </c:pt>
                <c:pt idx="2233">
                  <c:v>41186</c:v>
                </c:pt>
                <c:pt idx="2234">
                  <c:v>41187</c:v>
                </c:pt>
                <c:pt idx="2235">
                  <c:v>41190</c:v>
                </c:pt>
                <c:pt idx="2236">
                  <c:v>41191</c:v>
                </c:pt>
                <c:pt idx="2237">
                  <c:v>41192</c:v>
                </c:pt>
                <c:pt idx="2238">
                  <c:v>41193</c:v>
                </c:pt>
                <c:pt idx="2239">
                  <c:v>41194</c:v>
                </c:pt>
                <c:pt idx="2240">
                  <c:v>41197</c:v>
                </c:pt>
                <c:pt idx="2241">
                  <c:v>41198</c:v>
                </c:pt>
                <c:pt idx="2242">
                  <c:v>41199</c:v>
                </c:pt>
                <c:pt idx="2243">
                  <c:v>41200</c:v>
                </c:pt>
                <c:pt idx="2244">
                  <c:v>41201</c:v>
                </c:pt>
                <c:pt idx="2245">
                  <c:v>41204</c:v>
                </c:pt>
                <c:pt idx="2246">
                  <c:v>41205</c:v>
                </c:pt>
                <c:pt idx="2247">
                  <c:v>41206</c:v>
                </c:pt>
                <c:pt idx="2248">
                  <c:v>41207</c:v>
                </c:pt>
                <c:pt idx="2249">
                  <c:v>41208</c:v>
                </c:pt>
                <c:pt idx="2250">
                  <c:v>41211</c:v>
                </c:pt>
                <c:pt idx="2251">
                  <c:v>41212</c:v>
                </c:pt>
                <c:pt idx="2252">
                  <c:v>41213</c:v>
                </c:pt>
                <c:pt idx="2253">
                  <c:v>41214</c:v>
                </c:pt>
                <c:pt idx="2254">
                  <c:v>41215</c:v>
                </c:pt>
                <c:pt idx="2255">
                  <c:v>41218</c:v>
                </c:pt>
                <c:pt idx="2256">
                  <c:v>41219</c:v>
                </c:pt>
                <c:pt idx="2257">
                  <c:v>41220</c:v>
                </c:pt>
                <c:pt idx="2258">
                  <c:v>41221</c:v>
                </c:pt>
                <c:pt idx="2259">
                  <c:v>41222</c:v>
                </c:pt>
                <c:pt idx="2260">
                  <c:v>41225</c:v>
                </c:pt>
                <c:pt idx="2261">
                  <c:v>41226</c:v>
                </c:pt>
                <c:pt idx="2262">
                  <c:v>41227</c:v>
                </c:pt>
                <c:pt idx="2263">
                  <c:v>41228</c:v>
                </c:pt>
                <c:pt idx="2264">
                  <c:v>41229</c:v>
                </c:pt>
                <c:pt idx="2265">
                  <c:v>41232</c:v>
                </c:pt>
                <c:pt idx="2266">
                  <c:v>41233</c:v>
                </c:pt>
                <c:pt idx="2267">
                  <c:v>41234</c:v>
                </c:pt>
                <c:pt idx="2268">
                  <c:v>41235</c:v>
                </c:pt>
                <c:pt idx="2269">
                  <c:v>41236</c:v>
                </c:pt>
                <c:pt idx="2270">
                  <c:v>41239</c:v>
                </c:pt>
                <c:pt idx="2271">
                  <c:v>41240</c:v>
                </c:pt>
                <c:pt idx="2272">
                  <c:v>41241</c:v>
                </c:pt>
                <c:pt idx="2273">
                  <c:v>41242</c:v>
                </c:pt>
                <c:pt idx="2274">
                  <c:v>41243</c:v>
                </c:pt>
                <c:pt idx="2275">
                  <c:v>41246</c:v>
                </c:pt>
                <c:pt idx="2276">
                  <c:v>41247</c:v>
                </c:pt>
                <c:pt idx="2277">
                  <c:v>41248</c:v>
                </c:pt>
                <c:pt idx="2278">
                  <c:v>41249</c:v>
                </c:pt>
                <c:pt idx="2279">
                  <c:v>41250</c:v>
                </c:pt>
                <c:pt idx="2280">
                  <c:v>41253</c:v>
                </c:pt>
                <c:pt idx="2281">
                  <c:v>41254</c:v>
                </c:pt>
                <c:pt idx="2282">
                  <c:v>41255</c:v>
                </c:pt>
                <c:pt idx="2283">
                  <c:v>41256</c:v>
                </c:pt>
                <c:pt idx="2284">
                  <c:v>41257</c:v>
                </c:pt>
                <c:pt idx="2285">
                  <c:v>41260</c:v>
                </c:pt>
                <c:pt idx="2286">
                  <c:v>41261</c:v>
                </c:pt>
                <c:pt idx="2287">
                  <c:v>41262</c:v>
                </c:pt>
                <c:pt idx="2288">
                  <c:v>41263</c:v>
                </c:pt>
                <c:pt idx="2289">
                  <c:v>41264</c:v>
                </c:pt>
                <c:pt idx="2290">
                  <c:v>41267</c:v>
                </c:pt>
                <c:pt idx="2291">
                  <c:v>41268</c:v>
                </c:pt>
                <c:pt idx="2292">
                  <c:v>41269</c:v>
                </c:pt>
                <c:pt idx="2293">
                  <c:v>41270</c:v>
                </c:pt>
                <c:pt idx="2294">
                  <c:v>41271</c:v>
                </c:pt>
                <c:pt idx="2295">
                  <c:v>41274</c:v>
                </c:pt>
                <c:pt idx="2296">
                  <c:v>41275</c:v>
                </c:pt>
                <c:pt idx="2297">
                  <c:v>41276</c:v>
                </c:pt>
                <c:pt idx="2298">
                  <c:v>41277</c:v>
                </c:pt>
                <c:pt idx="2299">
                  <c:v>41278</c:v>
                </c:pt>
                <c:pt idx="2300">
                  <c:v>41281</c:v>
                </c:pt>
                <c:pt idx="2301">
                  <c:v>41282</c:v>
                </c:pt>
                <c:pt idx="2302">
                  <c:v>41283</c:v>
                </c:pt>
                <c:pt idx="2303">
                  <c:v>41284</c:v>
                </c:pt>
                <c:pt idx="2304">
                  <c:v>41285</c:v>
                </c:pt>
                <c:pt idx="2305">
                  <c:v>41288</c:v>
                </c:pt>
                <c:pt idx="2306">
                  <c:v>41289</c:v>
                </c:pt>
                <c:pt idx="2307">
                  <c:v>41290</c:v>
                </c:pt>
                <c:pt idx="2308">
                  <c:v>41291</c:v>
                </c:pt>
                <c:pt idx="2309">
                  <c:v>41292</c:v>
                </c:pt>
                <c:pt idx="2310">
                  <c:v>41295</c:v>
                </c:pt>
                <c:pt idx="2311">
                  <c:v>41296</c:v>
                </c:pt>
                <c:pt idx="2312">
                  <c:v>41297</c:v>
                </c:pt>
                <c:pt idx="2313">
                  <c:v>41298</c:v>
                </c:pt>
                <c:pt idx="2314">
                  <c:v>41299</c:v>
                </c:pt>
                <c:pt idx="2315">
                  <c:v>41302</c:v>
                </c:pt>
                <c:pt idx="2316">
                  <c:v>41303</c:v>
                </c:pt>
                <c:pt idx="2317">
                  <c:v>41304</c:v>
                </c:pt>
                <c:pt idx="2318">
                  <c:v>41305</c:v>
                </c:pt>
                <c:pt idx="2319">
                  <c:v>41306</c:v>
                </c:pt>
                <c:pt idx="2320">
                  <c:v>41309</c:v>
                </c:pt>
                <c:pt idx="2321">
                  <c:v>41310</c:v>
                </c:pt>
                <c:pt idx="2322">
                  <c:v>41311</c:v>
                </c:pt>
                <c:pt idx="2323">
                  <c:v>41312</c:v>
                </c:pt>
                <c:pt idx="2324">
                  <c:v>41313</c:v>
                </c:pt>
                <c:pt idx="2325">
                  <c:v>41316</c:v>
                </c:pt>
                <c:pt idx="2326">
                  <c:v>41317</c:v>
                </c:pt>
                <c:pt idx="2327">
                  <c:v>41318</c:v>
                </c:pt>
                <c:pt idx="2328">
                  <c:v>41319</c:v>
                </c:pt>
                <c:pt idx="2329">
                  <c:v>41320</c:v>
                </c:pt>
                <c:pt idx="2330">
                  <c:v>41323</c:v>
                </c:pt>
                <c:pt idx="2331">
                  <c:v>41324</c:v>
                </c:pt>
                <c:pt idx="2332">
                  <c:v>41325</c:v>
                </c:pt>
                <c:pt idx="2333">
                  <c:v>41326</c:v>
                </c:pt>
                <c:pt idx="2334">
                  <c:v>41327</c:v>
                </c:pt>
                <c:pt idx="2335">
                  <c:v>41330</c:v>
                </c:pt>
                <c:pt idx="2336">
                  <c:v>41331</c:v>
                </c:pt>
                <c:pt idx="2337">
                  <c:v>41332</c:v>
                </c:pt>
                <c:pt idx="2338">
                  <c:v>41333</c:v>
                </c:pt>
                <c:pt idx="2339">
                  <c:v>41334</c:v>
                </c:pt>
                <c:pt idx="2340">
                  <c:v>41337</c:v>
                </c:pt>
                <c:pt idx="2341">
                  <c:v>41338</c:v>
                </c:pt>
                <c:pt idx="2342">
                  <c:v>41339</c:v>
                </c:pt>
                <c:pt idx="2343">
                  <c:v>41340</c:v>
                </c:pt>
                <c:pt idx="2344">
                  <c:v>41341</c:v>
                </c:pt>
                <c:pt idx="2345">
                  <c:v>41344</c:v>
                </c:pt>
                <c:pt idx="2346">
                  <c:v>41345</c:v>
                </c:pt>
                <c:pt idx="2347">
                  <c:v>41346</c:v>
                </c:pt>
                <c:pt idx="2348">
                  <c:v>41347</c:v>
                </c:pt>
                <c:pt idx="2349">
                  <c:v>41348</c:v>
                </c:pt>
                <c:pt idx="2350">
                  <c:v>41351</c:v>
                </c:pt>
                <c:pt idx="2351">
                  <c:v>41352</c:v>
                </c:pt>
                <c:pt idx="2352">
                  <c:v>41353</c:v>
                </c:pt>
                <c:pt idx="2353">
                  <c:v>41354</c:v>
                </c:pt>
                <c:pt idx="2354">
                  <c:v>41355</c:v>
                </c:pt>
                <c:pt idx="2355">
                  <c:v>41358</c:v>
                </c:pt>
                <c:pt idx="2356">
                  <c:v>41359</c:v>
                </c:pt>
                <c:pt idx="2357">
                  <c:v>41360</c:v>
                </c:pt>
                <c:pt idx="2358">
                  <c:v>41361</c:v>
                </c:pt>
                <c:pt idx="2359">
                  <c:v>41362</c:v>
                </c:pt>
                <c:pt idx="2360">
                  <c:v>41365</c:v>
                </c:pt>
                <c:pt idx="2361">
                  <c:v>41366</c:v>
                </c:pt>
                <c:pt idx="2362">
                  <c:v>41367</c:v>
                </c:pt>
                <c:pt idx="2363">
                  <c:v>41368</c:v>
                </c:pt>
                <c:pt idx="2364">
                  <c:v>41369</c:v>
                </c:pt>
                <c:pt idx="2365">
                  <c:v>41372</c:v>
                </c:pt>
                <c:pt idx="2366">
                  <c:v>41373</c:v>
                </c:pt>
                <c:pt idx="2367">
                  <c:v>41374</c:v>
                </c:pt>
                <c:pt idx="2368">
                  <c:v>41375</c:v>
                </c:pt>
                <c:pt idx="2369">
                  <c:v>41376</c:v>
                </c:pt>
                <c:pt idx="2370">
                  <c:v>41379</c:v>
                </c:pt>
                <c:pt idx="2371">
                  <c:v>41380</c:v>
                </c:pt>
                <c:pt idx="2372">
                  <c:v>41381</c:v>
                </c:pt>
                <c:pt idx="2373">
                  <c:v>41382</c:v>
                </c:pt>
                <c:pt idx="2374">
                  <c:v>41383</c:v>
                </c:pt>
                <c:pt idx="2375">
                  <c:v>41386</c:v>
                </c:pt>
                <c:pt idx="2376">
                  <c:v>41387</c:v>
                </c:pt>
                <c:pt idx="2377">
                  <c:v>41388</c:v>
                </c:pt>
                <c:pt idx="2378">
                  <c:v>41389</c:v>
                </c:pt>
                <c:pt idx="2379">
                  <c:v>41390</c:v>
                </c:pt>
                <c:pt idx="2380">
                  <c:v>41393</c:v>
                </c:pt>
                <c:pt idx="2381">
                  <c:v>41394</c:v>
                </c:pt>
                <c:pt idx="2382">
                  <c:v>41395</c:v>
                </c:pt>
                <c:pt idx="2383">
                  <c:v>41396</c:v>
                </c:pt>
                <c:pt idx="2384">
                  <c:v>41397</c:v>
                </c:pt>
                <c:pt idx="2385">
                  <c:v>41400</c:v>
                </c:pt>
                <c:pt idx="2386">
                  <c:v>41401</c:v>
                </c:pt>
                <c:pt idx="2387">
                  <c:v>41402</c:v>
                </c:pt>
                <c:pt idx="2388">
                  <c:v>41403</c:v>
                </c:pt>
                <c:pt idx="2389">
                  <c:v>41404</c:v>
                </c:pt>
                <c:pt idx="2390">
                  <c:v>41407</c:v>
                </c:pt>
                <c:pt idx="2391">
                  <c:v>41408</c:v>
                </c:pt>
                <c:pt idx="2392">
                  <c:v>41409</c:v>
                </c:pt>
                <c:pt idx="2393">
                  <c:v>41410</c:v>
                </c:pt>
                <c:pt idx="2394">
                  <c:v>41411</c:v>
                </c:pt>
                <c:pt idx="2395">
                  <c:v>41414</c:v>
                </c:pt>
                <c:pt idx="2396">
                  <c:v>41415</c:v>
                </c:pt>
                <c:pt idx="2397">
                  <c:v>41416</c:v>
                </c:pt>
                <c:pt idx="2398">
                  <c:v>41417</c:v>
                </c:pt>
                <c:pt idx="2399">
                  <c:v>41418</c:v>
                </c:pt>
                <c:pt idx="2400">
                  <c:v>41421</c:v>
                </c:pt>
                <c:pt idx="2401">
                  <c:v>41422</c:v>
                </c:pt>
                <c:pt idx="2402">
                  <c:v>41423</c:v>
                </c:pt>
                <c:pt idx="2403">
                  <c:v>41424</c:v>
                </c:pt>
                <c:pt idx="2404">
                  <c:v>41425</c:v>
                </c:pt>
                <c:pt idx="2405">
                  <c:v>41428</c:v>
                </c:pt>
                <c:pt idx="2406">
                  <c:v>41429</c:v>
                </c:pt>
                <c:pt idx="2407">
                  <c:v>41430</c:v>
                </c:pt>
                <c:pt idx="2408">
                  <c:v>41431</c:v>
                </c:pt>
                <c:pt idx="2409">
                  <c:v>41432</c:v>
                </c:pt>
                <c:pt idx="2410">
                  <c:v>41435</c:v>
                </c:pt>
                <c:pt idx="2411">
                  <c:v>41436</c:v>
                </c:pt>
                <c:pt idx="2412">
                  <c:v>41437</c:v>
                </c:pt>
                <c:pt idx="2413">
                  <c:v>41438</c:v>
                </c:pt>
                <c:pt idx="2414">
                  <c:v>41439</c:v>
                </c:pt>
                <c:pt idx="2415">
                  <c:v>41442</c:v>
                </c:pt>
                <c:pt idx="2416">
                  <c:v>41443</c:v>
                </c:pt>
                <c:pt idx="2417">
                  <c:v>41444</c:v>
                </c:pt>
                <c:pt idx="2418">
                  <c:v>41445</c:v>
                </c:pt>
                <c:pt idx="2419">
                  <c:v>41446</c:v>
                </c:pt>
                <c:pt idx="2420">
                  <c:v>41449</c:v>
                </c:pt>
                <c:pt idx="2421">
                  <c:v>41450</c:v>
                </c:pt>
                <c:pt idx="2422">
                  <c:v>41451</c:v>
                </c:pt>
                <c:pt idx="2423">
                  <c:v>41452</c:v>
                </c:pt>
                <c:pt idx="2424">
                  <c:v>41453</c:v>
                </c:pt>
                <c:pt idx="2425">
                  <c:v>41456</c:v>
                </c:pt>
                <c:pt idx="2426">
                  <c:v>41457</c:v>
                </c:pt>
                <c:pt idx="2427">
                  <c:v>41458</c:v>
                </c:pt>
                <c:pt idx="2428">
                  <c:v>41459</c:v>
                </c:pt>
                <c:pt idx="2429">
                  <c:v>41460</c:v>
                </c:pt>
                <c:pt idx="2430">
                  <c:v>41463</c:v>
                </c:pt>
                <c:pt idx="2431">
                  <c:v>41464</c:v>
                </c:pt>
                <c:pt idx="2432">
                  <c:v>41465</c:v>
                </c:pt>
                <c:pt idx="2433">
                  <c:v>41466</c:v>
                </c:pt>
                <c:pt idx="2434">
                  <c:v>41467</c:v>
                </c:pt>
                <c:pt idx="2435">
                  <c:v>41470</c:v>
                </c:pt>
                <c:pt idx="2436">
                  <c:v>41471</c:v>
                </c:pt>
                <c:pt idx="2437">
                  <c:v>41472</c:v>
                </c:pt>
                <c:pt idx="2438">
                  <c:v>41473</c:v>
                </c:pt>
                <c:pt idx="2439">
                  <c:v>41474</c:v>
                </c:pt>
                <c:pt idx="2440">
                  <c:v>41477</c:v>
                </c:pt>
                <c:pt idx="2441">
                  <c:v>41478</c:v>
                </c:pt>
                <c:pt idx="2442">
                  <c:v>41479</c:v>
                </c:pt>
                <c:pt idx="2443">
                  <c:v>41480</c:v>
                </c:pt>
                <c:pt idx="2444">
                  <c:v>41481</c:v>
                </c:pt>
                <c:pt idx="2445">
                  <c:v>41484</c:v>
                </c:pt>
                <c:pt idx="2446">
                  <c:v>41485</c:v>
                </c:pt>
                <c:pt idx="2447">
                  <c:v>41486</c:v>
                </c:pt>
                <c:pt idx="2448">
                  <c:v>41487</c:v>
                </c:pt>
                <c:pt idx="2449">
                  <c:v>41488</c:v>
                </c:pt>
                <c:pt idx="2450">
                  <c:v>41491</c:v>
                </c:pt>
                <c:pt idx="2451">
                  <c:v>41492</c:v>
                </c:pt>
                <c:pt idx="2452">
                  <c:v>41493</c:v>
                </c:pt>
                <c:pt idx="2453">
                  <c:v>41494</c:v>
                </c:pt>
                <c:pt idx="2454">
                  <c:v>41495</c:v>
                </c:pt>
                <c:pt idx="2455">
                  <c:v>41498</c:v>
                </c:pt>
                <c:pt idx="2456">
                  <c:v>41499</c:v>
                </c:pt>
                <c:pt idx="2457">
                  <c:v>41500</c:v>
                </c:pt>
                <c:pt idx="2458">
                  <c:v>41501</c:v>
                </c:pt>
                <c:pt idx="2459">
                  <c:v>41502</c:v>
                </c:pt>
                <c:pt idx="2460">
                  <c:v>41505</c:v>
                </c:pt>
                <c:pt idx="2461">
                  <c:v>41506</c:v>
                </c:pt>
                <c:pt idx="2462">
                  <c:v>41507</c:v>
                </c:pt>
                <c:pt idx="2463">
                  <c:v>41508</c:v>
                </c:pt>
                <c:pt idx="2464">
                  <c:v>41509</c:v>
                </c:pt>
                <c:pt idx="2465">
                  <c:v>41512</c:v>
                </c:pt>
                <c:pt idx="2466">
                  <c:v>41513</c:v>
                </c:pt>
                <c:pt idx="2467">
                  <c:v>41514</c:v>
                </c:pt>
                <c:pt idx="2468">
                  <c:v>41515</c:v>
                </c:pt>
                <c:pt idx="2469">
                  <c:v>41516</c:v>
                </c:pt>
                <c:pt idx="2470">
                  <c:v>41519</c:v>
                </c:pt>
                <c:pt idx="2471">
                  <c:v>41520</c:v>
                </c:pt>
                <c:pt idx="2472">
                  <c:v>41521</c:v>
                </c:pt>
                <c:pt idx="2473">
                  <c:v>41522</c:v>
                </c:pt>
                <c:pt idx="2474">
                  <c:v>41523</c:v>
                </c:pt>
                <c:pt idx="2475">
                  <c:v>41526</c:v>
                </c:pt>
                <c:pt idx="2476">
                  <c:v>41527</c:v>
                </c:pt>
                <c:pt idx="2477">
                  <c:v>41528</c:v>
                </c:pt>
                <c:pt idx="2478">
                  <c:v>41529</c:v>
                </c:pt>
                <c:pt idx="2479">
                  <c:v>41530</c:v>
                </c:pt>
                <c:pt idx="2480">
                  <c:v>41533</c:v>
                </c:pt>
                <c:pt idx="2481">
                  <c:v>41534</c:v>
                </c:pt>
                <c:pt idx="2482">
                  <c:v>41535</c:v>
                </c:pt>
                <c:pt idx="2483">
                  <c:v>41536</c:v>
                </c:pt>
                <c:pt idx="2484">
                  <c:v>41537</c:v>
                </c:pt>
                <c:pt idx="2485">
                  <c:v>41540</c:v>
                </c:pt>
                <c:pt idx="2486">
                  <c:v>41541</c:v>
                </c:pt>
                <c:pt idx="2487">
                  <c:v>41542</c:v>
                </c:pt>
                <c:pt idx="2488">
                  <c:v>41543</c:v>
                </c:pt>
                <c:pt idx="2489">
                  <c:v>41544</c:v>
                </c:pt>
                <c:pt idx="2490">
                  <c:v>41547</c:v>
                </c:pt>
                <c:pt idx="2491">
                  <c:v>41548</c:v>
                </c:pt>
                <c:pt idx="2492">
                  <c:v>41549</c:v>
                </c:pt>
                <c:pt idx="2493">
                  <c:v>41550</c:v>
                </c:pt>
                <c:pt idx="2494">
                  <c:v>41551</c:v>
                </c:pt>
                <c:pt idx="2495">
                  <c:v>41554</c:v>
                </c:pt>
                <c:pt idx="2496">
                  <c:v>41555</c:v>
                </c:pt>
                <c:pt idx="2497">
                  <c:v>41556</c:v>
                </c:pt>
                <c:pt idx="2498">
                  <c:v>41557</c:v>
                </c:pt>
                <c:pt idx="2499">
                  <c:v>41558</c:v>
                </c:pt>
                <c:pt idx="2500">
                  <c:v>41561</c:v>
                </c:pt>
                <c:pt idx="2501">
                  <c:v>41562</c:v>
                </c:pt>
                <c:pt idx="2502">
                  <c:v>41563</c:v>
                </c:pt>
                <c:pt idx="2503">
                  <c:v>41564</c:v>
                </c:pt>
                <c:pt idx="2504">
                  <c:v>41565</c:v>
                </c:pt>
                <c:pt idx="2505">
                  <c:v>41568</c:v>
                </c:pt>
                <c:pt idx="2506">
                  <c:v>41569</c:v>
                </c:pt>
                <c:pt idx="2507">
                  <c:v>41570</c:v>
                </c:pt>
                <c:pt idx="2508">
                  <c:v>41571</c:v>
                </c:pt>
                <c:pt idx="2509">
                  <c:v>41572</c:v>
                </c:pt>
                <c:pt idx="2510">
                  <c:v>41575</c:v>
                </c:pt>
                <c:pt idx="2511">
                  <c:v>41576</c:v>
                </c:pt>
                <c:pt idx="2512">
                  <c:v>41577</c:v>
                </c:pt>
                <c:pt idx="2513">
                  <c:v>41578</c:v>
                </c:pt>
                <c:pt idx="2514">
                  <c:v>41579</c:v>
                </c:pt>
                <c:pt idx="2515">
                  <c:v>41582</c:v>
                </c:pt>
                <c:pt idx="2516">
                  <c:v>41583</c:v>
                </c:pt>
                <c:pt idx="2517">
                  <c:v>41584</c:v>
                </c:pt>
                <c:pt idx="2518">
                  <c:v>41585</c:v>
                </c:pt>
                <c:pt idx="2519">
                  <c:v>41586</c:v>
                </c:pt>
                <c:pt idx="2520">
                  <c:v>41589</c:v>
                </c:pt>
                <c:pt idx="2521">
                  <c:v>41590</c:v>
                </c:pt>
                <c:pt idx="2522">
                  <c:v>41591</c:v>
                </c:pt>
                <c:pt idx="2523">
                  <c:v>41592</c:v>
                </c:pt>
                <c:pt idx="2524">
                  <c:v>41593</c:v>
                </c:pt>
                <c:pt idx="2525">
                  <c:v>41596</c:v>
                </c:pt>
                <c:pt idx="2526">
                  <c:v>41597</c:v>
                </c:pt>
                <c:pt idx="2527">
                  <c:v>41598</c:v>
                </c:pt>
                <c:pt idx="2528">
                  <c:v>41599</c:v>
                </c:pt>
                <c:pt idx="2529">
                  <c:v>41600</c:v>
                </c:pt>
                <c:pt idx="2530">
                  <c:v>41603</c:v>
                </c:pt>
                <c:pt idx="2531">
                  <c:v>41604</c:v>
                </c:pt>
                <c:pt idx="2532">
                  <c:v>41605</c:v>
                </c:pt>
                <c:pt idx="2533">
                  <c:v>41606</c:v>
                </c:pt>
                <c:pt idx="2534">
                  <c:v>41607</c:v>
                </c:pt>
                <c:pt idx="2535">
                  <c:v>41610</c:v>
                </c:pt>
                <c:pt idx="2536">
                  <c:v>41611</c:v>
                </c:pt>
                <c:pt idx="2537">
                  <c:v>41612</c:v>
                </c:pt>
                <c:pt idx="2538">
                  <c:v>41613</c:v>
                </c:pt>
                <c:pt idx="2539">
                  <c:v>41614</c:v>
                </c:pt>
                <c:pt idx="2540">
                  <c:v>41617</c:v>
                </c:pt>
                <c:pt idx="2541">
                  <c:v>41618</c:v>
                </c:pt>
                <c:pt idx="2542">
                  <c:v>41619</c:v>
                </c:pt>
                <c:pt idx="2543">
                  <c:v>41620</c:v>
                </c:pt>
                <c:pt idx="2544">
                  <c:v>41621</c:v>
                </c:pt>
                <c:pt idx="2545">
                  <c:v>41624</c:v>
                </c:pt>
                <c:pt idx="2546">
                  <c:v>41625</c:v>
                </c:pt>
                <c:pt idx="2547">
                  <c:v>41626</c:v>
                </c:pt>
                <c:pt idx="2548">
                  <c:v>41627</c:v>
                </c:pt>
                <c:pt idx="2549">
                  <c:v>41628</c:v>
                </c:pt>
                <c:pt idx="2550">
                  <c:v>41631</c:v>
                </c:pt>
                <c:pt idx="2551">
                  <c:v>41632</c:v>
                </c:pt>
                <c:pt idx="2552">
                  <c:v>41633</c:v>
                </c:pt>
                <c:pt idx="2553">
                  <c:v>41634</c:v>
                </c:pt>
                <c:pt idx="2554">
                  <c:v>41635</c:v>
                </c:pt>
                <c:pt idx="2555">
                  <c:v>41638</c:v>
                </c:pt>
                <c:pt idx="2556">
                  <c:v>41639</c:v>
                </c:pt>
                <c:pt idx="2557">
                  <c:v>41640</c:v>
                </c:pt>
                <c:pt idx="2558">
                  <c:v>41641</c:v>
                </c:pt>
                <c:pt idx="2559">
                  <c:v>41642</c:v>
                </c:pt>
                <c:pt idx="2560">
                  <c:v>41645</c:v>
                </c:pt>
                <c:pt idx="2561">
                  <c:v>41646</c:v>
                </c:pt>
                <c:pt idx="2562">
                  <c:v>41647</c:v>
                </c:pt>
                <c:pt idx="2563">
                  <c:v>41648</c:v>
                </c:pt>
                <c:pt idx="2564">
                  <c:v>41649</c:v>
                </c:pt>
                <c:pt idx="2565">
                  <c:v>41652</c:v>
                </c:pt>
                <c:pt idx="2566">
                  <c:v>41653</c:v>
                </c:pt>
                <c:pt idx="2567">
                  <c:v>41654</c:v>
                </c:pt>
                <c:pt idx="2568">
                  <c:v>41655</c:v>
                </c:pt>
                <c:pt idx="2569">
                  <c:v>41656</c:v>
                </c:pt>
                <c:pt idx="2570">
                  <c:v>41659</c:v>
                </c:pt>
                <c:pt idx="2571">
                  <c:v>41660</c:v>
                </c:pt>
                <c:pt idx="2572">
                  <c:v>41661</c:v>
                </c:pt>
                <c:pt idx="2573">
                  <c:v>41662</c:v>
                </c:pt>
                <c:pt idx="2574">
                  <c:v>41663</c:v>
                </c:pt>
                <c:pt idx="2575">
                  <c:v>41666</c:v>
                </c:pt>
                <c:pt idx="2576">
                  <c:v>41667</c:v>
                </c:pt>
                <c:pt idx="2577">
                  <c:v>41668</c:v>
                </c:pt>
                <c:pt idx="2578">
                  <c:v>41669</c:v>
                </c:pt>
                <c:pt idx="2579">
                  <c:v>41670</c:v>
                </c:pt>
                <c:pt idx="2580">
                  <c:v>41673</c:v>
                </c:pt>
                <c:pt idx="2581">
                  <c:v>41674</c:v>
                </c:pt>
                <c:pt idx="2582">
                  <c:v>41675</c:v>
                </c:pt>
                <c:pt idx="2583">
                  <c:v>41676</c:v>
                </c:pt>
                <c:pt idx="2584">
                  <c:v>41677</c:v>
                </c:pt>
                <c:pt idx="2585">
                  <c:v>41680</c:v>
                </c:pt>
                <c:pt idx="2586">
                  <c:v>41681</c:v>
                </c:pt>
                <c:pt idx="2587">
                  <c:v>41682</c:v>
                </c:pt>
                <c:pt idx="2588">
                  <c:v>41683</c:v>
                </c:pt>
                <c:pt idx="2589">
                  <c:v>41684</c:v>
                </c:pt>
                <c:pt idx="2590">
                  <c:v>41687</c:v>
                </c:pt>
                <c:pt idx="2591">
                  <c:v>41688</c:v>
                </c:pt>
                <c:pt idx="2592">
                  <c:v>41689</c:v>
                </c:pt>
                <c:pt idx="2593">
                  <c:v>41690</c:v>
                </c:pt>
                <c:pt idx="2594">
                  <c:v>41691</c:v>
                </c:pt>
                <c:pt idx="2595">
                  <c:v>41694</c:v>
                </c:pt>
                <c:pt idx="2596">
                  <c:v>41695</c:v>
                </c:pt>
                <c:pt idx="2597">
                  <c:v>41696</c:v>
                </c:pt>
                <c:pt idx="2598">
                  <c:v>41697</c:v>
                </c:pt>
                <c:pt idx="2599">
                  <c:v>41698</c:v>
                </c:pt>
                <c:pt idx="2600">
                  <c:v>41701</c:v>
                </c:pt>
                <c:pt idx="2601">
                  <c:v>41702</c:v>
                </c:pt>
                <c:pt idx="2602">
                  <c:v>41703</c:v>
                </c:pt>
                <c:pt idx="2603">
                  <c:v>41704</c:v>
                </c:pt>
                <c:pt idx="2604">
                  <c:v>41705</c:v>
                </c:pt>
                <c:pt idx="2605">
                  <c:v>41708</c:v>
                </c:pt>
                <c:pt idx="2606">
                  <c:v>41709</c:v>
                </c:pt>
                <c:pt idx="2607">
                  <c:v>41710</c:v>
                </c:pt>
                <c:pt idx="2608">
                  <c:v>41711</c:v>
                </c:pt>
                <c:pt idx="2609">
                  <c:v>41712</c:v>
                </c:pt>
                <c:pt idx="2610">
                  <c:v>41715</c:v>
                </c:pt>
                <c:pt idx="2611">
                  <c:v>41716</c:v>
                </c:pt>
                <c:pt idx="2612">
                  <c:v>41717</c:v>
                </c:pt>
                <c:pt idx="2613">
                  <c:v>41718</c:v>
                </c:pt>
                <c:pt idx="2614">
                  <c:v>41719</c:v>
                </c:pt>
                <c:pt idx="2615">
                  <c:v>41722</c:v>
                </c:pt>
                <c:pt idx="2616">
                  <c:v>41723</c:v>
                </c:pt>
                <c:pt idx="2617">
                  <c:v>41724</c:v>
                </c:pt>
                <c:pt idx="2618">
                  <c:v>41725</c:v>
                </c:pt>
                <c:pt idx="2619">
                  <c:v>41726</c:v>
                </c:pt>
                <c:pt idx="2620">
                  <c:v>41729</c:v>
                </c:pt>
                <c:pt idx="2621">
                  <c:v>41730</c:v>
                </c:pt>
                <c:pt idx="2622">
                  <c:v>41731</c:v>
                </c:pt>
                <c:pt idx="2623">
                  <c:v>41732</c:v>
                </c:pt>
                <c:pt idx="2624">
                  <c:v>41733</c:v>
                </c:pt>
                <c:pt idx="2625">
                  <c:v>41736</c:v>
                </c:pt>
                <c:pt idx="2626">
                  <c:v>41737</c:v>
                </c:pt>
                <c:pt idx="2627">
                  <c:v>41738</c:v>
                </c:pt>
                <c:pt idx="2628">
                  <c:v>41739</c:v>
                </c:pt>
                <c:pt idx="2629">
                  <c:v>41740</c:v>
                </c:pt>
                <c:pt idx="2630">
                  <c:v>41743</c:v>
                </c:pt>
                <c:pt idx="2631">
                  <c:v>41744</c:v>
                </c:pt>
                <c:pt idx="2632">
                  <c:v>41745</c:v>
                </c:pt>
                <c:pt idx="2633">
                  <c:v>41746</c:v>
                </c:pt>
                <c:pt idx="2634">
                  <c:v>41747</c:v>
                </c:pt>
                <c:pt idx="2635">
                  <c:v>41750</c:v>
                </c:pt>
                <c:pt idx="2636">
                  <c:v>41751</c:v>
                </c:pt>
                <c:pt idx="2637">
                  <c:v>41752</c:v>
                </c:pt>
                <c:pt idx="2638">
                  <c:v>41753</c:v>
                </c:pt>
                <c:pt idx="2639">
                  <c:v>41754</c:v>
                </c:pt>
                <c:pt idx="2640">
                  <c:v>41757</c:v>
                </c:pt>
                <c:pt idx="2641">
                  <c:v>41758</c:v>
                </c:pt>
                <c:pt idx="2642">
                  <c:v>41759</c:v>
                </c:pt>
                <c:pt idx="2643">
                  <c:v>41760</c:v>
                </c:pt>
                <c:pt idx="2644">
                  <c:v>41761</c:v>
                </c:pt>
                <c:pt idx="2645">
                  <c:v>41764</c:v>
                </c:pt>
                <c:pt idx="2646">
                  <c:v>41765</c:v>
                </c:pt>
                <c:pt idx="2647">
                  <c:v>41766</c:v>
                </c:pt>
                <c:pt idx="2648">
                  <c:v>41767</c:v>
                </c:pt>
                <c:pt idx="2649">
                  <c:v>41768</c:v>
                </c:pt>
                <c:pt idx="2650">
                  <c:v>41771</c:v>
                </c:pt>
                <c:pt idx="2651">
                  <c:v>41772</c:v>
                </c:pt>
                <c:pt idx="2652">
                  <c:v>41773</c:v>
                </c:pt>
                <c:pt idx="2653">
                  <c:v>41774</c:v>
                </c:pt>
                <c:pt idx="2654">
                  <c:v>41775</c:v>
                </c:pt>
                <c:pt idx="2655">
                  <c:v>41778</c:v>
                </c:pt>
                <c:pt idx="2656">
                  <c:v>41779</c:v>
                </c:pt>
                <c:pt idx="2657">
                  <c:v>41780</c:v>
                </c:pt>
                <c:pt idx="2658">
                  <c:v>41781</c:v>
                </c:pt>
                <c:pt idx="2659">
                  <c:v>41782</c:v>
                </c:pt>
                <c:pt idx="2660">
                  <c:v>41785</c:v>
                </c:pt>
                <c:pt idx="2661">
                  <c:v>41786</c:v>
                </c:pt>
                <c:pt idx="2662">
                  <c:v>41787</c:v>
                </c:pt>
                <c:pt idx="2663">
                  <c:v>41788</c:v>
                </c:pt>
                <c:pt idx="2664">
                  <c:v>41789</c:v>
                </c:pt>
                <c:pt idx="2665">
                  <c:v>41792</c:v>
                </c:pt>
                <c:pt idx="2666">
                  <c:v>41793</c:v>
                </c:pt>
                <c:pt idx="2667">
                  <c:v>41794</c:v>
                </c:pt>
                <c:pt idx="2668">
                  <c:v>41795</c:v>
                </c:pt>
                <c:pt idx="2669">
                  <c:v>41796</c:v>
                </c:pt>
                <c:pt idx="2670">
                  <c:v>41799</c:v>
                </c:pt>
                <c:pt idx="2671">
                  <c:v>41800</c:v>
                </c:pt>
                <c:pt idx="2672">
                  <c:v>41801</c:v>
                </c:pt>
                <c:pt idx="2673">
                  <c:v>41802</c:v>
                </c:pt>
                <c:pt idx="2674">
                  <c:v>41803</c:v>
                </c:pt>
                <c:pt idx="2675">
                  <c:v>41806</c:v>
                </c:pt>
                <c:pt idx="2676">
                  <c:v>41807</c:v>
                </c:pt>
                <c:pt idx="2677">
                  <c:v>41808</c:v>
                </c:pt>
                <c:pt idx="2678">
                  <c:v>41809</c:v>
                </c:pt>
                <c:pt idx="2679">
                  <c:v>41810</c:v>
                </c:pt>
                <c:pt idx="2680">
                  <c:v>41813</c:v>
                </c:pt>
                <c:pt idx="2681">
                  <c:v>41814</c:v>
                </c:pt>
                <c:pt idx="2682">
                  <c:v>41815</c:v>
                </c:pt>
                <c:pt idx="2683">
                  <c:v>41816</c:v>
                </c:pt>
                <c:pt idx="2684">
                  <c:v>41817</c:v>
                </c:pt>
                <c:pt idx="2685">
                  <c:v>41820</c:v>
                </c:pt>
                <c:pt idx="2686">
                  <c:v>41821</c:v>
                </c:pt>
                <c:pt idx="2687">
                  <c:v>41822</c:v>
                </c:pt>
                <c:pt idx="2688">
                  <c:v>41823</c:v>
                </c:pt>
                <c:pt idx="2689">
                  <c:v>41824</c:v>
                </c:pt>
                <c:pt idx="2690">
                  <c:v>41827</c:v>
                </c:pt>
                <c:pt idx="2691">
                  <c:v>41828</c:v>
                </c:pt>
                <c:pt idx="2692">
                  <c:v>41829</c:v>
                </c:pt>
                <c:pt idx="2693">
                  <c:v>41830</c:v>
                </c:pt>
                <c:pt idx="2694">
                  <c:v>41831</c:v>
                </c:pt>
                <c:pt idx="2695">
                  <c:v>41834</c:v>
                </c:pt>
                <c:pt idx="2696">
                  <c:v>41835</c:v>
                </c:pt>
                <c:pt idx="2697">
                  <c:v>41836</c:v>
                </c:pt>
                <c:pt idx="2698">
                  <c:v>41837</c:v>
                </c:pt>
                <c:pt idx="2699">
                  <c:v>41838</c:v>
                </c:pt>
                <c:pt idx="2700">
                  <c:v>41841</c:v>
                </c:pt>
                <c:pt idx="2701">
                  <c:v>41842</c:v>
                </c:pt>
                <c:pt idx="2702">
                  <c:v>41843</c:v>
                </c:pt>
                <c:pt idx="2703">
                  <c:v>41844</c:v>
                </c:pt>
                <c:pt idx="2704">
                  <c:v>41845</c:v>
                </c:pt>
                <c:pt idx="2705">
                  <c:v>41848</c:v>
                </c:pt>
                <c:pt idx="2706">
                  <c:v>41849</c:v>
                </c:pt>
                <c:pt idx="2707">
                  <c:v>41850</c:v>
                </c:pt>
                <c:pt idx="2708">
                  <c:v>41851</c:v>
                </c:pt>
                <c:pt idx="2709">
                  <c:v>41852</c:v>
                </c:pt>
                <c:pt idx="2710">
                  <c:v>41855</c:v>
                </c:pt>
                <c:pt idx="2711">
                  <c:v>41856</c:v>
                </c:pt>
                <c:pt idx="2712">
                  <c:v>41857</c:v>
                </c:pt>
                <c:pt idx="2713">
                  <c:v>41858</c:v>
                </c:pt>
                <c:pt idx="2714">
                  <c:v>41859</c:v>
                </c:pt>
                <c:pt idx="2715">
                  <c:v>41862</c:v>
                </c:pt>
                <c:pt idx="2716">
                  <c:v>41863</c:v>
                </c:pt>
                <c:pt idx="2717">
                  <c:v>41864</c:v>
                </c:pt>
                <c:pt idx="2718">
                  <c:v>41865</c:v>
                </c:pt>
                <c:pt idx="2719">
                  <c:v>41866</c:v>
                </c:pt>
                <c:pt idx="2720">
                  <c:v>41869</c:v>
                </c:pt>
                <c:pt idx="2721">
                  <c:v>41870</c:v>
                </c:pt>
                <c:pt idx="2722">
                  <c:v>41871</c:v>
                </c:pt>
                <c:pt idx="2723">
                  <c:v>41872</c:v>
                </c:pt>
                <c:pt idx="2724">
                  <c:v>41873</c:v>
                </c:pt>
                <c:pt idx="2725">
                  <c:v>41876</c:v>
                </c:pt>
                <c:pt idx="2726">
                  <c:v>41877</c:v>
                </c:pt>
                <c:pt idx="2727">
                  <c:v>41878</c:v>
                </c:pt>
                <c:pt idx="2728">
                  <c:v>41879</c:v>
                </c:pt>
                <c:pt idx="2729">
                  <c:v>41880</c:v>
                </c:pt>
                <c:pt idx="2730">
                  <c:v>41883</c:v>
                </c:pt>
                <c:pt idx="2731">
                  <c:v>41884</c:v>
                </c:pt>
                <c:pt idx="2732">
                  <c:v>41885</c:v>
                </c:pt>
                <c:pt idx="2733">
                  <c:v>41886</c:v>
                </c:pt>
                <c:pt idx="2734">
                  <c:v>41887</c:v>
                </c:pt>
                <c:pt idx="2735">
                  <c:v>41890</c:v>
                </c:pt>
                <c:pt idx="2736">
                  <c:v>41891</c:v>
                </c:pt>
                <c:pt idx="2737">
                  <c:v>41892</c:v>
                </c:pt>
                <c:pt idx="2738">
                  <c:v>41893</c:v>
                </c:pt>
                <c:pt idx="2739">
                  <c:v>41894</c:v>
                </c:pt>
                <c:pt idx="2740">
                  <c:v>41897</c:v>
                </c:pt>
                <c:pt idx="2741">
                  <c:v>41898</c:v>
                </c:pt>
                <c:pt idx="2742">
                  <c:v>41899</c:v>
                </c:pt>
                <c:pt idx="2743">
                  <c:v>41900</c:v>
                </c:pt>
                <c:pt idx="2744">
                  <c:v>41901</c:v>
                </c:pt>
                <c:pt idx="2745">
                  <c:v>41904</c:v>
                </c:pt>
                <c:pt idx="2746">
                  <c:v>41905</c:v>
                </c:pt>
                <c:pt idx="2747">
                  <c:v>41906</c:v>
                </c:pt>
                <c:pt idx="2748">
                  <c:v>41907</c:v>
                </c:pt>
                <c:pt idx="2749">
                  <c:v>41908</c:v>
                </c:pt>
                <c:pt idx="2750">
                  <c:v>41911</c:v>
                </c:pt>
                <c:pt idx="2751">
                  <c:v>41912</c:v>
                </c:pt>
                <c:pt idx="2752">
                  <c:v>41913</c:v>
                </c:pt>
                <c:pt idx="2753">
                  <c:v>41914</c:v>
                </c:pt>
                <c:pt idx="2754">
                  <c:v>41915</c:v>
                </c:pt>
                <c:pt idx="2755">
                  <c:v>41918</c:v>
                </c:pt>
                <c:pt idx="2756">
                  <c:v>41919</c:v>
                </c:pt>
                <c:pt idx="2757">
                  <c:v>41920</c:v>
                </c:pt>
                <c:pt idx="2758">
                  <c:v>41921</c:v>
                </c:pt>
                <c:pt idx="2759">
                  <c:v>41922</c:v>
                </c:pt>
                <c:pt idx="2760">
                  <c:v>41925</c:v>
                </c:pt>
                <c:pt idx="2761">
                  <c:v>41926</c:v>
                </c:pt>
                <c:pt idx="2762">
                  <c:v>41927</c:v>
                </c:pt>
                <c:pt idx="2763">
                  <c:v>41928</c:v>
                </c:pt>
                <c:pt idx="2764">
                  <c:v>41929</c:v>
                </c:pt>
                <c:pt idx="2765">
                  <c:v>41932</c:v>
                </c:pt>
                <c:pt idx="2766">
                  <c:v>41933</c:v>
                </c:pt>
                <c:pt idx="2767">
                  <c:v>41934</c:v>
                </c:pt>
                <c:pt idx="2768">
                  <c:v>41935</c:v>
                </c:pt>
                <c:pt idx="2769">
                  <c:v>41936</c:v>
                </c:pt>
                <c:pt idx="2770">
                  <c:v>41939</c:v>
                </c:pt>
                <c:pt idx="2771">
                  <c:v>41940</c:v>
                </c:pt>
                <c:pt idx="2772">
                  <c:v>41941</c:v>
                </c:pt>
                <c:pt idx="2773">
                  <c:v>41942</c:v>
                </c:pt>
                <c:pt idx="2774">
                  <c:v>41943</c:v>
                </c:pt>
                <c:pt idx="2775">
                  <c:v>41946</c:v>
                </c:pt>
                <c:pt idx="2776">
                  <c:v>41947</c:v>
                </c:pt>
                <c:pt idx="2777">
                  <c:v>41948</c:v>
                </c:pt>
                <c:pt idx="2778">
                  <c:v>41949</c:v>
                </c:pt>
                <c:pt idx="2779">
                  <c:v>41950</c:v>
                </c:pt>
                <c:pt idx="2780">
                  <c:v>41953</c:v>
                </c:pt>
                <c:pt idx="2781">
                  <c:v>41954</c:v>
                </c:pt>
                <c:pt idx="2782">
                  <c:v>41955</c:v>
                </c:pt>
                <c:pt idx="2783">
                  <c:v>41956</c:v>
                </c:pt>
                <c:pt idx="2784">
                  <c:v>41957</c:v>
                </c:pt>
                <c:pt idx="2785">
                  <c:v>41960</c:v>
                </c:pt>
                <c:pt idx="2786">
                  <c:v>41961</c:v>
                </c:pt>
                <c:pt idx="2787">
                  <c:v>41962</c:v>
                </c:pt>
                <c:pt idx="2788">
                  <c:v>41963</c:v>
                </c:pt>
                <c:pt idx="2789">
                  <c:v>41964</c:v>
                </c:pt>
                <c:pt idx="2790">
                  <c:v>41967</c:v>
                </c:pt>
                <c:pt idx="2791">
                  <c:v>41968</c:v>
                </c:pt>
                <c:pt idx="2792">
                  <c:v>41969</c:v>
                </c:pt>
                <c:pt idx="2793">
                  <c:v>41970</c:v>
                </c:pt>
                <c:pt idx="2794">
                  <c:v>41971</c:v>
                </c:pt>
                <c:pt idx="2795">
                  <c:v>41974</c:v>
                </c:pt>
                <c:pt idx="2796">
                  <c:v>41975</c:v>
                </c:pt>
                <c:pt idx="2797">
                  <c:v>41976</c:v>
                </c:pt>
                <c:pt idx="2798">
                  <c:v>41977</c:v>
                </c:pt>
                <c:pt idx="2799">
                  <c:v>41978</c:v>
                </c:pt>
                <c:pt idx="2800">
                  <c:v>41981</c:v>
                </c:pt>
                <c:pt idx="2801">
                  <c:v>41982</c:v>
                </c:pt>
                <c:pt idx="2802">
                  <c:v>41983</c:v>
                </c:pt>
                <c:pt idx="2803">
                  <c:v>41984</c:v>
                </c:pt>
                <c:pt idx="2804">
                  <c:v>41985</c:v>
                </c:pt>
                <c:pt idx="2805">
                  <c:v>41988</c:v>
                </c:pt>
                <c:pt idx="2806">
                  <c:v>41989</c:v>
                </c:pt>
                <c:pt idx="2807">
                  <c:v>41990</c:v>
                </c:pt>
                <c:pt idx="2808">
                  <c:v>41991</c:v>
                </c:pt>
                <c:pt idx="2809">
                  <c:v>41992</c:v>
                </c:pt>
                <c:pt idx="2810">
                  <c:v>41995</c:v>
                </c:pt>
                <c:pt idx="2811">
                  <c:v>41996</c:v>
                </c:pt>
                <c:pt idx="2812">
                  <c:v>41997</c:v>
                </c:pt>
                <c:pt idx="2813">
                  <c:v>41998</c:v>
                </c:pt>
                <c:pt idx="2814">
                  <c:v>41999</c:v>
                </c:pt>
                <c:pt idx="2815">
                  <c:v>42002</c:v>
                </c:pt>
                <c:pt idx="2816">
                  <c:v>42003</c:v>
                </c:pt>
                <c:pt idx="2817">
                  <c:v>42004</c:v>
                </c:pt>
                <c:pt idx="2818">
                  <c:v>42005</c:v>
                </c:pt>
                <c:pt idx="2819">
                  <c:v>42006</c:v>
                </c:pt>
                <c:pt idx="2820">
                  <c:v>42009</c:v>
                </c:pt>
                <c:pt idx="2821">
                  <c:v>42010</c:v>
                </c:pt>
                <c:pt idx="2822">
                  <c:v>42011</c:v>
                </c:pt>
                <c:pt idx="2823">
                  <c:v>42012</c:v>
                </c:pt>
                <c:pt idx="2824">
                  <c:v>42013</c:v>
                </c:pt>
                <c:pt idx="2825">
                  <c:v>42016</c:v>
                </c:pt>
                <c:pt idx="2826">
                  <c:v>42017</c:v>
                </c:pt>
                <c:pt idx="2827">
                  <c:v>42018</c:v>
                </c:pt>
                <c:pt idx="2828">
                  <c:v>42019</c:v>
                </c:pt>
                <c:pt idx="2829">
                  <c:v>42020</c:v>
                </c:pt>
                <c:pt idx="2830">
                  <c:v>42023</c:v>
                </c:pt>
                <c:pt idx="2831">
                  <c:v>42024</c:v>
                </c:pt>
                <c:pt idx="2832">
                  <c:v>42025</c:v>
                </c:pt>
                <c:pt idx="2833">
                  <c:v>42026</c:v>
                </c:pt>
                <c:pt idx="2834">
                  <c:v>42027</c:v>
                </c:pt>
                <c:pt idx="2835">
                  <c:v>42030</c:v>
                </c:pt>
                <c:pt idx="2836">
                  <c:v>42031</c:v>
                </c:pt>
                <c:pt idx="2837">
                  <c:v>42032</c:v>
                </c:pt>
                <c:pt idx="2838">
                  <c:v>42033</c:v>
                </c:pt>
                <c:pt idx="2839">
                  <c:v>42034</c:v>
                </c:pt>
                <c:pt idx="2840">
                  <c:v>42037</c:v>
                </c:pt>
                <c:pt idx="2841">
                  <c:v>42038</c:v>
                </c:pt>
                <c:pt idx="2842">
                  <c:v>42039</c:v>
                </c:pt>
                <c:pt idx="2843">
                  <c:v>42040</c:v>
                </c:pt>
                <c:pt idx="2844">
                  <c:v>42041</c:v>
                </c:pt>
                <c:pt idx="2845">
                  <c:v>42044</c:v>
                </c:pt>
                <c:pt idx="2846">
                  <c:v>42045</c:v>
                </c:pt>
                <c:pt idx="2847">
                  <c:v>42046</c:v>
                </c:pt>
                <c:pt idx="2848">
                  <c:v>42047</c:v>
                </c:pt>
                <c:pt idx="2849">
                  <c:v>42048</c:v>
                </c:pt>
                <c:pt idx="2850">
                  <c:v>42051</c:v>
                </c:pt>
                <c:pt idx="2851">
                  <c:v>42052</c:v>
                </c:pt>
                <c:pt idx="2852">
                  <c:v>42053</c:v>
                </c:pt>
                <c:pt idx="2853">
                  <c:v>42054</c:v>
                </c:pt>
                <c:pt idx="2854">
                  <c:v>42055</c:v>
                </c:pt>
                <c:pt idx="2855">
                  <c:v>42058</c:v>
                </c:pt>
                <c:pt idx="2856">
                  <c:v>42059</c:v>
                </c:pt>
                <c:pt idx="2857">
                  <c:v>42060</c:v>
                </c:pt>
                <c:pt idx="2858">
                  <c:v>42061</c:v>
                </c:pt>
                <c:pt idx="2859">
                  <c:v>42062</c:v>
                </c:pt>
                <c:pt idx="2860">
                  <c:v>42065</c:v>
                </c:pt>
                <c:pt idx="2861">
                  <c:v>42066</c:v>
                </c:pt>
                <c:pt idx="2862">
                  <c:v>42067</c:v>
                </c:pt>
                <c:pt idx="2863">
                  <c:v>42068</c:v>
                </c:pt>
                <c:pt idx="2864">
                  <c:v>42069</c:v>
                </c:pt>
                <c:pt idx="2865">
                  <c:v>42072</c:v>
                </c:pt>
                <c:pt idx="2866">
                  <c:v>42073</c:v>
                </c:pt>
                <c:pt idx="2867">
                  <c:v>42074</c:v>
                </c:pt>
                <c:pt idx="2868">
                  <c:v>42075</c:v>
                </c:pt>
                <c:pt idx="2869">
                  <c:v>42076</c:v>
                </c:pt>
                <c:pt idx="2870">
                  <c:v>42079</c:v>
                </c:pt>
                <c:pt idx="2871">
                  <c:v>42080</c:v>
                </c:pt>
                <c:pt idx="2872">
                  <c:v>42081</c:v>
                </c:pt>
                <c:pt idx="2873">
                  <c:v>42082</c:v>
                </c:pt>
                <c:pt idx="2874">
                  <c:v>42083</c:v>
                </c:pt>
                <c:pt idx="2875">
                  <c:v>42086</c:v>
                </c:pt>
                <c:pt idx="2876">
                  <c:v>42087</c:v>
                </c:pt>
                <c:pt idx="2877">
                  <c:v>42088</c:v>
                </c:pt>
                <c:pt idx="2878">
                  <c:v>42089</c:v>
                </c:pt>
                <c:pt idx="2879">
                  <c:v>42090</c:v>
                </c:pt>
                <c:pt idx="2880">
                  <c:v>42093</c:v>
                </c:pt>
                <c:pt idx="2881">
                  <c:v>42094</c:v>
                </c:pt>
                <c:pt idx="2882">
                  <c:v>42095</c:v>
                </c:pt>
                <c:pt idx="2883">
                  <c:v>42096</c:v>
                </c:pt>
                <c:pt idx="2884">
                  <c:v>42097</c:v>
                </c:pt>
                <c:pt idx="2885">
                  <c:v>42100</c:v>
                </c:pt>
                <c:pt idx="2886">
                  <c:v>42101</c:v>
                </c:pt>
                <c:pt idx="2887">
                  <c:v>42102</c:v>
                </c:pt>
                <c:pt idx="2888">
                  <c:v>42103</c:v>
                </c:pt>
                <c:pt idx="2889">
                  <c:v>42104</c:v>
                </c:pt>
                <c:pt idx="2890">
                  <c:v>42107</c:v>
                </c:pt>
                <c:pt idx="2891">
                  <c:v>42108</c:v>
                </c:pt>
                <c:pt idx="2892">
                  <c:v>42109</c:v>
                </c:pt>
                <c:pt idx="2893">
                  <c:v>42110</c:v>
                </c:pt>
                <c:pt idx="2894">
                  <c:v>42111</c:v>
                </c:pt>
                <c:pt idx="2895">
                  <c:v>42114</c:v>
                </c:pt>
                <c:pt idx="2896">
                  <c:v>42115</c:v>
                </c:pt>
                <c:pt idx="2897">
                  <c:v>42116</c:v>
                </c:pt>
                <c:pt idx="2898">
                  <c:v>42117</c:v>
                </c:pt>
                <c:pt idx="2899">
                  <c:v>42118</c:v>
                </c:pt>
                <c:pt idx="2900">
                  <c:v>42121</c:v>
                </c:pt>
                <c:pt idx="2901">
                  <c:v>42122</c:v>
                </c:pt>
                <c:pt idx="2902">
                  <c:v>42123</c:v>
                </c:pt>
                <c:pt idx="2903">
                  <c:v>42124</c:v>
                </c:pt>
                <c:pt idx="2904">
                  <c:v>42125</c:v>
                </c:pt>
                <c:pt idx="2905">
                  <c:v>42128</c:v>
                </c:pt>
                <c:pt idx="2906">
                  <c:v>42129</c:v>
                </c:pt>
                <c:pt idx="2907">
                  <c:v>42130</c:v>
                </c:pt>
                <c:pt idx="2908">
                  <c:v>42131</c:v>
                </c:pt>
                <c:pt idx="2909">
                  <c:v>42132</c:v>
                </c:pt>
                <c:pt idx="2910">
                  <c:v>42135</c:v>
                </c:pt>
                <c:pt idx="2911">
                  <c:v>42136</c:v>
                </c:pt>
                <c:pt idx="2912">
                  <c:v>42137</c:v>
                </c:pt>
                <c:pt idx="2913">
                  <c:v>42138</c:v>
                </c:pt>
                <c:pt idx="2914">
                  <c:v>42139</c:v>
                </c:pt>
                <c:pt idx="2915">
                  <c:v>42142</c:v>
                </c:pt>
                <c:pt idx="2916">
                  <c:v>42143</c:v>
                </c:pt>
                <c:pt idx="2917">
                  <c:v>42144</c:v>
                </c:pt>
                <c:pt idx="2918">
                  <c:v>42145</c:v>
                </c:pt>
                <c:pt idx="2919">
                  <c:v>42146</c:v>
                </c:pt>
                <c:pt idx="2920">
                  <c:v>42149</c:v>
                </c:pt>
                <c:pt idx="2921">
                  <c:v>42150</c:v>
                </c:pt>
                <c:pt idx="2922">
                  <c:v>42151</c:v>
                </c:pt>
                <c:pt idx="2923">
                  <c:v>42152</c:v>
                </c:pt>
                <c:pt idx="2924">
                  <c:v>42153</c:v>
                </c:pt>
                <c:pt idx="2925">
                  <c:v>42156</c:v>
                </c:pt>
                <c:pt idx="2926">
                  <c:v>42157</c:v>
                </c:pt>
                <c:pt idx="2927">
                  <c:v>42158</c:v>
                </c:pt>
                <c:pt idx="2928">
                  <c:v>42159</c:v>
                </c:pt>
                <c:pt idx="2929">
                  <c:v>42160</c:v>
                </c:pt>
                <c:pt idx="2930">
                  <c:v>42163</c:v>
                </c:pt>
                <c:pt idx="2931">
                  <c:v>42164</c:v>
                </c:pt>
                <c:pt idx="2932">
                  <c:v>42165</c:v>
                </c:pt>
                <c:pt idx="2933">
                  <c:v>42166</c:v>
                </c:pt>
                <c:pt idx="2934">
                  <c:v>42167</c:v>
                </c:pt>
                <c:pt idx="2935">
                  <c:v>42170</c:v>
                </c:pt>
                <c:pt idx="2936">
                  <c:v>42171</c:v>
                </c:pt>
                <c:pt idx="2937">
                  <c:v>42172</c:v>
                </c:pt>
                <c:pt idx="2938">
                  <c:v>42173</c:v>
                </c:pt>
                <c:pt idx="2939">
                  <c:v>42174</c:v>
                </c:pt>
                <c:pt idx="2940">
                  <c:v>42177</c:v>
                </c:pt>
                <c:pt idx="2941">
                  <c:v>42178</c:v>
                </c:pt>
                <c:pt idx="2942">
                  <c:v>42179</c:v>
                </c:pt>
                <c:pt idx="2943">
                  <c:v>42180</c:v>
                </c:pt>
                <c:pt idx="2944">
                  <c:v>42181</c:v>
                </c:pt>
                <c:pt idx="2945">
                  <c:v>42184</c:v>
                </c:pt>
                <c:pt idx="2946">
                  <c:v>42185</c:v>
                </c:pt>
                <c:pt idx="2947">
                  <c:v>42186</c:v>
                </c:pt>
                <c:pt idx="2948">
                  <c:v>42187</c:v>
                </c:pt>
                <c:pt idx="2949">
                  <c:v>42188</c:v>
                </c:pt>
                <c:pt idx="2950">
                  <c:v>42191</c:v>
                </c:pt>
                <c:pt idx="2951">
                  <c:v>42192</c:v>
                </c:pt>
                <c:pt idx="2952">
                  <c:v>42193</c:v>
                </c:pt>
                <c:pt idx="2953">
                  <c:v>42194</c:v>
                </c:pt>
                <c:pt idx="2954">
                  <c:v>42195</c:v>
                </c:pt>
                <c:pt idx="2955">
                  <c:v>42198</c:v>
                </c:pt>
                <c:pt idx="2956">
                  <c:v>42199</c:v>
                </c:pt>
                <c:pt idx="2957">
                  <c:v>42200</c:v>
                </c:pt>
                <c:pt idx="2958">
                  <c:v>42201</c:v>
                </c:pt>
                <c:pt idx="2959">
                  <c:v>42202</c:v>
                </c:pt>
                <c:pt idx="2960">
                  <c:v>42205</c:v>
                </c:pt>
                <c:pt idx="2961">
                  <c:v>42206</c:v>
                </c:pt>
                <c:pt idx="2962">
                  <c:v>42207</c:v>
                </c:pt>
                <c:pt idx="2963">
                  <c:v>42208</c:v>
                </c:pt>
                <c:pt idx="2964">
                  <c:v>42209</c:v>
                </c:pt>
                <c:pt idx="2965">
                  <c:v>42212</c:v>
                </c:pt>
                <c:pt idx="2966">
                  <c:v>42213</c:v>
                </c:pt>
                <c:pt idx="2967">
                  <c:v>42214</c:v>
                </c:pt>
                <c:pt idx="2968">
                  <c:v>42215</c:v>
                </c:pt>
                <c:pt idx="2969">
                  <c:v>42216</c:v>
                </c:pt>
                <c:pt idx="2970">
                  <c:v>42219</c:v>
                </c:pt>
                <c:pt idx="2971">
                  <c:v>42220</c:v>
                </c:pt>
                <c:pt idx="2972">
                  <c:v>42221</c:v>
                </c:pt>
                <c:pt idx="2973">
                  <c:v>42222</c:v>
                </c:pt>
                <c:pt idx="2974">
                  <c:v>42223</c:v>
                </c:pt>
                <c:pt idx="2975">
                  <c:v>42226</c:v>
                </c:pt>
                <c:pt idx="2976">
                  <c:v>42227</c:v>
                </c:pt>
                <c:pt idx="2977">
                  <c:v>42228</c:v>
                </c:pt>
                <c:pt idx="2978">
                  <c:v>42229</c:v>
                </c:pt>
                <c:pt idx="2979">
                  <c:v>42230</c:v>
                </c:pt>
                <c:pt idx="2980">
                  <c:v>42233</c:v>
                </c:pt>
                <c:pt idx="2981">
                  <c:v>42234</c:v>
                </c:pt>
                <c:pt idx="2982">
                  <c:v>42235</c:v>
                </c:pt>
                <c:pt idx="2983">
                  <c:v>42236</c:v>
                </c:pt>
                <c:pt idx="2984">
                  <c:v>42237</c:v>
                </c:pt>
                <c:pt idx="2985">
                  <c:v>42240</c:v>
                </c:pt>
                <c:pt idx="2986">
                  <c:v>42241</c:v>
                </c:pt>
                <c:pt idx="2987">
                  <c:v>42242</c:v>
                </c:pt>
                <c:pt idx="2988">
                  <c:v>42243</c:v>
                </c:pt>
                <c:pt idx="2989">
                  <c:v>42244</c:v>
                </c:pt>
                <c:pt idx="2990">
                  <c:v>42247</c:v>
                </c:pt>
                <c:pt idx="2991">
                  <c:v>42248</c:v>
                </c:pt>
                <c:pt idx="2992">
                  <c:v>42249</c:v>
                </c:pt>
                <c:pt idx="2993">
                  <c:v>42250</c:v>
                </c:pt>
                <c:pt idx="2994">
                  <c:v>42251</c:v>
                </c:pt>
                <c:pt idx="2995">
                  <c:v>42254</c:v>
                </c:pt>
                <c:pt idx="2996">
                  <c:v>42255</c:v>
                </c:pt>
                <c:pt idx="2997">
                  <c:v>42256</c:v>
                </c:pt>
                <c:pt idx="2998">
                  <c:v>42257</c:v>
                </c:pt>
                <c:pt idx="2999">
                  <c:v>42258</c:v>
                </c:pt>
                <c:pt idx="3000">
                  <c:v>42261</c:v>
                </c:pt>
                <c:pt idx="3001">
                  <c:v>42262</c:v>
                </c:pt>
                <c:pt idx="3002">
                  <c:v>42263</c:v>
                </c:pt>
                <c:pt idx="3003">
                  <c:v>42264</c:v>
                </c:pt>
                <c:pt idx="3004">
                  <c:v>42265</c:v>
                </c:pt>
                <c:pt idx="3005">
                  <c:v>42268</c:v>
                </c:pt>
                <c:pt idx="3006">
                  <c:v>42269</c:v>
                </c:pt>
                <c:pt idx="3007">
                  <c:v>42270</c:v>
                </c:pt>
                <c:pt idx="3008">
                  <c:v>42271</c:v>
                </c:pt>
                <c:pt idx="3009">
                  <c:v>42272</c:v>
                </c:pt>
                <c:pt idx="3010">
                  <c:v>42275</c:v>
                </c:pt>
                <c:pt idx="3011">
                  <c:v>42276</c:v>
                </c:pt>
                <c:pt idx="3012">
                  <c:v>42277</c:v>
                </c:pt>
                <c:pt idx="3013">
                  <c:v>42278</c:v>
                </c:pt>
                <c:pt idx="3014">
                  <c:v>42279</c:v>
                </c:pt>
                <c:pt idx="3015">
                  <c:v>42282</c:v>
                </c:pt>
                <c:pt idx="3016">
                  <c:v>42283</c:v>
                </c:pt>
                <c:pt idx="3017">
                  <c:v>42284</c:v>
                </c:pt>
                <c:pt idx="3018">
                  <c:v>42285</c:v>
                </c:pt>
                <c:pt idx="3019">
                  <c:v>42286</c:v>
                </c:pt>
                <c:pt idx="3020">
                  <c:v>42289</c:v>
                </c:pt>
                <c:pt idx="3021">
                  <c:v>42290</c:v>
                </c:pt>
                <c:pt idx="3022">
                  <c:v>42291</c:v>
                </c:pt>
                <c:pt idx="3023">
                  <c:v>42292</c:v>
                </c:pt>
                <c:pt idx="3024">
                  <c:v>42293</c:v>
                </c:pt>
                <c:pt idx="3025">
                  <c:v>42296</c:v>
                </c:pt>
                <c:pt idx="3026">
                  <c:v>42297</c:v>
                </c:pt>
                <c:pt idx="3027">
                  <c:v>42298</c:v>
                </c:pt>
                <c:pt idx="3028">
                  <c:v>42299</c:v>
                </c:pt>
                <c:pt idx="3029">
                  <c:v>42300</c:v>
                </c:pt>
                <c:pt idx="3030">
                  <c:v>42303</c:v>
                </c:pt>
                <c:pt idx="3031">
                  <c:v>42304</c:v>
                </c:pt>
                <c:pt idx="3032">
                  <c:v>42305</c:v>
                </c:pt>
                <c:pt idx="3033">
                  <c:v>42306</c:v>
                </c:pt>
                <c:pt idx="3034">
                  <c:v>42307</c:v>
                </c:pt>
                <c:pt idx="3035">
                  <c:v>42310</c:v>
                </c:pt>
                <c:pt idx="3036">
                  <c:v>42311</c:v>
                </c:pt>
                <c:pt idx="3037">
                  <c:v>42312</c:v>
                </c:pt>
                <c:pt idx="3038">
                  <c:v>42313</c:v>
                </c:pt>
                <c:pt idx="3039">
                  <c:v>42314</c:v>
                </c:pt>
                <c:pt idx="3040">
                  <c:v>42317</c:v>
                </c:pt>
                <c:pt idx="3041">
                  <c:v>42318</c:v>
                </c:pt>
                <c:pt idx="3042">
                  <c:v>42319</c:v>
                </c:pt>
                <c:pt idx="3043">
                  <c:v>42320</c:v>
                </c:pt>
                <c:pt idx="3044">
                  <c:v>42321</c:v>
                </c:pt>
                <c:pt idx="3045">
                  <c:v>42324</c:v>
                </c:pt>
                <c:pt idx="3046">
                  <c:v>42325</c:v>
                </c:pt>
                <c:pt idx="3047">
                  <c:v>42326</c:v>
                </c:pt>
                <c:pt idx="3048">
                  <c:v>42327</c:v>
                </c:pt>
                <c:pt idx="3049">
                  <c:v>42328</c:v>
                </c:pt>
                <c:pt idx="3050">
                  <c:v>42331</c:v>
                </c:pt>
                <c:pt idx="3051">
                  <c:v>42332</c:v>
                </c:pt>
                <c:pt idx="3052">
                  <c:v>42333</c:v>
                </c:pt>
                <c:pt idx="3053">
                  <c:v>42334</c:v>
                </c:pt>
                <c:pt idx="3054">
                  <c:v>42335</c:v>
                </c:pt>
                <c:pt idx="3055">
                  <c:v>42338</c:v>
                </c:pt>
                <c:pt idx="3056">
                  <c:v>42339</c:v>
                </c:pt>
                <c:pt idx="3057">
                  <c:v>42340</c:v>
                </c:pt>
                <c:pt idx="3058">
                  <c:v>42341</c:v>
                </c:pt>
                <c:pt idx="3059">
                  <c:v>42342</c:v>
                </c:pt>
                <c:pt idx="3060">
                  <c:v>42345</c:v>
                </c:pt>
                <c:pt idx="3061">
                  <c:v>42346</c:v>
                </c:pt>
                <c:pt idx="3062">
                  <c:v>42347</c:v>
                </c:pt>
                <c:pt idx="3063">
                  <c:v>42348</c:v>
                </c:pt>
                <c:pt idx="3064">
                  <c:v>42349</c:v>
                </c:pt>
                <c:pt idx="3065">
                  <c:v>42352</c:v>
                </c:pt>
                <c:pt idx="3066">
                  <c:v>42353</c:v>
                </c:pt>
                <c:pt idx="3067">
                  <c:v>42354</c:v>
                </c:pt>
                <c:pt idx="3068">
                  <c:v>42355</c:v>
                </c:pt>
                <c:pt idx="3069">
                  <c:v>42356</c:v>
                </c:pt>
                <c:pt idx="3070">
                  <c:v>42359</c:v>
                </c:pt>
                <c:pt idx="3071">
                  <c:v>42360</c:v>
                </c:pt>
                <c:pt idx="3072">
                  <c:v>42361</c:v>
                </c:pt>
                <c:pt idx="3073">
                  <c:v>42362</c:v>
                </c:pt>
                <c:pt idx="3074">
                  <c:v>42363</c:v>
                </c:pt>
                <c:pt idx="3075">
                  <c:v>42366</c:v>
                </c:pt>
                <c:pt idx="3076">
                  <c:v>42367</c:v>
                </c:pt>
                <c:pt idx="3077">
                  <c:v>42368</c:v>
                </c:pt>
                <c:pt idx="3078">
                  <c:v>42369</c:v>
                </c:pt>
                <c:pt idx="3079">
                  <c:v>42370</c:v>
                </c:pt>
                <c:pt idx="3080">
                  <c:v>42373</c:v>
                </c:pt>
                <c:pt idx="3081">
                  <c:v>42374</c:v>
                </c:pt>
                <c:pt idx="3082">
                  <c:v>42375</c:v>
                </c:pt>
                <c:pt idx="3083">
                  <c:v>42376</c:v>
                </c:pt>
                <c:pt idx="3084">
                  <c:v>42377</c:v>
                </c:pt>
                <c:pt idx="3085">
                  <c:v>42380</c:v>
                </c:pt>
                <c:pt idx="3086">
                  <c:v>42381</c:v>
                </c:pt>
                <c:pt idx="3087">
                  <c:v>42382</c:v>
                </c:pt>
                <c:pt idx="3088">
                  <c:v>42383</c:v>
                </c:pt>
                <c:pt idx="3089">
                  <c:v>42384</c:v>
                </c:pt>
                <c:pt idx="3090">
                  <c:v>42387</c:v>
                </c:pt>
                <c:pt idx="3091">
                  <c:v>42388</c:v>
                </c:pt>
                <c:pt idx="3092">
                  <c:v>42389</c:v>
                </c:pt>
                <c:pt idx="3093">
                  <c:v>42390</c:v>
                </c:pt>
                <c:pt idx="3094">
                  <c:v>42391</c:v>
                </c:pt>
                <c:pt idx="3095">
                  <c:v>42394</c:v>
                </c:pt>
                <c:pt idx="3096">
                  <c:v>42395</c:v>
                </c:pt>
                <c:pt idx="3097">
                  <c:v>42396</c:v>
                </c:pt>
                <c:pt idx="3098">
                  <c:v>42397</c:v>
                </c:pt>
                <c:pt idx="3099">
                  <c:v>42398</c:v>
                </c:pt>
                <c:pt idx="3100">
                  <c:v>42401</c:v>
                </c:pt>
                <c:pt idx="3101">
                  <c:v>42402</c:v>
                </c:pt>
                <c:pt idx="3102">
                  <c:v>42403</c:v>
                </c:pt>
                <c:pt idx="3103">
                  <c:v>42404</c:v>
                </c:pt>
                <c:pt idx="3104">
                  <c:v>42405</c:v>
                </c:pt>
                <c:pt idx="3105">
                  <c:v>42408</c:v>
                </c:pt>
                <c:pt idx="3106">
                  <c:v>42409</c:v>
                </c:pt>
                <c:pt idx="3107">
                  <c:v>42410</c:v>
                </c:pt>
                <c:pt idx="3108">
                  <c:v>42411</c:v>
                </c:pt>
                <c:pt idx="3109">
                  <c:v>42412</c:v>
                </c:pt>
                <c:pt idx="3110">
                  <c:v>42415</c:v>
                </c:pt>
                <c:pt idx="3111">
                  <c:v>42416</c:v>
                </c:pt>
                <c:pt idx="3112">
                  <c:v>42417</c:v>
                </c:pt>
                <c:pt idx="3113">
                  <c:v>42418</c:v>
                </c:pt>
                <c:pt idx="3114">
                  <c:v>42419</c:v>
                </c:pt>
                <c:pt idx="3115">
                  <c:v>42422</c:v>
                </c:pt>
                <c:pt idx="3116">
                  <c:v>42423</c:v>
                </c:pt>
                <c:pt idx="3117">
                  <c:v>42424</c:v>
                </c:pt>
                <c:pt idx="3118">
                  <c:v>42425</c:v>
                </c:pt>
                <c:pt idx="3119">
                  <c:v>42426</c:v>
                </c:pt>
                <c:pt idx="3120">
                  <c:v>42429</c:v>
                </c:pt>
                <c:pt idx="3121">
                  <c:v>42430</c:v>
                </c:pt>
                <c:pt idx="3122">
                  <c:v>42431</c:v>
                </c:pt>
                <c:pt idx="3123">
                  <c:v>42432</c:v>
                </c:pt>
                <c:pt idx="3124">
                  <c:v>42433</c:v>
                </c:pt>
                <c:pt idx="3125">
                  <c:v>42436</c:v>
                </c:pt>
                <c:pt idx="3126">
                  <c:v>42437</c:v>
                </c:pt>
                <c:pt idx="3127">
                  <c:v>42438</c:v>
                </c:pt>
                <c:pt idx="3128">
                  <c:v>42439</c:v>
                </c:pt>
                <c:pt idx="3129">
                  <c:v>42440</c:v>
                </c:pt>
                <c:pt idx="3130">
                  <c:v>42443</c:v>
                </c:pt>
                <c:pt idx="3131">
                  <c:v>42444</c:v>
                </c:pt>
                <c:pt idx="3132">
                  <c:v>42445</c:v>
                </c:pt>
                <c:pt idx="3133">
                  <c:v>42446</c:v>
                </c:pt>
                <c:pt idx="3134">
                  <c:v>42447</c:v>
                </c:pt>
                <c:pt idx="3135">
                  <c:v>42450</c:v>
                </c:pt>
                <c:pt idx="3136">
                  <c:v>42451</c:v>
                </c:pt>
                <c:pt idx="3137">
                  <c:v>42452</c:v>
                </c:pt>
                <c:pt idx="3138">
                  <c:v>42453</c:v>
                </c:pt>
                <c:pt idx="3139">
                  <c:v>42454</c:v>
                </c:pt>
                <c:pt idx="3140">
                  <c:v>42457</c:v>
                </c:pt>
                <c:pt idx="3141">
                  <c:v>42458</c:v>
                </c:pt>
                <c:pt idx="3142">
                  <c:v>42459</c:v>
                </c:pt>
                <c:pt idx="3143">
                  <c:v>42460</c:v>
                </c:pt>
                <c:pt idx="3144">
                  <c:v>42461</c:v>
                </c:pt>
                <c:pt idx="3145">
                  <c:v>42464</c:v>
                </c:pt>
                <c:pt idx="3146">
                  <c:v>42465</c:v>
                </c:pt>
                <c:pt idx="3147">
                  <c:v>42466</c:v>
                </c:pt>
                <c:pt idx="3148">
                  <c:v>42467</c:v>
                </c:pt>
                <c:pt idx="3149">
                  <c:v>42468</c:v>
                </c:pt>
                <c:pt idx="3150">
                  <c:v>42471</c:v>
                </c:pt>
                <c:pt idx="3151">
                  <c:v>42472</c:v>
                </c:pt>
                <c:pt idx="3152">
                  <c:v>42473</c:v>
                </c:pt>
                <c:pt idx="3153">
                  <c:v>42474</c:v>
                </c:pt>
                <c:pt idx="3154">
                  <c:v>42475</c:v>
                </c:pt>
                <c:pt idx="3155">
                  <c:v>42478</c:v>
                </c:pt>
                <c:pt idx="3156">
                  <c:v>42479</c:v>
                </c:pt>
                <c:pt idx="3157">
                  <c:v>42480</c:v>
                </c:pt>
                <c:pt idx="3158">
                  <c:v>42481</c:v>
                </c:pt>
                <c:pt idx="3159">
                  <c:v>42482</c:v>
                </c:pt>
                <c:pt idx="3160">
                  <c:v>42485</c:v>
                </c:pt>
                <c:pt idx="3161">
                  <c:v>42486</c:v>
                </c:pt>
                <c:pt idx="3162">
                  <c:v>42487</c:v>
                </c:pt>
                <c:pt idx="3163">
                  <c:v>42488</c:v>
                </c:pt>
                <c:pt idx="3164">
                  <c:v>42489</c:v>
                </c:pt>
                <c:pt idx="3165">
                  <c:v>42492</c:v>
                </c:pt>
                <c:pt idx="3166">
                  <c:v>42493</c:v>
                </c:pt>
                <c:pt idx="3167">
                  <c:v>42494</c:v>
                </c:pt>
                <c:pt idx="3168">
                  <c:v>42495</c:v>
                </c:pt>
                <c:pt idx="3169">
                  <c:v>42496</c:v>
                </c:pt>
                <c:pt idx="3170">
                  <c:v>42499</c:v>
                </c:pt>
                <c:pt idx="3171">
                  <c:v>42500</c:v>
                </c:pt>
                <c:pt idx="3172">
                  <c:v>42501</c:v>
                </c:pt>
                <c:pt idx="3173">
                  <c:v>42502</c:v>
                </c:pt>
                <c:pt idx="3174">
                  <c:v>42503</c:v>
                </c:pt>
                <c:pt idx="3175">
                  <c:v>42506</c:v>
                </c:pt>
                <c:pt idx="3176">
                  <c:v>42507</c:v>
                </c:pt>
                <c:pt idx="3177">
                  <c:v>42508</c:v>
                </c:pt>
                <c:pt idx="3178">
                  <c:v>42509</c:v>
                </c:pt>
                <c:pt idx="3179">
                  <c:v>42510</c:v>
                </c:pt>
                <c:pt idx="3180">
                  <c:v>42513</c:v>
                </c:pt>
                <c:pt idx="3181">
                  <c:v>42514</c:v>
                </c:pt>
                <c:pt idx="3182">
                  <c:v>42515</c:v>
                </c:pt>
                <c:pt idx="3183">
                  <c:v>42516</c:v>
                </c:pt>
                <c:pt idx="3184">
                  <c:v>42517</c:v>
                </c:pt>
                <c:pt idx="3185">
                  <c:v>42520</c:v>
                </c:pt>
                <c:pt idx="3186">
                  <c:v>42521</c:v>
                </c:pt>
                <c:pt idx="3187">
                  <c:v>42522</c:v>
                </c:pt>
                <c:pt idx="3188">
                  <c:v>42523</c:v>
                </c:pt>
                <c:pt idx="3189">
                  <c:v>42524</c:v>
                </c:pt>
                <c:pt idx="3190">
                  <c:v>42527</c:v>
                </c:pt>
                <c:pt idx="3191">
                  <c:v>42528</c:v>
                </c:pt>
                <c:pt idx="3192">
                  <c:v>42529</c:v>
                </c:pt>
                <c:pt idx="3193">
                  <c:v>42530</c:v>
                </c:pt>
                <c:pt idx="3194">
                  <c:v>42531</c:v>
                </c:pt>
                <c:pt idx="3195">
                  <c:v>42534</c:v>
                </c:pt>
                <c:pt idx="3196">
                  <c:v>42535</c:v>
                </c:pt>
                <c:pt idx="3197">
                  <c:v>42536</c:v>
                </c:pt>
                <c:pt idx="3198">
                  <c:v>42537</c:v>
                </c:pt>
                <c:pt idx="3199">
                  <c:v>42538</c:v>
                </c:pt>
                <c:pt idx="3200">
                  <c:v>42541</c:v>
                </c:pt>
                <c:pt idx="3201">
                  <c:v>42542</c:v>
                </c:pt>
                <c:pt idx="3202">
                  <c:v>42543</c:v>
                </c:pt>
                <c:pt idx="3203">
                  <c:v>42544</c:v>
                </c:pt>
                <c:pt idx="3204">
                  <c:v>42545</c:v>
                </c:pt>
                <c:pt idx="3205">
                  <c:v>42548</c:v>
                </c:pt>
                <c:pt idx="3206">
                  <c:v>42549</c:v>
                </c:pt>
                <c:pt idx="3207">
                  <c:v>42550</c:v>
                </c:pt>
                <c:pt idx="3208">
                  <c:v>42551</c:v>
                </c:pt>
                <c:pt idx="3209">
                  <c:v>42552</c:v>
                </c:pt>
                <c:pt idx="3210">
                  <c:v>42555</c:v>
                </c:pt>
                <c:pt idx="3211">
                  <c:v>42556</c:v>
                </c:pt>
                <c:pt idx="3212">
                  <c:v>42557</c:v>
                </c:pt>
                <c:pt idx="3213">
                  <c:v>42558</c:v>
                </c:pt>
                <c:pt idx="3214">
                  <c:v>42559</c:v>
                </c:pt>
                <c:pt idx="3215">
                  <c:v>42562</c:v>
                </c:pt>
                <c:pt idx="3216">
                  <c:v>42563</c:v>
                </c:pt>
                <c:pt idx="3217">
                  <c:v>42564</c:v>
                </c:pt>
                <c:pt idx="3218">
                  <c:v>42565</c:v>
                </c:pt>
                <c:pt idx="3219">
                  <c:v>42566</c:v>
                </c:pt>
                <c:pt idx="3220">
                  <c:v>42569</c:v>
                </c:pt>
                <c:pt idx="3221">
                  <c:v>42570</c:v>
                </c:pt>
                <c:pt idx="3222">
                  <c:v>42571</c:v>
                </c:pt>
                <c:pt idx="3223">
                  <c:v>42572</c:v>
                </c:pt>
                <c:pt idx="3224">
                  <c:v>42573</c:v>
                </c:pt>
                <c:pt idx="3225">
                  <c:v>42576</c:v>
                </c:pt>
                <c:pt idx="3226">
                  <c:v>42577</c:v>
                </c:pt>
                <c:pt idx="3227">
                  <c:v>42578</c:v>
                </c:pt>
                <c:pt idx="3228">
                  <c:v>42579</c:v>
                </c:pt>
                <c:pt idx="3229">
                  <c:v>42580</c:v>
                </c:pt>
                <c:pt idx="3230">
                  <c:v>42583</c:v>
                </c:pt>
                <c:pt idx="3231">
                  <c:v>42584</c:v>
                </c:pt>
                <c:pt idx="3232">
                  <c:v>42585</c:v>
                </c:pt>
                <c:pt idx="3233">
                  <c:v>42586</c:v>
                </c:pt>
                <c:pt idx="3234">
                  <c:v>42587</c:v>
                </c:pt>
                <c:pt idx="3235">
                  <c:v>42590</c:v>
                </c:pt>
                <c:pt idx="3236">
                  <c:v>42591</c:v>
                </c:pt>
                <c:pt idx="3237">
                  <c:v>42592</c:v>
                </c:pt>
                <c:pt idx="3238">
                  <c:v>42593</c:v>
                </c:pt>
                <c:pt idx="3239">
                  <c:v>42594</c:v>
                </c:pt>
                <c:pt idx="3240">
                  <c:v>42597</c:v>
                </c:pt>
                <c:pt idx="3241">
                  <c:v>42598</c:v>
                </c:pt>
                <c:pt idx="3242">
                  <c:v>42599</c:v>
                </c:pt>
                <c:pt idx="3243">
                  <c:v>42600</c:v>
                </c:pt>
                <c:pt idx="3244">
                  <c:v>42601</c:v>
                </c:pt>
                <c:pt idx="3245">
                  <c:v>42604</c:v>
                </c:pt>
                <c:pt idx="3246">
                  <c:v>42605</c:v>
                </c:pt>
                <c:pt idx="3247">
                  <c:v>42606</c:v>
                </c:pt>
                <c:pt idx="3248">
                  <c:v>42607</c:v>
                </c:pt>
                <c:pt idx="3249">
                  <c:v>42608</c:v>
                </c:pt>
                <c:pt idx="3250">
                  <c:v>42611</c:v>
                </c:pt>
                <c:pt idx="3251">
                  <c:v>42612</c:v>
                </c:pt>
                <c:pt idx="3252">
                  <c:v>42613</c:v>
                </c:pt>
                <c:pt idx="3253">
                  <c:v>42614</c:v>
                </c:pt>
                <c:pt idx="3254">
                  <c:v>42615</c:v>
                </c:pt>
                <c:pt idx="3255">
                  <c:v>42618</c:v>
                </c:pt>
                <c:pt idx="3256">
                  <c:v>42619</c:v>
                </c:pt>
                <c:pt idx="3257">
                  <c:v>42620</c:v>
                </c:pt>
                <c:pt idx="3258">
                  <c:v>42621</c:v>
                </c:pt>
                <c:pt idx="3259">
                  <c:v>42622</c:v>
                </c:pt>
                <c:pt idx="3260">
                  <c:v>42625</c:v>
                </c:pt>
                <c:pt idx="3261">
                  <c:v>42626</c:v>
                </c:pt>
                <c:pt idx="3262">
                  <c:v>42627</c:v>
                </c:pt>
                <c:pt idx="3263">
                  <c:v>42628</c:v>
                </c:pt>
                <c:pt idx="3264">
                  <c:v>42629</c:v>
                </c:pt>
                <c:pt idx="3265">
                  <c:v>42632</c:v>
                </c:pt>
                <c:pt idx="3266">
                  <c:v>42633</c:v>
                </c:pt>
                <c:pt idx="3267">
                  <c:v>42634</c:v>
                </c:pt>
                <c:pt idx="3268">
                  <c:v>42635</c:v>
                </c:pt>
                <c:pt idx="3269">
                  <c:v>42636</c:v>
                </c:pt>
                <c:pt idx="3270">
                  <c:v>42639</c:v>
                </c:pt>
                <c:pt idx="3271">
                  <c:v>42640</c:v>
                </c:pt>
                <c:pt idx="3272">
                  <c:v>42641</c:v>
                </c:pt>
                <c:pt idx="3273">
                  <c:v>42642</c:v>
                </c:pt>
                <c:pt idx="3274">
                  <c:v>42643</c:v>
                </c:pt>
                <c:pt idx="3275">
                  <c:v>42646</c:v>
                </c:pt>
                <c:pt idx="3276">
                  <c:v>42647</c:v>
                </c:pt>
                <c:pt idx="3277">
                  <c:v>42648</c:v>
                </c:pt>
                <c:pt idx="3278">
                  <c:v>42649</c:v>
                </c:pt>
                <c:pt idx="3279">
                  <c:v>42650</c:v>
                </c:pt>
                <c:pt idx="3280">
                  <c:v>42653</c:v>
                </c:pt>
                <c:pt idx="3281">
                  <c:v>42654</c:v>
                </c:pt>
                <c:pt idx="3282">
                  <c:v>42655</c:v>
                </c:pt>
                <c:pt idx="3283">
                  <c:v>42656</c:v>
                </c:pt>
                <c:pt idx="3284">
                  <c:v>42657</c:v>
                </c:pt>
                <c:pt idx="3285">
                  <c:v>42660</c:v>
                </c:pt>
                <c:pt idx="3286">
                  <c:v>42661</c:v>
                </c:pt>
                <c:pt idx="3287">
                  <c:v>42662</c:v>
                </c:pt>
                <c:pt idx="3288">
                  <c:v>42663</c:v>
                </c:pt>
                <c:pt idx="3289">
                  <c:v>42664</c:v>
                </c:pt>
                <c:pt idx="3290">
                  <c:v>42667</c:v>
                </c:pt>
                <c:pt idx="3291">
                  <c:v>42668</c:v>
                </c:pt>
                <c:pt idx="3292">
                  <c:v>42669</c:v>
                </c:pt>
                <c:pt idx="3293">
                  <c:v>42670</c:v>
                </c:pt>
                <c:pt idx="3294">
                  <c:v>42671</c:v>
                </c:pt>
                <c:pt idx="3295">
                  <c:v>42674</c:v>
                </c:pt>
                <c:pt idx="3296">
                  <c:v>42675</c:v>
                </c:pt>
                <c:pt idx="3297">
                  <c:v>42676</c:v>
                </c:pt>
                <c:pt idx="3298">
                  <c:v>42677</c:v>
                </c:pt>
                <c:pt idx="3299">
                  <c:v>42678</c:v>
                </c:pt>
                <c:pt idx="3300">
                  <c:v>42681</c:v>
                </c:pt>
                <c:pt idx="3301">
                  <c:v>42682</c:v>
                </c:pt>
                <c:pt idx="3302">
                  <c:v>42683</c:v>
                </c:pt>
                <c:pt idx="3303">
                  <c:v>42684</c:v>
                </c:pt>
                <c:pt idx="3304">
                  <c:v>42685</c:v>
                </c:pt>
                <c:pt idx="3305">
                  <c:v>42688</c:v>
                </c:pt>
                <c:pt idx="3306">
                  <c:v>42689</c:v>
                </c:pt>
                <c:pt idx="3307">
                  <c:v>42690</c:v>
                </c:pt>
                <c:pt idx="3308">
                  <c:v>42691</c:v>
                </c:pt>
                <c:pt idx="3309">
                  <c:v>42692</c:v>
                </c:pt>
                <c:pt idx="3310">
                  <c:v>42695</c:v>
                </c:pt>
                <c:pt idx="3311">
                  <c:v>42696</c:v>
                </c:pt>
                <c:pt idx="3312">
                  <c:v>42697</c:v>
                </c:pt>
                <c:pt idx="3313">
                  <c:v>42698</c:v>
                </c:pt>
                <c:pt idx="3314">
                  <c:v>42699</c:v>
                </c:pt>
                <c:pt idx="3315">
                  <c:v>42702</c:v>
                </c:pt>
                <c:pt idx="3316">
                  <c:v>42703</c:v>
                </c:pt>
                <c:pt idx="3317">
                  <c:v>42704</c:v>
                </c:pt>
                <c:pt idx="3318">
                  <c:v>42705</c:v>
                </c:pt>
                <c:pt idx="3319">
                  <c:v>42706</c:v>
                </c:pt>
                <c:pt idx="3320">
                  <c:v>42709</c:v>
                </c:pt>
                <c:pt idx="3321">
                  <c:v>42710</c:v>
                </c:pt>
                <c:pt idx="3322">
                  <c:v>42711</c:v>
                </c:pt>
                <c:pt idx="3323">
                  <c:v>42712</c:v>
                </c:pt>
                <c:pt idx="3324">
                  <c:v>42713</c:v>
                </c:pt>
                <c:pt idx="3325">
                  <c:v>42716</c:v>
                </c:pt>
                <c:pt idx="3326">
                  <c:v>42717</c:v>
                </c:pt>
                <c:pt idx="3327">
                  <c:v>42718</c:v>
                </c:pt>
                <c:pt idx="3328">
                  <c:v>42719</c:v>
                </c:pt>
                <c:pt idx="3329">
                  <c:v>42720</c:v>
                </c:pt>
                <c:pt idx="3330">
                  <c:v>42723</c:v>
                </c:pt>
                <c:pt idx="3331">
                  <c:v>42724</c:v>
                </c:pt>
                <c:pt idx="3332">
                  <c:v>42725</c:v>
                </c:pt>
                <c:pt idx="3333">
                  <c:v>42726</c:v>
                </c:pt>
                <c:pt idx="3334">
                  <c:v>42727</c:v>
                </c:pt>
                <c:pt idx="3335">
                  <c:v>42730</c:v>
                </c:pt>
                <c:pt idx="3336">
                  <c:v>42731</c:v>
                </c:pt>
                <c:pt idx="3337">
                  <c:v>42732</c:v>
                </c:pt>
                <c:pt idx="3338">
                  <c:v>42733</c:v>
                </c:pt>
                <c:pt idx="3339">
                  <c:v>42734</c:v>
                </c:pt>
                <c:pt idx="3340">
                  <c:v>42737</c:v>
                </c:pt>
                <c:pt idx="3341">
                  <c:v>42738</c:v>
                </c:pt>
                <c:pt idx="3342">
                  <c:v>42739</c:v>
                </c:pt>
                <c:pt idx="3343">
                  <c:v>42740</c:v>
                </c:pt>
                <c:pt idx="3344">
                  <c:v>42741</c:v>
                </c:pt>
                <c:pt idx="3345">
                  <c:v>42744</c:v>
                </c:pt>
                <c:pt idx="3346">
                  <c:v>42745</c:v>
                </c:pt>
                <c:pt idx="3347">
                  <c:v>42746</c:v>
                </c:pt>
                <c:pt idx="3348">
                  <c:v>42747</c:v>
                </c:pt>
                <c:pt idx="3349">
                  <c:v>42748</c:v>
                </c:pt>
                <c:pt idx="3350">
                  <c:v>42751</c:v>
                </c:pt>
                <c:pt idx="3351">
                  <c:v>42752</c:v>
                </c:pt>
                <c:pt idx="3352">
                  <c:v>42753</c:v>
                </c:pt>
                <c:pt idx="3353">
                  <c:v>42754</c:v>
                </c:pt>
                <c:pt idx="3354">
                  <c:v>42755</c:v>
                </c:pt>
                <c:pt idx="3355">
                  <c:v>42758</c:v>
                </c:pt>
                <c:pt idx="3356">
                  <c:v>42759</c:v>
                </c:pt>
                <c:pt idx="3357">
                  <c:v>42760</c:v>
                </c:pt>
                <c:pt idx="3358">
                  <c:v>42761</c:v>
                </c:pt>
                <c:pt idx="3359">
                  <c:v>42762</c:v>
                </c:pt>
                <c:pt idx="3360">
                  <c:v>42765</c:v>
                </c:pt>
                <c:pt idx="3361">
                  <c:v>42766</c:v>
                </c:pt>
                <c:pt idx="3362">
                  <c:v>42767</c:v>
                </c:pt>
                <c:pt idx="3363">
                  <c:v>42768</c:v>
                </c:pt>
                <c:pt idx="3364">
                  <c:v>42769</c:v>
                </c:pt>
                <c:pt idx="3365">
                  <c:v>42772</c:v>
                </c:pt>
                <c:pt idx="3366">
                  <c:v>42773</c:v>
                </c:pt>
                <c:pt idx="3367">
                  <c:v>42774</c:v>
                </c:pt>
                <c:pt idx="3368">
                  <c:v>42775</c:v>
                </c:pt>
                <c:pt idx="3369">
                  <c:v>42776</c:v>
                </c:pt>
                <c:pt idx="3370">
                  <c:v>42779</c:v>
                </c:pt>
                <c:pt idx="3371">
                  <c:v>42780</c:v>
                </c:pt>
                <c:pt idx="3372">
                  <c:v>42781</c:v>
                </c:pt>
                <c:pt idx="3373">
                  <c:v>42782</c:v>
                </c:pt>
                <c:pt idx="3374">
                  <c:v>42783</c:v>
                </c:pt>
                <c:pt idx="3375">
                  <c:v>42786</c:v>
                </c:pt>
                <c:pt idx="3376">
                  <c:v>42787</c:v>
                </c:pt>
                <c:pt idx="3377">
                  <c:v>42788</c:v>
                </c:pt>
                <c:pt idx="3378">
                  <c:v>42789</c:v>
                </c:pt>
                <c:pt idx="3379">
                  <c:v>42790</c:v>
                </c:pt>
                <c:pt idx="3380">
                  <c:v>42793</c:v>
                </c:pt>
                <c:pt idx="3381">
                  <c:v>42794</c:v>
                </c:pt>
                <c:pt idx="3382">
                  <c:v>42795</c:v>
                </c:pt>
                <c:pt idx="3383">
                  <c:v>42796</c:v>
                </c:pt>
                <c:pt idx="3384">
                  <c:v>42797</c:v>
                </c:pt>
                <c:pt idx="3385">
                  <c:v>42800</c:v>
                </c:pt>
                <c:pt idx="3386">
                  <c:v>42801</c:v>
                </c:pt>
                <c:pt idx="3387">
                  <c:v>42802</c:v>
                </c:pt>
                <c:pt idx="3388">
                  <c:v>42803</c:v>
                </c:pt>
                <c:pt idx="3389">
                  <c:v>42804</c:v>
                </c:pt>
                <c:pt idx="3390">
                  <c:v>42807</c:v>
                </c:pt>
                <c:pt idx="3391">
                  <c:v>42808</c:v>
                </c:pt>
                <c:pt idx="3392">
                  <c:v>42809</c:v>
                </c:pt>
                <c:pt idx="3393">
                  <c:v>42810</c:v>
                </c:pt>
                <c:pt idx="3394">
                  <c:v>42811</c:v>
                </c:pt>
                <c:pt idx="3395">
                  <c:v>42814</c:v>
                </c:pt>
                <c:pt idx="3396">
                  <c:v>42815</c:v>
                </c:pt>
                <c:pt idx="3397">
                  <c:v>42816</c:v>
                </c:pt>
                <c:pt idx="3398">
                  <c:v>42817</c:v>
                </c:pt>
                <c:pt idx="3399">
                  <c:v>42818</c:v>
                </c:pt>
                <c:pt idx="3400">
                  <c:v>42821</c:v>
                </c:pt>
                <c:pt idx="3401">
                  <c:v>42822</c:v>
                </c:pt>
                <c:pt idx="3402">
                  <c:v>42823</c:v>
                </c:pt>
                <c:pt idx="3403">
                  <c:v>42824</c:v>
                </c:pt>
                <c:pt idx="3404">
                  <c:v>42825</c:v>
                </c:pt>
                <c:pt idx="3405">
                  <c:v>42828</c:v>
                </c:pt>
                <c:pt idx="3406">
                  <c:v>42829</c:v>
                </c:pt>
                <c:pt idx="3407">
                  <c:v>42830</c:v>
                </c:pt>
                <c:pt idx="3408">
                  <c:v>42831</c:v>
                </c:pt>
                <c:pt idx="3409">
                  <c:v>42832</c:v>
                </c:pt>
                <c:pt idx="3410">
                  <c:v>42835</c:v>
                </c:pt>
                <c:pt idx="3411">
                  <c:v>42836</c:v>
                </c:pt>
                <c:pt idx="3412">
                  <c:v>42837</c:v>
                </c:pt>
                <c:pt idx="3413">
                  <c:v>42838</c:v>
                </c:pt>
                <c:pt idx="3414">
                  <c:v>42839</c:v>
                </c:pt>
                <c:pt idx="3415">
                  <c:v>42842</c:v>
                </c:pt>
                <c:pt idx="3416">
                  <c:v>42843</c:v>
                </c:pt>
                <c:pt idx="3417">
                  <c:v>42844</c:v>
                </c:pt>
                <c:pt idx="3418">
                  <c:v>42845</c:v>
                </c:pt>
                <c:pt idx="3419">
                  <c:v>42846</c:v>
                </c:pt>
                <c:pt idx="3420">
                  <c:v>42849</c:v>
                </c:pt>
                <c:pt idx="3421">
                  <c:v>42850</c:v>
                </c:pt>
                <c:pt idx="3422">
                  <c:v>42851</c:v>
                </c:pt>
                <c:pt idx="3423">
                  <c:v>42852</c:v>
                </c:pt>
                <c:pt idx="3424">
                  <c:v>42853</c:v>
                </c:pt>
                <c:pt idx="3425">
                  <c:v>42856</c:v>
                </c:pt>
                <c:pt idx="3426">
                  <c:v>42857</c:v>
                </c:pt>
                <c:pt idx="3427">
                  <c:v>42858</c:v>
                </c:pt>
                <c:pt idx="3428">
                  <c:v>42859</c:v>
                </c:pt>
                <c:pt idx="3429">
                  <c:v>42860</c:v>
                </c:pt>
                <c:pt idx="3430">
                  <c:v>42863</c:v>
                </c:pt>
                <c:pt idx="3431">
                  <c:v>42864</c:v>
                </c:pt>
                <c:pt idx="3432">
                  <c:v>42865</c:v>
                </c:pt>
                <c:pt idx="3433">
                  <c:v>42866</c:v>
                </c:pt>
                <c:pt idx="3434">
                  <c:v>42867</c:v>
                </c:pt>
                <c:pt idx="3435">
                  <c:v>42870</c:v>
                </c:pt>
                <c:pt idx="3436">
                  <c:v>42871</c:v>
                </c:pt>
                <c:pt idx="3437">
                  <c:v>42872</c:v>
                </c:pt>
                <c:pt idx="3438">
                  <c:v>42873</c:v>
                </c:pt>
                <c:pt idx="3439">
                  <c:v>42874</c:v>
                </c:pt>
                <c:pt idx="3440">
                  <c:v>42877</c:v>
                </c:pt>
                <c:pt idx="3441">
                  <c:v>42878</c:v>
                </c:pt>
                <c:pt idx="3442">
                  <c:v>42879</c:v>
                </c:pt>
                <c:pt idx="3443">
                  <c:v>42880</c:v>
                </c:pt>
                <c:pt idx="3444">
                  <c:v>42881</c:v>
                </c:pt>
                <c:pt idx="3445">
                  <c:v>42884</c:v>
                </c:pt>
                <c:pt idx="3446">
                  <c:v>42885</c:v>
                </c:pt>
                <c:pt idx="3447">
                  <c:v>42886</c:v>
                </c:pt>
                <c:pt idx="3448">
                  <c:v>42887</c:v>
                </c:pt>
                <c:pt idx="3449">
                  <c:v>42888</c:v>
                </c:pt>
                <c:pt idx="3450">
                  <c:v>42891</c:v>
                </c:pt>
                <c:pt idx="3451">
                  <c:v>42892</c:v>
                </c:pt>
                <c:pt idx="3452">
                  <c:v>42893</c:v>
                </c:pt>
                <c:pt idx="3453">
                  <c:v>42894</c:v>
                </c:pt>
                <c:pt idx="3454">
                  <c:v>42895</c:v>
                </c:pt>
                <c:pt idx="3455">
                  <c:v>42898</c:v>
                </c:pt>
                <c:pt idx="3456">
                  <c:v>42899</c:v>
                </c:pt>
                <c:pt idx="3457">
                  <c:v>42900</c:v>
                </c:pt>
                <c:pt idx="3458">
                  <c:v>42901</c:v>
                </c:pt>
                <c:pt idx="3459">
                  <c:v>42902</c:v>
                </c:pt>
                <c:pt idx="3460">
                  <c:v>42905</c:v>
                </c:pt>
                <c:pt idx="3461">
                  <c:v>42906</c:v>
                </c:pt>
                <c:pt idx="3462">
                  <c:v>42907</c:v>
                </c:pt>
                <c:pt idx="3463">
                  <c:v>42908</c:v>
                </c:pt>
                <c:pt idx="3464">
                  <c:v>42909</c:v>
                </c:pt>
                <c:pt idx="3465">
                  <c:v>42912</c:v>
                </c:pt>
                <c:pt idx="3466">
                  <c:v>42913</c:v>
                </c:pt>
                <c:pt idx="3467">
                  <c:v>42914</c:v>
                </c:pt>
                <c:pt idx="3468">
                  <c:v>42915</c:v>
                </c:pt>
                <c:pt idx="3469">
                  <c:v>42916</c:v>
                </c:pt>
                <c:pt idx="3470">
                  <c:v>42919</c:v>
                </c:pt>
                <c:pt idx="3471">
                  <c:v>42920</c:v>
                </c:pt>
                <c:pt idx="3472">
                  <c:v>42921</c:v>
                </c:pt>
                <c:pt idx="3473">
                  <c:v>42922</c:v>
                </c:pt>
                <c:pt idx="3474">
                  <c:v>42923</c:v>
                </c:pt>
                <c:pt idx="3475">
                  <c:v>42926</c:v>
                </c:pt>
                <c:pt idx="3476">
                  <c:v>42927</c:v>
                </c:pt>
                <c:pt idx="3477">
                  <c:v>42928</c:v>
                </c:pt>
                <c:pt idx="3478">
                  <c:v>42929</c:v>
                </c:pt>
                <c:pt idx="3479">
                  <c:v>42930</c:v>
                </c:pt>
                <c:pt idx="3480">
                  <c:v>42933</c:v>
                </c:pt>
                <c:pt idx="3481">
                  <c:v>42934</c:v>
                </c:pt>
                <c:pt idx="3482">
                  <c:v>42935</c:v>
                </c:pt>
                <c:pt idx="3483">
                  <c:v>42936</c:v>
                </c:pt>
                <c:pt idx="3484">
                  <c:v>42937</c:v>
                </c:pt>
                <c:pt idx="3485">
                  <c:v>42940</c:v>
                </c:pt>
                <c:pt idx="3486">
                  <c:v>42941</c:v>
                </c:pt>
                <c:pt idx="3487">
                  <c:v>42942</c:v>
                </c:pt>
                <c:pt idx="3488">
                  <c:v>42943</c:v>
                </c:pt>
                <c:pt idx="3489">
                  <c:v>42944</c:v>
                </c:pt>
                <c:pt idx="3490">
                  <c:v>42947</c:v>
                </c:pt>
                <c:pt idx="3491">
                  <c:v>42948</c:v>
                </c:pt>
                <c:pt idx="3492">
                  <c:v>42949</c:v>
                </c:pt>
                <c:pt idx="3493">
                  <c:v>42950</c:v>
                </c:pt>
                <c:pt idx="3494">
                  <c:v>42951</c:v>
                </c:pt>
                <c:pt idx="3495">
                  <c:v>42954</c:v>
                </c:pt>
                <c:pt idx="3496">
                  <c:v>42955</c:v>
                </c:pt>
                <c:pt idx="3497">
                  <c:v>42956</c:v>
                </c:pt>
                <c:pt idx="3498">
                  <c:v>42957</c:v>
                </c:pt>
                <c:pt idx="3499">
                  <c:v>42958</c:v>
                </c:pt>
                <c:pt idx="3500">
                  <c:v>42961</c:v>
                </c:pt>
                <c:pt idx="3501">
                  <c:v>42962</c:v>
                </c:pt>
                <c:pt idx="3502">
                  <c:v>42963</c:v>
                </c:pt>
                <c:pt idx="3503">
                  <c:v>42964</c:v>
                </c:pt>
                <c:pt idx="3504">
                  <c:v>42965</c:v>
                </c:pt>
                <c:pt idx="3505">
                  <c:v>42968</c:v>
                </c:pt>
                <c:pt idx="3506">
                  <c:v>42969</c:v>
                </c:pt>
                <c:pt idx="3507">
                  <c:v>42970</c:v>
                </c:pt>
                <c:pt idx="3508">
                  <c:v>42971</c:v>
                </c:pt>
                <c:pt idx="3509">
                  <c:v>42972</c:v>
                </c:pt>
                <c:pt idx="3510">
                  <c:v>42975</c:v>
                </c:pt>
                <c:pt idx="3511">
                  <c:v>42976</c:v>
                </c:pt>
                <c:pt idx="3512">
                  <c:v>42977</c:v>
                </c:pt>
                <c:pt idx="3513">
                  <c:v>42978</c:v>
                </c:pt>
                <c:pt idx="3514">
                  <c:v>42979</c:v>
                </c:pt>
                <c:pt idx="3515">
                  <c:v>42982</c:v>
                </c:pt>
                <c:pt idx="3516">
                  <c:v>42983</c:v>
                </c:pt>
                <c:pt idx="3517">
                  <c:v>42984</c:v>
                </c:pt>
                <c:pt idx="3518">
                  <c:v>42985</c:v>
                </c:pt>
                <c:pt idx="3519">
                  <c:v>42986</c:v>
                </c:pt>
                <c:pt idx="3520">
                  <c:v>42989</c:v>
                </c:pt>
                <c:pt idx="3521">
                  <c:v>42990</c:v>
                </c:pt>
                <c:pt idx="3522">
                  <c:v>42991</c:v>
                </c:pt>
                <c:pt idx="3523">
                  <c:v>42992</c:v>
                </c:pt>
                <c:pt idx="3524">
                  <c:v>42993</c:v>
                </c:pt>
                <c:pt idx="3525">
                  <c:v>42996</c:v>
                </c:pt>
                <c:pt idx="3526">
                  <c:v>42997</c:v>
                </c:pt>
                <c:pt idx="3527">
                  <c:v>42998</c:v>
                </c:pt>
                <c:pt idx="3528">
                  <c:v>42999</c:v>
                </c:pt>
                <c:pt idx="3529">
                  <c:v>43000</c:v>
                </c:pt>
                <c:pt idx="3530">
                  <c:v>43003</c:v>
                </c:pt>
                <c:pt idx="3531">
                  <c:v>43004</c:v>
                </c:pt>
                <c:pt idx="3532">
                  <c:v>43005</c:v>
                </c:pt>
                <c:pt idx="3533">
                  <c:v>43006</c:v>
                </c:pt>
                <c:pt idx="3534">
                  <c:v>43007</c:v>
                </c:pt>
                <c:pt idx="3535">
                  <c:v>43010</c:v>
                </c:pt>
                <c:pt idx="3536">
                  <c:v>43011</c:v>
                </c:pt>
                <c:pt idx="3537">
                  <c:v>43012</c:v>
                </c:pt>
                <c:pt idx="3538">
                  <c:v>43013</c:v>
                </c:pt>
                <c:pt idx="3539">
                  <c:v>43014</c:v>
                </c:pt>
                <c:pt idx="3540">
                  <c:v>43017</c:v>
                </c:pt>
                <c:pt idx="3541">
                  <c:v>43018</c:v>
                </c:pt>
                <c:pt idx="3542">
                  <c:v>43019</c:v>
                </c:pt>
                <c:pt idx="3543">
                  <c:v>43020</c:v>
                </c:pt>
                <c:pt idx="3544">
                  <c:v>43021</c:v>
                </c:pt>
                <c:pt idx="3545">
                  <c:v>43024</c:v>
                </c:pt>
                <c:pt idx="3546">
                  <c:v>43025</c:v>
                </c:pt>
                <c:pt idx="3547">
                  <c:v>43026</c:v>
                </c:pt>
                <c:pt idx="3548">
                  <c:v>43027</c:v>
                </c:pt>
                <c:pt idx="3549">
                  <c:v>43028</c:v>
                </c:pt>
                <c:pt idx="3550">
                  <c:v>43031</c:v>
                </c:pt>
                <c:pt idx="3551">
                  <c:v>43032</c:v>
                </c:pt>
                <c:pt idx="3552">
                  <c:v>43033</c:v>
                </c:pt>
                <c:pt idx="3553">
                  <c:v>43034</c:v>
                </c:pt>
                <c:pt idx="3554">
                  <c:v>43035</c:v>
                </c:pt>
                <c:pt idx="3555">
                  <c:v>43038</c:v>
                </c:pt>
                <c:pt idx="3556">
                  <c:v>43039</c:v>
                </c:pt>
                <c:pt idx="3557">
                  <c:v>43040</c:v>
                </c:pt>
                <c:pt idx="3558">
                  <c:v>43041</c:v>
                </c:pt>
                <c:pt idx="3559">
                  <c:v>43042</c:v>
                </c:pt>
                <c:pt idx="3560">
                  <c:v>43045</c:v>
                </c:pt>
                <c:pt idx="3561">
                  <c:v>43046</c:v>
                </c:pt>
                <c:pt idx="3562">
                  <c:v>43047</c:v>
                </c:pt>
                <c:pt idx="3563">
                  <c:v>43048</c:v>
                </c:pt>
                <c:pt idx="3564">
                  <c:v>43049</c:v>
                </c:pt>
                <c:pt idx="3565">
                  <c:v>43052</c:v>
                </c:pt>
                <c:pt idx="3566">
                  <c:v>43053</c:v>
                </c:pt>
                <c:pt idx="3567">
                  <c:v>43054</c:v>
                </c:pt>
                <c:pt idx="3568">
                  <c:v>43055</c:v>
                </c:pt>
                <c:pt idx="3569">
                  <c:v>43056</c:v>
                </c:pt>
                <c:pt idx="3570">
                  <c:v>43059</c:v>
                </c:pt>
                <c:pt idx="3571">
                  <c:v>43060</c:v>
                </c:pt>
                <c:pt idx="3572">
                  <c:v>43061</c:v>
                </c:pt>
                <c:pt idx="3573">
                  <c:v>43062</c:v>
                </c:pt>
                <c:pt idx="3574">
                  <c:v>43063</c:v>
                </c:pt>
                <c:pt idx="3575">
                  <c:v>43066</c:v>
                </c:pt>
                <c:pt idx="3576">
                  <c:v>43067</c:v>
                </c:pt>
                <c:pt idx="3577">
                  <c:v>43068</c:v>
                </c:pt>
                <c:pt idx="3578">
                  <c:v>43069</c:v>
                </c:pt>
                <c:pt idx="3579">
                  <c:v>43070</c:v>
                </c:pt>
                <c:pt idx="3580">
                  <c:v>43073</c:v>
                </c:pt>
                <c:pt idx="3581">
                  <c:v>43074</c:v>
                </c:pt>
                <c:pt idx="3582">
                  <c:v>43075</c:v>
                </c:pt>
                <c:pt idx="3583">
                  <c:v>43076</c:v>
                </c:pt>
                <c:pt idx="3584">
                  <c:v>43077</c:v>
                </c:pt>
                <c:pt idx="3585">
                  <c:v>43080</c:v>
                </c:pt>
                <c:pt idx="3586">
                  <c:v>43081</c:v>
                </c:pt>
                <c:pt idx="3587">
                  <c:v>43082</c:v>
                </c:pt>
                <c:pt idx="3588">
                  <c:v>43083</c:v>
                </c:pt>
                <c:pt idx="3589">
                  <c:v>43084</c:v>
                </c:pt>
                <c:pt idx="3590">
                  <c:v>43087</c:v>
                </c:pt>
                <c:pt idx="3591">
                  <c:v>43088</c:v>
                </c:pt>
                <c:pt idx="3592">
                  <c:v>43089</c:v>
                </c:pt>
                <c:pt idx="3593">
                  <c:v>43090</c:v>
                </c:pt>
                <c:pt idx="3594">
                  <c:v>43091</c:v>
                </c:pt>
                <c:pt idx="3595">
                  <c:v>43094</c:v>
                </c:pt>
                <c:pt idx="3596">
                  <c:v>43095</c:v>
                </c:pt>
                <c:pt idx="3597">
                  <c:v>43096</c:v>
                </c:pt>
                <c:pt idx="3598">
                  <c:v>43097</c:v>
                </c:pt>
                <c:pt idx="3599">
                  <c:v>43098</c:v>
                </c:pt>
                <c:pt idx="3600">
                  <c:v>43101</c:v>
                </c:pt>
                <c:pt idx="3601">
                  <c:v>43102</c:v>
                </c:pt>
                <c:pt idx="3602">
                  <c:v>43103</c:v>
                </c:pt>
                <c:pt idx="3603">
                  <c:v>43104</c:v>
                </c:pt>
                <c:pt idx="3604">
                  <c:v>43105</c:v>
                </c:pt>
                <c:pt idx="3605">
                  <c:v>43108</c:v>
                </c:pt>
                <c:pt idx="3606">
                  <c:v>43109</c:v>
                </c:pt>
                <c:pt idx="3607">
                  <c:v>43110</c:v>
                </c:pt>
                <c:pt idx="3608">
                  <c:v>43111</c:v>
                </c:pt>
                <c:pt idx="3609">
                  <c:v>43112</c:v>
                </c:pt>
                <c:pt idx="3610">
                  <c:v>43115</c:v>
                </c:pt>
                <c:pt idx="3611">
                  <c:v>43116</c:v>
                </c:pt>
                <c:pt idx="3612">
                  <c:v>43117</c:v>
                </c:pt>
                <c:pt idx="3613">
                  <c:v>43118</c:v>
                </c:pt>
                <c:pt idx="3614">
                  <c:v>43119</c:v>
                </c:pt>
                <c:pt idx="3615">
                  <c:v>43122</c:v>
                </c:pt>
                <c:pt idx="3616">
                  <c:v>43123</c:v>
                </c:pt>
                <c:pt idx="3617">
                  <c:v>43124</c:v>
                </c:pt>
                <c:pt idx="3618">
                  <c:v>43125</c:v>
                </c:pt>
                <c:pt idx="3619">
                  <c:v>43126</c:v>
                </c:pt>
                <c:pt idx="3620">
                  <c:v>43129</c:v>
                </c:pt>
                <c:pt idx="3621">
                  <c:v>43130</c:v>
                </c:pt>
                <c:pt idx="3622">
                  <c:v>43131</c:v>
                </c:pt>
                <c:pt idx="3623">
                  <c:v>43132</c:v>
                </c:pt>
                <c:pt idx="3624">
                  <c:v>43133</c:v>
                </c:pt>
                <c:pt idx="3625">
                  <c:v>43136</c:v>
                </c:pt>
                <c:pt idx="3626">
                  <c:v>43137</c:v>
                </c:pt>
                <c:pt idx="3627">
                  <c:v>43138</c:v>
                </c:pt>
                <c:pt idx="3628">
                  <c:v>43139</c:v>
                </c:pt>
                <c:pt idx="3629">
                  <c:v>43140</c:v>
                </c:pt>
                <c:pt idx="3630">
                  <c:v>43143</c:v>
                </c:pt>
                <c:pt idx="3631">
                  <c:v>43144</c:v>
                </c:pt>
                <c:pt idx="3632">
                  <c:v>43145</c:v>
                </c:pt>
                <c:pt idx="3633">
                  <c:v>43146</c:v>
                </c:pt>
                <c:pt idx="3634">
                  <c:v>43147</c:v>
                </c:pt>
                <c:pt idx="3635">
                  <c:v>43150</c:v>
                </c:pt>
                <c:pt idx="3636">
                  <c:v>43151</c:v>
                </c:pt>
                <c:pt idx="3637">
                  <c:v>43152</c:v>
                </c:pt>
                <c:pt idx="3638">
                  <c:v>43153</c:v>
                </c:pt>
                <c:pt idx="3639">
                  <c:v>43154</c:v>
                </c:pt>
                <c:pt idx="3640">
                  <c:v>43157</c:v>
                </c:pt>
                <c:pt idx="3641">
                  <c:v>43158</c:v>
                </c:pt>
                <c:pt idx="3642">
                  <c:v>43159</c:v>
                </c:pt>
                <c:pt idx="3643">
                  <c:v>43160</c:v>
                </c:pt>
                <c:pt idx="3644">
                  <c:v>43161</c:v>
                </c:pt>
                <c:pt idx="3645">
                  <c:v>43164</c:v>
                </c:pt>
                <c:pt idx="3646">
                  <c:v>43165</c:v>
                </c:pt>
                <c:pt idx="3647">
                  <c:v>43166</c:v>
                </c:pt>
                <c:pt idx="3648">
                  <c:v>43167</c:v>
                </c:pt>
                <c:pt idx="3649">
                  <c:v>43168</c:v>
                </c:pt>
                <c:pt idx="3650">
                  <c:v>43171</c:v>
                </c:pt>
                <c:pt idx="3651">
                  <c:v>43172</c:v>
                </c:pt>
                <c:pt idx="3652">
                  <c:v>43173</c:v>
                </c:pt>
                <c:pt idx="3653">
                  <c:v>43174</c:v>
                </c:pt>
                <c:pt idx="3654">
                  <c:v>43175</c:v>
                </c:pt>
                <c:pt idx="3655">
                  <c:v>43178</c:v>
                </c:pt>
                <c:pt idx="3656">
                  <c:v>43179</c:v>
                </c:pt>
                <c:pt idx="3657">
                  <c:v>43180</c:v>
                </c:pt>
                <c:pt idx="3658">
                  <c:v>43181</c:v>
                </c:pt>
                <c:pt idx="3659">
                  <c:v>43182</c:v>
                </c:pt>
                <c:pt idx="3660">
                  <c:v>43185</c:v>
                </c:pt>
                <c:pt idx="3661">
                  <c:v>43186</c:v>
                </c:pt>
                <c:pt idx="3662">
                  <c:v>43187</c:v>
                </c:pt>
                <c:pt idx="3663">
                  <c:v>43188</c:v>
                </c:pt>
                <c:pt idx="3664">
                  <c:v>43189</c:v>
                </c:pt>
                <c:pt idx="3665">
                  <c:v>43192</c:v>
                </c:pt>
                <c:pt idx="3666">
                  <c:v>43193</c:v>
                </c:pt>
                <c:pt idx="3667">
                  <c:v>43194</c:v>
                </c:pt>
                <c:pt idx="3668">
                  <c:v>43195</c:v>
                </c:pt>
                <c:pt idx="3669">
                  <c:v>43196</c:v>
                </c:pt>
                <c:pt idx="3670">
                  <c:v>43199</c:v>
                </c:pt>
                <c:pt idx="3671">
                  <c:v>43200</c:v>
                </c:pt>
                <c:pt idx="3672">
                  <c:v>43201</c:v>
                </c:pt>
                <c:pt idx="3673">
                  <c:v>43202</c:v>
                </c:pt>
                <c:pt idx="3674">
                  <c:v>43203</c:v>
                </c:pt>
                <c:pt idx="3675">
                  <c:v>43206</c:v>
                </c:pt>
                <c:pt idx="3676">
                  <c:v>43207</c:v>
                </c:pt>
                <c:pt idx="3677">
                  <c:v>43208</c:v>
                </c:pt>
                <c:pt idx="3678">
                  <c:v>43209</c:v>
                </c:pt>
                <c:pt idx="3679">
                  <c:v>43210</c:v>
                </c:pt>
                <c:pt idx="3680">
                  <c:v>43213</c:v>
                </c:pt>
                <c:pt idx="3681">
                  <c:v>43214</c:v>
                </c:pt>
                <c:pt idx="3682">
                  <c:v>43215</c:v>
                </c:pt>
                <c:pt idx="3683">
                  <c:v>43216</c:v>
                </c:pt>
                <c:pt idx="3684">
                  <c:v>43217</c:v>
                </c:pt>
                <c:pt idx="3685">
                  <c:v>43220</c:v>
                </c:pt>
                <c:pt idx="3686">
                  <c:v>43221</c:v>
                </c:pt>
                <c:pt idx="3687">
                  <c:v>43222</c:v>
                </c:pt>
                <c:pt idx="3688">
                  <c:v>43223</c:v>
                </c:pt>
                <c:pt idx="3689">
                  <c:v>43224</c:v>
                </c:pt>
                <c:pt idx="3690">
                  <c:v>43227</c:v>
                </c:pt>
                <c:pt idx="3691">
                  <c:v>43228</c:v>
                </c:pt>
                <c:pt idx="3692">
                  <c:v>43229</c:v>
                </c:pt>
                <c:pt idx="3693">
                  <c:v>43230</c:v>
                </c:pt>
                <c:pt idx="3694">
                  <c:v>43231</c:v>
                </c:pt>
                <c:pt idx="3695">
                  <c:v>43234</c:v>
                </c:pt>
                <c:pt idx="3696">
                  <c:v>43235</c:v>
                </c:pt>
                <c:pt idx="3697">
                  <c:v>43236</c:v>
                </c:pt>
                <c:pt idx="3698">
                  <c:v>43237</c:v>
                </c:pt>
                <c:pt idx="3699">
                  <c:v>43238</c:v>
                </c:pt>
                <c:pt idx="3700">
                  <c:v>43241</c:v>
                </c:pt>
                <c:pt idx="3701">
                  <c:v>43242</c:v>
                </c:pt>
                <c:pt idx="3702">
                  <c:v>43243</c:v>
                </c:pt>
                <c:pt idx="3703">
                  <c:v>43244</c:v>
                </c:pt>
                <c:pt idx="3704">
                  <c:v>43245</c:v>
                </c:pt>
                <c:pt idx="3705">
                  <c:v>43248</c:v>
                </c:pt>
                <c:pt idx="3706">
                  <c:v>43249</c:v>
                </c:pt>
                <c:pt idx="3707">
                  <c:v>43250</c:v>
                </c:pt>
                <c:pt idx="3708">
                  <c:v>43251</c:v>
                </c:pt>
                <c:pt idx="3709">
                  <c:v>43252</c:v>
                </c:pt>
                <c:pt idx="3710">
                  <c:v>43255</c:v>
                </c:pt>
                <c:pt idx="3711">
                  <c:v>43256</c:v>
                </c:pt>
                <c:pt idx="3712">
                  <c:v>43257</c:v>
                </c:pt>
                <c:pt idx="3713">
                  <c:v>43258</c:v>
                </c:pt>
                <c:pt idx="3714">
                  <c:v>43259</c:v>
                </c:pt>
                <c:pt idx="3715">
                  <c:v>43262</c:v>
                </c:pt>
                <c:pt idx="3716">
                  <c:v>43263</c:v>
                </c:pt>
                <c:pt idx="3717">
                  <c:v>43264</c:v>
                </c:pt>
                <c:pt idx="3718">
                  <c:v>43265</c:v>
                </c:pt>
                <c:pt idx="3719">
                  <c:v>43266</c:v>
                </c:pt>
                <c:pt idx="3720">
                  <c:v>43269</c:v>
                </c:pt>
                <c:pt idx="3721">
                  <c:v>43270</c:v>
                </c:pt>
                <c:pt idx="3722">
                  <c:v>43271</c:v>
                </c:pt>
                <c:pt idx="3723">
                  <c:v>43272</c:v>
                </c:pt>
                <c:pt idx="3724">
                  <c:v>43273</c:v>
                </c:pt>
                <c:pt idx="3725">
                  <c:v>43276</c:v>
                </c:pt>
                <c:pt idx="3726">
                  <c:v>43277</c:v>
                </c:pt>
                <c:pt idx="3727">
                  <c:v>43278</c:v>
                </c:pt>
                <c:pt idx="3728">
                  <c:v>43279</c:v>
                </c:pt>
                <c:pt idx="3729">
                  <c:v>43280</c:v>
                </c:pt>
                <c:pt idx="3730">
                  <c:v>43283</c:v>
                </c:pt>
                <c:pt idx="3731">
                  <c:v>43284</c:v>
                </c:pt>
                <c:pt idx="3732">
                  <c:v>43285</c:v>
                </c:pt>
                <c:pt idx="3733">
                  <c:v>43286</c:v>
                </c:pt>
                <c:pt idx="3734">
                  <c:v>43287</c:v>
                </c:pt>
                <c:pt idx="3735">
                  <c:v>43290</c:v>
                </c:pt>
                <c:pt idx="3736">
                  <c:v>43291</c:v>
                </c:pt>
                <c:pt idx="3737">
                  <c:v>43292</c:v>
                </c:pt>
              </c:numCache>
            </c:numRef>
          </c:xVal>
          <c:yVal>
            <c:numRef>
              <c:f>usdtrv3m!$B$2:$B$3739</c:f>
              <c:numCache>
                <c:formatCode>General</c:formatCode>
                <c:ptCount val="3738"/>
                <c:pt idx="0">
                  <c:v>16.5</c:v>
                </c:pt>
                <c:pt idx="1">
                  <c:v>16.5</c:v>
                </c:pt>
                <c:pt idx="2">
                  <c:v>17</c:v>
                </c:pt>
                <c:pt idx="3">
                  <c:v>17</c:v>
                </c:pt>
                <c:pt idx="4">
                  <c:v>16.75</c:v>
                </c:pt>
                <c:pt idx="5">
                  <c:v>16.75</c:v>
                </c:pt>
                <c:pt idx="6">
                  <c:v>16</c:v>
                </c:pt>
                <c:pt idx="7">
                  <c:v>16.5</c:v>
                </c:pt>
                <c:pt idx="8">
                  <c:v>16.5</c:v>
                </c:pt>
                <c:pt idx="9">
                  <c:v>16.5</c:v>
                </c:pt>
                <c:pt idx="10">
                  <c:v>16</c:v>
                </c:pt>
                <c:pt idx="11">
                  <c:v>16.5</c:v>
                </c:pt>
                <c:pt idx="12">
                  <c:v>16</c:v>
                </c:pt>
                <c:pt idx="13">
                  <c:v>15.75</c:v>
                </c:pt>
                <c:pt idx="14">
                  <c:v>15.75</c:v>
                </c:pt>
                <c:pt idx="15">
                  <c:v>16.25</c:v>
                </c:pt>
                <c:pt idx="16">
                  <c:v>15.75</c:v>
                </c:pt>
                <c:pt idx="17">
                  <c:v>15.75</c:v>
                </c:pt>
                <c:pt idx="18">
                  <c:v>13.5</c:v>
                </c:pt>
                <c:pt idx="19">
                  <c:v>13.5</c:v>
                </c:pt>
                <c:pt idx="20">
                  <c:v>13.5</c:v>
                </c:pt>
                <c:pt idx="21">
                  <c:v>13.5</c:v>
                </c:pt>
                <c:pt idx="22">
                  <c:v>12</c:v>
                </c:pt>
                <c:pt idx="23">
                  <c:v>12</c:v>
                </c:pt>
                <c:pt idx="24">
                  <c:v>12.75</c:v>
                </c:pt>
                <c:pt idx="25">
                  <c:v>11</c:v>
                </c:pt>
                <c:pt idx="26">
                  <c:v>11.5</c:v>
                </c:pt>
                <c:pt idx="27">
                  <c:v>12.5</c:v>
                </c:pt>
                <c:pt idx="28">
                  <c:v>12</c:v>
                </c:pt>
                <c:pt idx="29">
                  <c:v>12</c:v>
                </c:pt>
                <c:pt idx="30">
                  <c:v>13</c:v>
                </c:pt>
                <c:pt idx="31">
                  <c:v>13</c:v>
                </c:pt>
                <c:pt idx="32">
                  <c:v>13</c:v>
                </c:pt>
                <c:pt idx="33">
                  <c:v>13</c:v>
                </c:pt>
                <c:pt idx="34">
                  <c:v>13</c:v>
                </c:pt>
                <c:pt idx="35">
                  <c:v>13</c:v>
                </c:pt>
                <c:pt idx="36">
                  <c:v>13</c:v>
                </c:pt>
                <c:pt idx="37">
                  <c:v>15</c:v>
                </c:pt>
                <c:pt idx="38">
                  <c:v>14</c:v>
                </c:pt>
                <c:pt idx="39">
                  <c:v>14.5</c:v>
                </c:pt>
                <c:pt idx="40">
                  <c:v>14.5</c:v>
                </c:pt>
                <c:pt idx="41">
                  <c:v>15</c:v>
                </c:pt>
                <c:pt idx="42">
                  <c:v>15</c:v>
                </c:pt>
                <c:pt idx="43">
                  <c:v>16</c:v>
                </c:pt>
                <c:pt idx="44">
                  <c:v>17</c:v>
                </c:pt>
                <c:pt idx="45">
                  <c:v>17</c:v>
                </c:pt>
                <c:pt idx="46">
                  <c:v>18</c:v>
                </c:pt>
                <c:pt idx="47">
                  <c:v>18</c:v>
                </c:pt>
                <c:pt idx="48">
                  <c:v>18</c:v>
                </c:pt>
                <c:pt idx="49">
                  <c:v>18</c:v>
                </c:pt>
                <c:pt idx="50">
                  <c:v>18</c:v>
                </c:pt>
                <c:pt idx="51">
                  <c:v>21</c:v>
                </c:pt>
                <c:pt idx="52">
                  <c:v>21</c:v>
                </c:pt>
                <c:pt idx="53">
                  <c:v>19</c:v>
                </c:pt>
                <c:pt idx="54">
                  <c:v>22.5</c:v>
                </c:pt>
                <c:pt idx="55">
                  <c:v>22.5</c:v>
                </c:pt>
                <c:pt idx="56">
                  <c:v>24</c:v>
                </c:pt>
                <c:pt idx="57">
                  <c:v>23</c:v>
                </c:pt>
                <c:pt idx="58">
                  <c:v>24.5</c:v>
                </c:pt>
                <c:pt idx="59">
                  <c:v>24.5</c:v>
                </c:pt>
                <c:pt idx="60">
                  <c:v>24</c:v>
                </c:pt>
                <c:pt idx="61">
                  <c:v>24</c:v>
                </c:pt>
                <c:pt idx="62">
                  <c:v>24</c:v>
                </c:pt>
                <c:pt idx="63">
                  <c:v>24</c:v>
                </c:pt>
                <c:pt idx="64">
                  <c:v>24</c:v>
                </c:pt>
                <c:pt idx="65">
                  <c:v>22.5</c:v>
                </c:pt>
                <c:pt idx="66">
                  <c:v>21.5</c:v>
                </c:pt>
                <c:pt idx="67">
                  <c:v>21.5</c:v>
                </c:pt>
                <c:pt idx="68">
                  <c:v>21.5</c:v>
                </c:pt>
                <c:pt idx="69">
                  <c:v>21.5</c:v>
                </c:pt>
                <c:pt idx="70">
                  <c:v>21.5</c:v>
                </c:pt>
                <c:pt idx="71">
                  <c:v>21.5</c:v>
                </c:pt>
                <c:pt idx="72">
                  <c:v>21.5</c:v>
                </c:pt>
                <c:pt idx="73">
                  <c:v>21.5</c:v>
                </c:pt>
                <c:pt idx="74">
                  <c:v>19</c:v>
                </c:pt>
                <c:pt idx="75">
                  <c:v>19</c:v>
                </c:pt>
                <c:pt idx="76">
                  <c:v>19</c:v>
                </c:pt>
                <c:pt idx="77">
                  <c:v>19</c:v>
                </c:pt>
                <c:pt idx="78">
                  <c:v>18</c:v>
                </c:pt>
                <c:pt idx="79">
                  <c:v>19</c:v>
                </c:pt>
                <c:pt idx="80">
                  <c:v>19</c:v>
                </c:pt>
                <c:pt idx="81">
                  <c:v>19</c:v>
                </c:pt>
                <c:pt idx="82">
                  <c:v>18</c:v>
                </c:pt>
                <c:pt idx="83">
                  <c:v>18</c:v>
                </c:pt>
                <c:pt idx="84">
                  <c:v>18</c:v>
                </c:pt>
                <c:pt idx="85">
                  <c:v>17</c:v>
                </c:pt>
                <c:pt idx="86">
                  <c:v>16</c:v>
                </c:pt>
                <c:pt idx="87">
                  <c:v>16.5</c:v>
                </c:pt>
                <c:pt idx="88">
                  <c:v>16.5</c:v>
                </c:pt>
                <c:pt idx="89">
                  <c:v>16.5</c:v>
                </c:pt>
                <c:pt idx="90">
                  <c:v>16</c:v>
                </c:pt>
                <c:pt idx="91">
                  <c:v>16</c:v>
                </c:pt>
                <c:pt idx="92">
                  <c:v>16</c:v>
                </c:pt>
                <c:pt idx="93">
                  <c:v>16</c:v>
                </c:pt>
                <c:pt idx="94">
                  <c:v>16</c:v>
                </c:pt>
                <c:pt idx="95">
                  <c:v>16</c:v>
                </c:pt>
                <c:pt idx="96">
                  <c:v>16</c:v>
                </c:pt>
                <c:pt idx="97">
                  <c:v>16</c:v>
                </c:pt>
                <c:pt idx="98">
                  <c:v>16</c:v>
                </c:pt>
                <c:pt idx="99">
                  <c:v>16</c:v>
                </c:pt>
                <c:pt idx="100">
                  <c:v>16</c:v>
                </c:pt>
                <c:pt idx="101">
                  <c:v>16</c:v>
                </c:pt>
                <c:pt idx="102">
                  <c:v>16</c:v>
                </c:pt>
                <c:pt idx="103">
                  <c:v>16</c:v>
                </c:pt>
                <c:pt idx="104">
                  <c:v>16</c:v>
                </c:pt>
                <c:pt idx="105">
                  <c:v>16</c:v>
                </c:pt>
                <c:pt idx="106">
                  <c:v>16</c:v>
                </c:pt>
                <c:pt idx="107">
                  <c:v>16</c:v>
                </c:pt>
                <c:pt idx="108">
                  <c:v>16</c:v>
                </c:pt>
                <c:pt idx="109">
                  <c:v>16</c:v>
                </c:pt>
                <c:pt idx="110">
                  <c:v>16</c:v>
                </c:pt>
                <c:pt idx="111">
                  <c:v>16</c:v>
                </c:pt>
                <c:pt idx="112">
                  <c:v>16</c:v>
                </c:pt>
                <c:pt idx="113">
                  <c:v>16</c:v>
                </c:pt>
                <c:pt idx="114">
                  <c:v>16</c:v>
                </c:pt>
                <c:pt idx="115">
                  <c:v>16</c:v>
                </c:pt>
                <c:pt idx="116">
                  <c:v>16</c:v>
                </c:pt>
                <c:pt idx="117">
                  <c:v>16</c:v>
                </c:pt>
                <c:pt idx="118">
                  <c:v>16.5</c:v>
                </c:pt>
                <c:pt idx="119">
                  <c:v>16.5</c:v>
                </c:pt>
                <c:pt idx="120">
                  <c:v>16.5</c:v>
                </c:pt>
                <c:pt idx="121">
                  <c:v>16.5</c:v>
                </c:pt>
                <c:pt idx="122">
                  <c:v>16.5</c:v>
                </c:pt>
                <c:pt idx="123">
                  <c:v>16.5</c:v>
                </c:pt>
                <c:pt idx="124">
                  <c:v>16.5</c:v>
                </c:pt>
                <c:pt idx="125">
                  <c:v>16.5</c:v>
                </c:pt>
                <c:pt idx="126">
                  <c:v>16.5</c:v>
                </c:pt>
                <c:pt idx="127">
                  <c:v>16.5</c:v>
                </c:pt>
                <c:pt idx="128">
                  <c:v>16.5</c:v>
                </c:pt>
                <c:pt idx="129">
                  <c:v>16.5</c:v>
                </c:pt>
                <c:pt idx="130">
                  <c:v>16.5</c:v>
                </c:pt>
                <c:pt idx="131">
                  <c:v>18.75</c:v>
                </c:pt>
                <c:pt idx="132">
                  <c:v>18.75</c:v>
                </c:pt>
                <c:pt idx="133">
                  <c:v>18.75</c:v>
                </c:pt>
                <c:pt idx="134">
                  <c:v>17.625</c:v>
                </c:pt>
                <c:pt idx="135">
                  <c:v>15.5</c:v>
                </c:pt>
                <c:pt idx="136">
                  <c:v>15.1</c:v>
                </c:pt>
                <c:pt idx="137">
                  <c:v>15</c:v>
                </c:pt>
                <c:pt idx="138">
                  <c:v>15.5</c:v>
                </c:pt>
                <c:pt idx="139">
                  <c:v>15</c:v>
                </c:pt>
                <c:pt idx="140">
                  <c:v>15.5</c:v>
                </c:pt>
                <c:pt idx="141">
                  <c:v>15.5</c:v>
                </c:pt>
                <c:pt idx="142">
                  <c:v>16.5</c:v>
                </c:pt>
                <c:pt idx="143">
                  <c:v>18</c:v>
                </c:pt>
                <c:pt idx="144">
                  <c:v>18</c:v>
                </c:pt>
                <c:pt idx="145">
                  <c:v>18</c:v>
                </c:pt>
                <c:pt idx="146">
                  <c:v>17</c:v>
                </c:pt>
                <c:pt idx="147">
                  <c:v>17</c:v>
                </c:pt>
                <c:pt idx="148">
                  <c:v>17</c:v>
                </c:pt>
                <c:pt idx="149">
                  <c:v>17</c:v>
                </c:pt>
                <c:pt idx="150">
                  <c:v>17</c:v>
                </c:pt>
                <c:pt idx="151">
                  <c:v>17</c:v>
                </c:pt>
                <c:pt idx="152">
                  <c:v>17</c:v>
                </c:pt>
                <c:pt idx="153">
                  <c:v>17</c:v>
                </c:pt>
                <c:pt idx="154">
                  <c:v>17</c:v>
                </c:pt>
                <c:pt idx="155">
                  <c:v>15.75</c:v>
                </c:pt>
                <c:pt idx="156">
                  <c:v>15</c:v>
                </c:pt>
                <c:pt idx="157">
                  <c:v>15</c:v>
                </c:pt>
                <c:pt idx="158">
                  <c:v>14</c:v>
                </c:pt>
                <c:pt idx="159">
                  <c:v>15</c:v>
                </c:pt>
                <c:pt idx="160">
                  <c:v>15</c:v>
                </c:pt>
                <c:pt idx="161">
                  <c:v>14</c:v>
                </c:pt>
                <c:pt idx="162">
                  <c:v>14</c:v>
                </c:pt>
                <c:pt idx="163">
                  <c:v>14</c:v>
                </c:pt>
                <c:pt idx="164">
                  <c:v>14</c:v>
                </c:pt>
                <c:pt idx="165">
                  <c:v>14</c:v>
                </c:pt>
                <c:pt idx="166">
                  <c:v>14</c:v>
                </c:pt>
                <c:pt idx="167">
                  <c:v>14</c:v>
                </c:pt>
                <c:pt idx="168">
                  <c:v>14</c:v>
                </c:pt>
                <c:pt idx="169">
                  <c:v>14</c:v>
                </c:pt>
                <c:pt idx="170">
                  <c:v>14</c:v>
                </c:pt>
                <c:pt idx="171">
                  <c:v>14</c:v>
                </c:pt>
                <c:pt idx="172">
                  <c:v>14</c:v>
                </c:pt>
                <c:pt idx="173">
                  <c:v>14</c:v>
                </c:pt>
                <c:pt idx="174">
                  <c:v>14</c:v>
                </c:pt>
                <c:pt idx="175">
                  <c:v>13.5</c:v>
                </c:pt>
                <c:pt idx="176">
                  <c:v>13.5</c:v>
                </c:pt>
                <c:pt idx="177">
                  <c:v>13.5</c:v>
                </c:pt>
                <c:pt idx="178">
                  <c:v>13.5</c:v>
                </c:pt>
                <c:pt idx="179">
                  <c:v>13.5</c:v>
                </c:pt>
                <c:pt idx="180">
                  <c:v>13.5</c:v>
                </c:pt>
                <c:pt idx="181">
                  <c:v>13.5</c:v>
                </c:pt>
                <c:pt idx="182">
                  <c:v>14</c:v>
                </c:pt>
                <c:pt idx="183">
                  <c:v>14</c:v>
                </c:pt>
                <c:pt idx="184">
                  <c:v>13.5</c:v>
                </c:pt>
                <c:pt idx="185">
                  <c:v>13.5</c:v>
                </c:pt>
                <c:pt idx="186">
                  <c:v>15.5</c:v>
                </c:pt>
                <c:pt idx="187">
                  <c:v>15</c:v>
                </c:pt>
                <c:pt idx="188">
                  <c:v>14</c:v>
                </c:pt>
                <c:pt idx="189">
                  <c:v>14</c:v>
                </c:pt>
                <c:pt idx="190">
                  <c:v>14</c:v>
                </c:pt>
                <c:pt idx="191">
                  <c:v>14</c:v>
                </c:pt>
                <c:pt idx="192">
                  <c:v>15.5</c:v>
                </c:pt>
                <c:pt idx="193">
                  <c:v>16</c:v>
                </c:pt>
                <c:pt idx="194">
                  <c:v>16</c:v>
                </c:pt>
                <c:pt idx="195">
                  <c:v>15.5</c:v>
                </c:pt>
                <c:pt idx="196">
                  <c:v>15.5</c:v>
                </c:pt>
                <c:pt idx="197">
                  <c:v>15.5</c:v>
                </c:pt>
                <c:pt idx="198">
                  <c:v>15.5</c:v>
                </c:pt>
                <c:pt idx="199">
                  <c:v>15.5</c:v>
                </c:pt>
                <c:pt idx="200">
                  <c:v>15.5</c:v>
                </c:pt>
                <c:pt idx="201">
                  <c:v>15.5</c:v>
                </c:pt>
                <c:pt idx="202">
                  <c:v>15.5</c:v>
                </c:pt>
                <c:pt idx="203">
                  <c:v>15.5</c:v>
                </c:pt>
                <c:pt idx="204">
                  <c:v>17</c:v>
                </c:pt>
                <c:pt idx="205">
                  <c:v>15.5</c:v>
                </c:pt>
                <c:pt idx="206">
                  <c:v>15.5</c:v>
                </c:pt>
                <c:pt idx="207">
                  <c:v>14</c:v>
                </c:pt>
                <c:pt idx="208">
                  <c:v>14</c:v>
                </c:pt>
                <c:pt idx="209">
                  <c:v>14</c:v>
                </c:pt>
                <c:pt idx="210">
                  <c:v>14</c:v>
                </c:pt>
                <c:pt idx="211">
                  <c:v>14</c:v>
                </c:pt>
                <c:pt idx="212">
                  <c:v>14</c:v>
                </c:pt>
                <c:pt idx="213">
                  <c:v>13.5</c:v>
                </c:pt>
                <c:pt idx="214">
                  <c:v>13.25</c:v>
                </c:pt>
                <c:pt idx="215">
                  <c:v>13.25</c:v>
                </c:pt>
                <c:pt idx="216">
                  <c:v>12.75</c:v>
                </c:pt>
                <c:pt idx="217">
                  <c:v>14</c:v>
                </c:pt>
                <c:pt idx="218">
                  <c:v>14</c:v>
                </c:pt>
                <c:pt idx="219">
                  <c:v>15.5</c:v>
                </c:pt>
                <c:pt idx="220">
                  <c:v>15.5</c:v>
                </c:pt>
                <c:pt idx="221">
                  <c:v>15.5</c:v>
                </c:pt>
                <c:pt idx="222">
                  <c:v>15.5</c:v>
                </c:pt>
                <c:pt idx="223">
                  <c:v>14.5</c:v>
                </c:pt>
                <c:pt idx="224">
                  <c:v>14.5</c:v>
                </c:pt>
                <c:pt idx="225">
                  <c:v>14.5</c:v>
                </c:pt>
                <c:pt idx="226">
                  <c:v>14.5</c:v>
                </c:pt>
                <c:pt idx="227">
                  <c:v>14.25</c:v>
                </c:pt>
                <c:pt idx="228">
                  <c:v>14.25</c:v>
                </c:pt>
                <c:pt idx="229">
                  <c:v>14.25</c:v>
                </c:pt>
                <c:pt idx="230">
                  <c:v>14.25</c:v>
                </c:pt>
                <c:pt idx="231">
                  <c:v>14.25</c:v>
                </c:pt>
                <c:pt idx="232">
                  <c:v>13.75</c:v>
                </c:pt>
                <c:pt idx="233">
                  <c:v>13.75</c:v>
                </c:pt>
                <c:pt idx="234">
                  <c:v>13.75</c:v>
                </c:pt>
                <c:pt idx="235">
                  <c:v>13.75</c:v>
                </c:pt>
                <c:pt idx="236">
                  <c:v>13.75</c:v>
                </c:pt>
                <c:pt idx="237">
                  <c:v>13.625</c:v>
                </c:pt>
                <c:pt idx="238">
                  <c:v>13.125</c:v>
                </c:pt>
                <c:pt idx="239">
                  <c:v>13.25</c:v>
                </c:pt>
                <c:pt idx="240">
                  <c:v>11.475</c:v>
                </c:pt>
                <c:pt idx="241">
                  <c:v>12</c:v>
                </c:pt>
                <c:pt idx="242">
                  <c:v>12.69</c:v>
                </c:pt>
                <c:pt idx="243">
                  <c:v>13.5</c:v>
                </c:pt>
                <c:pt idx="244">
                  <c:v>13.5</c:v>
                </c:pt>
                <c:pt idx="245">
                  <c:v>13.436299999999999</c:v>
                </c:pt>
                <c:pt idx="246">
                  <c:v>12.75</c:v>
                </c:pt>
                <c:pt idx="247">
                  <c:v>13.25</c:v>
                </c:pt>
                <c:pt idx="248">
                  <c:v>13.1175</c:v>
                </c:pt>
                <c:pt idx="249">
                  <c:v>13</c:v>
                </c:pt>
                <c:pt idx="250">
                  <c:v>12.737299999999999</c:v>
                </c:pt>
                <c:pt idx="251">
                  <c:v>13</c:v>
                </c:pt>
                <c:pt idx="252">
                  <c:v>13</c:v>
                </c:pt>
                <c:pt idx="253">
                  <c:v>13</c:v>
                </c:pt>
                <c:pt idx="254">
                  <c:v>13</c:v>
                </c:pt>
                <c:pt idx="255">
                  <c:v>13</c:v>
                </c:pt>
                <c:pt idx="256">
                  <c:v>13</c:v>
                </c:pt>
                <c:pt idx="257">
                  <c:v>12.75</c:v>
                </c:pt>
                <c:pt idx="258">
                  <c:v>13</c:v>
                </c:pt>
                <c:pt idx="259">
                  <c:v>13</c:v>
                </c:pt>
                <c:pt idx="260">
                  <c:v>13</c:v>
                </c:pt>
                <c:pt idx="261">
                  <c:v>13</c:v>
                </c:pt>
                <c:pt idx="262">
                  <c:v>13.25</c:v>
                </c:pt>
                <c:pt idx="263">
                  <c:v>13.255000000000001</c:v>
                </c:pt>
                <c:pt idx="264">
                  <c:v>13.8</c:v>
                </c:pt>
                <c:pt idx="265">
                  <c:v>13.5</c:v>
                </c:pt>
                <c:pt idx="266">
                  <c:v>14.2</c:v>
                </c:pt>
                <c:pt idx="267">
                  <c:v>14.5</c:v>
                </c:pt>
                <c:pt idx="268">
                  <c:v>15.5</c:v>
                </c:pt>
                <c:pt idx="269">
                  <c:v>16.75</c:v>
                </c:pt>
                <c:pt idx="270">
                  <c:v>15.25</c:v>
                </c:pt>
                <c:pt idx="271">
                  <c:v>15.25</c:v>
                </c:pt>
                <c:pt idx="272">
                  <c:v>16.25</c:v>
                </c:pt>
                <c:pt idx="273">
                  <c:v>16.75</c:v>
                </c:pt>
                <c:pt idx="274">
                  <c:v>16.75</c:v>
                </c:pt>
                <c:pt idx="275">
                  <c:v>16.75</c:v>
                </c:pt>
                <c:pt idx="276">
                  <c:v>16.75</c:v>
                </c:pt>
                <c:pt idx="277">
                  <c:v>16.25</c:v>
                </c:pt>
                <c:pt idx="278">
                  <c:v>17.375</c:v>
                </c:pt>
                <c:pt idx="279">
                  <c:v>16.95</c:v>
                </c:pt>
                <c:pt idx="280">
                  <c:v>16.95</c:v>
                </c:pt>
                <c:pt idx="281">
                  <c:v>16.95</c:v>
                </c:pt>
                <c:pt idx="282">
                  <c:v>16.5</c:v>
                </c:pt>
                <c:pt idx="283">
                  <c:v>16.1738</c:v>
                </c:pt>
                <c:pt idx="284">
                  <c:v>16.95</c:v>
                </c:pt>
                <c:pt idx="285">
                  <c:v>16.1738</c:v>
                </c:pt>
                <c:pt idx="286">
                  <c:v>16</c:v>
                </c:pt>
                <c:pt idx="287">
                  <c:v>16</c:v>
                </c:pt>
                <c:pt idx="288">
                  <c:v>15.125</c:v>
                </c:pt>
                <c:pt idx="289">
                  <c:v>15</c:v>
                </c:pt>
                <c:pt idx="290">
                  <c:v>16.25</c:v>
                </c:pt>
                <c:pt idx="291">
                  <c:v>15.5</c:v>
                </c:pt>
                <c:pt idx="292">
                  <c:v>16</c:v>
                </c:pt>
                <c:pt idx="293">
                  <c:v>16</c:v>
                </c:pt>
                <c:pt idx="294">
                  <c:v>15.375</c:v>
                </c:pt>
                <c:pt idx="295">
                  <c:v>15.25</c:v>
                </c:pt>
                <c:pt idx="296">
                  <c:v>15.5</c:v>
                </c:pt>
                <c:pt idx="297">
                  <c:v>14.75</c:v>
                </c:pt>
                <c:pt idx="298">
                  <c:v>15</c:v>
                </c:pt>
                <c:pt idx="299">
                  <c:v>15.25</c:v>
                </c:pt>
                <c:pt idx="300">
                  <c:v>15.5</c:v>
                </c:pt>
                <c:pt idx="301">
                  <c:v>15.75</c:v>
                </c:pt>
                <c:pt idx="302">
                  <c:v>15.875</c:v>
                </c:pt>
                <c:pt idx="303">
                  <c:v>15.25</c:v>
                </c:pt>
                <c:pt idx="304">
                  <c:v>15.25</c:v>
                </c:pt>
                <c:pt idx="305">
                  <c:v>15.178800000000001</c:v>
                </c:pt>
                <c:pt idx="306">
                  <c:v>15.25</c:v>
                </c:pt>
                <c:pt idx="307">
                  <c:v>15.25</c:v>
                </c:pt>
                <c:pt idx="308">
                  <c:v>15.25</c:v>
                </c:pt>
                <c:pt idx="309">
                  <c:v>15</c:v>
                </c:pt>
                <c:pt idx="310">
                  <c:v>15</c:v>
                </c:pt>
                <c:pt idx="311">
                  <c:v>15</c:v>
                </c:pt>
                <c:pt idx="312">
                  <c:v>15.25</c:v>
                </c:pt>
                <c:pt idx="313">
                  <c:v>15.25</c:v>
                </c:pt>
                <c:pt idx="314">
                  <c:v>15.25</c:v>
                </c:pt>
                <c:pt idx="315">
                  <c:v>14.5</c:v>
                </c:pt>
                <c:pt idx="316">
                  <c:v>15</c:v>
                </c:pt>
                <c:pt idx="317">
                  <c:v>15</c:v>
                </c:pt>
                <c:pt idx="318">
                  <c:v>15</c:v>
                </c:pt>
                <c:pt idx="319">
                  <c:v>15</c:v>
                </c:pt>
                <c:pt idx="320">
                  <c:v>15</c:v>
                </c:pt>
                <c:pt idx="321">
                  <c:v>15</c:v>
                </c:pt>
                <c:pt idx="322">
                  <c:v>14</c:v>
                </c:pt>
                <c:pt idx="323">
                  <c:v>14.75</c:v>
                </c:pt>
                <c:pt idx="324">
                  <c:v>14.25</c:v>
                </c:pt>
                <c:pt idx="325">
                  <c:v>14.75</c:v>
                </c:pt>
                <c:pt idx="326">
                  <c:v>14.574999999999999</c:v>
                </c:pt>
                <c:pt idx="327">
                  <c:v>14.25</c:v>
                </c:pt>
                <c:pt idx="328">
                  <c:v>14.074999999999999</c:v>
                </c:pt>
                <c:pt idx="329">
                  <c:v>14</c:v>
                </c:pt>
                <c:pt idx="330">
                  <c:v>14</c:v>
                </c:pt>
                <c:pt idx="331">
                  <c:v>14</c:v>
                </c:pt>
                <c:pt idx="332">
                  <c:v>14</c:v>
                </c:pt>
                <c:pt idx="333">
                  <c:v>14</c:v>
                </c:pt>
                <c:pt idx="334">
                  <c:v>14</c:v>
                </c:pt>
                <c:pt idx="335">
                  <c:v>14</c:v>
                </c:pt>
                <c:pt idx="336">
                  <c:v>14</c:v>
                </c:pt>
                <c:pt idx="337">
                  <c:v>12.75</c:v>
                </c:pt>
                <c:pt idx="338">
                  <c:v>14</c:v>
                </c:pt>
                <c:pt idx="339">
                  <c:v>13.25</c:v>
                </c:pt>
                <c:pt idx="340">
                  <c:v>12.75</c:v>
                </c:pt>
                <c:pt idx="341">
                  <c:v>13.25</c:v>
                </c:pt>
                <c:pt idx="342">
                  <c:v>12.75</c:v>
                </c:pt>
                <c:pt idx="343">
                  <c:v>12.5</c:v>
                </c:pt>
                <c:pt idx="344">
                  <c:v>12.44</c:v>
                </c:pt>
                <c:pt idx="345">
                  <c:v>12.5</c:v>
                </c:pt>
                <c:pt idx="346">
                  <c:v>12.5</c:v>
                </c:pt>
                <c:pt idx="347">
                  <c:v>12.25</c:v>
                </c:pt>
                <c:pt idx="348">
                  <c:v>12.25</c:v>
                </c:pt>
                <c:pt idx="349">
                  <c:v>12.5</c:v>
                </c:pt>
                <c:pt idx="350">
                  <c:v>14.5</c:v>
                </c:pt>
                <c:pt idx="351">
                  <c:v>12.5</c:v>
                </c:pt>
                <c:pt idx="352">
                  <c:v>11.625</c:v>
                </c:pt>
                <c:pt idx="353">
                  <c:v>12.25</c:v>
                </c:pt>
                <c:pt idx="354">
                  <c:v>12.25</c:v>
                </c:pt>
                <c:pt idx="355">
                  <c:v>12.75</c:v>
                </c:pt>
                <c:pt idx="356">
                  <c:v>11.125</c:v>
                </c:pt>
                <c:pt idx="357">
                  <c:v>11.25</c:v>
                </c:pt>
                <c:pt idx="358">
                  <c:v>12.5</c:v>
                </c:pt>
                <c:pt idx="359">
                  <c:v>10.9488</c:v>
                </c:pt>
                <c:pt idx="360">
                  <c:v>11</c:v>
                </c:pt>
                <c:pt idx="361">
                  <c:v>11</c:v>
                </c:pt>
                <c:pt idx="362">
                  <c:v>11.25</c:v>
                </c:pt>
                <c:pt idx="363">
                  <c:v>11</c:v>
                </c:pt>
                <c:pt idx="364">
                  <c:v>11</c:v>
                </c:pt>
                <c:pt idx="365">
                  <c:v>11</c:v>
                </c:pt>
                <c:pt idx="366">
                  <c:v>11</c:v>
                </c:pt>
                <c:pt idx="367">
                  <c:v>11</c:v>
                </c:pt>
                <c:pt idx="368">
                  <c:v>11</c:v>
                </c:pt>
                <c:pt idx="369">
                  <c:v>10.897500000000001</c:v>
                </c:pt>
                <c:pt idx="370">
                  <c:v>11</c:v>
                </c:pt>
                <c:pt idx="371">
                  <c:v>11</c:v>
                </c:pt>
                <c:pt idx="372">
                  <c:v>11</c:v>
                </c:pt>
                <c:pt idx="373">
                  <c:v>11</c:v>
                </c:pt>
                <c:pt idx="374">
                  <c:v>11.3</c:v>
                </c:pt>
                <c:pt idx="375">
                  <c:v>12.5</c:v>
                </c:pt>
                <c:pt idx="376">
                  <c:v>11</c:v>
                </c:pt>
                <c:pt idx="377">
                  <c:v>13.1</c:v>
                </c:pt>
                <c:pt idx="378">
                  <c:v>13.1</c:v>
                </c:pt>
                <c:pt idx="379">
                  <c:v>13.2</c:v>
                </c:pt>
                <c:pt idx="380">
                  <c:v>13.1</c:v>
                </c:pt>
                <c:pt idx="381">
                  <c:v>13.1</c:v>
                </c:pt>
                <c:pt idx="382">
                  <c:v>13.1</c:v>
                </c:pt>
                <c:pt idx="383">
                  <c:v>13.1</c:v>
                </c:pt>
                <c:pt idx="384">
                  <c:v>13.125</c:v>
                </c:pt>
                <c:pt idx="385">
                  <c:v>13.25</c:v>
                </c:pt>
                <c:pt idx="386">
                  <c:v>12.75</c:v>
                </c:pt>
                <c:pt idx="387">
                  <c:v>12.9</c:v>
                </c:pt>
                <c:pt idx="388">
                  <c:v>12.75</c:v>
                </c:pt>
                <c:pt idx="389">
                  <c:v>12.75</c:v>
                </c:pt>
                <c:pt idx="390">
                  <c:v>12.75</c:v>
                </c:pt>
                <c:pt idx="391">
                  <c:v>13.25</c:v>
                </c:pt>
                <c:pt idx="392">
                  <c:v>13.25</c:v>
                </c:pt>
                <c:pt idx="393">
                  <c:v>11.5</c:v>
                </c:pt>
                <c:pt idx="394">
                  <c:v>11.625</c:v>
                </c:pt>
                <c:pt idx="395">
                  <c:v>11.695</c:v>
                </c:pt>
                <c:pt idx="396">
                  <c:v>11.5</c:v>
                </c:pt>
                <c:pt idx="397">
                  <c:v>11.3925</c:v>
                </c:pt>
                <c:pt idx="398">
                  <c:v>11.5</c:v>
                </c:pt>
                <c:pt idx="399">
                  <c:v>11.3925</c:v>
                </c:pt>
                <c:pt idx="400">
                  <c:v>11.5</c:v>
                </c:pt>
                <c:pt idx="401">
                  <c:v>11.375</c:v>
                </c:pt>
                <c:pt idx="402">
                  <c:v>11.5</c:v>
                </c:pt>
                <c:pt idx="403">
                  <c:v>11.5</c:v>
                </c:pt>
                <c:pt idx="404">
                  <c:v>11.5</c:v>
                </c:pt>
                <c:pt idx="405">
                  <c:v>11.5</c:v>
                </c:pt>
                <c:pt idx="406">
                  <c:v>11.5</c:v>
                </c:pt>
                <c:pt idx="407">
                  <c:v>11.5</c:v>
                </c:pt>
                <c:pt idx="408">
                  <c:v>11.145</c:v>
                </c:pt>
                <c:pt idx="409">
                  <c:v>11.145</c:v>
                </c:pt>
                <c:pt idx="410">
                  <c:v>11.1875</c:v>
                </c:pt>
                <c:pt idx="411">
                  <c:v>11.5</c:v>
                </c:pt>
                <c:pt idx="412">
                  <c:v>11.5</c:v>
                </c:pt>
                <c:pt idx="413">
                  <c:v>11.25</c:v>
                </c:pt>
                <c:pt idx="414">
                  <c:v>11.3</c:v>
                </c:pt>
                <c:pt idx="415">
                  <c:v>11.38</c:v>
                </c:pt>
                <c:pt idx="416">
                  <c:v>10.475</c:v>
                </c:pt>
                <c:pt idx="417">
                  <c:v>10.6</c:v>
                </c:pt>
                <c:pt idx="418">
                  <c:v>10.58</c:v>
                </c:pt>
                <c:pt idx="419">
                  <c:v>11</c:v>
                </c:pt>
                <c:pt idx="420">
                  <c:v>11.375</c:v>
                </c:pt>
                <c:pt idx="421">
                  <c:v>11.125</c:v>
                </c:pt>
                <c:pt idx="422">
                  <c:v>10.75</c:v>
                </c:pt>
                <c:pt idx="423">
                  <c:v>11.25</c:v>
                </c:pt>
                <c:pt idx="424">
                  <c:v>10.75</c:v>
                </c:pt>
                <c:pt idx="425">
                  <c:v>10.125</c:v>
                </c:pt>
                <c:pt idx="426">
                  <c:v>10.25</c:v>
                </c:pt>
                <c:pt idx="427">
                  <c:v>9.875</c:v>
                </c:pt>
                <c:pt idx="428">
                  <c:v>9.9049999999999994</c:v>
                </c:pt>
                <c:pt idx="429">
                  <c:v>9.6575000000000006</c:v>
                </c:pt>
                <c:pt idx="430">
                  <c:v>10.35</c:v>
                </c:pt>
                <c:pt idx="431">
                  <c:v>9.6999999999999993</c:v>
                </c:pt>
                <c:pt idx="432">
                  <c:v>9</c:v>
                </c:pt>
                <c:pt idx="433">
                  <c:v>9</c:v>
                </c:pt>
                <c:pt idx="434">
                  <c:v>9.35</c:v>
                </c:pt>
                <c:pt idx="435">
                  <c:v>9.1999999999999993</c:v>
                </c:pt>
                <c:pt idx="436">
                  <c:v>9.25</c:v>
                </c:pt>
                <c:pt idx="437">
                  <c:v>9</c:v>
                </c:pt>
                <c:pt idx="438">
                  <c:v>8.9</c:v>
                </c:pt>
                <c:pt idx="439">
                  <c:v>9</c:v>
                </c:pt>
                <c:pt idx="440">
                  <c:v>9.75</c:v>
                </c:pt>
                <c:pt idx="441">
                  <c:v>9.1199999999999992</c:v>
                </c:pt>
                <c:pt idx="442">
                  <c:v>9</c:v>
                </c:pt>
                <c:pt idx="443">
                  <c:v>9.1</c:v>
                </c:pt>
                <c:pt idx="444">
                  <c:v>9</c:v>
                </c:pt>
                <c:pt idx="445">
                  <c:v>9.09</c:v>
                </c:pt>
                <c:pt idx="446">
                  <c:v>9.1</c:v>
                </c:pt>
                <c:pt idx="447">
                  <c:v>9</c:v>
                </c:pt>
                <c:pt idx="448">
                  <c:v>9</c:v>
                </c:pt>
                <c:pt idx="449">
                  <c:v>8.9</c:v>
                </c:pt>
                <c:pt idx="450">
                  <c:v>8.6999999999999993</c:v>
                </c:pt>
                <c:pt idx="451">
                  <c:v>8.4280000000000008</c:v>
                </c:pt>
                <c:pt idx="452">
                  <c:v>9.9499999999999993</c:v>
                </c:pt>
                <c:pt idx="453">
                  <c:v>9</c:v>
                </c:pt>
                <c:pt idx="454">
                  <c:v>8.75</c:v>
                </c:pt>
                <c:pt idx="455">
                  <c:v>8.6999999999999993</c:v>
                </c:pt>
                <c:pt idx="456">
                  <c:v>8.6999999999999993</c:v>
                </c:pt>
                <c:pt idx="457">
                  <c:v>9</c:v>
                </c:pt>
                <c:pt idx="458">
                  <c:v>8</c:v>
                </c:pt>
                <c:pt idx="459">
                  <c:v>9</c:v>
                </c:pt>
                <c:pt idx="460">
                  <c:v>8.7750000000000004</c:v>
                </c:pt>
                <c:pt idx="461">
                  <c:v>8.8000000000000007</c:v>
                </c:pt>
                <c:pt idx="462">
                  <c:v>8.8000000000000007</c:v>
                </c:pt>
                <c:pt idx="463">
                  <c:v>8.8000000000000007</c:v>
                </c:pt>
                <c:pt idx="464">
                  <c:v>8.8874999999999993</c:v>
                </c:pt>
                <c:pt idx="465">
                  <c:v>8.8874999999999993</c:v>
                </c:pt>
                <c:pt idx="466">
                  <c:v>8.85</c:v>
                </c:pt>
                <c:pt idx="467">
                  <c:v>8.6750000000000007</c:v>
                </c:pt>
                <c:pt idx="468">
                  <c:v>8.6999999999999993</c:v>
                </c:pt>
                <c:pt idx="469">
                  <c:v>8.6999999999999993</c:v>
                </c:pt>
                <c:pt idx="470">
                  <c:v>8.7249999999999996</c:v>
                </c:pt>
                <c:pt idx="471">
                  <c:v>8.7249999999999996</c:v>
                </c:pt>
                <c:pt idx="472">
                  <c:v>8.75</c:v>
                </c:pt>
                <c:pt idx="473">
                  <c:v>8.7750000000000004</c:v>
                </c:pt>
                <c:pt idx="474">
                  <c:v>9.3000000000000007</c:v>
                </c:pt>
                <c:pt idx="475">
                  <c:v>8.7750000000000004</c:v>
                </c:pt>
                <c:pt idx="476">
                  <c:v>8.75</c:v>
                </c:pt>
                <c:pt idx="477">
                  <c:v>8.25</c:v>
                </c:pt>
                <c:pt idx="478">
                  <c:v>8.5063999999999993</c:v>
                </c:pt>
                <c:pt idx="479">
                  <c:v>8.3000000000000007</c:v>
                </c:pt>
                <c:pt idx="480">
                  <c:v>8.3000000000000007</c:v>
                </c:pt>
                <c:pt idx="481">
                  <c:v>8.5</c:v>
                </c:pt>
                <c:pt idx="482">
                  <c:v>8.8000000000000007</c:v>
                </c:pt>
                <c:pt idx="483">
                  <c:v>8.5</c:v>
                </c:pt>
                <c:pt idx="484">
                  <c:v>8.8000000000000007</c:v>
                </c:pt>
                <c:pt idx="485">
                  <c:v>8.75</c:v>
                </c:pt>
                <c:pt idx="486">
                  <c:v>8.75</c:v>
                </c:pt>
                <c:pt idx="487">
                  <c:v>8.5063999999999993</c:v>
                </c:pt>
                <c:pt idx="488">
                  <c:v>8.5063999999999993</c:v>
                </c:pt>
                <c:pt idx="489">
                  <c:v>8.5</c:v>
                </c:pt>
                <c:pt idx="490">
                  <c:v>8.5</c:v>
                </c:pt>
                <c:pt idx="491">
                  <c:v>8.5063999999999993</c:v>
                </c:pt>
                <c:pt idx="492">
                  <c:v>8.6</c:v>
                </c:pt>
                <c:pt idx="493">
                  <c:v>8.4063999999999997</c:v>
                </c:pt>
                <c:pt idx="494">
                  <c:v>8.3000000000000007</c:v>
                </c:pt>
                <c:pt idx="495">
                  <c:v>8.4063999999999997</c:v>
                </c:pt>
                <c:pt idx="496">
                  <c:v>8.4063999999999997</c:v>
                </c:pt>
                <c:pt idx="497">
                  <c:v>8.4063999999999997</c:v>
                </c:pt>
                <c:pt idx="498">
                  <c:v>8.4063999999999997</c:v>
                </c:pt>
                <c:pt idx="499">
                  <c:v>8.1999999999999993</c:v>
                </c:pt>
                <c:pt idx="500">
                  <c:v>8.1999999999999993</c:v>
                </c:pt>
                <c:pt idx="501">
                  <c:v>8.4</c:v>
                </c:pt>
                <c:pt idx="502">
                  <c:v>8.15</c:v>
                </c:pt>
                <c:pt idx="503">
                  <c:v>8.5</c:v>
                </c:pt>
                <c:pt idx="504">
                  <c:v>8.5</c:v>
                </c:pt>
                <c:pt idx="505">
                  <c:v>8.1999999999999993</c:v>
                </c:pt>
                <c:pt idx="506">
                  <c:v>8.4064999999999994</c:v>
                </c:pt>
                <c:pt idx="507">
                  <c:v>8.25</c:v>
                </c:pt>
                <c:pt idx="508">
                  <c:v>8.0500000000000007</c:v>
                </c:pt>
                <c:pt idx="509">
                  <c:v>7.95</c:v>
                </c:pt>
                <c:pt idx="510">
                  <c:v>8.4064999999999994</c:v>
                </c:pt>
                <c:pt idx="511">
                  <c:v>8.1750000000000007</c:v>
                </c:pt>
                <c:pt idx="512">
                  <c:v>7.8</c:v>
                </c:pt>
                <c:pt idx="513">
                  <c:v>8.0500000000000007</c:v>
                </c:pt>
                <c:pt idx="514">
                  <c:v>7.75</c:v>
                </c:pt>
                <c:pt idx="515">
                  <c:v>8.4064999999999994</c:v>
                </c:pt>
                <c:pt idx="516">
                  <c:v>7.95</c:v>
                </c:pt>
                <c:pt idx="517">
                  <c:v>7.75</c:v>
                </c:pt>
                <c:pt idx="518">
                  <c:v>8.0062999999999995</c:v>
                </c:pt>
                <c:pt idx="519">
                  <c:v>8.3000000000000007</c:v>
                </c:pt>
                <c:pt idx="520">
                  <c:v>8.1999999999999993</c:v>
                </c:pt>
                <c:pt idx="521">
                  <c:v>8.5</c:v>
                </c:pt>
                <c:pt idx="522">
                  <c:v>8.2562999999999995</c:v>
                </c:pt>
                <c:pt idx="523">
                  <c:v>10.220000000000001</c:v>
                </c:pt>
                <c:pt idx="524">
                  <c:v>9.25</c:v>
                </c:pt>
                <c:pt idx="525">
                  <c:v>10.42</c:v>
                </c:pt>
                <c:pt idx="526">
                  <c:v>10.025</c:v>
                </c:pt>
                <c:pt idx="527">
                  <c:v>10.525</c:v>
                </c:pt>
                <c:pt idx="528">
                  <c:v>10.0063</c:v>
                </c:pt>
                <c:pt idx="529">
                  <c:v>9.5</c:v>
                </c:pt>
                <c:pt idx="530">
                  <c:v>8.9</c:v>
                </c:pt>
                <c:pt idx="531">
                  <c:v>9.4</c:v>
                </c:pt>
                <c:pt idx="532">
                  <c:v>9.5500000000000007</c:v>
                </c:pt>
                <c:pt idx="533">
                  <c:v>9.5</c:v>
                </c:pt>
                <c:pt idx="534">
                  <c:v>9.2562999999999995</c:v>
                </c:pt>
                <c:pt idx="535">
                  <c:v>9.2562999999999995</c:v>
                </c:pt>
                <c:pt idx="536">
                  <c:v>9.5</c:v>
                </c:pt>
                <c:pt idx="537">
                  <c:v>10.25</c:v>
                </c:pt>
                <c:pt idx="538">
                  <c:v>10.5</c:v>
                </c:pt>
                <c:pt idx="539">
                  <c:v>10.25</c:v>
                </c:pt>
                <c:pt idx="540">
                  <c:v>9.75</c:v>
                </c:pt>
                <c:pt idx="541">
                  <c:v>9.75</c:v>
                </c:pt>
                <c:pt idx="542">
                  <c:v>9.4</c:v>
                </c:pt>
                <c:pt idx="543">
                  <c:v>9.1999999999999993</c:v>
                </c:pt>
                <c:pt idx="544">
                  <c:v>9.15</c:v>
                </c:pt>
                <c:pt idx="545">
                  <c:v>10.006399999999999</c:v>
                </c:pt>
                <c:pt idx="546">
                  <c:v>9</c:v>
                </c:pt>
                <c:pt idx="547">
                  <c:v>9</c:v>
                </c:pt>
                <c:pt idx="548">
                  <c:v>9.2563999999999993</c:v>
                </c:pt>
                <c:pt idx="549">
                  <c:v>9</c:v>
                </c:pt>
                <c:pt idx="550">
                  <c:v>9.2563999999999993</c:v>
                </c:pt>
                <c:pt idx="551">
                  <c:v>9</c:v>
                </c:pt>
                <c:pt idx="552">
                  <c:v>8.9</c:v>
                </c:pt>
                <c:pt idx="553">
                  <c:v>8.65</c:v>
                </c:pt>
                <c:pt idx="554">
                  <c:v>8.1</c:v>
                </c:pt>
                <c:pt idx="555">
                  <c:v>8.2249999999999996</c:v>
                </c:pt>
                <c:pt idx="556">
                  <c:v>8</c:v>
                </c:pt>
                <c:pt idx="557">
                  <c:v>7.9</c:v>
                </c:pt>
                <c:pt idx="558">
                  <c:v>8.0063999999999993</c:v>
                </c:pt>
                <c:pt idx="559">
                  <c:v>9.5</c:v>
                </c:pt>
                <c:pt idx="560">
                  <c:v>8</c:v>
                </c:pt>
                <c:pt idx="561">
                  <c:v>8.0062999999999995</c:v>
                </c:pt>
                <c:pt idx="562">
                  <c:v>9.5</c:v>
                </c:pt>
                <c:pt idx="563">
                  <c:v>7.6</c:v>
                </c:pt>
                <c:pt idx="564">
                  <c:v>7.75</c:v>
                </c:pt>
                <c:pt idx="565">
                  <c:v>8</c:v>
                </c:pt>
                <c:pt idx="566">
                  <c:v>8.8000000000000007</c:v>
                </c:pt>
                <c:pt idx="567">
                  <c:v>10.0063</c:v>
                </c:pt>
                <c:pt idx="568">
                  <c:v>11.75</c:v>
                </c:pt>
                <c:pt idx="569">
                  <c:v>14.25</c:v>
                </c:pt>
                <c:pt idx="570">
                  <c:v>17.0032</c:v>
                </c:pt>
                <c:pt idx="571">
                  <c:v>15</c:v>
                </c:pt>
                <c:pt idx="572">
                  <c:v>16.0032</c:v>
                </c:pt>
                <c:pt idx="573">
                  <c:v>15.55</c:v>
                </c:pt>
                <c:pt idx="574">
                  <c:v>17.7532</c:v>
                </c:pt>
                <c:pt idx="575">
                  <c:v>21</c:v>
                </c:pt>
                <c:pt idx="576">
                  <c:v>20.0031</c:v>
                </c:pt>
                <c:pt idx="577">
                  <c:v>20.0031</c:v>
                </c:pt>
                <c:pt idx="578">
                  <c:v>22.5</c:v>
                </c:pt>
                <c:pt idx="579">
                  <c:v>19.25</c:v>
                </c:pt>
                <c:pt idx="580">
                  <c:v>19.25</c:v>
                </c:pt>
                <c:pt idx="581">
                  <c:v>21.0032</c:v>
                </c:pt>
                <c:pt idx="582">
                  <c:v>21.25</c:v>
                </c:pt>
                <c:pt idx="583">
                  <c:v>18.649999999999999</c:v>
                </c:pt>
                <c:pt idx="584">
                  <c:v>21</c:v>
                </c:pt>
                <c:pt idx="585">
                  <c:v>21.353200000000001</c:v>
                </c:pt>
                <c:pt idx="586">
                  <c:v>20.5</c:v>
                </c:pt>
                <c:pt idx="587">
                  <c:v>21.0032</c:v>
                </c:pt>
                <c:pt idx="588">
                  <c:v>21</c:v>
                </c:pt>
                <c:pt idx="589">
                  <c:v>19.899999999999999</c:v>
                </c:pt>
                <c:pt idx="590">
                  <c:v>21.0032</c:v>
                </c:pt>
                <c:pt idx="591">
                  <c:v>21.75</c:v>
                </c:pt>
                <c:pt idx="592">
                  <c:v>21.5</c:v>
                </c:pt>
                <c:pt idx="593">
                  <c:v>21</c:v>
                </c:pt>
                <c:pt idx="594">
                  <c:v>19.5</c:v>
                </c:pt>
                <c:pt idx="595">
                  <c:v>20.5</c:v>
                </c:pt>
                <c:pt idx="596">
                  <c:v>21.0032</c:v>
                </c:pt>
                <c:pt idx="597">
                  <c:v>23.25</c:v>
                </c:pt>
                <c:pt idx="598">
                  <c:v>22.0032</c:v>
                </c:pt>
                <c:pt idx="599">
                  <c:v>26.5</c:v>
                </c:pt>
                <c:pt idx="600">
                  <c:v>23.4</c:v>
                </c:pt>
                <c:pt idx="601">
                  <c:v>23</c:v>
                </c:pt>
                <c:pt idx="602">
                  <c:v>23.0031</c:v>
                </c:pt>
                <c:pt idx="603">
                  <c:v>22</c:v>
                </c:pt>
                <c:pt idx="604">
                  <c:v>22</c:v>
                </c:pt>
                <c:pt idx="605">
                  <c:v>21.65</c:v>
                </c:pt>
                <c:pt idx="606">
                  <c:v>20.25</c:v>
                </c:pt>
                <c:pt idx="607">
                  <c:v>22.5</c:v>
                </c:pt>
                <c:pt idx="608">
                  <c:v>22</c:v>
                </c:pt>
                <c:pt idx="609">
                  <c:v>21.75</c:v>
                </c:pt>
                <c:pt idx="610">
                  <c:v>25</c:v>
                </c:pt>
                <c:pt idx="611">
                  <c:v>20</c:v>
                </c:pt>
                <c:pt idx="612">
                  <c:v>19.8</c:v>
                </c:pt>
                <c:pt idx="613">
                  <c:v>21.5</c:v>
                </c:pt>
                <c:pt idx="614">
                  <c:v>20.0032</c:v>
                </c:pt>
                <c:pt idx="615">
                  <c:v>25</c:v>
                </c:pt>
                <c:pt idx="616">
                  <c:v>20.55</c:v>
                </c:pt>
                <c:pt idx="617">
                  <c:v>20.0032</c:v>
                </c:pt>
                <c:pt idx="618">
                  <c:v>19.0031</c:v>
                </c:pt>
                <c:pt idx="619">
                  <c:v>18.5</c:v>
                </c:pt>
                <c:pt idx="620">
                  <c:v>18</c:v>
                </c:pt>
                <c:pt idx="621">
                  <c:v>17.75</c:v>
                </c:pt>
                <c:pt idx="622">
                  <c:v>17.399999999999999</c:v>
                </c:pt>
                <c:pt idx="623">
                  <c:v>16.75</c:v>
                </c:pt>
                <c:pt idx="624">
                  <c:v>16.75</c:v>
                </c:pt>
                <c:pt idx="625">
                  <c:v>17</c:v>
                </c:pt>
                <c:pt idx="626">
                  <c:v>17.375</c:v>
                </c:pt>
                <c:pt idx="627">
                  <c:v>17.5032</c:v>
                </c:pt>
                <c:pt idx="628">
                  <c:v>17</c:v>
                </c:pt>
                <c:pt idx="629">
                  <c:v>16.75</c:v>
                </c:pt>
                <c:pt idx="630">
                  <c:v>16.2531</c:v>
                </c:pt>
                <c:pt idx="631">
                  <c:v>16.25</c:v>
                </c:pt>
                <c:pt idx="632">
                  <c:v>15.75</c:v>
                </c:pt>
                <c:pt idx="633">
                  <c:v>15.75</c:v>
                </c:pt>
                <c:pt idx="634">
                  <c:v>15.75</c:v>
                </c:pt>
                <c:pt idx="635">
                  <c:v>15.15</c:v>
                </c:pt>
                <c:pt idx="636">
                  <c:v>15.7</c:v>
                </c:pt>
                <c:pt idx="637">
                  <c:v>15.353199999999999</c:v>
                </c:pt>
                <c:pt idx="638">
                  <c:v>14.6</c:v>
                </c:pt>
                <c:pt idx="639">
                  <c:v>14.75</c:v>
                </c:pt>
                <c:pt idx="640">
                  <c:v>15.3</c:v>
                </c:pt>
                <c:pt idx="641">
                  <c:v>15.2532</c:v>
                </c:pt>
                <c:pt idx="642">
                  <c:v>14.9</c:v>
                </c:pt>
                <c:pt idx="643">
                  <c:v>15.7532</c:v>
                </c:pt>
                <c:pt idx="644">
                  <c:v>15.4</c:v>
                </c:pt>
                <c:pt idx="645">
                  <c:v>15</c:v>
                </c:pt>
                <c:pt idx="646">
                  <c:v>14.7</c:v>
                </c:pt>
                <c:pt idx="647">
                  <c:v>14.5</c:v>
                </c:pt>
                <c:pt idx="648">
                  <c:v>14.7532</c:v>
                </c:pt>
                <c:pt idx="649">
                  <c:v>14.4</c:v>
                </c:pt>
                <c:pt idx="650">
                  <c:v>14</c:v>
                </c:pt>
                <c:pt idx="651">
                  <c:v>14.1</c:v>
                </c:pt>
                <c:pt idx="652">
                  <c:v>15.0032</c:v>
                </c:pt>
                <c:pt idx="653">
                  <c:v>15.2</c:v>
                </c:pt>
                <c:pt idx="654">
                  <c:v>15.4</c:v>
                </c:pt>
                <c:pt idx="655">
                  <c:v>15.2</c:v>
                </c:pt>
                <c:pt idx="656">
                  <c:v>14.5032</c:v>
                </c:pt>
                <c:pt idx="657">
                  <c:v>14.5032</c:v>
                </c:pt>
                <c:pt idx="658">
                  <c:v>14.8</c:v>
                </c:pt>
                <c:pt idx="659">
                  <c:v>15.05</c:v>
                </c:pt>
                <c:pt idx="660">
                  <c:v>14.8</c:v>
                </c:pt>
                <c:pt idx="661">
                  <c:v>14.7532</c:v>
                </c:pt>
                <c:pt idx="662">
                  <c:v>16.5</c:v>
                </c:pt>
                <c:pt idx="663">
                  <c:v>19.25</c:v>
                </c:pt>
                <c:pt idx="664">
                  <c:v>19.0032</c:v>
                </c:pt>
                <c:pt idx="665">
                  <c:v>18.75</c:v>
                </c:pt>
                <c:pt idx="666">
                  <c:v>17.7532</c:v>
                </c:pt>
                <c:pt idx="667">
                  <c:v>17.850000000000001</c:v>
                </c:pt>
                <c:pt idx="668">
                  <c:v>18.0031</c:v>
                </c:pt>
                <c:pt idx="669">
                  <c:v>18.0032</c:v>
                </c:pt>
                <c:pt idx="670">
                  <c:v>17.7532</c:v>
                </c:pt>
                <c:pt idx="671">
                  <c:v>17.75</c:v>
                </c:pt>
                <c:pt idx="672">
                  <c:v>21</c:v>
                </c:pt>
                <c:pt idx="673">
                  <c:v>16.5</c:v>
                </c:pt>
                <c:pt idx="674">
                  <c:v>16.0032</c:v>
                </c:pt>
                <c:pt idx="675">
                  <c:v>14.353199999999999</c:v>
                </c:pt>
                <c:pt idx="676">
                  <c:v>14.15</c:v>
                </c:pt>
                <c:pt idx="677">
                  <c:v>14.2531</c:v>
                </c:pt>
                <c:pt idx="678">
                  <c:v>14.2531</c:v>
                </c:pt>
                <c:pt idx="679">
                  <c:v>13.7532</c:v>
                </c:pt>
                <c:pt idx="680">
                  <c:v>14.25</c:v>
                </c:pt>
                <c:pt idx="681">
                  <c:v>14.2</c:v>
                </c:pt>
                <c:pt idx="682">
                  <c:v>13.5032</c:v>
                </c:pt>
                <c:pt idx="683">
                  <c:v>13.5032</c:v>
                </c:pt>
                <c:pt idx="684">
                  <c:v>13.4</c:v>
                </c:pt>
                <c:pt idx="685">
                  <c:v>13.7</c:v>
                </c:pt>
                <c:pt idx="686">
                  <c:v>13.6</c:v>
                </c:pt>
                <c:pt idx="687">
                  <c:v>13.4</c:v>
                </c:pt>
                <c:pt idx="688">
                  <c:v>13.6532</c:v>
                </c:pt>
                <c:pt idx="689">
                  <c:v>14</c:v>
                </c:pt>
                <c:pt idx="690">
                  <c:v>13.7532</c:v>
                </c:pt>
                <c:pt idx="691">
                  <c:v>13.7532</c:v>
                </c:pt>
                <c:pt idx="692">
                  <c:v>14.2532</c:v>
                </c:pt>
                <c:pt idx="693">
                  <c:v>14.2532</c:v>
                </c:pt>
                <c:pt idx="694">
                  <c:v>13.353199999999999</c:v>
                </c:pt>
                <c:pt idx="695">
                  <c:v>13.4</c:v>
                </c:pt>
                <c:pt idx="696">
                  <c:v>13.6532</c:v>
                </c:pt>
                <c:pt idx="697">
                  <c:v>13.453200000000001</c:v>
                </c:pt>
                <c:pt idx="698">
                  <c:v>13.4032</c:v>
                </c:pt>
                <c:pt idx="699">
                  <c:v>13.0032</c:v>
                </c:pt>
                <c:pt idx="700">
                  <c:v>13.0032</c:v>
                </c:pt>
                <c:pt idx="701">
                  <c:v>12.8032</c:v>
                </c:pt>
                <c:pt idx="702">
                  <c:v>12.6</c:v>
                </c:pt>
                <c:pt idx="703">
                  <c:v>12.8032</c:v>
                </c:pt>
                <c:pt idx="704">
                  <c:v>13.1</c:v>
                </c:pt>
                <c:pt idx="705">
                  <c:v>13.2532</c:v>
                </c:pt>
                <c:pt idx="706">
                  <c:v>13.703200000000001</c:v>
                </c:pt>
                <c:pt idx="707">
                  <c:v>13.6</c:v>
                </c:pt>
                <c:pt idx="708">
                  <c:v>13.7532</c:v>
                </c:pt>
                <c:pt idx="709">
                  <c:v>13.9032</c:v>
                </c:pt>
                <c:pt idx="710">
                  <c:v>14.5032</c:v>
                </c:pt>
                <c:pt idx="711">
                  <c:v>14.2532</c:v>
                </c:pt>
                <c:pt idx="712">
                  <c:v>13.4032</c:v>
                </c:pt>
                <c:pt idx="713">
                  <c:v>13.353199999999999</c:v>
                </c:pt>
                <c:pt idx="714">
                  <c:v>13.353300000000001</c:v>
                </c:pt>
                <c:pt idx="715">
                  <c:v>13.2532</c:v>
                </c:pt>
                <c:pt idx="716">
                  <c:v>13.453200000000001</c:v>
                </c:pt>
                <c:pt idx="717">
                  <c:v>13.2532</c:v>
                </c:pt>
                <c:pt idx="718">
                  <c:v>13.2532</c:v>
                </c:pt>
                <c:pt idx="719">
                  <c:v>13.3033</c:v>
                </c:pt>
                <c:pt idx="720">
                  <c:v>12.7532</c:v>
                </c:pt>
                <c:pt idx="721">
                  <c:v>12.3032</c:v>
                </c:pt>
                <c:pt idx="722">
                  <c:v>12.103199999999999</c:v>
                </c:pt>
                <c:pt idx="723">
                  <c:v>12.0032</c:v>
                </c:pt>
                <c:pt idx="724">
                  <c:v>11.8</c:v>
                </c:pt>
                <c:pt idx="725">
                  <c:v>12.05</c:v>
                </c:pt>
                <c:pt idx="726">
                  <c:v>11.7</c:v>
                </c:pt>
                <c:pt idx="727">
                  <c:v>11.6532</c:v>
                </c:pt>
                <c:pt idx="728">
                  <c:v>11.65</c:v>
                </c:pt>
                <c:pt idx="729">
                  <c:v>11.2532</c:v>
                </c:pt>
                <c:pt idx="730">
                  <c:v>11.5</c:v>
                </c:pt>
                <c:pt idx="731">
                  <c:v>11.4032</c:v>
                </c:pt>
                <c:pt idx="732">
                  <c:v>11.603199999999999</c:v>
                </c:pt>
                <c:pt idx="733">
                  <c:v>11.9032</c:v>
                </c:pt>
                <c:pt idx="734">
                  <c:v>12.6532</c:v>
                </c:pt>
                <c:pt idx="735">
                  <c:v>13.15</c:v>
                </c:pt>
                <c:pt idx="736">
                  <c:v>12.8032</c:v>
                </c:pt>
                <c:pt idx="737">
                  <c:v>13.4</c:v>
                </c:pt>
                <c:pt idx="738">
                  <c:v>12.875</c:v>
                </c:pt>
                <c:pt idx="739">
                  <c:v>11.85</c:v>
                </c:pt>
                <c:pt idx="740">
                  <c:v>11.75</c:v>
                </c:pt>
                <c:pt idx="741">
                  <c:v>12.1</c:v>
                </c:pt>
                <c:pt idx="742">
                  <c:v>12</c:v>
                </c:pt>
                <c:pt idx="743">
                  <c:v>11.2532</c:v>
                </c:pt>
                <c:pt idx="744">
                  <c:v>11.65</c:v>
                </c:pt>
                <c:pt idx="745">
                  <c:v>11.5</c:v>
                </c:pt>
                <c:pt idx="746">
                  <c:v>11.5</c:v>
                </c:pt>
                <c:pt idx="747">
                  <c:v>11.35</c:v>
                </c:pt>
                <c:pt idx="748">
                  <c:v>12.0032</c:v>
                </c:pt>
                <c:pt idx="749">
                  <c:v>12.2532</c:v>
                </c:pt>
                <c:pt idx="750">
                  <c:v>11.853300000000001</c:v>
                </c:pt>
                <c:pt idx="751">
                  <c:v>11.7</c:v>
                </c:pt>
                <c:pt idx="752">
                  <c:v>11.775</c:v>
                </c:pt>
                <c:pt idx="753">
                  <c:v>11.2532</c:v>
                </c:pt>
                <c:pt idx="754">
                  <c:v>11.3032</c:v>
                </c:pt>
                <c:pt idx="755">
                  <c:v>11.25</c:v>
                </c:pt>
                <c:pt idx="756">
                  <c:v>11.35</c:v>
                </c:pt>
                <c:pt idx="757">
                  <c:v>11.25</c:v>
                </c:pt>
                <c:pt idx="758">
                  <c:v>11.4</c:v>
                </c:pt>
                <c:pt idx="759">
                  <c:v>11.5</c:v>
                </c:pt>
                <c:pt idx="760">
                  <c:v>11.5</c:v>
                </c:pt>
                <c:pt idx="761">
                  <c:v>11.25</c:v>
                </c:pt>
                <c:pt idx="762">
                  <c:v>10.8032</c:v>
                </c:pt>
                <c:pt idx="763">
                  <c:v>11.15</c:v>
                </c:pt>
                <c:pt idx="764">
                  <c:v>10.8032</c:v>
                </c:pt>
                <c:pt idx="765">
                  <c:v>10.9033</c:v>
                </c:pt>
                <c:pt idx="766">
                  <c:v>10.8033</c:v>
                </c:pt>
                <c:pt idx="767">
                  <c:v>10.7</c:v>
                </c:pt>
                <c:pt idx="768">
                  <c:v>10.8</c:v>
                </c:pt>
                <c:pt idx="769">
                  <c:v>10.7515</c:v>
                </c:pt>
                <c:pt idx="770">
                  <c:v>11.0016</c:v>
                </c:pt>
                <c:pt idx="771">
                  <c:v>12.5</c:v>
                </c:pt>
                <c:pt idx="772">
                  <c:v>13</c:v>
                </c:pt>
                <c:pt idx="773">
                  <c:v>13</c:v>
                </c:pt>
                <c:pt idx="774">
                  <c:v>13.301500000000001</c:v>
                </c:pt>
                <c:pt idx="775">
                  <c:v>15.15</c:v>
                </c:pt>
                <c:pt idx="776">
                  <c:v>14.6</c:v>
                </c:pt>
                <c:pt idx="777">
                  <c:v>14</c:v>
                </c:pt>
                <c:pt idx="778">
                  <c:v>13.6</c:v>
                </c:pt>
                <c:pt idx="779">
                  <c:v>13.2515</c:v>
                </c:pt>
                <c:pt idx="780">
                  <c:v>12.8</c:v>
                </c:pt>
                <c:pt idx="781">
                  <c:v>13</c:v>
                </c:pt>
                <c:pt idx="782">
                  <c:v>13.3</c:v>
                </c:pt>
                <c:pt idx="783">
                  <c:v>13.2515</c:v>
                </c:pt>
                <c:pt idx="784">
                  <c:v>13.0015</c:v>
                </c:pt>
                <c:pt idx="785">
                  <c:v>12.301500000000001</c:v>
                </c:pt>
                <c:pt idx="786">
                  <c:v>11.9</c:v>
                </c:pt>
                <c:pt idx="787">
                  <c:v>11.9</c:v>
                </c:pt>
                <c:pt idx="788">
                  <c:v>11.4</c:v>
                </c:pt>
                <c:pt idx="789">
                  <c:v>11.4</c:v>
                </c:pt>
                <c:pt idx="790">
                  <c:v>11.3</c:v>
                </c:pt>
                <c:pt idx="791">
                  <c:v>11.4</c:v>
                </c:pt>
                <c:pt idx="792">
                  <c:v>11.4</c:v>
                </c:pt>
                <c:pt idx="793">
                  <c:v>11.3</c:v>
                </c:pt>
                <c:pt idx="794">
                  <c:v>10.9</c:v>
                </c:pt>
                <c:pt idx="795">
                  <c:v>10.75</c:v>
                </c:pt>
                <c:pt idx="796">
                  <c:v>10.8</c:v>
                </c:pt>
                <c:pt idx="797">
                  <c:v>10.45</c:v>
                </c:pt>
                <c:pt idx="798">
                  <c:v>10.6</c:v>
                </c:pt>
                <c:pt idx="799">
                  <c:v>10.65</c:v>
                </c:pt>
                <c:pt idx="800">
                  <c:v>10.6</c:v>
                </c:pt>
                <c:pt idx="801">
                  <c:v>10.701599999999999</c:v>
                </c:pt>
                <c:pt idx="802">
                  <c:v>10.8</c:v>
                </c:pt>
                <c:pt idx="803">
                  <c:v>11.601599999999999</c:v>
                </c:pt>
                <c:pt idx="804">
                  <c:v>11.4016</c:v>
                </c:pt>
                <c:pt idx="805">
                  <c:v>11.201599999999999</c:v>
                </c:pt>
                <c:pt idx="806">
                  <c:v>11.201599999999999</c:v>
                </c:pt>
                <c:pt idx="807">
                  <c:v>11.6</c:v>
                </c:pt>
                <c:pt idx="808">
                  <c:v>11.15</c:v>
                </c:pt>
                <c:pt idx="809">
                  <c:v>11.0015</c:v>
                </c:pt>
                <c:pt idx="810">
                  <c:v>11.0016</c:v>
                </c:pt>
                <c:pt idx="811">
                  <c:v>11</c:v>
                </c:pt>
                <c:pt idx="812">
                  <c:v>11.0016</c:v>
                </c:pt>
                <c:pt idx="813">
                  <c:v>11.35</c:v>
                </c:pt>
                <c:pt idx="814">
                  <c:v>11.4</c:v>
                </c:pt>
                <c:pt idx="815">
                  <c:v>13.7515</c:v>
                </c:pt>
                <c:pt idx="816">
                  <c:v>14.129</c:v>
                </c:pt>
                <c:pt idx="817">
                  <c:v>13.9</c:v>
                </c:pt>
                <c:pt idx="818">
                  <c:v>12.7</c:v>
                </c:pt>
                <c:pt idx="819">
                  <c:v>11.7</c:v>
                </c:pt>
                <c:pt idx="820">
                  <c:v>12</c:v>
                </c:pt>
                <c:pt idx="821">
                  <c:v>12.0015</c:v>
                </c:pt>
                <c:pt idx="822">
                  <c:v>11.75</c:v>
                </c:pt>
                <c:pt idx="823">
                  <c:v>11.6</c:v>
                </c:pt>
                <c:pt idx="824">
                  <c:v>12.4015</c:v>
                </c:pt>
                <c:pt idx="825">
                  <c:v>12</c:v>
                </c:pt>
                <c:pt idx="826">
                  <c:v>12.551500000000001</c:v>
                </c:pt>
                <c:pt idx="827">
                  <c:v>12.301500000000001</c:v>
                </c:pt>
                <c:pt idx="828">
                  <c:v>12.6015</c:v>
                </c:pt>
                <c:pt idx="829">
                  <c:v>12.55</c:v>
                </c:pt>
                <c:pt idx="830">
                  <c:v>12.6015</c:v>
                </c:pt>
                <c:pt idx="831">
                  <c:v>12.8515</c:v>
                </c:pt>
                <c:pt idx="832">
                  <c:v>12.7515</c:v>
                </c:pt>
                <c:pt idx="833">
                  <c:v>13.4</c:v>
                </c:pt>
                <c:pt idx="834">
                  <c:v>12.25</c:v>
                </c:pt>
                <c:pt idx="835">
                  <c:v>12.7</c:v>
                </c:pt>
                <c:pt idx="836">
                  <c:v>12.35</c:v>
                </c:pt>
                <c:pt idx="837">
                  <c:v>12.451499999999999</c:v>
                </c:pt>
                <c:pt idx="838">
                  <c:v>12.3</c:v>
                </c:pt>
                <c:pt idx="839">
                  <c:v>12.3</c:v>
                </c:pt>
                <c:pt idx="840">
                  <c:v>12.3</c:v>
                </c:pt>
                <c:pt idx="841">
                  <c:v>12.35</c:v>
                </c:pt>
                <c:pt idx="842">
                  <c:v>13.1</c:v>
                </c:pt>
                <c:pt idx="843">
                  <c:v>13.6</c:v>
                </c:pt>
                <c:pt idx="844">
                  <c:v>14.201499999999999</c:v>
                </c:pt>
                <c:pt idx="845">
                  <c:v>14.0015</c:v>
                </c:pt>
                <c:pt idx="846">
                  <c:v>13.7</c:v>
                </c:pt>
                <c:pt idx="847">
                  <c:v>13.6</c:v>
                </c:pt>
                <c:pt idx="848">
                  <c:v>13.5015</c:v>
                </c:pt>
                <c:pt idx="849">
                  <c:v>13.2515</c:v>
                </c:pt>
                <c:pt idx="850">
                  <c:v>13.3</c:v>
                </c:pt>
                <c:pt idx="851">
                  <c:v>14.1015</c:v>
                </c:pt>
                <c:pt idx="852">
                  <c:v>14.1015</c:v>
                </c:pt>
                <c:pt idx="853">
                  <c:v>14.2</c:v>
                </c:pt>
                <c:pt idx="854">
                  <c:v>14.3515</c:v>
                </c:pt>
                <c:pt idx="855">
                  <c:v>14.25</c:v>
                </c:pt>
                <c:pt idx="856">
                  <c:v>14.3</c:v>
                </c:pt>
                <c:pt idx="857">
                  <c:v>14.25</c:v>
                </c:pt>
                <c:pt idx="858">
                  <c:v>14.25</c:v>
                </c:pt>
                <c:pt idx="859">
                  <c:v>14.25</c:v>
                </c:pt>
                <c:pt idx="860">
                  <c:v>13.5</c:v>
                </c:pt>
                <c:pt idx="861">
                  <c:v>13.625</c:v>
                </c:pt>
                <c:pt idx="862">
                  <c:v>13.625</c:v>
                </c:pt>
                <c:pt idx="863">
                  <c:v>13.75</c:v>
                </c:pt>
                <c:pt idx="864">
                  <c:v>13.75</c:v>
                </c:pt>
                <c:pt idx="865">
                  <c:v>13.75</c:v>
                </c:pt>
                <c:pt idx="866">
                  <c:v>13.75</c:v>
                </c:pt>
                <c:pt idx="867">
                  <c:v>13.5</c:v>
                </c:pt>
                <c:pt idx="868">
                  <c:v>13.5</c:v>
                </c:pt>
                <c:pt idx="869">
                  <c:v>13.5</c:v>
                </c:pt>
                <c:pt idx="870">
                  <c:v>13.5</c:v>
                </c:pt>
                <c:pt idx="871">
                  <c:v>14.324999999999999</c:v>
                </c:pt>
                <c:pt idx="872">
                  <c:v>13.6</c:v>
                </c:pt>
                <c:pt idx="873">
                  <c:v>13.5</c:v>
                </c:pt>
                <c:pt idx="874">
                  <c:v>13.5</c:v>
                </c:pt>
                <c:pt idx="875">
                  <c:v>13.5</c:v>
                </c:pt>
                <c:pt idx="876">
                  <c:v>12.1</c:v>
                </c:pt>
                <c:pt idx="877">
                  <c:v>12.35</c:v>
                </c:pt>
                <c:pt idx="878">
                  <c:v>13.75</c:v>
                </c:pt>
                <c:pt idx="879">
                  <c:v>16.25</c:v>
                </c:pt>
                <c:pt idx="880">
                  <c:v>16.25</c:v>
                </c:pt>
                <c:pt idx="881">
                  <c:v>15.375</c:v>
                </c:pt>
                <c:pt idx="882">
                  <c:v>15.375</c:v>
                </c:pt>
                <c:pt idx="883">
                  <c:v>15.375</c:v>
                </c:pt>
                <c:pt idx="884">
                  <c:v>15.375</c:v>
                </c:pt>
                <c:pt idx="885">
                  <c:v>15.375</c:v>
                </c:pt>
                <c:pt idx="886">
                  <c:v>15.5</c:v>
                </c:pt>
                <c:pt idx="887">
                  <c:v>15.2</c:v>
                </c:pt>
                <c:pt idx="888">
                  <c:v>15.75</c:v>
                </c:pt>
                <c:pt idx="889">
                  <c:v>17.5</c:v>
                </c:pt>
                <c:pt idx="890">
                  <c:v>16.25</c:v>
                </c:pt>
                <c:pt idx="891">
                  <c:v>16.25</c:v>
                </c:pt>
                <c:pt idx="892">
                  <c:v>17.600000000000001</c:v>
                </c:pt>
                <c:pt idx="893">
                  <c:v>20</c:v>
                </c:pt>
                <c:pt idx="894">
                  <c:v>20</c:v>
                </c:pt>
                <c:pt idx="895">
                  <c:v>18</c:v>
                </c:pt>
                <c:pt idx="896">
                  <c:v>19</c:v>
                </c:pt>
                <c:pt idx="897">
                  <c:v>18.3</c:v>
                </c:pt>
                <c:pt idx="898">
                  <c:v>17</c:v>
                </c:pt>
                <c:pt idx="899">
                  <c:v>17</c:v>
                </c:pt>
                <c:pt idx="900">
                  <c:v>17</c:v>
                </c:pt>
                <c:pt idx="901">
                  <c:v>16.75</c:v>
                </c:pt>
                <c:pt idx="902">
                  <c:v>16.649999999999999</c:v>
                </c:pt>
                <c:pt idx="903">
                  <c:v>16.175000000000001</c:v>
                </c:pt>
                <c:pt idx="904">
                  <c:v>15.5</c:v>
                </c:pt>
                <c:pt idx="905">
                  <c:v>15.5</c:v>
                </c:pt>
                <c:pt idx="906">
                  <c:v>16.149999999999999</c:v>
                </c:pt>
                <c:pt idx="907">
                  <c:v>16.100000000000001</c:v>
                </c:pt>
                <c:pt idx="908">
                  <c:v>15.65</c:v>
                </c:pt>
                <c:pt idx="909">
                  <c:v>15.15</c:v>
                </c:pt>
                <c:pt idx="910">
                  <c:v>15.15</c:v>
                </c:pt>
                <c:pt idx="911">
                  <c:v>14.875</c:v>
                </c:pt>
                <c:pt idx="912">
                  <c:v>15</c:v>
                </c:pt>
                <c:pt idx="913">
                  <c:v>15</c:v>
                </c:pt>
                <c:pt idx="914">
                  <c:v>15.125</c:v>
                </c:pt>
                <c:pt idx="915">
                  <c:v>15.125</c:v>
                </c:pt>
                <c:pt idx="916">
                  <c:v>15.125</c:v>
                </c:pt>
                <c:pt idx="917">
                  <c:v>14.5</c:v>
                </c:pt>
                <c:pt idx="918">
                  <c:v>14.4</c:v>
                </c:pt>
                <c:pt idx="919">
                  <c:v>14.4</c:v>
                </c:pt>
                <c:pt idx="920">
                  <c:v>14.1</c:v>
                </c:pt>
                <c:pt idx="921">
                  <c:v>13.675000000000001</c:v>
                </c:pt>
                <c:pt idx="922">
                  <c:v>13.675000000000001</c:v>
                </c:pt>
                <c:pt idx="923">
                  <c:v>13.05</c:v>
                </c:pt>
                <c:pt idx="924">
                  <c:v>12.9434</c:v>
                </c:pt>
                <c:pt idx="925">
                  <c:v>13</c:v>
                </c:pt>
                <c:pt idx="926">
                  <c:v>13</c:v>
                </c:pt>
                <c:pt idx="927">
                  <c:v>13.25</c:v>
                </c:pt>
                <c:pt idx="928">
                  <c:v>13.45</c:v>
                </c:pt>
                <c:pt idx="929">
                  <c:v>13.45</c:v>
                </c:pt>
                <c:pt idx="930">
                  <c:v>13.7</c:v>
                </c:pt>
                <c:pt idx="931">
                  <c:v>13.55</c:v>
                </c:pt>
                <c:pt idx="932">
                  <c:v>13.95</c:v>
                </c:pt>
                <c:pt idx="933">
                  <c:v>13.85</c:v>
                </c:pt>
                <c:pt idx="934">
                  <c:v>13.85</c:v>
                </c:pt>
                <c:pt idx="935">
                  <c:v>14.4588</c:v>
                </c:pt>
                <c:pt idx="936">
                  <c:v>14.1</c:v>
                </c:pt>
                <c:pt idx="937">
                  <c:v>14.5</c:v>
                </c:pt>
                <c:pt idx="938">
                  <c:v>15.4</c:v>
                </c:pt>
                <c:pt idx="939">
                  <c:v>15.65</c:v>
                </c:pt>
                <c:pt idx="940">
                  <c:v>17.100000000000001</c:v>
                </c:pt>
                <c:pt idx="941">
                  <c:v>16.399999999999999</c:v>
                </c:pt>
                <c:pt idx="942">
                  <c:v>16.3</c:v>
                </c:pt>
                <c:pt idx="943">
                  <c:v>16.05</c:v>
                </c:pt>
                <c:pt idx="944">
                  <c:v>16.125</c:v>
                </c:pt>
                <c:pt idx="945">
                  <c:v>16.125</c:v>
                </c:pt>
                <c:pt idx="946">
                  <c:v>15.75</c:v>
                </c:pt>
                <c:pt idx="947">
                  <c:v>15.75</c:v>
                </c:pt>
                <c:pt idx="948">
                  <c:v>15.8</c:v>
                </c:pt>
                <c:pt idx="949">
                  <c:v>16.074999999999999</c:v>
                </c:pt>
                <c:pt idx="950">
                  <c:v>16.1553</c:v>
                </c:pt>
                <c:pt idx="951">
                  <c:v>16.125</c:v>
                </c:pt>
                <c:pt idx="952">
                  <c:v>16.125</c:v>
                </c:pt>
                <c:pt idx="953">
                  <c:v>16.875</c:v>
                </c:pt>
                <c:pt idx="954">
                  <c:v>16.600000000000001</c:v>
                </c:pt>
                <c:pt idx="955">
                  <c:v>17.75</c:v>
                </c:pt>
                <c:pt idx="956">
                  <c:v>17.574999999999999</c:v>
                </c:pt>
                <c:pt idx="957">
                  <c:v>16.7</c:v>
                </c:pt>
                <c:pt idx="958">
                  <c:v>16.55</c:v>
                </c:pt>
                <c:pt idx="959">
                  <c:v>16.850000000000001</c:v>
                </c:pt>
                <c:pt idx="960">
                  <c:v>16.3</c:v>
                </c:pt>
                <c:pt idx="961">
                  <c:v>16.296299999999999</c:v>
                </c:pt>
                <c:pt idx="962">
                  <c:v>16.350000000000001</c:v>
                </c:pt>
                <c:pt idx="963">
                  <c:v>16.5</c:v>
                </c:pt>
                <c:pt idx="964">
                  <c:v>16.5</c:v>
                </c:pt>
                <c:pt idx="965">
                  <c:v>16.25</c:v>
                </c:pt>
                <c:pt idx="966">
                  <c:v>16.25</c:v>
                </c:pt>
                <c:pt idx="967">
                  <c:v>16.4544</c:v>
                </c:pt>
                <c:pt idx="968">
                  <c:v>16.600000000000001</c:v>
                </c:pt>
                <c:pt idx="969">
                  <c:v>15.95</c:v>
                </c:pt>
                <c:pt idx="970">
                  <c:v>15.824999999999999</c:v>
                </c:pt>
                <c:pt idx="971">
                  <c:v>15.293799999999999</c:v>
                </c:pt>
                <c:pt idx="972">
                  <c:v>15.1</c:v>
                </c:pt>
                <c:pt idx="973">
                  <c:v>15</c:v>
                </c:pt>
                <c:pt idx="974">
                  <c:v>14.65</c:v>
                </c:pt>
                <c:pt idx="975">
                  <c:v>14.3</c:v>
                </c:pt>
                <c:pt idx="976">
                  <c:v>14.35</c:v>
                </c:pt>
                <c:pt idx="977">
                  <c:v>14.2</c:v>
                </c:pt>
                <c:pt idx="978">
                  <c:v>14.1</c:v>
                </c:pt>
                <c:pt idx="979">
                  <c:v>14.55</c:v>
                </c:pt>
                <c:pt idx="980">
                  <c:v>14.55</c:v>
                </c:pt>
                <c:pt idx="981">
                  <c:v>14</c:v>
                </c:pt>
                <c:pt idx="982">
                  <c:v>13.95</c:v>
                </c:pt>
                <c:pt idx="983">
                  <c:v>14.1</c:v>
                </c:pt>
                <c:pt idx="984">
                  <c:v>14.1</c:v>
                </c:pt>
                <c:pt idx="985">
                  <c:v>14.1</c:v>
                </c:pt>
                <c:pt idx="986">
                  <c:v>14.1</c:v>
                </c:pt>
                <c:pt idx="987">
                  <c:v>14.1</c:v>
                </c:pt>
                <c:pt idx="988">
                  <c:v>14.0908</c:v>
                </c:pt>
                <c:pt idx="989">
                  <c:v>14.1</c:v>
                </c:pt>
                <c:pt idx="990">
                  <c:v>14.1</c:v>
                </c:pt>
                <c:pt idx="991">
                  <c:v>14.1</c:v>
                </c:pt>
                <c:pt idx="992">
                  <c:v>13.95</c:v>
                </c:pt>
                <c:pt idx="993">
                  <c:v>13.95</c:v>
                </c:pt>
                <c:pt idx="994">
                  <c:v>13.824999999999999</c:v>
                </c:pt>
                <c:pt idx="995">
                  <c:v>13.6</c:v>
                </c:pt>
                <c:pt idx="996">
                  <c:v>13.6</c:v>
                </c:pt>
                <c:pt idx="997">
                  <c:v>13.35</c:v>
                </c:pt>
                <c:pt idx="998">
                  <c:v>13.489800000000001</c:v>
                </c:pt>
                <c:pt idx="999">
                  <c:v>13.3</c:v>
                </c:pt>
                <c:pt idx="1000">
                  <c:v>13.238799999999999</c:v>
                </c:pt>
                <c:pt idx="1001">
                  <c:v>12.4</c:v>
                </c:pt>
                <c:pt idx="1002">
                  <c:v>13.6113</c:v>
                </c:pt>
                <c:pt idx="1003">
                  <c:v>13.925000000000001</c:v>
                </c:pt>
                <c:pt idx="1004">
                  <c:v>13.525</c:v>
                </c:pt>
                <c:pt idx="1005">
                  <c:v>15.5</c:v>
                </c:pt>
                <c:pt idx="1006">
                  <c:v>15.5</c:v>
                </c:pt>
                <c:pt idx="1007">
                  <c:v>16.355</c:v>
                </c:pt>
                <c:pt idx="1008">
                  <c:v>16.350000000000001</c:v>
                </c:pt>
                <c:pt idx="1009">
                  <c:v>16.350000000000001</c:v>
                </c:pt>
                <c:pt idx="1010">
                  <c:v>15.6</c:v>
                </c:pt>
                <c:pt idx="1011">
                  <c:v>15.6</c:v>
                </c:pt>
                <c:pt idx="1012">
                  <c:v>15.6</c:v>
                </c:pt>
                <c:pt idx="1013">
                  <c:v>15.05</c:v>
                </c:pt>
                <c:pt idx="1014">
                  <c:v>14.85</c:v>
                </c:pt>
                <c:pt idx="1015">
                  <c:v>13.9903</c:v>
                </c:pt>
                <c:pt idx="1016">
                  <c:v>13.94</c:v>
                </c:pt>
                <c:pt idx="1017">
                  <c:v>14.3</c:v>
                </c:pt>
                <c:pt idx="1018">
                  <c:v>14</c:v>
                </c:pt>
                <c:pt idx="1019">
                  <c:v>14</c:v>
                </c:pt>
                <c:pt idx="1020">
                  <c:v>16.2</c:v>
                </c:pt>
                <c:pt idx="1021">
                  <c:v>16.2</c:v>
                </c:pt>
                <c:pt idx="1022">
                  <c:v>16</c:v>
                </c:pt>
                <c:pt idx="1023">
                  <c:v>15.1</c:v>
                </c:pt>
                <c:pt idx="1024">
                  <c:v>15.1</c:v>
                </c:pt>
                <c:pt idx="1025">
                  <c:v>14.4</c:v>
                </c:pt>
                <c:pt idx="1026">
                  <c:v>14.65</c:v>
                </c:pt>
                <c:pt idx="1027">
                  <c:v>15.15</c:v>
                </c:pt>
                <c:pt idx="1028">
                  <c:v>14.75</c:v>
                </c:pt>
                <c:pt idx="1029">
                  <c:v>14.9</c:v>
                </c:pt>
                <c:pt idx="1030">
                  <c:v>14.6</c:v>
                </c:pt>
                <c:pt idx="1031">
                  <c:v>14.55</c:v>
                </c:pt>
                <c:pt idx="1032">
                  <c:v>14.4</c:v>
                </c:pt>
                <c:pt idx="1033">
                  <c:v>14</c:v>
                </c:pt>
                <c:pt idx="1034">
                  <c:v>14.75</c:v>
                </c:pt>
                <c:pt idx="1035">
                  <c:v>15.25</c:v>
                </c:pt>
                <c:pt idx="1036">
                  <c:v>16.649999999999999</c:v>
                </c:pt>
                <c:pt idx="1037">
                  <c:v>16.649999999999999</c:v>
                </c:pt>
                <c:pt idx="1038">
                  <c:v>16.600000000000001</c:v>
                </c:pt>
                <c:pt idx="1039">
                  <c:v>18.75</c:v>
                </c:pt>
                <c:pt idx="1040">
                  <c:v>18.75</c:v>
                </c:pt>
                <c:pt idx="1041">
                  <c:v>18.75</c:v>
                </c:pt>
                <c:pt idx="1042">
                  <c:v>17.649999999999999</c:v>
                </c:pt>
                <c:pt idx="1043">
                  <c:v>18.149999999999999</c:v>
                </c:pt>
                <c:pt idx="1044">
                  <c:v>18.3447</c:v>
                </c:pt>
                <c:pt idx="1045">
                  <c:v>18.149999999999999</c:v>
                </c:pt>
                <c:pt idx="1046">
                  <c:v>18.75</c:v>
                </c:pt>
                <c:pt idx="1047">
                  <c:v>18.625</c:v>
                </c:pt>
                <c:pt idx="1048">
                  <c:v>19</c:v>
                </c:pt>
                <c:pt idx="1049">
                  <c:v>19</c:v>
                </c:pt>
                <c:pt idx="1050">
                  <c:v>19</c:v>
                </c:pt>
                <c:pt idx="1051">
                  <c:v>19</c:v>
                </c:pt>
                <c:pt idx="1052">
                  <c:v>19</c:v>
                </c:pt>
                <c:pt idx="1053">
                  <c:v>19</c:v>
                </c:pt>
                <c:pt idx="1054">
                  <c:v>19.25</c:v>
                </c:pt>
                <c:pt idx="1055">
                  <c:v>20.64</c:v>
                </c:pt>
                <c:pt idx="1056">
                  <c:v>20.64</c:v>
                </c:pt>
                <c:pt idx="1057">
                  <c:v>19.905000000000001</c:v>
                </c:pt>
                <c:pt idx="1058">
                  <c:v>18.787500000000001</c:v>
                </c:pt>
                <c:pt idx="1059">
                  <c:v>18.574999999999999</c:v>
                </c:pt>
                <c:pt idx="1060">
                  <c:v>18.45</c:v>
                </c:pt>
                <c:pt idx="1061">
                  <c:v>17.745000000000001</c:v>
                </c:pt>
                <c:pt idx="1062">
                  <c:v>17.375</c:v>
                </c:pt>
                <c:pt idx="1063">
                  <c:v>17.524999999999999</c:v>
                </c:pt>
                <c:pt idx="1064">
                  <c:v>17.39</c:v>
                </c:pt>
                <c:pt idx="1065">
                  <c:v>17.010000000000002</c:v>
                </c:pt>
                <c:pt idx="1066">
                  <c:v>17.25</c:v>
                </c:pt>
                <c:pt idx="1067">
                  <c:v>17.170000000000002</c:v>
                </c:pt>
                <c:pt idx="1068">
                  <c:v>17.47</c:v>
                </c:pt>
                <c:pt idx="1069">
                  <c:v>17.234999999999999</c:v>
                </c:pt>
                <c:pt idx="1070">
                  <c:v>17.105</c:v>
                </c:pt>
                <c:pt idx="1071">
                  <c:v>16.745000000000001</c:v>
                </c:pt>
                <c:pt idx="1072">
                  <c:v>16.8125</c:v>
                </c:pt>
                <c:pt idx="1073">
                  <c:v>16.18</c:v>
                </c:pt>
                <c:pt idx="1074">
                  <c:v>15.994999999999999</c:v>
                </c:pt>
                <c:pt idx="1075">
                  <c:v>15.835000000000001</c:v>
                </c:pt>
                <c:pt idx="1076">
                  <c:v>15.3325</c:v>
                </c:pt>
                <c:pt idx="1077">
                  <c:v>15.445</c:v>
                </c:pt>
                <c:pt idx="1078">
                  <c:v>14.952500000000001</c:v>
                </c:pt>
                <c:pt idx="1079">
                  <c:v>15.717499999999999</c:v>
                </c:pt>
                <c:pt idx="1080">
                  <c:v>15.1775</c:v>
                </c:pt>
                <c:pt idx="1081">
                  <c:v>15.397500000000001</c:v>
                </c:pt>
                <c:pt idx="1082">
                  <c:v>15.067500000000001</c:v>
                </c:pt>
                <c:pt idx="1083">
                  <c:v>15.307499999999999</c:v>
                </c:pt>
                <c:pt idx="1084">
                  <c:v>15.595000000000001</c:v>
                </c:pt>
                <c:pt idx="1085">
                  <c:v>15.52</c:v>
                </c:pt>
                <c:pt idx="1086">
                  <c:v>15.172499999999999</c:v>
                </c:pt>
                <c:pt idx="1087">
                  <c:v>14.785</c:v>
                </c:pt>
                <c:pt idx="1088">
                  <c:v>15.157500000000001</c:v>
                </c:pt>
                <c:pt idx="1089">
                  <c:v>14.91</c:v>
                </c:pt>
                <c:pt idx="1090">
                  <c:v>14.6975</c:v>
                </c:pt>
                <c:pt idx="1091">
                  <c:v>14.815</c:v>
                </c:pt>
                <c:pt idx="1092">
                  <c:v>15.48</c:v>
                </c:pt>
                <c:pt idx="1093">
                  <c:v>15.04</c:v>
                </c:pt>
                <c:pt idx="1094">
                  <c:v>15.475</c:v>
                </c:pt>
                <c:pt idx="1095">
                  <c:v>15.074999999999999</c:v>
                </c:pt>
                <c:pt idx="1096">
                  <c:v>14.99</c:v>
                </c:pt>
                <c:pt idx="1097">
                  <c:v>15.057499999999999</c:v>
                </c:pt>
                <c:pt idx="1098">
                  <c:v>14.765000000000001</c:v>
                </c:pt>
                <c:pt idx="1099">
                  <c:v>14.727499999999999</c:v>
                </c:pt>
                <c:pt idx="1100">
                  <c:v>14.69</c:v>
                </c:pt>
                <c:pt idx="1101">
                  <c:v>14.77</c:v>
                </c:pt>
                <c:pt idx="1102">
                  <c:v>15.164999999999999</c:v>
                </c:pt>
                <c:pt idx="1103">
                  <c:v>15.547499999999999</c:v>
                </c:pt>
                <c:pt idx="1104">
                  <c:v>15.76</c:v>
                </c:pt>
                <c:pt idx="1105">
                  <c:v>15.77</c:v>
                </c:pt>
                <c:pt idx="1106">
                  <c:v>15.875</c:v>
                </c:pt>
                <c:pt idx="1107">
                  <c:v>16.170000000000002</c:v>
                </c:pt>
                <c:pt idx="1108">
                  <c:v>16.420000000000002</c:v>
                </c:pt>
                <c:pt idx="1109">
                  <c:v>16.350000000000001</c:v>
                </c:pt>
                <c:pt idx="1110">
                  <c:v>16.27</c:v>
                </c:pt>
                <c:pt idx="1111">
                  <c:v>15.79</c:v>
                </c:pt>
                <c:pt idx="1112">
                  <c:v>15.275</c:v>
                </c:pt>
                <c:pt idx="1113">
                  <c:v>15.154999999999999</c:v>
                </c:pt>
                <c:pt idx="1114">
                  <c:v>15.19</c:v>
                </c:pt>
                <c:pt idx="1115">
                  <c:v>14.965</c:v>
                </c:pt>
                <c:pt idx="1116">
                  <c:v>15.335000000000001</c:v>
                </c:pt>
                <c:pt idx="1117">
                  <c:v>15.095000000000001</c:v>
                </c:pt>
                <c:pt idx="1118">
                  <c:v>14.86</c:v>
                </c:pt>
                <c:pt idx="1119">
                  <c:v>14.91</c:v>
                </c:pt>
                <c:pt idx="1120">
                  <c:v>15.44</c:v>
                </c:pt>
                <c:pt idx="1121">
                  <c:v>14.952500000000001</c:v>
                </c:pt>
                <c:pt idx="1122">
                  <c:v>15.2925</c:v>
                </c:pt>
                <c:pt idx="1123">
                  <c:v>15.1225</c:v>
                </c:pt>
                <c:pt idx="1124">
                  <c:v>15.324999999999999</c:v>
                </c:pt>
                <c:pt idx="1125">
                  <c:v>15.02</c:v>
                </c:pt>
                <c:pt idx="1126">
                  <c:v>15.21</c:v>
                </c:pt>
                <c:pt idx="1127">
                  <c:v>14.855</c:v>
                </c:pt>
                <c:pt idx="1128">
                  <c:v>14.487500000000001</c:v>
                </c:pt>
                <c:pt idx="1129">
                  <c:v>14.44</c:v>
                </c:pt>
                <c:pt idx="1130">
                  <c:v>14.42</c:v>
                </c:pt>
                <c:pt idx="1131">
                  <c:v>14.83</c:v>
                </c:pt>
                <c:pt idx="1132">
                  <c:v>14.63</c:v>
                </c:pt>
                <c:pt idx="1133">
                  <c:v>14.795</c:v>
                </c:pt>
                <c:pt idx="1134">
                  <c:v>14.63</c:v>
                </c:pt>
                <c:pt idx="1135">
                  <c:v>14.64</c:v>
                </c:pt>
                <c:pt idx="1136">
                  <c:v>14.567500000000001</c:v>
                </c:pt>
                <c:pt idx="1137">
                  <c:v>14.6625</c:v>
                </c:pt>
                <c:pt idx="1138">
                  <c:v>14.9825</c:v>
                </c:pt>
                <c:pt idx="1139">
                  <c:v>15.057499999999999</c:v>
                </c:pt>
                <c:pt idx="1140">
                  <c:v>15.025</c:v>
                </c:pt>
                <c:pt idx="1141">
                  <c:v>15.06</c:v>
                </c:pt>
                <c:pt idx="1142">
                  <c:v>15.324999999999999</c:v>
                </c:pt>
                <c:pt idx="1143">
                  <c:v>15.047499999999999</c:v>
                </c:pt>
                <c:pt idx="1144">
                  <c:v>14.4475</c:v>
                </c:pt>
                <c:pt idx="1145">
                  <c:v>14.27</c:v>
                </c:pt>
                <c:pt idx="1146">
                  <c:v>14.04</c:v>
                </c:pt>
                <c:pt idx="1147">
                  <c:v>13.9825</c:v>
                </c:pt>
                <c:pt idx="1148">
                  <c:v>13.994999999999999</c:v>
                </c:pt>
                <c:pt idx="1149">
                  <c:v>13.807499999999999</c:v>
                </c:pt>
                <c:pt idx="1150">
                  <c:v>14.137499999999999</c:v>
                </c:pt>
                <c:pt idx="1151">
                  <c:v>14.172499999999999</c:v>
                </c:pt>
                <c:pt idx="1152">
                  <c:v>13.9475</c:v>
                </c:pt>
                <c:pt idx="1153">
                  <c:v>13.6</c:v>
                </c:pt>
                <c:pt idx="1154">
                  <c:v>14.145</c:v>
                </c:pt>
                <c:pt idx="1155">
                  <c:v>13.505000000000001</c:v>
                </c:pt>
                <c:pt idx="1156">
                  <c:v>13.2525</c:v>
                </c:pt>
                <c:pt idx="1157">
                  <c:v>13.305</c:v>
                </c:pt>
                <c:pt idx="1158">
                  <c:v>13.815</c:v>
                </c:pt>
                <c:pt idx="1159">
                  <c:v>13.2</c:v>
                </c:pt>
                <c:pt idx="1160">
                  <c:v>12.87</c:v>
                </c:pt>
                <c:pt idx="1161">
                  <c:v>13.022500000000001</c:v>
                </c:pt>
                <c:pt idx="1162">
                  <c:v>13.23</c:v>
                </c:pt>
                <c:pt idx="1163">
                  <c:v>12.88</c:v>
                </c:pt>
                <c:pt idx="1164">
                  <c:v>12.6075</c:v>
                </c:pt>
                <c:pt idx="1165">
                  <c:v>11.9975</c:v>
                </c:pt>
                <c:pt idx="1166">
                  <c:v>12.0875</c:v>
                </c:pt>
                <c:pt idx="1167">
                  <c:v>12.7</c:v>
                </c:pt>
                <c:pt idx="1168">
                  <c:v>13.49</c:v>
                </c:pt>
                <c:pt idx="1169">
                  <c:v>14.0275</c:v>
                </c:pt>
                <c:pt idx="1170">
                  <c:v>14.395</c:v>
                </c:pt>
                <c:pt idx="1171">
                  <c:v>14.095000000000001</c:v>
                </c:pt>
                <c:pt idx="1172">
                  <c:v>14.202500000000001</c:v>
                </c:pt>
                <c:pt idx="1173">
                  <c:v>14.685</c:v>
                </c:pt>
                <c:pt idx="1174">
                  <c:v>16</c:v>
                </c:pt>
                <c:pt idx="1175">
                  <c:v>15.4625</c:v>
                </c:pt>
                <c:pt idx="1176">
                  <c:v>16.512499999999999</c:v>
                </c:pt>
                <c:pt idx="1177">
                  <c:v>17.077500000000001</c:v>
                </c:pt>
                <c:pt idx="1178">
                  <c:v>17.102499999999999</c:v>
                </c:pt>
                <c:pt idx="1179">
                  <c:v>17.079999999999998</c:v>
                </c:pt>
                <c:pt idx="1180">
                  <c:v>16.172499999999999</c:v>
                </c:pt>
                <c:pt idx="1181">
                  <c:v>15.345000000000001</c:v>
                </c:pt>
                <c:pt idx="1182">
                  <c:v>15.445</c:v>
                </c:pt>
                <c:pt idx="1183">
                  <c:v>15.237500000000001</c:v>
                </c:pt>
                <c:pt idx="1184">
                  <c:v>15.255000000000001</c:v>
                </c:pt>
                <c:pt idx="1185">
                  <c:v>15.244999999999999</c:v>
                </c:pt>
                <c:pt idx="1186">
                  <c:v>15.7925</c:v>
                </c:pt>
                <c:pt idx="1187">
                  <c:v>16.335000000000001</c:v>
                </c:pt>
                <c:pt idx="1188">
                  <c:v>16.225000000000001</c:v>
                </c:pt>
                <c:pt idx="1189">
                  <c:v>17.66</c:v>
                </c:pt>
                <c:pt idx="1190">
                  <c:v>17.645</c:v>
                </c:pt>
                <c:pt idx="1191">
                  <c:v>21.695</c:v>
                </c:pt>
                <c:pt idx="1192">
                  <c:v>21.01</c:v>
                </c:pt>
                <c:pt idx="1193">
                  <c:v>23.465</c:v>
                </c:pt>
                <c:pt idx="1194">
                  <c:v>22.702500000000001</c:v>
                </c:pt>
                <c:pt idx="1195">
                  <c:v>25.835000000000001</c:v>
                </c:pt>
                <c:pt idx="1196">
                  <c:v>24.984999999999999</c:v>
                </c:pt>
                <c:pt idx="1197">
                  <c:v>21.79</c:v>
                </c:pt>
                <c:pt idx="1198">
                  <c:v>24.547499999999999</c:v>
                </c:pt>
                <c:pt idx="1199">
                  <c:v>30.0075</c:v>
                </c:pt>
                <c:pt idx="1200">
                  <c:v>29.47</c:v>
                </c:pt>
                <c:pt idx="1201">
                  <c:v>29.4575</c:v>
                </c:pt>
                <c:pt idx="1202">
                  <c:v>31.515000000000001</c:v>
                </c:pt>
                <c:pt idx="1203">
                  <c:v>33.72</c:v>
                </c:pt>
                <c:pt idx="1204">
                  <c:v>36.244999999999997</c:v>
                </c:pt>
                <c:pt idx="1205">
                  <c:v>37.01</c:v>
                </c:pt>
                <c:pt idx="1206">
                  <c:v>34.825000000000003</c:v>
                </c:pt>
                <c:pt idx="1207">
                  <c:v>29.09</c:v>
                </c:pt>
                <c:pt idx="1208">
                  <c:v>26.9025</c:v>
                </c:pt>
                <c:pt idx="1209">
                  <c:v>27.875</c:v>
                </c:pt>
                <c:pt idx="1210">
                  <c:v>29.95</c:v>
                </c:pt>
                <c:pt idx="1211">
                  <c:v>26.7225</c:v>
                </c:pt>
                <c:pt idx="1212">
                  <c:v>26.6175</c:v>
                </c:pt>
                <c:pt idx="1213">
                  <c:v>23.447500000000002</c:v>
                </c:pt>
                <c:pt idx="1214">
                  <c:v>25.515000000000001</c:v>
                </c:pt>
                <c:pt idx="1215">
                  <c:v>26.734999999999999</c:v>
                </c:pt>
                <c:pt idx="1216">
                  <c:v>25.295000000000002</c:v>
                </c:pt>
                <c:pt idx="1217">
                  <c:v>29.215</c:v>
                </c:pt>
                <c:pt idx="1218">
                  <c:v>32.274999999999999</c:v>
                </c:pt>
                <c:pt idx="1219">
                  <c:v>29.3325</c:v>
                </c:pt>
                <c:pt idx="1220">
                  <c:v>28.28</c:v>
                </c:pt>
                <c:pt idx="1221">
                  <c:v>28.164999999999999</c:v>
                </c:pt>
                <c:pt idx="1222">
                  <c:v>28.682500000000001</c:v>
                </c:pt>
                <c:pt idx="1223">
                  <c:v>30.38</c:v>
                </c:pt>
                <c:pt idx="1224">
                  <c:v>27.295000000000002</c:v>
                </c:pt>
                <c:pt idx="1225">
                  <c:v>26.765000000000001</c:v>
                </c:pt>
                <c:pt idx="1226">
                  <c:v>26.05</c:v>
                </c:pt>
                <c:pt idx="1227">
                  <c:v>25.182500000000001</c:v>
                </c:pt>
                <c:pt idx="1228">
                  <c:v>24.565000000000001</c:v>
                </c:pt>
                <c:pt idx="1229">
                  <c:v>23.85</c:v>
                </c:pt>
                <c:pt idx="1230">
                  <c:v>23.93</c:v>
                </c:pt>
                <c:pt idx="1231">
                  <c:v>24.465</c:v>
                </c:pt>
                <c:pt idx="1232">
                  <c:v>25.715</c:v>
                </c:pt>
                <c:pt idx="1233">
                  <c:v>25.515000000000001</c:v>
                </c:pt>
                <c:pt idx="1234">
                  <c:v>25.295000000000002</c:v>
                </c:pt>
                <c:pt idx="1235">
                  <c:v>25.63</c:v>
                </c:pt>
                <c:pt idx="1236">
                  <c:v>25.77</c:v>
                </c:pt>
                <c:pt idx="1237">
                  <c:v>25.71</c:v>
                </c:pt>
                <c:pt idx="1238">
                  <c:v>25.72</c:v>
                </c:pt>
                <c:pt idx="1239">
                  <c:v>25.27</c:v>
                </c:pt>
                <c:pt idx="1240">
                  <c:v>25.927499999999998</c:v>
                </c:pt>
                <c:pt idx="1241">
                  <c:v>25.622499999999999</c:v>
                </c:pt>
                <c:pt idx="1242">
                  <c:v>25.337499999999999</c:v>
                </c:pt>
                <c:pt idx="1243">
                  <c:v>25.19</c:v>
                </c:pt>
                <c:pt idx="1244">
                  <c:v>22.64</c:v>
                </c:pt>
                <c:pt idx="1245">
                  <c:v>21.95</c:v>
                </c:pt>
                <c:pt idx="1246">
                  <c:v>21.897500000000001</c:v>
                </c:pt>
                <c:pt idx="1247">
                  <c:v>21.254999999999999</c:v>
                </c:pt>
                <c:pt idx="1248">
                  <c:v>20.987500000000001</c:v>
                </c:pt>
                <c:pt idx="1249">
                  <c:v>21.157499999999999</c:v>
                </c:pt>
                <c:pt idx="1250">
                  <c:v>21.142499999999998</c:v>
                </c:pt>
                <c:pt idx="1251">
                  <c:v>21.12</c:v>
                </c:pt>
                <c:pt idx="1252">
                  <c:v>20.815000000000001</c:v>
                </c:pt>
                <c:pt idx="1253">
                  <c:v>20.72</c:v>
                </c:pt>
                <c:pt idx="1254">
                  <c:v>20.81</c:v>
                </c:pt>
                <c:pt idx="1255">
                  <c:v>21.522500000000001</c:v>
                </c:pt>
                <c:pt idx="1256">
                  <c:v>21.234999999999999</c:v>
                </c:pt>
                <c:pt idx="1257">
                  <c:v>20.84</c:v>
                </c:pt>
                <c:pt idx="1258">
                  <c:v>20.842500000000001</c:v>
                </c:pt>
                <c:pt idx="1259">
                  <c:v>22.524999999999999</c:v>
                </c:pt>
                <c:pt idx="1260">
                  <c:v>23.215</c:v>
                </c:pt>
                <c:pt idx="1261">
                  <c:v>24.664999999999999</c:v>
                </c:pt>
                <c:pt idx="1262">
                  <c:v>24.897500000000001</c:v>
                </c:pt>
                <c:pt idx="1263">
                  <c:v>24.9725</c:v>
                </c:pt>
                <c:pt idx="1264">
                  <c:v>25.074999999999999</c:v>
                </c:pt>
                <c:pt idx="1265">
                  <c:v>24.7775</c:v>
                </c:pt>
                <c:pt idx="1266">
                  <c:v>25.997499999999999</c:v>
                </c:pt>
                <c:pt idx="1267">
                  <c:v>25.8825</c:v>
                </c:pt>
                <c:pt idx="1268">
                  <c:v>25.362500000000001</c:v>
                </c:pt>
                <c:pt idx="1269">
                  <c:v>24.1175</c:v>
                </c:pt>
                <c:pt idx="1270">
                  <c:v>24.78</c:v>
                </c:pt>
                <c:pt idx="1271">
                  <c:v>23.7</c:v>
                </c:pt>
                <c:pt idx="1272">
                  <c:v>23.385000000000002</c:v>
                </c:pt>
                <c:pt idx="1273">
                  <c:v>23.254999999999999</c:v>
                </c:pt>
                <c:pt idx="1274">
                  <c:v>22.445</c:v>
                </c:pt>
                <c:pt idx="1275">
                  <c:v>23.03</c:v>
                </c:pt>
                <c:pt idx="1276">
                  <c:v>23.315000000000001</c:v>
                </c:pt>
                <c:pt idx="1277">
                  <c:v>22.73</c:v>
                </c:pt>
                <c:pt idx="1278">
                  <c:v>22.69</c:v>
                </c:pt>
                <c:pt idx="1279">
                  <c:v>21.51</c:v>
                </c:pt>
                <c:pt idx="1280">
                  <c:v>21.14</c:v>
                </c:pt>
                <c:pt idx="1281">
                  <c:v>19.984999999999999</c:v>
                </c:pt>
                <c:pt idx="1282">
                  <c:v>20.405000000000001</c:v>
                </c:pt>
                <c:pt idx="1283">
                  <c:v>20.844999999999999</c:v>
                </c:pt>
                <c:pt idx="1284">
                  <c:v>21.305</c:v>
                </c:pt>
                <c:pt idx="1285">
                  <c:v>21.272500000000001</c:v>
                </c:pt>
                <c:pt idx="1286">
                  <c:v>21.75</c:v>
                </c:pt>
                <c:pt idx="1287">
                  <c:v>23.49</c:v>
                </c:pt>
                <c:pt idx="1288">
                  <c:v>23.864999999999998</c:v>
                </c:pt>
                <c:pt idx="1289">
                  <c:v>23.07</c:v>
                </c:pt>
                <c:pt idx="1290">
                  <c:v>23.82</c:v>
                </c:pt>
                <c:pt idx="1291">
                  <c:v>23.282499999999999</c:v>
                </c:pt>
                <c:pt idx="1292">
                  <c:v>22.86</c:v>
                </c:pt>
                <c:pt idx="1293">
                  <c:v>22.475000000000001</c:v>
                </c:pt>
                <c:pt idx="1294">
                  <c:v>21.982500000000002</c:v>
                </c:pt>
                <c:pt idx="1295">
                  <c:v>22.147500000000001</c:v>
                </c:pt>
                <c:pt idx="1296">
                  <c:v>22.9725</c:v>
                </c:pt>
                <c:pt idx="1297">
                  <c:v>23.897500000000001</c:v>
                </c:pt>
                <c:pt idx="1298">
                  <c:v>23.557500000000001</c:v>
                </c:pt>
                <c:pt idx="1299">
                  <c:v>24.952500000000001</c:v>
                </c:pt>
                <c:pt idx="1300">
                  <c:v>26.497499999999999</c:v>
                </c:pt>
                <c:pt idx="1301">
                  <c:v>26.35</c:v>
                </c:pt>
                <c:pt idx="1302">
                  <c:v>25.02</c:v>
                </c:pt>
                <c:pt idx="1303">
                  <c:v>23.965</c:v>
                </c:pt>
                <c:pt idx="1304">
                  <c:v>23.49</c:v>
                </c:pt>
                <c:pt idx="1305">
                  <c:v>22.99</c:v>
                </c:pt>
                <c:pt idx="1306">
                  <c:v>22.64</c:v>
                </c:pt>
                <c:pt idx="1307">
                  <c:v>22.33</c:v>
                </c:pt>
                <c:pt idx="1308">
                  <c:v>22.44</c:v>
                </c:pt>
                <c:pt idx="1309">
                  <c:v>21.61</c:v>
                </c:pt>
                <c:pt idx="1310">
                  <c:v>21.38</c:v>
                </c:pt>
                <c:pt idx="1311">
                  <c:v>20.942499999999999</c:v>
                </c:pt>
                <c:pt idx="1312">
                  <c:v>20.79</c:v>
                </c:pt>
                <c:pt idx="1313">
                  <c:v>20.335000000000001</c:v>
                </c:pt>
                <c:pt idx="1314">
                  <c:v>19.510000000000002</c:v>
                </c:pt>
                <c:pt idx="1315">
                  <c:v>19.565000000000001</c:v>
                </c:pt>
                <c:pt idx="1316">
                  <c:v>20.94</c:v>
                </c:pt>
                <c:pt idx="1317">
                  <c:v>20.27</c:v>
                </c:pt>
                <c:pt idx="1318">
                  <c:v>20.09</c:v>
                </c:pt>
                <c:pt idx="1319">
                  <c:v>20.07</c:v>
                </c:pt>
                <c:pt idx="1320">
                  <c:v>19.510000000000002</c:v>
                </c:pt>
                <c:pt idx="1321">
                  <c:v>19.352499999999999</c:v>
                </c:pt>
                <c:pt idx="1322">
                  <c:v>19.57</c:v>
                </c:pt>
                <c:pt idx="1323">
                  <c:v>19.5275</c:v>
                </c:pt>
                <c:pt idx="1324">
                  <c:v>19.1525</c:v>
                </c:pt>
                <c:pt idx="1325">
                  <c:v>19.094999999999999</c:v>
                </c:pt>
                <c:pt idx="1326">
                  <c:v>19.0825</c:v>
                </c:pt>
                <c:pt idx="1327">
                  <c:v>19.337499999999999</c:v>
                </c:pt>
                <c:pt idx="1328">
                  <c:v>19.414999999999999</c:v>
                </c:pt>
                <c:pt idx="1329">
                  <c:v>19.3675</c:v>
                </c:pt>
                <c:pt idx="1330">
                  <c:v>20.157499999999999</c:v>
                </c:pt>
                <c:pt idx="1331">
                  <c:v>20.71</c:v>
                </c:pt>
                <c:pt idx="1332">
                  <c:v>20.105</c:v>
                </c:pt>
                <c:pt idx="1333">
                  <c:v>20.149999999999999</c:v>
                </c:pt>
                <c:pt idx="1334">
                  <c:v>19.517499999999998</c:v>
                </c:pt>
                <c:pt idx="1335">
                  <c:v>19.897500000000001</c:v>
                </c:pt>
                <c:pt idx="1336">
                  <c:v>19.87</c:v>
                </c:pt>
                <c:pt idx="1337">
                  <c:v>19.237500000000001</c:v>
                </c:pt>
                <c:pt idx="1338">
                  <c:v>19.035</c:v>
                </c:pt>
                <c:pt idx="1339">
                  <c:v>18.9725</c:v>
                </c:pt>
                <c:pt idx="1340">
                  <c:v>19.094999999999999</c:v>
                </c:pt>
                <c:pt idx="1341">
                  <c:v>18.914999999999999</c:v>
                </c:pt>
                <c:pt idx="1342">
                  <c:v>18.945</c:v>
                </c:pt>
                <c:pt idx="1343">
                  <c:v>18.98</c:v>
                </c:pt>
                <c:pt idx="1344">
                  <c:v>18.855</c:v>
                </c:pt>
                <c:pt idx="1345">
                  <c:v>18.797499999999999</c:v>
                </c:pt>
                <c:pt idx="1346">
                  <c:v>18.77</c:v>
                </c:pt>
                <c:pt idx="1347">
                  <c:v>18.567499999999999</c:v>
                </c:pt>
                <c:pt idx="1348">
                  <c:v>18.7575</c:v>
                </c:pt>
                <c:pt idx="1349">
                  <c:v>18.3675</c:v>
                </c:pt>
                <c:pt idx="1350">
                  <c:v>17.785</c:v>
                </c:pt>
                <c:pt idx="1351">
                  <c:v>17.7225</c:v>
                </c:pt>
                <c:pt idx="1352">
                  <c:v>17.137499999999999</c:v>
                </c:pt>
                <c:pt idx="1353">
                  <c:v>16.945</c:v>
                </c:pt>
                <c:pt idx="1354">
                  <c:v>17.215</c:v>
                </c:pt>
                <c:pt idx="1355">
                  <c:v>17.13</c:v>
                </c:pt>
                <c:pt idx="1356">
                  <c:v>17.600000000000001</c:v>
                </c:pt>
                <c:pt idx="1357">
                  <c:v>17.954999999999998</c:v>
                </c:pt>
                <c:pt idx="1358">
                  <c:v>18.195</c:v>
                </c:pt>
                <c:pt idx="1359">
                  <c:v>18.215</c:v>
                </c:pt>
                <c:pt idx="1360">
                  <c:v>18.07</c:v>
                </c:pt>
                <c:pt idx="1361">
                  <c:v>18.155000000000001</c:v>
                </c:pt>
                <c:pt idx="1362">
                  <c:v>18.252500000000001</c:v>
                </c:pt>
                <c:pt idx="1363">
                  <c:v>18.2075</c:v>
                </c:pt>
                <c:pt idx="1364">
                  <c:v>18.1675</c:v>
                </c:pt>
                <c:pt idx="1365">
                  <c:v>18.175000000000001</c:v>
                </c:pt>
                <c:pt idx="1366">
                  <c:v>17.88</c:v>
                </c:pt>
                <c:pt idx="1367">
                  <c:v>17.3</c:v>
                </c:pt>
                <c:pt idx="1368">
                  <c:v>17.28</c:v>
                </c:pt>
                <c:pt idx="1369">
                  <c:v>17.004999999999999</c:v>
                </c:pt>
                <c:pt idx="1370">
                  <c:v>16.97</c:v>
                </c:pt>
                <c:pt idx="1371">
                  <c:v>16.565000000000001</c:v>
                </c:pt>
                <c:pt idx="1372">
                  <c:v>16.585000000000001</c:v>
                </c:pt>
                <c:pt idx="1373">
                  <c:v>16.727499999999999</c:v>
                </c:pt>
                <c:pt idx="1374">
                  <c:v>16.3825</c:v>
                </c:pt>
                <c:pt idx="1375">
                  <c:v>16.585000000000001</c:v>
                </c:pt>
                <c:pt idx="1376">
                  <c:v>16.824999999999999</c:v>
                </c:pt>
                <c:pt idx="1377">
                  <c:v>16.864999999999998</c:v>
                </c:pt>
                <c:pt idx="1378">
                  <c:v>16.57</c:v>
                </c:pt>
                <c:pt idx="1379">
                  <c:v>15.95</c:v>
                </c:pt>
                <c:pt idx="1380">
                  <c:v>16.149999999999999</c:v>
                </c:pt>
                <c:pt idx="1381">
                  <c:v>15.6</c:v>
                </c:pt>
                <c:pt idx="1382">
                  <c:v>15.465</c:v>
                </c:pt>
                <c:pt idx="1383">
                  <c:v>15.27</c:v>
                </c:pt>
                <c:pt idx="1384">
                  <c:v>15.2575</c:v>
                </c:pt>
                <c:pt idx="1385">
                  <c:v>15.637499999999999</c:v>
                </c:pt>
                <c:pt idx="1386">
                  <c:v>15.59</c:v>
                </c:pt>
                <c:pt idx="1387">
                  <c:v>15.105</c:v>
                </c:pt>
                <c:pt idx="1388">
                  <c:v>15</c:v>
                </c:pt>
                <c:pt idx="1389">
                  <c:v>15.01</c:v>
                </c:pt>
                <c:pt idx="1390">
                  <c:v>15.09</c:v>
                </c:pt>
                <c:pt idx="1391">
                  <c:v>15.635</c:v>
                </c:pt>
                <c:pt idx="1392">
                  <c:v>15.115</c:v>
                </c:pt>
                <c:pt idx="1393">
                  <c:v>14.945</c:v>
                </c:pt>
                <c:pt idx="1394">
                  <c:v>15.005000000000001</c:v>
                </c:pt>
                <c:pt idx="1395">
                  <c:v>14.955</c:v>
                </c:pt>
                <c:pt idx="1396">
                  <c:v>14.72</c:v>
                </c:pt>
                <c:pt idx="1397">
                  <c:v>14.87</c:v>
                </c:pt>
                <c:pt idx="1398">
                  <c:v>15.0625</c:v>
                </c:pt>
                <c:pt idx="1399">
                  <c:v>14.84</c:v>
                </c:pt>
                <c:pt idx="1400">
                  <c:v>14.855</c:v>
                </c:pt>
                <c:pt idx="1401">
                  <c:v>14.95</c:v>
                </c:pt>
                <c:pt idx="1402">
                  <c:v>14.887499999999999</c:v>
                </c:pt>
                <c:pt idx="1403">
                  <c:v>14.96</c:v>
                </c:pt>
                <c:pt idx="1404">
                  <c:v>14.455</c:v>
                </c:pt>
                <c:pt idx="1405">
                  <c:v>14.154999999999999</c:v>
                </c:pt>
                <c:pt idx="1406">
                  <c:v>14.154999999999999</c:v>
                </c:pt>
                <c:pt idx="1407">
                  <c:v>14.154999999999999</c:v>
                </c:pt>
                <c:pt idx="1408">
                  <c:v>14.6325</c:v>
                </c:pt>
                <c:pt idx="1409">
                  <c:v>15.26</c:v>
                </c:pt>
                <c:pt idx="1410">
                  <c:v>14.845000000000001</c:v>
                </c:pt>
                <c:pt idx="1411">
                  <c:v>14.8325</c:v>
                </c:pt>
                <c:pt idx="1412">
                  <c:v>15.525</c:v>
                </c:pt>
                <c:pt idx="1413">
                  <c:v>15.345000000000001</c:v>
                </c:pt>
                <c:pt idx="1414">
                  <c:v>15.215</c:v>
                </c:pt>
                <c:pt idx="1415">
                  <c:v>15.385</c:v>
                </c:pt>
                <c:pt idx="1416">
                  <c:v>15.164999999999999</c:v>
                </c:pt>
                <c:pt idx="1417">
                  <c:v>15.175000000000001</c:v>
                </c:pt>
                <c:pt idx="1418">
                  <c:v>15.08</c:v>
                </c:pt>
                <c:pt idx="1419">
                  <c:v>14.815</c:v>
                </c:pt>
                <c:pt idx="1420">
                  <c:v>14.78</c:v>
                </c:pt>
                <c:pt idx="1421">
                  <c:v>14.977499999999999</c:v>
                </c:pt>
                <c:pt idx="1422">
                  <c:v>14.6</c:v>
                </c:pt>
                <c:pt idx="1423">
                  <c:v>14.675000000000001</c:v>
                </c:pt>
                <c:pt idx="1424">
                  <c:v>14.7775</c:v>
                </c:pt>
                <c:pt idx="1425">
                  <c:v>14.914999999999999</c:v>
                </c:pt>
                <c:pt idx="1426">
                  <c:v>14.8475</c:v>
                </c:pt>
                <c:pt idx="1427">
                  <c:v>14.835000000000001</c:v>
                </c:pt>
                <c:pt idx="1428">
                  <c:v>14.44</c:v>
                </c:pt>
                <c:pt idx="1429">
                  <c:v>14.164999999999999</c:v>
                </c:pt>
                <c:pt idx="1430">
                  <c:v>14.5</c:v>
                </c:pt>
                <c:pt idx="1431">
                  <c:v>14.154999999999999</c:v>
                </c:pt>
                <c:pt idx="1432">
                  <c:v>13.5375</c:v>
                </c:pt>
                <c:pt idx="1433">
                  <c:v>13.88</c:v>
                </c:pt>
                <c:pt idx="1434">
                  <c:v>13.585000000000001</c:v>
                </c:pt>
                <c:pt idx="1435">
                  <c:v>13.845000000000001</c:v>
                </c:pt>
                <c:pt idx="1436">
                  <c:v>13.24</c:v>
                </c:pt>
                <c:pt idx="1437">
                  <c:v>12.9625</c:v>
                </c:pt>
                <c:pt idx="1438">
                  <c:v>13.025</c:v>
                </c:pt>
                <c:pt idx="1439">
                  <c:v>12.977499999999999</c:v>
                </c:pt>
                <c:pt idx="1440">
                  <c:v>13.1675</c:v>
                </c:pt>
                <c:pt idx="1441">
                  <c:v>13.2775</c:v>
                </c:pt>
                <c:pt idx="1442">
                  <c:v>12.66</c:v>
                </c:pt>
                <c:pt idx="1443">
                  <c:v>12.515000000000001</c:v>
                </c:pt>
                <c:pt idx="1444">
                  <c:v>12.69</c:v>
                </c:pt>
                <c:pt idx="1445">
                  <c:v>12.2525</c:v>
                </c:pt>
                <c:pt idx="1446">
                  <c:v>11.95</c:v>
                </c:pt>
                <c:pt idx="1447">
                  <c:v>11.807499999999999</c:v>
                </c:pt>
                <c:pt idx="1448">
                  <c:v>12.1325</c:v>
                </c:pt>
                <c:pt idx="1449">
                  <c:v>12.03</c:v>
                </c:pt>
                <c:pt idx="1450">
                  <c:v>11.6325</c:v>
                </c:pt>
                <c:pt idx="1451">
                  <c:v>11.505000000000001</c:v>
                </c:pt>
                <c:pt idx="1452">
                  <c:v>11.54</c:v>
                </c:pt>
                <c:pt idx="1453">
                  <c:v>12.022500000000001</c:v>
                </c:pt>
                <c:pt idx="1454">
                  <c:v>12.07</c:v>
                </c:pt>
                <c:pt idx="1455">
                  <c:v>12.055</c:v>
                </c:pt>
                <c:pt idx="1456">
                  <c:v>12.185</c:v>
                </c:pt>
                <c:pt idx="1457">
                  <c:v>12.305</c:v>
                </c:pt>
                <c:pt idx="1458">
                  <c:v>12.345000000000001</c:v>
                </c:pt>
                <c:pt idx="1459">
                  <c:v>12.8325</c:v>
                </c:pt>
                <c:pt idx="1460">
                  <c:v>12.425000000000001</c:v>
                </c:pt>
                <c:pt idx="1461">
                  <c:v>12.532500000000001</c:v>
                </c:pt>
                <c:pt idx="1462">
                  <c:v>12.532500000000001</c:v>
                </c:pt>
                <c:pt idx="1463">
                  <c:v>12.81</c:v>
                </c:pt>
                <c:pt idx="1464">
                  <c:v>12.705</c:v>
                </c:pt>
                <c:pt idx="1465">
                  <c:v>12.9475</c:v>
                </c:pt>
                <c:pt idx="1466">
                  <c:v>13.02</c:v>
                </c:pt>
                <c:pt idx="1467">
                  <c:v>13.407500000000001</c:v>
                </c:pt>
                <c:pt idx="1468">
                  <c:v>13.3025</c:v>
                </c:pt>
                <c:pt idx="1469">
                  <c:v>13.1325</c:v>
                </c:pt>
                <c:pt idx="1470">
                  <c:v>13.1075</c:v>
                </c:pt>
                <c:pt idx="1471">
                  <c:v>13.352499999999999</c:v>
                </c:pt>
                <c:pt idx="1472">
                  <c:v>13.285</c:v>
                </c:pt>
                <c:pt idx="1473">
                  <c:v>13.23</c:v>
                </c:pt>
                <c:pt idx="1474">
                  <c:v>13.0025</c:v>
                </c:pt>
                <c:pt idx="1475">
                  <c:v>12.807499999999999</c:v>
                </c:pt>
                <c:pt idx="1476">
                  <c:v>12.45</c:v>
                </c:pt>
                <c:pt idx="1477">
                  <c:v>12.435</c:v>
                </c:pt>
                <c:pt idx="1478">
                  <c:v>12.452500000000001</c:v>
                </c:pt>
                <c:pt idx="1479">
                  <c:v>12.5975</c:v>
                </c:pt>
                <c:pt idx="1480">
                  <c:v>12.585000000000001</c:v>
                </c:pt>
                <c:pt idx="1481">
                  <c:v>12.452500000000001</c:v>
                </c:pt>
                <c:pt idx="1482">
                  <c:v>12.11</c:v>
                </c:pt>
                <c:pt idx="1483">
                  <c:v>12.42</c:v>
                </c:pt>
                <c:pt idx="1484">
                  <c:v>12.41</c:v>
                </c:pt>
                <c:pt idx="1485">
                  <c:v>12.355</c:v>
                </c:pt>
                <c:pt idx="1486">
                  <c:v>12.1675</c:v>
                </c:pt>
                <c:pt idx="1487">
                  <c:v>12.055</c:v>
                </c:pt>
                <c:pt idx="1488">
                  <c:v>12.73</c:v>
                </c:pt>
                <c:pt idx="1489">
                  <c:v>13.907500000000001</c:v>
                </c:pt>
                <c:pt idx="1490">
                  <c:v>13.445</c:v>
                </c:pt>
                <c:pt idx="1491">
                  <c:v>13.185</c:v>
                </c:pt>
                <c:pt idx="1492">
                  <c:v>13.05</c:v>
                </c:pt>
                <c:pt idx="1493">
                  <c:v>12.842499999999999</c:v>
                </c:pt>
                <c:pt idx="1494">
                  <c:v>12.904999999999999</c:v>
                </c:pt>
                <c:pt idx="1495">
                  <c:v>12.9025</c:v>
                </c:pt>
                <c:pt idx="1496">
                  <c:v>12.945</c:v>
                </c:pt>
                <c:pt idx="1497">
                  <c:v>12.965</c:v>
                </c:pt>
                <c:pt idx="1498">
                  <c:v>12.93</c:v>
                </c:pt>
                <c:pt idx="1499">
                  <c:v>12.66</c:v>
                </c:pt>
                <c:pt idx="1500">
                  <c:v>12.7675</c:v>
                </c:pt>
                <c:pt idx="1501">
                  <c:v>12.8475</c:v>
                </c:pt>
                <c:pt idx="1502">
                  <c:v>12.845000000000001</c:v>
                </c:pt>
                <c:pt idx="1503">
                  <c:v>13.005000000000001</c:v>
                </c:pt>
                <c:pt idx="1504">
                  <c:v>13.135</c:v>
                </c:pt>
                <c:pt idx="1505">
                  <c:v>13.1</c:v>
                </c:pt>
                <c:pt idx="1506">
                  <c:v>12.994999999999999</c:v>
                </c:pt>
                <c:pt idx="1507">
                  <c:v>12.994999999999999</c:v>
                </c:pt>
                <c:pt idx="1508">
                  <c:v>12.89</c:v>
                </c:pt>
                <c:pt idx="1509">
                  <c:v>13.035</c:v>
                </c:pt>
                <c:pt idx="1510">
                  <c:v>12.97</c:v>
                </c:pt>
                <c:pt idx="1511">
                  <c:v>12.85</c:v>
                </c:pt>
                <c:pt idx="1512">
                  <c:v>12.737500000000001</c:v>
                </c:pt>
                <c:pt idx="1513">
                  <c:v>12.8</c:v>
                </c:pt>
                <c:pt idx="1514">
                  <c:v>12.824999999999999</c:v>
                </c:pt>
                <c:pt idx="1515">
                  <c:v>12.76</c:v>
                </c:pt>
                <c:pt idx="1516">
                  <c:v>12.71</c:v>
                </c:pt>
                <c:pt idx="1517">
                  <c:v>12.65</c:v>
                </c:pt>
                <c:pt idx="1518">
                  <c:v>12.49</c:v>
                </c:pt>
                <c:pt idx="1519">
                  <c:v>12.43</c:v>
                </c:pt>
                <c:pt idx="1520">
                  <c:v>12.36</c:v>
                </c:pt>
                <c:pt idx="1521">
                  <c:v>12.3125</c:v>
                </c:pt>
                <c:pt idx="1522">
                  <c:v>12.22</c:v>
                </c:pt>
                <c:pt idx="1523">
                  <c:v>12.08</c:v>
                </c:pt>
                <c:pt idx="1524">
                  <c:v>12.2875</c:v>
                </c:pt>
                <c:pt idx="1525">
                  <c:v>12.272500000000001</c:v>
                </c:pt>
                <c:pt idx="1526">
                  <c:v>12.275</c:v>
                </c:pt>
                <c:pt idx="1527">
                  <c:v>12.48</c:v>
                </c:pt>
                <c:pt idx="1528">
                  <c:v>12.654999999999999</c:v>
                </c:pt>
                <c:pt idx="1529">
                  <c:v>12.914999999999999</c:v>
                </c:pt>
                <c:pt idx="1530">
                  <c:v>12.715</c:v>
                </c:pt>
                <c:pt idx="1531">
                  <c:v>12.875</c:v>
                </c:pt>
                <c:pt idx="1532">
                  <c:v>12.725</c:v>
                </c:pt>
                <c:pt idx="1533">
                  <c:v>12.69</c:v>
                </c:pt>
                <c:pt idx="1534">
                  <c:v>12.775</c:v>
                </c:pt>
                <c:pt idx="1535">
                  <c:v>12.74</c:v>
                </c:pt>
                <c:pt idx="1536">
                  <c:v>12.615</c:v>
                </c:pt>
                <c:pt idx="1537">
                  <c:v>12.404999999999999</c:v>
                </c:pt>
                <c:pt idx="1538">
                  <c:v>12.74</c:v>
                </c:pt>
                <c:pt idx="1539">
                  <c:v>13.445</c:v>
                </c:pt>
                <c:pt idx="1540">
                  <c:v>13.375</c:v>
                </c:pt>
                <c:pt idx="1541">
                  <c:v>13.154999999999999</c:v>
                </c:pt>
                <c:pt idx="1542">
                  <c:v>13.27</c:v>
                </c:pt>
                <c:pt idx="1543">
                  <c:v>13.21</c:v>
                </c:pt>
                <c:pt idx="1544">
                  <c:v>13.055</c:v>
                </c:pt>
                <c:pt idx="1545">
                  <c:v>12.895</c:v>
                </c:pt>
                <c:pt idx="1546">
                  <c:v>12.475</c:v>
                </c:pt>
                <c:pt idx="1547">
                  <c:v>12.11</c:v>
                </c:pt>
                <c:pt idx="1548">
                  <c:v>12.3</c:v>
                </c:pt>
                <c:pt idx="1549">
                  <c:v>12.645</c:v>
                </c:pt>
                <c:pt idx="1550">
                  <c:v>12.545</c:v>
                </c:pt>
                <c:pt idx="1551">
                  <c:v>13.195</c:v>
                </c:pt>
                <c:pt idx="1552">
                  <c:v>13.375</c:v>
                </c:pt>
                <c:pt idx="1553">
                  <c:v>13.404999999999999</c:v>
                </c:pt>
                <c:pt idx="1554">
                  <c:v>13.105</c:v>
                </c:pt>
                <c:pt idx="1555">
                  <c:v>12.955</c:v>
                </c:pt>
                <c:pt idx="1556">
                  <c:v>12.7925</c:v>
                </c:pt>
                <c:pt idx="1557">
                  <c:v>12.58</c:v>
                </c:pt>
                <c:pt idx="1558">
                  <c:v>12.664999999999999</c:v>
                </c:pt>
                <c:pt idx="1559">
                  <c:v>12.565</c:v>
                </c:pt>
                <c:pt idx="1560">
                  <c:v>12.425000000000001</c:v>
                </c:pt>
                <c:pt idx="1561">
                  <c:v>12.345000000000001</c:v>
                </c:pt>
                <c:pt idx="1562">
                  <c:v>12.47</c:v>
                </c:pt>
                <c:pt idx="1563">
                  <c:v>12.39</c:v>
                </c:pt>
                <c:pt idx="1564">
                  <c:v>12.02</c:v>
                </c:pt>
                <c:pt idx="1565">
                  <c:v>11.734999999999999</c:v>
                </c:pt>
                <c:pt idx="1566">
                  <c:v>11.895</c:v>
                </c:pt>
                <c:pt idx="1567">
                  <c:v>11.27</c:v>
                </c:pt>
                <c:pt idx="1568">
                  <c:v>11.545</c:v>
                </c:pt>
                <c:pt idx="1569">
                  <c:v>11.37</c:v>
                </c:pt>
                <c:pt idx="1570">
                  <c:v>11.734999999999999</c:v>
                </c:pt>
                <c:pt idx="1571">
                  <c:v>11.57</c:v>
                </c:pt>
                <c:pt idx="1572">
                  <c:v>11.95</c:v>
                </c:pt>
                <c:pt idx="1573">
                  <c:v>11.33</c:v>
                </c:pt>
                <c:pt idx="1574">
                  <c:v>10.785</c:v>
                </c:pt>
                <c:pt idx="1575">
                  <c:v>10.54</c:v>
                </c:pt>
                <c:pt idx="1576">
                  <c:v>10.585000000000001</c:v>
                </c:pt>
                <c:pt idx="1577">
                  <c:v>10.695</c:v>
                </c:pt>
                <c:pt idx="1578">
                  <c:v>10.66</c:v>
                </c:pt>
                <c:pt idx="1579">
                  <c:v>10.67</c:v>
                </c:pt>
                <c:pt idx="1580">
                  <c:v>10.89</c:v>
                </c:pt>
                <c:pt idx="1581">
                  <c:v>10.535</c:v>
                </c:pt>
                <c:pt idx="1582">
                  <c:v>10.475</c:v>
                </c:pt>
                <c:pt idx="1583">
                  <c:v>10.75</c:v>
                </c:pt>
                <c:pt idx="1584">
                  <c:v>10.67</c:v>
                </c:pt>
                <c:pt idx="1585">
                  <c:v>10.965</c:v>
                </c:pt>
                <c:pt idx="1586">
                  <c:v>10.93</c:v>
                </c:pt>
                <c:pt idx="1587">
                  <c:v>10.615</c:v>
                </c:pt>
                <c:pt idx="1588">
                  <c:v>10.76</c:v>
                </c:pt>
                <c:pt idx="1589">
                  <c:v>10.86</c:v>
                </c:pt>
                <c:pt idx="1590">
                  <c:v>11.34</c:v>
                </c:pt>
                <c:pt idx="1591">
                  <c:v>11.12</c:v>
                </c:pt>
                <c:pt idx="1592">
                  <c:v>11.015000000000001</c:v>
                </c:pt>
                <c:pt idx="1593">
                  <c:v>11.21</c:v>
                </c:pt>
                <c:pt idx="1594">
                  <c:v>11.205</c:v>
                </c:pt>
                <c:pt idx="1595">
                  <c:v>11.035</c:v>
                </c:pt>
                <c:pt idx="1596">
                  <c:v>11.69</c:v>
                </c:pt>
                <c:pt idx="1597">
                  <c:v>11.9625</c:v>
                </c:pt>
                <c:pt idx="1598">
                  <c:v>11.75</c:v>
                </c:pt>
                <c:pt idx="1599">
                  <c:v>11.32</c:v>
                </c:pt>
                <c:pt idx="1600">
                  <c:v>11.3225</c:v>
                </c:pt>
                <c:pt idx="1601">
                  <c:v>11.744999999999999</c:v>
                </c:pt>
                <c:pt idx="1602">
                  <c:v>12.97</c:v>
                </c:pt>
                <c:pt idx="1603">
                  <c:v>14.045</c:v>
                </c:pt>
                <c:pt idx="1604">
                  <c:v>15.41</c:v>
                </c:pt>
                <c:pt idx="1605">
                  <c:v>14.0975</c:v>
                </c:pt>
                <c:pt idx="1606">
                  <c:v>14.315</c:v>
                </c:pt>
                <c:pt idx="1607">
                  <c:v>13.765000000000001</c:v>
                </c:pt>
                <c:pt idx="1608">
                  <c:v>13.2525</c:v>
                </c:pt>
                <c:pt idx="1609">
                  <c:v>13.9925</c:v>
                </c:pt>
                <c:pt idx="1610">
                  <c:v>13.84</c:v>
                </c:pt>
                <c:pt idx="1611">
                  <c:v>13.7325</c:v>
                </c:pt>
                <c:pt idx="1612">
                  <c:v>15.705</c:v>
                </c:pt>
                <c:pt idx="1613">
                  <c:v>16.989999999999998</c:v>
                </c:pt>
                <c:pt idx="1614">
                  <c:v>17.11</c:v>
                </c:pt>
                <c:pt idx="1615">
                  <c:v>15.772500000000001</c:v>
                </c:pt>
                <c:pt idx="1616">
                  <c:v>16.510000000000002</c:v>
                </c:pt>
                <c:pt idx="1617">
                  <c:v>15.965</c:v>
                </c:pt>
                <c:pt idx="1618">
                  <c:v>15.154999999999999</c:v>
                </c:pt>
                <c:pt idx="1619">
                  <c:v>14.705</c:v>
                </c:pt>
                <c:pt idx="1620">
                  <c:v>14.815</c:v>
                </c:pt>
                <c:pt idx="1621">
                  <c:v>15.25</c:v>
                </c:pt>
                <c:pt idx="1622">
                  <c:v>14.815</c:v>
                </c:pt>
                <c:pt idx="1623">
                  <c:v>14.387499999999999</c:v>
                </c:pt>
                <c:pt idx="1624">
                  <c:v>15.1075</c:v>
                </c:pt>
                <c:pt idx="1625">
                  <c:v>15.775</c:v>
                </c:pt>
                <c:pt idx="1626">
                  <c:v>15.9975</c:v>
                </c:pt>
                <c:pt idx="1627">
                  <c:v>15.327500000000001</c:v>
                </c:pt>
                <c:pt idx="1628">
                  <c:v>14.6525</c:v>
                </c:pt>
                <c:pt idx="1629">
                  <c:v>14.342499999999999</c:v>
                </c:pt>
                <c:pt idx="1630">
                  <c:v>13.86</c:v>
                </c:pt>
                <c:pt idx="1631">
                  <c:v>13.5375</c:v>
                </c:pt>
                <c:pt idx="1632">
                  <c:v>13.18</c:v>
                </c:pt>
                <c:pt idx="1633">
                  <c:v>13.125</c:v>
                </c:pt>
                <c:pt idx="1634">
                  <c:v>12.97</c:v>
                </c:pt>
                <c:pt idx="1635">
                  <c:v>12.77</c:v>
                </c:pt>
                <c:pt idx="1636">
                  <c:v>12.855</c:v>
                </c:pt>
                <c:pt idx="1637">
                  <c:v>12.9725</c:v>
                </c:pt>
                <c:pt idx="1638">
                  <c:v>13.577500000000001</c:v>
                </c:pt>
                <c:pt idx="1639">
                  <c:v>13.592499999999999</c:v>
                </c:pt>
                <c:pt idx="1640">
                  <c:v>13.5025</c:v>
                </c:pt>
                <c:pt idx="1641">
                  <c:v>13.76</c:v>
                </c:pt>
                <c:pt idx="1642">
                  <c:v>13.585000000000001</c:v>
                </c:pt>
                <c:pt idx="1643">
                  <c:v>13.7925</c:v>
                </c:pt>
                <c:pt idx="1644">
                  <c:v>13.567500000000001</c:v>
                </c:pt>
                <c:pt idx="1645">
                  <c:v>13.307499999999999</c:v>
                </c:pt>
                <c:pt idx="1646">
                  <c:v>12.637499999999999</c:v>
                </c:pt>
                <c:pt idx="1647">
                  <c:v>12.6625</c:v>
                </c:pt>
                <c:pt idx="1648">
                  <c:v>12.05</c:v>
                </c:pt>
                <c:pt idx="1649">
                  <c:v>12.0075</c:v>
                </c:pt>
                <c:pt idx="1650">
                  <c:v>11.807499999999999</c:v>
                </c:pt>
                <c:pt idx="1651">
                  <c:v>11.765000000000001</c:v>
                </c:pt>
                <c:pt idx="1652">
                  <c:v>11.535</c:v>
                </c:pt>
                <c:pt idx="1653">
                  <c:v>11.5025</c:v>
                </c:pt>
                <c:pt idx="1654">
                  <c:v>11.505000000000001</c:v>
                </c:pt>
                <c:pt idx="1655">
                  <c:v>11.515000000000001</c:v>
                </c:pt>
                <c:pt idx="1656">
                  <c:v>11.5175</c:v>
                </c:pt>
                <c:pt idx="1657">
                  <c:v>11.605</c:v>
                </c:pt>
                <c:pt idx="1658">
                  <c:v>11.61</c:v>
                </c:pt>
                <c:pt idx="1659">
                  <c:v>11.555</c:v>
                </c:pt>
                <c:pt idx="1660">
                  <c:v>11.35</c:v>
                </c:pt>
                <c:pt idx="1661">
                  <c:v>11.08</c:v>
                </c:pt>
                <c:pt idx="1662">
                  <c:v>11.03</c:v>
                </c:pt>
                <c:pt idx="1663">
                  <c:v>11.02</c:v>
                </c:pt>
                <c:pt idx="1664">
                  <c:v>11.17</c:v>
                </c:pt>
                <c:pt idx="1665">
                  <c:v>10.8</c:v>
                </c:pt>
                <c:pt idx="1666">
                  <c:v>10.795</c:v>
                </c:pt>
                <c:pt idx="1667">
                  <c:v>11</c:v>
                </c:pt>
                <c:pt idx="1668">
                  <c:v>10.94</c:v>
                </c:pt>
                <c:pt idx="1669">
                  <c:v>10.95</c:v>
                </c:pt>
                <c:pt idx="1670">
                  <c:v>10.835000000000001</c:v>
                </c:pt>
                <c:pt idx="1671">
                  <c:v>10.6275</c:v>
                </c:pt>
                <c:pt idx="1672">
                  <c:v>11.34</c:v>
                </c:pt>
                <c:pt idx="1673">
                  <c:v>11.34</c:v>
                </c:pt>
                <c:pt idx="1674">
                  <c:v>11.244999999999999</c:v>
                </c:pt>
                <c:pt idx="1675">
                  <c:v>11.2</c:v>
                </c:pt>
                <c:pt idx="1676">
                  <c:v>10.935</c:v>
                </c:pt>
                <c:pt idx="1677">
                  <c:v>10.93</c:v>
                </c:pt>
                <c:pt idx="1678">
                  <c:v>11.21</c:v>
                </c:pt>
                <c:pt idx="1679">
                  <c:v>11.41</c:v>
                </c:pt>
                <c:pt idx="1680">
                  <c:v>11.525</c:v>
                </c:pt>
                <c:pt idx="1681">
                  <c:v>11.77</c:v>
                </c:pt>
                <c:pt idx="1682">
                  <c:v>11.855</c:v>
                </c:pt>
                <c:pt idx="1683">
                  <c:v>11.545</c:v>
                </c:pt>
                <c:pt idx="1684">
                  <c:v>11.5025</c:v>
                </c:pt>
                <c:pt idx="1685">
                  <c:v>11.54</c:v>
                </c:pt>
                <c:pt idx="1686">
                  <c:v>11.55</c:v>
                </c:pt>
                <c:pt idx="1687">
                  <c:v>11.275</c:v>
                </c:pt>
                <c:pt idx="1688">
                  <c:v>11.125</c:v>
                </c:pt>
                <c:pt idx="1689">
                  <c:v>11.085000000000001</c:v>
                </c:pt>
                <c:pt idx="1690">
                  <c:v>11.055</c:v>
                </c:pt>
                <c:pt idx="1691">
                  <c:v>11.44</c:v>
                </c:pt>
                <c:pt idx="1692">
                  <c:v>11.52</c:v>
                </c:pt>
                <c:pt idx="1693">
                  <c:v>11.395</c:v>
                </c:pt>
                <c:pt idx="1694">
                  <c:v>11.27</c:v>
                </c:pt>
                <c:pt idx="1695">
                  <c:v>10.82</c:v>
                </c:pt>
                <c:pt idx="1696">
                  <c:v>10.92</c:v>
                </c:pt>
                <c:pt idx="1697">
                  <c:v>10.914999999999999</c:v>
                </c:pt>
                <c:pt idx="1698">
                  <c:v>10.664999999999999</c:v>
                </c:pt>
                <c:pt idx="1699">
                  <c:v>10.61</c:v>
                </c:pt>
                <c:pt idx="1700">
                  <c:v>10.515000000000001</c:v>
                </c:pt>
                <c:pt idx="1701">
                  <c:v>10.522500000000001</c:v>
                </c:pt>
                <c:pt idx="1702">
                  <c:v>10.5075</c:v>
                </c:pt>
                <c:pt idx="1703">
                  <c:v>10.6325</c:v>
                </c:pt>
                <c:pt idx="1704">
                  <c:v>10.445</c:v>
                </c:pt>
                <c:pt idx="1705">
                  <c:v>10.4575</c:v>
                </c:pt>
                <c:pt idx="1706">
                  <c:v>10.4175</c:v>
                </c:pt>
                <c:pt idx="1707">
                  <c:v>10.8825</c:v>
                </c:pt>
                <c:pt idx="1708">
                  <c:v>10.88</c:v>
                </c:pt>
                <c:pt idx="1709">
                  <c:v>10.715</c:v>
                </c:pt>
                <c:pt idx="1710">
                  <c:v>10.895</c:v>
                </c:pt>
                <c:pt idx="1711">
                  <c:v>11.414999999999999</c:v>
                </c:pt>
                <c:pt idx="1712">
                  <c:v>12.29</c:v>
                </c:pt>
                <c:pt idx="1713">
                  <c:v>12.865</c:v>
                </c:pt>
                <c:pt idx="1714">
                  <c:v>12.815</c:v>
                </c:pt>
                <c:pt idx="1715">
                  <c:v>12.535</c:v>
                </c:pt>
                <c:pt idx="1716">
                  <c:v>12.4</c:v>
                </c:pt>
                <c:pt idx="1717">
                  <c:v>12.47</c:v>
                </c:pt>
                <c:pt idx="1718">
                  <c:v>12.8</c:v>
                </c:pt>
                <c:pt idx="1719">
                  <c:v>12.51</c:v>
                </c:pt>
                <c:pt idx="1720">
                  <c:v>12.755000000000001</c:v>
                </c:pt>
                <c:pt idx="1721">
                  <c:v>12.705</c:v>
                </c:pt>
                <c:pt idx="1722">
                  <c:v>12.62</c:v>
                </c:pt>
                <c:pt idx="1723">
                  <c:v>12.56</c:v>
                </c:pt>
                <c:pt idx="1724">
                  <c:v>12.57</c:v>
                </c:pt>
                <c:pt idx="1725">
                  <c:v>12.52</c:v>
                </c:pt>
                <c:pt idx="1726">
                  <c:v>12.02</c:v>
                </c:pt>
                <c:pt idx="1727">
                  <c:v>12.615</c:v>
                </c:pt>
                <c:pt idx="1728">
                  <c:v>12.545</c:v>
                </c:pt>
                <c:pt idx="1729">
                  <c:v>12.69</c:v>
                </c:pt>
                <c:pt idx="1730">
                  <c:v>12.62</c:v>
                </c:pt>
                <c:pt idx="1731">
                  <c:v>12.6</c:v>
                </c:pt>
                <c:pt idx="1732">
                  <c:v>12.41</c:v>
                </c:pt>
                <c:pt idx="1733">
                  <c:v>12.52</c:v>
                </c:pt>
                <c:pt idx="1734">
                  <c:v>12.04</c:v>
                </c:pt>
                <c:pt idx="1735">
                  <c:v>11.875</c:v>
                </c:pt>
                <c:pt idx="1736">
                  <c:v>11.895</c:v>
                </c:pt>
                <c:pt idx="1737">
                  <c:v>11.87</c:v>
                </c:pt>
                <c:pt idx="1738">
                  <c:v>11.88</c:v>
                </c:pt>
                <c:pt idx="1739">
                  <c:v>12.074999999999999</c:v>
                </c:pt>
                <c:pt idx="1740">
                  <c:v>12.195</c:v>
                </c:pt>
                <c:pt idx="1741">
                  <c:v>12.455</c:v>
                </c:pt>
                <c:pt idx="1742">
                  <c:v>12.414999999999999</c:v>
                </c:pt>
                <c:pt idx="1743">
                  <c:v>12.234999999999999</c:v>
                </c:pt>
                <c:pt idx="1744">
                  <c:v>12.2</c:v>
                </c:pt>
                <c:pt idx="1745">
                  <c:v>12.21</c:v>
                </c:pt>
                <c:pt idx="1746">
                  <c:v>12.98</c:v>
                </c:pt>
                <c:pt idx="1747">
                  <c:v>12.56</c:v>
                </c:pt>
                <c:pt idx="1748">
                  <c:v>12.53</c:v>
                </c:pt>
                <c:pt idx="1749">
                  <c:v>12.994999999999999</c:v>
                </c:pt>
                <c:pt idx="1750">
                  <c:v>13.785</c:v>
                </c:pt>
                <c:pt idx="1751">
                  <c:v>13.824999999999999</c:v>
                </c:pt>
                <c:pt idx="1752">
                  <c:v>13.465</c:v>
                </c:pt>
                <c:pt idx="1753">
                  <c:v>13.36</c:v>
                </c:pt>
                <c:pt idx="1754">
                  <c:v>12.855</c:v>
                </c:pt>
                <c:pt idx="1755">
                  <c:v>12.654999999999999</c:v>
                </c:pt>
                <c:pt idx="1756">
                  <c:v>12.195</c:v>
                </c:pt>
                <c:pt idx="1757">
                  <c:v>12.29</c:v>
                </c:pt>
                <c:pt idx="1758">
                  <c:v>12.484999999999999</c:v>
                </c:pt>
                <c:pt idx="1759">
                  <c:v>12.34</c:v>
                </c:pt>
                <c:pt idx="1760">
                  <c:v>12.41</c:v>
                </c:pt>
                <c:pt idx="1761">
                  <c:v>12.255000000000001</c:v>
                </c:pt>
                <c:pt idx="1762">
                  <c:v>12.414999999999999</c:v>
                </c:pt>
                <c:pt idx="1763">
                  <c:v>12.33</c:v>
                </c:pt>
                <c:pt idx="1764">
                  <c:v>12.795</c:v>
                </c:pt>
                <c:pt idx="1765">
                  <c:v>12.9825</c:v>
                </c:pt>
                <c:pt idx="1766">
                  <c:v>12.91</c:v>
                </c:pt>
                <c:pt idx="1767">
                  <c:v>12.625</c:v>
                </c:pt>
                <c:pt idx="1768">
                  <c:v>12.5</c:v>
                </c:pt>
                <c:pt idx="1769">
                  <c:v>12.625</c:v>
                </c:pt>
                <c:pt idx="1770">
                  <c:v>12.62</c:v>
                </c:pt>
                <c:pt idx="1771">
                  <c:v>12.574999999999999</c:v>
                </c:pt>
                <c:pt idx="1772">
                  <c:v>12.57</c:v>
                </c:pt>
                <c:pt idx="1773">
                  <c:v>12.61</c:v>
                </c:pt>
                <c:pt idx="1774">
                  <c:v>12.585000000000001</c:v>
                </c:pt>
                <c:pt idx="1775">
                  <c:v>12.602499999999999</c:v>
                </c:pt>
                <c:pt idx="1776">
                  <c:v>12.45</c:v>
                </c:pt>
                <c:pt idx="1777">
                  <c:v>12.435</c:v>
                </c:pt>
                <c:pt idx="1778">
                  <c:v>12.43</c:v>
                </c:pt>
                <c:pt idx="1779">
                  <c:v>12.75</c:v>
                </c:pt>
                <c:pt idx="1780">
                  <c:v>13.115</c:v>
                </c:pt>
                <c:pt idx="1781">
                  <c:v>12.96</c:v>
                </c:pt>
                <c:pt idx="1782">
                  <c:v>12.85</c:v>
                </c:pt>
                <c:pt idx="1783">
                  <c:v>12.795</c:v>
                </c:pt>
                <c:pt idx="1784">
                  <c:v>12.8</c:v>
                </c:pt>
                <c:pt idx="1785">
                  <c:v>12.805</c:v>
                </c:pt>
                <c:pt idx="1786">
                  <c:v>12.765000000000001</c:v>
                </c:pt>
                <c:pt idx="1787">
                  <c:v>12.93</c:v>
                </c:pt>
                <c:pt idx="1788">
                  <c:v>13.324999999999999</c:v>
                </c:pt>
                <c:pt idx="1789">
                  <c:v>13.535</c:v>
                </c:pt>
                <c:pt idx="1790">
                  <c:v>13.39</c:v>
                </c:pt>
                <c:pt idx="1791">
                  <c:v>13.02</c:v>
                </c:pt>
                <c:pt idx="1792">
                  <c:v>12.827500000000001</c:v>
                </c:pt>
                <c:pt idx="1793">
                  <c:v>12.4725</c:v>
                </c:pt>
                <c:pt idx="1794">
                  <c:v>13.49</c:v>
                </c:pt>
                <c:pt idx="1795">
                  <c:v>13.5025</c:v>
                </c:pt>
                <c:pt idx="1796">
                  <c:v>13.1425</c:v>
                </c:pt>
                <c:pt idx="1797">
                  <c:v>13.035</c:v>
                </c:pt>
                <c:pt idx="1798">
                  <c:v>13.445</c:v>
                </c:pt>
                <c:pt idx="1799">
                  <c:v>13.465</c:v>
                </c:pt>
                <c:pt idx="1800">
                  <c:v>13.32</c:v>
                </c:pt>
                <c:pt idx="1801">
                  <c:v>13.234999999999999</c:v>
                </c:pt>
                <c:pt idx="1802">
                  <c:v>13.324999999999999</c:v>
                </c:pt>
                <c:pt idx="1803">
                  <c:v>13.295</c:v>
                </c:pt>
                <c:pt idx="1804">
                  <c:v>13.51</c:v>
                </c:pt>
                <c:pt idx="1805">
                  <c:v>13.51</c:v>
                </c:pt>
                <c:pt idx="1806">
                  <c:v>13.545</c:v>
                </c:pt>
                <c:pt idx="1807">
                  <c:v>13.07</c:v>
                </c:pt>
                <c:pt idx="1808">
                  <c:v>12.945</c:v>
                </c:pt>
                <c:pt idx="1809">
                  <c:v>12.83</c:v>
                </c:pt>
                <c:pt idx="1810">
                  <c:v>12.88</c:v>
                </c:pt>
                <c:pt idx="1811">
                  <c:v>13.244999999999999</c:v>
                </c:pt>
                <c:pt idx="1812">
                  <c:v>13.46</c:v>
                </c:pt>
                <c:pt idx="1813">
                  <c:v>13.557499999999999</c:v>
                </c:pt>
                <c:pt idx="1814">
                  <c:v>13.33</c:v>
                </c:pt>
                <c:pt idx="1815">
                  <c:v>13.395</c:v>
                </c:pt>
                <c:pt idx="1816">
                  <c:v>13.205</c:v>
                </c:pt>
                <c:pt idx="1817">
                  <c:v>13.375</c:v>
                </c:pt>
                <c:pt idx="1818">
                  <c:v>13.2425</c:v>
                </c:pt>
                <c:pt idx="1819">
                  <c:v>12.945</c:v>
                </c:pt>
                <c:pt idx="1820">
                  <c:v>12.97</c:v>
                </c:pt>
                <c:pt idx="1821">
                  <c:v>12.99</c:v>
                </c:pt>
                <c:pt idx="1822">
                  <c:v>12.595000000000001</c:v>
                </c:pt>
                <c:pt idx="1823">
                  <c:v>12.46</c:v>
                </c:pt>
                <c:pt idx="1824">
                  <c:v>12.55</c:v>
                </c:pt>
                <c:pt idx="1825">
                  <c:v>11.994999999999999</c:v>
                </c:pt>
                <c:pt idx="1826">
                  <c:v>12.48</c:v>
                </c:pt>
                <c:pt idx="1827">
                  <c:v>12.335000000000001</c:v>
                </c:pt>
                <c:pt idx="1828">
                  <c:v>12.555</c:v>
                </c:pt>
                <c:pt idx="1829">
                  <c:v>12.24</c:v>
                </c:pt>
                <c:pt idx="1830">
                  <c:v>11.76</c:v>
                </c:pt>
                <c:pt idx="1831">
                  <c:v>11.62</c:v>
                </c:pt>
                <c:pt idx="1832">
                  <c:v>11.555</c:v>
                </c:pt>
                <c:pt idx="1833">
                  <c:v>11.535</c:v>
                </c:pt>
                <c:pt idx="1834">
                  <c:v>11.2575</c:v>
                </c:pt>
                <c:pt idx="1835">
                  <c:v>11.28</c:v>
                </c:pt>
                <c:pt idx="1836">
                  <c:v>11.25</c:v>
                </c:pt>
                <c:pt idx="1837">
                  <c:v>11.065</c:v>
                </c:pt>
                <c:pt idx="1838">
                  <c:v>10.785</c:v>
                </c:pt>
                <c:pt idx="1839">
                  <c:v>10.58</c:v>
                </c:pt>
                <c:pt idx="1840">
                  <c:v>10.6</c:v>
                </c:pt>
                <c:pt idx="1841">
                  <c:v>10.625</c:v>
                </c:pt>
                <c:pt idx="1842">
                  <c:v>10.605</c:v>
                </c:pt>
                <c:pt idx="1843">
                  <c:v>10.795</c:v>
                </c:pt>
                <c:pt idx="1844">
                  <c:v>10.71</c:v>
                </c:pt>
                <c:pt idx="1845">
                  <c:v>10.74</c:v>
                </c:pt>
                <c:pt idx="1846">
                  <c:v>10.9625</c:v>
                </c:pt>
                <c:pt idx="1847">
                  <c:v>10.845000000000001</c:v>
                </c:pt>
                <c:pt idx="1848">
                  <c:v>11.02</c:v>
                </c:pt>
                <c:pt idx="1849">
                  <c:v>10.94</c:v>
                </c:pt>
                <c:pt idx="1850">
                  <c:v>11.37</c:v>
                </c:pt>
                <c:pt idx="1851">
                  <c:v>11.22</c:v>
                </c:pt>
                <c:pt idx="1852">
                  <c:v>10.965</c:v>
                </c:pt>
                <c:pt idx="1853">
                  <c:v>10.98</c:v>
                </c:pt>
                <c:pt idx="1854">
                  <c:v>10.97</c:v>
                </c:pt>
                <c:pt idx="1855">
                  <c:v>11.045</c:v>
                </c:pt>
                <c:pt idx="1856">
                  <c:v>11.244999999999999</c:v>
                </c:pt>
                <c:pt idx="1857">
                  <c:v>11.28</c:v>
                </c:pt>
                <c:pt idx="1858">
                  <c:v>11.234999999999999</c:v>
                </c:pt>
                <c:pt idx="1859">
                  <c:v>11.195</c:v>
                </c:pt>
                <c:pt idx="1860">
                  <c:v>11.195</c:v>
                </c:pt>
                <c:pt idx="1861">
                  <c:v>11.365</c:v>
                </c:pt>
                <c:pt idx="1862">
                  <c:v>11.67</c:v>
                </c:pt>
                <c:pt idx="1863">
                  <c:v>12.03</c:v>
                </c:pt>
                <c:pt idx="1864">
                  <c:v>11.95</c:v>
                </c:pt>
                <c:pt idx="1865">
                  <c:v>12.185</c:v>
                </c:pt>
                <c:pt idx="1866">
                  <c:v>12.4375</c:v>
                </c:pt>
                <c:pt idx="1867">
                  <c:v>12.835000000000001</c:v>
                </c:pt>
                <c:pt idx="1868">
                  <c:v>12.9475</c:v>
                </c:pt>
                <c:pt idx="1869">
                  <c:v>12.925000000000001</c:v>
                </c:pt>
                <c:pt idx="1870">
                  <c:v>12.975</c:v>
                </c:pt>
                <c:pt idx="1871">
                  <c:v>12.9625</c:v>
                </c:pt>
                <c:pt idx="1872">
                  <c:v>12.664999999999999</c:v>
                </c:pt>
                <c:pt idx="1873">
                  <c:v>12.54</c:v>
                </c:pt>
                <c:pt idx="1874">
                  <c:v>12.3925</c:v>
                </c:pt>
                <c:pt idx="1875">
                  <c:v>12.935</c:v>
                </c:pt>
                <c:pt idx="1876">
                  <c:v>12.75</c:v>
                </c:pt>
                <c:pt idx="1877">
                  <c:v>12.88</c:v>
                </c:pt>
                <c:pt idx="1878">
                  <c:v>12.7525</c:v>
                </c:pt>
                <c:pt idx="1879">
                  <c:v>12.755000000000001</c:v>
                </c:pt>
                <c:pt idx="1880">
                  <c:v>12.734999999999999</c:v>
                </c:pt>
                <c:pt idx="1881">
                  <c:v>12.59</c:v>
                </c:pt>
                <c:pt idx="1882">
                  <c:v>12.3</c:v>
                </c:pt>
                <c:pt idx="1883">
                  <c:v>12.225</c:v>
                </c:pt>
                <c:pt idx="1884">
                  <c:v>12.105</c:v>
                </c:pt>
                <c:pt idx="1885">
                  <c:v>12.0725</c:v>
                </c:pt>
                <c:pt idx="1886">
                  <c:v>11.9975</c:v>
                </c:pt>
                <c:pt idx="1887">
                  <c:v>12.265000000000001</c:v>
                </c:pt>
                <c:pt idx="1888">
                  <c:v>12.2</c:v>
                </c:pt>
                <c:pt idx="1889">
                  <c:v>12.147500000000001</c:v>
                </c:pt>
                <c:pt idx="1890">
                  <c:v>12.102499999999999</c:v>
                </c:pt>
                <c:pt idx="1891">
                  <c:v>12.1975</c:v>
                </c:pt>
                <c:pt idx="1892">
                  <c:v>12.53</c:v>
                </c:pt>
                <c:pt idx="1893">
                  <c:v>13.185</c:v>
                </c:pt>
                <c:pt idx="1894">
                  <c:v>12.875</c:v>
                </c:pt>
                <c:pt idx="1895">
                  <c:v>13.195</c:v>
                </c:pt>
                <c:pt idx="1896">
                  <c:v>12.914999999999999</c:v>
                </c:pt>
                <c:pt idx="1897">
                  <c:v>13.1</c:v>
                </c:pt>
                <c:pt idx="1898">
                  <c:v>13.4375</c:v>
                </c:pt>
                <c:pt idx="1899">
                  <c:v>13.2525</c:v>
                </c:pt>
                <c:pt idx="1900">
                  <c:v>13.55</c:v>
                </c:pt>
                <c:pt idx="1901">
                  <c:v>13.255000000000001</c:v>
                </c:pt>
                <c:pt idx="1902">
                  <c:v>13.0825</c:v>
                </c:pt>
                <c:pt idx="1903">
                  <c:v>12.67</c:v>
                </c:pt>
                <c:pt idx="1904">
                  <c:v>12.425000000000001</c:v>
                </c:pt>
                <c:pt idx="1905">
                  <c:v>12.275</c:v>
                </c:pt>
                <c:pt idx="1906">
                  <c:v>12.1975</c:v>
                </c:pt>
                <c:pt idx="1907">
                  <c:v>12.255000000000001</c:v>
                </c:pt>
                <c:pt idx="1908">
                  <c:v>11.955</c:v>
                </c:pt>
                <c:pt idx="1909">
                  <c:v>11.9</c:v>
                </c:pt>
                <c:pt idx="1910">
                  <c:v>12.3</c:v>
                </c:pt>
                <c:pt idx="1911">
                  <c:v>13.13</c:v>
                </c:pt>
                <c:pt idx="1912">
                  <c:v>12.664999999999999</c:v>
                </c:pt>
                <c:pt idx="1913">
                  <c:v>12.445</c:v>
                </c:pt>
                <c:pt idx="1914">
                  <c:v>12.57</c:v>
                </c:pt>
                <c:pt idx="1915">
                  <c:v>12.755000000000001</c:v>
                </c:pt>
                <c:pt idx="1916">
                  <c:v>12.43</c:v>
                </c:pt>
                <c:pt idx="1917">
                  <c:v>12.33</c:v>
                </c:pt>
                <c:pt idx="1918">
                  <c:v>12.54</c:v>
                </c:pt>
                <c:pt idx="1919">
                  <c:v>12.43</c:v>
                </c:pt>
                <c:pt idx="1920">
                  <c:v>13.81</c:v>
                </c:pt>
                <c:pt idx="1921">
                  <c:v>13.6875</c:v>
                </c:pt>
                <c:pt idx="1922">
                  <c:v>13.657500000000001</c:v>
                </c:pt>
                <c:pt idx="1923">
                  <c:v>13.61</c:v>
                </c:pt>
                <c:pt idx="1924">
                  <c:v>13.8</c:v>
                </c:pt>
                <c:pt idx="1925">
                  <c:v>13.727499999999999</c:v>
                </c:pt>
                <c:pt idx="1926">
                  <c:v>14.105</c:v>
                </c:pt>
                <c:pt idx="1927">
                  <c:v>14.24</c:v>
                </c:pt>
                <c:pt idx="1928">
                  <c:v>15.137499999999999</c:v>
                </c:pt>
                <c:pt idx="1929">
                  <c:v>15.285</c:v>
                </c:pt>
                <c:pt idx="1930">
                  <c:v>16.16</c:v>
                </c:pt>
                <c:pt idx="1931">
                  <c:v>17.29</c:v>
                </c:pt>
                <c:pt idx="1932">
                  <c:v>17.2575</c:v>
                </c:pt>
                <c:pt idx="1933">
                  <c:v>18.170000000000002</c:v>
                </c:pt>
                <c:pt idx="1934">
                  <c:v>16.925000000000001</c:v>
                </c:pt>
                <c:pt idx="1935">
                  <c:v>16.045000000000002</c:v>
                </c:pt>
                <c:pt idx="1936">
                  <c:v>16.055</c:v>
                </c:pt>
                <c:pt idx="1937">
                  <c:v>15.29</c:v>
                </c:pt>
                <c:pt idx="1938">
                  <c:v>15.555</c:v>
                </c:pt>
                <c:pt idx="1939">
                  <c:v>15.8</c:v>
                </c:pt>
                <c:pt idx="1940">
                  <c:v>15.795</c:v>
                </c:pt>
                <c:pt idx="1941">
                  <c:v>15.1075</c:v>
                </c:pt>
                <c:pt idx="1942">
                  <c:v>14.635</c:v>
                </c:pt>
                <c:pt idx="1943">
                  <c:v>14.664999999999999</c:v>
                </c:pt>
                <c:pt idx="1944">
                  <c:v>14.7</c:v>
                </c:pt>
                <c:pt idx="1945">
                  <c:v>14.555</c:v>
                </c:pt>
                <c:pt idx="1946">
                  <c:v>14.4175</c:v>
                </c:pt>
                <c:pt idx="1947">
                  <c:v>14.0425</c:v>
                </c:pt>
                <c:pt idx="1948">
                  <c:v>14.4025</c:v>
                </c:pt>
                <c:pt idx="1949">
                  <c:v>14.785</c:v>
                </c:pt>
                <c:pt idx="1950">
                  <c:v>15.352499999999999</c:v>
                </c:pt>
                <c:pt idx="1951">
                  <c:v>15.5825</c:v>
                </c:pt>
                <c:pt idx="1952">
                  <c:v>15.5275</c:v>
                </c:pt>
                <c:pt idx="1953">
                  <c:v>15.5075</c:v>
                </c:pt>
                <c:pt idx="1954">
                  <c:v>16.265000000000001</c:v>
                </c:pt>
                <c:pt idx="1955">
                  <c:v>16.482500000000002</c:v>
                </c:pt>
                <c:pt idx="1956">
                  <c:v>16.36</c:v>
                </c:pt>
                <c:pt idx="1957">
                  <c:v>16.344999999999999</c:v>
                </c:pt>
                <c:pt idx="1958">
                  <c:v>16.317499999999999</c:v>
                </c:pt>
                <c:pt idx="1959">
                  <c:v>16.087499999999999</c:v>
                </c:pt>
                <c:pt idx="1960">
                  <c:v>16.877500000000001</c:v>
                </c:pt>
                <c:pt idx="1961">
                  <c:v>16.272500000000001</c:v>
                </c:pt>
                <c:pt idx="1962">
                  <c:v>16.647500000000001</c:v>
                </c:pt>
                <c:pt idx="1963">
                  <c:v>18.467500000000001</c:v>
                </c:pt>
                <c:pt idx="1964">
                  <c:v>18.057500000000001</c:v>
                </c:pt>
                <c:pt idx="1965">
                  <c:v>18.432500000000001</c:v>
                </c:pt>
                <c:pt idx="1966">
                  <c:v>17.465</c:v>
                </c:pt>
                <c:pt idx="1967">
                  <c:v>16.940000000000001</c:v>
                </c:pt>
                <c:pt idx="1968">
                  <c:v>16.7925</c:v>
                </c:pt>
                <c:pt idx="1969">
                  <c:v>16.977499999999999</c:v>
                </c:pt>
                <c:pt idx="1970">
                  <c:v>16.9375</c:v>
                </c:pt>
                <c:pt idx="1971">
                  <c:v>18.032499999999999</c:v>
                </c:pt>
                <c:pt idx="1972">
                  <c:v>17.190000000000001</c:v>
                </c:pt>
                <c:pt idx="1973">
                  <c:v>16.502500000000001</c:v>
                </c:pt>
                <c:pt idx="1974">
                  <c:v>15.94</c:v>
                </c:pt>
                <c:pt idx="1975">
                  <c:v>15.68</c:v>
                </c:pt>
                <c:pt idx="1976">
                  <c:v>15.647500000000001</c:v>
                </c:pt>
                <c:pt idx="1977">
                  <c:v>15.3575</c:v>
                </c:pt>
                <c:pt idx="1978">
                  <c:v>15.452500000000001</c:v>
                </c:pt>
                <c:pt idx="1979">
                  <c:v>15.4025</c:v>
                </c:pt>
                <c:pt idx="1980">
                  <c:v>15.58</c:v>
                </c:pt>
                <c:pt idx="1981">
                  <c:v>16.234999999999999</c:v>
                </c:pt>
                <c:pt idx="1982">
                  <c:v>16.447500000000002</c:v>
                </c:pt>
                <c:pt idx="1983">
                  <c:v>17.0275</c:v>
                </c:pt>
                <c:pt idx="1984">
                  <c:v>17.02</c:v>
                </c:pt>
                <c:pt idx="1985">
                  <c:v>16.897500000000001</c:v>
                </c:pt>
                <c:pt idx="1986">
                  <c:v>16.864999999999998</c:v>
                </c:pt>
                <c:pt idx="1987">
                  <c:v>16.2925</c:v>
                </c:pt>
                <c:pt idx="1988">
                  <c:v>16.142499999999998</c:v>
                </c:pt>
                <c:pt idx="1989">
                  <c:v>15.845000000000001</c:v>
                </c:pt>
                <c:pt idx="1990">
                  <c:v>15.86</c:v>
                </c:pt>
                <c:pt idx="1991">
                  <c:v>16.427499999999998</c:v>
                </c:pt>
                <c:pt idx="1992">
                  <c:v>16.39</c:v>
                </c:pt>
                <c:pt idx="1993">
                  <c:v>16.399999999999999</c:v>
                </c:pt>
                <c:pt idx="1994">
                  <c:v>16.317499999999999</c:v>
                </c:pt>
                <c:pt idx="1995">
                  <c:v>16.5</c:v>
                </c:pt>
                <c:pt idx="1996">
                  <c:v>16.2925</c:v>
                </c:pt>
                <c:pt idx="1997">
                  <c:v>16.420000000000002</c:v>
                </c:pt>
                <c:pt idx="1998">
                  <c:v>16.737500000000001</c:v>
                </c:pt>
                <c:pt idx="1999">
                  <c:v>16.149999999999999</c:v>
                </c:pt>
                <c:pt idx="2000">
                  <c:v>16.155000000000001</c:v>
                </c:pt>
                <c:pt idx="2001">
                  <c:v>16.239999999999998</c:v>
                </c:pt>
                <c:pt idx="2002">
                  <c:v>16.350000000000001</c:v>
                </c:pt>
                <c:pt idx="2003">
                  <c:v>16.305</c:v>
                </c:pt>
                <c:pt idx="2004">
                  <c:v>16.27</c:v>
                </c:pt>
                <c:pt idx="2005">
                  <c:v>16.670000000000002</c:v>
                </c:pt>
                <c:pt idx="2006">
                  <c:v>16.574999999999999</c:v>
                </c:pt>
                <c:pt idx="2007">
                  <c:v>17.105</c:v>
                </c:pt>
                <c:pt idx="2008">
                  <c:v>16.98</c:v>
                </c:pt>
                <c:pt idx="2009">
                  <c:v>17.052499999999998</c:v>
                </c:pt>
                <c:pt idx="2010">
                  <c:v>16.79</c:v>
                </c:pt>
                <c:pt idx="2011">
                  <c:v>16.754999999999999</c:v>
                </c:pt>
                <c:pt idx="2012">
                  <c:v>16.495000000000001</c:v>
                </c:pt>
                <c:pt idx="2013">
                  <c:v>16.254999999999999</c:v>
                </c:pt>
                <c:pt idx="2014">
                  <c:v>15.887499999999999</c:v>
                </c:pt>
                <c:pt idx="2015">
                  <c:v>15.715</c:v>
                </c:pt>
                <c:pt idx="2016">
                  <c:v>15.6975</c:v>
                </c:pt>
                <c:pt idx="2017">
                  <c:v>15.505000000000001</c:v>
                </c:pt>
                <c:pt idx="2018">
                  <c:v>15.605</c:v>
                </c:pt>
                <c:pt idx="2019">
                  <c:v>15.715</c:v>
                </c:pt>
                <c:pt idx="2020">
                  <c:v>15.895</c:v>
                </c:pt>
                <c:pt idx="2021">
                  <c:v>15.9575</c:v>
                </c:pt>
                <c:pt idx="2022">
                  <c:v>16.239999999999998</c:v>
                </c:pt>
                <c:pt idx="2023">
                  <c:v>16.024999999999999</c:v>
                </c:pt>
                <c:pt idx="2024">
                  <c:v>15.494999999999999</c:v>
                </c:pt>
                <c:pt idx="2025">
                  <c:v>15.69</c:v>
                </c:pt>
                <c:pt idx="2026">
                  <c:v>15.5425</c:v>
                </c:pt>
                <c:pt idx="2027">
                  <c:v>15.2675</c:v>
                </c:pt>
                <c:pt idx="2028">
                  <c:v>15.275</c:v>
                </c:pt>
                <c:pt idx="2029">
                  <c:v>15.285</c:v>
                </c:pt>
                <c:pt idx="2030">
                  <c:v>15.324999999999999</c:v>
                </c:pt>
                <c:pt idx="2031">
                  <c:v>15.29</c:v>
                </c:pt>
                <c:pt idx="2032">
                  <c:v>15.555</c:v>
                </c:pt>
                <c:pt idx="2033">
                  <c:v>15.737500000000001</c:v>
                </c:pt>
                <c:pt idx="2034">
                  <c:v>15.6675</c:v>
                </c:pt>
                <c:pt idx="2035">
                  <c:v>15.6525</c:v>
                </c:pt>
                <c:pt idx="2036">
                  <c:v>15.795</c:v>
                </c:pt>
                <c:pt idx="2037">
                  <c:v>15.835000000000001</c:v>
                </c:pt>
                <c:pt idx="2038">
                  <c:v>15.845000000000001</c:v>
                </c:pt>
                <c:pt idx="2039">
                  <c:v>15.21</c:v>
                </c:pt>
                <c:pt idx="2040">
                  <c:v>14.62</c:v>
                </c:pt>
                <c:pt idx="2041">
                  <c:v>13.76</c:v>
                </c:pt>
                <c:pt idx="2042">
                  <c:v>13.585000000000001</c:v>
                </c:pt>
                <c:pt idx="2043">
                  <c:v>13.52</c:v>
                </c:pt>
                <c:pt idx="2044">
                  <c:v>13.355</c:v>
                </c:pt>
                <c:pt idx="2045">
                  <c:v>12.98</c:v>
                </c:pt>
                <c:pt idx="2046">
                  <c:v>12.925000000000001</c:v>
                </c:pt>
                <c:pt idx="2047">
                  <c:v>12.965</c:v>
                </c:pt>
                <c:pt idx="2048">
                  <c:v>12.895</c:v>
                </c:pt>
                <c:pt idx="2049">
                  <c:v>12.78</c:v>
                </c:pt>
                <c:pt idx="2050">
                  <c:v>12.65</c:v>
                </c:pt>
                <c:pt idx="2051">
                  <c:v>12.7225</c:v>
                </c:pt>
                <c:pt idx="2052">
                  <c:v>12.695</c:v>
                </c:pt>
                <c:pt idx="2053">
                  <c:v>12.404999999999999</c:v>
                </c:pt>
                <c:pt idx="2054">
                  <c:v>12.42</c:v>
                </c:pt>
                <c:pt idx="2055">
                  <c:v>12.95</c:v>
                </c:pt>
                <c:pt idx="2056">
                  <c:v>12.71</c:v>
                </c:pt>
                <c:pt idx="2057">
                  <c:v>12.895</c:v>
                </c:pt>
                <c:pt idx="2058">
                  <c:v>12.92</c:v>
                </c:pt>
                <c:pt idx="2059">
                  <c:v>12.67</c:v>
                </c:pt>
                <c:pt idx="2060">
                  <c:v>12.72</c:v>
                </c:pt>
                <c:pt idx="2061">
                  <c:v>12.66</c:v>
                </c:pt>
                <c:pt idx="2062">
                  <c:v>12.494999999999999</c:v>
                </c:pt>
                <c:pt idx="2063">
                  <c:v>12.6075</c:v>
                </c:pt>
                <c:pt idx="2064">
                  <c:v>12.8125</c:v>
                </c:pt>
                <c:pt idx="2065">
                  <c:v>12.705</c:v>
                </c:pt>
                <c:pt idx="2066">
                  <c:v>12.75</c:v>
                </c:pt>
                <c:pt idx="2067">
                  <c:v>12.682499999999999</c:v>
                </c:pt>
                <c:pt idx="2068">
                  <c:v>12.895</c:v>
                </c:pt>
                <c:pt idx="2069">
                  <c:v>12.505000000000001</c:v>
                </c:pt>
                <c:pt idx="2070">
                  <c:v>12.487500000000001</c:v>
                </c:pt>
                <c:pt idx="2071">
                  <c:v>12.102499999999999</c:v>
                </c:pt>
                <c:pt idx="2072">
                  <c:v>11.9925</c:v>
                </c:pt>
                <c:pt idx="2073">
                  <c:v>11.92</c:v>
                </c:pt>
                <c:pt idx="2074">
                  <c:v>11.8375</c:v>
                </c:pt>
                <c:pt idx="2075">
                  <c:v>11.904999999999999</c:v>
                </c:pt>
                <c:pt idx="2076">
                  <c:v>11.595000000000001</c:v>
                </c:pt>
                <c:pt idx="2077">
                  <c:v>11.455</c:v>
                </c:pt>
                <c:pt idx="2078">
                  <c:v>11.3775</c:v>
                </c:pt>
                <c:pt idx="2079">
                  <c:v>11.2</c:v>
                </c:pt>
                <c:pt idx="2080">
                  <c:v>11.17</c:v>
                </c:pt>
                <c:pt idx="2081">
                  <c:v>11.6</c:v>
                </c:pt>
                <c:pt idx="2082">
                  <c:v>11.7075</c:v>
                </c:pt>
                <c:pt idx="2083">
                  <c:v>11.547499999999999</c:v>
                </c:pt>
                <c:pt idx="2084">
                  <c:v>11.5</c:v>
                </c:pt>
                <c:pt idx="2085">
                  <c:v>11.664999999999999</c:v>
                </c:pt>
                <c:pt idx="2086">
                  <c:v>11.57</c:v>
                </c:pt>
                <c:pt idx="2087">
                  <c:v>11.647500000000001</c:v>
                </c:pt>
                <c:pt idx="2088">
                  <c:v>11.57</c:v>
                </c:pt>
                <c:pt idx="2089">
                  <c:v>11.535</c:v>
                </c:pt>
                <c:pt idx="2090">
                  <c:v>11.505000000000001</c:v>
                </c:pt>
                <c:pt idx="2091">
                  <c:v>11.807499999999999</c:v>
                </c:pt>
                <c:pt idx="2092">
                  <c:v>11.755000000000001</c:v>
                </c:pt>
                <c:pt idx="2093">
                  <c:v>11.7875</c:v>
                </c:pt>
                <c:pt idx="2094">
                  <c:v>11.5875</c:v>
                </c:pt>
                <c:pt idx="2095">
                  <c:v>11.475</c:v>
                </c:pt>
                <c:pt idx="2096">
                  <c:v>11.28</c:v>
                </c:pt>
                <c:pt idx="2097">
                  <c:v>11.015000000000001</c:v>
                </c:pt>
                <c:pt idx="2098">
                  <c:v>11.06</c:v>
                </c:pt>
                <c:pt idx="2099">
                  <c:v>10.994999999999999</c:v>
                </c:pt>
                <c:pt idx="2100">
                  <c:v>10.79</c:v>
                </c:pt>
                <c:pt idx="2101">
                  <c:v>10.585000000000001</c:v>
                </c:pt>
                <c:pt idx="2102">
                  <c:v>10.9175</c:v>
                </c:pt>
                <c:pt idx="2103">
                  <c:v>10.865</c:v>
                </c:pt>
                <c:pt idx="2104">
                  <c:v>10.8125</c:v>
                </c:pt>
                <c:pt idx="2105">
                  <c:v>10.852499999999999</c:v>
                </c:pt>
                <c:pt idx="2106">
                  <c:v>11.09</c:v>
                </c:pt>
                <c:pt idx="2107">
                  <c:v>11.08</c:v>
                </c:pt>
                <c:pt idx="2108">
                  <c:v>10.914999999999999</c:v>
                </c:pt>
                <c:pt idx="2109">
                  <c:v>10.715</c:v>
                </c:pt>
                <c:pt idx="2110">
                  <c:v>10.895</c:v>
                </c:pt>
                <c:pt idx="2111">
                  <c:v>10.59</c:v>
                </c:pt>
                <c:pt idx="2112">
                  <c:v>10.487500000000001</c:v>
                </c:pt>
                <c:pt idx="2113">
                  <c:v>10.414999999999999</c:v>
                </c:pt>
                <c:pt idx="2114">
                  <c:v>10.272500000000001</c:v>
                </c:pt>
                <c:pt idx="2115">
                  <c:v>10.29</c:v>
                </c:pt>
                <c:pt idx="2116">
                  <c:v>10.285</c:v>
                </c:pt>
                <c:pt idx="2117">
                  <c:v>10.085000000000001</c:v>
                </c:pt>
                <c:pt idx="2118">
                  <c:v>9.8849999999999998</c:v>
                </c:pt>
                <c:pt idx="2119">
                  <c:v>9.44</c:v>
                </c:pt>
                <c:pt idx="2120">
                  <c:v>9.3550000000000004</c:v>
                </c:pt>
                <c:pt idx="2121">
                  <c:v>9.3774999999999995</c:v>
                </c:pt>
                <c:pt idx="2122">
                  <c:v>9.5649999999999995</c:v>
                </c:pt>
                <c:pt idx="2123">
                  <c:v>9.5724999999999998</c:v>
                </c:pt>
                <c:pt idx="2124">
                  <c:v>9.5549999999999997</c:v>
                </c:pt>
                <c:pt idx="2125">
                  <c:v>9.77</c:v>
                </c:pt>
                <c:pt idx="2126">
                  <c:v>10.385</c:v>
                </c:pt>
                <c:pt idx="2127">
                  <c:v>11.192500000000001</c:v>
                </c:pt>
                <c:pt idx="2128">
                  <c:v>10.765000000000001</c:v>
                </c:pt>
                <c:pt idx="2129">
                  <c:v>10.8925</c:v>
                </c:pt>
                <c:pt idx="2130">
                  <c:v>11.9275</c:v>
                </c:pt>
                <c:pt idx="2131">
                  <c:v>12.3775</c:v>
                </c:pt>
                <c:pt idx="2132">
                  <c:v>12.775</c:v>
                </c:pt>
                <c:pt idx="2133">
                  <c:v>13.0175</c:v>
                </c:pt>
                <c:pt idx="2134">
                  <c:v>13.515000000000001</c:v>
                </c:pt>
                <c:pt idx="2135">
                  <c:v>13.35</c:v>
                </c:pt>
                <c:pt idx="2136">
                  <c:v>12.695</c:v>
                </c:pt>
                <c:pt idx="2137">
                  <c:v>13.62</c:v>
                </c:pt>
                <c:pt idx="2138">
                  <c:v>13.355</c:v>
                </c:pt>
                <c:pt idx="2139">
                  <c:v>13.15</c:v>
                </c:pt>
                <c:pt idx="2140">
                  <c:v>12.852499999999999</c:v>
                </c:pt>
                <c:pt idx="2141">
                  <c:v>12.56</c:v>
                </c:pt>
                <c:pt idx="2142">
                  <c:v>13.065</c:v>
                </c:pt>
                <c:pt idx="2143">
                  <c:v>13.9275</c:v>
                </c:pt>
                <c:pt idx="2144">
                  <c:v>13.7675</c:v>
                </c:pt>
                <c:pt idx="2145">
                  <c:v>13.68</c:v>
                </c:pt>
                <c:pt idx="2146">
                  <c:v>13.65</c:v>
                </c:pt>
                <c:pt idx="2147">
                  <c:v>13.172499999999999</c:v>
                </c:pt>
                <c:pt idx="2148">
                  <c:v>12.75</c:v>
                </c:pt>
                <c:pt idx="2149">
                  <c:v>13.08</c:v>
                </c:pt>
                <c:pt idx="2150">
                  <c:v>12.89</c:v>
                </c:pt>
                <c:pt idx="2151">
                  <c:v>13.545</c:v>
                </c:pt>
                <c:pt idx="2152">
                  <c:v>13.2775</c:v>
                </c:pt>
                <c:pt idx="2153">
                  <c:v>13.1175</c:v>
                </c:pt>
                <c:pt idx="2154">
                  <c:v>12.95</c:v>
                </c:pt>
                <c:pt idx="2155">
                  <c:v>12.52</c:v>
                </c:pt>
                <c:pt idx="2156">
                  <c:v>12.04</c:v>
                </c:pt>
                <c:pt idx="2157">
                  <c:v>11.7575</c:v>
                </c:pt>
                <c:pt idx="2158">
                  <c:v>11.327500000000001</c:v>
                </c:pt>
                <c:pt idx="2159">
                  <c:v>11.5175</c:v>
                </c:pt>
                <c:pt idx="2160">
                  <c:v>11.42</c:v>
                </c:pt>
                <c:pt idx="2161">
                  <c:v>11.145</c:v>
                </c:pt>
                <c:pt idx="2162">
                  <c:v>10.565</c:v>
                </c:pt>
                <c:pt idx="2163">
                  <c:v>10.76</c:v>
                </c:pt>
                <c:pt idx="2164">
                  <c:v>10.545</c:v>
                </c:pt>
                <c:pt idx="2165">
                  <c:v>10.2775</c:v>
                </c:pt>
                <c:pt idx="2166">
                  <c:v>10.297499999999999</c:v>
                </c:pt>
                <c:pt idx="2167">
                  <c:v>10.16</c:v>
                </c:pt>
                <c:pt idx="2168">
                  <c:v>10.36</c:v>
                </c:pt>
                <c:pt idx="2169">
                  <c:v>10.4175</c:v>
                </c:pt>
                <c:pt idx="2170">
                  <c:v>10.515000000000001</c:v>
                </c:pt>
                <c:pt idx="2171">
                  <c:v>10.297499999999999</c:v>
                </c:pt>
                <c:pt idx="2172">
                  <c:v>9.9674999999999994</c:v>
                </c:pt>
                <c:pt idx="2173">
                  <c:v>10.0625</c:v>
                </c:pt>
                <c:pt idx="2174">
                  <c:v>9.8025000000000002</c:v>
                </c:pt>
                <c:pt idx="2175">
                  <c:v>9.4375</c:v>
                </c:pt>
                <c:pt idx="2176">
                  <c:v>9.4275000000000002</c:v>
                </c:pt>
                <c:pt idx="2177">
                  <c:v>9.4075000000000006</c:v>
                </c:pt>
                <c:pt idx="2178">
                  <c:v>9.2850000000000001</c:v>
                </c:pt>
                <c:pt idx="2179">
                  <c:v>9.4749999999999996</c:v>
                </c:pt>
                <c:pt idx="2180">
                  <c:v>9.8375000000000004</c:v>
                </c:pt>
                <c:pt idx="2181">
                  <c:v>9.8874999999999993</c:v>
                </c:pt>
                <c:pt idx="2182">
                  <c:v>9.9574999999999996</c:v>
                </c:pt>
                <c:pt idx="2183">
                  <c:v>9.9499999999999993</c:v>
                </c:pt>
                <c:pt idx="2184">
                  <c:v>9.9674999999999994</c:v>
                </c:pt>
                <c:pt idx="2185">
                  <c:v>9.9875000000000007</c:v>
                </c:pt>
                <c:pt idx="2186">
                  <c:v>10.282500000000001</c:v>
                </c:pt>
                <c:pt idx="2187">
                  <c:v>10.477499999999999</c:v>
                </c:pt>
                <c:pt idx="2188">
                  <c:v>10.3</c:v>
                </c:pt>
                <c:pt idx="2189">
                  <c:v>9.86</c:v>
                </c:pt>
                <c:pt idx="2190">
                  <c:v>9.6325000000000003</c:v>
                </c:pt>
                <c:pt idx="2191">
                  <c:v>9.6649999999999991</c:v>
                </c:pt>
                <c:pt idx="2192">
                  <c:v>9.5374999999999996</c:v>
                </c:pt>
                <c:pt idx="2193">
                  <c:v>9.57</c:v>
                </c:pt>
                <c:pt idx="2194">
                  <c:v>9.61</c:v>
                </c:pt>
                <c:pt idx="2195">
                  <c:v>9.5225000000000009</c:v>
                </c:pt>
                <c:pt idx="2196">
                  <c:v>9.5050000000000008</c:v>
                </c:pt>
                <c:pt idx="2197">
                  <c:v>9.7149999999999999</c:v>
                </c:pt>
                <c:pt idx="2198">
                  <c:v>9.64</c:v>
                </c:pt>
                <c:pt idx="2199">
                  <c:v>9.6125000000000007</c:v>
                </c:pt>
                <c:pt idx="2200">
                  <c:v>9.6624999999999996</c:v>
                </c:pt>
                <c:pt idx="2201">
                  <c:v>9.6925000000000008</c:v>
                </c:pt>
                <c:pt idx="2202">
                  <c:v>9.7449999999999992</c:v>
                </c:pt>
                <c:pt idx="2203">
                  <c:v>9.5875000000000004</c:v>
                </c:pt>
                <c:pt idx="2204">
                  <c:v>9.6274999999999995</c:v>
                </c:pt>
                <c:pt idx="2205">
                  <c:v>9.5425000000000004</c:v>
                </c:pt>
                <c:pt idx="2206">
                  <c:v>9.6449999999999996</c:v>
                </c:pt>
                <c:pt idx="2207">
                  <c:v>9.89</c:v>
                </c:pt>
                <c:pt idx="2208">
                  <c:v>10.199999999999999</c:v>
                </c:pt>
                <c:pt idx="2209">
                  <c:v>10.199999999999999</c:v>
                </c:pt>
                <c:pt idx="2210">
                  <c:v>10.164999999999999</c:v>
                </c:pt>
                <c:pt idx="2211">
                  <c:v>10.025</c:v>
                </c:pt>
                <c:pt idx="2212">
                  <c:v>10.0025</c:v>
                </c:pt>
                <c:pt idx="2213">
                  <c:v>9.6875</c:v>
                </c:pt>
                <c:pt idx="2214">
                  <c:v>9.23</c:v>
                </c:pt>
                <c:pt idx="2215">
                  <c:v>8.9499999999999993</c:v>
                </c:pt>
                <c:pt idx="2216">
                  <c:v>8.91</c:v>
                </c:pt>
                <c:pt idx="2217">
                  <c:v>9</c:v>
                </c:pt>
                <c:pt idx="2218">
                  <c:v>9.0024999999999995</c:v>
                </c:pt>
                <c:pt idx="2219">
                  <c:v>8.6050000000000004</c:v>
                </c:pt>
                <c:pt idx="2220">
                  <c:v>8.5175000000000001</c:v>
                </c:pt>
                <c:pt idx="2221">
                  <c:v>8.3149999999999995</c:v>
                </c:pt>
                <c:pt idx="2222">
                  <c:v>8.2349999999999994</c:v>
                </c:pt>
                <c:pt idx="2223">
                  <c:v>8.3674999999999997</c:v>
                </c:pt>
                <c:pt idx="2224">
                  <c:v>8.2225000000000001</c:v>
                </c:pt>
                <c:pt idx="2225">
                  <c:v>8.1824999999999992</c:v>
                </c:pt>
                <c:pt idx="2226">
                  <c:v>8.07</c:v>
                </c:pt>
                <c:pt idx="2227">
                  <c:v>7.99</c:v>
                </c:pt>
                <c:pt idx="2228">
                  <c:v>8.06</c:v>
                </c:pt>
                <c:pt idx="2229">
                  <c:v>7.8324999999999996</c:v>
                </c:pt>
                <c:pt idx="2230">
                  <c:v>7.8324999999999996</c:v>
                </c:pt>
                <c:pt idx="2231">
                  <c:v>7.75</c:v>
                </c:pt>
                <c:pt idx="2232">
                  <c:v>7.7175000000000002</c:v>
                </c:pt>
                <c:pt idx="2233">
                  <c:v>7.8250000000000002</c:v>
                </c:pt>
                <c:pt idx="2234">
                  <c:v>7.5225</c:v>
                </c:pt>
                <c:pt idx="2235">
                  <c:v>8.39</c:v>
                </c:pt>
                <c:pt idx="2236">
                  <c:v>8.4749999999999996</c:v>
                </c:pt>
                <c:pt idx="2237">
                  <c:v>8.2349999999999994</c:v>
                </c:pt>
                <c:pt idx="2238">
                  <c:v>7.9050000000000002</c:v>
                </c:pt>
                <c:pt idx="2239">
                  <c:v>7.81</c:v>
                </c:pt>
                <c:pt idx="2240">
                  <c:v>7.76</c:v>
                </c:pt>
                <c:pt idx="2241">
                  <c:v>7.66</c:v>
                </c:pt>
                <c:pt idx="2242">
                  <c:v>7.4950000000000001</c:v>
                </c:pt>
                <c:pt idx="2243">
                  <c:v>7.3224999999999998</c:v>
                </c:pt>
                <c:pt idx="2244">
                  <c:v>7.0274999999999999</c:v>
                </c:pt>
                <c:pt idx="2245">
                  <c:v>7.2024999999999997</c:v>
                </c:pt>
                <c:pt idx="2246">
                  <c:v>7.2750000000000004</c:v>
                </c:pt>
                <c:pt idx="2247">
                  <c:v>7.4249999999999998</c:v>
                </c:pt>
                <c:pt idx="2248">
                  <c:v>7.36</c:v>
                </c:pt>
                <c:pt idx="2249">
                  <c:v>7.36</c:v>
                </c:pt>
                <c:pt idx="2250">
                  <c:v>7.3624999999999998</c:v>
                </c:pt>
                <c:pt idx="2251">
                  <c:v>7.2675000000000001</c:v>
                </c:pt>
                <c:pt idx="2252">
                  <c:v>7.23</c:v>
                </c:pt>
                <c:pt idx="2253">
                  <c:v>7.1050000000000004</c:v>
                </c:pt>
                <c:pt idx="2254">
                  <c:v>7.0650000000000004</c:v>
                </c:pt>
                <c:pt idx="2255">
                  <c:v>7.12</c:v>
                </c:pt>
                <c:pt idx="2256">
                  <c:v>7.2</c:v>
                </c:pt>
                <c:pt idx="2257">
                  <c:v>7.5650000000000004</c:v>
                </c:pt>
                <c:pt idx="2258">
                  <c:v>7.56</c:v>
                </c:pt>
                <c:pt idx="2259">
                  <c:v>7.5125000000000002</c:v>
                </c:pt>
                <c:pt idx="2260">
                  <c:v>7.49</c:v>
                </c:pt>
                <c:pt idx="2261">
                  <c:v>7.66</c:v>
                </c:pt>
                <c:pt idx="2262">
                  <c:v>7.4024999999999999</c:v>
                </c:pt>
                <c:pt idx="2263">
                  <c:v>7.1849999999999996</c:v>
                </c:pt>
                <c:pt idx="2264">
                  <c:v>7.1275000000000004</c:v>
                </c:pt>
                <c:pt idx="2265">
                  <c:v>7.0449999999999999</c:v>
                </c:pt>
                <c:pt idx="2266">
                  <c:v>6.8550000000000004</c:v>
                </c:pt>
                <c:pt idx="2267">
                  <c:v>6.79</c:v>
                </c:pt>
                <c:pt idx="2268">
                  <c:v>6.665</c:v>
                </c:pt>
                <c:pt idx="2269">
                  <c:v>6.5350000000000001</c:v>
                </c:pt>
                <c:pt idx="2270">
                  <c:v>6.3975</c:v>
                </c:pt>
                <c:pt idx="2271">
                  <c:v>6.36</c:v>
                </c:pt>
                <c:pt idx="2272">
                  <c:v>6.24</c:v>
                </c:pt>
                <c:pt idx="2273">
                  <c:v>6.24</c:v>
                </c:pt>
                <c:pt idx="2274">
                  <c:v>6.2450000000000001</c:v>
                </c:pt>
                <c:pt idx="2275">
                  <c:v>6.2424999999999997</c:v>
                </c:pt>
                <c:pt idx="2276">
                  <c:v>6.2575000000000003</c:v>
                </c:pt>
                <c:pt idx="2277">
                  <c:v>6.14</c:v>
                </c:pt>
                <c:pt idx="2278">
                  <c:v>6.1574999999999998</c:v>
                </c:pt>
                <c:pt idx="2279">
                  <c:v>6.1725000000000003</c:v>
                </c:pt>
                <c:pt idx="2280">
                  <c:v>6.1775000000000002</c:v>
                </c:pt>
                <c:pt idx="2281">
                  <c:v>6.0875000000000004</c:v>
                </c:pt>
                <c:pt idx="2282">
                  <c:v>6.0425000000000004</c:v>
                </c:pt>
                <c:pt idx="2283">
                  <c:v>6.0674999999999999</c:v>
                </c:pt>
                <c:pt idx="2284">
                  <c:v>6.0824999999999996</c:v>
                </c:pt>
                <c:pt idx="2285">
                  <c:v>6.1224999999999996</c:v>
                </c:pt>
                <c:pt idx="2286">
                  <c:v>6.0949999999999998</c:v>
                </c:pt>
                <c:pt idx="2287">
                  <c:v>6.19</c:v>
                </c:pt>
                <c:pt idx="2288">
                  <c:v>6.2774999999999999</c:v>
                </c:pt>
                <c:pt idx="2289">
                  <c:v>6.4325000000000001</c:v>
                </c:pt>
                <c:pt idx="2290">
                  <c:v>6.49</c:v>
                </c:pt>
                <c:pt idx="2291">
                  <c:v>6.48</c:v>
                </c:pt>
                <c:pt idx="2292">
                  <c:v>6.4775</c:v>
                </c:pt>
                <c:pt idx="2293">
                  <c:v>6.4974999999999996</c:v>
                </c:pt>
                <c:pt idx="2294">
                  <c:v>6.5025000000000004</c:v>
                </c:pt>
                <c:pt idx="2295">
                  <c:v>6.49</c:v>
                </c:pt>
                <c:pt idx="2296">
                  <c:v>6.4625000000000004</c:v>
                </c:pt>
                <c:pt idx="2297">
                  <c:v>6.3775000000000004</c:v>
                </c:pt>
                <c:pt idx="2298">
                  <c:v>6.2725</c:v>
                </c:pt>
                <c:pt idx="2299">
                  <c:v>6.31</c:v>
                </c:pt>
                <c:pt idx="2300">
                  <c:v>6.23</c:v>
                </c:pt>
                <c:pt idx="2301">
                  <c:v>5.95</c:v>
                </c:pt>
                <c:pt idx="2302">
                  <c:v>5.8775000000000004</c:v>
                </c:pt>
                <c:pt idx="2303">
                  <c:v>5.48</c:v>
                </c:pt>
                <c:pt idx="2304">
                  <c:v>5.5724999999999998</c:v>
                </c:pt>
                <c:pt idx="2305">
                  <c:v>5.53</c:v>
                </c:pt>
                <c:pt idx="2306">
                  <c:v>5.51</c:v>
                </c:pt>
                <c:pt idx="2307">
                  <c:v>5.53</c:v>
                </c:pt>
                <c:pt idx="2308">
                  <c:v>5.8650000000000002</c:v>
                </c:pt>
                <c:pt idx="2309">
                  <c:v>6.25</c:v>
                </c:pt>
                <c:pt idx="2310">
                  <c:v>6.28</c:v>
                </c:pt>
                <c:pt idx="2311">
                  <c:v>6.1950000000000003</c:v>
                </c:pt>
                <c:pt idx="2312">
                  <c:v>5.88</c:v>
                </c:pt>
                <c:pt idx="2313">
                  <c:v>5.64</c:v>
                </c:pt>
                <c:pt idx="2314">
                  <c:v>5.7</c:v>
                </c:pt>
                <c:pt idx="2315">
                  <c:v>5.9649999999999999</c:v>
                </c:pt>
                <c:pt idx="2316">
                  <c:v>5.9450000000000003</c:v>
                </c:pt>
                <c:pt idx="2317">
                  <c:v>5.93</c:v>
                </c:pt>
                <c:pt idx="2318">
                  <c:v>5.94</c:v>
                </c:pt>
                <c:pt idx="2319">
                  <c:v>6.3449999999999998</c:v>
                </c:pt>
                <c:pt idx="2320">
                  <c:v>6.48</c:v>
                </c:pt>
                <c:pt idx="2321">
                  <c:v>6.3849999999999998</c:v>
                </c:pt>
                <c:pt idx="2322">
                  <c:v>6.35</c:v>
                </c:pt>
                <c:pt idx="2323">
                  <c:v>6.5</c:v>
                </c:pt>
                <c:pt idx="2324">
                  <c:v>6.51</c:v>
                </c:pt>
                <c:pt idx="2325">
                  <c:v>6.44</c:v>
                </c:pt>
                <c:pt idx="2326">
                  <c:v>6.3250000000000002</c:v>
                </c:pt>
                <c:pt idx="2327">
                  <c:v>6.2850000000000001</c:v>
                </c:pt>
                <c:pt idx="2328">
                  <c:v>6.1550000000000002</c:v>
                </c:pt>
                <c:pt idx="2329">
                  <c:v>6.1749999999999998</c:v>
                </c:pt>
                <c:pt idx="2330">
                  <c:v>6.15</c:v>
                </c:pt>
                <c:pt idx="2331">
                  <c:v>6.18</c:v>
                </c:pt>
                <c:pt idx="2332">
                  <c:v>6.0750000000000002</c:v>
                </c:pt>
                <c:pt idx="2333">
                  <c:v>6.41</c:v>
                </c:pt>
                <c:pt idx="2334">
                  <c:v>6.87</c:v>
                </c:pt>
                <c:pt idx="2335">
                  <c:v>6.7125000000000004</c:v>
                </c:pt>
                <c:pt idx="2336">
                  <c:v>7.06</c:v>
                </c:pt>
                <c:pt idx="2337">
                  <c:v>6.95</c:v>
                </c:pt>
                <c:pt idx="2338">
                  <c:v>6.56</c:v>
                </c:pt>
                <c:pt idx="2339">
                  <c:v>6.62</c:v>
                </c:pt>
                <c:pt idx="2340">
                  <c:v>6.59</c:v>
                </c:pt>
                <c:pt idx="2341">
                  <c:v>6.3849999999999998</c:v>
                </c:pt>
                <c:pt idx="2342">
                  <c:v>6.08</c:v>
                </c:pt>
                <c:pt idx="2343">
                  <c:v>6.1449999999999996</c:v>
                </c:pt>
                <c:pt idx="2344">
                  <c:v>6.01</c:v>
                </c:pt>
                <c:pt idx="2345">
                  <c:v>6.0650000000000004</c:v>
                </c:pt>
                <c:pt idx="2346">
                  <c:v>6.0549999999999997</c:v>
                </c:pt>
                <c:pt idx="2347">
                  <c:v>6.26</c:v>
                </c:pt>
                <c:pt idx="2348">
                  <c:v>6.37</c:v>
                </c:pt>
                <c:pt idx="2349">
                  <c:v>6.2249999999999996</c:v>
                </c:pt>
                <c:pt idx="2350">
                  <c:v>6.3650000000000002</c:v>
                </c:pt>
                <c:pt idx="2351">
                  <c:v>6.5350000000000001</c:v>
                </c:pt>
                <c:pt idx="2352">
                  <c:v>6.48</c:v>
                </c:pt>
                <c:pt idx="2353">
                  <c:v>6.39</c:v>
                </c:pt>
                <c:pt idx="2354">
                  <c:v>6.3949999999999996</c:v>
                </c:pt>
                <c:pt idx="2355">
                  <c:v>6.3550000000000004</c:v>
                </c:pt>
                <c:pt idx="2356">
                  <c:v>6.31</c:v>
                </c:pt>
                <c:pt idx="2357">
                  <c:v>6.3049999999999997</c:v>
                </c:pt>
                <c:pt idx="2358">
                  <c:v>6.2149999999999999</c:v>
                </c:pt>
                <c:pt idx="2359">
                  <c:v>6.2225000000000001</c:v>
                </c:pt>
                <c:pt idx="2360">
                  <c:v>6.2149999999999999</c:v>
                </c:pt>
                <c:pt idx="2361">
                  <c:v>6.2</c:v>
                </c:pt>
                <c:pt idx="2362">
                  <c:v>6.22</c:v>
                </c:pt>
                <c:pt idx="2363">
                  <c:v>6.2050000000000001</c:v>
                </c:pt>
                <c:pt idx="2364">
                  <c:v>6.1550000000000002</c:v>
                </c:pt>
                <c:pt idx="2365">
                  <c:v>6.2249999999999996</c:v>
                </c:pt>
                <c:pt idx="2366">
                  <c:v>6.17</c:v>
                </c:pt>
                <c:pt idx="2367">
                  <c:v>6.19</c:v>
                </c:pt>
                <c:pt idx="2368">
                  <c:v>6.17</c:v>
                </c:pt>
                <c:pt idx="2369">
                  <c:v>6.1449999999999996</c:v>
                </c:pt>
                <c:pt idx="2370">
                  <c:v>6.14</c:v>
                </c:pt>
                <c:pt idx="2371">
                  <c:v>6.1349999999999998</c:v>
                </c:pt>
                <c:pt idx="2372">
                  <c:v>6.1349999999999998</c:v>
                </c:pt>
                <c:pt idx="2373">
                  <c:v>6.1749999999999998</c:v>
                </c:pt>
                <c:pt idx="2374">
                  <c:v>6.14</c:v>
                </c:pt>
                <c:pt idx="2375">
                  <c:v>6.2350000000000003</c:v>
                </c:pt>
                <c:pt idx="2376">
                  <c:v>6.19</c:v>
                </c:pt>
                <c:pt idx="2377">
                  <c:v>6.1</c:v>
                </c:pt>
                <c:pt idx="2378">
                  <c:v>6.1050000000000004</c:v>
                </c:pt>
                <c:pt idx="2379">
                  <c:v>6.125</c:v>
                </c:pt>
                <c:pt idx="2380">
                  <c:v>6.085</c:v>
                </c:pt>
                <c:pt idx="2381">
                  <c:v>5.99</c:v>
                </c:pt>
                <c:pt idx="2382">
                  <c:v>5.7949999999999999</c:v>
                </c:pt>
                <c:pt idx="2383">
                  <c:v>5.8</c:v>
                </c:pt>
                <c:pt idx="2384">
                  <c:v>5.7450000000000001</c:v>
                </c:pt>
                <c:pt idx="2385">
                  <c:v>5.75</c:v>
                </c:pt>
                <c:pt idx="2386">
                  <c:v>5.6150000000000002</c:v>
                </c:pt>
                <c:pt idx="2387">
                  <c:v>5.4749999999999996</c:v>
                </c:pt>
                <c:pt idx="2388">
                  <c:v>5.53</c:v>
                </c:pt>
                <c:pt idx="2389">
                  <c:v>5.665</c:v>
                </c:pt>
                <c:pt idx="2390">
                  <c:v>5.7649999999999997</c:v>
                </c:pt>
                <c:pt idx="2391">
                  <c:v>5.7549999999999999</c:v>
                </c:pt>
                <c:pt idx="2392">
                  <c:v>6.08</c:v>
                </c:pt>
                <c:pt idx="2393">
                  <c:v>6.5149999999999997</c:v>
                </c:pt>
                <c:pt idx="2394">
                  <c:v>7.1849999999999996</c:v>
                </c:pt>
                <c:pt idx="2395">
                  <c:v>7.36</c:v>
                </c:pt>
                <c:pt idx="2396">
                  <c:v>7.3250000000000002</c:v>
                </c:pt>
                <c:pt idx="2397">
                  <c:v>7.2450000000000001</c:v>
                </c:pt>
                <c:pt idx="2398">
                  <c:v>7.7050000000000001</c:v>
                </c:pt>
                <c:pt idx="2399">
                  <c:v>7.35</c:v>
                </c:pt>
                <c:pt idx="2400">
                  <c:v>7.3674999999999997</c:v>
                </c:pt>
                <c:pt idx="2401">
                  <c:v>7.46</c:v>
                </c:pt>
                <c:pt idx="2402">
                  <c:v>7.8150000000000004</c:v>
                </c:pt>
                <c:pt idx="2403">
                  <c:v>8.3324999999999996</c:v>
                </c:pt>
                <c:pt idx="2404">
                  <c:v>9.1274999999999995</c:v>
                </c:pt>
                <c:pt idx="2405">
                  <c:v>9.6824999999999992</c:v>
                </c:pt>
                <c:pt idx="2406">
                  <c:v>8.8574999999999999</c:v>
                </c:pt>
                <c:pt idx="2407">
                  <c:v>9.4049999999999994</c:v>
                </c:pt>
                <c:pt idx="2408">
                  <c:v>9.8650000000000002</c:v>
                </c:pt>
                <c:pt idx="2409">
                  <c:v>9.7074999999999996</c:v>
                </c:pt>
                <c:pt idx="2410">
                  <c:v>10.455</c:v>
                </c:pt>
                <c:pt idx="2411">
                  <c:v>10.175000000000001</c:v>
                </c:pt>
                <c:pt idx="2412">
                  <c:v>9.6300000000000008</c:v>
                </c:pt>
                <c:pt idx="2413">
                  <c:v>9.0775000000000006</c:v>
                </c:pt>
                <c:pt idx="2414">
                  <c:v>8.9425000000000008</c:v>
                </c:pt>
                <c:pt idx="2415">
                  <c:v>9.1050000000000004</c:v>
                </c:pt>
                <c:pt idx="2416">
                  <c:v>9.8000000000000007</c:v>
                </c:pt>
                <c:pt idx="2417">
                  <c:v>10.035</c:v>
                </c:pt>
                <c:pt idx="2418">
                  <c:v>11.69</c:v>
                </c:pt>
                <c:pt idx="2419">
                  <c:v>12.345000000000001</c:v>
                </c:pt>
                <c:pt idx="2420">
                  <c:v>13.43</c:v>
                </c:pt>
                <c:pt idx="2421">
                  <c:v>13.015000000000001</c:v>
                </c:pt>
                <c:pt idx="2422">
                  <c:v>12.994999999999999</c:v>
                </c:pt>
                <c:pt idx="2423">
                  <c:v>12.43</c:v>
                </c:pt>
                <c:pt idx="2424">
                  <c:v>12.1675</c:v>
                </c:pt>
                <c:pt idx="2425">
                  <c:v>12.0525</c:v>
                </c:pt>
                <c:pt idx="2426">
                  <c:v>11.765000000000001</c:v>
                </c:pt>
                <c:pt idx="2427">
                  <c:v>12.22</c:v>
                </c:pt>
                <c:pt idx="2428">
                  <c:v>12.282500000000001</c:v>
                </c:pt>
                <c:pt idx="2429">
                  <c:v>12.625</c:v>
                </c:pt>
                <c:pt idx="2430">
                  <c:v>12.164999999999999</c:v>
                </c:pt>
                <c:pt idx="2431">
                  <c:v>12.435</c:v>
                </c:pt>
                <c:pt idx="2432">
                  <c:v>13.525</c:v>
                </c:pt>
                <c:pt idx="2433">
                  <c:v>13.855</c:v>
                </c:pt>
                <c:pt idx="2434">
                  <c:v>14.16</c:v>
                </c:pt>
                <c:pt idx="2435">
                  <c:v>13.515000000000001</c:v>
                </c:pt>
                <c:pt idx="2436">
                  <c:v>12.395</c:v>
                </c:pt>
                <c:pt idx="2437">
                  <c:v>11.62</c:v>
                </c:pt>
                <c:pt idx="2438">
                  <c:v>11.2425</c:v>
                </c:pt>
                <c:pt idx="2439">
                  <c:v>11.06</c:v>
                </c:pt>
                <c:pt idx="2440">
                  <c:v>10.455</c:v>
                </c:pt>
                <c:pt idx="2441">
                  <c:v>9.5549999999999997</c:v>
                </c:pt>
                <c:pt idx="2442">
                  <c:v>9.5724999999999998</c:v>
                </c:pt>
                <c:pt idx="2443">
                  <c:v>10.262499999999999</c:v>
                </c:pt>
                <c:pt idx="2444">
                  <c:v>10.3375</c:v>
                </c:pt>
                <c:pt idx="2445">
                  <c:v>10.3125</c:v>
                </c:pt>
                <c:pt idx="2446">
                  <c:v>10.5625</c:v>
                </c:pt>
                <c:pt idx="2447">
                  <c:v>11.4825</c:v>
                </c:pt>
                <c:pt idx="2448">
                  <c:v>10.914999999999999</c:v>
                </c:pt>
                <c:pt idx="2449">
                  <c:v>10.5825</c:v>
                </c:pt>
                <c:pt idx="2450">
                  <c:v>10.14</c:v>
                </c:pt>
                <c:pt idx="2451">
                  <c:v>9.9350000000000005</c:v>
                </c:pt>
                <c:pt idx="2452">
                  <c:v>9.8175000000000008</c:v>
                </c:pt>
                <c:pt idx="2453">
                  <c:v>9.7624999999999993</c:v>
                </c:pt>
                <c:pt idx="2454">
                  <c:v>9.7675000000000001</c:v>
                </c:pt>
                <c:pt idx="2455">
                  <c:v>9.7475000000000005</c:v>
                </c:pt>
                <c:pt idx="2456">
                  <c:v>10.012499999999999</c:v>
                </c:pt>
                <c:pt idx="2457">
                  <c:v>10.0525</c:v>
                </c:pt>
                <c:pt idx="2458">
                  <c:v>10.2075</c:v>
                </c:pt>
                <c:pt idx="2459">
                  <c:v>10.005000000000001</c:v>
                </c:pt>
                <c:pt idx="2460">
                  <c:v>10.61</c:v>
                </c:pt>
                <c:pt idx="2461">
                  <c:v>10.47</c:v>
                </c:pt>
                <c:pt idx="2462">
                  <c:v>11.7675</c:v>
                </c:pt>
                <c:pt idx="2463">
                  <c:v>13.4025</c:v>
                </c:pt>
                <c:pt idx="2464">
                  <c:v>13.0425</c:v>
                </c:pt>
                <c:pt idx="2465">
                  <c:v>13.14</c:v>
                </c:pt>
                <c:pt idx="2466">
                  <c:v>14.615</c:v>
                </c:pt>
                <c:pt idx="2467">
                  <c:v>15.654999999999999</c:v>
                </c:pt>
                <c:pt idx="2468">
                  <c:v>14.967499999999999</c:v>
                </c:pt>
                <c:pt idx="2469">
                  <c:v>14.994999999999999</c:v>
                </c:pt>
                <c:pt idx="2470">
                  <c:v>14.654999999999999</c:v>
                </c:pt>
                <c:pt idx="2471">
                  <c:v>15.6275</c:v>
                </c:pt>
                <c:pt idx="2472">
                  <c:v>15.125</c:v>
                </c:pt>
                <c:pt idx="2473">
                  <c:v>15.63</c:v>
                </c:pt>
                <c:pt idx="2474">
                  <c:v>15.012499999999999</c:v>
                </c:pt>
                <c:pt idx="2475">
                  <c:v>14.4175</c:v>
                </c:pt>
                <c:pt idx="2476">
                  <c:v>13.4925</c:v>
                </c:pt>
                <c:pt idx="2477">
                  <c:v>13.295</c:v>
                </c:pt>
                <c:pt idx="2478">
                  <c:v>13.315</c:v>
                </c:pt>
                <c:pt idx="2479">
                  <c:v>13.315</c:v>
                </c:pt>
                <c:pt idx="2480">
                  <c:v>13.0375</c:v>
                </c:pt>
                <c:pt idx="2481">
                  <c:v>13.067500000000001</c:v>
                </c:pt>
                <c:pt idx="2482">
                  <c:v>12.522500000000001</c:v>
                </c:pt>
                <c:pt idx="2483">
                  <c:v>11.6175</c:v>
                </c:pt>
                <c:pt idx="2484">
                  <c:v>12.01</c:v>
                </c:pt>
                <c:pt idx="2485">
                  <c:v>12.262499999999999</c:v>
                </c:pt>
                <c:pt idx="2486">
                  <c:v>12.602499999999999</c:v>
                </c:pt>
                <c:pt idx="2487">
                  <c:v>12.5175</c:v>
                </c:pt>
                <c:pt idx="2488">
                  <c:v>12.7225</c:v>
                </c:pt>
                <c:pt idx="2489">
                  <c:v>12.94</c:v>
                </c:pt>
                <c:pt idx="2490">
                  <c:v>13.035</c:v>
                </c:pt>
                <c:pt idx="2491">
                  <c:v>12.86</c:v>
                </c:pt>
                <c:pt idx="2492">
                  <c:v>12.734999999999999</c:v>
                </c:pt>
                <c:pt idx="2493">
                  <c:v>12.4375</c:v>
                </c:pt>
                <c:pt idx="2494">
                  <c:v>12.05</c:v>
                </c:pt>
                <c:pt idx="2495">
                  <c:v>11.8125</c:v>
                </c:pt>
                <c:pt idx="2496">
                  <c:v>11.244999999999999</c:v>
                </c:pt>
                <c:pt idx="2497">
                  <c:v>11.154999999999999</c:v>
                </c:pt>
                <c:pt idx="2498">
                  <c:v>10.875</c:v>
                </c:pt>
                <c:pt idx="2499">
                  <c:v>10.65</c:v>
                </c:pt>
                <c:pt idx="2500">
                  <c:v>10.545</c:v>
                </c:pt>
                <c:pt idx="2501">
                  <c:v>10.425000000000001</c:v>
                </c:pt>
                <c:pt idx="2502">
                  <c:v>10.1</c:v>
                </c:pt>
                <c:pt idx="2503">
                  <c:v>9.5549999999999997</c:v>
                </c:pt>
                <c:pt idx="2504">
                  <c:v>8.8550000000000004</c:v>
                </c:pt>
                <c:pt idx="2505">
                  <c:v>9.0549999999999997</c:v>
                </c:pt>
                <c:pt idx="2506">
                  <c:v>8.86</c:v>
                </c:pt>
                <c:pt idx="2507">
                  <c:v>8.8849999999999998</c:v>
                </c:pt>
                <c:pt idx="2508">
                  <c:v>8.89</c:v>
                </c:pt>
                <c:pt idx="2509">
                  <c:v>9.0274999999999999</c:v>
                </c:pt>
                <c:pt idx="2510">
                  <c:v>8.9499999999999993</c:v>
                </c:pt>
                <c:pt idx="2511">
                  <c:v>9.16</c:v>
                </c:pt>
                <c:pt idx="2512">
                  <c:v>9.2974999999999994</c:v>
                </c:pt>
                <c:pt idx="2513">
                  <c:v>9.3149999999999995</c:v>
                </c:pt>
                <c:pt idx="2514">
                  <c:v>9.9149999999999991</c:v>
                </c:pt>
                <c:pt idx="2515">
                  <c:v>9.9625000000000004</c:v>
                </c:pt>
                <c:pt idx="2516">
                  <c:v>10.467499999999999</c:v>
                </c:pt>
                <c:pt idx="2517">
                  <c:v>10.66</c:v>
                </c:pt>
                <c:pt idx="2518">
                  <c:v>10.52</c:v>
                </c:pt>
                <c:pt idx="2519">
                  <c:v>11.06</c:v>
                </c:pt>
                <c:pt idx="2520">
                  <c:v>11.154999999999999</c:v>
                </c:pt>
                <c:pt idx="2521">
                  <c:v>11.715</c:v>
                </c:pt>
                <c:pt idx="2522">
                  <c:v>11.365</c:v>
                </c:pt>
                <c:pt idx="2523">
                  <c:v>10.8575</c:v>
                </c:pt>
                <c:pt idx="2524">
                  <c:v>10.612500000000001</c:v>
                </c:pt>
                <c:pt idx="2525">
                  <c:v>9.9124999999999996</c:v>
                </c:pt>
                <c:pt idx="2526">
                  <c:v>9.7375000000000007</c:v>
                </c:pt>
                <c:pt idx="2527">
                  <c:v>9.5075000000000003</c:v>
                </c:pt>
                <c:pt idx="2528">
                  <c:v>9.8975000000000009</c:v>
                </c:pt>
                <c:pt idx="2529">
                  <c:v>9.6575000000000006</c:v>
                </c:pt>
                <c:pt idx="2530">
                  <c:v>9.5875000000000004</c:v>
                </c:pt>
                <c:pt idx="2531">
                  <c:v>9.5775000000000006</c:v>
                </c:pt>
                <c:pt idx="2532">
                  <c:v>9.6925000000000008</c:v>
                </c:pt>
                <c:pt idx="2533">
                  <c:v>9.5549999999999997</c:v>
                </c:pt>
                <c:pt idx="2534">
                  <c:v>9.4550000000000001</c:v>
                </c:pt>
                <c:pt idx="2535">
                  <c:v>9.9949999999999992</c:v>
                </c:pt>
                <c:pt idx="2536">
                  <c:v>9.9149999999999991</c:v>
                </c:pt>
                <c:pt idx="2537">
                  <c:v>10.35</c:v>
                </c:pt>
                <c:pt idx="2538">
                  <c:v>10.38</c:v>
                </c:pt>
                <c:pt idx="2539">
                  <c:v>10.195</c:v>
                </c:pt>
                <c:pt idx="2540">
                  <c:v>10.1425</c:v>
                </c:pt>
                <c:pt idx="2541">
                  <c:v>9.9600000000000009</c:v>
                </c:pt>
                <c:pt idx="2542">
                  <c:v>10.06</c:v>
                </c:pt>
                <c:pt idx="2543">
                  <c:v>10.16</c:v>
                </c:pt>
                <c:pt idx="2544">
                  <c:v>10.205</c:v>
                </c:pt>
                <c:pt idx="2545">
                  <c:v>10.205</c:v>
                </c:pt>
                <c:pt idx="2546">
                  <c:v>10.31</c:v>
                </c:pt>
                <c:pt idx="2547">
                  <c:v>10.09</c:v>
                </c:pt>
                <c:pt idx="2548">
                  <c:v>11.445</c:v>
                </c:pt>
                <c:pt idx="2549">
                  <c:v>12.335000000000001</c:v>
                </c:pt>
                <c:pt idx="2550">
                  <c:v>12.244999999999999</c:v>
                </c:pt>
                <c:pt idx="2551">
                  <c:v>12.215</c:v>
                </c:pt>
                <c:pt idx="2552">
                  <c:v>12.195</c:v>
                </c:pt>
                <c:pt idx="2553">
                  <c:v>12.86</c:v>
                </c:pt>
                <c:pt idx="2554">
                  <c:v>14.9275</c:v>
                </c:pt>
                <c:pt idx="2555">
                  <c:v>14.1425</c:v>
                </c:pt>
                <c:pt idx="2556">
                  <c:v>14.0975</c:v>
                </c:pt>
                <c:pt idx="2557">
                  <c:v>14.16</c:v>
                </c:pt>
                <c:pt idx="2558">
                  <c:v>15.324999999999999</c:v>
                </c:pt>
                <c:pt idx="2559">
                  <c:v>14.5175</c:v>
                </c:pt>
                <c:pt idx="2560">
                  <c:v>14.595000000000001</c:v>
                </c:pt>
                <c:pt idx="2561">
                  <c:v>13.432499999999999</c:v>
                </c:pt>
                <c:pt idx="2562">
                  <c:v>13.5525</c:v>
                </c:pt>
                <c:pt idx="2563">
                  <c:v>13.5375</c:v>
                </c:pt>
                <c:pt idx="2564">
                  <c:v>12.48</c:v>
                </c:pt>
                <c:pt idx="2565">
                  <c:v>12.0075</c:v>
                </c:pt>
                <c:pt idx="2566">
                  <c:v>12.58</c:v>
                </c:pt>
                <c:pt idx="2567">
                  <c:v>12.6325</c:v>
                </c:pt>
                <c:pt idx="2568">
                  <c:v>13.2075</c:v>
                </c:pt>
                <c:pt idx="2569">
                  <c:v>13.7075</c:v>
                </c:pt>
                <c:pt idx="2570">
                  <c:v>14.03</c:v>
                </c:pt>
                <c:pt idx="2571">
                  <c:v>13.605</c:v>
                </c:pt>
                <c:pt idx="2572">
                  <c:v>13.1775</c:v>
                </c:pt>
                <c:pt idx="2573">
                  <c:v>14.62</c:v>
                </c:pt>
                <c:pt idx="2574">
                  <c:v>15.705</c:v>
                </c:pt>
                <c:pt idx="2575">
                  <c:v>15.904999999999999</c:v>
                </c:pt>
                <c:pt idx="2576">
                  <c:v>15.8675</c:v>
                </c:pt>
                <c:pt idx="2577">
                  <c:v>17.002500000000001</c:v>
                </c:pt>
                <c:pt idx="2578">
                  <c:v>15.6325</c:v>
                </c:pt>
                <c:pt idx="2579">
                  <c:v>16.2425</c:v>
                </c:pt>
                <c:pt idx="2580">
                  <c:v>16.0275</c:v>
                </c:pt>
                <c:pt idx="2581">
                  <c:v>14.557499999999999</c:v>
                </c:pt>
                <c:pt idx="2582">
                  <c:v>14.2325</c:v>
                </c:pt>
                <c:pt idx="2583">
                  <c:v>13.574999999999999</c:v>
                </c:pt>
                <c:pt idx="2584">
                  <c:v>13.785</c:v>
                </c:pt>
                <c:pt idx="2585">
                  <c:v>13.9125</c:v>
                </c:pt>
                <c:pt idx="2586">
                  <c:v>13.522500000000001</c:v>
                </c:pt>
                <c:pt idx="2587">
                  <c:v>13.095000000000001</c:v>
                </c:pt>
                <c:pt idx="2588">
                  <c:v>13.0075</c:v>
                </c:pt>
                <c:pt idx="2589">
                  <c:v>12.5</c:v>
                </c:pt>
                <c:pt idx="2590">
                  <c:v>12.3925</c:v>
                </c:pt>
                <c:pt idx="2591">
                  <c:v>11.935</c:v>
                </c:pt>
                <c:pt idx="2592">
                  <c:v>12.157500000000001</c:v>
                </c:pt>
                <c:pt idx="2593">
                  <c:v>12.3725</c:v>
                </c:pt>
                <c:pt idx="2594">
                  <c:v>12.342499999999999</c:v>
                </c:pt>
                <c:pt idx="2595">
                  <c:v>12.2875</c:v>
                </c:pt>
                <c:pt idx="2596">
                  <c:v>13.0975</c:v>
                </c:pt>
                <c:pt idx="2597">
                  <c:v>14.3025</c:v>
                </c:pt>
                <c:pt idx="2598">
                  <c:v>14.3125</c:v>
                </c:pt>
                <c:pt idx="2599">
                  <c:v>14.012499999999999</c:v>
                </c:pt>
                <c:pt idx="2600">
                  <c:v>14.657500000000001</c:v>
                </c:pt>
                <c:pt idx="2601">
                  <c:v>14.032500000000001</c:v>
                </c:pt>
                <c:pt idx="2602">
                  <c:v>13.23</c:v>
                </c:pt>
                <c:pt idx="2603">
                  <c:v>13.005000000000001</c:v>
                </c:pt>
                <c:pt idx="2604">
                  <c:v>13.1175</c:v>
                </c:pt>
                <c:pt idx="2605">
                  <c:v>13.305</c:v>
                </c:pt>
                <c:pt idx="2606">
                  <c:v>14.04</c:v>
                </c:pt>
                <c:pt idx="2607">
                  <c:v>14.44</c:v>
                </c:pt>
                <c:pt idx="2608">
                  <c:v>13.977499999999999</c:v>
                </c:pt>
                <c:pt idx="2609">
                  <c:v>14.352499999999999</c:v>
                </c:pt>
                <c:pt idx="2610">
                  <c:v>14.25</c:v>
                </c:pt>
                <c:pt idx="2611">
                  <c:v>13.86</c:v>
                </c:pt>
                <c:pt idx="2612">
                  <c:v>13.852499999999999</c:v>
                </c:pt>
                <c:pt idx="2613">
                  <c:v>13.9975</c:v>
                </c:pt>
                <c:pt idx="2614">
                  <c:v>13.827500000000001</c:v>
                </c:pt>
                <c:pt idx="2615">
                  <c:v>13.815</c:v>
                </c:pt>
                <c:pt idx="2616">
                  <c:v>13.69</c:v>
                </c:pt>
                <c:pt idx="2617">
                  <c:v>13.4125</c:v>
                </c:pt>
                <c:pt idx="2618">
                  <c:v>13.3725</c:v>
                </c:pt>
                <c:pt idx="2619">
                  <c:v>13.0375</c:v>
                </c:pt>
                <c:pt idx="2620">
                  <c:v>12.275</c:v>
                </c:pt>
                <c:pt idx="2621">
                  <c:v>11.9725</c:v>
                </c:pt>
                <c:pt idx="2622">
                  <c:v>11.265000000000001</c:v>
                </c:pt>
                <c:pt idx="2623">
                  <c:v>11.5075</c:v>
                </c:pt>
                <c:pt idx="2624">
                  <c:v>11.135</c:v>
                </c:pt>
                <c:pt idx="2625">
                  <c:v>11.13</c:v>
                </c:pt>
                <c:pt idx="2626">
                  <c:v>11.07</c:v>
                </c:pt>
                <c:pt idx="2627">
                  <c:v>11.4275</c:v>
                </c:pt>
                <c:pt idx="2628">
                  <c:v>11.2925</c:v>
                </c:pt>
                <c:pt idx="2629">
                  <c:v>11.5175</c:v>
                </c:pt>
                <c:pt idx="2630">
                  <c:v>11.6325</c:v>
                </c:pt>
                <c:pt idx="2631">
                  <c:v>11.7125</c:v>
                </c:pt>
                <c:pt idx="2632">
                  <c:v>11.592499999999999</c:v>
                </c:pt>
                <c:pt idx="2633">
                  <c:v>11.4475</c:v>
                </c:pt>
                <c:pt idx="2634">
                  <c:v>11.4475</c:v>
                </c:pt>
                <c:pt idx="2635">
                  <c:v>11.4475</c:v>
                </c:pt>
                <c:pt idx="2636">
                  <c:v>11.4825</c:v>
                </c:pt>
                <c:pt idx="2637">
                  <c:v>11.6</c:v>
                </c:pt>
                <c:pt idx="2638">
                  <c:v>11.182499999999999</c:v>
                </c:pt>
                <c:pt idx="2639">
                  <c:v>11.1775</c:v>
                </c:pt>
                <c:pt idx="2640">
                  <c:v>11.067500000000001</c:v>
                </c:pt>
                <c:pt idx="2641">
                  <c:v>10.727499999999999</c:v>
                </c:pt>
                <c:pt idx="2642">
                  <c:v>10.4575</c:v>
                </c:pt>
                <c:pt idx="2643">
                  <c:v>10.2475</c:v>
                </c:pt>
                <c:pt idx="2644">
                  <c:v>9.9674999999999994</c:v>
                </c:pt>
                <c:pt idx="2645">
                  <c:v>9.8574999999999999</c:v>
                </c:pt>
                <c:pt idx="2646">
                  <c:v>9.3949999999999996</c:v>
                </c:pt>
                <c:pt idx="2647">
                  <c:v>9.3275000000000006</c:v>
                </c:pt>
                <c:pt idx="2648">
                  <c:v>9.0124999999999993</c:v>
                </c:pt>
                <c:pt idx="2649">
                  <c:v>9.0749999999999993</c:v>
                </c:pt>
                <c:pt idx="2650">
                  <c:v>9.08</c:v>
                </c:pt>
                <c:pt idx="2651">
                  <c:v>8.9450000000000003</c:v>
                </c:pt>
                <c:pt idx="2652">
                  <c:v>9.125</c:v>
                </c:pt>
                <c:pt idx="2653">
                  <c:v>9.83</c:v>
                </c:pt>
                <c:pt idx="2654">
                  <c:v>9.6999999999999993</c:v>
                </c:pt>
                <c:pt idx="2655">
                  <c:v>9.6974999999999998</c:v>
                </c:pt>
                <c:pt idx="2656">
                  <c:v>10.11</c:v>
                </c:pt>
                <c:pt idx="2657">
                  <c:v>10.035</c:v>
                </c:pt>
                <c:pt idx="2658">
                  <c:v>9.4600000000000009</c:v>
                </c:pt>
                <c:pt idx="2659">
                  <c:v>9.43</c:v>
                </c:pt>
                <c:pt idx="2660">
                  <c:v>9.43</c:v>
                </c:pt>
                <c:pt idx="2661">
                  <c:v>9.7949999999999999</c:v>
                </c:pt>
                <c:pt idx="2662">
                  <c:v>9.9</c:v>
                </c:pt>
                <c:pt idx="2663">
                  <c:v>9.93</c:v>
                </c:pt>
                <c:pt idx="2664">
                  <c:v>9.875</c:v>
                </c:pt>
                <c:pt idx="2665">
                  <c:v>9.9700000000000006</c:v>
                </c:pt>
                <c:pt idx="2666">
                  <c:v>10.195</c:v>
                </c:pt>
                <c:pt idx="2667">
                  <c:v>10.28</c:v>
                </c:pt>
                <c:pt idx="2668">
                  <c:v>9.76</c:v>
                </c:pt>
                <c:pt idx="2669">
                  <c:v>9.3350000000000009</c:v>
                </c:pt>
                <c:pt idx="2670">
                  <c:v>9.3849999999999998</c:v>
                </c:pt>
                <c:pt idx="2671">
                  <c:v>9.1274999999999995</c:v>
                </c:pt>
                <c:pt idx="2672">
                  <c:v>9.3224999999999998</c:v>
                </c:pt>
                <c:pt idx="2673">
                  <c:v>9.5950000000000006</c:v>
                </c:pt>
                <c:pt idx="2674">
                  <c:v>10.164999999999999</c:v>
                </c:pt>
                <c:pt idx="2675">
                  <c:v>10.815</c:v>
                </c:pt>
                <c:pt idx="2676">
                  <c:v>10.9725</c:v>
                </c:pt>
                <c:pt idx="2677">
                  <c:v>10.744999999999999</c:v>
                </c:pt>
                <c:pt idx="2678">
                  <c:v>10.237500000000001</c:v>
                </c:pt>
                <c:pt idx="2679">
                  <c:v>10.272500000000001</c:v>
                </c:pt>
                <c:pt idx="2680">
                  <c:v>10.15</c:v>
                </c:pt>
                <c:pt idx="2681">
                  <c:v>9.8249999999999993</c:v>
                </c:pt>
                <c:pt idx="2682">
                  <c:v>9.8725000000000005</c:v>
                </c:pt>
                <c:pt idx="2683">
                  <c:v>9.7149999999999999</c:v>
                </c:pt>
                <c:pt idx="2684">
                  <c:v>9.6649999999999991</c:v>
                </c:pt>
                <c:pt idx="2685">
                  <c:v>9.6999999999999993</c:v>
                </c:pt>
                <c:pt idx="2686">
                  <c:v>9.5649999999999995</c:v>
                </c:pt>
                <c:pt idx="2687">
                  <c:v>9.49</c:v>
                </c:pt>
                <c:pt idx="2688">
                  <c:v>9.3424999999999994</c:v>
                </c:pt>
                <c:pt idx="2689">
                  <c:v>9.0050000000000008</c:v>
                </c:pt>
                <c:pt idx="2690">
                  <c:v>8.8000000000000007</c:v>
                </c:pt>
                <c:pt idx="2691">
                  <c:v>8.6349999999999998</c:v>
                </c:pt>
                <c:pt idx="2692">
                  <c:v>8.5649999999999995</c:v>
                </c:pt>
                <c:pt idx="2693">
                  <c:v>8.7750000000000004</c:v>
                </c:pt>
                <c:pt idx="2694">
                  <c:v>8.6150000000000002</c:v>
                </c:pt>
                <c:pt idx="2695">
                  <c:v>8.56</c:v>
                </c:pt>
                <c:pt idx="2696">
                  <c:v>8.48</c:v>
                </c:pt>
                <c:pt idx="2697">
                  <c:v>8.4</c:v>
                </c:pt>
                <c:pt idx="2698">
                  <c:v>8.4749999999999996</c:v>
                </c:pt>
                <c:pt idx="2699">
                  <c:v>8.3849999999999998</c:v>
                </c:pt>
                <c:pt idx="2700">
                  <c:v>8.3550000000000004</c:v>
                </c:pt>
                <c:pt idx="2701">
                  <c:v>8.3074999999999992</c:v>
                </c:pt>
                <c:pt idx="2702">
                  <c:v>8.2424999999999997</c:v>
                </c:pt>
                <c:pt idx="2703">
                  <c:v>8.31</c:v>
                </c:pt>
                <c:pt idx="2704">
                  <c:v>8.23</c:v>
                </c:pt>
                <c:pt idx="2705">
                  <c:v>8.2575000000000003</c:v>
                </c:pt>
                <c:pt idx="2706">
                  <c:v>8.6675000000000004</c:v>
                </c:pt>
                <c:pt idx="2707">
                  <c:v>9.2650000000000006</c:v>
                </c:pt>
                <c:pt idx="2708">
                  <c:v>9.73</c:v>
                </c:pt>
                <c:pt idx="2709">
                  <c:v>9.5</c:v>
                </c:pt>
                <c:pt idx="2710">
                  <c:v>9.34</c:v>
                </c:pt>
                <c:pt idx="2711">
                  <c:v>9.3800000000000008</c:v>
                </c:pt>
                <c:pt idx="2712">
                  <c:v>10.220000000000001</c:v>
                </c:pt>
                <c:pt idx="2713">
                  <c:v>10.31</c:v>
                </c:pt>
                <c:pt idx="2714">
                  <c:v>10.7575</c:v>
                </c:pt>
                <c:pt idx="2715">
                  <c:v>10.487500000000001</c:v>
                </c:pt>
                <c:pt idx="2716">
                  <c:v>10.725</c:v>
                </c:pt>
                <c:pt idx="2717">
                  <c:v>10.625</c:v>
                </c:pt>
                <c:pt idx="2718">
                  <c:v>10.24</c:v>
                </c:pt>
                <c:pt idx="2719">
                  <c:v>10.86</c:v>
                </c:pt>
                <c:pt idx="2720">
                  <c:v>10.895</c:v>
                </c:pt>
                <c:pt idx="2721">
                  <c:v>10.7</c:v>
                </c:pt>
                <c:pt idx="2722">
                  <c:v>11.05</c:v>
                </c:pt>
                <c:pt idx="2723">
                  <c:v>10.955</c:v>
                </c:pt>
                <c:pt idx="2724">
                  <c:v>10.824999999999999</c:v>
                </c:pt>
                <c:pt idx="2725">
                  <c:v>10.824999999999999</c:v>
                </c:pt>
                <c:pt idx="2726">
                  <c:v>10.64</c:v>
                </c:pt>
                <c:pt idx="2727">
                  <c:v>10.175000000000001</c:v>
                </c:pt>
                <c:pt idx="2728">
                  <c:v>10.525</c:v>
                </c:pt>
                <c:pt idx="2729">
                  <c:v>10.39</c:v>
                </c:pt>
                <c:pt idx="2730">
                  <c:v>10.18</c:v>
                </c:pt>
                <c:pt idx="2731">
                  <c:v>10.164999999999999</c:v>
                </c:pt>
                <c:pt idx="2732">
                  <c:v>9.94</c:v>
                </c:pt>
                <c:pt idx="2733">
                  <c:v>9.7200000000000006</c:v>
                </c:pt>
                <c:pt idx="2734">
                  <c:v>9.6449999999999996</c:v>
                </c:pt>
                <c:pt idx="2735">
                  <c:v>9.7349999999999994</c:v>
                </c:pt>
                <c:pt idx="2736">
                  <c:v>10.7575</c:v>
                </c:pt>
                <c:pt idx="2737">
                  <c:v>11.175000000000001</c:v>
                </c:pt>
                <c:pt idx="2738">
                  <c:v>10.865</c:v>
                </c:pt>
                <c:pt idx="2739">
                  <c:v>11.115</c:v>
                </c:pt>
                <c:pt idx="2740">
                  <c:v>11.25</c:v>
                </c:pt>
                <c:pt idx="2741">
                  <c:v>11</c:v>
                </c:pt>
                <c:pt idx="2742">
                  <c:v>10.824999999999999</c:v>
                </c:pt>
                <c:pt idx="2743">
                  <c:v>10.84</c:v>
                </c:pt>
                <c:pt idx="2744">
                  <c:v>10.664999999999999</c:v>
                </c:pt>
                <c:pt idx="2745">
                  <c:v>10.824999999999999</c:v>
                </c:pt>
                <c:pt idx="2746">
                  <c:v>10.625</c:v>
                </c:pt>
                <c:pt idx="2747">
                  <c:v>10.4</c:v>
                </c:pt>
                <c:pt idx="2748">
                  <c:v>10.65</c:v>
                </c:pt>
                <c:pt idx="2749">
                  <c:v>11</c:v>
                </c:pt>
                <c:pt idx="2750">
                  <c:v>11.23</c:v>
                </c:pt>
                <c:pt idx="2751">
                  <c:v>11.1875</c:v>
                </c:pt>
                <c:pt idx="2752">
                  <c:v>11.085000000000001</c:v>
                </c:pt>
                <c:pt idx="2753">
                  <c:v>10.8675</c:v>
                </c:pt>
                <c:pt idx="2754">
                  <c:v>10.9025</c:v>
                </c:pt>
                <c:pt idx="2755">
                  <c:v>10.7675</c:v>
                </c:pt>
                <c:pt idx="2756">
                  <c:v>10.475</c:v>
                </c:pt>
                <c:pt idx="2757">
                  <c:v>10.62</c:v>
                </c:pt>
                <c:pt idx="2758">
                  <c:v>10.512499999999999</c:v>
                </c:pt>
                <c:pt idx="2759">
                  <c:v>10.85</c:v>
                </c:pt>
                <c:pt idx="2760">
                  <c:v>10.7325</c:v>
                </c:pt>
                <c:pt idx="2761">
                  <c:v>10.785</c:v>
                </c:pt>
                <c:pt idx="2762">
                  <c:v>10.895</c:v>
                </c:pt>
                <c:pt idx="2763">
                  <c:v>11.04</c:v>
                </c:pt>
                <c:pt idx="2764">
                  <c:v>10.835000000000001</c:v>
                </c:pt>
                <c:pt idx="2765">
                  <c:v>10.7775</c:v>
                </c:pt>
                <c:pt idx="2766">
                  <c:v>10.6325</c:v>
                </c:pt>
                <c:pt idx="2767">
                  <c:v>10.29</c:v>
                </c:pt>
                <c:pt idx="2768">
                  <c:v>10.1275</c:v>
                </c:pt>
                <c:pt idx="2769">
                  <c:v>9.42</c:v>
                </c:pt>
                <c:pt idx="2770">
                  <c:v>9.3275000000000006</c:v>
                </c:pt>
                <c:pt idx="2771">
                  <c:v>9.2550000000000008</c:v>
                </c:pt>
                <c:pt idx="2772">
                  <c:v>9.4525000000000006</c:v>
                </c:pt>
                <c:pt idx="2773">
                  <c:v>9.41</c:v>
                </c:pt>
                <c:pt idx="2774">
                  <c:v>9.48</c:v>
                </c:pt>
                <c:pt idx="2775">
                  <c:v>9.7650000000000006</c:v>
                </c:pt>
                <c:pt idx="2776">
                  <c:v>9.7050000000000001</c:v>
                </c:pt>
                <c:pt idx="2777">
                  <c:v>10.077500000000001</c:v>
                </c:pt>
                <c:pt idx="2778">
                  <c:v>10.105</c:v>
                </c:pt>
                <c:pt idx="2779">
                  <c:v>10.3925</c:v>
                </c:pt>
                <c:pt idx="2780">
                  <c:v>10.195</c:v>
                </c:pt>
                <c:pt idx="2781">
                  <c:v>10.210000000000001</c:v>
                </c:pt>
                <c:pt idx="2782">
                  <c:v>10.1425</c:v>
                </c:pt>
                <c:pt idx="2783">
                  <c:v>9.7899999999999991</c:v>
                </c:pt>
                <c:pt idx="2784">
                  <c:v>9.76</c:v>
                </c:pt>
                <c:pt idx="2785">
                  <c:v>9.7249999999999996</c:v>
                </c:pt>
                <c:pt idx="2786">
                  <c:v>9.7575000000000003</c:v>
                </c:pt>
                <c:pt idx="2787">
                  <c:v>9.8424999999999994</c:v>
                </c:pt>
                <c:pt idx="2788">
                  <c:v>9.86</c:v>
                </c:pt>
                <c:pt idx="2789">
                  <c:v>9.6875</c:v>
                </c:pt>
                <c:pt idx="2790">
                  <c:v>9.8774999999999995</c:v>
                </c:pt>
                <c:pt idx="2791">
                  <c:v>9.9224999999999994</c:v>
                </c:pt>
                <c:pt idx="2792">
                  <c:v>9.8849999999999998</c:v>
                </c:pt>
                <c:pt idx="2793">
                  <c:v>9.8725000000000005</c:v>
                </c:pt>
                <c:pt idx="2794">
                  <c:v>9.9149999999999991</c:v>
                </c:pt>
                <c:pt idx="2795">
                  <c:v>9.9600000000000009</c:v>
                </c:pt>
                <c:pt idx="2796">
                  <c:v>10.005000000000001</c:v>
                </c:pt>
                <c:pt idx="2797">
                  <c:v>10.045</c:v>
                </c:pt>
                <c:pt idx="2798">
                  <c:v>9.99</c:v>
                </c:pt>
                <c:pt idx="2799">
                  <c:v>10.125</c:v>
                </c:pt>
                <c:pt idx="2800">
                  <c:v>10.445</c:v>
                </c:pt>
                <c:pt idx="2801">
                  <c:v>10.1325</c:v>
                </c:pt>
                <c:pt idx="2802">
                  <c:v>10.16</c:v>
                </c:pt>
                <c:pt idx="2803">
                  <c:v>10.195</c:v>
                </c:pt>
                <c:pt idx="2804">
                  <c:v>11.227499999999999</c:v>
                </c:pt>
                <c:pt idx="2805">
                  <c:v>13.53</c:v>
                </c:pt>
                <c:pt idx="2806">
                  <c:v>14.7775</c:v>
                </c:pt>
                <c:pt idx="2807">
                  <c:v>13.755000000000001</c:v>
                </c:pt>
                <c:pt idx="2808">
                  <c:v>13.494999999999999</c:v>
                </c:pt>
                <c:pt idx="2809">
                  <c:v>13.13</c:v>
                </c:pt>
                <c:pt idx="2810">
                  <c:v>12.95</c:v>
                </c:pt>
                <c:pt idx="2811">
                  <c:v>12.76</c:v>
                </c:pt>
                <c:pt idx="2812">
                  <c:v>12.7675</c:v>
                </c:pt>
                <c:pt idx="2813">
                  <c:v>12.835000000000001</c:v>
                </c:pt>
                <c:pt idx="2814">
                  <c:v>12.8475</c:v>
                </c:pt>
                <c:pt idx="2815">
                  <c:v>12.984999999999999</c:v>
                </c:pt>
                <c:pt idx="2816">
                  <c:v>12.99</c:v>
                </c:pt>
                <c:pt idx="2817">
                  <c:v>12.952500000000001</c:v>
                </c:pt>
                <c:pt idx="2818">
                  <c:v>12.99</c:v>
                </c:pt>
                <c:pt idx="2819">
                  <c:v>12.935</c:v>
                </c:pt>
                <c:pt idx="2820">
                  <c:v>12.7325</c:v>
                </c:pt>
                <c:pt idx="2821">
                  <c:v>12.0525</c:v>
                </c:pt>
                <c:pt idx="2822">
                  <c:v>11.5075</c:v>
                </c:pt>
                <c:pt idx="2823">
                  <c:v>10.897500000000001</c:v>
                </c:pt>
                <c:pt idx="2824">
                  <c:v>10.775</c:v>
                </c:pt>
                <c:pt idx="2825">
                  <c:v>10.615</c:v>
                </c:pt>
                <c:pt idx="2826">
                  <c:v>10.385</c:v>
                </c:pt>
                <c:pt idx="2827">
                  <c:v>10.68</c:v>
                </c:pt>
                <c:pt idx="2828">
                  <c:v>11.03</c:v>
                </c:pt>
                <c:pt idx="2829">
                  <c:v>12.23</c:v>
                </c:pt>
                <c:pt idx="2830">
                  <c:v>12.522500000000001</c:v>
                </c:pt>
                <c:pt idx="2831">
                  <c:v>12.7325</c:v>
                </c:pt>
                <c:pt idx="2832">
                  <c:v>12.7525</c:v>
                </c:pt>
                <c:pt idx="2833">
                  <c:v>12.37</c:v>
                </c:pt>
                <c:pt idx="2834">
                  <c:v>12.414999999999999</c:v>
                </c:pt>
                <c:pt idx="2835">
                  <c:v>12.7775</c:v>
                </c:pt>
                <c:pt idx="2836">
                  <c:v>12.932499999999999</c:v>
                </c:pt>
                <c:pt idx="2837">
                  <c:v>12.99</c:v>
                </c:pt>
                <c:pt idx="2838">
                  <c:v>13.765000000000001</c:v>
                </c:pt>
                <c:pt idx="2839">
                  <c:v>14.3675</c:v>
                </c:pt>
                <c:pt idx="2840">
                  <c:v>14.11</c:v>
                </c:pt>
                <c:pt idx="2841">
                  <c:v>13.145</c:v>
                </c:pt>
                <c:pt idx="2842">
                  <c:v>14.112500000000001</c:v>
                </c:pt>
                <c:pt idx="2843">
                  <c:v>14.045</c:v>
                </c:pt>
                <c:pt idx="2844">
                  <c:v>14.21</c:v>
                </c:pt>
                <c:pt idx="2845">
                  <c:v>14.72</c:v>
                </c:pt>
                <c:pt idx="2846">
                  <c:v>14.775</c:v>
                </c:pt>
                <c:pt idx="2847">
                  <c:v>14.795</c:v>
                </c:pt>
                <c:pt idx="2848">
                  <c:v>14.22</c:v>
                </c:pt>
                <c:pt idx="2849">
                  <c:v>14.07</c:v>
                </c:pt>
                <c:pt idx="2850">
                  <c:v>13.57</c:v>
                </c:pt>
                <c:pt idx="2851">
                  <c:v>13.205</c:v>
                </c:pt>
                <c:pt idx="2852">
                  <c:v>13.12</c:v>
                </c:pt>
                <c:pt idx="2853">
                  <c:v>12.72</c:v>
                </c:pt>
                <c:pt idx="2854">
                  <c:v>12.772500000000001</c:v>
                </c:pt>
                <c:pt idx="2855">
                  <c:v>13.1875</c:v>
                </c:pt>
                <c:pt idx="2856">
                  <c:v>12.737500000000001</c:v>
                </c:pt>
                <c:pt idx="2857">
                  <c:v>12.4025</c:v>
                </c:pt>
                <c:pt idx="2858">
                  <c:v>12.6975</c:v>
                </c:pt>
                <c:pt idx="2859">
                  <c:v>13.46</c:v>
                </c:pt>
                <c:pt idx="2860">
                  <c:v>13.75</c:v>
                </c:pt>
                <c:pt idx="2861">
                  <c:v>14.06</c:v>
                </c:pt>
                <c:pt idx="2862">
                  <c:v>14.615</c:v>
                </c:pt>
                <c:pt idx="2863">
                  <c:v>16.702500000000001</c:v>
                </c:pt>
                <c:pt idx="2864">
                  <c:v>17.010000000000002</c:v>
                </c:pt>
                <c:pt idx="2865">
                  <c:v>15.96</c:v>
                </c:pt>
                <c:pt idx="2866">
                  <c:v>16.12</c:v>
                </c:pt>
                <c:pt idx="2867">
                  <c:v>15.535</c:v>
                </c:pt>
                <c:pt idx="2868">
                  <c:v>14.87</c:v>
                </c:pt>
                <c:pt idx="2869">
                  <c:v>15.465</c:v>
                </c:pt>
                <c:pt idx="2870">
                  <c:v>15.414999999999999</c:v>
                </c:pt>
                <c:pt idx="2871">
                  <c:v>15</c:v>
                </c:pt>
                <c:pt idx="2872">
                  <c:v>14.87</c:v>
                </c:pt>
                <c:pt idx="2873">
                  <c:v>14.664999999999999</c:v>
                </c:pt>
                <c:pt idx="2874">
                  <c:v>14.055</c:v>
                </c:pt>
                <c:pt idx="2875">
                  <c:v>13.885</c:v>
                </c:pt>
                <c:pt idx="2876">
                  <c:v>13.855</c:v>
                </c:pt>
                <c:pt idx="2877">
                  <c:v>14.255000000000001</c:v>
                </c:pt>
                <c:pt idx="2878">
                  <c:v>14.654999999999999</c:v>
                </c:pt>
                <c:pt idx="2879">
                  <c:v>14.82</c:v>
                </c:pt>
                <c:pt idx="2880">
                  <c:v>14.664999999999999</c:v>
                </c:pt>
                <c:pt idx="2881">
                  <c:v>14.7675</c:v>
                </c:pt>
                <c:pt idx="2882">
                  <c:v>14.7</c:v>
                </c:pt>
                <c:pt idx="2883">
                  <c:v>14.46</c:v>
                </c:pt>
                <c:pt idx="2884">
                  <c:v>14.135</c:v>
                </c:pt>
                <c:pt idx="2885">
                  <c:v>13.987500000000001</c:v>
                </c:pt>
                <c:pt idx="2886">
                  <c:v>14.19</c:v>
                </c:pt>
                <c:pt idx="2887">
                  <c:v>14.195</c:v>
                </c:pt>
                <c:pt idx="2888">
                  <c:v>14.102499999999999</c:v>
                </c:pt>
                <c:pt idx="2889">
                  <c:v>14.3225</c:v>
                </c:pt>
                <c:pt idx="2890">
                  <c:v>14.62</c:v>
                </c:pt>
                <c:pt idx="2891">
                  <c:v>15.0975</c:v>
                </c:pt>
                <c:pt idx="2892">
                  <c:v>16.605</c:v>
                </c:pt>
                <c:pt idx="2893">
                  <c:v>16.835000000000001</c:v>
                </c:pt>
                <c:pt idx="2894">
                  <c:v>16.637499999999999</c:v>
                </c:pt>
                <c:pt idx="2895">
                  <c:v>16.670000000000002</c:v>
                </c:pt>
                <c:pt idx="2896">
                  <c:v>16.559999999999999</c:v>
                </c:pt>
                <c:pt idx="2897">
                  <c:v>16.475000000000001</c:v>
                </c:pt>
                <c:pt idx="2898">
                  <c:v>16.717500000000001</c:v>
                </c:pt>
                <c:pt idx="2899">
                  <c:v>16.8325</c:v>
                </c:pt>
                <c:pt idx="2900">
                  <c:v>16.510000000000002</c:v>
                </c:pt>
                <c:pt idx="2901">
                  <c:v>15.95</c:v>
                </c:pt>
                <c:pt idx="2902">
                  <c:v>15.845000000000001</c:v>
                </c:pt>
                <c:pt idx="2903">
                  <c:v>15.615</c:v>
                </c:pt>
                <c:pt idx="2904">
                  <c:v>15.664999999999999</c:v>
                </c:pt>
                <c:pt idx="2905">
                  <c:v>15.835000000000001</c:v>
                </c:pt>
                <c:pt idx="2906">
                  <c:v>15.935</c:v>
                </c:pt>
                <c:pt idx="2907">
                  <c:v>15.885</c:v>
                </c:pt>
                <c:pt idx="2908">
                  <c:v>15.92</c:v>
                </c:pt>
                <c:pt idx="2909">
                  <c:v>15.577500000000001</c:v>
                </c:pt>
                <c:pt idx="2910">
                  <c:v>15.465</c:v>
                </c:pt>
                <c:pt idx="2911">
                  <c:v>14.925000000000001</c:v>
                </c:pt>
                <c:pt idx="2912">
                  <c:v>14.164999999999999</c:v>
                </c:pt>
                <c:pt idx="2913">
                  <c:v>13.762499999999999</c:v>
                </c:pt>
                <c:pt idx="2914">
                  <c:v>13.63</c:v>
                </c:pt>
                <c:pt idx="2915">
                  <c:v>13.64</c:v>
                </c:pt>
                <c:pt idx="2916">
                  <c:v>13.85</c:v>
                </c:pt>
                <c:pt idx="2917">
                  <c:v>14.095000000000001</c:v>
                </c:pt>
                <c:pt idx="2918">
                  <c:v>14.03</c:v>
                </c:pt>
                <c:pt idx="2919">
                  <c:v>14.1625</c:v>
                </c:pt>
                <c:pt idx="2920">
                  <c:v>14.407500000000001</c:v>
                </c:pt>
                <c:pt idx="2921">
                  <c:v>14.555</c:v>
                </c:pt>
                <c:pt idx="2922">
                  <c:v>14.865</c:v>
                </c:pt>
                <c:pt idx="2923">
                  <c:v>14.98</c:v>
                </c:pt>
                <c:pt idx="2924">
                  <c:v>14.8025</c:v>
                </c:pt>
                <c:pt idx="2925">
                  <c:v>15.192500000000001</c:v>
                </c:pt>
                <c:pt idx="2926">
                  <c:v>15.3775</c:v>
                </c:pt>
                <c:pt idx="2927">
                  <c:v>15.404999999999999</c:v>
                </c:pt>
                <c:pt idx="2928">
                  <c:v>15.475</c:v>
                </c:pt>
                <c:pt idx="2929">
                  <c:v>15.4275</c:v>
                </c:pt>
                <c:pt idx="2930">
                  <c:v>16.425000000000001</c:v>
                </c:pt>
                <c:pt idx="2931">
                  <c:v>15.7925</c:v>
                </c:pt>
                <c:pt idx="2932">
                  <c:v>15.765000000000001</c:v>
                </c:pt>
                <c:pt idx="2933">
                  <c:v>15.6</c:v>
                </c:pt>
                <c:pt idx="2934">
                  <c:v>15.602499999999999</c:v>
                </c:pt>
                <c:pt idx="2935">
                  <c:v>15.92</c:v>
                </c:pt>
                <c:pt idx="2936">
                  <c:v>15.755000000000001</c:v>
                </c:pt>
                <c:pt idx="2937">
                  <c:v>15.3325</c:v>
                </c:pt>
                <c:pt idx="2938">
                  <c:v>14.625</c:v>
                </c:pt>
                <c:pt idx="2939">
                  <c:v>14.5025</c:v>
                </c:pt>
                <c:pt idx="2940">
                  <c:v>14.3</c:v>
                </c:pt>
                <c:pt idx="2941">
                  <c:v>14.147500000000001</c:v>
                </c:pt>
                <c:pt idx="2942">
                  <c:v>13.975</c:v>
                </c:pt>
                <c:pt idx="2943">
                  <c:v>13.645</c:v>
                </c:pt>
                <c:pt idx="2944">
                  <c:v>13.615</c:v>
                </c:pt>
                <c:pt idx="2945">
                  <c:v>14.1425</c:v>
                </c:pt>
                <c:pt idx="2946">
                  <c:v>13.9925</c:v>
                </c:pt>
                <c:pt idx="2947">
                  <c:v>14.03</c:v>
                </c:pt>
                <c:pt idx="2948">
                  <c:v>13.76</c:v>
                </c:pt>
                <c:pt idx="2949">
                  <c:v>13.602499999999999</c:v>
                </c:pt>
                <c:pt idx="2950">
                  <c:v>13.89</c:v>
                </c:pt>
                <c:pt idx="2951">
                  <c:v>14.135</c:v>
                </c:pt>
                <c:pt idx="2952">
                  <c:v>14.22</c:v>
                </c:pt>
                <c:pt idx="2953">
                  <c:v>13.76</c:v>
                </c:pt>
                <c:pt idx="2954">
                  <c:v>13.385</c:v>
                </c:pt>
                <c:pt idx="2955">
                  <c:v>13.125</c:v>
                </c:pt>
                <c:pt idx="2956">
                  <c:v>12.4125</c:v>
                </c:pt>
                <c:pt idx="2957">
                  <c:v>12.2325</c:v>
                </c:pt>
                <c:pt idx="2958">
                  <c:v>12.057499999999999</c:v>
                </c:pt>
                <c:pt idx="2959">
                  <c:v>11.66</c:v>
                </c:pt>
                <c:pt idx="2960">
                  <c:v>12.067500000000001</c:v>
                </c:pt>
                <c:pt idx="2961">
                  <c:v>12.0725</c:v>
                </c:pt>
                <c:pt idx="2962">
                  <c:v>12.782500000000001</c:v>
                </c:pt>
                <c:pt idx="2963">
                  <c:v>13.4575</c:v>
                </c:pt>
                <c:pt idx="2964">
                  <c:v>14.24</c:v>
                </c:pt>
                <c:pt idx="2965">
                  <c:v>14.83</c:v>
                </c:pt>
                <c:pt idx="2966">
                  <c:v>14.45</c:v>
                </c:pt>
                <c:pt idx="2967">
                  <c:v>14.262499999999999</c:v>
                </c:pt>
                <c:pt idx="2968">
                  <c:v>14.8475</c:v>
                </c:pt>
                <c:pt idx="2969">
                  <c:v>14.647500000000001</c:v>
                </c:pt>
                <c:pt idx="2970">
                  <c:v>14.647500000000001</c:v>
                </c:pt>
                <c:pt idx="2971">
                  <c:v>14.272500000000001</c:v>
                </c:pt>
                <c:pt idx="2972">
                  <c:v>14.38</c:v>
                </c:pt>
                <c:pt idx="2973">
                  <c:v>14.1275</c:v>
                </c:pt>
                <c:pt idx="2974">
                  <c:v>13.8325</c:v>
                </c:pt>
                <c:pt idx="2975">
                  <c:v>13.91</c:v>
                </c:pt>
                <c:pt idx="2976">
                  <c:v>13.797499999999999</c:v>
                </c:pt>
                <c:pt idx="2977">
                  <c:v>13.8775</c:v>
                </c:pt>
                <c:pt idx="2978">
                  <c:v>14.5025</c:v>
                </c:pt>
                <c:pt idx="2979">
                  <c:v>14.58</c:v>
                </c:pt>
                <c:pt idx="2980">
                  <c:v>14.8125</c:v>
                </c:pt>
                <c:pt idx="2981">
                  <c:v>15.19</c:v>
                </c:pt>
                <c:pt idx="2982">
                  <c:v>15.664999999999999</c:v>
                </c:pt>
                <c:pt idx="2983">
                  <c:v>16.2</c:v>
                </c:pt>
                <c:pt idx="2984">
                  <c:v>15.9475</c:v>
                </c:pt>
                <c:pt idx="2985">
                  <c:v>16.73</c:v>
                </c:pt>
                <c:pt idx="2986">
                  <c:v>15.675000000000001</c:v>
                </c:pt>
                <c:pt idx="2987">
                  <c:v>16.015000000000001</c:v>
                </c:pt>
                <c:pt idx="2988">
                  <c:v>15.56</c:v>
                </c:pt>
                <c:pt idx="2989">
                  <c:v>15.237500000000001</c:v>
                </c:pt>
                <c:pt idx="2990">
                  <c:v>15.154999999999999</c:v>
                </c:pt>
                <c:pt idx="2991">
                  <c:v>15.2925</c:v>
                </c:pt>
                <c:pt idx="2992">
                  <c:v>15.64</c:v>
                </c:pt>
                <c:pt idx="2993">
                  <c:v>15.682499999999999</c:v>
                </c:pt>
                <c:pt idx="2994">
                  <c:v>16.2925</c:v>
                </c:pt>
                <c:pt idx="2995">
                  <c:v>16.97</c:v>
                </c:pt>
                <c:pt idx="2996">
                  <c:v>16.489999999999998</c:v>
                </c:pt>
                <c:pt idx="2997">
                  <c:v>16.510000000000002</c:v>
                </c:pt>
                <c:pt idx="2998">
                  <c:v>17.29</c:v>
                </c:pt>
                <c:pt idx="2999">
                  <c:v>17.420000000000002</c:v>
                </c:pt>
                <c:pt idx="3000">
                  <c:v>17.625</c:v>
                </c:pt>
                <c:pt idx="3001">
                  <c:v>17.14</c:v>
                </c:pt>
                <c:pt idx="3002">
                  <c:v>16.655000000000001</c:v>
                </c:pt>
                <c:pt idx="3003">
                  <c:v>16.477499999999999</c:v>
                </c:pt>
                <c:pt idx="3004">
                  <c:v>16.032499999999999</c:v>
                </c:pt>
                <c:pt idx="3005">
                  <c:v>15.9475</c:v>
                </c:pt>
                <c:pt idx="3006">
                  <c:v>15.86</c:v>
                </c:pt>
                <c:pt idx="3007">
                  <c:v>16.105</c:v>
                </c:pt>
                <c:pt idx="3008">
                  <c:v>16.8825</c:v>
                </c:pt>
                <c:pt idx="3009">
                  <c:v>16.815000000000001</c:v>
                </c:pt>
                <c:pt idx="3010">
                  <c:v>16.79</c:v>
                </c:pt>
                <c:pt idx="3011">
                  <c:v>16.75</c:v>
                </c:pt>
                <c:pt idx="3012">
                  <c:v>15.85</c:v>
                </c:pt>
                <c:pt idx="3013">
                  <c:v>15.5425</c:v>
                </c:pt>
                <c:pt idx="3014">
                  <c:v>14.8725</c:v>
                </c:pt>
                <c:pt idx="3015">
                  <c:v>14.5375</c:v>
                </c:pt>
                <c:pt idx="3016">
                  <c:v>14.5075</c:v>
                </c:pt>
                <c:pt idx="3017">
                  <c:v>14.4025</c:v>
                </c:pt>
                <c:pt idx="3018">
                  <c:v>14.3475</c:v>
                </c:pt>
                <c:pt idx="3019">
                  <c:v>14.17</c:v>
                </c:pt>
                <c:pt idx="3020">
                  <c:v>14.4975</c:v>
                </c:pt>
                <c:pt idx="3021">
                  <c:v>14.6075</c:v>
                </c:pt>
                <c:pt idx="3022">
                  <c:v>14.352499999999999</c:v>
                </c:pt>
                <c:pt idx="3023">
                  <c:v>14.015000000000001</c:v>
                </c:pt>
                <c:pt idx="3024">
                  <c:v>14.0425</c:v>
                </c:pt>
                <c:pt idx="3025">
                  <c:v>14.2525</c:v>
                </c:pt>
                <c:pt idx="3026">
                  <c:v>14.2325</c:v>
                </c:pt>
                <c:pt idx="3027">
                  <c:v>14.237500000000001</c:v>
                </c:pt>
                <c:pt idx="3028">
                  <c:v>13.9925</c:v>
                </c:pt>
                <c:pt idx="3029">
                  <c:v>13.85</c:v>
                </c:pt>
                <c:pt idx="3030">
                  <c:v>13.77</c:v>
                </c:pt>
                <c:pt idx="3031">
                  <c:v>13.9</c:v>
                </c:pt>
                <c:pt idx="3032">
                  <c:v>13.835000000000001</c:v>
                </c:pt>
                <c:pt idx="3033">
                  <c:v>14.1175</c:v>
                </c:pt>
                <c:pt idx="3034">
                  <c:v>14.102499999999999</c:v>
                </c:pt>
                <c:pt idx="3035">
                  <c:v>13.567500000000001</c:v>
                </c:pt>
                <c:pt idx="3036">
                  <c:v>13.547499999999999</c:v>
                </c:pt>
                <c:pt idx="3037">
                  <c:v>13.574999999999999</c:v>
                </c:pt>
                <c:pt idx="3038">
                  <c:v>13.6</c:v>
                </c:pt>
                <c:pt idx="3039">
                  <c:v>13.81</c:v>
                </c:pt>
                <c:pt idx="3040">
                  <c:v>13.79</c:v>
                </c:pt>
                <c:pt idx="3041">
                  <c:v>13.65</c:v>
                </c:pt>
                <c:pt idx="3042">
                  <c:v>13.5</c:v>
                </c:pt>
                <c:pt idx="3043">
                  <c:v>13.1975</c:v>
                </c:pt>
                <c:pt idx="3044">
                  <c:v>12.94</c:v>
                </c:pt>
                <c:pt idx="3045">
                  <c:v>12.91</c:v>
                </c:pt>
                <c:pt idx="3046">
                  <c:v>13.05</c:v>
                </c:pt>
                <c:pt idx="3047">
                  <c:v>13.1525</c:v>
                </c:pt>
                <c:pt idx="3048">
                  <c:v>13.12</c:v>
                </c:pt>
                <c:pt idx="3049">
                  <c:v>12.97</c:v>
                </c:pt>
                <c:pt idx="3050">
                  <c:v>13.0725</c:v>
                </c:pt>
                <c:pt idx="3051">
                  <c:v>13.692500000000001</c:v>
                </c:pt>
                <c:pt idx="3052">
                  <c:v>13.795</c:v>
                </c:pt>
                <c:pt idx="3053">
                  <c:v>13.862500000000001</c:v>
                </c:pt>
                <c:pt idx="3054">
                  <c:v>13.922499999999999</c:v>
                </c:pt>
                <c:pt idx="3055">
                  <c:v>13.91</c:v>
                </c:pt>
                <c:pt idx="3056">
                  <c:v>13.8125</c:v>
                </c:pt>
                <c:pt idx="3057">
                  <c:v>13.765000000000001</c:v>
                </c:pt>
                <c:pt idx="3058">
                  <c:v>13.717499999999999</c:v>
                </c:pt>
                <c:pt idx="3059">
                  <c:v>13.55</c:v>
                </c:pt>
                <c:pt idx="3060">
                  <c:v>13.352499999999999</c:v>
                </c:pt>
                <c:pt idx="3061">
                  <c:v>13.335000000000001</c:v>
                </c:pt>
                <c:pt idx="3062">
                  <c:v>13.2925</c:v>
                </c:pt>
                <c:pt idx="3063">
                  <c:v>13.345000000000001</c:v>
                </c:pt>
                <c:pt idx="3064">
                  <c:v>14.4175</c:v>
                </c:pt>
                <c:pt idx="3065">
                  <c:v>14.455</c:v>
                </c:pt>
                <c:pt idx="3066">
                  <c:v>14.0075</c:v>
                </c:pt>
                <c:pt idx="3067">
                  <c:v>13.67</c:v>
                </c:pt>
                <c:pt idx="3068">
                  <c:v>13.4575</c:v>
                </c:pt>
                <c:pt idx="3069">
                  <c:v>13.35</c:v>
                </c:pt>
                <c:pt idx="3070">
                  <c:v>13.324999999999999</c:v>
                </c:pt>
                <c:pt idx="3071">
                  <c:v>13.3825</c:v>
                </c:pt>
                <c:pt idx="3072">
                  <c:v>13.3825</c:v>
                </c:pt>
                <c:pt idx="3073">
                  <c:v>13.425000000000001</c:v>
                </c:pt>
                <c:pt idx="3074">
                  <c:v>13.435</c:v>
                </c:pt>
                <c:pt idx="3075">
                  <c:v>13.3925</c:v>
                </c:pt>
                <c:pt idx="3076">
                  <c:v>13.234999999999999</c:v>
                </c:pt>
                <c:pt idx="3077">
                  <c:v>13.154999999999999</c:v>
                </c:pt>
                <c:pt idx="3078">
                  <c:v>13.195</c:v>
                </c:pt>
                <c:pt idx="3079">
                  <c:v>13.21</c:v>
                </c:pt>
                <c:pt idx="3080">
                  <c:v>13.64</c:v>
                </c:pt>
                <c:pt idx="3081">
                  <c:v>13.77</c:v>
                </c:pt>
                <c:pt idx="3082">
                  <c:v>14.215</c:v>
                </c:pt>
                <c:pt idx="3083">
                  <c:v>14.3325</c:v>
                </c:pt>
                <c:pt idx="3084">
                  <c:v>14.327500000000001</c:v>
                </c:pt>
                <c:pt idx="3085">
                  <c:v>14.54</c:v>
                </c:pt>
                <c:pt idx="3086">
                  <c:v>14.577500000000001</c:v>
                </c:pt>
                <c:pt idx="3087">
                  <c:v>14.135</c:v>
                </c:pt>
                <c:pt idx="3088">
                  <c:v>14.192500000000001</c:v>
                </c:pt>
                <c:pt idx="3089">
                  <c:v>14.135</c:v>
                </c:pt>
                <c:pt idx="3090">
                  <c:v>14.14</c:v>
                </c:pt>
                <c:pt idx="3091">
                  <c:v>13.887499999999999</c:v>
                </c:pt>
                <c:pt idx="3092">
                  <c:v>14.1</c:v>
                </c:pt>
                <c:pt idx="3093">
                  <c:v>13.887499999999999</c:v>
                </c:pt>
                <c:pt idx="3094">
                  <c:v>13.59</c:v>
                </c:pt>
                <c:pt idx="3095">
                  <c:v>13.414999999999999</c:v>
                </c:pt>
                <c:pt idx="3096">
                  <c:v>13.255000000000001</c:v>
                </c:pt>
                <c:pt idx="3097">
                  <c:v>13.035</c:v>
                </c:pt>
                <c:pt idx="3098">
                  <c:v>12.6675</c:v>
                </c:pt>
                <c:pt idx="3099">
                  <c:v>12.435</c:v>
                </c:pt>
                <c:pt idx="3100">
                  <c:v>12.5025</c:v>
                </c:pt>
                <c:pt idx="3101">
                  <c:v>12.477499999999999</c:v>
                </c:pt>
                <c:pt idx="3102">
                  <c:v>12.557499999999999</c:v>
                </c:pt>
                <c:pt idx="3103">
                  <c:v>12.6425</c:v>
                </c:pt>
                <c:pt idx="3104">
                  <c:v>12.5525</c:v>
                </c:pt>
                <c:pt idx="3105">
                  <c:v>12.87</c:v>
                </c:pt>
                <c:pt idx="3106">
                  <c:v>13.18</c:v>
                </c:pt>
                <c:pt idx="3107">
                  <c:v>13.067500000000001</c:v>
                </c:pt>
                <c:pt idx="3108">
                  <c:v>13.205</c:v>
                </c:pt>
                <c:pt idx="3109">
                  <c:v>13.255000000000001</c:v>
                </c:pt>
                <c:pt idx="3110">
                  <c:v>13.305</c:v>
                </c:pt>
                <c:pt idx="3111">
                  <c:v>13.3375</c:v>
                </c:pt>
                <c:pt idx="3112">
                  <c:v>13.182499999999999</c:v>
                </c:pt>
                <c:pt idx="3113">
                  <c:v>13.3025</c:v>
                </c:pt>
                <c:pt idx="3114">
                  <c:v>13.225</c:v>
                </c:pt>
                <c:pt idx="3115">
                  <c:v>13.182499999999999</c:v>
                </c:pt>
                <c:pt idx="3116">
                  <c:v>12.92</c:v>
                </c:pt>
                <c:pt idx="3117">
                  <c:v>12.682499999999999</c:v>
                </c:pt>
                <c:pt idx="3118">
                  <c:v>12.675000000000001</c:v>
                </c:pt>
                <c:pt idx="3119">
                  <c:v>12.75</c:v>
                </c:pt>
                <c:pt idx="3120">
                  <c:v>12.8125</c:v>
                </c:pt>
                <c:pt idx="3121">
                  <c:v>12.672499999999999</c:v>
                </c:pt>
                <c:pt idx="3122">
                  <c:v>12.51</c:v>
                </c:pt>
                <c:pt idx="3123">
                  <c:v>12.6075</c:v>
                </c:pt>
                <c:pt idx="3124">
                  <c:v>12.515000000000001</c:v>
                </c:pt>
                <c:pt idx="3125">
                  <c:v>12.5075</c:v>
                </c:pt>
                <c:pt idx="3126">
                  <c:v>12.54</c:v>
                </c:pt>
                <c:pt idx="3127">
                  <c:v>12.5025</c:v>
                </c:pt>
                <c:pt idx="3128">
                  <c:v>12.397500000000001</c:v>
                </c:pt>
                <c:pt idx="3129">
                  <c:v>12.217499999999999</c:v>
                </c:pt>
                <c:pt idx="3130">
                  <c:v>12.1975</c:v>
                </c:pt>
                <c:pt idx="3131">
                  <c:v>12.352499999999999</c:v>
                </c:pt>
                <c:pt idx="3132">
                  <c:v>12.425000000000001</c:v>
                </c:pt>
                <c:pt idx="3133">
                  <c:v>12.51</c:v>
                </c:pt>
                <c:pt idx="3134">
                  <c:v>12.4575</c:v>
                </c:pt>
                <c:pt idx="3135">
                  <c:v>12.477499999999999</c:v>
                </c:pt>
                <c:pt idx="3136">
                  <c:v>12.375</c:v>
                </c:pt>
                <c:pt idx="3137">
                  <c:v>12.315</c:v>
                </c:pt>
                <c:pt idx="3138">
                  <c:v>12.4275</c:v>
                </c:pt>
                <c:pt idx="3139">
                  <c:v>12.39</c:v>
                </c:pt>
                <c:pt idx="3140">
                  <c:v>12.404999999999999</c:v>
                </c:pt>
                <c:pt idx="3141">
                  <c:v>12.46</c:v>
                </c:pt>
                <c:pt idx="3142">
                  <c:v>12.2575</c:v>
                </c:pt>
                <c:pt idx="3143">
                  <c:v>12.125</c:v>
                </c:pt>
                <c:pt idx="3144">
                  <c:v>11.9275</c:v>
                </c:pt>
                <c:pt idx="3145">
                  <c:v>11.59</c:v>
                </c:pt>
                <c:pt idx="3146">
                  <c:v>11.5075</c:v>
                </c:pt>
                <c:pt idx="3147">
                  <c:v>11.765000000000001</c:v>
                </c:pt>
                <c:pt idx="3148">
                  <c:v>11.87</c:v>
                </c:pt>
                <c:pt idx="3149">
                  <c:v>12.15</c:v>
                </c:pt>
                <c:pt idx="3150">
                  <c:v>12.0175</c:v>
                </c:pt>
                <c:pt idx="3151">
                  <c:v>11.765000000000001</c:v>
                </c:pt>
                <c:pt idx="3152">
                  <c:v>11.725</c:v>
                </c:pt>
                <c:pt idx="3153">
                  <c:v>11.755000000000001</c:v>
                </c:pt>
                <c:pt idx="3154">
                  <c:v>11.77</c:v>
                </c:pt>
                <c:pt idx="3155">
                  <c:v>11.74</c:v>
                </c:pt>
                <c:pt idx="3156">
                  <c:v>11.49</c:v>
                </c:pt>
                <c:pt idx="3157">
                  <c:v>11.105</c:v>
                </c:pt>
                <c:pt idx="3158">
                  <c:v>10.99</c:v>
                </c:pt>
                <c:pt idx="3159">
                  <c:v>10.925000000000001</c:v>
                </c:pt>
                <c:pt idx="3160">
                  <c:v>10.7925</c:v>
                </c:pt>
                <c:pt idx="3161">
                  <c:v>10.6075</c:v>
                </c:pt>
                <c:pt idx="3162">
                  <c:v>10.64</c:v>
                </c:pt>
                <c:pt idx="3163">
                  <c:v>10.532500000000001</c:v>
                </c:pt>
                <c:pt idx="3164">
                  <c:v>10.4275</c:v>
                </c:pt>
                <c:pt idx="3165">
                  <c:v>10.494999999999999</c:v>
                </c:pt>
                <c:pt idx="3166">
                  <c:v>10.8675</c:v>
                </c:pt>
                <c:pt idx="3167">
                  <c:v>12.26</c:v>
                </c:pt>
                <c:pt idx="3168">
                  <c:v>13.54</c:v>
                </c:pt>
                <c:pt idx="3169">
                  <c:v>13.005000000000001</c:v>
                </c:pt>
                <c:pt idx="3170">
                  <c:v>13.0525</c:v>
                </c:pt>
                <c:pt idx="3171">
                  <c:v>13.03</c:v>
                </c:pt>
                <c:pt idx="3172">
                  <c:v>12.984999999999999</c:v>
                </c:pt>
                <c:pt idx="3173">
                  <c:v>12.79</c:v>
                </c:pt>
                <c:pt idx="3174">
                  <c:v>12.66</c:v>
                </c:pt>
                <c:pt idx="3175">
                  <c:v>12.8</c:v>
                </c:pt>
                <c:pt idx="3176">
                  <c:v>12.7575</c:v>
                </c:pt>
                <c:pt idx="3177">
                  <c:v>12.772500000000001</c:v>
                </c:pt>
                <c:pt idx="3178">
                  <c:v>13.06</c:v>
                </c:pt>
                <c:pt idx="3179">
                  <c:v>12.895</c:v>
                </c:pt>
                <c:pt idx="3180">
                  <c:v>12.78</c:v>
                </c:pt>
                <c:pt idx="3181">
                  <c:v>12.557499999999999</c:v>
                </c:pt>
                <c:pt idx="3182">
                  <c:v>12.375</c:v>
                </c:pt>
                <c:pt idx="3183">
                  <c:v>12.275</c:v>
                </c:pt>
                <c:pt idx="3184">
                  <c:v>11.9975</c:v>
                </c:pt>
                <c:pt idx="3185">
                  <c:v>12.077500000000001</c:v>
                </c:pt>
                <c:pt idx="3186">
                  <c:v>11.9625</c:v>
                </c:pt>
                <c:pt idx="3187">
                  <c:v>11.885</c:v>
                </c:pt>
                <c:pt idx="3188">
                  <c:v>11.8</c:v>
                </c:pt>
                <c:pt idx="3189">
                  <c:v>11.592499999999999</c:v>
                </c:pt>
                <c:pt idx="3190">
                  <c:v>11.5525</c:v>
                </c:pt>
                <c:pt idx="3191">
                  <c:v>11.2925</c:v>
                </c:pt>
                <c:pt idx="3192">
                  <c:v>11.2875</c:v>
                </c:pt>
                <c:pt idx="3193">
                  <c:v>11.3725</c:v>
                </c:pt>
                <c:pt idx="3194">
                  <c:v>11.6275</c:v>
                </c:pt>
                <c:pt idx="3195">
                  <c:v>12.025</c:v>
                </c:pt>
                <c:pt idx="3196">
                  <c:v>12.192500000000001</c:v>
                </c:pt>
                <c:pt idx="3197">
                  <c:v>12.05</c:v>
                </c:pt>
                <c:pt idx="3198">
                  <c:v>12.195</c:v>
                </c:pt>
                <c:pt idx="3199">
                  <c:v>11.8475</c:v>
                </c:pt>
                <c:pt idx="3200">
                  <c:v>11.49</c:v>
                </c:pt>
                <c:pt idx="3201">
                  <c:v>11.477499999999999</c:v>
                </c:pt>
                <c:pt idx="3202">
                  <c:v>11.54</c:v>
                </c:pt>
                <c:pt idx="3203">
                  <c:v>11.51</c:v>
                </c:pt>
                <c:pt idx="3204">
                  <c:v>13.255000000000001</c:v>
                </c:pt>
                <c:pt idx="3205">
                  <c:v>13.115</c:v>
                </c:pt>
                <c:pt idx="3206">
                  <c:v>12.44</c:v>
                </c:pt>
                <c:pt idx="3207">
                  <c:v>11.92</c:v>
                </c:pt>
                <c:pt idx="3208">
                  <c:v>11.797499999999999</c:v>
                </c:pt>
                <c:pt idx="3209">
                  <c:v>11.6175</c:v>
                </c:pt>
                <c:pt idx="3210">
                  <c:v>11.6225</c:v>
                </c:pt>
                <c:pt idx="3211">
                  <c:v>11.595000000000001</c:v>
                </c:pt>
                <c:pt idx="3212">
                  <c:v>11.695</c:v>
                </c:pt>
                <c:pt idx="3213">
                  <c:v>11.6</c:v>
                </c:pt>
                <c:pt idx="3214">
                  <c:v>11.38</c:v>
                </c:pt>
                <c:pt idx="3215">
                  <c:v>11.19</c:v>
                </c:pt>
                <c:pt idx="3216">
                  <c:v>10.855</c:v>
                </c:pt>
                <c:pt idx="3217">
                  <c:v>10.6975</c:v>
                </c:pt>
                <c:pt idx="3218">
                  <c:v>10.625</c:v>
                </c:pt>
                <c:pt idx="3219">
                  <c:v>10.637499999999999</c:v>
                </c:pt>
                <c:pt idx="3220">
                  <c:v>12.715</c:v>
                </c:pt>
                <c:pt idx="3221">
                  <c:v>14.09</c:v>
                </c:pt>
                <c:pt idx="3222">
                  <c:v>15.315</c:v>
                </c:pt>
                <c:pt idx="3223">
                  <c:v>15.47</c:v>
                </c:pt>
                <c:pt idx="3224">
                  <c:v>14.11</c:v>
                </c:pt>
                <c:pt idx="3225">
                  <c:v>13.63</c:v>
                </c:pt>
                <c:pt idx="3226">
                  <c:v>13.805</c:v>
                </c:pt>
                <c:pt idx="3227">
                  <c:v>13.48</c:v>
                </c:pt>
                <c:pt idx="3228">
                  <c:v>13.14</c:v>
                </c:pt>
                <c:pt idx="3229">
                  <c:v>12.335000000000001</c:v>
                </c:pt>
                <c:pt idx="3230">
                  <c:v>12.345000000000001</c:v>
                </c:pt>
                <c:pt idx="3231">
                  <c:v>12.365</c:v>
                </c:pt>
                <c:pt idx="3232">
                  <c:v>12.78</c:v>
                </c:pt>
                <c:pt idx="3233">
                  <c:v>12.865</c:v>
                </c:pt>
                <c:pt idx="3234">
                  <c:v>12.71</c:v>
                </c:pt>
                <c:pt idx="3235">
                  <c:v>12.1625</c:v>
                </c:pt>
                <c:pt idx="3236">
                  <c:v>12.297499999999999</c:v>
                </c:pt>
                <c:pt idx="3237">
                  <c:v>12.2075</c:v>
                </c:pt>
                <c:pt idx="3238">
                  <c:v>12.282500000000001</c:v>
                </c:pt>
                <c:pt idx="3239">
                  <c:v>12.1275</c:v>
                </c:pt>
                <c:pt idx="3240">
                  <c:v>12.115</c:v>
                </c:pt>
                <c:pt idx="3241">
                  <c:v>11.824999999999999</c:v>
                </c:pt>
                <c:pt idx="3242">
                  <c:v>11.772500000000001</c:v>
                </c:pt>
                <c:pt idx="3243">
                  <c:v>11.8675</c:v>
                </c:pt>
                <c:pt idx="3244">
                  <c:v>11.842499999999999</c:v>
                </c:pt>
                <c:pt idx="3245">
                  <c:v>11.9125</c:v>
                </c:pt>
                <c:pt idx="3246">
                  <c:v>11.765000000000001</c:v>
                </c:pt>
                <c:pt idx="3247">
                  <c:v>12.065</c:v>
                </c:pt>
                <c:pt idx="3248">
                  <c:v>11.8575</c:v>
                </c:pt>
                <c:pt idx="3249">
                  <c:v>11.375</c:v>
                </c:pt>
                <c:pt idx="3250">
                  <c:v>11.725</c:v>
                </c:pt>
                <c:pt idx="3251">
                  <c:v>11.635</c:v>
                </c:pt>
                <c:pt idx="3252">
                  <c:v>11.5</c:v>
                </c:pt>
                <c:pt idx="3253">
                  <c:v>11.4025</c:v>
                </c:pt>
                <c:pt idx="3254">
                  <c:v>10.975</c:v>
                </c:pt>
                <c:pt idx="3255">
                  <c:v>10.975</c:v>
                </c:pt>
                <c:pt idx="3256">
                  <c:v>10.545</c:v>
                </c:pt>
                <c:pt idx="3257">
                  <c:v>10.455</c:v>
                </c:pt>
                <c:pt idx="3258">
                  <c:v>10.605</c:v>
                </c:pt>
                <c:pt idx="3259">
                  <c:v>11.244999999999999</c:v>
                </c:pt>
                <c:pt idx="3260">
                  <c:v>11.72</c:v>
                </c:pt>
                <c:pt idx="3261">
                  <c:v>11.885</c:v>
                </c:pt>
                <c:pt idx="3262">
                  <c:v>11.98</c:v>
                </c:pt>
                <c:pt idx="3263">
                  <c:v>11.83</c:v>
                </c:pt>
                <c:pt idx="3264">
                  <c:v>11.664999999999999</c:v>
                </c:pt>
                <c:pt idx="3265">
                  <c:v>11.577500000000001</c:v>
                </c:pt>
                <c:pt idx="3266">
                  <c:v>11.3475</c:v>
                </c:pt>
                <c:pt idx="3267">
                  <c:v>11.227499999999999</c:v>
                </c:pt>
                <c:pt idx="3268">
                  <c:v>11.065</c:v>
                </c:pt>
                <c:pt idx="3269">
                  <c:v>10.95</c:v>
                </c:pt>
                <c:pt idx="3270">
                  <c:v>11.49</c:v>
                </c:pt>
                <c:pt idx="3271">
                  <c:v>11.1525</c:v>
                </c:pt>
                <c:pt idx="3272">
                  <c:v>10.8475</c:v>
                </c:pt>
                <c:pt idx="3273">
                  <c:v>11.0625</c:v>
                </c:pt>
                <c:pt idx="3274">
                  <c:v>11.1</c:v>
                </c:pt>
                <c:pt idx="3275">
                  <c:v>11.005000000000001</c:v>
                </c:pt>
                <c:pt idx="3276">
                  <c:v>11.2575</c:v>
                </c:pt>
                <c:pt idx="3277">
                  <c:v>11.385</c:v>
                </c:pt>
                <c:pt idx="3278">
                  <c:v>11.12</c:v>
                </c:pt>
                <c:pt idx="3279">
                  <c:v>11.05</c:v>
                </c:pt>
                <c:pt idx="3280">
                  <c:v>11.2875</c:v>
                </c:pt>
                <c:pt idx="3281">
                  <c:v>11.5875</c:v>
                </c:pt>
                <c:pt idx="3282">
                  <c:v>11.795</c:v>
                </c:pt>
                <c:pt idx="3283">
                  <c:v>11.795</c:v>
                </c:pt>
                <c:pt idx="3284">
                  <c:v>11.705</c:v>
                </c:pt>
                <c:pt idx="3285">
                  <c:v>11.79</c:v>
                </c:pt>
                <c:pt idx="3286">
                  <c:v>11.355</c:v>
                </c:pt>
                <c:pt idx="3287">
                  <c:v>11.335000000000001</c:v>
                </c:pt>
                <c:pt idx="3288">
                  <c:v>11.03</c:v>
                </c:pt>
                <c:pt idx="3289">
                  <c:v>10.875</c:v>
                </c:pt>
                <c:pt idx="3290">
                  <c:v>10.845000000000001</c:v>
                </c:pt>
                <c:pt idx="3291">
                  <c:v>10.715</c:v>
                </c:pt>
                <c:pt idx="3292">
                  <c:v>10.545</c:v>
                </c:pt>
                <c:pt idx="3293">
                  <c:v>10.755000000000001</c:v>
                </c:pt>
                <c:pt idx="3294">
                  <c:v>10.865</c:v>
                </c:pt>
                <c:pt idx="3295">
                  <c:v>10.875</c:v>
                </c:pt>
                <c:pt idx="3296">
                  <c:v>10.815</c:v>
                </c:pt>
                <c:pt idx="3297">
                  <c:v>11.28</c:v>
                </c:pt>
                <c:pt idx="3298">
                  <c:v>11.23</c:v>
                </c:pt>
                <c:pt idx="3299">
                  <c:v>12.62</c:v>
                </c:pt>
                <c:pt idx="3300">
                  <c:v>12.734999999999999</c:v>
                </c:pt>
                <c:pt idx="3301">
                  <c:v>12.7</c:v>
                </c:pt>
                <c:pt idx="3302">
                  <c:v>12.6275</c:v>
                </c:pt>
                <c:pt idx="3303">
                  <c:v>13.395</c:v>
                </c:pt>
                <c:pt idx="3304">
                  <c:v>13.744999999999999</c:v>
                </c:pt>
                <c:pt idx="3305">
                  <c:v>14.4625</c:v>
                </c:pt>
                <c:pt idx="3306">
                  <c:v>14.227499999999999</c:v>
                </c:pt>
                <c:pt idx="3307">
                  <c:v>14.61</c:v>
                </c:pt>
                <c:pt idx="3308">
                  <c:v>14.42</c:v>
                </c:pt>
                <c:pt idx="3309">
                  <c:v>15.015000000000001</c:v>
                </c:pt>
                <c:pt idx="3310">
                  <c:v>14.637499999999999</c:v>
                </c:pt>
                <c:pt idx="3311">
                  <c:v>14.577500000000001</c:v>
                </c:pt>
                <c:pt idx="3312">
                  <c:v>15.62</c:v>
                </c:pt>
                <c:pt idx="3313">
                  <c:v>16.122499999999999</c:v>
                </c:pt>
                <c:pt idx="3314">
                  <c:v>15.907500000000001</c:v>
                </c:pt>
                <c:pt idx="3315">
                  <c:v>15.615</c:v>
                </c:pt>
                <c:pt idx="3316">
                  <c:v>15.25</c:v>
                </c:pt>
                <c:pt idx="3317">
                  <c:v>14.9275</c:v>
                </c:pt>
                <c:pt idx="3318">
                  <c:v>16.004999999999999</c:v>
                </c:pt>
                <c:pt idx="3319">
                  <c:v>16.8475</c:v>
                </c:pt>
                <c:pt idx="3320">
                  <c:v>16.48</c:v>
                </c:pt>
                <c:pt idx="3321">
                  <c:v>15.7225</c:v>
                </c:pt>
                <c:pt idx="3322">
                  <c:v>15.7125</c:v>
                </c:pt>
                <c:pt idx="3323">
                  <c:v>16.087499999999999</c:v>
                </c:pt>
                <c:pt idx="3324">
                  <c:v>16.495000000000001</c:v>
                </c:pt>
                <c:pt idx="3325">
                  <c:v>16.952500000000001</c:v>
                </c:pt>
                <c:pt idx="3326">
                  <c:v>16.82</c:v>
                </c:pt>
                <c:pt idx="3327">
                  <c:v>16.7925</c:v>
                </c:pt>
                <c:pt idx="3328">
                  <c:v>16.84</c:v>
                </c:pt>
                <c:pt idx="3329">
                  <c:v>16.91</c:v>
                </c:pt>
                <c:pt idx="3330">
                  <c:v>16.712499999999999</c:v>
                </c:pt>
                <c:pt idx="3331">
                  <c:v>16.567499999999999</c:v>
                </c:pt>
                <c:pt idx="3332">
                  <c:v>16.342500000000001</c:v>
                </c:pt>
                <c:pt idx="3333">
                  <c:v>16</c:v>
                </c:pt>
                <c:pt idx="3334">
                  <c:v>15.9475</c:v>
                </c:pt>
                <c:pt idx="3335">
                  <c:v>16.0425</c:v>
                </c:pt>
                <c:pt idx="3336">
                  <c:v>16.024999999999999</c:v>
                </c:pt>
                <c:pt idx="3337">
                  <c:v>16.112500000000001</c:v>
                </c:pt>
                <c:pt idx="3338">
                  <c:v>15.9575</c:v>
                </c:pt>
                <c:pt idx="3339">
                  <c:v>15.865</c:v>
                </c:pt>
                <c:pt idx="3340">
                  <c:v>15.967499999999999</c:v>
                </c:pt>
                <c:pt idx="3341">
                  <c:v>16.12</c:v>
                </c:pt>
                <c:pt idx="3342">
                  <c:v>15.4575</c:v>
                </c:pt>
                <c:pt idx="3343">
                  <c:v>15.7425</c:v>
                </c:pt>
                <c:pt idx="3344">
                  <c:v>15.81</c:v>
                </c:pt>
                <c:pt idx="3345">
                  <c:v>16.925000000000001</c:v>
                </c:pt>
                <c:pt idx="3346">
                  <c:v>17.82</c:v>
                </c:pt>
                <c:pt idx="3347">
                  <c:v>20.037500000000001</c:v>
                </c:pt>
                <c:pt idx="3348">
                  <c:v>19.502500000000001</c:v>
                </c:pt>
                <c:pt idx="3349">
                  <c:v>19.522500000000001</c:v>
                </c:pt>
                <c:pt idx="3350">
                  <c:v>19.035</c:v>
                </c:pt>
                <c:pt idx="3351">
                  <c:v>18.364999999999998</c:v>
                </c:pt>
                <c:pt idx="3352">
                  <c:v>17.914999999999999</c:v>
                </c:pt>
                <c:pt idx="3353">
                  <c:v>17.8475</c:v>
                </c:pt>
                <c:pt idx="3354">
                  <c:v>17.954999999999998</c:v>
                </c:pt>
                <c:pt idx="3355">
                  <c:v>18.0975</c:v>
                </c:pt>
                <c:pt idx="3356">
                  <c:v>16.795000000000002</c:v>
                </c:pt>
                <c:pt idx="3357">
                  <c:v>17.324999999999999</c:v>
                </c:pt>
                <c:pt idx="3358">
                  <c:v>17.829999999999998</c:v>
                </c:pt>
                <c:pt idx="3359">
                  <c:v>17.91</c:v>
                </c:pt>
                <c:pt idx="3360">
                  <c:v>17.077500000000001</c:v>
                </c:pt>
                <c:pt idx="3361">
                  <c:v>16.555</c:v>
                </c:pt>
                <c:pt idx="3362">
                  <c:v>16.164999999999999</c:v>
                </c:pt>
                <c:pt idx="3363">
                  <c:v>15.34</c:v>
                </c:pt>
                <c:pt idx="3364">
                  <c:v>15.31</c:v>
                </c:pt>
                <c:pt idx="3365">
                  <c:v>15.1625</c:v>
                </c:pt>
                <c:pt idx="3366">
                  <c:v>15.297499999999999</c:v>
                </c:pt>
                <c:pt idx="3367">
                  <c:v>15.7125</c:v>
                </c:pt>
                <c:pt idx="3368">
                  <c:v>15.46</c:v>
                </c:pt>
                <c:pt idx="3369">
                  <c:v>15.46</c:v>
                </c:pt>
                <c:pt idx="3370">
                  <c:v>15.4</c:v>
                </c:pt>
                <c:pt idx="3371">
                  <c:v>15.032500000000001</c:v>
                </c:pt>
                <c:pt idx="3372">
                  <c:v>14.8825</c:v>
                </c:pt>
                <c:pt idx="3373">
                  <c:v>14.824999999999999</c:v>
                </c:pt>
                <c:pt idx="3374">
                  <c:v>14.8775</c:v>
                </c:pt>
                <c:pt idx="3375">
                  <c:v>14.904999999999999</c:v>
                </c:pt>
                <c:pt idx="3376">
                  <c:v>14.932499999999999</c:v>
                </c:pt>
                <c:pt idx="3377">
                  <c:v>14.7525</c:v>
                </c:pt>
                <c:pt idx="3378">
                  <c:v>14.645</c:v>
                </c:pt>
                <c:pt idx="3379">
                  <c:v>14.64</c:v>
                </c:pt>
                <c:pt idx="3380">
                  <c:v>14.53</c:v>
                </c:pt>
                <c:pt idx="3381">
                  <c:v>14.45</c:v>
                </c:pt>
                <c:pt idx="3382">
                  <c:v>14.73</c:v>
                </c:pt>
                <c:pt idx="3383">
                  <c:v>15.16</c:v>
                </c:pt>
                <c:pt idx="3384">
                  <c:v>15.22</c:v>
                </c:pt>
                <c:pt idx="3385">
                  <c:v>14.87</c:v>
                </c:pt>
                <c:pt idx="3386">
                  <c:v>14.6</c:v>
                </c:pt>
                <c:pt idx="3387">
                  <c:v>14.66</c:v>
                </c:pt>
                <c:pt idx="3388">
                  <c:v>14.9</c:v>
                </c:pt>
                <c:pt idx="3389">
                  <c:v>14.61</c:v>
                </c:pt>
                <c:pt idx="3390">
                  <c:v>14.824999999999999</c:v>
                </c:pt>
                <c:pt idx="3391">
                  <c:v>14.74</c:v>
                </c:pt>
                <c:pt idx="3392">
                  <c:v>14.65</c:v>
                </c:pt>
                <c:pt idx="3393">
                  <c:v>14.455</c:v>
                </c:pt>
                <c:pt idx="3394">
                  <c:v>14.057499999999999</c:v>
                </c:pt>
                <c:pt idx="3395">
                  <c:v>14.24</c:v>
                </c:pt>
                <c:pt idx="3396">
                  <c:v>14.4</c:v>
                </c:pt>
                <c:pt idx="3397">
                  <c:v>14.7</c:v>
                </c:pt>
                <c:pt idx="3398">
                  <c:v>14.75</c:v>
                </c:pt>
                <c:pt idx="3399">
                  <c:v>14.72</c:v>
                </c:pt>
                <c:pt idx="3400">
                  <c:v>14.94</c:v>
                </c:pt>
                <c:pt idx="3401">
                  <c:v>14.96</c:v>
                </c:pt>
                <c:pt idx="3402">
                  <c:v>14.97</c:v>
                </c:pt>
                <c:pt idx="3403">
                  <c:v>14.904999999999999</c:v>
                </c:pt>
                <c:pt idx="3404">
                  <c:v>14.935</c:v>
                </c:pt>
                <c:pt idx="3405">
                  <c:v>14.895</c:v>
                </c:pt>
                <c:pt idx="3406">
                  <c:v>14.9275</c:v>
                </c:pt>
                <c:pt idx="3407">
                  <c:v>15.092499999999999</c:v>
                </c:pt>
                <c:pt idx="3408">
                  <c:v>15.18</c:v>
                </c:pt>
                <c:pt idx="3409">
                  <c:v>15.3025</c:v>
                </c:pt>
                <c:pt idx="3410">
                  <c:v>15.465</c:v>
                </c:pt>
                <c:pt idx="3411">
                  <c:v>15.3825</c:v>
                </c:pt>
                <c:pt idx="3412">
                  <c:v>15.4625</c:v>
                </c:pt>
                <c:pt idx="3413">
                  <c:v>15.5025</c:v>
                </c:pt>
                <c:pt idx="3414">
                  <c:v>15.522500000000001</c:v>
                </c:pt>
                <c:pt idx="3415">
                  <c:v>14.272500000000001</c:v>
                </c:pt>
                <c:pt idx="3416">
                  <c:v>13.8725</c:v>
                </c:pt>
                <c:pt idx="3417">
                  <c:v>13.62</c:v>
                </c:pt>
                <c:pt idx="3418">
                  <c:v>13.54</c:v>
                </c:pt>
                <c:pt idx="3419">
                  <c:v>13.55</c:v>
                </c:pt>
                <c:pt idx="3420">
                  <c:v>12.9625</c:v>
                </c:pt>
                <c:pt idx="3421">
                  <c:v>12.6525</c:v>
                </c:pt>
                <c:pt idx="3422">
                  <c:v>12.6225</c:v>
                </c:pt>
                <c:pt idx="3423">
                  <c:v>12.765000000000001</c:v>
                </c:pt>
                <c:pt idx="3424">
                  <c:v>12.612500000000001</c:v>
                </c:pt>
                <c:pt idx="3425">
                  <c:v>12.7225</c:v>
                </c:pt>
                <c:pt idx="3426">
                  <c:v>12.545</c:v>
                </c:pt>
                <c:pt idx="3427">
                  <c:v>12.547499999999999</c:v>
                </c:pt>
                <c:pt idx="3428">
                  <c:v>12.605</c:v>
                </c:pt>
                <c:pt idx="3429">
                  <c:v>12.705</c:v>
                </c:pt>
                <c:pt idx="3430">
                  <c:v>12.4</c:v>
                </c:pt>
                <c:pt idx="3431">
                  <c:v>12.595000000000001</c:v>
                </c:pt>
                <c:pt idx="3432">
                  <c:v>12.567500000000001</c:v>
                </c:pt>
                <c:pt idx="3433">
                  <c:v>12.3575</c:v>
                </c:pt>
                <c:pt idx="3434">
                  <c:v>12.2</c:v>
                </c:pt>
                <c:pt idx="3435">
                  <c:v>12.074999999999999</c:v>
                </c:pt>
                <c:pt idx="3436">
                  <c:v>11.984999999999999</c:v>
                </c:pt>
                <c:pt idx="3437">
                  <c:v>12.08</c:v>
                </c:pt>
                <c:pt idx="3438">
                  <c:v>12.967499999999999</c:v>
                </c:pt>
                <c:pt idx="3439">
                  <c:v>12.82</c:v>
                </c:pt>
                <c:pt idx="3440">
                  <c:v>12.68</c:v>
                </c:pt>
                <c:pt idx="3441">
                  <c:v>12.565</c:v>
                </c:pt>
                <c:pt idx="3442">
                  <c:v>12.48</c:v>
                </c:pt>
                <c:pt idx="3443">
                  <c:v>12.47</c:v>
                </c:pt>
                <c:pt idx="3444">
                  <c:v>12.4025</c:v>
                </c:pt>
                <c:pt idx="3445">
                  <c:v>12.494999999999999</c:v>
                </c:pt>
                <c:pt idx="3446">
                  <c:v>12.3225</c:v>
                </c:pt>
                <c:pt idx="3447">
                  <c:v>11.977499999999999</c:v>
                </c:pt>
                <c:pt idx="3448">
                  <c:v>11.875</c:v>
                </c:pt>
                <c:pt idx="3449">
                  <c:v>11.73</c:v>
                </c:pt>
                <c:pt idx="3450">
                  <c:v>11.8</c:v>
                </c:pt>
                <c:pt idx="3451">
                  <c:v>11.875</c:v>
                </c:pt>
                <c:pt idx="3452">
                  <c:v>11.9725</c:v>
                </c:pt>
                <c:pt idx="3453">
                  <c:v>11.97</c:v>
                </c:pt>
                <c:pt idx="3454">
                  <c:v>11.7075</c:v>
                </c:pt>
                <c:pt idx="3455">
                  <c:v>11.65</c:v>
                </c:pt>
                <c:pt idx="3456">
                  <c:v>11.5425</c:v>
                </c:pt>
                <c:pt idx="3457">
                  <c:v>11.3</c:v>
                </c:pt>
                <c:pt idx="3458">
                  <c:v>11.3825</c:v>
                </c:pt>
                <c:pt idx="3459">
                  <c:v>11.1425</c:v>
                </c:pt>
                <c:pt idx="3460">
                  <c:v>11.172499999999999</c:v>
                </c:pt>
                <c:pt idx="3461">
                  <c:v>11.422499999999999</c:v>
                </c:pt>
                <c:pt idx="3462">
                  <c:v>11.574999999999999</c:v>
                </c:pt>
                <c:pt idx="3463">
                  <c:v>11.3775</c:v>
                </c:pt>
                <c:pt idx="3464">
                  <c:v>11.31</c:v>
                </c:pt>
                <c:pt idx="3465">
                  <c:v>11.3775</c:v>
                </c:pt>
                <c:pt idx="3466">
                  <c:v>11.41</c:v>
                </c:pt>
                <c:pt idx="3467">
                  <c:v>11.4925</c:v>
                </c:pt>
                <c:pt idx="3468">
                  <c:v>11.4375</c:v>
                </c:pt>
                <c:pt idx="3469">
                  <c:v>11.4</c:v>
                </c:pt>
                <c:pt idx="3470">
                  <c:v>11.645</c:v>
                </c:pt>
                <c:pt idx="3471">
                  <c:v>11.664999999999999</c:v>
                </c:pt>
                <c:pt idx="3472">
                  <c:v>12.32</c:v>
                </c:pt>
                <c:pt idx="3473">
                  <c:v>12.4625</c:v>
                </c:pt>
                <c:pt idx="3474">
                  <c:v>12.395</c:v>
                </c:pt>
                <c:pt idx="3475">
                  <c:v>12.315</c:v>
                </c:pt>
                <c:pt idx="3476">
                  <c:v>12.22</c:v>
                </c:pt>
                <c:pt idx="3477">
                  <c:v>11.98</c:v>
                </c:pt>
                <c:pt idx="3478">
                  <c:v>11.87</c:v>
                </c:pt>
                <c:pt idx="3479">
                  <c:v>11.484999999999999</c:v>
                </c:pt>
                <c:pt idx="3480">
                  <c:v>11.45</c:v>
                </c:pt>
                <c:pt idx="3481">
                  <c:v>11.3725</c:v>
                </c:pt>
                <c:pt idx="3482">
                  <c:v>11.3475</c:v>
                </c:pt>
                <c:pt idx="3483">
                  <c:v>11.15</c:v>
                </c:pt>
                <c:pt idx="3484">
                  <c:v>11.105</c:v>
                </c:pt>
                <c:pt idx="3485">
                  <c:v>11.2125</c:v>
                </c:pt>
                <c:pt idx="3486">
                  <c:v>11.102499999999999</c:v>
                </c:pt>
                <c:pt idx="3487">
                  <c:v>11.1</c:v>
                </c:pt>
                <c:pt idx="3488">
                  <c:v>11.0275</c:v>
                </c:pt>
                <c:pt idx="3489">
                  <c:v>10.835000000000001</c:v>
                </c:pt>
                <c:pt idx="3490">
                  <c:v>10.775</c:v>
                </c:pt>
                <c:pt idx="3491">
                  <c:v>10.785</c:v>
                </c:pt>
                <c:pt idx="3492">
                  <c:v>10.885</c:v>
                </c:pt>
                <c:pt idx="3493">
                  <c:v>11.015000000000001</c:v>
                </c:pt>
                <c:pt idx="3494">
                  <c:v>10.8125</c:v>
                </c:pt>
                <c:pt idx="3495">
                  <c:v>10.72</c:v>
                </c:pt>
                <c:pt idx="3496">
                  <c:v>10.615</c:v>
                </c:pt>
                <c:pt idx="3497">
                  <c:v>10.512499999999999</c:v>
                </c:pt>
                <c:pt idx="3498">
                  <c:v>10.7325</c:v>
                </c:pt>
                <c:pt idx="3499">
                  <c:v>11.005000000000001</c:v>
                </c:pt>
                <c:pt idx="3500">
                  <c:v>10.8725</c:v>
                </c:pt>
                <c:pt idx="3501">
                  <c:v>10.72</c:v>
                </c:pt>
                <c:pt idx="3502">
                  <c:v>10.395</c:v>
                </c:pt>
                <c:pt idx="3503">
                  <c:v>10.102499999999999</c:v>
                </c:pt>
                <c:pt idx="3504">
                  <c:v>9.9625000000000004</c:v>
                </c:pt>
                <c:pt idx="3505">
                  <c:v>9.9849999999999994</c:v>
                </c:pt>
                <c:pt idx="3506">
                  <c:v>10.0075</c:v>
                </c:pt>
                <c:pt idx="3507">
                  <c:v>9.9224999999999994</c:v>
                </c:pt>
                <c:pt idx="3508">
                  <c:v>10.0025</c:v>
                </c:pt>
                <c:pt idx="3509">
                  <c:v>9.8774999999999995</c:v>
                </c:pt>
                <c:pt idx="3510">
                  <c:v>10.032500000000001</c:v>
                </c:pt>
                <c:pt idx="3511">
                  <c:v>10.315</c:v>
                </c:pt>
                <c:pt idx="3512">
                  <c:v>10.3375</c:v>
                </c:pt>
                <c:pt idx="3513">
                  <c:v>10.422499999999999</c:v>
                </c:pt>
                <c:pt idx="3514">
                  <c:v>10.38</c:v>
                </c:pt>
                <c:pt idx="3515">
                  <c:v>10.477499999999999</c:v>
                </c:pt>
                <c:pt idx="3516">
                  <c:v>10.467499999999999</c:v>
                </c:pt>
                <c:pt idx="3517">
                  <c:v>10.647500000000001</c:v>
                </c:pt>
                <c:pt idx="3518">
                  <c:v>10.567500000000001</c:v>
                </c:pt>
                <c:pt idx="3519">
                  <c:v>10.57</c:v>
                </c:pt>
                <c:pt idx="3520">
                  <c:v>10.467499999999999</c:v>
                </c:pt>
                <c:pt idx="3521">
                  <c:v>10.765000000000001</c:v>
                </c:pt>
                <c:pt idx="3522">
                  <c:v>10.904999999999999</c:v>
                </c:pt>
                <c:pt idx="3523">
                  <c:v>11.025</c:v>
                </c:pt>
                <c:pt idx="3524">
                  <c:v>10.935</c:v>
                </c:pt>
                <c:pt idx="3525">
                  <c:v>11.147500000000001</c:v>
                </c:pt>
                <c:pt idx="3526">
                  <c:v>11.345000000000001</c:v>
                </c:pt>
                <c:pt idx="3527">
                  <c:v>11.195</c:v>
                </c:pt>
                <c:pt idx="3528">
                  <c:v>11.234999999999999</c:v>
                </c:pt>
                <c:pt idx="3529">
                  <c:v>11.09</c:v>
                </c:pt>
                <c:pt idx="3530">
                  <c:v>11.45</c:v>
                </c:pt>
                <c:pt idx="3531">
                  <c:v>11.615</c:v>
                </c:pt>
                <c:pt idx="3532">
                  <c:v>11.91</c:v>
                </c:pt>
                <c:pt idx="3533">
                  <c:v>11.975</c:v>
                </c:pt>
                <c:pt idx="3534">
                  <c:v>11.695</c:v>
                </c:pt>
                <c:pt idx="3535">
                  <c:v>11.5</c:v>
                </c:pt>
                <c:pt idx="3536">
                  <c:v>11.425000000000001</c:v>
                </c:pt>
                <c:pt idx="3537">
                  <c:v>11.21</c:v>
                </c:pt>
                <c:pt idx="3538">
                  <c:v>10.8</c:v>
                </c:pt>
                <c:pt idx="3539">
                  <c:v>11.022500000000001</c:v>
                </c:pt>
                <c:pt idx="3540">
                  <c:v>12.737500000000001</c:v>
                </c:pt>
                <c:pt idx="3541">
                  <c:v>12.47</c:v>
                </c:pt>
                <c:pt idx="3542">
                  <c:v>12.5725</c:v>
                </c:pt>
                <c:pt idx="3543">
                  <c:v>12.47</c:v>
                </c:pt>
                <c:pt idx="3544">
                  <c:v>12.335000000000001</c:v>
                </c:pt>
                <c:pt idx="3545">
                  <c:v>12.395</c:v>
                </c:pt>
                <c:pt idx="3546">
                  <c:v>12.33</c:v>
                </c:pt>
                <c:pt idx="3547">
                  <c:v>12.255000000000001</c:v>
                </c:pt>
                <c:pt idx="3548">
                  <c:v>12.07</c:v>
                </c:pt>
                <c:pt idx="3549">
                  <c:v>11.71</c:v>
                </c:pt>
                <c:pt idx="3550">
                  <c:v>12.077500000000001</c:v>
                </c:pt>
                <c:pt idx="3551">
                  <c:v>12.154999999999999</c:v>
                </c:pt>
                <c:pt idx="3552">
                  <c:v>12.352499999999999</c:v>
                </c:pt>
                <c:pt idx="3553">
                  <c:v>13.04</c:v>
                </c:pt>
                <c:pt idx="3554">
                  <c:v>13.272500000000001</c:v>
                </c:pt>
                <c:pt idx="3555">
                  <c:v>12.96</c:v>
                </c:pt>
                <c:pt idx="3556">
                  <c:v>12.862500000000001</c:v>
                </c:pt>
                <c:pt idx="3557">
                  <c:v>13.135</c:v>
                </c:pt>
                <c:pt idx="3558">
                  <c:v>13.05</c:v>
                </c:pt>
                <c:pt idx="3559">
                  <c:v>13.922499999999999</c:v>
                </c:pt>
                <c:pt idx="3560">
                  <c:v>13.74</c:v>
                </c:pt>
                <c:pt idx="3561">
                  <c:v>14.255000000000001</c:v>
                </c:pt>
                <c:pt idx="3562">
                  <c:v>14.465</c:v>
                </c:pt>
                <c:pt idx="3563">
                  <c:v>14.32</c:v>
                </c:pt>
                <c:pt idx="3564">
                  <c:v>14.327500000000001</c:v>
                </c:pt>
                <c:pt idx="3565">
                  <c:v>14.64</c:v>
                </c:pt>
                <c:pt idx="3566">
                  <c:v>14.547499999999999</c:v>
                </c:pt>
                <c:pt idx="3567">
                  <c:v>14.477499999999999</c:v>
                </c:pt>
                <c:pt idx="3568">
                  <c:v>14.0275</c:v>
                </c:pt>
                <c:pt idx="3569">
                  <c:v>14.2</c:v>
                </c:pt>
                <c:pt idx="3570">
                  <c:v>14.9925</c:v>
                </c:pt>
                <c:pt idx="3571">
                  <c:v>15.1775</c:v>
                </c:pt>
                <c:pt idx="3572">
                  <c:v>15.092499999999999</c:v>
                </c:pt>
                <c:pt idx="3573">
                  <c:v>14.7</c:v>
                </c:pt>
                <c:pt idx="3574">
                  <c:v>14.5975</c:v>
                </c:pt>
                <c:pt idx="3575">
                  <c:v>14.7425</c:v>
                </c:pt>
                <c:pt idx="3576">
                  <c:v>14.7</c:v>
                </c:pt>
                <c:pt idx="3577">
                  <c:v>14.61</c:v>
                </c:pt>
                <c:pt idx="3578">
                  <c:v>14.36</c:v>
                </c:pt>
                <c:pt idx="3579">
                  <c:v>14.39</c:v>
                </c:pt>
                <c:pt idx="3580">
                  <c:v>14.317500000000001</c:v>
                </c:pt>
                <c:pt idx="3581">
                  <c:v>14.032500000000001</c:v>
                </c:pt>
                <c:pt idx="3582">
                  <c:v>13.8225</c:v>
                </c:pt>
                <c:pt idx="3583">
                  <c:v>13.91</c:v>
                </c:pt>
                <c:pt idx="3584">
                  <c:v>13.725</c:v>
                </c:pt>
                <c:pt idx="3585">
                  <c:v>13.7325</c:v>
                </c:pt>
                <c:pt idx="3586">
                  <c:v>13.51</c:v>
                </c:pt>
                <c:pt idx="3587">
                  <c:v>13.414999999999999</c:v>
                </c:pt>
                <c:pt idx="3588">
                  <c:v>13.17</c:v>
                </c:pt>
                <c:pt idx="3589">
                  <c:v>13.085000000000001</c:v>
                </c:pt>
                <c:pt idx="3590">
                  <c:v>13.074999999999999</c:v>
                </c:pt>
                <c:pt idx="3591">
                  <c:v>12.842499999999999</c:v>
                </c:pt>
                <c:pt idx="3592">
                  <c:v>12.705</c:v>
                </c:pt>
                <c:pt idx="3593">
                  <c:v>12.585000000000001</c:v>
                </c:pt>
                <c:pt idx="3594">
                  <c:v>12.702500000000001</c:v>
                </c:pt>
                <c:pt idx="3595">
                  <c:v>12.79</c:v>
                </c:pt>
                <c:pt idx="3596">
                  <c:v>12.7075</c:v>
                </c:pt>
                <c:pt idx="3597">
                  <c:v>12.76</c:v>
                </c:pt>
                <c:pt idx="3598">
                  <c:v>12.9</c:v>
                </c:pt>
                <c:pt idx="3599">
                  <c:v>12.845000000000001</c:v>
                </c:pt>
                <c:pt idx="3600">
                  <c:v>13.04</c:v>
                </c:pt>
                <c:pt idx="3601">
                  <c:v>12.637499999999999</c:v>
                </c:pt>
                <c:pt idx="3602">
                  <c:v>12.33</c:v>
                </c:pt>
                <c:pt idx="3603">
                  <c:v>12.067500000000001</c:v>
                </c:pt>
                <c:pt idx="3604">
                  <c:v>11.53</c:v>
                </c:pt>
                <c:pt idx="3605">
                  <c:v>11.335000000000001</c:v>
                </c:pt>
                <c:pt idx="3606">
                  <c:v>11.02</c:v>
                </c:pt>
                <c:pt idx="3607">
                  <c:v>11.365</c:v>
                </c:pt>
                <c:pt idx="3608">
                  <c:v>11.295</c:v>
                </c:pt>
                <c:pt idx="3609">
                  <c:v>11.4975</c:v>
                </c:pt>
                <c:pt idx="3610">
                  <c:v>11.574999999999999</c:v>
                </c:pt>
                <c:pt idx="3611">
                  <c:v>12.015000000000001</c:v>
                </c:pt>
                <c:pt idx="3612">
                  <c:v>11.99</c:v>
                </c:pt>
                <c:pt idx="3613">
                  <c:v>11.914999999999999</c:v>
                </c:pt>
                <c:pt idx="3614">
                  <c:v>12.195</c:v>
                </c:pt>
                <c:pt idx="3615">
                  <c:v>12.22</c:v>
                </c:pt>
                <c:pt idx="3616">
                  <c:v>12.164999999999999</c:v>
                </c:pt>
                <c:pt idx="3617">
                  <c:v>12.265000000000001</c:v>
                </c:pt>
                <c:pt idx="3618">
                  <c:v>12.28</c:v>
                </c:pt>
                <c:pt idx="3619">
                  <c:v>12.305</c:v>
                </c:pt>
                <c:pt idx="3620">
                  <c:v>12.545</c:v>
                </c:pt>
                <c:pt idx="3621">
                  <c:v>12.51</c:v>
                </c:pt>
                <c:pt idx="3622">
                  <c:v>12.305</c:v>
                </c:pt>
                <c:pt idx="3623">
                  <c:v>12.112500000000001</c:v>
                </c:pt>
                <c:pt idx="3624">
                  <c:v>12.295</c:v>
                </c:pt>
                <c:pt idx="3625">
                  <c:v>12.4</c:v>
                </c:pt>
                <c:pt idx="3626">
                  <c:v>12.675000000000001</c:v>
                </c:pt>
                <c:pt idx="3627">
                  <c:v>12.345000000000001</c:v>
                </c:pt>
                <c:pt idx="3628">
                  <c:v>12.93</c:v>
                </c:pt>
                <c:pt idx="3629">
                  <c:v>13.51</c:v>
                </c:pt>
                <c:pt idx="3630">
                  <c:v>13.244999999999999</c:v>
                </c:pt>
                <c:pt idx="3631">
                  <c:v>12.815</c:v>
                </c:pt>
                <c:pt idx="3632">
                  <c:v>12.61</c:v>
                </c:pt>
                <c:pt idx="3633">
                  <c:v>12.4725</c:v>
                </c:pt>
                <c:pt idx="3634">
                  <c:v>12.1425</c:v>
                </c:pt>
                <c:pt idx="3635">
                  <c:v>12.035</c:v>
                </c:pt>
                <c:pt idx="3636">
                  <c:v>12.0875</c:v>
                </c:pt>
                <c:pt idx="3637">
                  <c:v>11.922499999999999</c:v>
                </c:pt>
                <c:pt idx="3638">
                  <c:v>11.785</c:v>
                </c:pt>
                <c:pt idx="3639">
                  <c:v>11.48</c:v>
                </c:pt>
                <c:pt idx="3640">
                  <c:v>11.387499999999999</c:v>
                </c:pt>
                <c:pt idx="3641">
                  <c:v>11.255000000000001</c:v>
                </c:pt>
                <c:pt idx="3642">
                  <c:v>11.175000000000001</c:v>
                </c:pt>
                <c:pt idx="3643">
                  <c:v>11.2525</c:v>
                </c:pt>
                <c:pt idx="3644">
                  <c:v>11.195</c:v>
                </c:pt>
                <c:pt idx="3645">
                  <c:v>11.115</c:v>
                </c:pt>
                <c:pt idx="3646">
                  <c:v>10.83</c:v>
                </c:pt>
                <c:pt idx="3647">
                  <c:v>10.635</c:v>
                </c:pt>
                <c:pt idx="3648">
                  <c:v>10.69</c:v>
                </c:pt>
                <c:pt idx="3649">
                  <c:v>10.265000000000001</c:v>
                </c:pt>
                <c:pt idx="3650">
                  <c:v>10.637499999999999</c:v>
                </c:pt>
                <c:pt idx="3651">
                  <c:v>10.932499999999999</c:v>
                </c:pt>
                <c:pt idx="3652">
                  <c:v>11.137499999999999</c:v>
                </c:pt>
                <c:pt idx="3653">
                  <c:v>11.215</c:v>
                </c:pt>
                <c:pt idx="3654">
                  <c:v>11.45</c:v>
                </c:pt>
                <c:pt idx="3655">
                  <c:v>11.595000000000001</c:v>
                </c:pt>
                <c:pt idx="3656">
                  <c:v>11.414999999999999</c:v>
                </c:pt>
                <c:pt idx="3657">
                  <c:v>11.35</c:v>
                </c:pt>
                <c:pt idx="3658">
                  <c:v>11.362500000000001</c:v>
                </c:pt>
                <c:pt idx="3659">
                  <c:v>11.547499999999999</c:v>
                </c:pt>
                <c:pt idx="3660">
                  <c:v>11.6775</c:v>
                </c:pt>
                <c:pt idx="3661">
                  <c:v>11.557499999999999</c:v>
                </c:pt>
                <c:pt idx="3662">
                  <c:v>11.76</c:v>
                </c:pt>
                <c:pt idx="3663">
                  <c:v>11.595000000000001</c:v>
                </c:pt>
                <c:pt idx="3664">
                  <c:v>11.585000000000001</c:v>
                </c:pt>
                <c:pt idx="3665">
                  <c:v>11.675000000000001</c:v>
                </c:pt>
                <c:pt idx="3666">
                  <c:v>11.605</c:v>
                </c:pt>
                <c:pt idx="3667">
                  <c:v>11.58</c:v>
                </c:pt>
                <c:pt idx="3668">
                  <c:v>11.78</c:v>
                </c:pt>
                <c:pt idx="3669">
                  <c:v>11.8925</c:v>
                </c:pt>
                <c:pt idx="3670">
                  <c:v>12.005000000000001</c:v>
                </c:pt>
                <c:pt idx="3671">
                  <c:v>12.37</c:v>
                </c:pt>
                <c:pt idx="3672">
                  <c:v>13.515000000000001</c:v>
                </c:pt>
                <c:pt idx="3673">
                  <c:v>13.53</c:v>
                </c:pt>
                <c:pt idx="3674">
                  <c:v>12.845000000000001</c:v>
                </c:pt>
                <c:pt idx="3675">
                  <c:v>12.5975</c:v>
                </c:pt>
                <c:pt idx="3676">
                  <c:v>12.4475</c:v>
                </c:pt>
                <c:pt idx="3677">
                  <c:v>12.5725</c:v>
                </c:pt>
                <c:pt idx="3678">
                  <c:v>12.7425</c:v>
                </c:pt>
                <c:pt idx="3679">
                  <c:v>12.6425</c:v>
                </c:pt>
                <c:pt idx="3680">
                  <c:v>12.914999999999999</c:v>
                </c:pt>
                <c:pt idx="3681">
                  <c:v>13.17</c:v>
                </c:pt>
                <c:pt idx="3682">
                  <c:v>13.545</c:v>
                </c:pt>
                <c:pt idx="3683">
                  <c:v>13.164999999999999</c:v>
                </c:pt>
                <c:pt idx="3684">
                  <c:v>12.78</c:v>
                </c:pt>
                <c:pt idx="3685">
                  <c:v>12.6975</c:v>
                </c:pt>
                <c:pt idx="3686">
                  <c:v>13.12</c:v>
                </c:pt>
                <c:pt idx="3687">
                  <c:v>13.7925</c:v>
                </c:pt>
                <c:pt idx="3688">
                  <c:v>14.227499999999999</c:v>
                </c:pt>
                <c:pt idx="3689">
                  <c:v>15.225</c:v>
                </c:pt>
                <c:pt idx="3690">
                  <c:v>15.285</c:v>
                </c:pt>
                <c:pt idx="3691">
                  <c:v>15.35</c:v>
                </c:pt>
                <c:pt idx="3692">
                  <c:v>15.865</c:v>
                </c:pt>
                <c:pt idx="3693">
                  <c:v>16.162500000000001</c:v>
                </c:pt>
                <c:pt idx="3694">
                  <c:v>16.38</c:v>
                </c:pt>
                <c:pt idx="3695">
                  <c:v>16.48</c:v>
                </c:pt>
                <c:pt idx="3696">
                  <c:v>17.93</c:v>
                </c:pt>
                <c:pt idx="3697">
                  <c:v>18.405000000000001</c:v>
                </c:pt>
                <c:pt idx="3698">
                  <c:v>18.9175</c:v>
                </c:pt>
                <c:pt idx="3699">
                  <c:v>19.452500000000001</c:v>
                </c:pt>
                <c:pt idx="3700">
                  <c:v>19.98</c:v>
                </c:pt>
                <c:pt idx="3701">
                  <c:v>19.712499999999999</c:v>
                </c:pt>
                <c:pt idx="3702">
                  <c:v>23.105</c:v>
                </c:pt>
                <c:pt idx="3703">
                  <c:v>21.822500000000002</c:v>
                </c:pt>
                <c:pt idx="3704">
                  <c:v>20.887499999999999</c:v>
                </c:pt>
                <c:pt idx="3705">
                  <c:v>20.467500000000001</c:v>
                </c:pt>
                <c:pt idx="3706">
                  <c:v>19.995000000000001</c:v>
                </c:pt>
                <c:pt idx="3707">
                  <c:v>18.774999999999999</c:v>
                </c:pt>
                <c:pt idx="3708">
                  <c:v>19.032499999999999</c:v>
                </c:pt>
                <c:pt idx="3709">
                  <c:v>19.622499999999999</c:v>
                </c:pt>
                <c:pt idx="3710">
                  <c:v>19.425000000000001</c:v>
                </c:pt>
                <c:pt idx="3711">
                  <c:v>19.71</c:v>
                </c:pt>
                <c:pt idx="3712">
                  <c:v>20</c:v>
                </c:pt>
                <c:pt idx="3713">
                  <c:v>19.39</c:v>
                </c:pt>
                <c:pt idx="3714">
                  <c:v>20.047499999999999</c:v>
                </c:pt>
                <c:pt idx="3715">
                  <c:v>20.547499999999999</c:v>
                </c:pt>
                <c:pt idx="3716">
                  <c:v>21.392499999999998</c:v>
                </c:pt>
                <c:pt idx="3717">
                  <c:v>21.7775</c:v>
                </c:pt>
                <c:pt idx="3718">
                  <c:v>21.22</c:v>
                </c:pt>
                <c:pt idx="3719">
                  <c:v>21.23</c:v>
                </c:pt>
                <c:pt idx="3720">
                  <c:v>20.875</c:v>
                </c:pt>
                <c:pt idx="3721">
                  <c:v>20.364999999999998</c:v>
                </c:pt>
                <c:pt idx="3722">
                  <c:v>19.795000000000002</c:v>
                </c:pt>
                <c:pt idx="3723">
                  <c:v>19.79</c:v>
                </c:pt>
                <c:pt idx="3724">
                  <c:v>19.875</c:v>
                </c:pt>
                <c:pt idx="3725">
                  <c:v>16.555</c:v>
                </c:pt>
                <c:pt idx="3726">
                  <c:v>16.305</c:v>
                </c:pt>
                <c:pt idx="3727">
                  <c:v>16.355</c:v>
                </c:pt>
                <c:pt idx="3728">
                  <c:v>16.465</c:v>
                </c:pt>
                <c:pt idx="3729">
                  <c:v>16.094999999999999</c:v>
                </c:pt>
                <c:pt idx="3730">
                  <c:v>16.155000000000001</c:v>
                </c:pt>
                <c:pt idx="3731">
                  <c:v>16.3125</c:v>
                </c:pt>
                <c:pt idx="3732">
                  <c:v>16.697500000000002</c:v>
                </c:pt>
                <c:pt idx="3733">
                  <c:v>16.305</c:v>
                </c:pt>
                <c:pt idx="3734">
                  <c:v>16.342500000000001</c:v>
                </c:pt>
                <c:pt idx="3735">
                  <c:v>16.727499999999999</c:v>
                </c:pt>
                <c:pt idx="3736">
                  <c:v>17.837499999999999</c:v>
                </c:pt>
                <c:pt idx="3737">
                  <c:v>19.572500000000002</c:v>
                </c:pt>
              </c:numCache>
            </c:numRef>
          </c:yVal>
          <c:smooth val="0"/>
          <c:extLst>
            <c:ext xmlns:c16="http://schemas.microsoft.com/office/drawing/2014/chart" uri="{C3380CC4-5D6E-409C-BE32-E72D297353CC}">
              <c16:uniqueId val="{00000000-4B85-41B3-9355-AF5F08F195B1}"/>
            </c:ext>
          </c:extLst>
        </c:ser>
        <c:ser>
          <c:idx val="1"/>
          <c:order val="1"/>
          <c:tx>
            <c:strRef>
              <c:f>usdtrv3m!$C$1</c:f>
              <c:strCache>
                <c:ptCount val="1"/>
                <c:pt idx="0">
                  <c:v>Ortalama</c:v>
                </c:pt>
              </c:strCache>
            </c:strRef>
          </c:tx>
          <c:spPr>
            <a:ln w="19050" cap="rnd">
              <a:solidFill>
                <a:schemeClr val="accent2"/>
              </a:solidFill>
              <a:round/>
            </a:ln>
            <a:effectLst/>
          </c:spPr>
          <c:marker>
            <c:symbol val="none"/>
          </c:marker>
          <c:xVal>
            <c:numRef>
              <c:f>usdtrv3m!$A$2:$A$3739</c:f>
              <c:numCache>
                <c:formatCode>m/d/yyyy</c:formatCode>
                <c:ptCount val="3738"/>
                <c:pt idx="0">
                  <c:v>37967</c:v>
                </c:pt>
                <c:pt idx="1">
                  <c:v>38001</c:v>
                </c:pt>
                <c:pt idx="2">
                  <c:v>38002</c:v>
                </c:pt>
                <c:pt idx="3">
                  <c:v>38005</c:v>
                </c:pt>
                <c:pt idx="4">
                  <c:v>38006</c:v>
                </c:pt>
                <c:pt idx="5">
                  <c:v>38007</c:v>
                </c:pt>
                <c:pt idx="6">
                  <c:v>38008</c:v>
                </c:pt>
                <c:pt idx="7">
                  <c:v>38012</c:v>
                </c:pt>
                <c:pt idx="8">
                  <c:v>38014</c:v>
                </c:pt>
                <c:pt idx="9">
                  <c:v>38026</c:v>
                </c:pt>
                <c:pt idx="10">
                  <c:v>38028</c:v>
                </c:pt>
                <c:pt idx="11">
                  <c:v>38033</c:v>
                </c:pt>
                <c:pt idx="12">
                  <c:v>38035</c:v>
                </c:pt>
                <c:pt idx="13">
                  <c:v>38036</c:v>
                </c:pt>
                <c:pt idx="14">
                  <c:v>38037</c:v>
                </c:pt>
                <c:pt idx="15">
                  <c:v>38043</c:v>
                </c:pt>
                <c:pt idx="16">
                  <c:v>38044</c:v>
                </c:pt>
                <c:pt idx="17">
                  <c:v>38047</c:v>
                </c:pt>
                <c:pt idx="18">
                  <c:v>38050</c:v>
                </c:pt>
                <c:pt idx="19">
                  <c:v>38051</c:v>
                </c:pt>
                <c:pt idx="20">
                  <c:v>38054</c:v>
                </c:pt>
                <c:pt idx="21">
                  <c:v>38057</c:v>
                </c:pt>
                <c:pt idx="22">
                  <c:v>38062</c:v>
                </c:pt>
                <c:pt idx="23">
                  <c:v>38063</c:v>
                </c:pt>
                <c:pt idx="24">
                  <c:v>38064</c:v>
                </c:pt>
                <c:pt idx="25">
                  <c:v>38072</c:v>
                </c:pt>
                <c:pt idx="26">
                  <c:v>38075</c:v>
                </c:pt>
                <c:pt idx="27">
                  <c:v>38076</c:v>
                </c:pt>
                <c:pt idx="28">
                  <c:v>38077</c:v>
                </c:pt>
                <c:pt idx="29">
                  <c:v>38078</c:v>
                </c:pt>
                <c:pt idx="30">
                  <c:v>38079</c:v>
                </c:pt>
                <c:pt idx="31">
                  <c:v>38082</c:v>
                </c:pt>
                <c:pt idx="32">
                  <c:v>38083</c:v>
                </c:pt>
                <c:pt idx="33">
                  <c:v>38084</c:v>
                </c:pt>
                <c:pt idx="34">
                  <c:v>38085</c:v>
                </c:pt>
                <c:pt idx="35">
                  <c:v>38086</c:v>
                </c:pt>
                <c:pt idx="36">
                  <c:v>38089</c:v>
                </c:pt>
                <c:pt idx="37">
                  <c:v>38090</c:v>
                </c:pt>
                <c:pt idx="38">
                  <c:v>38091</c:v>
                </c:pt>
                <c:pt idx="39">
                  <c:v>38092</c:v>
                </c:pt>
                <c:pt idx="40">
                  <c:v>38093</c:v>
                </c:pt>
                <c:pt idx="41">
                  <c:v>38096</c:v>
                </c:pt>
                <c:pt idx="42">
                  <c:v>38097</c:v>
                </c:pt>
                <c:pt idx="43">
                  <c:v>38098</c:v>
                </c:pt>
                <c:pt idx="44">
                  <c:v>38099</c:v>
                </c:pt>
                <c:pt idx="45">
                  <c:v>38103</c:v>
                </c:pt>
                <c:pt idx="46">
                  <c:v>38104</c:v>
                </c:pt>
                <c:pt idx="47">
                  <c:v>38105</c:v>
                </c:pt>
                <c:pt idx="48">
                  <c:v>38106</c:v>
                </c:pt>
                <c:pt idx="49">
                  <c:v>38107</c:v>
                </c:pt>
                <c:pt idx="50">
                  <c:v>38110</c:v>
                </c:pt>
                <c:pt idx="51">
                  <c:v>38111</c:v>
                </c:pt>
                <c:pt idx="52">
                  <c:v>38112</c:v>
                </c:pt>
                <c:pt idx="53">
                  <c:v>38113</c:v>
                </c:pt>
                <c:pt idx="54">
                  <c:v>38114</c:v>
                </c:pt>
                <c:pt idx="55">
                  <c:v>38117</c:v>
                </c:pt>
                <c:pt idx="56">
                  <c:v>38118</c:v>
                </c:pt>
                <c:pt idx="57">
                  <c:v>38119</c:v>
                </c:pt>
                <c:pt idx="58">
                  <c:v>38120</c:v>
                </c:pt>
                <c:pt idx="59">
                  <c:v>38121</c:v>
                </c:pt>
                <c:pt idx="60">
                  <c:v>38124</c:v>
                </c:pt>
                <c:pt idx="61">
                  <c:v>38125</c:v>
                </c:pt>
                <c:pt idx="62">
                  <c:v>38126</c:v>
                </c:pt>
                <c:pt idx="63">
                  <c:v>38127</c:v>
                </c:pt>
                <c:pt idx="64">
                  <c:v>38128</c:v>
                </c:pt>
                <c:pt idx="65">
                  <c:v>38131</c:v>
                </c:pt>
                <c:pt idx="66">
                  <c:v>38132</c:v>
                </c:pt>
                <c:pt idx="67">
                  <c:v>38133</c:v>
                </c:pt>
                <c:pt idx="68">
                  <c:v>38134</c:v>
                </c:pt>
                <c:pt idx="69">
                  <c:v>38135</c:v>
                </c:pt>
                <c:pt idx="70">
                  <c:v>38138</c:v>
                </c:pt>
                <c:pt idx="71">
                  <c:v>38139</c:v>
                </c:pt>
                <c:pt idx="72">
                  <c:v>38140</c:v>
                </c:pt>
                <c:pt idx="73">
                  <c:v>38141</c:v>
                </c:pt>
                <c:pt idx="74">
                  <c:v>38142</c:v>
                </c:pt>
                <c:pt idx="75">
                  <c:v>38145</c:v>
                </c:pt>
                <c:pt idx="76">
                  <c:v>38146</c:v>
                </c:pt>
                <c:pt idx="77">
                  <c:v>38147</c:v>
                </c:pt>
                <c:pt idx="78">
                  <c:v>38148</c:v>
                </c:pt>
                <c:pt idx="79">
                  <c:v>38149</c:v>
                </c:pt>
                <c:pt idx="80">
                  <c:v>38152</c:v>
                </c:pt>
                <c:pt idx="81">
                  <c:v>38153</c:v>
                </c:pt>
                <c:pt idx="82">
                  <c:v>38154</c:v>
                </c:pt>
                <c:pt idx="83">
                  <c:v>38155</c:v>
                </c:pt>
                <c:pt idx="84">
                  <c:v>38156</c:v>
                </c:pt>
                <c:pt idx="85">
                  <c:v>38159</c:v>
                </c:pt>
                <c:pt idx="86">
                  <c:v>38160</c:v>
                </c:pt>
                <c:pt idx="87">
                  <c:v>38161</c:v>
                </c:pt>
                <c:pt idx="88">
                  <c:v>38162</c:v>
                </c:pt>
                <c:pt idx="89">
                  <c:v>38163</c:v>
                </c:pt>
                <c:pt idx="90">
                  <c:v>38166</c:v>
                </c:pt>
                <c:pt idx="91">
                  <c:v>38167</c:v>
                </c:pt>
                <c:pt idx="92">
                  <c:v>38168</c:v>
                </c:pt>
                <c:pt idx="93">
                  <c:v>38169</c:v>
                </c:pt>
                <c:pt idx="94">
                  <c:v>38170</c:v>
                </c:pt>
                <c:pt idx="95">
                  <c:v>38173</c:v>
                </c:pt>
                <c:pt idx="96">
                  <c:v>38174</c:v>
                </c:pt>
                <c:pt idx="97">
                  <c:v>38175</c:v>
                </c:pt>
                <c:pt idx="98">
                  <c:v>38176</c:v>
                </c:pt>
                <c:pt idx="99">
                  <c:v>38177</c:v>
                </c:pt>
                <c:pt idx="100">
                  <c:v>38180</c:v>
                </c:pt>
                <c:pt idx="101">
                  <c:v>38181</c:v>
                </c:pt>
                <c:pt idx="102">
                  <c:v>38182</c:v>
                </c:pt>
                <c:pt idx="103">
                  <c:v>38183</c:v>
                </c:pt>
                <c:pt idx="104">
                  <c:v>38184</c:v>
                </c:pt>
                <c:pt idx="105">
                  <c:v>38187</c:v>
                </c:pt>
                <c:pt idx="106">
                  <c:v>38188</c:v>
                </c:pt>
                <c:pt idx="107">
                  <c:v>38189</c:v>
                </c:pt>
                <c:pt idx="108">
                  <c:v>38190</c:v>
                </c:pt>
                <c:pt idx="109">
                  <c:v>38191</c:v>
                </c:pt>
                <c:pt idx="110">
                  <c:v>38194</c:v>
                </c:pt>
                <c:pt idx="111">
                  <c:v>38195</c:v>
                </c:pt>
                <c:pt idx="112">
                  <c:v>38196</c:v>
                </c:pt>
                <c:pt idx="113">
                  <c:v>38197</c:v>
                </c:pt>
                <c:pt idx="114">
                  <c:v>38198</c:v>
                </c:pt>
                <c:pt idx="115">
                  <c:v>38201</c:v>
                </c:pt>
                <c:pt idx="116">
                  <c:v>38202</c:v>
                </c:pt>
                <c:pt idx="117">
                  <c:v>38203</c:v>
                </c:pt>
                <c:pt idx="118">
                  <c:v>38204</c:v>
                </c:pt>
                <c:pt idx="119">
                  <c:v>38205</c:v>
                </c:pt>
                <c:pt idx="120">
                  <c:v>38208</c:v>
                </c:pt>
                <c:pt idx="121">
                  <c:v>38209</c:v>
                </c:pt>
                <c:pt idx="122">
                  <c:v>38210</c:v>
                </c:pt>
                <c:pt idx="123">
                  <c:v>38211</c:v>
                </c:pt>
                <c:pt idx="124">
                  <c:v>38212</c:v>
                </c:pt>
                <c:pt idx="125">
                  <c:v>38215</c:v>
                </c:pt>
                <c:pt idx="126">
                  <c:v>38216</c:v>
                </c:pt>
                <c:pt idx="127">
                  <c:v>38217</c:v>
                </c:pt>
                <c:pt idx="128">
                  <c:v>38218</c:v>
                </c:pt>
                <c:pt idx="129">
                  <c:v>38222</c:v>
                </c:pt>
                <c:pt idx="130">
                  <c:v>38223</c:v>
                </c:pt>
                <c:pt idx="131">
                  <c:v>38232</c:v>
                </c:pt>
                <c:pt idx="132">
                  <c:v>38233</c:v>
                </c:pt>
                <c:pt idx="133">
                  <c:v>38236</c:v>
                </c:pt>
                <c:pt idx="134">
                  <c:v>38237</c:v>
                </c:pt>
                <c:pt idx="135">
                  <c:v>38238</c:v>
                </c:pt>
                <c:pt idx="136">
                  <c:v>38239</c:v>
                </c:pt>
                <c:pt idx="137">
                  <c:v>38240</c:v>
                </c:pt>
                <c:pt idx="138">
                  <c:v>38243</c:v>
                </c:pt>
                <c:pt idx="139">
                  <c:v>38244</c:v>
                </c:pt>
                <c:pt idx="140">
                  <c:v>38245</c:v>
                </c:pt>
                <c:pt idx="141">
                  <c:v>38246</c:v>
                </c:pt>
                <c:pt idx="142">
                  <c:v>38247</c:v>
                </c:pt>
                <c:pt idx="143">
                  <c:v>38250</c:v>
                </c:pt>
                <c:pt idx="144">
                  <c:v>38251</c:v>
                </c:pt>
                <c:pt idx="145">
                  <c:v>38252</c:v>
                </c:pt>
                <c:pt idx="146">
                  <c:v>38253</c:v>
                </c:pt>
                <c:pt idx="147">
                  <c:v>38254</c:v>
                </c:pt>
                <c:pt idx="148">
                  <c:v>38257</c:v>
                </c:pt>
                <c:pt idx="149">
                  <c:v>38258</c:v>
                </c:pt>
                <c:pt idx="150">
                  <c:v>38259</c:v>
                </c:pt>
                <c:pt idx="151">
                  <c:v>38260</c:v>
                </c:pt>
                <c:pt idx="152">
                  <c:v>38261</c:v>
                </c:pt>
                <c:pt idx="153">
                  <c:v>38264</c:v>
                </c:pt>
                <c:pt idx="154">
                  <c:v>38265</c:v>
                </c:pt>
                <c:pt idx="155">
                  <c:v>38266</c:v>
                </c:pt>
                <c:pt idx="156">
                  <c:v>38267</c:v>
                </c:pt>
                <c:pt idx="157">
                  <c:v>38268</c:v>
                </c:pt>
                <c:pt idx="158">
                  <c:v>38271</c:v>
                </c:pt>
                <c:pt idx="159">
                  <c:v>38272</c:v>
                </c:pt>
                <c:pt idx="160">
                  <c:v>38273</c:v>
                </c:pt>
                <c:pt idx="161">
                  <c:v>38274</c:v>
                </c:pt>
                <c:pt idx="162">
                  <c:v>38275</c:v>
                </c:pt>
                <c:pt idx="163">
                  <c:v>38278</c:v>
                </c:pt>
                <c:pt idx="164">
                  <c:v>38279</c:v>
                </c:pt>
                <c:pt idx="165">
                  <c:v>38280</c:v>
                </c:pt>
                <c:pt idx="166">
                  <c:v>38281</c:v>
                </c:pt>
                <c:pt idx="167">
                  <c:v>38282</c:v>
                </c:pt>
                <c:pt idx="168">
                  <c:v>38285</c:v>
                </c:pt>
                <c:pt idx="169">
                  <c:v>38286</c:v>
                </c:pt>
                <c:pt idx="170">
                  <c:v>38287</c:v>
                </c:pt>
                <c:pt idx="171">
                  <c:v>38288</c:v>
                </c:pt>
                <c:pt idx="172">
                  <c:v>38292</c:v>
                </c:pt>
                <c:pt idx="173">
                  <c:v>38293</c:v>
                </c:pt>
                <c:pt idx="174">
                  <c:v>38294</c:v>
                </c:pt>
                <c:pt idx="175">
                  <c:v>38295</c:v>
                </c:pt>
                <c:pt idx="176">
                  <c:v>38296</c:v>
                </c:pt>
                <c:pt idx="177">
                  <c:v>38299</c:v>
                </c:pt>
                <c:pt idx="178">
                  <c:v>38300</c:v>
                </c:pt>
                <c:pt idx="179">
                  <c:v>38301</c:v>
                </c:pt>
                <c:pt idx="180">
                  <c:v>38302</c:v>
                </c:pt>
                <c:pt idx="181">
                  <c:v>38303</c:v>
                </c:pt>
                <c:pt idx="182">
                  <c:v>38306</c:v>
                </c:pt>
                <c:pt idx="183">
                  <c:v>38307</c:v>
                </c:pt>
                <c:pt idx="184">
                  <c:v>38308</c:v>
                </c:pt>
                <c:pt idx="185">
                  <c:v>38309</c:v>
                </c:pt>
                <c:pt idx="186">
                  <c:v>38310</c:v>
                </c:pt>
                <c:pt idx="187">
                  <c:v>38313</c:v>
                </c:pt>
                <c:pt idx="188">
                  <c:v>38314</c:v>
                </c:pt>
                <c:pt idx="189">
                  <c:v>38315</c:v>
                </c:pt>
                <c:pt idx="190">
                  <c:v>38316</c:v>
                </c:pt>
                <c:pt idx="191">
                  <c:v>38317</c:v>
                </c:pt>
                <c:pt idx="192">
                  <c:v>38320</c:v>
                </c:pt>
                <c:pt idx="193">
                  <c:v>38321</c:v>
                </c:pt>
                <c:pt idx="194">
                  <c:v>38322</c:v>
                </c:pt>
                <c:pt idx="195">
                  <c:v>38323</c:v>
                </c:pt>
                <c:pt idx="196">
                  <c:v>38324</c:v>
                </c:pt>
                <c:pt idx="197">
                  <c:v>38327</c:v>
                </c:pt>
                <c:pt idx="198">
                  <c:v>38328</c:v>
                </c:pt>
                <c:pt idx="199">
                  <c:v>38329</c:v>
                </c:pt>
                <c:pt idx="200">
                  <c:v>38330</c:v>
                </c:pt>
                <c:pt idx="201">
                  <c:v>38331</c:v>
                </c:pt>
                <c:pt idx="202">
                  <c:v>38334</c:v>
                </c:pt>
                <c:pt idx="203">
                  <c:v>38335</c:v>
                </c:pt>
                <c:pt idx="204">
                  <c:v>38336</c:v>
                </c:pt>
                <c:pt idx="205">
                  <c:v>38337</c:v>
                </c:pt>
                <c:pt idx="206">
                  <c:v>38338</c:v>
                </c:pt>
                <c:pt idx="207">
                  <c:v>38341</c:v>
                </c:pt>
                <c:pt idx="208">
                  <c:v>38342</c:v>
                </c:pt>
                <c:pt idx="209">
                  <c:v>38343</c:v>
                </c:pt>
                <c:pt idx="210">
                  <c:v>38344</c:v>
                </c:pt>
                <c:pt idx="211">
                  <c:v>38345</c:v>
                </c:pt>
                <c:pt idx="212">
                  <c:v>38348</c:v>
                </c:pt>
                <c:pt idx="213">
                  <c:v>38350</c:v>
                </c:pt>
                <c:pt idx="214">
                  <c:v>38351</c:v>
                </c:pt>
                <c:pt idx="215">
                  <c:v>38352</c:v>
                </c:pt>
                <c:pt idx="216">
                  <c:v>38355</c:v>
                </c:pt>
                <c:pt idx="217">
                  <c:v>38356</c:v>
                </c:pt>
                <c:pt idx="218">
                  <c:v>38357</c:v>
                </c:pt>
                <c:pt idx="219">
                  <c:v>38358</c:v>
                </c:pt>
                <c:pt idx="220">
                  <c:v>38359</c:v>
                </c:pt>
                <c:pt idx="221">
                  <c:v>38362</c:v>
                </c:pt>
                <c:pt idx="222">
                  <c:v>38363</c:v>
                </c:pt>
                <c:pt idx="223">
                  <c:v>38364</c:v>
                </c:pt>
                <c:pt idx="224">
                  <c:v>38365</c:v>
                </c:pt>
                <c:pt idx="225">
                  <c:v>38366</c:v>
                </c:pt>
                <c:pt idx="226">
                  <c:v>38369</c:v>
                </c:pt>
                <c:pt idx="227">
                  <c:v>38370</c:v>
                </c:pt>
                <c:pt idx="228">
                  <c:v>38371</c:v>
                </c:pt>
                <c:pt idx="229">
                  <c:v>38372</c:v>
                </c:pt>
                <c:pt idx="230">
                  <c:v>38373</c:v>
                </c:pt>
                <c:pt idx="231">
                  <c:v>38376</c:v>
                </c:pt>
                <c:pt idx="232">
                  <c:v>38377</c:v>
                </c:pt>
                <c:pt idx="233">
                  <c:v>38378</c:v>
                </c:pt>
                <c:pt idx="234">
                  <c:v>38379</c:v>
                </c:pt>
                <c:pt idx="235">
                  <c:v>38380</c:v>
                </c:pt>
                <c:pt idx="236">
                  <c:v>38383</c:v>
                </c:pt>
                <c:pt idx="237">
                  <c:v>38384</c:v>
                </c:pt>
                <c:pt idx="238">
                  <c:v>38385</c:v>
                </c:pt>
                <c:pt idx="239">
                  <c:v>38386</c:v>
                </c:pt>
                <c:pt idx="240">
                  <c:v>38387</c:v>
                </c:pt>
                <c:pt idx="241">
                  <c:v>38390</c:v>
                </c:pt>
                <c:pt idx="242">
                  <c:v>38391</c:v>
                </c:pt>
                <c:pt idx="243">
                  <c:v>38392</c:v>
                </c:pt>
                <c:pt idx="244">
                  <c:v>38393</c:v>
                </c:pt>
                <c:pt idx="245">
                  <c:v>38394</c:v>
                </c:pt>
                <c:pt idx="246">
                  <c:v>38397</c:v>
                </c:pt>
                <c:pt idx="247">
                  <c:v>38398</c:v>
                </c:pt>
                <c:pt idx="248">
                  <c:v>38399</c:v>
                </c:pt>
                <c:pt idx="249">
                  <c:v>38400</c:v>
                </c:pt>
                <c:pt idx="250">
                  <c:v>38401</c:v>
                </c:pt>
                <c:pt idx="251">
                  <c:v>38404</c:v>
                </c:pt>
                <c:pt idx="252">
                  <c:v>38405</c:v>
                </c:pt>
                <c:pt idx="253">
                  <c:v>38406</c:v>
                </c:pt>
                <c:pt idx="254">
                  <c:v>38407</c:v>
                </c:pt>
                <c:pt idx="255">
                  <c:v>38408</c:v>
                </c:pt>
                <c:pt idx="256">
                  <c:v>38411</c:v>
                </c:pt>
                <c:pt idx="257">
                  <c:v>38412</c:v>
                </c:pt>
                <c:pt idx="258">
                  <c:v>38413</c:v>
                </c:pt>
                <c:pt idx="259">
                  <c:v>38414</c:v>
                </c:pt>
                <c:pt idx="260">
                  <c:v>38415</c:v>
                </c:pt>
                <c:pt idx="261">
                  <c:v>38418</c:v>
                </c:pt>
                <c:pt idx="262">
                  <c:v>38419</c:v>
                </c:pt>
                <c:pt idx="263">
                  <c:v>38420</c:v>
                </c:pt>
                <c:pt idx="264">
                  <c:v>38421</c:v>
                </c:pt>
                <c:pt idx="265">
                  <c:v>38422</c:v>
                </c:pt>
                <c:pt idx="266">
                  <c:v>38425</c:v>
                </c:pt>
                <c:pt idx="267">
                  <c:v>38426</c:v>
                </c:pt>
                <c:pt idx="268">
                  <c:v>38427</c:v>
                </c:pt>
                <c:pt idx="269">
                  <c:v>38428</c:v>
                </c:pt>
                <c:pt idx="270">
                  <c:v>38429</c:v>
                </c:pt>
                <c:pt idx="271">
                  <c:v>38432</c:v>
                </c:pt>
                <c:pt idx="272">
                  <c:v>38433</c:v>
                </c:pt>
                <c:pt idx="273">
                  <c:v>38434</c:v>
                </c:pt>
                <c:pt idx="274">
                  <c:v>38435</c:v>
                </c:pt>
                <c:pt idx="275">
                  <c:v>38436</c:v>
                </c:pt>
                <c:pt idx="276">
                  <c:v>38439</c:v>
                </c:pt>
                <c:pt idx="277">
                  <c:v>38440</c:v>
                </c:pt>
                <c:pt idx="278">
                  <c:v>38441</c:v>
                </c:pt>
                <c:pt idx="279">
                  <c:v>38442</c:v>
                </c:pt>
                <c:pt idx="280">
                  <c:v>38443</c:v>
                </c:pt>
                <c:pt idx="281">
                  <c:v>38446</c:v>
                </c:pt>
                <c:pt idx="282">
                  <c:v>38447</c:v>
                </c:pt>
                <c:pt idx="283">
                  <c:v>38448</c:v>
                </c:pt>
                <c:pt idx="284">
                  <c:v>38449</c:v>
                </c:pt>
                <c:pt idx="285">
                  <c:v>38450</c:v>
                </c:pt>
                <c:pt idx="286">
                  <c:v>38453</c:v>
                </c:pt>
                <c:pt idx="287">
                  <c:v>38454</c:v>
                </c:pt>
                <c:pt idx="288">
                  <c:v>38455</c:v>
                </c:pt>
                <c:pt idx="289">
                  <c:v>38456</c:v>
                </c:pt>
                <c:pt idx="290">
                  <c:v>38457</c:v>
                </c:pt>
                <c:pt idx="291">
                  <c:v>38460</c:v>
                </c:pt>
                <c:pt idx="292">
                  <c:v>38461</c:v>
                </c:pt>
                <c:pt idx="293">
                  <c:v>38462</c:v>
                </c:pt>
                <c:pt idx="294">
                  <c:v>38463</c:v>
                </c:pt>
                <c:pt idx="295">
                  <c:v>38464</c:v>
                </c:pt>
                <c:pt idx="296">
                  <c:v>38467</c:v>
                </c:pt>
                <c:pt idx="297">
                  <c:v>38468</c:v>
                </c:pt>
                <c:pt idx="298">
                  <c:v>38469</c:v>
                </c:pt>
                <c:pt idx="299">
                  <c:v>38470</c:v>
                </c:pt>
                <c:pt idx="300">
                  <c:v>38471</c:v>
                </c:pt>
                <c:pt idx="301">
                  <c:v>38474</c:v>
                </c:pt>
                <c:pt idx="302">
                  <c:v>38475</c:v>
                </c:pt>
                <c:pt idx="303">
                  <c:v>38476</c:v>
                </c:pt>
                <c:pt idx="304">
                  <c:v>38477</c:v>
                </c:pt>
                <c:pt idx="305">
                  <c:v>38478</c:v>
                </c:pt>
                <c:pt idx="306">
                  <c:v>38481</c:v>
                </c:pt>
                <c:pt idx="307">
                  <c:v>38482</c:v>
                </c:pt>
                <c:pt idx="308">
                  <c:v>38483</c:v>
                </c:pt>
                <c:pt idx="309">
                  <c:v>38484</c:v>
                </c:pt>
                <c:pt idx="310">
                  <c:v>38485</c:v>
                </c:pt>
                <c:pt idx="311">
                  <c:v>38488</c:v>
                </c:pt>
                <c:pt idx="312">
                  <c:v>38489</c:v>
                </c:pt>
                <c:pt idx="313">
                  <c:v>38490</c:v>
                </c:pt>
                <c:pt idx="314">
                  <c:v>38491</c:v>
                </c:pt>
                <c:pt idx="315">
                  <c:v>38492</c:v>
                </c:pt>
                <c:pt idx="316">
                  <c:v>38495</c:v>
                </c:pt>
                <c:pt idx="317">
                  <c:v>38496</c:v>
                </c:pt>
                <c:pt idx="318">
                  <c:v>38497</c:v>
                </c:pt>
                <c:pt idx="319">
                  <c:v>38498</c:v>
                </c:pt>
                <c:pt idx="320">
                  <c:v>38499</c:v>
                </c:pt>
                <c:pt idx="321">
                  <c:v>38502</c:v>
                </c:pt>
                <c:pt idx="322">
                  <c:v>38503</c:v>
                </c:pt>
                <c:pt idx="323">
                  <c:v>38504</c:v>
                </c:pt>
                <c:pt idx="324">
                  <c:v>38505</c:v>
                </c:pt>
                <c:pt idx="325">
                  <c:v>38506</c:v>
                </c:pt>
                <c:pt idx="326">
                  <c:v>38509</c:v>
                </c:pt>
                <c:pt idx="327">
                  <c:v>38510</c:v>
                </c:pt>
                <c:pt idx="328">
                  <c:v>38511</c:v>
                </c:pt>
                <c:pt idx="329">
                  <c:v>38512</c:v>
                </c:pt>
                <c:pt idx="330">
                  <c:v>38513</c:v>
                </c:pt>
                <c:pt idx="331">
                  <c:v>38516</c:v>
                </c:pt>
                <c:pt idx="332">
                  <c:v>38517</c:v>
                </c:pt>
                <c:pt idx="333">
                  <c:v>38518</c:v>
                </c:pt>
                <c:pt idx="334">
                  <c:v>38519</c:v>
                </c:pt>
                <c:pt idx="335">
                  <c:v>38520</c:v>
                </c:pt>
                <c:pt idx="336">
                  <c:v>38523</c:v>
                </c:pt>
                <c:pt idx="337">
                  <c:v>38524</c:v>
                </c:pt>
                <c:pt idx="338">
                  <c:v>38525</c:v>
                </c:pt>
                <c:pt idx="339">
                  <c:v>38526</c:v>
                </c:pt>
                <c:pt idx="340">
                  <c:v>38527</c:v>
                </c:pt>
                <c:pt idx="341">
                  <c:v>38530</c:v>
                </c:pt>
                <c:pt idx="342">
                  <c:v>38531</c:v>
                </c:pt>
                <c:pt idx="343">
                  <c:v>38532</c:v>
                </c:pt>
                <c:pt idx="344">
                  <c:v>38533</c:v>
                </c:pt>
                <c:pt idx="345">
                  <c:v>38534</c:v>
                </c:pt>
                <c:pt idx="346">
                  <c:v>38537</c:v>
                </c:pt>
                <c:pt idx="347">
                  <c:v>38538</c:v>
                </c:pt>
                <c:pt idx="348">
                  <c:v>38539</c:v>
                </c:pt>
                <c:pt idx="349">
                  <c:v>38540</c:v>
                </c:pt>
                <c:pt idx="350">
                  <c:v>38541</c:v>
                </c:pt>
                <c:pt idx="351">
                  <c:v>38544</c:v>
                </c:pt>
                <c:pt idx="352">
                  <c:v>38545</c:v>
                </c:pt>
                <c:pt idx="353">
                  <c:v>38546</c:v>
                </c:pt>
                <c:pt idx="354">
                  <c:v>38547</c:v>
                </c:pt>
                <c:pt idx="355">
                  <c:v>38548</c:v>
                </c:pt>
                <c:pt idx="356">
                  <c:v>38551</c:v>
                </c:pt>
                <c:pt idx="357">
                  <c:v>38552</c:v>
                </c:pt>
                <c:pt idx="358">
                  <c:v>38553</c:v>
                </c:pt>
                <c:pt idx="359">
                  <c:v>38554</c:v>
                </c:pt>
                <c:pt idx="360">
                  <c:v>38555</c:v>
                </c:pt>
                <c:pt idx="361">
                  <c:v>38558</c:v>
                </c:pt>
                <c:pt idx="362">
                  <c:v>38559</c:v>
                </c:pt>
                <c:pt idx="363">
                  <c:v>38560</c:v>
                </c:pt>
                <c:pt idx="364">
                  <c:v>38561</c:v>
                </c:pt>
                <c:pt idx="365">
                  <c:v>38562</c:v>
                </c:pt>
                <c:pt idx="366">
                  <c:v>38565</c:v>
                </c:pt>
                <c:pt idx="367">
                  <c:v>38566</c:v>
                </c:pt>
                <c:pt idx="368">
                  <c:v>38567</c:v>
                </c:pt>
                <c:pt idx="369">
                  <c:v>38568</c:v>
                </c:pt>
                <c:pt idx="370">
                  <c:v>38569</c:v>
                </c:pt>
                <c:pt idx="371">
                  <c:v>38572</c:v>
                </c:pt>
                <c:pt idx="372">
                  <c:v>38573</c:v>
                </c:pt>
                <c:pt idx="373">
                  <c:v>38574</c:v>
                </c:pt>
                <c:pt idx="374">
                  <c:v>38575</c:v>
                </c:pt>
                <c:pt idx="375">
                  <c:v>38576</c:v>
                </c:pt>
                <c:pt idx="376">
                  <c:v>38579</c:v>
                </c:pt>
                <c:pt idx="377">
                  <c:v>38580</c:v>
                </c:pt>
                <c:pt idx="378">
                  <c:v>38581</c:v>
                </c:pt>
                <c:pt idx="379">
                  <c:v>38582</c:v>
                </c:pt>
                <c:pt idx="380">
                  <c:v>38583</c:v>
                </c:pt>
                <c:pt idx="381">
                  <c:v>38586</c:v>
                </c:pt>
                <c:pt idx="382">
                  <c:v>38587</c:v>
                </c:pt>
                <c:pt idx="383">
                  <c:v>38588</c:v>
                </c:pt>
                <c:pt idx="384">
                  <c:v>38589</c:v>
                </c:pt>
                <c:pt idx="385">
                  <c:v>38590</c:v>
                </c:pt>
                <c:pt idx="386">
                  <c:v>38593</c:v>
                </c:pt>
                <c:pt idx="387">
                  <c:v>38594</c:v>
                </c:pt>
                <c:pt idx="388">
                  <c:v>38595</c:v>
                </c:pt>
                <c:pt idx="389">
                  <c:v>38596</c:v>
                </c:pt>
                <c:pt idx="390">
                  <c:v>38597</c:v>
                </c:pt>
                <c:pt idx="391">
                  <c:v>38600</c:v>
                </c:pt>
                <c:pt idx="392">
                  <c:v>38601</c:v>
                </c:pt>
                <c:pt idx="393">
                  <c:v>38602</c:v>
                </c:pt>
                <c:pt idx="394">
                  <c:v>38603</c:v>
                </c:pt>
                <c:pt idx="395">
                  <c:v>38604</c:v>
                </c:pt>
                <c:pt idx="396">
                  <c:v>38607</c:v>
                </c:pt>
                <c:pt idx="397">
                  <c:v>38608</c:v>
                </c:pt>
                <c:pt idx="398">
                  <c:v>38609</c:v>
                </c:pt>
                <c:pt idx="399">
                  <c:v>38610</c:v>
                </c:pt>
                <c:pt idx="400">
                  <c:v>38611</c:v>
                </c:pt>
                <c:pt idx="401">
                  <c:v>38614</c:v>
                </c:pt>
                <c:pt idx="402">
                  <c:v>38615</c:v>
                </c:pt>
                <c:pt idx="403">
                  <c:v>38616</c:v>
                </c:pt>
                <c:pt idx="404">
                  <c:v>38617</c:v>
                </c:pt>
                <c:pt idx="405">
                  <c:v>38618</c:v>
                </c:pt>
                <c:pt idx="406">
                  <c:v>38621</c:v>
                </c:pt>
                <c:pt idx="407">
                  <c:v>38622</c:v>
                </c:pt>
                <c:pt idx="408">
                  <c:v>38623</c:v>
                </c:pt>
                <c:pt idx="409">
                  <c:v>38624</c:v>
                </c:pt>
                <c:pt idx="410">
                  <c:v>38625</c:v>
                </c:pt>
                <c:pt idx="411">
                  <c:v>38628</c:v>
                </c:pt>
                <c:pt idx="412">
                  <c:v>38629</c:v>
                </c:pt>
                <c:pt idx="413">
                  <c:v>38630</c:v>
                </c:pt>
                <c:pt idx="414">
                  <c:v>38631</c:v>
                </c:pt>
                <c:pt idx="415">
                  <c:v>38632</c:v>
                </c:pt>
                <c:pt idx="416">
                  <c:v>38635</c:v>
                </c:pt>
                <c:pt idx="417">
                  <c:v>38636</c:v>
                </c:pt>
                <c:pt idx="418">
                  <c:v>38637</c:v>
                </c:pt>
                <c:pt idx="419">
                  <c:v>38638</c:v>
                </c:pt>
                <c:pt idx="420">
                  <c:v>38639</c:v>
                </c:pt>
                <c:pt idx="421">
                  <c:v>38642</c:v>
                </c:pt>
                <c:pt idx="422">
                  <c:v>38643</c:v>
                </c:pt>
                <c:pt idx="423">
                  <c:v>38644</c:v>
                </c:pt>
                <c:pt idx="424">
                  <c:v>38645</c:v>
                </c:pt>
                <c:pt idx="425">
                  <c:v>38646</c:v>
                </c:pt>
                <c:pt idx="426">
                  <c:v>38649</c:v>
                </c:pt>
                <c:pt idx="427">
                  <c:v>38650</c:v>
                </c:pt>
                <c:pt idx="428">
                  <c:v>38651</c:v>
                </c:pt>
                <c:pt idx="429">
                  <c:v>38652</c:v>
                </c:pt>
                <c:pt idx="430">
                  <c:v>38653</c:v>
                </c:pt>
                <c:pt idx="431">
                  <c:v>38656</c:v>
                </c:pt>
                <c:pt idx="432">
                  <c:v>38657</c:v>
                </c:pt>
                <c:pt idx="433">
                  <c:v>38658</c:v>
                </c:pt>
                <c:pt idx="434">
                  <c:v>38659</c:v>
                </c:pt>
                <c:pt idx="435">
                  <c:v>38660</c:v>
                </c:pt>
                <c:pt idx="436">
                  <c:v>38663</c:v>
                </c:pt>
                <c:pt idx="437">
                  <c:v>38664</c:v>
                </c:pt>
                <c:pt idx="438">
                  <c:v>38665</c:v>
                </c:pt>
                <c:pt idx="439">
                  <c:v>38666</c:v>
                </c:pt>
                <c:pt idx="440">
                  <c:v>38667</c:v>
                </c:pt>
                <c:pt idx="441">
                  <c:v>38670</c:v>
                </c:pt>
                <c:pt idx="442">
                  <c:v>38671</c:v>
                </c:pt>
                <c:pt idx="443">
                  <c:v>38672</c:v>
                </c:pt>
                <c:pt idx="444">
                  <c:v>38673</c:v>
                </c:pt>
                <c:pt idx="445">
                  <c:v>38674</c:v>
                </c:pt>
                <c:pt idx="446">
                  <c:v>38677</c:v>
                </c:pt>
                <c:pt idx="447">
                  <c:v>38678</c:v>
                </c:pt>
                <c:pt idx="448">
                  <c:v>38679</c:v>
                </c:pt>
                <c:pt idx="449">
                  <c:v>38680</c:v>
                </c:pt>
                <c:pt idx="450">
                  <c:v>38681</c:v>
                </c:pt>
                <c:pt idx="451">
                  <c:v>38684</c:v>
                </c:pt>
                <c:pt idx="452">
                  <c:v>38685</c:v>
                </c:pt>
                <c:pt idx="453">
                  <c:v>38686</c:v>
                </c:pt>
                <c:pt idx="454">
                  <c:v>38687</c:v>
                </c:pt>
                <c:pt idx="455">
                  <c:v>38688</c:v>
                </c:pt>
                <c:pt idx="456">
                  <c:v>38691</c:v>
                </c:pt>
                <c:pt idx="457">
                  <c:v>38692</c:v>
                </c:pt>
                <c:pt idx="458">
                  <c:v>38693</c:v>
                </c:pt>
                <c:pt idx="459">
                  <c:v>38694</c:v>
                </c:pt>
                <c:pt idx="460">
                  <c:v>38695</c:v>
                </c:pt>
                <c:pt idx="461">
                  <c:v>38698</c:v>
                </c:pt>
                <c:pt idx="462">
                  <c:v>38699</c:v>
                </c:pt>
                <c:pt idx="463">
                  <c:v>38700</c:v>
                </c:pt>
                <c:pt idx="464">
                  <c:v>38701</c:v>
                </c:pt>
                <c:pt idx="465">
                  <c:v>38702</c:v>
                </c:pt>
                <c:pt idx="466">
                  <c:v>38705</c:v>
                </c:pt>
                <c:pt idx="467">
                  <c:v>38706</c:v>
                </c:pt>
                <c:pt idx="468">
                  <c:v>38707</c:v>
                </c:pt>
                <c:pt idx="469">
                  <c:v>38708</c:v>
                </c:pt>
                <c:pt idx="470">
                  <c:v>38709</c:v>
                </c:pt>
                <c:pt idx="471">
                  <c:v>38712</c:v>
                </c:pt>
                <c:pt idx="472">
                  <c:v>38713</c:v>
                </c:pt>
                <c:pt idx="473">
                  <c:v>38714</c:v>
                </c:pt>
                <c:pt idx="474">
                  <c:v>38715</c:v>
                </c:pt>
                <c:pt idx="475">
                  <c:v>38716</c:v>
                </c:pt>
                <c:pt idx="476">
                  <c:v>38719</c:v>
                </c:pt>
                <c:pt idx="477">
                  <c:v>38720</c:v>
                </c:pt>
                <c:pt idx="478">
                  <c:v>38721</c:v>
                </c:pt>
                <c:pt idx="479">
                  <c:v>38722</c:v>
                </c:pt>
                <c:pt idx="480">
                  <c:v>38723</c:v>
                </c:pt>
                <c:pt idx="481">
                  <c:v>38726</c:v>
                </c:pt>
                <c:pt idx="482">
                  <c:v>38727</c:v>
                </c:pt>
                <c:pt idx="483">
                  <c:v>38728</c:v>
                </c:pt>
                <c:pt idx="484">
                  <c:v>38729</c:v>
                </c:pt>
                <c:pt idx="485">
                  <c:v>38730</c:v>
                </c:pt>
                <c:pt idx="486">
                  <c:v>38733</c:v>
                </c:pt>
                <c:pt idx="487">
                  <c:v>38734</c:v>
                </c:pt>
                <c:pt idx="488">
                  <c:v>38735</c:v>
                </c:pt>
                <c:pt idx="489">
                  <c:v>38736</c:v>
                </c:pt>
                <c:pt idx="490">
                  <c:v>38737</c:v>
                </c:pt>
                <c:pt idx="491">
                  <c:v>38740</c:v>
                </c:pt>
                <c:pt idx="492">
                  <c:v>38741</c:v>
                </c:pt>
                <c:pt idx="493">
                  <c:v>38742</c:v>
                </c:pt>
                <c:pt idx="494">
                  <c:v>38743</c:v>
                </c:pt>
                <c:pt idx="495">
                  <c:v>38744</c:v>
                </c:pt>
                <c:pt idx="496">
                  <c:v>38747</c:v>
                </c:pt>
                <c:pt idx="497">
                  <c:v>38748</c:v>
                </c:pt>
                <c:pt idx="498">
                  <c:v>38749</c:v>
                </c:pt>
                <c:pt idx="499">
                  <c:v>38750</c:v>
                </c:pt>
                <c:pt idx="500">
                  <c:v>38751</c:v>
                </c:pt>
                <c:pt idx="501">
                  <c:v>38754</c:v>
                </c:pt>
                <c:pt idx="502">
                  <c:v>38755</c:v>
                </c:pt>
                <c:pt idx="503">
                  <c:v>38756</c:v>
                </c:pt>
                <c:pt idx="504">
                  <c:v>38757</c:v>
                </c:pt>
                <c:pt idx="505">
                  <c:v>38758</c:v>
                </c:pt>
                <c:pt idx="506">
                  <c:v>38761</c:v>
                </c:pt>
                <c:pt idx="507">
                  <c:v>38762</c:v>
                </c:pt>
                <c:pt idx="508">
                  <c:v>38763</c:v>
                </c:pt>
                <c:pt idx="509">
                  <c:v>38764</c:v>
                </c:pt>
                <c:pt idx="510">
                  <c:v>38765</c:v>
                </c:pt>
                <c:pt idx="511">
                  <c:v>38768</c:v>
                </c:pt>
                <c:pt idx="512">
                  <c:v>38769</c:v>
                </c:pt>
                <c:pt idx="513">
                  <c:v>38770</c:v>
                </c:pt>
                <c:pt idx="514">
                  <c:v>38771</c:v>
                </c:pt>
                <c:pt idx="515">
                  <c:v>38772</c:v>
                </c:pt>
                <c:pt idx="516">
                  <c:v>38775</c:v>
                </c:pt>
                <c:pt idx="517">
                  <c:v>38776</c:v>
                </c:pt>
                <c:pt idx="518">
                  <c:v>38777</c:v>
                </c:pt>
                <c:pt idx="519">
                  <c:v>38778</c:v>
                </c:pt>
                <c:pt idx="520">
                  <c:v>38779</c:v>
                </c:pt>
                <c:pt idx="521">
                  <c:v>38782</c:v>
                </c:pt>
                <c:pt idx="522">
                  <c:v>38783</c:v>
                </c:pt>
                <c:pt idx="523">
                  <c:v>38784</c:v>
                </c:pt>
                <c:pt idx="524">
                  <c:v>38785</c:v>
                </c:pt>
                <c:pt idx="525">
                  <c:v>38786</c:v>
                </c:pt>
                <c:pt idx="526">
                  <c:v>38789</c:v>
                </c:pt>
                <c:pt idx="527">
                  <c:v>38790</c:v>
                </c:pt>
                <c:pt idx="528">
                  <c:v>38791</c:v>
                </c:pt>
                <c:pt idx="529">
                  <c:v>38792</c:v>
                </c:pt>
                <c:pt idx="530">
                  <c:v>38793</c:v>
                </c:pt>
                <c:pt idx="531">
                  <c:v>38796</c:v>
                </c:pt>
                <c:pt idx="532">
                  <c:v>38797</c:v>
                </c:pt>
                <c:pt idx="533">
                  <c:v>38798</c:v>
                </c:pt>
                <c:pt idx="534">
                  <c:v>38799</c:v>
                </c:pt>
                <c:pt idx="535">
                  <c:v>38800</c:v>
                </c:pt>
                <c:pt idx="536">
                  <c:v>38803</c:v>
                </c:pt>
                <c:pt idx="537">
                  <c:v>38804</c:v>
                </c:pt>
                <c:pt idx="538">
                  <c:v>38805</c:v>
                </c:pt>
                <c:pt idx="539">
                  <c:v>38806</c:v>
                </c:pt>
                <c:pt idx="540">
                  <c:v>38807</c:v>
                </c:pt>
                <c:pt idx="541">
                  <c:v>38810</c:v>
                </c:pt>
                <c:pt idx="542">
                  <c:v>38811</c:v>
                </c:pt>
                <c:pt idx="543">
                  <c:v>38812</c:v>
                </c:pt>
                <c:pt idx="544">
                  <c:v>38813</c:v>
                </c:pt>
                <c:pt idx="545">
                  <c:v>38814</c:v>
                </c:pt>
                <c:pt idx="546">
                  <c:v>38817</c:v>
                </c:pt>
                <c:pt idx="547">
                  <c:v>38818</c:v>
                </c:pt>
                <c:pt idx="548">
                  <c:v>38819</c:v>
                </c:pt>
                <c:pt idx="549">
                  <c:v>38820</c:v>
                </c:pt>
                <c:pt idx="550">
                  <c:v>38824</c:v>
                </c:pt>
                <c:pt idx="551">
                  <c:v>38825</c:v>
                </c:pt>
                <c:pt idx="552">
                  <c:v>38826</c:v>
                </c:pt>
                <c:pt idx="553">
                  <c:v>38827</c:v>
                </c:pt>
                <c:pt idx="554">
                  <c:v>38828</c:v>
                </c:pt>
                <c:pt idx="555">
                  <c:v>38831</c:v>
                </c:pt>
                <c:pt idx="556">
                  <c:v>38832</c:v>
                </c:pt>
                <c:pt idx="557">
                  <c:v>38833</c:v>
                </c:pt>
                <c:pt idx="558">
                  <c:v>38834</c:v>
                </c:pt>
                <c:pt idx="559">
                  <c:v>38835</c:v>
                </c:pt>
                <c:pt idx="560">
                  <c:v>38838</c:v>
                </c:pt>
                <c:pt idx="561">
                  <c:v>38839</c:v>
                </c:pt>
                <c:pt idx="562">
                  <c:v>38840</c:v>
                </c:pt>
                <c:pt idx="563">
                  <c:v>38841</c:v>
                </c:pt>
                <c:pt idx="564">
                  <c:v>38842</c:v>
                </c:pt>
                <c:pt idx="565">
                  <c:v>38845</c:v>
                </c:pt>
                <c:pt idx="566">
                  <c:v>38846</c:v>
                </c:pt>
                <c:pt idx="567">
                  <c:v>38847</c:v>
                </c:pt>
                <c:pt idx="568">
                  <c:v>38848</c:v>
                </c:pt>
                <c:pt idx="569">
                  <c:v>38849</c:v>
                </c:pt>
                <c:pt idx="570">
                  <c:v>38852</c:v>
                </c:pt>
                <c:pt idx="571">
                  <c:v>38853</c:v>
                </c:pt>
                <c:pt idx="572">
                  <c:v>38854</c:v>
                </c:pt>
                <c:pt idx="573">
                  <c:v>38855</c:v>
                </c:pt>
                <c:pt idx="574">
                  <c:v>38856</c:v>
                </c:pt>
                <c:pt idx="575">
                  <c:v>38859</c:v>
                </c:pt>
                <c:pt idx="576">
                  <c:v>38860</c:v>
                </c:pt>
                <c:pt idx="577">
                  <c:v>38861</c:v>
                </c:pt>
                <c:pt idx="578">
                  <c:v>38862</c:v>
                </c:pt>
                <c:pt idx="579">
                  <c:v>38863</c:v>
                </c:pt>
                <c:pt idx="580">
                  <c:v>38866</c:v>
                </c:pt>
                <c:pt idx="581">
                  <c:v>38867</c:v>
                </c:pt>
                <c:pt idx="582">
                  <c:v>38868</c:v>
                </c:pt>
                <c:pt idx="583">
                  <c:v>38869</c:v>
                </c:pt>
                <c:pt idx="584">
                  <c:v>38870</c:v>
                </c:pt>
                <c:pt idx="585">
                  <c:v>38873</c:v>
                </c:pt>
                <c:pt idx="586">
                  <c:v>38874</c:v>
                </c:pt>
                <c:pt idx="587">
                  <c:v>38875</c:v>
                </c:pt>
                <c:pt idx="588">
                  <c:v>38876</c:v>
                </c:pt>
                <c:pt idx="589">
                  <c:v>38877</c:v>
                </c:pt>
                <c:pt idx="590">
                  <c:v>38880</c:v>
                </c:pt>
                <c:pt idx="591">
                  <c:v>38881</c:v>
                </c:pt>
                <c:pt idx="592">
                  <c:v>38882</c:v>
                </c:pt>
                <c:pt idx="593">
                  <c:v>38883</c:v>
                </c:pt>
                <c:pt idx="594">
                  <c:v>38884</c:v>
                </c:pt>
                <c:pt idx="595">
                  <c:v>38887</c:v>
                </c:pt>
                <c:pt idx="596">
                  <c:v>38888</c:v>
                </c:pt>
                <c:pt idx="597">
                  <c:v>38889</c:v>
                </c:pt>
                <c:pt idx="598">
                  <c:v>38890</c:v>
                </c:pt>
                <c:pt idx="599">
                  <c:v>38891</c:v>
                </c:pt>
                <c:pt idx="600">
                  <c:v>38894</c:v>
                </c:pt>
                <c:pt idx="601">
                  <c:v>38895</c:v>
                </c:pt>
                <c:pt idx="602">
                  <c:v>38896</c:v>
                </c:pt>
                <c:pt idx="603">
                  <c:v>38897</c:v>
                </c:pt>
                <c:pt idx="604">
                  <c:v>38898</c:v>
                </c:pt>
                <c:pt idx="605">
                  <c:v>38901</c:v>
                </c:pt>
                <c:pt idx="606">
                  <c:v>38902</c:v>
                </c:pt>
                <c:pt idx="607">
                  <c:v>38903</c:v>
                </c:pt>
                <c:pt idx="608">
                  <c:v>38904</c:v>
                </c:pt>
                <c:pt idx="609">
                  <c:v>38905</c:v>
                </c:pt>
                <c:pt idx="610">
                  <c:v>38908</c:v>
                </c:pt>
                <c:pt idx="611">
                  <c:v>38909</c:v>
                </c:pt>
                <c:pt idx="612">
                  <c:v>38910</c:v>
                </c:pt>
                <c:pt idx="613">
                  <c:v>38911</c:v>
                </c:pt>
                <c:pt idx="614">
                  <c:v>38912</c:v>
                </c:pt>
                <c:pt idx="615">
                  <c:v>38915</c:v>
                </c:pt>
                <c:pt idx="616">
                  <c:v>38916</c:v>
                </c:pt>
                <c:pt idx="617">
                  <c:v>38917</c:v>
                </c:pt>
                <c:pt idx="618">
                  <c:v>38918</c:v>
                </c:pt>
                <c:pt idx="619">
                  <c:v>38919</c:v>
                </c:pt>
                <c:pt idx="620">
                  <c:v>38922</c:v>
                </c:pt>
                <c:pt idx="621">
                  <c:v>38923</c:v>
                </c:pt>
                <c:pt idx="622">
                  <c:v>38924</c:v>
                </c:pt>
                <c:pt idx="623">
                  <c:v>38925</c:v>
                </c:pt>
                <c:pt idx="624">
                  <c:v>38926</c:v>
                </c:pt>
                <c:pt idx="625">
                  <c:v>38929</c:v>
                </c:pt>
                <c:pt idx="626">
                  <c:v>38930</c:v>
                </c:pt>
                <c:pt idx="627">
                  <c:v>38931</c:v>
                </c:pt>
                <c:pt idx="628">
                  <c:v>38932</c:v>
                </c:pt>
                <c:pt idx="629">
                  <c:v>38933</c:v>
                </c:pt>
                <c:pt idx="630">
                  <c:v>38936</c:v>
                </c:pt>
                <c:pt idx="631">
                  <c:v>38937</c:v>
                </c:pt>
                <c:pt idx="632">
                  <c:v>38938</c:v>
                </c:pt>
                <c:pt idx="633">
                  <c:v>38939</c:v>
                </c:pt>
                <c:pt idx="634">
                  <c:v>38940</c:v>
                </c:pt>
                <c:pt idx="635">
                  <c:v>38943</c:v>
                </c:pt>
                <c:pt idx="636">
                  <c:v>38944</c:v>
                </c:pt>
                <c:pt idx="637">
                  <c:v>38945</c:v>
                </c:pt>
                <c:pt idx="638">
                  <c:v>38946</c:v>
                </c:pt>
                <c:pt idx="639">
                  <c:v>38947</c:v>
                </c:pt>
                <c:pt idx="640">
                  <c:v>38950</c:v>
                </c:pt>
                <c:pt idx="641">
                  <c:v>38951</c:v>
                </c:pt>
                <c:pt idx="642">
                  <c:v>38952</c:v>
                </c:pt>
                <c:pt idx="643">
                  <c:v>38953</c:v>
                </c:pt>
                <c:pt idx="644">
                  <c:v>38954</c:v>
                </c:pt>
                <c:pt idx="645">
                  <c:v>38958</c:v>
                </c:pt>
                <c:pt idx="646">
                  <c:v>38959</c:v>
                </c:pt>
                <c:pt idx="647">
                  <c:v>38960</c:v>
                </c:pt>
                <c:pt idx="648">
                  <c:v>38961</c:v>
                </c:pt>
                <c:pt idx="649">
                  <c:v>38964</c:v>
                </c:pt>
                <c:pt idx="650">
                  <c:v>38965</c:v>
                </c:pt>
                <c:pt idx="651">
                  <c:v>38966</c:v>
                </c:pt>
                <c:pt idx="652">
                  <c:v>38967</c:v>
                </c:pt>
                <c:pt idx="653">
                  <c:v>38968</c:v>
                </c:pt>
                <c:pt idx="654">
                  <c:v>38971</c:v>
                </c:pt>
                <c:pt idx="655">
                  <c:v>38972</c:v>
                </c:pt>
                <c:pt idx="656">
                  <c:v>38973</c:v>
                </c:pt>
                <c:pt idx="657">
                  <c:v>38974</c:v>
                </c:pt>
                <c:pt idx="658">
                  <c:v>38975</c:v>
                </c:pt>
                <c:pt idx="659">
                  <c:v>38978</c:v>
                </c:pt>
                <c:pt idx="660">
                  <c:v>38979</c:v>
                </c:pt>
                <c:pt idx="661">
                  <c:v>38980</c:v>
                </c:pt>
                <c:pt idx="662">
                  <c:v>38981</c:v>
                </c:pt>
                <c:pt idx="663">
                  <c:v>38982</c:v>
                </c:pt>
                <c:pt idx="664">
                  <c:v>38985</c:v>
                </c:pt>
                <c:pt idx="665">
                  <c:v>38986</c:v>
                </c:pt>
                <c:pt idx="666">
                  <c:v>38987</c:v>
                </c:pt>
                <c:pt idx="667">
                  <c:v>38988</c:v>
                </c:pt>
                <c:pt idx="668">
                  <c:v>38989</c:v>
                </c:pt>
                <c:pt idx="669">
                  <c:v>38992</c:v>
                </c:pt>
                <c:pt idx="670">
                  <c:v>38993</c:v>
                </c:pt>
                <c:pt idx="671">
                  <c:v>38994</c:v>
                </c:pt>
                <c:pt idx="672">
                  <c:v>38995</c:v>
                </c:pt>
                <c:pt idx="673">
                  <c:v>38996</c:v>
                </c:pt>
                <c:pt idx="674">
                  <c:v>38999</c:v>
                </c:pt>
                <c:pt idx="675">
                  <c:v>39000</c:v>
                </c:pt>
                <c:pt idx="676">
                  <c:v>39001</c:v>
                </c:pt>
                <c:pt idx="677">
                  <c:v>39002</c:v>
                </c:pt>
                <c:pt idx="678">
                  <c:v>39003</c:v>
                </c:pt>
                <c:pt idx="679">
                  <c:v>39006</c:v>
                </c:pt>
                <c:pt idx="680">
                  <c:v>39007</c:v>
                </c:pt>
                <c:pt idx="681">
                  <c:v>39008</c:v>
                </c:pt>
                <c:pt idx="682">
                  <c:v>39009</c:v>
                </c:pt>
                <c:pt idx="683">
                  <c:v>39010</c:v>
                </c:pt>
                <c:pt idx="684">
                  <c:v>39013</c:v>
                </c:pt>
                <c:pt idx="685">
                  <c:v>39014</c:v>
                </c:pt>
                <c:pt idx="686">
                  <c:v>39015</c:v>
                </c:pt>
                <c:pt idx="687">
                  <c:v>39016</c:v>
                </c:pt>
                <c:pt idx="688">
                  <c:v>39017</c:v>
                </c:pt>
                <c:pt idx="689">
                  <c:v>39020</c:v>
                </c:pt>
                <c:pt idx="690">
                  <c:v>39021</c:v>
                </c:pt>
                <c:pt idx="691">
                  <c:v>39022</c:v>
                </c:pt>
                <c:pt idx="692">
                  <c:v>39023</c:v>
                </c:pt>
                <c:pt idx="693">
                  <c:v>39024</c:v>
                </c:pt>
                <c:pt idx="694">
                  <c:v>39027</c:v>
                </c:pt>
                <c:pt idx="695">
                  <c:v>39028</c:v>
                </c:pt>
                <c:pt idx="696">
                  <c:v>39029</c:v>
                </c:pt>
                <c:pt idx="697">
                  <c:v>39030</c:v>
                </c:pt>
                <c:pt idx="698">
                  <c:v>39031</c:v>
                </c:pt>
                <c:pt idx="699">
                  <c:v>39034</c:v>
                </c:pt>
                <c:pt idx="700">
                  <c:v>39035</c:v>
                </c:pt>
                <c:pt idx="701">
                  <c:v>39036</c:v>
                </c:pt>
                <c:pt idx="702">
                  <c:v>39037</c:v>
                </c:pt>
                <c:pt idx="703">
                  <c:v>39038</c:v>
                </c:pt>
                <c:pt idx="704">
                  <c:v>39041</c:v>
                </c:pt>
                <c:pt idx="705">
                  <c:v>39042</c:v>
                </c:pt>
                <c:pt idx="706">
                  <c:v>39043</c:v>
                </c:pt>
                <c:pt idx="707">
                  <c:v>39044</c:v>
                </c:pt>
                <c:pt idx="708">
                  <c:v>39045</c:v>
                </c:pt>
                <c:pt idx="709">
                  <c:v>39048</c:v>
                </c:pt>
                <c:pt idx="710">
                  <c:v>39049</c:v>
                </c:pt>
                <c:pt idx="711">
                  <c:v>39050</c:v>
                </c:pt>
                <c:pt idx="712">
                  <c:v>39051</c:v>
                </c:pt>
                <c:pt idx="713">
                  <c:v>39052</c:v>
                </c:pt>
                <c:pt idx="714">
                  <c:v>39055</c:v>
                </c:pt>
                <c:pt idx="715">
                  <c:v>39056</c:v>
                </c:pt>
                <c:pt idx="716">
                  <c:v>39057</c:v>
                </c:pt>
                <c:pt idx="717">
                  <c:v>39058</c:v>
                </c:pt>
                <c:pt idx="718">
                  <c:v>39059</c:v>
                </c:pt>
                <c:pt idx="719">
                  <c:v>39062</c:v>
                </c:pt>
                <c:pt idx="720">
                  <c:v>39063</c:v>
                </c:pt>
                <c:pt idx="721">
                  <c:v>39064</c:v>
                </c:pt>
                <c:pt idx="722">
                  <c:v>39065</c:v>
                </c:pt>
                <c:pt idx="723">
                  <c:v>39066</c:v>
                </c:pt>
                <c:pt idx="724">
                  <c:v>39069</c:v>
                </c:pt>
                <c:pt idx="725">
                  <c:v>39070</c:v>
                </c:pt>
                <c:pt idx="726">
                  <c:v>39071</c:v>
                </c:pt>
                <c:pt idx="727">
                  <c:v>39072</c:v>
                </c:pt>
                <c:pt idx="728">
                  <c:v>39078</c:v>
                </c:pt>
                <c:pt idx="729">
                  <c:v>39079</c:v>
                </c:pt>
                <c:pt idx="730">
                  <c:v>39080</c:v>
                </c:pt>
                <c:pt idx="731">
                  <c:v>39084</c:v>
                </c:pt>
                <c:pt idx="732">
                  <c:v>39085</c:v>
                </c:pt>
                <c:pt idx="733">
                  <c:v>39086</c:v>
                </c:pt>
                <c:pt idx="734">
                  <c:v>39087</c:v>
                </c:pt>
                <c:pt idx="735">
                  <c:v>39090</c:v>
                </c:pt>
                <c:pt idx="736">
                  <c:v>39091</c:v>
                </c:pt>
                <c:pt idx="737">
                  <c:v>39092</c:v>
                </c:pt>
                <c:pt idx="738">
                  <c:v>39093</c:v>
                </c:pt>
                <c:pt idx="739">
                  <c:v>39094</c:v>
                </c:pt>
                <c:pt idx="740">
                  <c:v>39097</c:v>
                </c:pt>
                <c:pt idx="741">
                  <c:v>39098</c:v>
                </c:pt>
                <c:pt idx="742">
                  <c:v>39099</c:v>
                </c:pt>
                <c:pt idx="743">
                  <c:v>39100</c:v>
                </c:pt>
                <c:pt idx="744">
                  <c:v>39101</c:v>
                </c:pt>
                <c:pt idx="745">
                  <c:v>39104</c:v>
                </c:pt>
                <c:pt idx="746">
                  <c:v>39105</c:v>
                </c:pt>
                <c:pt idx="747">
                  <c:v>39106</c:v>
                </c:pt>
                <c:pt idx="748">
                  <c:v>39107</c:v>
                </c:pt>
                <c:pt idx="749">
                  <c:v>39108</c:v>
                </c:pt>
                <c:pt idx="750">
                  <c:v>39111</c:v>
                </c:pt>
                <c:pt idx="751">
                  <c:v>39112</c:v>
                </c:pt>
                <c:pt idx="752">
                  <c:v>39113</c:v>
                </c:pt>
                <c:pt idx="753">
                  <c:v>39114</c:v>
                </c:pt>
                <c:pt idx="754">
                  <c:v>39115</c:v>
                </c:pt>
                <c:pt idx="755">
                  <c:v>39118</c:v>
                </c:pt>
                <c:pt idx="756">
                  <c:v>39119</c:v>
                </c:pt>
                <c:pt idx="757">
                  <c:v>39120</c:v>
                </c:pt>
                <c:pt idx="758">
                  <c:v>39121</c:v>
                </c:pt>
                <c:pt idx="759">
                  <c:v>39122</c:v>
                </c:pt>
                <c:pt idx="760">
                  <c:v>39125</c:v>
                </c:pt>
                <c:pt idx="761">
                  <c:v>39126</c:v>
                </c:pt>
                <c:pt idx="762">
                  <c:v>39127</c:v>
                </c:pt>
                <c:pt idx="763">
                  <c:v>39128</c:v>
                </c:pt>
                <c:pt idx="764">
                  <c:v>39129</c:v>
                </c:pt>
                <c:pt idx="765">
                  <c:v>39132</c:v>
                </c:pt>
                <c:pt idx="766">
                  <c:v>39133</c:v>
                </c:pt>
                <c:pt idx="767">
                  <c:v>39134</c:v>
                </c:pt>
                <c:pt idx="768">
                  <c:v>39135</c:v>
                </c:pt>
                <c:pt idx="769">
                  <c:v>39136</c:v>
                </c:pt>
                <c:pt idx="770">
                  <c:v>39139</c:v>
                </c:pt>
                <c:pt idx="771">
                  <c:v>39140</c:v>
                </c:pt>
                <c:pt idx="772">
                  <c:v>39141</c:v>
                </c:pt>
                <c:pt idx="773">
                  <c:v>39142</c:v>
                </c:pt>
                <c:pt idx="774">
                  <c:v>39143</c:v>
                </c:pt>
                <c:pt idx="775">
                  <c:v>39146</c:v>
                </c:pt>
                <c:pt idx="776">
                  <c:v>39147</c:v>
                </c:pt>
                <c:pt idx="777">
                  <c:v>39148</c:v>
                </c:pt>
                <c:pt idx="778">
                  <c:v>39149</c:v>
                </c:pt>
                <c:pt idx="779">
                  <c:v>39150</c:v>
                </c:pt>
                <c:pt idx="780">
                  <c:v>39153</c:v>
                </c:pt>
                <c:pt idx="781">
                  <c:v>39154</c:v>
                </c:pt>
                <c:pt idx="782">
                  <c:v>39155</c:v>
                </c:pt>
                <c:pt idx="783">
                  <c:v>39156</c:v>
                </c:pt>
                <c:pt idx="784">
                  <c:v>39157</c:v>
                </c:pt>
                <c:pt idx="785">
                  <c:v>39160</c:v>
                </c:pt>
                <c:pt idx="786">
                  <c:v>39161</c:v>
                </c:pt>
                <c:pt idx="787">
                  <c:v>39162</c:v>
                </c:pt>
                <c:pt idx="788">
                  <c:v>39163</c:v>
                </c:pt>
                <c:pt idx="789">
                  <c:v>39164</c:v>
                </c:pt>
                <c:pt idx="790">
                  <c:v>39167</c:v>
                </c:pt>
                <c:pt idx="791">
                  <c:v>39168</c:v>
                </c:pt>
                <c:pt idx="792">
                  <c:v>39169</c:v>
                </c:pt>
                <c:pt idx="793">
                  <c:v>39170</c:v>
                </c:pt>
                <c:pt idx="794">
                  <c:v>39171</c:v>
                </c:pt>
                <c:pt idx="795">
                  <c:v>39174</c:v>
                </c:pt>
                <c:pt idx="796">
                  <c:v>39175</c:v>
                </c:pt>
                <c:pt idx="797">
                  <c:v>39176</c:v>
                </c:pt>
                <c:pt idx="798">
                  <c:v>39177</c:v>
                </c:pt>
                <c:pt idx="799">
                  <c:v>39178</c:v>
                </c:pt>
                <c:pt idx="800">
                  <c:v>39181</c:v>
                </c:pt>
                <c:pt idx="801">
                  <c:v>39182</c:v>
                </c:pt>
                <c:pt idx="802">
                  <c:v>39183</c:v>
                </c:pt>
                <c:pt idx="803">
                  <c:v>39184</c:v>
                </c:pt>
                <c:pt idx="804">
                  <c:v>39185</c:v>
                </c:pt>
                <c:pt idx="805">
                  <c:v>39188</c:v>
                </c:pt>
                <c:pt idx="806">
                  <c:v>39189</c:v>
                </c:pt>
                <c:pt idx="807">
                  <c:v>39190</c:v>
                </c:pt>
                <c:pt idx="808">
                  <c:v>39191</c:v>
                </c:pt>
                <c:pt idx="809">
                  <c:v>39192</c:v>
                </c:pt>
                <c:pt idx="810">
                  <c:v>39195</c:v>
                </c:pt>
                <c:pt idx="811">
                  <c:v>39196</c:v>
                </c:pt>
                <c:pt idx="812">
                  <c:v>39197</c:v>
                </c:pt>
                <c:pt idx="813">
                  <c:v>39198</c:v>
                </c:pt>
                <c:pt idx="814">
                  <c:v>39199</c:v>
                </c:pt>
                <c:pt idx="815">
                  <c:v>39202</c:v>
                </c:pt>
                <c:pt idx="816">
                  <c:v>39203</c:v>
                </c:pt>
                <c:pt idx="817">
                  <c:v>39204</c:v>
                </c:pt>
                <c:pt idx="818">
                  <c:v>39205</c:v>
                </c:pt>
                <c:pt idx="819">
                  <c:v>39206</c:v>
                </c:pt>
                <c:pt idx="820">
                  <c:v>39209</c:v>
                </c:pt>
                <c:pt idx="821">
                  <c:v>39210</c:v>
                </c:pt>
                <c:pt idx="822">
                  <c:v>39211</c:v>
                </c:pt>
                <c:pt idx="823">
                  <c:v>39212</c:v>
                </c:pt>
                <c:pt idx="824">
                  <c:v>39213</c:v>
                </c:pt>
                <c:pt idx="825">
                  <c:v>39216</c:v>
                </c:pt>
                <c:pt idx="826">
                  <c:v>39217</c:v>
                </c:pt>
                <c:pt idx="827">
                  <c:v>39218</c:v>
                </c:pt>
                <c:pt idx="828">
                  <c:v>39219</c:v>
                </c:pt>
                <c:pt idx="829">
                  <c:v>39220</c:v>
                </c:pt>
                <c:pt idx="830">
                  <c:v>39223</c:v>
                </c:pt>
                <c:pt idx="831">
                  <c:v>39224</c:v>
                </c:pt>
                <c:pt idx="832">
                  <c:v>39225</c:v>
                </c:pt>
                <c:pt idx="833">
                  <c:v>39226</c:v>
                </c:pt>
                <c:pt idx="834">
                  <c:v>39227</c:v>
                </c:pt>
                <c:pt idx="835">
                  <c:v>39230</c:v>
                </c:pt>
                <c:pt idx="836">
                  <c:v>39231</c:v>
                </c:pt>
                <c:pt idx="837">
                  <c:v>39232</c:v>
                </c:pt>
                <c:pt idx="838">
                  <c:v>39233</c:v>
                </c:pt>
                <c:pt idx="839">
                  <c:v>39234</c:v>
                </c:pt>
                <c:pt idx="840">
                  <c:v>39237</c:v>
                </c:pt>
                <c:pt idx="841">
                  <c:v>39238</c:v>
                </c:pt>
                <c:pt idx="842">
                  <c:v>39239</c:v>
                </c:pt>
                <c:pt idx="843">
                  <c:v>39240</c:v>
                </c:pt>
                <c:pt idx="844">
                  <c:v>39241</c:v>
                </c:pt>
                <c:pt idx="845">
                  <c:v>39244</c:v>
                </c:pt>
                <c:pt idx="846">
                  <c:v>39245</c:v>
                </c:pt>
                <c:pt idx="847">
                  <c:v>39246</c:v>
                </c:pt>
                <c:pt idx="848">
                  <c:v>39247</c:v>
                </c:pt>
                <c:pt idx="849">
                  <c:v>39248</c:v>
                </c:pt>
                <c:pt idx="850">
                  <c:v>39251</c:v>
                </c:pt>
                <c:pt idx="851">
                  <c:v>39252</c:v>
                </c:pt>
                <c:pt idx="852">
                  <c:v>39253</c:v>
                </c:pt>
                <c:pt idx="853">
                  <c:v>39254</c:v>
                </c:pt>
                <c:pt idx="854">
                  <c:v>39255</c:v>
                </c:pt>
                <c:pt idx="855">
                  <c:v>39258</c:v>
                </c:pt>
                <c:pt idx="856">
                  <c:v>39259</c:v>
                </c:pt>
                <c:pt idx="857">
                  <c:v>39260</c:v>
                </c:pt>
                <c:pt idx="858">
                  <c:v>39261</c:v>
                </c:pt>
                <c:pt idx="859">
                  <c:v>39262</c:v>
                </c:pt>
                <c:pt idx="860">
                  <c:v>39265</c:v>
                </c:pt>
                <c:pt idx="861">
                  <c:v>39266</c:v>
                </c:pt>
                <c:pt idx="862">
                  <c:v>39267</c:v>
                </c:pt>
                <c:pt idx="863">
                  <c:v>39268</c:v>
                </c:pt>
                <c:pt idx="864">
                  <c:v>39269</c:v>
                </c:pt>
                <c:pt idx="865">
                  <c:v>39272</c:v>
                </c:pt>
                <c:pt idx="866">
                  <c:v>39273</c:v>
                </c:pt>
                <c:pt idx="867">
                  <c:v>39274</c:v>
                </c:pt>
                <c:pt idx="868">
                  <c:v>39275</c:v>
                </c:pt>
                <c:pt idx="869">
                  <c:v>39276</c:v>
                </c:pt>
                <c:pt idx="870">
                  <c:v>39279</c:v>
                </c:pt>
                <c:pt idx="871">
                  <c:v>39280</c:v>
                </c:pt>
                <c:pt idx="872">
                  <c:v>39281</c:v>
                </c:pt>
                <c:pt idx="873">
                  <c:v>39282</c:v>
                </c:pt>
                <c:pt idx="874">
                  <c:v>39283</c:v>
                </c:pt>
                <c:pt idx="875">
                  <c:v>39286</c:v>
                </c:pt>
                <c:pt idx="876">
                  <c:v>39287</c:v>
                </c:pt>
                <c:pt idx="877">
                  <c:v>39288</c:v>
                </c:pt>
                <c:pt idx="878">
                  <c:v>39289</c:v>
                </c:pt>
                <c:pt idx="879">
                  <c:v>39290</c:v>
                </c:pt>
                <c:pt idx="880">
                  <c:v>39293</c:v>
                </c:pt>
                <c:pt idx="881">
                  <c:v>39294</c:v>
                </c:pt>
                <c:pt idx="882">
                  <c:v>39295</c:v>
                </c:pt>
                <c:pt idx="883">
                  <c:v>39296</c:v>
                </c:pt>
                <c:pt idx="884">
                  <c:v>39297</c:v>
                </c:pt>
                <c:pt idx="885">
                  <c:v>39300</c:v>
                </c:pt>
                <c:pt idx="886">
                  <c:v>39301</c:v>
                </c:pt>
                <c:pt idx="887">
                  <c:v>39302</c:v>
                </c:pt>
                <c:pt idx="888">
                  <c:v>39303</c:v>
                </c:pt>
                <c:pt idx="889">
                  <c:v>39304</c:v>
                </c:pt>
                <c:pt idx="890">
                  <c:v>39307</c:v>
                </c:pt>
                <c:pt idx="891">
                  <c:v>39308</c:v>
                </c:pt>
                <c:pt idx="892">
                  <c:v>39309</c:v>
                </c:pt>
                <c:pt idx="893">
                  <c:v>39310</c:v>
                </c:pt>
                <c:pt idx="894">
                  <c:v>39311</c:v>
                </c:pt>
                <c:pt idx="895">
                  <c:v>39314</c:v>
                </c:pt>
                <c:pt idx="896">
                  <c:v>39315</c:v>
                </c:pt>
                <c:pt idx="897">
                  <c:v>39316</c:v>
                </c:pt>
                <c:pt idx="898">
                  <c:v>39317</c:v>
                </c:pt>
                <c:pt idx="899">
                  <c:v>39318</c:v>
                </c:pt>
                <c:pt idx="900">
                  <c:v>39321</c:v>
                </c:pt>
                <c:pt idx="901">
                  <c:v>39322</c:v>
                </c:pt>
                <c:pt idx="902">
                  <c:v>39323</c:v>
                </c:pt>
                <c:pt idx="903">
                  <c:v>39324</c:v>
                </c:pt>
                <c:pt idx="904">
                  <c:v>39325</c:v>
                </c:pt>
                <c:pt idx="905">
                  <c:v>39328</c:v>
                </c:pt>
                <c:pt idx="906">
                  <c:v>39329</c:v>
                </c:pt>
                <c:pt idx="907">
                  <c:v>39330</c:v>
                </c:pt>
                <c:pt idx="908">
                  <c:v>39331</c:v>
                </c:pt>
                <c:pt idx="909">
                  <c:v>39332</c:v>
                </c:pt>
                <c:pt idx="910">
                  <c:v>39335</c:v>
                </c:pt>
                <c:pt idx="911">
                  <c:v>39336</c:v>
                </c:pt>
                <c:pt idx="912">
                  <c:v>39337</c:v>
                </c:pt>
                <c:pt idx="913">
                  <c:v>39338</c:v>
                </c:pt>
                <c:pt idx="914">
                  <c:v>39339</c:v>
                </c:pt>
                <c:pt idx="915">
                  <c:v>39342</c:v>
                </c:pt>
                <c:pt idx="916">
                  <c:v>39343</c:v>
                </c:pt>
                <c:pt idx="917">
                  <c:v>39344</c:v>
                </c:pt>
                <c:pt idx="918">
                  <c:v>39345</c:v>
                </c:pt>
                <c:pt idx="919">
                  <c:v>39346</c:v>
                </c:pt>
                <c:pt idx="920">
                  <c:v>39349</c:v>
                </c:pt>
                <c:pt idx="921">
                  <c:v>39350</c:v>
                </c:pt>
                <c:pt idx="922">
                  <c:v>39351</c:v>
                </c:pt>
                <c:pt idx="923">
                  <c:v>39352</c:v>
                </c:pt>
                <c:pt idx="924">
                  <c:v>39353</c:v>
                </c:pt>
                <c:pt idx="925">
                  <c:v>39356</c:v>
                </c:pt>
                <c:pt idx="926">
                  <c:v>39357</c:v>
                </c:pt>
                <c:pt idx="927">
                  <c:v>39358</c:v>
                </c:pt>
                <c:pt idx="928">
                  <c:v>39359</c:v>
                </c:pt>
                <c:pt idx="929">
                  <c:v>39360</c:v>
                </c:pt>
                <c:pt idx="930">
                  <c:v>39363</c:v>
                </c:pt>
                <c:pt idx="931">
                  <c:v>39364</c:v>
                </c:pt>
                <c:pt idx="932">
                  <c:v>39365</c:v>
                </c:pt>
                <c:pt idx="933">
                  <c:v>39366</c:v>
                </c:pt>
                <c:pt idx="934">
                  <c:v>39367</c:v>
                </c:pt>
                <c:pt idx="935">
                  <c:v>39370</c:v>
                </c:pt>
                <c:pt idx="936">
                  <c:v>39371</c:v>
                </c:pt>
                <c:pt idx="937">
                  <c:v>39372</c:v>
                </c:pt>
                <c:pt idx="938">
                  <c:v>39373</c:v>
                </c:pt>
                <c:pt idx="939">
                  <c:v>39374</c:v>
                </c:pt>
                <c:pt idx="940">
                  <c:v>39377</c:v>
                </c:pt>
                <c:pt idx="941">
                  <c:v>39378</c:v>
                </c:pt>
                <c:pt idx="942">
                  <c:v>39379</c:v>
                </c:pt>
                <c:pt idx="943">
                  <c:v>39380</c:v>
                </c:pt>
                <c:pt idx="944">
                  <c:v>39381</c:v>
                </c:pt>
                <c:pt idx="945">
                  <c:v>39384</c:v>
                </c:pt>
                <c:pt idx="946">
                  <c:v>39385</c:v>
                </c:pt>
                <c:pt idx="947">
                  <c:v>39386</c:v>
                </c:pt>
                <c:pt idx="948">
                  <c:v>39387</c:v>
                </c:pt>
                <c:pt idx="949">
                  <c:v>39388</c:v>
                </c:pt>
                <c:pt idx="950">
                  <c:v>39391</c:v>
                </c:pt>
                <c:pt idx="951">
                  <c:v>39392</c:v>
                </c:pt>
                <c:pt idx="952">
                  <c:v>39393</c:v>
                </c:pt>
                <c:pt idx="953">
                  <c:v>39394</c:v>
                </c:pt>
                <c:pt idx="954">
                  <c:v>39395</c:v>
                </c:pt>
                <c:pt idx="955">
                  <c:v>39398</c:v>
                </c:pt>
                <c:pt idx="956">
                  <c:v>39399</c:v>
                </c:pt>
                <c:pt idx="957">
                  <c:v>39400</c:v>
                </c:pt>
                <c:pt idx="958">
                  <c:v>39401</c:v>
                </c:pt>
                <c:pt idx="959">
                  <c:v>39402</c:v>
                </c:pt>
                <c:pt idx="960">
                  <c:v>39405</c:v>
                </c:pt>
                <c:pt idx="961">
                  <c:v>39406</c:v>
                </c:pt>
                <c:pt idx="962">
                  <c:v>39407</c:v>
                </c:pt>
                <c:pt idx="963">
                  <c:v>39408</c:v>
                </c:pt>
                <c:pt idx="964">
                  <c:v>39409</c:v>
                </c:pt>
                <c:pt idx="965">
                  <c:v>39412</c:v>
                </c:pt>
                <c:pt idx="966">
                  <c:v>39413</c:v>
                </c:pt>
                <c:pt idx="967">
                  <c:v>39414</c:v>
                </c:pt>
                <c:pt idx="968">
                  <c:v>39415</c:v>
                </c:pt>
                <c:pt idx="969">
                  <c:v>39416</c:v>
                </c:pt>
                <c:pt idx="970">
                  <c:v>39419</c:v>
                </c:pt>
                <c:pt idx="971">
                  <c:v>39420</c:v>
                </c:pt>
                <c:pt idx="972">
                  <c:v>39421</c:v>
                </c:pt>
                <c:pt idx="973">
                  <c:v>39422</c:v>
                </c:pt>
                <c:pt idx="974">
                  <c:v>39423</c:v>
                </c:pt>
                <c:pt idx="975">
                  <c:v>39426</c:v>
                </c:pt>
                <c:pt idx="976">
                  <c:v>39427</c:v>
                </c:pt>
                <c:pt idx="977">
                  <c:v>39428</c:v>
                </c:pt>
                <c:pt idx="978">
                  <c:v>39429</c:v>
                </c:pt>
                <c:pt idx="979">
                  <c:v>39430</c:v>
                </c:pt>
                <c:pt idx="980">
                  <c:v>39433</c:v>
                </c:pt>
                <c:pt idx="981">
                  <c:v>39434</c:v>
                </c:pt>
                <c:pt idx="982">
                  <c:v>39435</c:v>
                </c:pt>
                <c:pt idx="983">
                  <c:v>39436</c:v>
                </c:pt>
                <c:pt idx="984">
                  <c:v>39437</c:v>
                </c:pt>
                <c:pt idx="985">
                  <c:v>39440</c:v>
                </c:pt>
                <c:pt idx="986">
                  <c:v>39441</c:v>
                </c:pt>
                <c:pt idx="987">
                  <c:v>39442</c:v>
                </c:pt>
                <c:pt idx="988">
                  <c:v>39443</c:v>
                </c:pt>
                <c:pt idx="989">
                  <c:v>39444</c:v>
                </c:pt>
                <c:pt idx="990">
                  <c:v>39447</c:v>
                </c:pt>
                <c:pt idx="991">
                  <c:v>39448</c:v>
                </c:pt>
                <c:pt idx="992">
                  <c:v>39449</c:v>
                </c:pt>
                <c:pt idx="993">
                  <c:v>39450</c:v>
                </c:pt>
                <c:pt idx="994">
                  <c:v>39451</c:v>
                </c:pt>
                <c:pt idx="995">
                  <c:v>39454</c:v>
                </c:pt>
                <c:pt idx="996">
                  <c:v>39455</c:v>
                </c:pt>
                <c:pt idx="997">
                  <c:v>39456</c:v>
                </c:pt>
                <c:pt idx="998">
                  <c:v>39457</c:v>
                </c:pt>
                <c:pt idx="999">
                  <c:v>39458</c:v>
                </c:pt>
                <c:pt idx="1000">
                  <c:v>39461</c:v>
                </c:pt>
                <c:pt idx="1001">
                  <c:v>39462</c:v>
                </c:pt>
                <c:pt idx="1002">
                  <c:v>39463</c:v>
                </c:pt>
                <c:pt idx="1003">
                  <c:v>39464</c:v>
                </c:pt>
                <c:pt idx="1004">
                  <c:v>39465</c:v>
                </c:pt>
                <c:pt idx="1005">
                  <c:v>39468</c:v>
                </c:pt>
                <c:pt idx="1006">
                  <c:v>39469</c:v>
                </c:pt>
                <c:pt idx="1007">
                  <c:v>39470</c:v>
                </c:pt>
                <c:pt idx="1008">
                  <c:v>39471</c:v>
                </c:pt>
                <c:pt idx="1009">
                  <c:v>39472</c:v>
                </c:pt>
                <c:pt idx="1010">
                  <c:v>39475</c:v>
                </c:pt>
                <c:pt idx="1011">
                  <c:v>39476</c:v>
                </c:pt>
                <c:pt idx="1012">
                  <c:v>39477</c:v>
                </c:pt>
                <c:pt idx="1013">
                  <c:v>39478</c:v>
                </c:pt>
                <c:pt idx="1014">
                  <c:v>39479</c:v>
                </c:pt>
                <c:pt idx="1015">
                  <c:v>39482</c:v>
                </c:pt>
                <c:pt idx="1016">
                  <c:v>39483</c:v>
                </c:pt>
                <c:pt idx="1017">
                  <c:v>39484</c:v>
                </c:pt>
                <c:pt idx="1018">
                  <c:v>39485</c:v>
                </c:pt>
                <c:pt idx="1019">
                  <c:v>39486</c:v>
                </c:pt>
                <c:pt idx="1020">
                  <c:v>39489</c:v>
                </c:pt>
                <c:pt idx="1021">
                  <c:v>39490</c:v>
                </c:pt>
                <c:pt idx="1022">
                  <c:v>39491</c:v>
                </c:pt>
                <c:pt idx="1023">
                  <c:v>39492</c:v>
                </c:pt>
                <c:pt idx="1024">
                  <c:v>39493</c:v>
                </c:pt>
                <c:pt idx="1025">
                  <c:v>39496</c:v>
                </c:pt>
                <c:pt idx="1026">
                  <c:v>39497</c:v>
                </c:pt>
                <c:pt idx="1027">
                  <c:v>39498</c:v>
                </c:pt>
                <c:pt idx="1028">
                  <c:v>39499</c:v>
                </c:pt>
                <c:pt idx="1029">
                  <c:v>39500</c:v>
                </c:pt>
                <c:pt idx="1030">
                  <c:v>39503</c:v>
                </c:pt>
                <c:pt idx="1031">
                  <c:v>39504</c:v>
                </c:pt>
                <c:pt idx="1032">
                  <c:v>39505</c:v>
                </c:pt>
                <c:pt idx="1033">
                  <c:v>39506</c:v>
                </c:pt>
                <c:pt idx="1034">
                  <c:v>39507</c:v>
                </c:pt>
                <c:pt idx="1035">
                  <c:v>39510</c:v>
                </c:pt>
                <c:pt idx="1036">
                  <c:v>39511</c:v>
                </c:pt>
                <c:pt idx="1037">
                  <c:v>39512</c:v>
                </c:pt>
                <c:pt idx="1038">
                  <c:v>39513</c:v>
                </c:pt>
                <c:pt idx="1039">
                  <c:v>39514</c:v>
                </c:pt>
                <c:pt idx="1040">
                  <c:v>39517</c:v>
                </c:pt>
                <c:pt idx="1041">
                  <c:v>39518</c:v>
                </c:pt>
                <c:pt idx="1042">
                  <c:v>39519</c:v>
                </c:pt>
                <c:pt idx="1043">
                  <c:v>39520</c:v>
                </c:pt>
                <c:pt idx="1044">
                  <c:v>39521</c:v>
                </c:pt>
                <c:pt idx="1045">
                  <c:v>39524</c:v>
                </c:pt>
                <c:pt idx="1046">
                  <c:v>39525</c:v>
                </c:pt>
                <c:pt idx="1047">
                  <c:v>39526</c:v>
                </c:pt>
                <c:pt idx="1048">
                  <c:v>39527</c:v>
                </c:pt>
                <c:pt idx="1049">
                  <c:v>39528</c:v>
                </c:pt>
                <c:pt idx="1050">
                  <c:v>39531</c:v>
                </c:pt>
                <c:pt idx="1051">
                  <c:v>39532</c:v>
                </c:pt>
                <c:pt idx="1052">
                  <c:v>39533</c:v>
                </c:pt>
                <c:pt idx="1053">
                  <c:v>39534</c:v>
                </c:pt>
                <c:pt idx="1054">
                  <c:v>39535</c:v>
                </c:pt>
                <c:pt idx="1055">
                  <c:v>39538</c:v>
                </c:pt>
                <c:pt idx="1056">
                  <c:v>39538</c:v>
                </c:pt>
                <c:pt idx="1057">
                  <c:v>39539</c:v>
                </c:pt>
                <c:pt idx="1058">
                  <c:v>39540</c:v>
                </c:pt>
                <c:pt idx="1059">
                  <c:v>39541</c:v>
                </c:pt>
                <c:pt idx="1060">
                  <c:v>39542</c:v>
                </c:pt>
                <c:pt idx="1061">
                  <c:v>39545</c:v>
                </c:pt>
                <c:pt idx="1062">
                  <c:v>39546</c:v>
                </c:pt>
                <c:pt idx="1063">
                  <c:v>39547</c:v>
                </c:pt>
                <c:pt idx="1064">
                  <c:v>39548</c:v>
                </c:pt>
                <c:pt idx="1065">
                  <c:v>39549</c:v>
                </c:pt>
                <c:pt idx="1066">
                  <c:v>39552</c:v>
                </c:pt>
                <c:pt idx="1067">
                  <c:v>39553</c:v>
                </c:pt>
                <c:pt idx="1068">
                  <c:v>39554</c:v>
                </c:pt>
                <c:pt idx="1069">
                  <c:v>39555</c:v>
                </c:pt>
                <c:pt idx="1070">
                  <c:v>39556</c:v>
                </c:pt>
                <c:pt idx="1071">
                  <c:v>39559</c:v>
                </c:pt>
                <c:pt idx="1072">
                  <c:v>39560</c:v>
                </c:pt>
                <c:pt idx="1073">
                  <c:v>39561</c:v>
                </c:pt>
                <c:pt idx="1074">
                  <c:v>39562</c:v>
                </c:pt>
                <c:pt idx="1075">
                  <c:v>39563</c:v>
                </c:pt>
                <c:pt idx="1076">
                  <c:v>39566</c:v>
                </c:pt>
                <c:pt idx="1077">
                  <c:v>39567</c:v>
                </c:pt>
                <c:pt idx="1078">
                  <c:v>39568</c:v>
                </c:pt>
                <c:pt idx="1079">
                  <c:v>39569</c:v>
                </c:pt>
                <c:pt idx="1080">
                  <c:v>39570</c:v>
                </c:pt>
                <c:pt idx="1081">
                  <c:v>39573</c:v>
                </c:pt>
                <c:pt idx="1082">
                  <c:v>39574</c:v>
                </c:pt>
                <c:pt idx="1083">
                  <c:v>39575</c:v>
                </c:pt>
                <c:pt idx="1084">
                  <c:v>39576</c:v>
                </c:pt>
                <c:pt idx="1085">
                  <c:v>39577</c:v>
                </c:pt>
                <c:pt idx="1086">
                  <c:v>39580</c:v>
                </c:pt>
                <c:pt idx="1087">
                  <c:v>39581</c:v>
                </c:pt>
                <c:pt idx="1088">
                  <c:v>39582</c:v>
                </c:pt>
                <c:pt idx="1089">
                  <c:v>39583</c:v>
                </c:pt>
                <c:pt idx="1090">
                  <c:v>39584</c:v>
                </c:pt>
                <c:pt idx="1091">
                  <c:v>39587</c:v>
                </c:pt>
                <c:pt idx="1092">
                  <c:v>39588</c:v>
                </c:pt>
                <c:pt idx="1093">
                  <c:v>39589</c:v>
                </c:pt>
                <c:pt idx="1094">
                  <c:v>39590</c:v>
                </c:pt>
                <c:pt idx="1095">
                  <c:v>39591</c:v>
                </c:pt>
                <c:pt idx="1096">
                  <c:v>39594</c:v>
                </c:pt>
                <c:pt idx="1097">
                  <c:v>39595</c:v>
                </c:pt>
                <c:pt idx="1098">
                  <c:v>39596</c:v>
                </c:pt>
                <c:pt idx="1099">
                  <c:v>39597</c:v>
                </c:pt>
                <c:pt idx="1100">
                  <c:v>39598</c:v>
                </c:pt>
                <c:pt idx="1101">
                  <c:v>39601</c:v>
                </c:pt>
                <c:pt idx="1102">
                  <c:v>39602</c:v>
                </c:pt>
                <c:pt idx="1103">
                  <c:v>39603</c:v>
                </c:pt>
                <c:pt idx="1104">
                  <c:v>39604</c:v>
                </c:pt>
                <c:pt idx="1105">
                  <c:v>39605</c:v>
                </c:pt>
                <c:pt idx="1106">
                  <c:v>39608</c:v>
                </c:pt>
                <c:pt idx="1107">
                  <c:v>39609</c:v>
                </c:pt>
                <c:pt idx="1108">
                  <c:v>39610</c:v>
                </c:pt>
                <c:pt idx="1109">
                  <c:v>39611</c:v>
                </c:pt>
                <c:pt idx="1110">
                  <c:v>39612</c:v>
                </c:pt>
                <c:pt idx="1111">
                  <c:v>39615</c:v>
                </c:pt>
                <c:pt idx="1112">
                  <c:v>39616</c:v>
                </c:pt>
                <c:pt idx="1113">
                  <c:v>39617</c:v>
                </c:pt>
                <c:pt idx="1114">
                  <c:v>39618</c:v>
                </c:pt>
                <c:pt idx="1115">
                  <c:v>39619</c:v>
                </c:pt>
                <c:pt idx="1116">
                  <c:v>39622</c:v>
                </c:pt>
                <c:pt idx="1117">
                  <c:v>39623</c:v>
                </c:pt>
                <c:pt idx="1118">
                  <c:v>39624</c:v>
                </c:pt>
                <c:pt idx="1119">
                  <c:v>39625</c:v>
                </c:pt>
                <c:pt idx="1120">
                  <c:v>39626</c:v>
                </c:pt>
                <c:pt idx="1121">
                  <c:v>39629</c:v>
                </c:pt>
                <c:pt idx="1122">
                  <c:v>39630</c:v>
                </c:pt>
                <c:pt idx="1123">
                  <c:v>39631</c:v>
                </c:pt>
                <c:pt idx="1124">
                  <c:v>39632</c:v>
                </c:pt>
                <c:pt idx="1125">
                  <c:v>39633</c:v>
                </c:pt>
                <c:pt idx="1126">
                  <c:v>39636</c:v>
                </c:pt>
                <c:pt idx="1127">
                  <c:v>39637</c:v>
                </c:pt>
                <c:pt idx="1128">
                  <c:v>39638</c:v>
                </c:pt>
                <c:pt idx="1129">
                  <c:v>39639</c:v>
                </c:pt>
                <c:pt idx="1130">
                  <c:v>39640</c:v>
                </c:pt>
                <c:pt idx="1131">
                  <c:v>39643</c:v>
                </c:pt>
                <c:pt idx="1132">
                  <c:v>39644</c:v>
                </c:pt>
                <c:pt idx="1133">
                  <c:v>39645</c:v>
                </c:pt>
                <c:pt idx="1134">
                  <c:v>39646</c:v>
                </c:pt>
                <c:pt idx="1135">
                  <c:v>39647</c:v>
                </c:pt>
                <c:pt idx="1136">
                  <c:v>39650</c:v>
                </c:pt>
                <c:pt idx="1137">
                  <c:v>39651</c:v>
                </c:pt>
                <c:pt idx="1138">
                  <c:v>39652</c:v>
                </c:pt>
                <c:pt idx="1139">
                  <c:v>39653</c:v>
                </c:pt>
                <c:pt idx="1140">
                  <c:v>39654</c:v>
                </c:pt>
                <c:pt idx="1141">
                  <c:v>39657</c:v>
                </c:pt>
                <c:pt idx="1142">
                  <c:v>39658</c:v>
                </c:pt>
                <c:pt idx="1143">
                  <c:v>39659</c:v>
                </c:pt>
                <c:pt idx="1144">
                  <c:v>39660</c:v>
                </c:pt>
                <c:pt idx="1145">
                  <c:v>39661</c:v>
                </c:pt>
                <c:pt idx="1146">
                  <c:v>39664</c:v>
                </c:pt>
                <c:pt idx="1147">
                  <c:v>39665</c:v>
                </c:pt>
                <c:pt idx="1148">
                  <c:v>39666</c:v>
                </c:pt>
                <c:pt idx="1149">
                  <c:v>39667</c:v>
                </c:pt>
                <c:pt idx="1150">
                  <c:v>39668</c:v>
                </c:pt>
                <c:pt idx="1151">
                  <c:v>39671</c:v>
                </c:pt>
                <c:pt idx="1152">
                  <c:v>39672</c:v>
                </c:pt>
                <c:pt idx="1153">
                  <c:v>39673</c:v>
                </c:pt>
                <c:pt idx="1154">
                  <c:v>39674</c:v>
                </c:pt>
                <c:pt idx="1155">
                  <c:v>39675</c:v>
                </c:pt>
                <c:pt idx="1156">
                  <c:v>39678</c:v>
                </c:pt>
                <c:pt idx="1157">
                  <c:v>39679</c:v>
                </c:pt>
                <c:pt idx="1158">
                  <c:v>39680</c:v>
                </c:pt>
                <c:pt idx="1159">
                  <c:v>39681</c:v>
                </c:pt>
                <c:pt idx="1160">
                  <c:v>39682</c:v>
                </c:pt>
                <c:pt idx="1161">
                  <c:v>39685</c:v>
                </c:pt>
                <c:pt idx="1162">
                  <c:v>39686</c:v>
                </c:pt>
                <c:pt idx="1163">
                  <c:v>39687</c:v>
                </c:pt>
                <c:pt idx="1164">
                  <c:v>39688</c:v>
                </c:pt>
                <c:pt idx="1165">
                  <c:v>39689</c:v>
                </c:pt>
                <c:pt idx="1166">
                  <c:v>39692</c:v>
                </c:pt>
                <c:pt idx="1167">
                  <c:v>39693</c:v>
                </c:pt>
                <c:pt idx="1168">
                  <c:v>39694</c:v>
                </c:pt>
                <c:pt idx="1169">
                  <c:v>39695</c:v>
                </c:pt>
                <c:pt idx="1170">
                  <c:v>39696</c:v>
                </c:pt>
                <c:pt idx="1171">
                  <c:v>39699</c:v>
                </c:pt>
                <c:pt idx="1172">
                  <c:v>39700</c:v>
                </c:pt>
                <c:pt idx="1173">
                  <c:v>39701</c:v>
                </c:pt>
                <c:pt idx="1174">
                  <c:v>39702</c:v>
                </c:pt>
                <c:pt idx="1175">
                  <c:v>39703</c:v>
                </c:pt>
                <c:pt idx="1176">
                  <c:v>39706</c:v>
                </c:pt>
                <c:pt idx="1177">
                  <c:v>39707</c:v>
                </c:pt>
                <c:pt idx="1178">
                  <c:v>39708</c:v>
                </c:pt>
                <c:pt idx="1179">
                  <c:v>39709</c:v>
                </c:pt>
                <c:pt idx="1180">
                  <c:v>39710</c:v>
                </c:pt>
                <c:pt idx="1181">
                  <c:v>39713</c:v>
                </c:pt>
                <c:pt idx="1182">
                  <c:v>39714</c:v>
                </c:pt>
                <c:pt idx="1183">
                  <c:v>39715</c:v>
                </c:pt>
                <c:pt idx="1184">
                  <c:v>39716</c:v>
                </c:pt>
                <c:pt idx="1185">
                  <c:v>39717</c:v>
                </c:pt>
                <c:pt idx="1186">
                  <c:v>39720</c:v>
                </c:pt>
                <c:pt idx="1187">
                  <c:v>39721</c:v>
                </c:pt>
                <c:pt idx="1188">
                  <c:v>39722</c:v>
                </c:pt>
                <c:pt idx="1189">
                  <c:v>39723</c:v>
                </c:pt>
                <c:pt idx="1190">
                  <c:v>39724</c:v>
                </c:pt>
                <c:pt idx="1191">
                  <c:v>39727</c:v>
                </c:pt>
                <c:pt idx="1192">
                  <c:v>39728</c:v>
                </c:pt>
                <c:pt idx="1193">
                  <c:v>39729</c:v>
                </c:pt>
                <c:pt idx="1194">
                  <c:v>39730</c:v>
                </c:pt>
                <c:pt idx="1195">
                  <c:v>39731</c:v>
                </c:pt>
                <c:pt idx="1196">
                  <c:v>39734</c:v>
                </c:pt>
                <c:pt idx="1197">
                  <c:v>39735</c:v>
                </c:pt>
                <c:pt idx="1198">
                  <c:v>39736</c:v>
                </c:pt>
                <c:pt idx="1199">
                  <c:v>39737</c:v>
                </c:pt>
                <c:pt idx="1200">
                  <c:v>39738</c:v>
                </c:pt>
                <c:pt idx="1201">
                  <c:v>39741</c:v>
                </c:pt>
                <c:pt idx="1202">
                  <c:v>39742</c:v>
                </c:pt>
                <c:pt idx="1203">
                  <c:v>39743</c:v>
                </c:pt>
                <c:pt idx="1204">
                  <c:v>39744</c:v>
                </c:pt>
                <c:pt idx="1205">
                  <c:v>39745</c:v>
                </c:pt>
                <c:pt idx="1206">
                  <c:v>39748</c:v>
                </c:pt>
                <c:pt idx="1207">
                  <c:v>39749</c:v>
                </c:pt>
                <c:pt idx="1208">
                  <c:v>39750</c:v>
                </c:pt>
                <c:pt idx="1209">
                  <c:v>39751</c:v>
                </c:pt>
                <c:pt idx="1210">
                  <c:v>39752</c:v>
                </c:pt>
                <c:pt idx="1211">
                  <c:v>39755</c:v>
                </c:pt>
                <c:pt idx="1212">
                  <c:v>39756</c:v>
                </c:pt>
                <c:pt idx="1213">
                  <c:v>39757</c:v>
                </c:pt>
                <c:pt idx="1214">
                  <c:v>39758</c:v>
                </c:pt>
                <c:pt idx="1215">
                  <c:v>39759</c:v>
                </c:pt>
                <c:pt idx="1216">
                  <c:v>39762</c:v>
                </c:pt>
                <c:pt idx="1217">
                  <c:v>39763</c:v>
                </c:pt>
                <c:pt idx="1218">
                  <c:v>39764</c:v>
                </c:pt>
                <c:pt idx="1219">
                  <c:v>39765</c:v>
                </c:pt>
                <c:pt idx="1220">
                  <c:v>39766</c:v>
                </c:pt>
                <c:pt idx="1221">
                  <c:v>39769</c:v>
                </c:pt>
                <c:pt idx="1222">
                  <c:v>39770</c:v>
                </c:pt>
                <c:pt idx="1223">
                  <c:v>39771</c:v>
                </c:pt>
                <c:pt idx="1224">
                  <c:v>39772</c:v>
                </c:pt>
                <c:pt idx="1225">
                  <c:v>39773</c:v>
                </c:pt>
                <c:pt idx="1226">
                  <c:v>39776</c:v>
                </c:pt>
                <c:pt idx="1227">
                  <c:v>39777</c:v>
                </c:pt>
                <c:pt idx="1228">
                  <c:v>39778</c:v>
                </c:pt>
                <c:pt idx="1229">
                  <c:v>39779</c:v>
                </c:pt>
                <c:pt idx="1230">
                  <c:v>39780</c:v>
                </c:pt>
                <c:pt idx="1231">
                  <c:v>39783</c:v>
                </c:pt>
                <c:pt idx="1232">
                  <c:v>39784</c:v>
                </c:pt>
                <c:pt idx="1233">
                  <c:v>39785</c:v>
                </c:pt>
                <c:pt idx="1234">
                  <c:v>39786</c:v>
                </c:pt>
                <c:pt idx="1235">
                  <c:v>39787</c:v>
                </c:pt>
                <c:pt idx="1236">
                  <c:v>39790</c:v>
                </c:pt>
                <c:pt idx="1237">
                  <c:v>39791</c:v>
                </c:pt>
                <c:pt idx="1238">
                  <c:v>39792</c:v>
                </c:pt>
                <c:pt idx="1239">
                  <c:v>39793</c:v>
                </c:pt>
                <c:pt idx="1240">
                  <c:v>39794</c:v>
                </c:pt>
                <c:pt idx="1241">
                  <c:v>39797</c:v>
                </c:pt>
                <c:pt idx="1242">
                  <c:v>39798</c:v>
                </c:pt>
                <c:pt idx="1243">
                  <c:v>39799</c:v>
                </c:pt>
                <c:pt idx="1244">
                  <c:v>39800</c:v>
                </c:pt>
                <c:pt idx="1245">
                  <c:v>39801</c:v>
                </c:pt>
                <c:pt idx="1246">
                  <c:v>39804</c:v>
                </c:pt>
                <c:pt idx="1247">
                  <c:v>39805</c:v>
                </c:pt>
                <c:pt idx="1248">
                  <c:v>39806</c:v>
                </c:pt>
                <c:pt idx="1249">
                  <c:v>39807</c:v>
                </c:pt>
                <c:pt idx="1250">
                  <c:v>39808</c:v>
                </c:pt>
                <c:pt idx="1251">
                  <c:v>39811</c:v>
                </c:pt>
                <c:pt idx="1252">
                  <c:v>39812</c:v>
                </c:pt>
                <c:pt idx="1253">
                  <c:v>39813</c:v>
                </c:pt>
                <c:pt idx="1254">
                  <c:v>39814</c:v>
                </c:pt>
                <c:pt idx="1255">
                  <c:v>39815</c:v>
                </c:pt>
                <c:pt idx="1256">
                  <c:v>39818</c:v>
                </c:pt>
                <c:pt idx="1257">
                  <c:v>39819</c:v>
                </c:pt>
                <c:pt idx="1258">
                  <c:v>39820</c:v>
                </c:pt>
                <c:pt idx="1259">
                  <c:v>39821</c:v>
                </c:pt>
                <c:pt idx="1260">
                  <c:v>39822</c:v>
                </c:pt>
                <c:pt idx="1261">
                  <c:v>39825</c:v>
                </c:pt>
                <c:pt idx="1262">
                  <c:v>39826</c:v>
                </c:pt>
                <c:pt idx="1263">
                  <c:v>39827</c:v>
                </c:pt>
                <c:pt idx="1264">
                  <c:v>39828</c:v>
                </c:pt>
                <c:pt idx="1265">
                  <c:v>39829</c:v>
                </c:pt>
                <c:pt idx="1266">
                  <c:v>39832</c:v>
                </c:pt>
                <c:pt idx="1267">
                  <c:v>39833</c:v>
                </c:pt>
                <c:pt idx="1268">
                  <c:v>39834</c:v>
                </c:pt>
                <c:pt idx="1269">
                  <c:v>39835</c:v>
                </c:pt>
                <c:pt idx="1270">
                  <c:v>39836</c:v>
                </c:pt>
                <c:pt idx="1271">
                  <c:v>39839</c:v>
                </c:pt>
                <c:pt idx="1272">
                  <c:v>39840</c:v>
                </c:pt>
                <c:pt idx="1273">
                  <c:v>39841</c:v>
                </c:pt>
                <c:pt idx="1274">
                  <c:v>39842</c:v>
                </c:pt>
                <c:pt idx="1275">
                  <c:v>39843</c:v>
                </c:pt>
                <c:pt idx="1276">
                  <c:v>39846</c:v>
                </c:pt>
                <c:pt idx="1277">
                  <c:v>39847</c:v>
                </c:pt>
                <c:pt idx="1278">
                  <c:v>39848</c:v>
                </c:pt>
                <c:pt idx="1279">
                  <c:v>39849</c:v>
                </c:pt>
                <c:pt idx="1280">
                  <c:v>39850</c:v>
                </c:pt>
                <c:pt idx="1281">
                  <c:v>39853</c:v>
                </c:pt>
                <c:pt idx="1282">
                  <c:v>39854</c:v>
                </c:pt>
                <c:pt idx="1283">
                  <c:v>39855</c:v>
                </c:pt>
                <c:pt idx="1284">
                  <c:v>39856</c:v>
                </c:pt>
                <c:pt idx="1285">
                  <c:v>39857</c:v>
                </c:pt>
                <c:pt idx="1286">
                  <c:v>39860</c:v>
                </c:pt>
                <c:pt idx="1287">
                  <c:v>39861</c:v>
                </c:pt>
                <c:pt idx="1288">
                  <c:v>39862</c:v>
                </c:pt>
                <c:pt idx="1289">
                  <c:v>39863</c:v>
                </c:pt>
                <c:pt idx="1290">
                  <c:v>39864</c:v>
                </c:pt>
                <c:pt idx="1291">
                  <c:v>39867</c:v>
                </c:pt>
                <c:pt idx="1292">
                  <c:v>39868</c:v>
                </c:pt>
                <c:pt idx="1293">
                  <c:v>39869</c:v>
                </c:pt>
                <c:pt idx="1294">
                  <c:v>39870</c:v>
                </c:pt>
                <c:pt idx="1295">
                  <c:v>39871</c:v>
                </c:pt>
                <c:pt idx="1296">
                  <c:v>39874</c:v>
                </c:pt>
                <c:pt idx="1297">
                  <c:v>39875</c:v>
                </c:pt>
                <c:pt idx="1298">
                  <c:v>39876</c:v>
                </c:pt>
                <c:pt idx="1299">
                  <c:v>39877</c:v>
                </c:pt>
                <c:pt idx="1300">
                  <c:v>39878</c:v>
                </c:pt>
                <c:pt idx="1301">
                  <c:v>39881</c:v>
                </c:pt>
                <c:pt idx="1302">
                  <c:v>39882</c:v>
                </c:pt>
                <c:pt idx="1303">
                  <c:v>39883</c:v>
                </c:pt>
                <c:pt idx="1304">
                  <c:v>39884</c:v>
                </c:pt>
                <c:pt idx="1305">
                  <c:v>39885</c:v>
                </c:pt>
                <c:pt idx="1306">
                  <c:v>39888</c:v>
                </c:pt>
                <c:pt idx="1307">
                  <c:v>39889</c:v>
                </c:pt>
                <c:pt idx="1308">
                  <c:v>39890</c:v>
                </c:pt>
                <c:pt idx="1309">
                  <c:v>39891</c:v>
                </c:pt>
                <c:pt idx="1310">
                  <c:v>39892</c:v>
                </c:pt>
                <c:pt idx="1311">
                  <c:v>39895</c:v>
                </c:pt>
                <c:pt idx="1312">
                  <c:v>39896</c:v>
                </c:pt>
                <c:pt idx="1313">
                  <c:v>39897</c:v>
                </c:pt>
                <c:pt idx="1314">
                  <c:v>39898</c:v>
                </c:pt>
                <c:pt idx="1315">
                  <c:v>39899</c:v>
                </c:pt>
                <c:pt idx="1316">
                  <c:v>39902</c:v>
                </c:pt>
                <c:pt idx="1317">
                  <c:v>39903</c:v>
                </c:pt>
                <c:pt idx="1318">
                  <c:v>39904</c:v>
                </c:pt>
                <c:pt idx="1319">
                  <c:v>39905</c:v>
                </c:pt>
                <c:pt idx="1320">
                  <c:v>39906</c:v>
                </c:pt>
                <c:pt idx="1321">
                  <c:v>39909</c:v>
                </c:pt>
                <c:pt idx="1322">
                  <c:v>39910</c:v>
                </c:pt>
                <c:pt idx="1323">
                  <c:v>39911</c:v>
                </c:pt>
                <c:pt idx="1324">
                  <c:v>39912</c:v>
                </c:pt>
                <c:pt idx="1325">
                  <c:v>39916</c:v>
                </c:pt>
                <c:pt idx="1326">
                  <c:v>39917</c:v>
                </c:pt>
                <c:pt idx="1327">
                  <c:v>39918</c:v>
                </c:pt>
                <c:pt idx="1328">
                  <c:v>39919</c:v>
                </c:pt>
                <c:pt idx="1329">
                  <c:v>39920</c:v>
                </c:pt>
                <c:pt idx="1330">
                  <c:v>39923</c:v>
                </c:pt>
                <c:pt idx="1331">
                  <c:v>39924</c:v>
                </c:pt>
                <c:pt idx="1332">
                  <c:v>39925</c:v>
                </c:pt>
                <c:pt idx="1333">
                  <c:v>39926</c:v>
                </c:pt>
                <c:pt idx="1334">
                  <c:v>39927</c:v>
                </c:pt>
                <c:pt idx="1335">
                  <c:v>39930</c:v>
                </c:pt>
                <c:pt idx="1336">
                  <c:v>39931</c:v>
                </c:pt>
                <c:pt idx="1337">
                  <c:v>39932</c:v>
                </c:pt>
                <c:pt idx="1338">
                  <c:v>39933</c:v>
                </c:pt>
                <c:pt idx="1339">
                  <c:v>39934</c:v>
                </c:pt>
                <c:pt idx="1340">
                  <c:v>39937</c:v>
                </c:pt>
                <c:pt idx="1341">
                  <c:v>39938</c:v>
                </c:pt>
                <c:pt idx="1342">
                  <c:v>39939</c:v>
                </c:pt>
                <c:pt idx="1343">
                  <c:v>39940</c:v>
                </c:pt>
                <c:pt idx="1344">
                  <c:v>39941</c:v>
                </c:pt>
                <c:pt idx="1345">
                  <c:v>39944</c:v>
                </c:pt>
                <c:pt idx="1346">
                  <c:v>39945</c:v>
                </c:pt>
                <c:pt idx="1347">
                  <c:v>39946</c:v>
                </c:pt>
                <c:pt idx="1348">
                  <c:v>39947</c:v>
                </c:pt>
                <c:pt idx="1349">
                  <c:v>39948</c:v>
                </c:pt>
                <c:pt idx="1350">
                  <c:v>39951</c:v>
                </c:pt>
                <c:pt idx="1351">
                  <c:v>39952</c:v>
                </c:pt>
                <c:pt idx="1352">
                  <c:v>39953</c:v>
                </c:pt>
                <c:pt idx="1353">
                  <c:v>39954</c:v>
                </c:pt>
                <c:pt idx="1354">
                  <c:v>39955</c:v>
                </c:pt>
                <c:pt idx="1355">
                  <c:v>39958</c:v>
                </c:pt>
                <c:pt idx="1356">
                  <c:v>39959</c:v>
                </c:pt>
                <c:pt idx="1357">
                  <c:v>39960</c:v>
                </c:pt>
                <c:pt idx="1358">
                  <c:v>39961</c:v>
                </c:pt>
                <c:pt idx="1359">
                  <c:v>39962</c:v>
                </c:pt>
                <c:pt idx="1360">
                  <c:v>39965</c:v>
                </c:pt>
                <c:pt idx="1361">
                  <c:v>39966</c:v>
                </c:pt>
                <c:pt idx="1362">
                  <c:v>39967</c:v>
                </c:pt>
                <c:pt idx="1363">
                  <c:v>39968</c:v>
                </c:pt>
                <c:pt idx="1364">
                  <c:v>39969</c:v>
                </c:pt>
                <c:pt idx="1365">
                  <c:v>39972</c:v>
                </c:pt>
                <c:pt idx="1366">
                  <c:v>39973</c:v>
                </c:pt>
                <c:pt idx="1367">
                  <c:v>39974</c:v>
                </c:pt>
                <c:pt idx="1368">
                  <c:v>39975</c:v>
                </c:pt>
                <c:pt idx="1369">
                  <c:v>39976</c:v>
                </c:pt>
                <c:pt idx="1370">
                  <c:v>39979</c:v>
                </c:pt>
                <c:pt idx="1371">
                  <c:v>39980</c:v>
                </c:pt>
                <c:pt idx="1372">
                  <c:v>39981</c:v>
                </c:pt>
                <c:pt idx="1373">
                  <c:v>39982</c:v>
                </c:pt>
                <c:pt idx="1374">
                  <c:v>39983</c:v>
                </c:pt>
                <c:pt idx="1375">
                  <c:v>39986</c:v>
                </c:pt>
                <c:pt idx="1376">
                  <c:v>39987</c:v>
                </c:pt>
                <c:pt idx="1377">
                  <c:v>39988</c:v>
                </c:pt>
                <c:pt idx="1378">
                  <c:v>39989</c:v>
                </c:pt>
                <c:pt idx="1379">
                  <c:v>39990</c:v>
                </c:pt>
                <c:pt idx="1380">
                  <c:v>39993</c:v>
                </c:pt>
                <c:pt idx="1381">
                  <c:v>39994</c:v>
                </c:pt>
                <c:pt idx="1382">
                  <c:v>39995</c:v>
                </c:pt>
                <c:pt idx="1383">
                  <c:v>39996</c:v>
                </c:pt>
                <c:pt idx="1384">
                  <c:v>39997</c:v>
                </c:pt>
                <c:pt idx="1385">
                  <c:v>40000</c:v>
                </c:pt>
                <c:pt idx="1386">
                  <c:v>40001</c:v>
                </c:pt>
                <c:pt idx="1387">
                  <c:v>40002</c:v>
                </c:pt>
                <c:pt idx="1388">
                  <c:v>40003</c:v>
                </c:pt>
                <c:pt idx="1389">
                  <c:v>40004</c:v>
                </c:pt>
                <c:pt idx="1390">
                  <c:v>40007</c:v>
                </c:pt>
                <c:pt idx="1391">
                  <c:v>40008</c:v>
                </c:pt>
                <c:pt idx="1392">
                  <c:v>40009</c:v>
                </c:pt>
                <c:pt idx="1393">
                  <c:v>40010</c:v>
                </c:pt>
                <c:pt idx="1394">
                  <c:v>40011</c:v>
                </c:pt>
                <c:pt idx="1395">
                  <c:v>40014</c:v>
                </c:pt>
                <c:pt idx="1396">
                  <c:v>40015</c:v>
                </c:pt>
                <c:pt idx="1397">
                  <c:v>40016</c:v>
                </c:pt>
                <c:pt idx="1398">
                  <c:v>40017</c:v>
                </c:pt>
                <c:pt idx="1399">
                  <c:v>40018</c:v>
                </c:pt>
                <c:pt idx="1400">
                  <c:v>40021</c:v>
                </c:pt>
                <c:pt idx="1401">
                  <c:v>40022</c:v>
                </c:pt>
                <c:pt idx="1402">
                  <c:v>40023</c:v>
                </c:pt>
                <c:pt idx="1403">
                  <c:v>40024</c:v>
                </c:pt>
                <c:pt idx="1404">
                  <c:v>40025</c:v>
                </c:pt>
                <c:pt idx="1405">
                  <c:v>40028</c:v>
                </c:pt>
                <c:pt idx="1406">
                  <c:v>40029</c:v>
                </c:pt>
                <c:pt idx="1407">
                  <c:v>40030</c:v>
                </c:pt>
                <c:pt idx="1408">
                  <c:v>40031</c:v>
                </c:pt>
                <c:pt idx="1409">
                  <c:v>40032</c:v>
                </c:pt>
                <c:pt idx="1410">
                  <c:v>40035</c:v>
                </c:pt>
                <c:pt idx="1411">
                  <c:v>40036</c:v>
                </c:pt>
                <c:pt idx="1412">
                  <c:v>40037</c:v>
                </c:pt>
                <c:pt idx="1413">
                  <c:v>40038</c:v>
                </c:pt>
                <c:pt idx="1414">
                  <c:v>40039</c:v>
                </c:pt>
                <c:pt idx="1415">
                  <c:v>40042</c:v>
                </c:pt>
                <c:pt idx="1416">
                  <c:v>40043</c:v>
                </c:pt>
                <c:pt idx="1417">
                  <c:v>40044</c:v>
                </c:pt>
                <c:pt idx="1418">
                  <c:v>40045</c:v>
                </c:pt>
                <c:pt idx="1419">
                  <c:v>40046</c:v>
                </c:pt>
                <c:pt idx="1420">
                  <c:v>40049</c:v>
                </c:pt>
                <c:pt idx="1421">
                  <c:v>40050</c:v>
                </c:pt>
                <c:pt idx="1422">
                  <c:v>40051</c:v>
                </c:pt>
                <c:pt idx="1423">
                  <c:v>40052</c:v>
                </c:pt>
                <c:pt idx="1424">
                  <c:v>40053</c:v>
                </c:pt>
                <c:pt idx="1425">
                  <c:v>40056</c:v>
                </c:pt>
                <c:pt idx="1426">
                  <c:v>40057</c:v>
                </c:pt>
                <c:pt idx="1427">
                  <c:v>40058</c:v>
                </c:pt>
                <c:pt idx="1428">
                  <c:v>40059</c:v>
                </c:pt>
                <c:pt idx="1429">
                  <c:v>40060</c:v>
                </c:pt>
                <c:pt idx="1430">
                  <c:v>40063</c:v>
                </c:pt>
                <c:pt idx="1431">
                  <c:v>40064</c:v>
                </c:pt>
                <c:pt idx="1432">
                  <c:v>40065</c:v>
                </c:pt>
                <c:pt idx="1433">
                  <c:v>40066</c:v>
                </c:pt>
                <c:pt idx="1434">
                  <c:v>40067</c:v>
                </c:pt>
                <c:pt idx="1435">
                  <c:v>40070</c:v>
                </c:pt>
                <c:pt idx="1436">
                  <c:v>40071</c:v>
                </c:pt>
                <c:pt idx="1437">
                  <c:v>40072</c:v>
                </c:pt>
                <c:pt idx="1438">
                  <c:v>40073</c:v>
                </c:pt>
                <c:pt idx="1439">
                  <c:v>40074</c:v>
                </c:pt>
                <c:pt idx="1440">
                  <c:v>40077</c:v>
                </c:pt>
                <c:pt idx="1441">
                  <c:v>40078</c:v>
                </c:pt>
                <c:pt idx="1442">
                  <c:v>40079</c:v>
                </c:pt>
                <c:pt idx="1443">
                  <c:v>40080</c:v>
                </c:pt>
                <c:pt idx="1444">
                  <c:v>40081</c:v>
                </c:pt>
                <c:pt idx="1445">
                  <c:v>40084</c:v>
                </c:pt>
                <c:pt idx="1446">
                  <c:v>40085</c:v>
                </c:pt>
                <c:pt idx="1447">
                  <c:v>40086</c:v>
                </c:pt>
                <c:pt idx="1448">
                  <c:v>40087</c:v>
                </c:pt>
                <c:pt idx="1449">
                  <c:v>40088</c:v>
                </c:pt>
                <c:pt idx="1450">
                  <c:v>40091</c:v>
                </c:pt>
                <c:pt idx="1451">
                  <c:v>40092</c:v>
                </c:pt>
                <c:pt idx="1452">
                  <c:v>40093</c:v>
                </c:pt>
                <c:pt idx="1453">
                  <c:v>40094</c:v>
                </c:pt>
                <c:pt idx="1454">
                  <c:v>40095</c:v>
                </c:pt>
                <c:pt idx="1455">
                  <c:v>40098</c:v>
                </c:pt>
                <c:pt idx="1456">
                  <c:v>40099</c:v>
                </c:pt>
                <c:pt idx="1457">
                  <c:v>40100</c:v>
                </c:pt>
                <c:pt idx="1458">
                  <c:v>40101</c:v>
                </c:pt>
                <c:pt idx="1459">
                  <c:v>40102</c:v>
                </c:pt>
                <c:pt idx="1460">
                  <c:v>40105</c:v>
                </c:pt>
                <c:pt idx="1461">
                  <c:v>40106</c:v>
                </c:pt>
                <c:pt idx="1462">
                  <c:v>40107</c:v>
                </c:pt>
                <c:pt idx="1463">
                  <c:v>40108</c:v>
                </c:pt>
                <c:pt idx="1464">
                  <c:v>40109</c:v>
                </c:pt>
                <c:pt idx="1465">
                  <c:v>40112</c:v>
                </c:pt>
                <c:pt idx="1466">
                  <c:v>40113</c:v>
                </c:pt>
                <c:pt idx="1467">
                  <c:v>40114</c:v>
                </c:pt>
                <c:pt idx="1468">
                  <c:v>40115</c:v>
                </c:pt>
                <c:pt idx="1469">
                  <c:v>40116</c:v>
                </c:pt>
                <c:pt idx="1470">
                  <c:v>40119</c:v>
                </c:pt>
                <c:pt idx="1471">
                  <c:v>40120</c:v>
                </c:pt>
                <c:pt idx="1472">
                  <c:v>40121</c:v>
                </c:pt>
                <c:pt idx="1473">
                  <c:v>40122</c:v>
                </c:pt>
                <c:pt idx="1474">
                  <c:v>40123</c:v>
                </c:pt>
                <c:pt idx="1475">
                  <c:v>40126</c:v>
                </c:pt>
                <c:pt idx="1476">
                  <c:v>40127</c:v>
                </c:pt>
                <c:pt idx="1477">
                  <c:v>40128</c:v>
                </c:pt>
                <c:pt idx="1478">
                  <c:v>40129</c:v>
                </c:pt>
                <c:pt idx="1479">
                  <c:v>40130</c:v>
                </c:pt>
                <c:pt idx="1480">
                  <c:v>40133</c:v>
                </c:pt>
                <c:pt idx="1481">
                  <c:v>40134</c:v>
                </c:pt>
                <c:pt idx="1482">
                  <c:v>40135</c:v>
                </c:pt>
                <c:pt idx="1483">
                  <c:v>40136</c:v>
                </c:pt>
                <c:pt idx="1484">
                  <c:v>40137</c:v>
                </c:pt>
                <c:pt idx="1485">
                  <c:v>40140</c:v>
                </c:pt>
                <c:pt idx="1486">
                  <c:v>40141</c:v>
                </c:pt>
                <c:pt idx="1487">
                  <c:v>40142</c:v>
                </c:pt>
                <c:pt idx="1488">
                  <c:v>40143</c:v>
                </c:pt>
                <c:pt idx="1489">
                  <c:v>40144</c:v>
                </c:pt>
                <c:pt idx="1490">
                  <c:v>40147</c:v>
                </c:pt>
                <c:pt idx="1491">
                  <c:v>40148</c:v>
                </c:pt>
                <c:pt idx="1492">
                  <c:v>40149</c:v>
                </c:pt>
                <c:pt idx="1493">
                  <c:v>40150</c:v>
                </c:pt>
                <c:pt idx="1494">
                  <c:v>40151</c:v>
                </c:pt>
                <c:pt idx="1495">
                  <c:v>40154</c:v>
                </c:pt>
                <c:pt idx="1496">
                  <c:v>40155</c:v>
                </c:pt>
                <c:pt idx="1497">
                  <c:v>40156</c:v>
                </c:pt>
                <c:pt idx="1498">
                  <c:v>40157</c:v>
                </c:pt>
                <c:pt idx="1499">
                  <c:v>40158</c:v>
                </c:pt>
                <c:pt idx="1500">
                  <c:v>40161</c:v>
                </c:pt>
                <c:pt idx="1501">
                  <c:v>40162</c:v>
                </c:pt>
                <c:pt idx="1502">
                  <c:v>40163</c:v>
                </c:pt>
                <c:pt idx="1503">
                  <c:v>40164</c:v>
                </c:pt>
                <c:pt idx="1504">
                  <c:v>40165</c:v>
                </c:pt>
                <c:pt idx="1505">
                  <c:v>40168</c:v>
                </c:pt>
                <c:pt idx="1506">
                  <c:v>40169</c:v>
                </c:pt>
                <c:pt idx="1507">
                  <c:v>40170</c:v>
                </c:pt>
                <c:pt idx="1508">
                  <c:v>40171</c:v>
                </c:pt>
                <c:pt idx="1509">
                  <c:v>40172</c:v>
                </c:pt>
                <c:pt idx="1510">
                  <c:v>40175</c:v>
                </c:pt>
                <c:pt idx="1511">
                  <c:v>40176</c:v>
                </c:pt>
                <c:pt idx="1512">
                  <c:v>40177</c:v>
                </c:pt>
                <c:pt idx="1513">
                  <c:v>40178</c:v>
                </c:pt>
                <c:pt idx="1514">
                  <c:v>40179</c:v>
                </c:pt>
                <c:pt idx="1515">
                  <c:v>40182</c:v>
                </c:pt>
                <c:pt idx="1516">
                  <c:v>40183</c:v>
                </c:pt>
                <c:pt idx="1517">
                  <c:v>40184</c:v>
                </c:pt>
                <c:pt idx="1518">
                  <c:v>40185</c:v>
                </c:pt>
                <c:pt idx="1519">
                  <c:v>40186</c:v>
                </c:pt>
                <c:pt idx="1520">
                  <c:v>40189</c:v>
                </c:pt>
                <c:pt idx="1521">
                  <c:v>40190</c:v>
                </c:pt>
                <c:pt idx="1522">
                  <c:v>40191</c:v>
                </c:pt>
                <c:pt idx="1523">
                  <c:v>40192</c:v>
                </c:pt>
                <c:pt idx="1524">
                  <c:v>40193</c:v>
                </c:pt>
                <c:pt idx="1525">
                  <c:v>40196</c:v>
                </c:pt>
                <c:pt idx="1526">
                  <c:v>40197</c:v>
                </c:pt>
                <c:pt idx="1527">
                  <c:v>40198</c:v>
                </c:pt>
                <c:pt idx="1528">
                  <c:v>40199</c:v>
                </c:pt>
                <c:pt idx="1529">
                  <c:v>40200</c:v>
                </c:pt>
                <c:pt idx="1530">
                  <c:v>40203</c:v>
                </c:pt>
                <c:pt idx="1531">
                  <c:v>40204</c:v>
                </c:pt>
                <c:pt idx="1532">
                  <c:v>40205</c:v>
                </c:pt>
                <c:pt idx="1533">
                  <c:v>40206</c:v>
                </c:pt>
                <c:pt idx="1534">
                  <c:v>40207</c:v>
                </c:pt>
                <c:pt idx="1535">
                  <c:v>40210</c:v>
                </c:pt>
                <c:pt idx="1536">
                  <c:v>40211</c:v>
                </c:pt>
                <c:pt idx="1537">
                  <c:v>40212</c:v>
                </c:pt>
                <c:pt idx="1538">
                  <c:v>40213</c:v>
                </c:pt>
                <c:pt idx="1539">
                  <c:v>40214</c:v>
                </c:pt>
                <c:pt idx="1540">
                  <c:v>40217</c:v>
                </c:pt>
                <c:pt idx="1541">
                  <c:v>40218</c:v>
                </c:pt>
                <c:pt idx="1542">
                  <c:v>40219</c:v>
                </c:pt>
                <c:pt idx="1543">
                  <c:v>40220</c:v>
                </c:pt>
                <c:pt idx="1544">
                  <c:v>40221</c:v>
                </c:pt>
                <c:pt idx="1545">
                  <c:v>40224</c:v>
                </c:pt>
                <c:pt idx="1546">
                  <c:v>40225</c:v>
                </c:pt>
                <c:pt idx="1547">
                  <c:v>40226</c:v>
                </c:pt>
                <c:pt idx="1548">
                  <c:v>40227</c:v>
                </c:pt>
                <c:pt idx="1549">
                  <c:v>40228</c:v>
                </c:pt>
                <c:pt idx="1550">
                  <c:v>40231</c:v>
                </c:pt>
                <c:pt idx="1551">
                  <c:v>40232</c:v>
                </c:pt>
                <c:pt idx="1552">
                  <c:v>40233</c:v>
                </c:pt>
                <c:pt idx="1553">
                  <c:v>40234</c:v>
                </c:pt>
                <c:pt idx="1554">
                  <c:v>40235</c:v>
                </c:pt>
                <c:pt idx="1555">
                  <c:v>40238</c:v>
                </c:pt>
                <c:pt idx="1556">
                  <c:v>40239</c:v>
                </c:pt>
                <c:pt idx="1557">
                  <c:v>40240</c:v>
                </c:pt>
                <c:pt idx="1558">
                  <c:v>40241</c:v>
                </c:pt>
                <c:pt idx="1559">
                  <c:v>40242</c:v>
                </c:pt>
                <c:pt idx="1560">
                  <c:v>40245</c:v>
                </c:pt>
                <c:pt idx="1561">
                  <c:v>40246</c:v>
                </c:pt>
                <c:pt idx="1562">
                  <c:v>40247</c:v>
                </c:pt>
                <c:pt idx="1563">
                  <c:v>40248</c:v>
                </c:pt>
                <c:pt idx="1564">
                  <c:v>40249</c:v>
                </c:pt>
                <c:pt idx="1565">
                  <c:v>40252</c:v>
                </c:pt>
                <c:pt idx="1566">
                  <c:v>40253</c:v>
                </c:pt>
                <c:pt idx="1567">
                  <c:v>40254</c:v>
                </c:pt>
                <c:pt idx="1568">
                  <c:v>40255</c:v>
                </c:pt>
                <c:pt idx="1569">
                  <c:v>40256</c:v>
                </c:pt>
                <c:pt idx="1570">
                  <c:v>40259</c:v>
                </c:pt>
                <c:pt idx="1571">
                  <c:v>40260</c:v>
                </c:pt>
                <c:pt idx="1572">
                  <c:v>40261</c:v>
                </c:pt>
                <c:pt idx="1573">
                  <c:v>40262</c:v>
                </c:pt>
                <c:pt idx="1574">
                  <c:v>40263</c:v>
                </c:pt>
                <c:pt idx="1575">
                  <c:v>40266</c:v>
                </c:pt>
                <c:pt idx="1576">
                  <c:v>40267</c:v>
                </c:pt>
                <c:pt idx="1577">
                  <c:v>40268</c:v>
                </c:pt>
                <c:pt idx="1578">
                  <c:v>40269</c:v>
                </c:pt>
                <c:pt idx="1579">
                  <c:v>40270</c:v>
                </c:pt>
                <c:pt idx="1580">
                  <c:v>40273</c:v>
                </c:pt>
                <c:pt idx="1581">
                  <c:v>40274</c:v>
                </c:pt>
                <c:pt idx="1582">
                  <c:v>40275</c:v>
                </c:pt>
                <c:pt idx="1583">
                  <c:v>40276</c:v>
                </c:pt>
                <c:pt idx="1584">
                  <c:v>40277</c:v>
                </c:pt>
                <c:pt idx="1585">
                  <c:v>40280</c:v>
                </c:pt>
                <c:pt idx="1586">
                  <c:v>40281</c:v>
                </c:pt>
                <c:pt idx="1587">
                  <c:v>40282</c:v>
                </c:pt>
                <c:pt idx="1588">
                  <c:v>40283</c:v>
                </c:pt>
                <c:pt idx="1589">
                  <c:v>40284</c:v>
                </c:pt>
                <c:pt idx="1590">
                  <c:v>40287</c:v>
                </c:pt>
                <c:pt idx="1591">
                  <c:v>40288</c:v>
                </c:pt>
                <c:pt idx="1592">
                  <c:v>40289</c:v>
                </c:pt>
                <c:pt idx="1593">
                  <c:v>40290</c:v>
                </c:pt>
                <c:pt idx="1594">
                  <c:v>40291</c:v>
                </c:pt>
                <c:pt idx="1595">
                  <c:v>40294</c:v>
                </c:pt>
                <c:pt idx="1596">
                  <c:v>40295</c:v>
                </c:pt>
                <c:pt idx="1597">
                  <c:v>40296</c:v>
                </c:pt>
                <c:pt idx="1598">
                  <c:v>40297</c:v>
                </c:pt>
                <c:pt idx="1599">
                  <c:v>40298</c:v>
                </c:pt>
                <c:pt idx="1600">
                  <c:v>40301</c:v>
                </c:pt>
                <c:pt idx="1601">
                  <c:v>40302</c:v>
                </c:pt>
                <c:pt idx="1602">
                  <c:v>40303</c:v>
                </c:pt>
                <c:pt idx="1603">
                  <c:v>40304</c:v>
                </c:pt>
                <c:pt idx="1604">
                  <c:v>40305</c:v>
                </c:pt>
                <c:pt idx="1605">
                  <c:v>40308</c:v>
                </c:pt>
                <c:pt idx="1606">
                  <c:v>40309</c:v>
                </c:pt>
                <c:pt idx="1607">
                  <c:v>40310</c:v>
                </c:pt>
                <c:pt idx="1608">
                  <c:v>40311</c:v>
                </c:pt>
                <c:pt idx="1609">
                  <c:v>40312</c:v>
                </c:pt>
                <c:pt idx="1610">
                  <c:v>40315</c:v>
                </c:pt>
                <c:pt idx="1611">
                  <c:v>40316</c:v>
                </c:pt>
                <c:pt idx="1612">
                  <c:v>40317</c:v>
                </c:pt>
                <c:pt idx="1613">
                  <c:v>40318</c:v>
                </c:pt>
                <c:pt idx="1614">
                  <c:v>40319</c:v>
                </c:pt>
                <c:pt idx="1615">
                  <c:v>40322</c:v>
                </c:pt>
                <c:pt idx="1616">
                  <c:v>40323</c:v>
                </c:pt>
                <c:pt idx="1617">
                  <c:v>40324</c:v>
                </c:pt>
                <c:pt idx="1618">
                  <c:v>40325</c:v>
                </c:pt>
                <c:pt idx="1619">
                  <c:v>40326</c:v>
                </c:pt>
                <c:pt idx="1620">
                  <c:v>40329</c:v>
                </c:pt>
                <c:pt idx="1621">
                  <c:v>40330</c:v>
                </c:pt>
                <c:pt idx="1622">
                  <c:v>40331</c:v>
                </c:pt>
                <c:pt idx="1623">
                  <c:v>40332</c:v>
                </c:pt>
                <c:pt idx="1624">
                  <c:v>40333</c:v>
                </c:pt>
                <c:pt idx="1625">
                  <c:v>40336</c:v>
                </c:pt>
                <c:pt idx="1626">
                  <c:v>40337</c:v>
                </c:pt>
                <c:pt idx="1627">
                  <c:v>40338</c:v>
                </c:pt>
                <c:pt idx="1628">
                  <c:v>40339</c:v>
                </c:pt>
                <c:pt idx="1629">
                  <c:v>40340</c:v>
                </c:pt>
                <c:pt idx="1630">
                  <c:v>40343</c:v>
                </c:pt>
                <c:pt idx="1631">
                  <c:v>40344</c:v>
                </c:pt>
                <c:pt idx="1632">
                  <c:v>40345</c:v>
                </c:pt>
                <c:pt idx="1633">
                  <c:v>40346</c:v>
                </c:pt>
                <c:pt idx="1634">
                  <c:v>40347</c:v>
                </c:pt>
                <c:pt idx="1635">
                  <c:v>40350</c:v>
                </c:pt>
                <c:pt idx="1636">
                  <c:v>40351</c:v>
                </c:pt>
                <c:pt idx="1637">
                  <c:v>40352</c:v>
                </c:pt>
                <c:pt idx="1638">
                  <c:v>40353</c:v>
                </c:pt>
                <c:pt idx="1639">
                  <c:v>40354</c:v>
                </c:pt>
                <c:pt idx="1640">
                  <c:v>40357</c:v>
                </c:pt>
                <c:pt idx="1641">
                  <c:v>40358</c:v>
                </c:pt>
                <c:pt idx="1642">
                  <c:v>40359</c:v>
                </c:pt>
                <c:pt idx="1643">
                  <c:v>40360</c:v>
                </c:pt>
                <c:pt idx="1644">
                  <c:v>40361</c:v>
                </c:pt>
                <c:pt idx="1645">
                  <c:v>40364</c:v>
                </c:pt>
                <c:pt idx="1646">
                  <c:v>40365</c:v>
                </c:pt>
                <c:pt idx="1647">
                  <c:v>40366</c:v>
                </c:pt>
                <c:pt idx="1648">
                  <c:v>40367</c:v>
                </c:pt>
                <c:pt idx="1649">
                  <c:v>40368</c:v>
                </c:pt>
                <c:pt idx="1650">
                  <c:v>40371</c:v>
                </c:pt>
                <c:pt idx="1651">
                  <c:v>40372</c:v>
                </c:pt>
                <c:pt idx="1652">
                  <c:v>40373</c:v>
                </c:pt>
                <c:pt idx="1653">
                  <c:v>40374</c:v>
                </c:pt>
                <c:pt idx="1654">
                  <c:v>40375</c:v>
                </c:pt>
                <c:pt idx="1655">
                  <c:v>40378</c:v>
                </c:pt>
                <c:pt idx="1656">
                  <c:v>40379</c:v>
                </c:pt>
                <c:pt idx="1657">
                  <c:v>40380</c:v>
                </c:pt>
                <c:pt idx="1658">
                  <c:v>40381</c:v>
                </c:pt>
                <c:pt idx="1659">
                  <c:v>40382</c:v>
                </c:pt>
                <c:pt idx="1660">
                  <c:v>40385</c:v>
                </c:pt>
                <c:pt idx="1661">
                  <c:v>40386</c:v>
                </c:pt>
                <c:pt idx="1662">
                  <c:v>40387</c:v>
                </c:pt>
                <c:pt idx="1663">
                  <c:v>40388</c:v>
                </c:pt>
                <c:pt idx="1664">
                  <c:v>40389</c:v>
                </c:pt>
                <c:pt idx="1665">
                  <c:v>40392</c:v>
                </c:pt>
                <c:pt idx="1666">
                  <c:v>40393</c:v>
                </c:pt>
                <c:pt idx="1667">
                  <c:v>40394</c:v>
                </c:pt>
                <c:pt idx="1668">
                  <c:v>40395</c:v>
                </c:pt>
                <c:pt idx="1669">
                  <c:v>40396</c:v>
                </c:pt>
                <c:pt idx="1670">
                  <c:v>40399</c:v>
                </c:pt>
                <c:pt idx="1671">
                  <c:v>40400</c:v>
                </c:pt>
                <c:pt idx="1672">
                  <c:v>40401</c:v>
                </c:pt>
                <c:pt idx="1673">
                  <c:v>40402</c:v>
                </c:pt>
                <c:pt idx="1674">
                  <c:v>40403</c:v>
                </c:pt>
                <c:pt idx="1675">
                  <c:v>40406</c:v>
                </c:pt>
                <c:pt idx="1676">
                  <c:v>40407</c:v>
                </c:pt>
                <c:pt idx="1677">
                  <c:v>40408</c:v>
                </c:pt>
                <c:pt idx="1678">
                  <c:v>40409</c:v>
                </c:pt>
                <c:pt idx="1679">
                  <c:v>40410</c:v>
                </c:pt>
                <c:pt idx="1680">
                  <c:v>40413</c:v>
                </c:pt>
                <c:pt idx="1681">
                  <c:v>40414</c:v>
                </c:pt>
                <c:pt idx="1682">
                  <c:v>40415</c:v>
                </c:pt>
                <c:pt idx="1683">
                  <c:v>40416</c:v>
                </c:pt>
                <c:pt idx="1684">
                  <c:v>40417</c:v>
                </c:pt>
                <c:pt idx="1685">
                  <c:v>40420</c:v>
                </c:pt>
                <c:pt idx="1686">
                  <c:v>40421</c:v>
                </c:pt>
                <c:pt idx="1687">
                  <c:v>40422</c:v>
                </c:pt>
                <c:pt idx="1688">
                  <c:v>40423</c:v>
                </c:pt>
                <c:pt idx="1689">
                  <c:v>40424</c:v>
                </c:pt>
                <c:pt idx="1690">
                  <c:v>40427</c:v>
                </c:pt>
                <c:pt idx="1691">
                  <c:v>40428</c:v>
                </c:pt>
                <c:pt idx="1692">
                  <c:v>40429</c:v>
                </c:pt>
                <c:pt idx="1693">
                  <c:v>40430</c:v>
                </c:pt>
                <c:pt idx="1694">
                  <c:v>40431</c:v>
                </c:pt>
                <c:pt idx="1695">
                  <c:v>40434</c:v>
                </c:pt>
                <c:pt idx="1696">
                  <c:v>40435</c:v>
                </c:pt>
                <c:pt idx="1697">
                  <c:v>40436</c:v>
                </c:pt>
                <c:pt idx="1698">
                  <c:v>40437</c:v>
                </c:pt>
                <c:pt idx="1699">
                  <c:v>40438</c:v>
                </c:pt>
                <c:pt idx="1700">
                  <c:v>40441</c:v>
                </c:pt>
                <c:pt idx="1701">
                  <c:v>40442</c:v>
                </c:pt>
                <c:pt idx="1702">
                  <c:v>40443</c:v>
                </c:pt>
                <c:pt idx="1703">
                  <c:v>40444</c:v>
                </c:pt>
                <c:pt idx="1704">
                  <c:v>40445</c:v>
                </c:pt>
                <c:pt idx="1705">
                  <c:v>40448</c:v>
                </c:pt>
                <c:pt idx="1706">
                  <c:v>40449</c:v>
                </c:pt>
                <c:pt idx="1707">
                  <c:v>40450</c:v>
                </c:pt>
                <c:pt idx="1708">
                  <c:v>40451</c:v>
                </c:pt>
                <c:pt idx="1709">
                  <c:v>40452</c:v>
                </c:pt>
                <c:pt idx="1710">
                  <c:v>40455</c:v>
                </c:pt>
                <c:pt idx="1711">
                  <c:v>40456</c:v>
                </c:pt>
                <c:pt idx="1712">
                  <c:v>40457</c:v>
                </c:pt>
                <c:pt idx="1713">
                  <c:v>40458</c:v>
                </c:pt>
                <c:pt idx="1714">
                  <c:v>40459</c:v>
                </c:pt>
                <c:pt idx="1715">
                  <c:v>40462</c:v>
                </c:pt>
                <c:pt idx="1716">
                  <c:v>40463</c:v>
                </c:pt>
                <c:pt idx="1717">
                  <c:v>40464</c:v>
                </c:pt>
                <c:pt idx="1718">
                  <c:v>40465</c:v>
                </c:pt>
                <c:pt idx="1719">
                  <c:v>40466</c:v>
                </c:pt>
                <c:pt idx="1720">
                  <c:v>40469</c:v>
                </c:pt>
                <c:pt idx="1721">
                  <c:v>40470</c:v>
                </c:pt>
                <c:pt idx="1722">
                  <c:v>40471</c:v>
                </c:pt>
                <c:pt idx="1723">
                  <c:v>40472</c:v>
                </c:pt>
                <c:pt idx="1724">
                  <c:v>40473</c:v>
                </c:pt>
                <c:pt idx="1725">
                  <c:v>40476</c:v>
                </c:pt>
                <c:pt idx="1726">
                  <c:v>40477</c:v>
                </c:pt>
                <c:pt idx="1727">
                  <c:v>40478</c:v>
                </c:pt>
                <c:pt idx="1728">
                  <c:v>40479</c:v>
                </c:pt>
                <c:pt idx="1729">
                  <c:v>40480</c:v>
                </c:pt>
                <c:pt idx="1730">
                  <c:v>40483</c:v>
                </c:pt>
                <c:pt idx="1731">
                  <c:v>40484</c:v>
                </c:pt>
                <c:pt idx="1732">
                  <c:v>40485</c:v>
                </c:pt>
                <c:pt idx="1733">
                  <c:v>40486</c:v>
                </c:pt>
                <c:pt idx="1734">
                  <c:v>40487</c:v>
                </c:pt>
                <c:pt idx="1735">
                  <c:v>40490</c:v>
                </c:pt>
                <c:pt idx="1736">
                  <c:v>40491</c:v>
                </c:pt>
                <c:pt idx="1737">
                  <c:v>40492</c:v>
                </c:pt>
                <c:pt idx="1738">
                  <c:v>40493</c:v>
                </c:pt>
                <c:pt idx="1739">
                  <c:v>40494</c:v>
                </c:pt>
                <c:pt idx="1740">
                  <c:v>40497</c:v>
                </c:pt>
                <c:pt idx="1741">
                  <c:v>40498</c:v>
                </c:pt>
                <c:pt idx="1742">
                  <c:v>40499</c:v>
                </c:pt>
                <c:pt idx="1743">
                  <c:v>40500</c:v>
                </c:pt>
                <c:pt idx="1744">
                  <c:v>40501</c:v>
                </c:pt>
                <c:pt idx="1745">
                  <c:v>40504</c:v>
                </c:pt>
                <c:pt idx="1746">
                  <c:v>40505</c:v>
                </c:pt>
                <c:pt idx="1747">
                  <c:v>40506</c:v>
                </c:pt>
                <c:pt idx="1748">
                  <c:v>40507</c:v>
                </c:pt>
                <c:pt idx="1749">
                  <c:v>40508</c:v>
                </c:pt>
                <c:pt idx="1750">
                  <c:v>40511</c:v>
                </c:pt>
                <c:pt idx="1751">
                  <c:v>40512</c:v>
                </c:pt>
                <c:pt idx="1752">
                  <c:v>40513</c:v>
                </c:pt>
                <c:pt idx="1753">
                  <c:v>40514</c:v>
                </c:pt>
                <c:pt idx="1754">
                  <c:v>40515</c:v>
                </c:pt>
                <c:pt idx="1755">
                  <c:v>40518</c:v>
                </c:pt>
                <c:pt idx="1756">
                  <c:v>40519</c:v>
                </c:pt>
                <c:pt idx="1757">
                  <c:v>40520</c:v>
                </c:pt>
                <c:pt idx="1758">
                  <c:v>40521</c:v>
                </c:pt>
                <c:pt idx="1759">
                  <c:v>40522</c:v>
                </c:pt>
                <c:pt idx="1760">
                  <c:v>40525</c:v>
                </c:pt>
                <c:pt idx="1761">
                  <c:v>40526</c:v>
                </c:pt>
                <c:pt idx="1762">
                  <c:v>40527</c:v>
                </c:pt>
                <c:pt idx="1763">
                  <c:v>40528</c:v>
                </c:pt>
                <c:pt idx="1764">
                  <c:v>40529</c:v>
                </c:pt>
                <c:pt idx="1765">
                  <c:v>40532</c:v>
                </c:pt>
                <c:pt idx="1766">
                  <c:v>40533</c:v>
                </c:pt>
                <c:pt idx="1767">
                  <c:v>40534</c:v>
                </c:pt>
                <c:pt idx="1768">
                  <c:v>40535</c:v>
                </c:pt>
                <c:pt idx="1769">
                  <c:v>40536</c:v>
                </c:pt>
                <c:pt idx="1770">
                  <c:v>40539</c:v>
                </c:pt>
                <c:pt idx="1771">
                  <c:v>40540</c:v>
                </c:pt>
                <c:pt idx="1772">
                  <c:v>40541</c:v>
                </c:pt>
                <c:pt idx="1773">
                  <c:v>40542</c:v>
                </c:pt>
                <c:pt idx="1774">
                  <c:v>40543</c:v>
                </c:pt>
                <c:pt idx="1775">
                  <c:v>40546</c:v>
                </c:pt>
                <c:pt idx="1776">
                  <c:v>40547</c:v>
                </c:pt>
                <c:pt idx="1777">
                  <c:v>40548</c:v>
                </c:pt>
                <c:pt idx="1778">
                  <c:v>40549</c:v>
                </c:pt>
                <c:pt idx="1779">
                  <c:v>40550</c:v>
                </c:pt>
                <c:pt idx="1780">
                  <c:v>40553</c:v>
                </c:pt>
                <c:pt idx="1781">
                  <c:v>40554</c:v>
                </c:pt>
                <c:pt idx="1782">
                  <c:v>40555</c:v>
                </c:pt>
                <c:pt idx="1783">
                  <c:v>40556</c:v>
                </c:pt>
                <c:pt idx="1784">
                  <c:v>40557</c:v>
                </c:pt>
                <c:pt idx="1785">
                  <c:v>40560</c:v>
                </c:pt>
                <c:pt idx="1786">
                  <c:v>40561</c:v>
                </c:pt>
                <c:pt idx="1787">
                  <c:v>40562</c:v>
                </c:pt>
                <c:pt idx="1788">
                  <c:v>40563</c:v>
                </c:pt>
                <c:pt idx="1789">
                  <c:v>40564</c:v>
                </c:pt>
                <c:pt idx="1790">
                  <c:v>40567</c:v>
                </c:pt>
                <c:pt idx="1791">
                  <c:v>40568</c:v>
                </c:pt>
                <c:pt idx="1792">
                  <c:v>40569</c:v>
                </c:pt>
                <c:pt idx="1793">
                  <c:v>40570</c:v>
                </c:pt>
                <c:pt idx="1794">
                  <c:v>40571</c:v>
                </c:pt>
                <c:pt idx="1795">
                  <c:v>40574</c:v>
                </c:pt>
                <c:pt idx="1796">
                  <c:v>40575</c:v>
                </c:pt>
                <c:pt idx="1797">
                  <c:v>40576</c:v>
                </c:pt>
                <c:pt idx="1798">
                  <c:v>40577</c:v>
                </c:pt>
                <c:pt idx="1799">
                  <c:v>40578</c:v>
                </c:pt>
                <c:pt idx="1800">
                  <c:v>40581</c:v>
                </c:pt>
                <c:pt idx="1801">
                  <c:v>40582</c:v>
                </c:pt>
                <c:pt idx="1802">
                  <c:v>40583</c:v>
                </c:pt>
                <c:pt idx="1803">
                  <c:v>40584</c:v>
                </c:pt>
                <c:pt idx="1804">
                  <c:v>40585</c:v>
                </c:pt>
                <c:pt idx="1805">
                  <c:v>40588</c:v>
                </c:pt>
                <c:pt idx="1806">
                  <c:v>40589</c:v>
                </c:pt>
                <c:pt idx="1807">
                  <c:v>40590</c:v>
                </c:pt>
                <c:pt idx="1808">
                  <c:v>40591</c:v>
                </c:pt>
                <c:pt idx="1809">
                  <c:v>40592</c:v>
                </c:pt>
                <c:pt idx="1810">
                  <c:v>40595</c:v>
                </c:pt>
                <c:pt idx="1811">
                  <c:v>40596</c:v>
                </c:pt>
                <c:pt idx="1812">
                  <c:v>40597</c:v>
                </c:pt>
                <c:pt idx="1813">
                  <c:v>40598</c:v>
                </c:pt>
                <c:pt idx="1814">
                  <c:v>40599</c:v>
                </c:pt>
                <c:pt idx="1815">
                  <c:v>40602</c:v>
                </c:pt>
                <c:pt idx="1816">
                  <c:v>40603</c:v>
                </c:pt>
                <c:pt idx="1817">
                  <c:v>40604</c:v>
                </c:pt>
                <c:pt idx="1818">
                  <c:v>40605</c:v>
                </c:pt>
                <c:pt idx="1819">
                  <c:v>40606</c:v>
                </c:pt>
                <c:pt idx="1820">
                  <c:v>40609</c:v>
                </c:pt>
                <c:pt idx="1821">
                  <c:v>40610</c:v>
                </c:pt>
                <c:pt idx="1822">
                  <c:v>40611</c:v>
                </c:pt>
                <c:pt idx="1823">
                  <c:v>40612</c:v>
                </c:pt>
                <c:pt idx="1824">
                  <c:v>40613</c:v>
                </c:pt>
                <c:pt idx="1825">
                  <c:v>40616</c:v>
                </c:pt>
                <c:pt idx="1826">
                  <c:v>40617</c:v>
                </c:pt>
                <c:pt idx="1827">
                  <c:v>40618</c:v>
                </c:pt>
                <c:pt idx="1828">
                  <c:v>40619</c:v>
                </c:pt>
                <c:pt idx="1829">
                  <c:v>40620</c:v>
                </c:pt>
                <c:pt idx="1830">
                  <c:v>40623</c:v>
                </c:pt>
                <c:pt idx="1831">
                  <c:v>40624</c:v>
                </c:pt>
                <c:pt idx="1832">
                  <c:v>40625</c:v>
                </c:pt>
                <c:pt idx="1833">
                  <c:v>40626</c:v>
                </c:pt>
                <c:pt idx="1834">
                  <c:v>40627</c:v>
                </c:pt>
                <c:pt idx="1835">
                  <c:v>40630</c:v>
                </c:pt>
                <c:pt idx="1836">
                  <c:v>40631</c:v>
                </c:pt>
                <c:pt idx="1837">
                  <c:v>40632</c:v>
                </c:pt>
                <c:pt idx="1838">
                  <c:v>40633</c:v>
                </c:pt>
                <c:pt idx="1839">
                  <c:v>40634</c:v>
                </c:pt>
                <c:pt idx="1840">
                  <c:v>40637</c:v>
                </c:pt>
                <c:pt idx="1841">
                  <c:v>40638</c:v>
                </c:pt>
                <c:pt idx="1842">
                  <c:v>40639</c:v>
                </c:pt>
                <c:pt idx="1843">
                  <c:v>40640</c:v>
                </c:pt>
                <c:pt idx="1844">
                  <c:v>40641</c:v>
                </c:pt>
                <c:pt idx="1845">
                  <c:v>40644</c:v>
                </c:pt>
                <c:pt idx="1846">
                  <c:v>40645</c:v>
                </c:pt>
                <c:pt idx="1847">
                  <c:v>40646</c:v>
                </c:pt>
                <c:pt idx="1848">
                  <c:v>40647</c:v>
                </c:pt>
                <c:pt idx="1849">
                  <c:v>40648</c:v>
                </c:pt>
                <c:pt idx="1850">
                  <c:v>40651</c:v>
                </c:pt>
                <c:pt idx="1851">
                  <c:v>40652</c:v>
                </c:pt>
                <c:pt idx="1852">
                  <c:v>40653</c:v>
                </c:pt>
                <c:pt idx="1853">
                  <c:v>40654</c:v>
                </c:pt>
                <c:pt idx="1854">
                  <c:v>40655</c:v>
                </c:pt>
                <c:pt idx="1855">
                  <c:v>40658</c:v>
                </c:pt>
                <c:pt idx="1856">
                  <c:v>40659</c:v>
                </c:pt>
                <c:pt idx="1857">
                  <c:v>40660</c:v>
                </c:pt>
                <c:pt idx="1858">
                  <c:v>40661</c:v>
                </c:pt>
                <c:pt idx="1859">
                  <c:v>40662</c:v>
                </c:pt>
                <c:pt idx="1860">
                  <c:v>40665</c:v>
                </c:pt>
                <c:pt idx="1861">
                  <c:v>40666</c:v>
                </c:pt>
                <c:pt idx="1862">
                  <c:v>40667</c:v>
                </c:pt>
                <c:pt idx="1863">
                  <c:v>40668</c:v>
                </c:pt>
                <c:pt idx="1864">
                  <c:v>40669</c:v>
                </c:pt>
                <c:pt idx="1865">
                  <c:v>40672</c:v>
                </c:pt>
                <c:pt idx="1866">
                  <c:v>40673</c:v>
                </c:pt>
                <c:pt idx="1867">
                  <c:v>40674</c:v>
                </c:pt>
                <c:pt idx="1868">
                  <c:v>40675</c:v>
                </c:pt>
                <c:pt idx="1869">
                  <c:v>40676</c:v>
                </c:pt>
                <c:pt idx="1870">
                  <c:v>40679</c:v>
                </c:pt>
                <c:pt idx="1871">
                  <c:v>40680</c:v>
                </c:pt>
                <c:pt idx="1872">
                  <c:v>40681</c:v>
                </c:pt>
                <c:pt idx="1873">
                  <c:v>40682</c:v>
                </c:pt>
                <c:pt idx="1874">
                  <c:v>40683</c:v>
                </c:pt>
                <c:pt idx="1875">
                  <c:v>40686</c:v>
                </c:pt>
                <c:pt idx="1876">
                  <c:v>40687</c:v>
                </c:pt>
                <c:pt idx="1877">
                  <c:v>40688</c:v>
                </c:pt>
                <c:pt idx="1878">
                  <c:v>40689</c:v>
                </c:pt>
                <c:pt idx="1879">
                  <c:v>40690</c:v>
                </c:pt>
                <c:pt idx="1880">
                  <c:v>40693</c:v>
                </c:pt>
                <c:pt idx="1881">
                  <c:v>40694</c:v>
                </c:pt>
                <c:pt idx="1882">
                  <c:v>40695</c:v>
                </c:pt>
                <c:pt idx="1883">
                  <c:v>40696</c:v>
                </c:pt>
                <c:pt idx="1884">
                  <c:v>40697</c:v>
                </c:pt>
                <c:pt idx="1885">
                  <c:v>40700</c:v>
                </c:pt>
                <c:pt idx="1886">
                  <c:v>40701</c:v>
                </c:pt>
                <c:pt idx="1887">
                  <c:v>40702</c:v>
                </c:pt>
                <c:pt idx="1888">
                  <c:v>40703</c:v>
                </c:pt>
                <c:pt idx="1889">
                  <c:v>40704</c:v>
                </c:pt>
                <c:pt idx="1890">
                  <c:v>40707</c:v>
                </c:pt>
                <c:pt idx="1891">
                  <c:v>40708</c:v>
                </c:pt>
                <c:pt idx="1892">
                  <c:v>40709</c:v>
                </c:pt>
                <c:pt idx="1893">
                  <c:v>40710</c:v>
                </c:pt>
                <c:pt idx="1894">
                  <c:v>40711</c:v>
                </c:pt>
                <c:pt idx="1895">
                  <c:v>40714</c:v>
                </c:pt>
                <c:pt idx="1896">
                  <c:v>40715</c:v>
                </c:pt>
                <c:pt idx="1897">
                  <c:v>40716</c:v>
                </c:pt>
                <c:pt idx="1898">
                  <c:v>40717</c:v>
                </c:pt>
                <c:pt idx="1899">
                  <c:v>40718</c:v>
                </c:pt>
                <c:pt idx="1900">
                  <c:v>40721</c:v>
                </c:pt>
                <c:pt idx="1901">
                  <c:v>40722</c:v>
                </c:pt>
                <c:pt idx="1902">
                  <c:v>40723</c:v>
                </c:pt>
                <c:pt idx="1903">
                  <c:v>40724</c:v>
                </c:pt>
                <c:pt idx="1904">
                  <c:v>40725</c:v>
                </c:pt>
                <c:pt idx="1905">
                  <c:v>40728</c:v>
                </c:pt>
                <c:pt idx="1906">
                  <c:v>40729</c:v>
                </c:pt>
                <c:pt idx="1907">
                  <c:v>40730</c:v>
                </c:pt>
                <c:pt idx="1908">
                  <c:v>40731</c:v>
                </c:pt>
                <c:pt idx="1909">
                  <c:v>40732</c:v>
                </c:pt>
                <c:pt idx="1910">
                  <c:v>40735</c:v>
                </c:pt>
                <c:pt idx="1911">
                  <c:v>40736</c:v>
                </c:pt>
                <c:pt idx="1912">
                  <c:v>40737</c:v>
                </c:pt>
                <c:pt idx="1913">
                  <c:v>40738</c:v>
                </c:pt>
                <c:pt idx="1914">
                  <c:v>40739</c:v>
                </c:pt>
                <c:pt idx="1915">
                  <c:v>40742</c:v>
                </c:pt>
                <c:pt idx="1916">
                  <c:v>40743</c:v>
                </c:pt>
                <c:pt idx="1917">
                  <c:v>40744</c:v>
                </c:pt>
                <c:pt idx="1918">
                  <c:v>40745</c:v>
                </c:pt>
                <c:pt idx="1919">
                  <c:v>40746</c:v>
                </c:pt>
                <c:pt idx="1920">
                  <c:v>40749</c:v>
                </c:pt>
                <c:pt idx="1921">
                  <c:v>40750</c:v>
                </c:pt>
                <c:pt idx="1922">
                  <c:v>40751</c:v>
                </c:pt>
                <c:pt idx="1923">
                  <c:v>40752</c:v>
                </c:pt>
                <c:pt idx="1924">
                  <c:v>40753</c:v>
                </c:pt>
                <c:pt idx="1925">
                  <c:v>40756</c:v>
                </c:pt>
                <c:pt idx="1926">
                  <c:v>40757</c:v>
                </c:pt>
                <c:pt idx="1927">
                  <c:v>40758</c:v>
                </c:pt>
                <c:pt idx="1928">
                  <c:v>40759</c:v>
                </c:pt>
                <c:pt idx="1929">
                  <c:v>40760</c:v>
                </c:pt>
                <c:pt idx="1930">
                  <c:v>40763</c:v>
                </c:pt>
                <c:pt idx="1931">
                  <c:v>40764</c:v>
                </c:pt>
                <c:pt idx="1932">
                  <c:v>40765</c:v>
                </c:pt>
                <c:pt idx="1933">
                  <c:v>40766</c:v>
                </c:pt>
                <c:pt idx="1934">
                  <c:v>40767</c:v>
                </c:pt>
                <c:pt idx="1935">
                  <c:v>40770</c:v>
                </c:pt>
                <c:pt idx="1936">
                  <c:v>40771</c:v>
                </c:pt>
                <c:pt idx="1937">
                  <c:v>40772</c:v>
                </c:pt>
                <c:pt idx="1938">
                  <c:v>40773</c:v>
                </c:pt>
                <c:pt idx="1939">
                  <c:v>40774</c:v>
                </c:pt>
                <c:pt idx="1940">
                  <c:v>40777</c:v>
                </c:pt>
                <c:pt idx="1941">
                  <c:v>40778</c:v>
                </c:pt>
                <c:pt idx="1942">
                  <c:v>40779</c:v>
                </c:pt>
                <c:pt idx="1943">
                  <c:v>40780</c:v>
                </c:pt>
                <c:pt idx="1944">
                  <c:v>40781</c:v>
                </c:pt>
                <c:pt idx="1945">
                  <c:v>40784</c:v>
                </c:pt>
                <c:pt idx="1946">
                  <c:v>40785</c:v>
                </c:pt>
                <c:pt idx="1947">
                  <c:v>40786</c:v>
                </c:pt>
                <c:pt idx="1948">
                  <c:v>40787</c:v>
                </c:pt>
                <c:pt idx="1949">
                  <c:v>40788</c:v>
                </c:pt>
                <c:pt idx="1950">
                  <c:v>40791</c:v>
                </c:pt>
                <c:pt idx="1951">
                  <c:v>40792</c:v>
                </c:pt>
                <c:pt idx="1952">
                  <c:v>40793</c:v>
                </c:pt>
                <c:pt idx="1953">
                  <c:v>40794</c:v>
                </c:pt>
                <c:pt idx="1954">
                  <c:v>40795</c:v>
                </c:pt>
                <c:pt idx="1955">
                  <c:v>40798</c:v>
                </c:pt>
                <c:pt idx="1956">
                  <c:v>40799</c:v>
                </c:pt>
                <c:pt idx="1957">
                  <c:v>40800</c:v>
                </c:pt>
                <c:pt idx="1958">
                  <c:v>40801</c:v>
                </c:pt>
                <c:pt idx="1959">
                  <c:v>40802</c:v>
                </c:pt>
                <c:pt idx="1960">
                  <c:v>40805</c:v>
                </c:pt>
                <c:pt idx="1961">
                  <c:v>40806</c:v>
                </c:pt>
                <c:pt idx="1962">
                  <c:v>40807</c:v>
                </c:pt>
                <c:pt idx="1963">
                  <c:v>40808</c:v>
                </c:pt>
                <c:pt idx="1964">
                  <c:v>40809</c:v>
                </c:pt>
                <c:pt idx="1965">
                  <c:v>40812</c:v>
                </c:pt>
                <c:pt idx="1966">
                  <c:v>40813</c:v>
                </c:pt>
                <c:pt idx="1967">
                  <c:v>40814</c:v>
                </c:pt>
                <c:pt idx="1968">
                  <c:v>40815</c:v>
                </c:pt>
                <c:pt idx="1969">
                  <c:v>40816</c:v>
                </c:pt>
                <c:pt idx="1970">
                  <c:v>40819</c:v>
                </c:pt>
                <c:pt idx="1971">
                  <c:v>40820</c:v>
                </c:pt>
                <c:pt idx="1972">
                  <c:v>40821</c:v>
                </c:pt>
                <c:pt idx="1973">
                  <c:v>40822</c:v>
                </c:pt>
                <c:pt idx="1974">
                  <c:v>40823</c:v>
                </c:pt>
                <c:pt idx="1975">
                  <c:v>40826</c:v>
                </c:pt>
                <c:pt idx="1976">
                  <c:v>40827</c:v>
                </c:pt>
                <c:pt idx="1977">
                  <c:v>40828</c:v>
                </c:pt>
                <c:pt idx="1978">
                  <c:v>40829</c:v>
                </c:pt>
                <c:pt idx="1979">
                  <c:v>40830</c:v>
                </c:pt>
                <c:pt idx="1980">
                  <c:v>40833</c:v>
                </c:pt>
                <c:pt idx="1981">
                  <c:v>40834</c:v>
                </c:pt>
                <c:pt idx="1982">
                  <c:v>40835</c:v>
                </c:pt>
                <c:pt idx="1983">
                  <c:v>40836</c:v>
                </c:pt>
                <c:pt idx="1984">
                  <c:v>40837</c:v>
                </c:pt>
                <c:pt idx="1985">
                  <c:v>40840</c:v>
                </c:pt>
                <c:pt idx="1986">
                  <c:v>40841</c:v>
                </c:pt>
                <c:pt idx="1987">
                  <c:v>40842</c:v>
                </c:pt>
                <c:pt idx="1988">
                  <c:v>40843</c:v>
                </c:pt>
                <c:pt idx="1989">
                  <c:v>40844</c:v>
                </c:pt>
                <c:pt idx="1990">
                  <c:v>40847</c:v>
                </c:pt>
                <c:pt idx="1991">
                  <c:v>40848</c:v>
                </c:pt>
                <c:pt idx="1992">
                  <c:v>40849</c:v>
                </c:pt>
                <c:pt idx="1993">
                  <c:v>40850</c:v>
                </c:pt>
                <c:pt idx="1994">
                  <c:v>40851</c:v>
                </c:pt>
                <c:pt idx="1995">
                  <c:v>40854</c:v>
                </c:pt>
                <c:pt idx="1996">
                  <c:v>40855</c:v>
                </c:pt>
                <c:pt idx="1997">
                  <c:v>40856</c:v>
                </c:pt>
                <c:pt idx="1998">
                  <c:v>40857</c:v>
                </c:pt>
                <c:pt idx="1999">
                  <c:v>40858</c:v>
                </c:pt>
                <c:pt idx="2000">
                  <c:v>40861</c:v>
                </c:pt>
                <c:pt idx="2001">
                  <c:v>40862</c:v>
                </c:pt>
                <c:pt idx="2002">
                  <c:v>40863</c:v>
                </c:pt>
                <c:pt idx="2003">
                  <c:v>40864</c:v>
                </c:pt>
                <c:pt idx="2004">
                  <c:v>40865</c:v>
                </c:pt>
                <c:pt idx="2005">
                  <c:v>40868</c:v>
                </c:pt>
                <c:pt idx="2006">
                  <c:v>40869</c:v>
                </c:pt>
                <c:pt idx="2007">
                  <c:v>40870</c:v>
                </c:pt>
                <c:pt idx="2008">
                  <c:v>40871</c:v>
                </c:pt>
                <c:pt idx="2009">
                  <c:v>40872</c:v>
                </c:pt>
                <c:pt idx="2010">
                  <c:v>40875</c:v>
                </c:pt>
                <c:pt idx="2011">
                  <c:v>40876</c:v>
                </c:pt>
                <c:pt idx="2012">
                  <c:v>40877</c:v>
                </c:pt>
                <c:pt idx="2013">
                  <c:v>40878</c:v>
                </c:pt>
                <c:pt idx="2014">
                  <c:v>40879</c:v>
                </c:pt>
                <c:pt idx="2015">
                  <c:v>40882</c:v>
                </c:pt>
                <c:pt idx="2016">
                  <c:v>40883</c:v>
                </c:pt>
                <c:pt idx="2017">
                  <c:v>40884</c:v>
                </c:pt>
                <c:pt idx="2018">
                  <c:v>40885</c:v>
                </c:pt>
                <c:pt idx="2019">
                  <c:v>40886</c:v>
                </c:pt>
                <c:pt idx="2020">
                  <c:v>40889</c:v>
                </c:pt>
                <c:pt idx="2021">
                  <c:v>40890</c:v>
                </c:pt>
                <c:pt idx="2022">
                  <c:v>40891</c:v>
                </c:pt>
                <c:pt idx="2023">
                  <c:v>40892</c:v>
                </c:pt>
                <c:pt idx="2024">
                  <c:v>40893</c:v>
                </c:pt>
                <c:pt idx="2025">
                  <c:v>40896</c:v>
                </c:pt>
                <c:pt idx="2026">
                  <c:v>40897</c:v>
                </c:pt>
                <c:pt idx="2027">
                  <c:v>40898</c:v>
                </c:pt>
                <c:pt idx="2028">
                  <c:v>40899</c:v>
                </c:pt>
                <c:pt idx="2029">
                  <c:v>40900</c:v>
                </c:pt>
                <c:pt idx="2030">
                  <c:v>40903</c:v>
                </c:pt>
                <c:pt idx="2031">
                  <c:v>40904</c:v>
                </c:pt>
                <c:pt idx="2032">
                  <c:v>40905</c:v>
                </c:pt>
                <c:pt idx="2033">
                  <c:v>40906</c:v>
                </c:pt>
                <c:pt idx="2034">
                  <c:v>40907</c:v>
                </c:pt>
                <c:pt idx="2035">
                  <c:v>40910</c:v>
                </c:pt>
                <c:pt idx="2036">
                  <c:v>40911</c:v>
                </c:pt>
                <c:pt idx="2037">
                  <c:v>40912</c:v>
                </c:pt>
                <c:pt idx="2038">
                  <c:v>40913</c:v>
                </c:pt>
                <c:pt idx="2039">
                  <c:v>40914</c:v>
                </c:pt>
                <c:pt idx="2040">
                  <c:v>40917</c:v>
                </c:pt>
                <c:pt idx="2041">
                  <c:v>40918</c:v>
                </c:pt>
                <c:pt idx="2042">
                  <c:v>40919</c:v>
                </c:pt>
                <c:pt idx="2043">
                  <c:v>40920</c:v>
                </c:pt>
                <c:pt idx="2044">
                  <c:v>40921</c:v>
                </c:pt>
                <c:pt idx="2045">
                  <c:v>40924</c:v>
                </c:pt>
                <c:pt idx="2046">
                  <c:v>40925</c:v>
                </c:pt>
                <c:pt idx="2047">
                  <c:v>40926</c:v>
                </c:pt>
                <c:pt idx="2048">
                  <c:v>40927</c:v>
                </c:pt>
                <c:pt idx="2049">
                  <c:v>40928</c:v>
                </c:pt>
                <c:pt idx="2050">
                  <c:v>40931</c:v>
                </c:pt>
                <c:pt idx="2051">
                  <c:v>40932</c:v>
                </c:pt>
                <c:pt idx="2052">
                  <c:v>40933</c:v>
                </c:pt>
                <c:pt idx="2053">
                  <c:v>40934</c:v>
                </c:pt>
                <c:pt idx="2054">
                  <c:v>40935</c:v>
                </c:pt>
                <c:pt idx="2055">
                  <c:v>40938</c:v>
                </c:pt>
                <c:pt idx="2056">
                  <c:v>40939</c:v>
                </c:pt>
                <c:pt idx="2057">
                  <c:v>40940</c:v>
                </c:pt>
                <c:pt idx="2058">
                  <c:v>40941</c:v>
                </c:pt>
                <c:pt idx="2059">
                  <c:v>40942</c:v>
                </c:pt>
                <c:pt idx="2060">
                  <c:v>40945</c:v>
                </c:pt>
                <c:pt idx="2061">
                  <c:v>40946</c:v>
                </c:pt>
                <c:pt idx="2062">
                  <c:v>40947</c:v>
                </c:pt>
                <c:pt idx="2063">
                  <c:v>40948</c:v>
                </c:pt>
                <c:pt idx="2064">
                  <c:v>40949</c:v>
                </c:pt>
                <c:pt idx="2065">
                  <c:v>40952</c:v>
                </c:pt>
                <c:pt idx="2066">
                  <c:v>40953</c:v>
                </c:pt>
                <c:pt idx="2067">
                  <c:v>40954</c:v>
                </c:pt>
                <c:pt idx="2068">
                  <c:v>40955</c:v>
                </c:pt>
                <c:pt idx="2069">
                  <c:v>40956</c:v>
                </c:pt>
                <c:pt idx="2070">
                  <c:v>40959</c:v>
                </c:pt>
                <c:pt idx="2071">
                  <c:v>40960</c:v>
                </c:pt>
                <c:pt idx="2072">
                  <c:v>40961</c:v>
                </c:pt>
                <c:pt idx="2073">
                  <c:v>40962</c:v>
                </c:pt>
                <c:pt idx="2074">
                  <c:v>40963</c:v>
                </c:pt>
                <c:pt idx="2075">
                  <c:v>40966</c:v>
                </c:pt>
                <c:pt idx="2076">
                  <c:v>40967</c:v>
                </c:pt>
                <c:pt idx="2077">
                  <c:v>40968</c:v>
                </c:pt>
                <c:pt idx="2078">
                  <c:v>40969</c:v>
                </c:pt>
                <c:pt idx="2079">
                  <c:v>40970</c:v>
                </c:pt>
                <c:pt idx="2080">
                  <c:v>40973</c:v>
                </c:pt>
                <c:pt idx="2081">
                  <c:v>40974</c:v>
                </c:pt>
                <c:pt idx="2082">
                  <c:v>40975</c:v>
                </c:pt>
                <c:pt idx="2083">
                  <c:v>40976</c:v>
                </c:pt>
                <c:pt idx="2084">
                  <c:v>40977</c:v>
                </c:pt>
                <c:pt idx="2085">
                  <c:v>40980</c:v>
                </c:pt>
                <c:pt idx="2086">
                  <c:v>40981</c:v>
                </c:pt>
                <c:pt idx="2087">
                  <c:v>40982</c:v>
                </c:pt>
                <c:pt idx="2088">
                  <c:v>40983</c:v>
                </c:pt>
                <c:pt idx="2089">
                  <c:v>40984</c:v>
                </c:pt>
                <c:pt idx="2090">
                  <c:v>40987</c:v>
                </c:pt>
                <c:pt idx="2091">
                  <c:v>40988</c:v>
                </c:pt>
                <c:pt idx="2092">
                  <c:v>40989</c:v>
                </c:pt>
                <c:pt idx="2093">
                  <c:v>40990</c:v>
                </c:pt>
                <c:pt idx="2094">
                  <c:v>40991</c:v>
                </c:pt>
                <c:pt idx="2095">
                  <c:v>40994</c:v>
                </c:pt>
                <c:pt idx="2096">
                  <c:v>40995</c:v>
                </c:pt>
                <c:pt idx="2097">
                  <c:v>40996</c:v>
                </c:pt>
                <c:pt idx="2098">
                  <c:v>40997</c:v>
                </c:pt>
                <c:pt idx="2099">
                  <c:v>40998</c:v>
                </c:pt>
                <c:pt idx="2100">
                  <c:v>41001</c:v>
                </c:pt>
                <c:pt idx="2101">
                  <c:v>41002</c:v>
                </c:pt>
                <c:pt idx="2102">
                  <c:v>41003</c:v>
                </c:pt>
                <c:pt idx="2103">
                  <c:v>41004</c:v>
                </c:pt>
                <c:pt idx="2104">
                  <c:v>41005</c:v>
                </c:pt>
                <c:pt idx="2105">
                  <c:v>41008</c:v>
                </c:pt>
                <c:pt idx="2106">
                  <c:v>41009</c:v>
                </c:pt>
                <c:pt idx="2107">
                  <c:v>41010</c:v>
                </c:pt>
                <c:pt idx="2108">
                  <c:v>41011</c:v>
                </c:pt>
                <c:pt idx="2109">
                  <c:v>41012</c:v>
                </c:pt>
                <c:pt idx="2110">
                  <c:v>41015</c:v>
                </c:pt>
                <c:pt idx="2111">
                  <c:v>41016</c:v>
                </c:pt>
                <c:pt idx="2112">
                  <c:v>41017</c:v>
                </c:pt>
                <c:pt idx="2113">
                  <c:v>41018</c:v>
                </c:pt>
                <c:pt idx="2114">
                  <c:v>41019</c:v>
                </c:pt>
                <c:pt idx="2115">
                  <c:v>41022</c:v>
                </c:pt>
                <c:pt idx="2116">
                  <c:v>41023</c:v>
                </c:pt>
                <c:pt idx="2117">
                  <c:v>41024</c:v>
                </c:pt>
                <c:pt idx="2118">
                  <c:v>41025</c:v>
                </c:pt>
                <c:pt idx="2119">
                  <c:v>41026</c:v>
                </c:pt>
                <c:pt idx="2120">
                  <c:v>41029</c:v>
                </c:pt>
                <c:pt idx="2121">
                  <c:v>41030</c:v>
                </c:pt>
                <c:pt idx="2122">
                  <c:v>41031</c:v>
                </c:pt>
                <c:pt idx="2123">
                  <c:v>41032</c:v>
                </c:pt>
                <c:pt idx="2124">
                  <c:v>41033</c:v>
                </c:pt>
                <c:pt idx="2125">
                  <c:v>41036</c:v>
                </c:pt>
                <c:pt idx="2126">
                  <c:v>41037</c:v>
                </c:pt>
                <c:pt idx="2127">
                  <c:v>41038</c:v>
                </c:pt>
                <c:pt idx="2128">
                  <c:v>41039</c:v>
                </c:pt>
                <c:pt idx="2129">
                  <c:v>41040</c:v>
                </c:pt>
                <c:pt idx="2130">
                  <c:v>41043</c:v>
                </c:pt>
                <c:pt idx="2131">
                  <c:v>41044</c:v>
                </c:pt>
                <c:pt idx="2132">
                  <c:v>41045</c:v>
                </c:pt>
                <c:pt idx="2133">
                  <c:v>41046</c:v>
                </c:pt>
                <c:pt idx="2134">
                  <c:v>41047</c:v>
                </c:pt>
                <c:pt idx="2135">
                  <c:v>41050</c:v>
                </c:pt>
                <c:pt idx="2136">
                  <c:v>41051</c:v>
                </c:pt>
                <c:pt idx="2137">
                  <c:v>41052</c:v>
                </c:pt>
                <c:pt idx="2138">
                  <c:v>41053</c:v>
                </c:pt>
                <c:pt idx="2139">
                  <c:v>41054</c:v>
                </c:pt>
                <c:pt idx="2140">
                  <c:v>41057</c:v>
                </c:pt>
                <c:pt idx="2141">
                  <c:v>41058</c:v>
                </c:pt>
                <c:pt idx="2142">
                  <c:v>41059</c:v>
                </c:pt>
                <c:pt idx="2143">
                  <c:v>41060</c:v>
                </c:pt>
                <c:pt idx="2144">
                  <c:v>41061</c:v>
                </c:pt>
                <c:pt idx="2145">
                  <c:v>41064</c:v>
                </c:pt>
                <c:pt idx="2146">
                  <c:v>41065</c:v>
                </c:pt>
                <c:pt idx="2147">
                  <c:v>41066</c:v>
                </c:pt>
                <c:pt idx="2148">
                  <c:v>41067</c:v>
                </c:pt>
                <c:pt idx="2149">
                  <c:v>41068</c:v>
                </c:pt>
                <c:pt idx="2150">
                  <c:v>41071</c:v>
                </c:pt>
                <c:pt idx="2151">
                  <c:v>41072</c:v>
                </c:pt>
                <c:pt idx="2152">
                  <c:v>41073</c:v>
                </c:pt>
                <c:pt idx="2153">
                  <c:v>41074</c:v>
                </c:pt>
                <c:pt idx="2154">
                  <c:v>41075</c:v>
                </c:pt>
                <c:pt idx="2155">
                  <c:v>41078</c:v>
                </c:pt>
                <c:pt idx="2156">
                  <c:v>41079</c:v>
                </c:pt>
                <c:pt idx="2157">
                  <c:v>41080</c:v>
                </c:pt>
                <c:pt idx="2158">
                  <c:v>41081</c:v>
                </c:pt>
                <c:pt idx="2159">
                  <c:v>41082</c:v>
                </c:pt>
                <c:pt idx="2160">
                  <c:v>41085</c:v>
                </c:pt>
                <c:pt idx="2161">
                  <c:v>41086</c:v>
                </c:pt>
                <c:pt idx="2162">
                  <c:v>41087</c:v>
                </c:pt>
                <c:pt idx="2163">
                  <c:v>41088</c:v>
                </c:pt>
                <c:pt idx="2164">
                  <c:v>41089</c:v>
                </c:pt>
                <c:pt idx="2165">
                  <c:v>41092</c:v>
                </c:pt>
                <c:pt idx="2166">
                  <c:v>41093</c:v>
                </c:pt>
                <c:pt idx="2167">
                  <c:v>41094</c:v>
                </c:pt>
                <c:pt idx="2168">
                  <c:v>41095</c:v>
                </c:pt>
                <c:pt idx="2169">
                  <c:v>41096</c:v>
                </c:pt>
                <c:pt idx="2170">
                  <c:v>41099</c:v>
                </c:pt>
                <c:pt idx="2171">
                  <c:v>41100</c:v>
                </c:pt>
                <c:pt idx="2172">
                  <c:v>41101</c:v>
                </c:pt>
                <c:pt idx="2173">
                  <c:v>41102</c:v>
                </c:pt>
                <c:pt idx="2174">
                  <c:v>41103</c:v>
                </c:pt>
                <c:pt idx="2175">
                  <c:v>41106</c:v>
                </c:pt>
                <c:pt idx="2176">
                  <c:v>41107</c:v>
                </c:pt>
                <c:pt idx="2177">
                  <c:v>41108</c:v>
                </c:pt>
                <c:pt idx="2178">
                  <c:v>41109</c:v>
                </c:pt>
                <c:pt idx="2179">
                  <c:v>41110</c:v>
                </c:pt>
                <c:pt idx="2180">
                  <c:v>41113</c:v>
                </c:pt>
                <c:pt idx="2181">
                  <c:v>41114</c:v>
                </c:pt>
                <c:pt idx="2182">
                  <c:v>41115</c:v>
                </c:pt>
                <c:pt idx="2183">
                  <c:v>41116</c:v>
                </c:pt>
                <c:pt idx="2184">
                  <c:v>41117</c:v>
                </c:pt>
                <c:pt idx="2185">
                  <c:v>41120</c:v>
                </c:pt>
                <c:pt idx="2186">
                  <c:v>41121</c:v>
                </c:pt>
                <c:pt idx="2187">
                  <c:v>41122</c:v>
                </c:pt>
                <c:pt idx="2188">
                  <c:v>41123</c:v>
                </c:pt>
                <c:pt idx="2189">
                  <c:v>41124</c:v>
                </c:pt>
                <c:pt idx="2190">
                  <c:v>41127</c:v>
                </c:pt>
                <c:pt idx="2191">
                  <c:v>41128</c:v>
                </c:pt>
                <c:pt idx="2192">
                  <c:v>41129</c:v>
                </c:pt>
                <c:pt idx="2193">
                  <c:v>41130</c:v>
                </c:pt>
                <c:pt idx="2194">
                  <c:v>41131</c:v>
                </c:pt>
                <c:pt idx="2195">
                  <c:v>41134</c:v>
                </c:pt>
                <c:pt idx="2196">
                  <c:v>41135</c:v>
                </c:pt>
                <c:pt idx="2197">
                  <c:v>41136</c:v>
                </c:pt>
                <c:pt idx="2198">
                  <c:v>41137</c:v>
                </c:pt>
                <c:pt idx="2199">
                  <c:v>41138</c:v>
                </c:pt>
                <c:pt idx="2200">
                  <c:v>41141</c:v>
                </c:pt>
                <c:pt idx="2201">
                  <c:v>41142</c:v>
                </c:pt>
                <c:pt idx="2202">
                  <c:v>41143</c:v>
                </c:pt>
                <c:pt idx="2203">
                  <c:v>41144</c:v>
                </c:pt>
                <c:pt idx="2204">
                  <c:v>41145</c:v>
                </c:pt>
                <c:pt idx="2205">
                  <c:v>41148</c:v>
                </c:pt>
                <c:pt idx="2206">
                  <c:v>41149</c:v>
                </c:pt>
                <c:pt idx="2207">
                  <c:v>41150</c:v>
                </c:pt>
                <c:pt idx="2208">
                  <c:v>41151</c:v>
                </c:pt>
                <c:pt idx="2209">
                  <c:v>41152</c:v>
                </c:pt>
                <c:pt idx="2210">
                  <c:v>41155</c:v>
                </c:pt>
                <c:pt idx="2211">
                  <c:v>41156</c:v>
                </c:pt>
                <c:pt idx="2212">
                  <c:v>41157</c:v>
                </c:pt>
                <c:pt idx="2213">
                  <c:v>41158</c:v>
                </c:pt>
                <c:pt idx="2214">
                  <c:v>41159</c:v>
                </c:pt>
                <c:pt idx="2215">
                  <c:v>41162</c:v>
                </c:pt>
                <c:pt idx="2216">
                  <c:v>41163</c:v>
                </c:pt>
                <c:pt idx="2217">
                  <c:v>41164</c:v>
                </c:pt>
                <c:pt idx="2218">
                  <c:v>41165</c:v>
                </c:pt>
                <c:pt idx="2219">
                  <c:v>41166</c:v>
                </c:pt>
                <c:pt idx="2220">
                  <c:v>41169</c:v>
                </c:pt>
                <c:pt idx="2221">
                  <c:v>41170</c:v>
                </c:pt>
                <c:pt idx="2222">
                  <c:v>41171</c:v>
                </c:pt>
                <c:pt idx="2223">
                  <c:v>41172</c:v>
                </c:pt>
                <c:pt idx="2224">
                  <c:v>41173</c:v>
                </c:pt>
                <c:pt idx="2225">
                  <c:v>41176</c:v>
                </c:pt>
                <c:pt idx="2226">
                  <c:v>41177</c:v>
                </c:pt>
                <c:pt idx="2227">
                  <c:v>41178</c:v>
                </c:pt>
                <c:pt idx="2228">
                  <c:v>41179</c:v>
                </c:pt>
                <c:pt idx="2229">
                  <c:v>41180</c:v>
                </c:pt>
                <c:pt idx="2230">
                  <c:v>41183</c:v>
                </c:pt>
                <c:pt idx="2231">
                  <c:v>41184</c:v>
                </c:pt>
                <c:pt idx="2232">
                  <c:v>41185</c:v>
                </c:pt>
                <c:pt idx="2233">
                  <c:v>41186</c:v>
                </c:pt>
                <c:pt idx="2234">
                  <c:v>41187</c:v>
                </c:pt>
                <c:pt idx="2235">
                  <c:v>41190</c:v>
                </c:pt>
                <c:pt idx="2236">
                  <c:v>41191</c:v>
                </c:pt>
                <c:pt idx="2237">
                  <c:v>41192</c:v>
                </c:pt>
                <c:pt idx="2238">
                  <c:v>41193</c:v>
                </c:pt>
                <c:pt idx="2239">
                  <c:v>41194</c:v>
                </c:pt>
                <c:pt idx="2240">
                  <c:v>41197</c:v>
                </c:pt>
                <c:pt idx="2241">
                  <c:v>41198</c:v>
                </c:pt>
                <c:pt idx="2242">
                  <c:v>41199</c:v>
                </c:pt>
                <c:pt idx="2243">
                  <c:v>41200</c:v>
                </c:pt>
                <c:pt idx="2244">
                  <c:v>41201</c:v>
                </c:pt>
                <c:pt idx="2245">
                  <c:v>41204</c:v>
                </c:pt>
                <c:pt idx="2246">
                  <c:v>41205</c:v>
                </c:pt>
                <c:pt idx="2247">
                  <c:v>41206</c:v>
                </c:pt>
                <c:pt idx="2248">
                  <c:v>41207</c:v>
                </c:pt>
                <c:pt idx="2249">
                  <c:v>41208</c:v>
                </c:pt>
                <c:pt idx="2250">
                  <c:v>41211</c:v>
                </c:pt>
                <c:pt idx="2251">
                  <c:v>41212</c:v>
                </c:pt>
                <c:pt idx="2252">
                  <c:v>41213</c:v>
                </c:pt>
                <c:pt idx="2253">
                  <c:v>41214</c:v>
                </c:pt>
                <c:pt idx="2254">
                  <c:v>41215</c:v>
                </c:pt>
                <c:pt idx="2255">
                  <c:v>41218</c:v>
                </c:pt>
                <c:pt idx="2256">
                  <c:v>41219</c:v>
                </c:pt>
                <c:pt idx="2257">
                  <c:v>41220</c:v>
                </c:pt>
                <c:pt idx="2258">
                  <c:v>41221</c:v>
                </c:pt>
                <c:pt idx="2259">
                  <c:v>41222</c:v>
                </c:pt>
                <c:pt idx="2260">
                  <c:v>41225</c:v>
                </c:pt>
                <c:pt idx="2261">
                  <c:v>41226</c:v>
                </c:pt>
                <c:pt idx="2262">
                  <c:v>41227</c:v>
                </c:pt>
                <c:pt idx="2263">
                  <c:v>41228</c:v>
                </c:pt>
                <c:pt idx="2264">
                  <c:v>41229</c:v>
                </c:pt>
                <c:pt idx="2265">
                  <c:v>41232</c:v>
                </c:pt>
                <c:pt idx="2266">
                  <c:v>41233</c:v>
                </c:pt>
                <c:pt idx="2267">
                  <c:v>41234</c:v>
                </c:pt>
                <c:pt idx="2268">
                  <c:v>41235</c:v>
                </c:pt>
                <c:pt idx="2269">
                  <c:v>41236</c:v>
                </c:pt>
                <c:pt idx="2270">
                  <c:v>41239</c:v>
                </c:pt>
                <c:pt idx="2271">
                  <c:v>41240</c:v>
                </c:pt>
                <c:pt idx="2272">
                  <c:v>41241</c:v>
                </c:pt>
                <c:pt idx="2273">
                  <c:v>41242</c:v>
                </c:pt>
                <c:pt idx="2274">
                  <c:v>41243</c:v>
                </c:pt>
                <c:pt idx="2275">
                  <c:v>41246</c:v>
                </c:pt>
                <c:pt idx="2276">
                  <c:v>41247</c:v>
                </c:pt>
                <c:pt idx="2277">
                  <c:v>41248</c:v>
                </c:pt>
                <c:pt idx="2278">
                  <c:v>41249</c:v>
                </c:pt>
                <c:pt idx="2279">
                  <c:v>41250</c:v>
                </c:pt>
                <c:pt idx="2280">
                  <c:v>41253</c:v>
                </c:pt>
                <c:pt idx="2281">
                  <c:v>41254</c:v>
                </c:pt>
                <c:pt idx="2282">
                  <c:v>41255</c:v>
                </c:pt>
                <c:pt idx="2283">
                  <c:v>41256</c:v>
                </c:pt>
                <c:pt idx="2284">
                  <c:v>41257</c:v>
                </c:pt>
                <c:pt idx="2285">
                  <c:v>41260</c:v>
                </c:pt>
                <c:pt idx="2286">
                  <c:v>41261</c:v>
                </c:pt>
                <c:pt idx="2287">
                  <c:v>41262</c:v>
                </c:pt>
                <c:pt idx="2288">
                  <c:v>41263</c:v>
                </c:pt>
                <c:pt idx="2289">
                  <c:v>41264</c:v>
                </c:pt>
                <c:pt idx="2290">
                  <c:v>41267</c:v>
                </c:pt>
                <c:pt idx="2291">
                  <c:v>41268</c:v>
                </c:pt>
                <c:pt idx="2292">
                  <c:v>41269</c:v>
                </c:pt>
                <c:pt idx="2293">
                  <c:v>41270</c:v>
                </c:pt>
                <c:pt idx="2294">
                  <c:v>41271</c:v>
                </c:pt>
                <c:pt idx="2295">
                  <c:v>41274</c:v>
                </c:pt>
                <c:pt idx="2296">
                  <c:v>41275</c:v>
                </c:pt>
                <c:pt idx="2297">
                  <c:v>41276</c:v>
                </c:pt>
                <c:pt idx="2298">
                  <c:v>41277</c:v>
                </c:pt>
                <c:pt idx="2299">
                  <c:v>41278</c:v>
                </c:pt>
                <c:pt idx="2300">
                  <c:v>41281</c:v>
                </c:pt>
                <c:pt idx="2301">
                  <c:v>41282</c:v>
                </c:pt>
                <c:pt idx="2302">
                  <c:v>41283</c:v>
                </c:pt>
                <c:pt idx="2303">
                  <c:v>41284</c:v>
                </c:pt>
                <c:pt idx="2304">
                  <c:v>41285</c:v>
                </c:pt>
                <c:pt idx="2305">
                  <c:v>41288</c:v>
                </c:pt>
                <c:pt idx="2306">
                  <c:v>41289</c:v>
                </c:pt>
                <c:pt idx="2307">
                  <c:v>41290</c:v>
                </c:pt>
                <c:pt idx="2308">
                  <c:v>41291</c:v>
                </c:pt>
                <c:pt idx="2309">
                  <c:v>41292</c:v>
                </c:pt>
                <c:pt idx="2310">
                  <c:v>41295</c:v>
                </c:pt>
                <c:pt idx="2311">
                  <c:v>41296</c:v>
                </c:pt>
                <c:pt idx="2312">
                  <c:v>41297</c:v>
                </c:pt>
                <c:pt idx="2313">
                  <c:v>41298</c:v>
                </c:pt>
                <c:pt idx="2314">
                  <c:v>41299</c:v>
                </c:pt>
                <c:pt idx="2315">
                  <c:v>41302</c:v>
                </c:pt>
                <c:pt idx="2316">
                  <c:v>41303</c:v>
                </c:pt>
                <c:pt idx="2317">
                  <c:v>41304</c:v>
                </c:pt>
                <c:pt idx="2318">
                  <c:v>41305</c:v>
                </c:pt>
                <c:pt idx="2319">
                  <c:v>41306</c:v>
                </c:pt>
                <c:pt idx="2320">
                  <c:v>41309</c:v>
                </c:pt>
                <c:pt idx="2321">
                  <c:v>41310</c:v>
                </c:pt>
                <c:pt idx="2322">
                  <c:v>41311</c:v>
                </c:pt>
                <c:pt idx="2323">
                  <c:v>41312</c:v>
                </c:pt>
                <c:pt idx="2324">
                  <c:v>41313</c:v>
                </c:pt>
                <c:pt idx="2325">
                  <c:v>41316</c:v>
                </c:pt>
                <c:pt idx="2326">
                  <c:v>41317</c:v>
                </c:pt>
                <c:pt idx="2327">
                  <c:v>41318</c:v>
                </c:pt>
                <c:pt idx="2328">
                  <c:v>41319</c:v>
                </c:pt>
                <c:pt idx="2329">
                  <c:v>41320</c:v>
                </c:pt>
                <c:pt idx="2330">
                  <c:v>41323</c:v>
                </c:pt>
                <c:pt idx="2331">
                  <c:v>41324</c:v>
                </c:pt>
                <c:pt idx="2332">
                  <c:v>41325</c:v>
                </c:pt>
                <c:pt idx="2333">
                  <c:v>41326</c:v>
                </c:pt>
                <c:pt idx="2334">
                  <c:v>41327</c:v>
                </c:pt>
                <c:pt idx="2335">
                  <c:v>41330</c:v>
                </c:pt>
                <c:pt idx="2336">
                  <c:v>41331</c:v>
                </c:pt>
                <c:pt idx="2337">
                  <c:v>41332</c:v>
                </c:pt>
                <c:pt idx="2338">
                  <c:v>41333</c:v>
                </c:pt>
                <c:pt idx="2339">
                  <c:v>41334</c:v>
                </c:pt>
                <c:pt idx="2340">
                  <c:v>41337</c:v>
                </c:pt>
                <c:pt idx="2341">
                  <c:v>41338</c:v>
                </c:pt>
                <c:pt idx="2342">
                  <c:v>41339</c:v>
                </c:pt>
                <c:pt idx="2343">
                  <c:v>41340</c:v>
                </c:pt>
                <c:pt idx="2344">
                  <c:v>41341</c:v>
                </c:pt>
                <c:pt idx="2345">
                  <c:v>41344</c:v>
                </c:pt>
                <c:pt idx="2346">
                  <c:v>41345</c:v>
                </c:pt>
                <c:pt idx="2347">
                  <c:v>41346</c:v>
                </c:pt>
                <c:pt idx="2348">
                  <c:v>41347</c:v>
                </c:pt>
                <c:pt idx="2349">
                  <c:v>41348</c:v>
                </c:pt>
                <c:pt idx="2350">
                  <c:v>41351</c:v>
                </c:pt>
                <c:pt idx="2351">
                  <c:v>41352</c:v>
                </c:pt>
                <c:pt idx="2352">
                  <c:v>41353</c:v>
                </c:pt>
                <c:pt idx="2353">
                  <c:v>41354</c:v>
                </c:pt>
                <c:pt idx="2354">
                  <c:v>41355</c:v>
                </c:pt>
                <c:pt idx="2355">
                  <c:v>41358</c:v>
                </c:pt>
                <c:pt idx="2356">
                  <c:v>41359</c:v>
                </c:pt>
                <c:pt idx="2357">
                  <c:v>41360</c:v>
                </c:pt>
                <c:pt idx="2358">
                  <c:v>41361</c:v>
                </c:pt>
                <c:pt idx="2359">
                  <c:v>41362</c:v>
                </c:pt>
                <c:pt idx="2360">
                  <c:v>41365</c:v>
                </c:pt>
                <c:pt idx="2361">
                  <c:v>41366</c:v>
                </c:pt>
                <c:pt idx="2362">
                  <c:v>41367</c:v>
                </c:pt>
                <c:pt idx="2363">
                  <c:v>41368</c:v>
                </c:pt>
                <c:pt idx="2364">
                  <c:v>41369</c:v>
                </c:pt>
                <c:pt idx="2365">
                  <c:v>41372</c:v>
                </c:pt>
                <c:pt idx="2366">
                  <c:v>41373</c:v>
                </c:pt>
                <c:pt idx="2367">
                  <c:v>41374</c:v>
                </c:pt>
                <c:pt idx="2368">
                  <c:v>41375</c:v>
                </c:pt>
                <c:pt idx="2369">
                  <c:v>41376</c:v>
                </c:pt>
                <c:pt idx="2370">
                  <c:v>41379</c:v>
                </c:pt>
                <c:pt idx="2371">
                  <c:v>41380</c:v>
                </c:pt>
                <c:pt idx="2372">
                  <c:v>41381</c:v>
                </c:pt>
                <c:pt idx="2373">
                  <c:v>41382</c:v>
                </c:pt>
                <c:pt idx="2374">
                  <c:v>41383</c:v>
                </c:pt>
                <c:pt idx="2375">
                  <c:v>41386</c:v>
                </c:pt>
                <c:pt idx="2376">
                  <c:v>41387</c:v>
                </c:pt>
                <c:pt idx="2377">
                  <c:v>41388</c:v>
                </c:pt>
                <c:pt idx="2378">
                  <c:v>41389</c:v>
                </c:pt>
                <c:pt idx="2379">
                  <c:v>41390</c:v>
                </c:pt>
                <c:pt idx="2380">
                  <c:v>41393</c:v>
                </c:pt>
                <c:pt idx="2381">
                  <c:v>41394</c:v>
                </c:pt>
                <c:pt idx="2382">
                  <c:v>41395</c:v>
                </c:pt>
                <c:pt idx="2383">
                  <c:v>41396</c:v>
                </c:pt>
                <c:pt idx="2384">
                  <c:v>41397</c:v>
                </c:pt>
                <c:pt idx="2385">
                  <c:v>41400</c:v>
                </c:pt>
                <c:pt idx="2386">
                  <c:v>41401</c:v>
                </c:pt>
                <c:pt idx="2387">
                  <c:v>41402</c:v>
                </c:pt>
                <c:pt idx="2388">
                  <c:v>41403</c:v>
                </c:pt>
                <c:pt idx="2389">
                  <c:v>41404</c:v>
                </c:pt>
                <c:pt idx="2390">
                  <c:v>41407</c:v>
                </c:pt>
                <c:pt idx="2391">
                  <c:v>41408</c:v>
                </c:pt>
                <c:pt idx="2392">
                  <c:v>41409</c:v>
                </c:pt>
                <c:pt idx="2393">
                  <c:v>41410</c:v>
                </c:pt>
                <c:pt idx="2394">
                  <c:v>41411</c:v>
                </c:pt>
                <c:pt idx="2395">
                  <c:v>41414</c:v>
                </c:pt>
                <c:pt idx="2396">
                  <c:v>41415</c:v>
                </c:pt>
                <c:pt idx="2397">
                  <c:v>41416</c:v>
                </c:pt>
                <c:pt idx="2398">
                  <c:v>41417</c:v>
                </c:pt>
                <c:pt idx="2399">
                  <c:v>41418</c:v>
                </c:pt>
                <c:pt idx="2400">
                  <c:v>41421</c:v>
                </c:pt>
                <c:pt idx="2401">
                  <c:v>41422</c:v>
                </c:pt>
                <c:pt idx="2402">
                  <c:v>41423</c:v>
                </c:pt>
                <c:pt idx="2403">
                  <c:v>41424</c:v>
                </c:pt>
                <c:pt idx="2404">
                  <c:v>41425</c:v>
                </c:pt>
                <c:pt idx="2405">
                  <c:v>41428</c:v>
                </c:pt>
                <c:pt idx="2406">
                  <c:v>41429</c:v>
                </c:pt>
                <c:pt idx="2407">
                  <c:v>41430</c:v>
                </c:pt>
                <c:pt idx="2408">
                  <c:v>41431</c:v>
                </c:pt>
                <c:pt idx="2409">
                  <c:v>41432</c:v>
                </c:pt>
                <c:pt idx="2410">
                  <c:v>41435</c:v>
                </c:pt>
                <c:pt idx="2411">
                  <c:v>41436</c:v>
                </c:pt>
                <c:pt idx="2412">
                  <c:v>41437</c:v>
                </c:pt>
                <c:pt idx="2413">
                  <c:v>41438</c:v>
                </c:pt>
                <c:pt idx="2414">
                  <c:v>41439</c:v>
                </c:pt>
                <c:pt idx="2415">
                  <c:v>41442</c:v>
                </c:pt>
                <c:pt idx="2416">
                  <c:v>41443</c:v>
                </c:pt>
                <c:pt idx="2417">
                  <c:v>41444</c:v>
                </c:pt>
                <c:pt idx="2418">
                  <c:v>41445</c:v>
                </c:pt>
                <c:pt idx="2419">
                  <c:v>41446</c:v>
                </c:pt>
                <c:pt idx="2420">
                  <c:v>41449</c:v>
                </c:pt>
                <c:pt idx="2421">
                  <c:v>41450</c:v>
                </c:pt>
                <c:pt idx="2422">
                  <c:v>41451</c:v>
                </c:pt>
                <c:pt idx="2423">
                  <c:v>41452</c:v>
                </c:pt>
                <c:pt idx="2424">
                  <c:v>41453</c:v>
                </c:pt>
                <c:pt idx="2425">
                  <c:v>41456</c:v>
                </c:pt>
                <c:pt idx="2426">
                  <c:v>41457</c:v>
                </c:pt>
                <c:pt idx="2427">
                  <c:v>41458</c:v>
                </c:pt>
                <c:pt idx="2428">
                  <c:v>41459</c:v>
                </c:pt>
                <c:pt idx="2429">
                  <c:v>41460</c:v>
                </c:pt>
                <c:pt idx="2430">
                  <c:v>41463</c:v>
                </c:pt>
                <c:pt idx="2431">
                  <c:v>41464</c:v>
                </c:pt>
                <c:pt idx="2432">
                  <c:v>41465</c:v>
                </c:pt>
                <c:pt idx="2433">
                  <c:v>41466</c:v>
                </c:pt>
                <c:pt idx="2434">
                  <c:v>41467</c:v>
                </c:pt>
                <c:pt idx="2435">
                  <c:v>41470</c:v>
                </c:pt>
                <c:pt idx="2436">
                  <c:v>41471</c:v>
                </c:pt>
                <c:pt idx="2437">
                  <c:v>41472</c:v>
                </c:pt>
                <c:pt idx="2438">
                  <c:v>41473</c:v>
                </c:pt>
                <c:pt idx="2439">
                  <c:v>41474</c:v>
                </c:pt>
                <c:pt idx="2440">
                  <c:v>41477</c:v>
                </c:pt>
                <c:pt idx="2441">
                  <c:v>41478</c:v>
                </c:pt>
                <c:pt idx="2442">
                  <c:v>41479</c:v>
                </c:pt>
                <c:pt idx="2443">
                  <c:v>41480</c:v>
                </c:pt>
                <c:pt idx="2444">
                  <c:v>41481</c:v>
                </c:pt>
                <c:pt idx="2445">
                  <c:v>41484</c:v>
                </c:pt>
                <c:pt idx="2446">
                  <c:v>41485</c:v>
                </c:pt>
                <c:pt idx="2447">
                  <c:v>41486</c:v>
                </c:pt>
                <c:pt idx="2448">
                  <c:v>41487</c:v>
                </c:pt>
                <c:pt idx="2449">
                  <c:v>41488</c:v>
                </c:pt>
                <c:pt idx="2450">
                  <c:v>41491</c:v>
                </c:pt>
                <c:pt idx="2451">
                  <c:v>41492</c:v>
                </c:pt>
                <c:pt idx="2452">
                  <c:v>41493</c:v>
                </c:pt>
                <c:pt idx="2453">
                  <c:v>41494</c:v>
                </c:pt>
                <c:pt idx="2454">
                  <c:v>41495</c:v>
                </c:pt>
                <c:pt idx="2455">
                  <c:v>41498</c:v>
                </c:pt>
                <c:pt idx="2456">
                  <c:v>41499</c:v>
                </c:pt>
                <c:pt idx="2457">
                  <c:v>41500</c:v>
                </c:pt>
                <c:pt idx="2458">
                  <c:v>41501</c:v>
                </c:pt>
                <c:pt idx="2459">
                  <c:v>41502</c:v>
                </c:pt>
                <c:pt idx="2460">
                  <c:v>41505</c:v>
                </c:pt>
                <c:pt idx="2461">
                  <c:v>41506</c:v>
                </c:pt>
                <c:pt idx="2462">
                  <c:v>41507</c:v>
                </c:pt>
                <c:pt idx="2463">
                  <c:v>41508</c:v>
                </c:pt>
                <c:pt idx="2464">
                  <c:v>41509</c:v>
                </c:pt>
                <c:pt idx="2465">
                  <c:v>41512</c:v>
                </c:pt>
                <c:pt idx="2466">
                  <c:v>41513</c:v>
                </c:pt>
                <c:pt idx="2467">
                  <c:v>41514</c:v>
                </c:pt>
                <c:pt idx="2468">
                  <c:v>41515</c:v>
                </c:pt>
                <c:pt idx="2469">
                  <c:v>41516</c:v>
                </c:pt>
                <c:pt idx="2470">
                  <c:v>41519</c:v>
                </c:pt>
                <c:pt idx="2471">
                  <c:v>41520</c:v>
                </c:pt>
                <c:pt idx="2472">
                  <c:v>41521</c:v>
                </c:pt>
                <c:pt idx="2473">
                  <c:v>41522</c:v>
                </c:pt>
                <c:pt idx="2474">
                  <c:v>41523</c:v>
                </c:pt>
                <c:pt idx="2475">
                  <c:v>41526</c:v>
                </c:pt>
                <c:pt idx="2476">
                  <c:v>41527</c:v>
                </c:pt>
                <c:pt idx="2477">
                  <c:v>41528</c:v>
                </c:pt>
                <c:pt idx="2478">
                  <c:v>41529</c:v>
                </c:pt>
                <c:pt idx="2479">
                  <c:v>41530</c:v>
                </c:pt>
                <c:pt idx="2480">
                  <c:v>41533</c:v>
                </c:pt>
                <c:pt idx="2481">
                  <c:v>41534</c:v>
                </c:pt>
                <c:pt idx="2482">
                  <c:v>41535</c:v>
                </c:pt>
                <c:pt idx="2483">
                  <c:v>41536</c:v>
                </c:pt>
                <c:pt idx="2484">
                  <c:v>41537</c:v>
                </c:pt>
                <c:pt idx="2485">
                  <c:v>41540</c:v>
                </c:pt>
                <c:pt idx="2486">
                  <c:v>41541</c:v>
                </c:pt>
                <c:pt idx="2487">
                  <c:v>41542</c:v>
                </c:pt>
                <c:pt idx="2488">
                  <c:v>41543</c:v>
                </c:pt>
                <c:pt idx="2489">
                  <c:v>41544</c:v>
                </c:pt>
                <c:pt idx="2490">
                  <c:v>41547</c:v>
                </c:pt>
                <c:pt idx="2491">
                  <c:v>41548</c:v>
                </c:pt>
                <c:pt idx="2492">
                  <c:v>41549</c:v>
                </c:pt>
                <c:pt idx="2493">
                  <c:v>41550</c:v>
                </c:pt>
                <c:pt idx="2494">
                  <c:v>41551</c:v>
                </c:pt>
                <c:pt idx="2495">
                  <c:v>41554</c:v>
                </c:pt>
                <c:pt idx="2496">
                  <c:v>41555</c:v>
                </c:pt>
                <c:pt idx="2497">
                  <c:v>41556</c:v>
                </c:pt>
                <c:pt idx="2498">
                  <c:v>41557</c:v>
                </c:pt>
                <c:pt idx="2499">
                  <c:v>41558</c:v>
                </c:pt>
                <c:pt idx="2500">
                  <c:v>41561</c:v>
                </c:pt>
                <c:pt idx="2501">
                  <c:v>41562</c:v>
                </c:pt>
                <c:pt idx="2502">
                  <c:v>41563</c:v>
                </c:pt>
                <c:pt idx="2503">
                  <c:v>41564</c:v>
                </c:pt>
                <c:pt idx="2504">
                  <c:v>41565</c:v>
                </c:pt>
                <c:pt idx="2505">
                  <c:v>41568</c:v>
                </c:pt>
                <c:pt idx="2506">
                  <c:v>41569</c:v>
                </c:pt>
                <c:pt idx="2507">
                  <c:v>41570</c:v>
                </c:pt>
                <c:pt idx="2508">
                  <c:v>41571</c:v>
                </c:pt>
                <c:pt idx="2509">
                  <c:v>41572</c:v>
                </c:pt>
                <c:pt idx="2510">
                  <c:v>41575</c:v>
                </c:pt>
                <c:pt idx="2511">
                  <c:v>41576</c:v>
                </c:pt>
                <c:pt idx="2512">
                  <c:v>41577</c:v>
                </c:pt>
                <c:pt idx="2513">
                  <c:v>41578</c:v>
                </c:pt>
                <c:pt idx="2514">
                  <c:v>41579</c:v>
                </c:pt>
                <c:pt idx="2515">
                  <c:v>41582</c:v>
                </c:pt>
                <c:pt idx="2516">
                  <c:v>41583</c:v>
                </c:pt>
                <c:pt idx="2517">
                  <c:v>41584</c:v>
                </c:pt>
                <c:pt idx="2518">
                  <c:v>41585</c:v>
                </c:pt>
                <c:pt idx="2519">
                  <c:v>41586</c:v>
                </c:pt>
                <c:pt idx="2520">
                  <c:v>41589</c:v>
                </c:pt>
                <c:pt idx="2521">
                  <c:v>41590</c:v>
                </c:pt>
                <c:pt idx="2522">
                  <c:v>41591</c:v>
                </c:pt>
                <c:pt idx="2523">
                  <c:v>41592</c:v>
                </c:pt>
                <c:pt idx="2524">
                  <c:v>41593</c:v>
                </c:pt>
                <c:pt idx="2525">
                  <c:v>41596</c:v>
                </c:pt>
                <c:pt idx="2526">
                  <c:v>41597</c:v>
                </c:pt>
                <c:pt idx="2527">
                  <c:v>41598</c:v>
                </c:pt>
                <c:pt idx="2528">
                  <c:v>41599</c:v>
                </c:pt>
                <c:pt idx="2529">
                  <c:v>41600</c:v>
                </c:pt>
                <c:pt idx="2530">
                  <c:v>41603</c:v>
                </c:pt>
                <c:pt idx="2531">
                  <c:v>41604</c:v>
                </c:pt>
                <c:pt idx="2532">
                  <c:v>41605</c:v>
                </c:pt>
                <c:pt idx="2533">
                  <c:v>41606</c:v>
                </c:pt>
                <c:pt idx="2534">
                  <c:v>41607</c:v>
                </c:pt>
                <c:pt idx="2535">
                  <c:v>41610</c:v>
                </c:pt>
                <c:pt idx="2536">
                  <c:v>41611</c:v>
                </c:pt>
                <c:pt idx="2537">
                  <c:v>41612</c:v>
                </c:pt>
                <c:pt idx="2538">
                  <c:v>41613</c:v>
                </c:pt>
                <c:pt idx="2539">
                  <c:v>41614</c:v>
                </c:pt>
                <c:pt idx="2540">
                  <c:v>41617</c:v>
                </c:pt>
                <c:pt idx="2541">
                  <c:v>41618</c:v>
                </c:pt>
                <c:pt idx="2542">
                  <c:v>41619</c:v>
                </c:pt>
                <c:pt idx="2543">
                  <c:v>41620</c:v>
                </c:pt>
                <c:pt idx="2544">
                  <c:v>41621</c:v>
                </c:pt>
                <c:pt idx="2545">
                  <c:v>41624</c:v>
                </c:pt>
                <c:pt idx="2546">
                  <c:v>41625</c:v>
                </c:pt>
                <c:pt idx="2547">
                  <c:v>41626</c:v>
                </c:pt>
                <c:pt idx="2548">
                  <c:v>41627</c:v>
                </c:pt>
                <c:pt idx="2549">
                  <c:v>41628</c:v>
                </c:pt>
                <c:pt idx="2550">
                  <c:v>41631</c:v>
                </c:pt>
                <c:pt idx="2551">
                  <c:v>41632</c:v>
                </c:pt>
                <c:pt idx="2552">
                  <c:v>41633</c:v>
                </c:pt>
                <c:pt idx="2553">
                  <c:v>41634</c:v>
                </c:pt>
                <c:pt idx="2554">
                  <c:v>41635</c:v>
                </c:pt>
                <c:pt idx="2555">
                  <c:v>41638</c:v>
                </c:pt>
                <c:pt idx="2556">
                  <c:v>41639</c:v>
                </c:pt>
                <c:pt idx="2557">
                  <c:v>41640</c:v>
                </c:pt>
                <c:pt idx="2558">
                  <c:v>41641</c:v>
                </c:pt>
                <c:pt idx="2559">
                  <c:v>41642</c:v>
                </c:pt>
                <c:pt idx="2560">
                  <c:v>41645</c:v>
                </c:pt>
                <c:pt idx="2561">
                  <c:v>41646</c:v>
                </c:pt>
                <c:pt idx="2562">
                  <c:v>41647</c:v>
                </c:pt>
                <c:pt idx="2563">
                  <c:v>41648</c:v>
                </c:pt>
                <c:pt idx="2564">
                  <c:v>41649</c:v>
                </c:pt>
                <c:pt idx="2565">
                  <c:v>41652</c:v>
                </c:pt>
                <c:pt idx="2566">
                  <c:v>41653</c:v>
                </c:pt>
                <c:pt idx="2567">
                  <c:v>41654</c:v>
                </c:pt>
                <c:pt idx="2568">
                  <c:v>41655</c:v>
                </c:pt>
                <c:pt idx="2569">
                  <c:v>41656</c:v>
                </c:pt>
                <c:pt idx="2570">
                  <c:v>41659</c:v>
                </c:pt>
                <c:pt idx="2571">
                  <c:v>41660</c:v>
                </c:pt>
                <c:pt idx="2572">
                  <c:v>41661</c:v>
                </c:pt>
                <c:pt idx="2573">
                  <c:v>41662</c:v>
                </c:pt>
                <c:pt idx="2574">
                  <c:v>41663</c:v>
                </c:pt>
                <c:pt idx="2575">
                  <c:v>41666</c:v>
                </c:pt>
                <c:pt idx="2576">
                  <c:v>41667</c:v>
                </c:pt>
                <c:pt idx="2577">
                  <c:v>41668</c:v>
                </c:pt>
                <c:pt idx="2578">
                  <c:v>41669</c:v>
                </c:pt>
                <c:pt idx="2579">
                  <c:v>41670</c:v>
                </c:pt>
                <c:pt idx="2580">
                  <c:v>41673</c:v>
                </c:pt>
                <c:pt idx="2581">
                  <c:v>41674</c:v>
                </c:pt>
                <c:pt idx="2582">
                  <c:v>41675</c:v>
                </c:pt>
                <c:pt idx="2583">
                  <c:v>41676</c:v>
                </c:pt>
                <c:pt idx="2584">
                  <c:v>41677</c:v>
                </c:pt>
                <c:pt idx="2585">
                  <c:v>41680</c:v>
                </c:pt>
                <c:pt idx="2586">
                  <c:v>41681</c:v>
                </c:pt>
                <c:pt idx="2587">
                  <c:v>41682</c:v>
                </c:pt>
                <c:pt idx="2588">
                  <c:v>41683</c:v>
                </c:pt>
                <c:pt idx="2589">
                  <c:v>41684</c:v>
                </c:pt>
                <c:pt idx="2590">
                  <c:v>41687</c:v>
                </c:pt>
                <c:pt idx="2591">
                  <c:v>41688</c:v>
                </c:pt>
                <c:pt idx="2592">
                  <c:v>41689</c:v>
                </c:pt>
                <c:pt idx="2593">
                  <c:v>41690</c:v>
                </c:pt>
                <c:pt idx="2594">
                  <c:v>41691</c:v>
                </c:pt>
                <c:pt idx="2595">
                  <c:v>41694</c:v>
                </c:pt>
                <c:pt idx="2596">
                  <c:v>41695</c:v>
                </c:pt>
                <c:pt idx="2597">
                  <c:v>41696</c:v>
                </c:pt>
                <c:pt idx="2598">
                  <c:v>41697</c:v>
                </c:pt>
                <c:pt idx="2599">
                  <c:v>41698</c:v>
                </c:pt>
                <c:pt idx="2600">
                  <c:v>41701</c:v>
                </c:pt>
                <c:pt idx="2601">
                  <c:v>41702</c:v>
                </c:pt>
                <c:pt idx="2602">
                  <c:v>41703</c:v>
                </c:pt>
                <c:pt idx="2603">
                  <c:v>41704</c:v>
                </c:pt>
                <c:pt idx="2604">
                  <c:v>41705</c:v>
                </c:pt>
                <c:pt idx="2605">
                  <c:v>41708</c:v>
                </c:pt>
                <c:pt idx="2606">
                  <c:v>41709</c:v>
                </c:pt>
                <c:pt idx="2607">
                  <c:v>41710</c:v>
                </c:pt>
                <c:pt idx="2608">
                  <c:v>41711</c:v>
                </c:pt>
                <c:pt idx="2609">
                  <c:v>41712</c:v>
                </c:pt>
                <c:pt idx="2610">
                  <c:v>41715</c:v>
                </c:pt>
                <c:pt idx="2611">
                  <c:v>41716</c:v>
                </c:pt>
                <c:pt idx="2612">
                  <c:v>41717</c:v>
                </c:pt>
                <c:pt idx="2613">
                  <c:v>41718</c:v>
                </c:pt>
                <c:pt idx="2614">
                  <c:v>41719</c:v>
                </c:pt>
                <c:pt idx="2615">
                  <c:v>41722</c:v>
                </c:pt>
                <c:pt idx="2616">
                  <c:v>41723</c:v>
                </c:pt>
                <c:pt idx="2617">
                  <c:v>41724</c:v>
                </c:pt>
                <c:pt idx="2618">
                  <c:v>41725</c:v>
                </c:pt>
                <c:pt idx="2619">
                  <c:v>41726</c:v>
                </c:pt>
                <c:pt idx="2620">
                  <c:v>41729</c:v>
                </c:pt>
                <c:pt idx="2621">
                  <c:v>41730</c:v>
                </c:pt>
                <c:pt idx="2622">
                  <c:v>41731</c:v>
                </c:pt>
                <c:pt idx="2623">
                  <c:v>41732</c:v>
                </c:pt>
                <c:pt idx="2624">
                  <c:v>41733</c:v>
                </c:pt>
                <c:pt idx="2625">
                  <c:v>41736</c:v>
                </c:pt>
                <c:pt idx="2626">
                  <c:v>41737</c:v>
                </c:pt>
                <c:pt idx="2627">
                  <c:v>41738</c:v>
                </c:pt>
                <c:pt idx="2628">
                  <c:v>41739</c:v>
                </c:pt>
                <c:pt idx="2629">
                  <c:v>41740</c:v>
                </c:pt>
                <c:pt idx="2630">
                  <c:v>41743</c:v>
                </c:pt>
                <c:pt idx="2631">
                  <c:v>41744</c:v>
                </c:pt>
                <c:pt idx="2632">
                  <c:v>41745</c:v>
                </c:pt>
                <c:pt idx="2633">
                  <c:v>41746</c:v>
                </c:pt>
                <c:pt idx="2634">
                  <c:v>41747</c:v>
                </c:pt>
                <c:pt idx="2635">
                  <c:v>41750</c:v>
                </c:pt>
                <c:pt idx="2636">
                  <c:v>41751</c:v>
                </c:pt>
                <c:pt idx="2637">
                  <c:v>41752</c:v>
                </c:pt>
                <c:pt idx="2638">
                  <c:v>41753</c:v>
                </c:pt>
                <c:pt idx="2639">
                  <c:v>41754</c:v>
                </c:pt>
                <c:pt idx="2640">
                  <c:v>41757</c:v>
                </c:pt>
                <c:pt idx="2641">
                  <c:v>41758</c:v>
                </c:pt>
                <c:pt idx="2642">
                  <c:v>41759</c:v>
                </c:pt>
                <c:pt idx="2643">
                  <c:v>41760</c:v>
                </c:pt>
                <c:pt idx="2644">
                  <c:v>41761</c:v>
                </c:pt>
                <c:pt idx="2645">
                  <c:v>41764</c:v>
                </c:pt>
                <c:pt idx="2646">
                  <c:v>41765</c:v>
                </c:pt>
                <c:pt idx="2647">
                  <c:v>41766</c:v>
                </c:pt>
                <c:pt idx="2648">
                  <c:v>41767</c:v>
                </c:pt>
                <c:pt idx="2649">
                  <c:v>41768</c:v>
                </c:pt>
                <c:pt idx="2650">
                  <c:v>41771</c:v>
                </c:pt>
                <c:pt idx="2651">
                  <c:v>41772</c:v>
                </c:pt>
                <c:pt idx="2652">
                  <c:v>41773</c:v>
                </c:pt>
                <c:pt idx="2653">
                  <c:v>41774</c:v>
                </c:pt>
                <c:pt idx="2654">
                  <c:v>41775</c:v>
                </c:pt>
                <c:pt idx="2655">
                  <c:v>41778</c:v>
                </c:pt>
                <c:pt idx="2656">
                  <c:v>41779</c:v>
                </c:pt>
                <c:pt idx="2657">
                  <c:v>41780</c:v>
                </c:pt>
                <c:pt idx="2658">
                  <c:v>41781</c:v>
                </c:pt>
                <c:pt idx="2659">
                  <c:v>41782</c:v>
                </c:pt>
                <c:pt idx="2660">
                  <c:v>41785</c:v>
                </c:pt>
                <c:pt idx="2661">
                  <c:v>41786</c:v>
                </c:pt>
                <c:pt idx="2662">
                  <c:v>41787</c:v>
                </c:pt>
                <c:pt idx="2663">
                  <c:v>41788</c:v>
                </c:pt>
                <c:pt idx="2664">
                  <c:v>41789</c:v>
                </c:pt>
                <c:pt idx="2665">
                  <c:v>41792</c:v>
                </c:pt>
                <c:pt idx="2666">
                  <c:v>41793</c:v>
                </c:pt>
                <c:pt idx="2667">
                  <c:v>41794</c:v>
                </c:pt>
                <c:pt idx="2668">
                  <c:v>41795</c:v>
                </c:pt>
                <c:pt idx="2669">
                  <c:v>41796</c:v>
                </c:pt>
                <c:pt idx="2670">
                  <c:v>41799</c:v>
                </c:pt>
                <c:pt idx="2671">
                  <c:v>41800</c:v>
                </c:pt>
                <c:pt idx="2672">
                  <c:v>41801</c:v>
                </c:pt>
                <c:pt idx="2673">
                  <c:v>41802</c:v>
                </c:pt>
                <c:pt idx="2674">
                  <c:v>41803</c:v>
                </c:pt>
                <c:pt idx="2675">
                  <c:v>41806</c:v>
                </c:pt>
                <c:pt idx="2676">
                  <c:v>41807</c:v>
                </c:pt>
                <c:pt idx="2677">
                  <c:v>41808</c:v>
                </c:pt>
                <c:pt idx="2678">
                  <c:v>41809</c:v>
                </c:pt>
                <c:pt idx="2679">
                  <c:v>41810</c:v>
                </c:pt>
                <c:pt idx="2680">
                  <c:v>41813</c:v>
                </c:pt>
                <c:pt idx="2681">
                  <c:v>41814</c:v>
                </c:pt>
                <c:pt idx="2682">
                  <c:v>41815</c:v>
                </c:pt>
                <c:pt idx="2683">
                  <c:v>41816</c:v>
                </c:pt>
                <c:pt idx="2684">
                  <c:v>41817</c:v>
                </c:pt>
                <c:pt idx="2685">
                  <c:v>41820</c:v>
                </c:pt>
                <c:pt idx="2686">
                  <c:v>41821</c:v>
                </c:pt>
                <c:pt idx="2687">
                  <c:v>41822</c:v>
                </c:pt>
                <c:pt idx="2688">
                  <c:v>41823</c:v>
                </c:pt>
                <c:pt idx="2689">
                  <c:v>41824</c:v>
                </c:pt>
                <c:pt idx="2690">
                  <c:v>41827</c:v>
                </c:pt>
                <c:pt idx="2691">
                  <c:v>41828</c:v>
                </c:pt>
                <c:pt idx="2692">
                  <c:v>41829</c:v>
                </c:pt>
                <c:pt idx="2693">
                  <c:v>41830</c:v>
                </c:pt>
                <c:pt idx="2694">
                  <c:v>41831</c:v>
                </c:pt>
                <c:pt idx="2695">
                  <c:v>41834</c:v>
                </c:pt>
                <c:pt idx="2696">
                  <c:v>41835</c:v>
                </c:pt>
                <c:pt idx="2697">
                  <c:v>41836</c:v>
                </c:pt>
                <c:pt idx="2698">
                  <c:v>41837</c:v>
                </c:pt>
                <c:pt idx="2699">
                  <c:v>41838</c:v>
                </c:pt>
                <c:pt idx="2700">
                  <c:v>41841</c:v>
                </c:pt>
                <c:pt idx="2701">
                  <c:v>41842</c:v>
                </c:pt>
                <c:pt idx="2702">
                  <c:v>41843</c:v>
                </c:pt>
                <c:pt idx="2703">
                  <c:v>41844</c:v>
                </c:pt>
                <c:pt idx="2704">
                  <c:v>41845</c:v>
                </c:pt>
                <c:pt idx="2705">
                  <c:v>41848</c:v>
                </c:pt>
                <c:pt idx="2706">
                  <c:v>41849</c:v>
                </c:pt>
                <c:pt idx="2707">
                  <c:v>41850</c:v>
                </c:pt>
                <c:pt idx="2708">
                  <c:v>41851</c:v>
                </c:pt>
                <c:pt idx="2709">
                  <c:v>41852</c:v>
                </c:pt>
                <c:pt idx="2710">
                  <c:v>41855</c:v>
                </c:pt>
                <c:pt idx="2711">
                  <c:v>41856</c:v>
                </c:pt>
                <c:pt idx="2712">
                  <c:v>41857</c:v>
                </c:pt>
                <c:pt idx="2713">
                  <c:v>41858</c:v>
                </c:pt>
                <c:pt idx="2714">
                  <c:v>41859</c:v>
                </c:pt>
                <c:pt idx="2715">
                  <c:v>41862</c:v>
                </c:pt>
                <c:pt idx="2716">
                  <c:v>41863</c:v>
                </c:pt>
                <c:pt idx="2717">
                  <c:v>41864</c:v>
                </c:pt>
                <c:pt idx="2718">
                  <c:v>41865</c:v>
                </c:pt>
                <c:pt idx="2719">
                  <c:v>41866</c:v>
                </c:pt>
                <c:pt idx="2720">
                  <c:v>41869</c:v>
                </c:pt>
                <c:pt idx="2721">
                  <c:v>41870</c:v>
                </c:pt>
                <c:pt idx="2722">
                  <c:v>41871</c:v>
                </c:pt>
                <c:pt idx="2723">
                  <c:v>41872</c:v>
                </c:pt>
                <c:pt idx="2724">
                  <c:v>41873</c:v>
                </c:pt>
                <c:pt idx="2725">
                  <c:v>41876</c:v>
                </c:pt>
                <c:pt idx="2726">
                  <c:v>41877</c:v>
                </c:pt>
                <c:pt idx="2727">
                  <c:v>41878</c:v>
                </c:pt>
                <c:pt idx="2728">
                  <c:v>41879</c:v>
                </c:pt>
                <c:pt idx="2729">
                  <c:v>41880</c:v>
                </c:pt>
                <c:pt idx="2730">
                  <c:v>41883</c:v>
                </c:pt>
                <c:pt idx="2731">
                  <c:v>41884</c:v>
                </c:pt>
                <c:pt idx="2732">
                  <c:v>41885</c:v>
                </c:pt>
                <c:pt idx="2733">
                  <c:v>41886</c:v>
                </c:pt>
                <c:pt idx="2734">
                  <c:v>41887</c:v>
                </c:pt>
                <c:pt idx="2735">
                  <c:v>41890</c:v>
                </c:pt>
                <c:pt idx="2736">
                  <c:v>41891</c:v>
                </c:pt>
                <c:pt idx="2737">
                  <c:v>41892</c:v>
                </c:pt>
                <c:pt idx="2738">
                  <c:v>41893</c:v>
                </c:pt>
                <c:pt idx="2739">
                  <c:v>41894</c:v>
                </c:pt>
                <c:pt idx="2740">
                  <c:v>41897</c:v>
                </c:pt>
                <c:pt idx="2741">
                  <c:v>41898</c:v>
                </c:pt>
                <c:pt idx="2742">
                  <c:v>41899</c:v>
                </c:pt>
                <c:pt idx="2743">
                  <c:v>41900</c:v>
                </c:pt>
                <c:pt idx="2744">
                  <c:v>41901</c:v>
                </c:pt>
                <c:pt idx="2745">
                  <c:v>41904</c:v>
                </c:pt>
                <c:pt idx="2746">
                  <c:v>41905</c:v>
                </c:pt>
                <c:pt idx="2747">
                  <c:v>41906</c:v>
                </c:pt>
                <c:pt idx="2748">
                  <c:v>41907</c:v>
                </c:pt>
                <c:pt idx="2749">
                  <c:v>41908</c:v>
                </c:pt>
                <c:pt idx="2750">
                  <c:v>41911</c:v>
                </c:pt>
                <c:pt idx="2751">
                  <c:v>41912</c:v>
                </c:pt>
                <c:pt idx="2752">
                  <c:v>41913</c:v>
                </c:pt>
                <c:pt idx="2753">
                  <c:v>41914</c:v>
                </c:pt>
                <c:pt idx="2754">
                  <c:v>41915</c:v>
                </c:pt>
                <c:pt idx="2755">
                  <c:v>41918</c:v>
                </c:pt>
                <c:pt idx="2756">
                  <c:v>41919</c:v>
                </c:pt>
                <c:pt idx="2757">
                  <c:v>41920</c:v>
                </c:pt>
                <c:pt idx="2758">
                  <c:v>41921</c:v>
                </c:pt>
                <c:pt idx="2759">
                  <c:v>41922</c:v>
                </c:pt>
                <c:pt idx="2760">
                  <c:v>41925</c:v>
                </c:pt>
                <c:pt idx="2761">
                  <c:v>41926</c:v>
                </c:pt>
                <c:pt idx="2762">
                  <c:v>41927</c:v>
                </c:pt>
                <c:pt idx="2763">
                  <c:v>41928</c:v>
                </c:pt>
                <c:pt idx="2764">
                  <c:v>41929</c:v>
                </c:pt>
                <c:pt idx="2765">
                  <c:v>41932</c:v>
                </c:pt>
                <c:pt idx="2766">
                  <c:v>41933</c:v>
                </c:pt>
                <c:pt idx="2767">
                  <c:v>41934</c:v>
                </c:pt>
                <c:pt idx="2768">
                  <c:v>41935</c:v>
                </c:pt>
                <c:pt idx="2769">
                  <c:v>41936</c:v>
                </c:pt>
                <c:pt idx="2770">
                  <c:v>41939</c:v>
                </c:pt>
                <c:pt idx="2771">
                  <c:v>41940</c:v>
                </c:pt>
                <c:pt idx="2772">
                  <c:v>41941</c:v>
                </c:pt>
                <c:pt idx="2773">
                  <c:v>41942</c:v>
                </c:pt>
                <c:pt idx="2774">
                  <c:v>41943</c:v>
                </c:pt>
                <c:pt idx="2775">
                  <c:v>41946</c:v>
                </c:pt>
                <c:pt idx="2776">
                  <c:v>41947</c:v>
                </c:pt>
                <c:pt idx="2777">
                  <c:v>41948</c:v>
                </c:pt>
                <c:pt idx="2778">
                  <c:v>41949</c:v>
                </c:pt>
                <c:pt idx="2779">
                  <c:v>41950</c:v>
                </c:pt>
                <c:pt idx="2780">
                  <c:v>41953</c:v>
                </c:pt>
                <c:pt idx="2781">
                  <c:v>41954</c:v>
                </c:pt>
                <c:pt idx="2782">
                  <c:v>41955</c:v>
                </c:pt>
                <c:pt idx="2783">
                  <c:v>41956</c:v>
                </c:pt>
                <c:pt idx="2784">
                  <c:v>41957</c:v>
                </c:pt>
                <c:pt idx="2785">
                  <c:v>41960</c:v>
                </c:pt>
                <c:pt idx="2786">
                  <c:v>41961</c:v>
                </c:pt>
                <c:pt idx="2787">
                  <c:v>41962</c:v>
                </c:pt>
                <c:pt idx="2788">
                  <c:v>41963</c:v>
                </c:pt>
                <c:pt idx="2789">
                  <c:v>41964</c:v>
                </c:pt>
                <c:pt idx="2790">
                  <c:v>41967</c:v>
                </c:pt>
                <c:pt idx="2791">
                  <c:v>41968</c:v>
                </c:pt>
                <c:pt idx="2792">
                  <c:v>41969</c:v>
                </c:pt>
                <c:pt idx="2793">
                  <c:v>41970</c:v>
                </c:pt>
                <c:pt idx="2794">
                  <c:v>41971</c:v>
                </c:pt>
                <c:pt idx="2795">
                  <c:v>41974</c:v>
                </c:pt>
                <c:pt idx="2796">
                  <c:v>41975</c:v>
                </c:pt>
                <c:pt idx="2797">
                  <c:v>41976</c:v>
                </c:pt>
                <c:pt idx="2798">
                  <c:v>41977</c:v>
                </c:pt>
                <c:pt idx="2799">
                  <c:v>41978</c:v>
                </c:pt>
                <c:pt idx="2800">
                  <c:v>41981</c:v>
                </c:pt>
                <c:pt idx="2801">
                  <c:v>41982</c:v>
                </c:pt>
                <c:pt idx="2802">
                  <c:v>41983</c:v>
                </c:pt>
                <c:pt idx="2803">
                  <c:v>41984</c:v>
                </c:pt>
                <c:pt idx="2804">
                  <c:v>41985</c:v>
                </c:pt>
                <c:pt idx="2805">
                  <c:v>41988</c:v>
                </c:pt>
                <c:pt idx="2806">
                  <c:v>41989</c:v>
                </c:pt>
                <c:pt idx="2807">
                  <c:v>41990</c:v>
                </c:pt>
                <c:pt idx="2808">
                  <c:v>41991</c:v>
                </c:pt>
                <c:pt idx="2809">
                  <c:v>41992</c:v>
                </c:pt>
                <c:pt idx="2810">
                  <c:v>41995</c:v>
                </c:pt>
                <c:pt idx="2811">
                  <c:v>41996</c:v>
                </c:pt>
                <c:pt idx="2812">
                  <c:v>41997</c:v>
                </c:pt>
                <c:pt idx="2813">
                  <c:v>41998</c:v>
                </c:pt>
                <c:pt idx="2814">
                  <c:v>41999</c:v>
                </c:pt>
                <c:pt idx="2815">
                  <c:v>42002</c:v>
                </c:pt>
                <c:pt idx="2816">
                  <c:v>42003</c:v>
                </c:pt>
                <c:pt idx="2817">
                  <c:v>42004</c:v>
                </c:pt>
                <c:pt idx="2818">
                  <c:v>42005</c:v>
                </c:pt>
                <c:pt idx="2819">
                  <c:v>42006</c:v>
                </c:pt>
                <c:pt idx="2820">
                  <c:v>42009</c:v>
                </c:pt>
                <c:pt idx="2821">
                  <c:v>42010</c:v>
                </c:pt>
                <c:pt idx="2822">
                  <c:v>42011</c:v>
                </c:pt>
                <c:pt idx="2823">
                  <c:v>42012</c:v>
                </c:pt>
                <c:pt idx="2824">
                  <c:v>42013</c:v>
                </c:pt>
                <c:pt idx="2825">
                  <c:v>42016</c:v>
                </c:pt>
                <c:pt idx="2826">
                  <c:v>42017</c:v>
                </c:pt>
                <c:pt idx="2827">
                  <c:v>42018</c:v>
                </c:pt>
                <c:pt idx="2828">
                  <c:v>42019</c:v>
                </c:pt>
                <c:pt idx="2829">
                  <c:v>42020</c:v>
                </c:pt>
                <c:pt idx="2830">
                  <c:v>42023</c:v>
                </c:pt>
                <c:pt idx="2831">
                  <c:v>42024</c:v>
                </c:pt>
                <c:pt idx="2832">
                  <c:v>42025</c:v>
                </c:pt>
                <c:pt idx="2833">
                  <c:v>42026</c:v>
                </c:pt>
                <c:pt idx="2834">
                  <c:v>42027</c:v>
                </c:pt>
                <c:pt idx="2835">
                  <c:v>42030</c:v>
                </c:pt>
                <c:pt idx="2836">
                  <c:v>42031</c:v>
                </c:pt>
                <c:pt idx="2837">
                  <c:v>42032</c:v>
                </c:pt>
                <c:pt idx="2838">
                  <c:v>42033</c:v>
                </c:pt>
                <c:pt idx="2839">
                  <c:v>42034</c:v>
                </c:pt>
                <c:pt idx="2840">
                  <c:v>42037</c:v>
                </c:pt>
                <c:pt idx="2841">
                  <c:v>42038</c:v>
                </c:pt>
                <c:pt idx="2842">
                  <c:v>42039</c:v>
                </c:pt>
                <c:pt idx="2843">
                  <c:v>42040</c:v>
                </c:pt>
                <c:pt idx="2844">
                  <c:v>42041</c:v>
                </c:pt>
                <c:pt idx="2845">
                  <c:v>42044</c:v>
                </c:pt>
                <c:pt idx="2846">
                  <c:v>42045</c:v>
                </c:pt>
                <c:pt idx="2847">
                  <c:v>42046</c:v>
                </c:pt>
                <c:pt idx="2848">
                  <c:v>42047</c:v>
                </c:pt>
                <c:pt idx="2849">
                  <c:v>42048</c:v>
                </c:pt>
                <c:pt idx="2850">
                  <c:v>42051</c:v>
                </c:pt>
                <c:pt idx="2851">
                  <c:v>42052</c:v>
                </c:pt>
                <c:pt idx="2852">
                  <c:v>42053</c:v>
                </c:pt>
                <c:pt idx="2853">
                  <c:v>42054</c:v>
                </c:pt>
                <c:pt idx="2854">
                  <c:v>42055</c:v>
                </c:pt>
                <c:pt idx="2855">
                  <c:v>42058</c:v>
                </c:pt>
                <c:pt idx="2856">
                  <c:v>42059</c:v>
                </c:pt>
                <c:pt idx="2857">
                  <c:v>42060</c:v>
                </c:pt>
                <c:pt idx="2858">
                  <c:v>42061</c:v>
                </c:pt>
                <c:pt idx="2859">
                  <c:v>42062</c:v>
                </c:pt>
                <c:pt idx="2860">
                  <c:v>42065</c:v>
                </c:pt>
                <c:pt idx="2861">
                  <c:v>42066</c:v>
                </c:pt>
                <c:pt idx="2862">
                  <c:v>42067</c:v>
                </c:pt>
                <c:pt idx="2863">
                  <c:v>42068</c:v>
                </c:pt>
                <c:pt idx="2864">
                  <c:v>42069</c:v>
                </c:pt>
                <c:pt idx="2865">
                  <c:v>42072</c:v>
                </c:pt>
                <c:pt idx="2866">
                  <c:v>42073</c:v>
                </c:pt>
                <c:pt idx="2867">
                  <c:v>42074</c:v>
                </c:pt>
                <c:pt idx="2868">
                  <c:v>42075</c:v>
                </c:pt>
                <c:pt idx="2869">
                  <c:v>42076</c:v>
                </c:pt>
                <c:pt idx="2870">
                  <c:v>42079</c:v>
                </c:pt>
                <c:pt idx="2871">
                  <c:v>42080</c:v>
                </c:pt>
                <c:pt idx="2872">
                  <c:v>42081</c:v>
                </c:pt>
                <c:pt idx="2873">
                  <c:v>42082</c:v>
                </c:pt>
                <c:pt idx="2874">
                  <c:v>42083</c:v>
                </c:pt>
                <c:pt idx="2875">
                  <c:v>42086</c:v>
                </c:pt>
                <c:pt idx="2876">
                  <c:v>42087</c:v>
                </c:pt>
                <c:pt idx="2877">
                  <c:v>42088</c:v>
                </c:pt>
                <c:pt idx="2878">
                  <c:v>42089</c:v>
                </c:pt>
                <c:pt idx="2879">
                  <c:v>42090</c:v>
                </c:pt>
                <c:pt idx="2880">
                  <c:v>42093</c:v>
                </c:pt>
                <c:pt idx="2881">
                  <c:v>42094</c:v>
                </c:pt>
                <c:pt idx="2882">
                  <c:v>42095</c:v>
                </c:pt>
                <c:pt idx="2883">
                  <c:v>42096</c:v>
                </c:pt>
                <c:pt idx="2884">
                  <c:v>42097</c:v>
                </c:pt>
                <c:pt idx="2885">
                  <c:v>42100</c:v>
                </c:pt>
                <c:pt idx="2886">
                  <c:v>42101</c:v>
                </c:pt>
                <c:pt idx="2887">
                  <c:v>42102</c:v>
                </c:pt>
                <c:pt idx="2888">
                  <c:v>42103</c:v>
                </c:pt>
                <c:pt idx="2889">
                  <c:v>42104</c:v>
                </c:pt>
                <c:pt idx="2890">
                  <c:v>42107</c:v>
                </c:pt>
                <c:pt idx="2891">
                  <c:v>42108</c:v>
                </c:pt>
                <c:pt idx="2892">
                  <c:v>42109</c:v>
                </c:pt>
                <c:pt idx="2893">
                  <c:v>42110</c:v>
                </c:pt>
                <c:pt idx="2894">
                  <c:v>42111</c:v>
                </c:pt>
                <c:pt idx="2895">
                  <c:v>42114</c:v>
                </c:pt>
                <c:pt idx="2896">
                  <c:v>42115</c:v>
                </c:pt>
                <c:pt idx="2897">
                  <c:v>42116</c:v>
                </c:pt>
                <c:pt idx="2898">
                  <c:v>42117</c:v>
                </c:pt>
                <c:pt idx="2899">
                  <c:v>42118</c:v>
                </c:pt>
                <c:pt idx="2900">
                  <c:v>42121</c:v>
                </c:pt>
                <c:pt idx="2901">
                  <c:v>42122</c:v>
                </c:pt>
                <c:pt idx="2902">
                  <c:v>42123</c:v>
                </c:pt>
                <c:pt idx="2903">
                  <c:v>42124</c:v>
                </c:pt>
                <c:pt idx="2904">
                  <c:v>42125</c:v>
                </c:pt>
                <c:pt idx="2905">
                  <c:v>42128</c:v>
                </c:pt>
                <c:pt idx="2906">
                  <c:v>42129</c:v>
                </c:pt>
                <c:pt idx="2907">
                  <c:v>42130</c:v>
                </c:pt>
                <c:pt idx="2908">
                  <c:v>42131</c:v>
                </c:pt>
                <c:pt idx="2909">
                  <c:v>42132</c:v>
                </c:pt>
                <c:pt idx="2910">
                  <c:v>42135</c:v>
                </c:pt>
                <c:pt idx="2911">
                  <c:v>42136</c:v>
                </c:pt>
                <c:pt idx="2912">
                  <c:v>42137</c:v>
                </c:pt>
                <c:pt idx="2913">
                  <c:v>42138</c:v>
                </c:pt>
                <c:pt idx="2914">
                  <c:v>42139</c:v>
                </c:pt>
                <c:pt idx="2915">
                  <c:v>42142</c:v>
                </c:pt>
                <c:pt idx="2916">
                  <c:v>42143</c:v>
                </c:pt>
                <c:pt idx="2917">
                  <c:v>42144</c:v>
                </c:pt>
                <c:pt idx="2918">
                  <c:v>42145</c:v>
                </c:pt>
                <c:pt idx="2919">
                  <c:v>42146</c:v>
                </c:pt>
                <c:pt idx="2920">
                  <c:v>42149</c:v>
                </c:pt>
                <c:pt idx="2921">
                  <c:v>42150</c:v>
                </c:pt>
                <c:pt idx="2922">
                  <c:v>42151</c:v>
                </c:pt>
                <c:pt idx="2923">
                  <c:v>42152</c:v>
                </c:pt>
                <c:pt idx="2924">
                  <c:v>42153</c:v>
                </c:pt>
                <c:pt idx="2925">
                  <c:v>42156</c:v>
                </c:pt>
                <c:pt idx="2926">
                  <c:v>42157</c:v>
                </c:pt>
                <c:pt idx="2927">
                  <c:v>42158</c:v>
                </c:pt>
                <c:pt idx="2928">
                  <c:v>42159</c:v>
                </c:pt>
                <c:pt idx="2929">
                  <c:v>42160</c:v>
                </c:pt>
                <c:pt idx="2930">
                  <c:v>42163</c:v>
                </c:pt>
                <c:pt idx="2931">
                  <c:v>42164</c:v>
                </c:pt>
                <c:pt idx="2932">
                  <c:v>42165</c:v>
                </c:pt>
                <c:pt idx="2933">
                  <c:v>42166</c:v>
                </c:pt>
                <c:pt idx="2934">
                  <c:v>42167</c:v>
                </c:pt>
                <c:pt idx="2935">
                  <c:v>42170</c:v>
                </c:pt>
                <c:pt idx="2936">
                  <c:v>42171</c:v>
                </c:pt>
                <c:pt idx="2937">
                  <c:v>42172</c:v>
                </c:pt>
                <c:pt idx="2938">
                  <c:v>42173</c:v>
                </c:pt>
                <c:pt idx="2939">
                  <c:v>42174</c:v>
                </c:pt>
                <c:pt idx="2940">
                  <c:v>42177</c:v>
                </c:pt>
                <c:pt idx="2941">
                  <c:v>42178</c:v>
                </c:pt>
                <c:pt idx="2942">
                  <c:v>42179</c:v>
                </c:pt>
                <c:pt idx="2943">
                  <c:v>42180</c:v>
                </c:pt>
                <c:pt idx="2944">
                  <c:v>42181</c:v>
                </c:pt>
                <c:pt idx="2945">
                  <c:v>42184</c:v>
                </c:pt>
                <c:pt idx="2946">
                  <c:v>42185</c:v>
                </c:pt>
                <c:pt idx="2947">
                  <c:v>42186</c:v>
                </c:pt>
                <c:pt idx="2948">
                  <c:v>42187</c:v>
                </c:pt>
                <c:pt idx="2949">
                  <c:v>42188</c:v>
                </c:pt>
                <c:pt idx="2950">
                  <c:v>42191</c:v>
                </c:pt>
                <c:pt idx="2951">
                  <c:v>42192</c:v>
                </c:pt>
                <c:pt idx="2952">
                  <c:v>42193</c:v>
                </c:pt>
                <c:pt idx="2953">
                  <c:v>42194</c:v>
                </c:pt>
                <c:pt idx="2954">
                  <c:v>42195</c:v>
                </c:pt>
                <c:pt idx="2955">
                  <c:v>42198</c:v>
                </c:pt>
                <c:pt idx="2956">
                  <c:v>42199</c:v>
                </c:pt>
                <c:pt idx="2957">
                  <c:v>42200</c:v>
                </c:pt>
                <c:pt idx="2958">
                  <c:v>42201</c:v>
                </c:pt>
                <c:pt idx="2959">
                  <c:v>42202</c:v>
                </c:pt>
                <c:pt idx="2960">
                  <c:v>42205</c:v>
                </c:pt>
                <c:pt idx="2961">
                  <c:v>42206</c:v>
                </c:pt>
                <c:pt idx="2962">
                  <c:v>42207</c:v>
                </c:pt>
                <c:pt idx="2963">
                  <c:v>42208</c:v>
                </c:pt>
                <c:pt idx="2964">
                  <c:v>42209</c:v>
                </c:pt>
                <c:pt idx="2965">
                  <c:v>42212</c:v>
                </c:pt>
                <c:pt idx="2966">
                  <c:v>42213</c:v>
                </c:pt>
                <c:pt idx="2967">
                  <c:v>42214</c:v>
                </c:pt>
                <c:pt idx="2968">
                  <c:v>42215</c:v>
                </c:pt>
                <c:pt idx="2969">
                  <c:v>42216</c:v>
                </c:pt>
                <c:pt idx="2970">
                  <c:v>42219</c:v>
                </c:pt>
                <c:pt idx="2971">
                  <c:v>42220</c:v>
                </c:pt>
                <c:pt idx="2972">
                  <c:v>42221</c:v>
                </c:pt>
                <c:pt idx="2973">
                  <c:v>42222</c:v>
                </c:pt>
                <c:pt idx="2974">
                  <c:v>42223</c:v>
                </c:pt>
                <c:pt idx="2975">
                  <c:v>42226</c:v>
                </c:pt>
                <c:pt idx="2976">
                  <c:v>42227</c:v>
                </c:pt>
                <c:pt idx="2977">
                  <c:v>42228</c:v>
                </c:pt>
                <c:pt idx="2978">
                  <c:v>42229</c:v>
                </c:pt>
                <c:pt idx="2979">
                  <c:v>42230</c:v>
                </c:pt>
                <c:pt idx="2980">
                  <c:v>42233</c:v>
                </c:pt>
                <c:pt idx="2981">
                  <c:v>42234</c:v>
                </c:pt>
                <c:pt idx="2982">
                  <c:v>42235</c:v>
                </c:pt>
                <c:pt idx="2983">
                  <c:v>42236</c:v>
                </c:pt>
                <c:pt idx="2984">
                  <c:v>42237</c:v>
                </c:pt>
                <c:pt idx="2985">
                  <c:v>42240</c:v>
                </c:pt>
                <c:pt idx="2986">
                  <c:v>42241</c:v>
                </c:pt>
                <c:pt idx="2987">
                  <c:v>42242</c:v>
                </c:pt>
                <c:pt idx="2988">
                  <c:v>42243</c:v>
                </c:pt>
                <c:pt idx="2989">
                  <c:v>42244</c:v>
                </c:pt>
                <c:pt idx="2990">
                  <c:v>42247</c:v>
                </c:pt>
                <c:pt idx="2991">
                  <c:v>42248</c:v>
                </c:pt>
                <c:pt idx="2992">
                  <c:v>42249</c:v>
                </c:pt>
                <c:pt idx="2993">
                  <c:v>42250</c:v>
                </c:pt>
                <c:pt idx="2994">
                  <c:v>42251</c:v>
                </c:pt>
                <c:pt idx="2995">
                  <c:v>42254</c:v>
                </c:pt>
                <c:pt idx="2996">
                  <c:v>42255</c:v>
                </c:pt>
                <c:pt idx="2997">
                  <c:v>42256</c:v>
                </c:pt>
                <c:pt idx="2998">
                  <c:v>42257</c:v>
                </c:pt>
                <c:pt idx="2999">
                  <c:v>42258</c:v>
                </c:pt>
                <c:pt idx="3000">
                  <c:v>42261</c:v>
                </c:pt>
                <c:pt idx="3001">
                  <c:v>42262</c:v>
                </c:pt>
                <c:pt idx="3002">
                  <c:v>42263</c:v>
                </c:pt>
                <c:pt idx="3003">
                  <c:v>42264</c:v>
                </c:pt>
                <c:pt idx="3004">
                  <c:v>42265</c:v>
                </c:pt>
                <c:pt idx="3005">
                  <c:v>42268</c:v>
                </c:pt>
                <c:pt idx="3006">
                  <c:v>42269</c:v>
                </c:pt>
                <c:pt idx="3007">
                  <c:v>42270</c:v>
                </c:pt>
                <c:pt idx="3008">
                  <c:v>42271</c:v>
                </c:pt>
                <c:pt idx="3009">
                  <c:v>42272</c:v>
                </c:pt>
                <c:pt idx="3010">
                  <c:v>42275</c:v>
                </c:pt>
                <c:pt idx="3011">
                  <c:v>42276</c:v>
                </c:pt>
                <c:pt idx="3012">
                  <c:v>42277</c:v>
                </c:pt>
                <c:pt idx="3013">
                  <c:v>42278</c:v>
                </c:pt>
                <c:pt idx="3014">
                  <c:v>42279</c:v>
                </c:pt>
                <c:pt idx="3015">
                  <c:v>42282</c:v>
                </c:pt>
                <c:pt idx="3016">
                  <c:v>42283</c:v>
                </c:pt>
                <c:pt idx="3017">
                  <c:v>42284</c:v>
                </c:pt>
                <c:pt idx="3018">
                  <c:v>42285</c:v>
                </c:pt>
                <c:pt idx="3019">
                  <c:v>42286</c:v>
                </c:pt>
                <c:pt idx="3020">
                  <c:v>42289</c:v>
                </c:pt>
                <c:pt idx="3021">
                  <c:v>42290</c:v>
                </c:pt>
                <c:pt idx="3022">
                  <c:v>42291</c:v>
                </c:pt>
                <c:pt idx="3023">
                  <c:v>42292</c:v>
                </c:pt>
                <c:pt idx="3024">
                  <c:v>42293</c:v>
                </c:pt>
                <c:pt idx="3025">
                  <c:v>42296</c:v>
                </c:pt>
                <c:pt idx="3026">
                  <c:v>42297</c:v>
                </c:pt>
                <c:pt idx="3027">
                  <c:v>42298</c:v>
                </c:pt>
                <c:pt idx="3028">
                  <c:v>42299</c:v>
                </c:pt>
                <c:pt idx="3029">
                  <c:v>42300</c:v>
                </c:pt>
                <c:pt idx="3030">
                  <c:v>42303</c:v>
                </c:pt>
                <c:pt idx="3031">
                  <c:v>42304</c:v>
                </c:pt>
                <c:pt idx="3032">
                  <c:v>42305</c:v>
                </c:pt>
                <c:pt idx="3033">
                  <c:v>42306</c:v>
                </c:pt>
                <c:pt idx="3034">
                  <c:v>42307</c:v>
                </c:pt>
                <c:pt idx="3035">
                  <c:v>42310</c:v>
                </c:pt>
                <c:pt idx="3036">
                  <c:v>42311</c:v>
                </c:pt>
                <c:pt idx="3037">
                  <c:v>42312</c:v>
                </c:pt>
                <c:pt idx="3038">
                  <c:v>42313</c:v>
                </c:pt>
                <c:pt idx="3039">
                  <c:v>42314</c:v>
                </c:pt>
                <c:pt idx="3040">
                  <c:v>42317</c:v>
                </c:pt>
                <c:pt idx="3041">
                  <c:v>42318</c:v>
                </c:pt>
                <c:pt idx="3042">
                  <c:v>42319</c:v>
                </c:pt>
                <c:pt idx="3043">
                  <c:v>42320</c:v>
                </c:pt>
                <c:pt idx="3044">
                  <c:v>42321</c:v>
                </c:pt>
                <c:pt idx="3045">
                  <c:v>42324</c:v>
                </c:pt>
                <c:pt idx="3046">
                  <c:v>42325</c:v>
                </c:pt>
                <c:pt idx="3047">
                  <c:v>42326</c:v>
                </c:pt>
                <c:pt idx="3048">
                  <c:v>42327</c:v>
                </c:pt>
                <c:pt idx="3049">
                  <c:v>42328</c:v>
                </c:pt>
                <c:pt idx="3050">
                  <c:v>42331</c:v>
                </c:pt>
                <c:pt idx="3051">
                  <c:v>42332</c:v>
                </c:pt>
                <c:pt idx="3052">
                  <c:v>42333</c:v>
                </c:pt>
                <c:pt idx="3053">
                  <c:v>42334</c:v>
                </c:pt>
                <c:pt idx="3054">
                  <c:v>42335</c:v>
                </c:pt>
                <c:pt idx="3055">
                  <c:v>42338</c:v>
                </c:pt>
                <c:pt idx="3056">
                  <c:v>42339</c:v>
                </c:pt>
                <c:pt idx="3057">
                  <c:v>42340</c:v>
                </c:pt>
                <c:pt idx="3058">
                  <c:v>42341</c:v>
                </c:pt>
                <c:pt idx="3059">
                  <c:v>42342</c:v>
                </c:pt>
                <c:pt idx="3060">
                  <c:v>42345</c:v>
                </c:pt>
                <c:pt idx="3061">
                  <c:v>42346</c:v>
                </c:pt>
                <c:pt idx="3062">
                  <c:v>42347</c:v>
                </c:pt>
                <c:pt idx="3063">
                  <c:v>42348</c:v>
                </c:pt>
                <c:pt idx="3064">
                  <c:v>42349</c:v>
                </c:pt>
                <c:pt idx="3065">
                  <c:v>42352</c:v>
                </c:pt>
                <c:pt idx="3066">
                  <c:v>42353</c:v>
                </c:pt>
                <c:pt idx="3067">
                  <c:v>42354</c:v>
                </c:pt>
                <c:pt idx="3068">
                  <c:v>42355</c:v>
                </c:pt>
                <c:pt idx="3069">
                  <c:v>42356</c:v>
                </c:pt>
                <c:pt idx="3070">
                  <c:v>42359</c:v>
                </c:pt>
                <c:pt idx="3071">
                  <c:v>42360</c:v>
                </c:pt>
                <c:pt idx="3072">
                  <c:v>42361</c:v>
                </c:pt>
                <c:pt idx="3073">
                  <c:v>42362</c:v>
                </c:pt>
                <c:pt idx="3074">
                  <c:v>42363</c:v>
                </c:pt>
                <c:pt idx="3075">
                  <c:v>42366</c:v>
                </c:pt>
                <c:pt idx="3076">
                  <c:v>42367</c:v>
                </c:pt>
                <c:pt idx="3077">
                  <c:v>42368</c:v>
                </c:pt>
                <c:pt idx="3078">
                  <c:v>42369</c:v>
                </c:pt>
                <c:pt idx="3079">
                  <c:v>42370</c:v>
                </c:pt>
                <c:pt idx="3080">
                  <c:v>42373</c:v>
                </c:pt>
                <c:pt idx="3081">
                  <c:v>42374</c:v>
                </c:pt>
                <c:pt idx="3082">
                  <c:v>42375</c:v>
                </c:pt>
                <c:pt idx="3083">
                  <c:v>42376</c:v>
                </c:pt>
                <c:pt idx="3084">
                  <c:v>42377</c:v>
                </c:pt>
                <c:pt idx="3085">
                  <c:v>42380</c:v>
                </c:pt>
                <c:pt idx="3086">
                  <c:v>42381</c:v>
                </c:pt>
                <c:pt idx="3087">
                  <c:v>42382</c:v>
                </c:pt>
                <c:pt idx="3088">
                  <c:v>42383</c:v>
                </c:pt>
                <c:pt idx="3089">
                  <c:v>42384</c:v>
                </c:pt>
                <c:pt idx="3090">
                  <c:v>42387</c:v>
                </c:pt>
                <c:pt idx="3091">
                  <c:v>42388</c:v>
                </c:pt>
                <c:pt idx="3092">
                  <c:v>42389</c:v>
                </c:pt>
                <c:pt idx="3093">
                  <c:v>42390</c:v>
                </c:pt>
                <c:pt idx="3094">
                  <c:v>42391</c:v>
                </c:pt>
                <c:pt idx="3095">
                  <c:v>42394</c:v>
                </c:pt>
                <c:pt idx="3096">
                  <c:v>42395</c:v>
                </c:pt>
                <c:pt idx="3097">
                  <c:v>42396</c:v>
                </c:pt>
                <c:pt idx="3098">
                  <c:v>42397</c:v>
                </c:pt>
                <c:pt idx="3099">
                  <c:v>42398</c:v>
                </c:pt>
                <c:pt idx="3100">
                  <c:v>42401</c:v>
                </c:pt>
                <c:pt idx="3101">
                  <c:v>42402</c:v>
                </c:pt>
                <c:pt idx="3102">
                  <c:v>42403</c:v>
                </c:pt>
                <c:pt idx="3103">
                  <c:v>42404</c:v>
                </c:pt>
                <c:pt idx="3104">
                  <c:v>42405</c:v>
                </c:pt>
                <c:pt idx="3105">
                  <c:v>42408</c:v>
                </c:pt>
                <c:pt idx="3106">
                  <c:v>42409</c:v>
                </c:pt>
                <c:pt idx="3107">
                  <c:v>42410</c:v>
                </c:pt>
                <c:pt idx="3108">
                  <c:v>42411</c:v>
                </c:pt>
                <c:pt idx="3109">
                  <c:v>42412</c:v>
                </c:pt>
                <c:pt idx="3110">
                  <c:v>42415</c:v>
                </c:pt>
                <c:pt idx="3111">
                  <c:v>42416</c:v>
                </c:pt>
                <c:pt idx="3112">
                  <c:v>42417</c:v>
                </c:pt>
                <c:pt idx="3113">
                  <c:v>42418</c:v>
                </c:pt>
                <c:pt idx="3114">
                  <c:v>42419</c:v>
                </c:pt>
                <c:pt idx="3115">
                  <c:v>42422</c:v>
                </c:pt>
                <c:pt idx="3116">
                  <c:v>42423</c:v>
                </c:pt>
                <c:pt idx="3117">
                  <c:v>42424</c:v>
                </c:pt>
                <c:pt idx="3118">
                  <c:v>42425</c:v>
                </c:pt>
                <c:pt idx="3119">
                  <c:v>42426</c:v>
                </c:pt>
                <c:pt idx="3120">
                  <c:v>42429</c:v>
                </c:pt>
                <c:pt idx="3121">
                  <c:v>42430</c:v>
                </c:pt>
                <c:pt idx="3122">
                  <c:v>42431</c:v>
                </c:pt>
                <c:pt idx="3123">
                  <c:v>42432</c:v>
                </c:pt>
                <c:pt idx="3124">
                  <c:v>42433</c:v>
                </c:pt>
                <c:pt idx="3125">
                  <c:v>42436</c:v>
                </c:pt>
                <c:pt idx="3126">
                  <c:v>42437</c:v>
                </c:pt>
                <c:pt idx="3127">
                  <c:v>42438</c:v>
                </c:pt>
                <c:pt idx="3128">
                  <c:v>42439</c:v>
                </c:pt>
                <c:pt idx="3129">
                  <c:v>42440</c:v>
                </c:pt>
                <c:pt idx="3130">
                  <c:v>42443</c:v>
                </c:pt>
                <c:pt idx="3131">
                  <c:v>42444</c:v>
                </c:pt>
                <c:pt idx="3132">
                  <c:v>42445</c:v>
                </c:pt>
                <c:pt idx="3133">
                  <c:v>42446</c:v>
                </c:pt>
                <c:pt idx="3134">
                  <c:v>42447</c:v>
                </c:pt>
                <c:pt idx="3135">
                  <c:v>42450</c:v>
                </c:pt>
                <c:pt idx="3136">
                  <c:v>42451</c:v>
                </c:pt>
                <c:pt idx="3137">
                  <c:v>42452</c:v>
                </c:pt>
                <c:pt idx="3138">
                  <c:v>42453</c:v>
                </c:pt>
                <c:pt idx="3139">
                  <c:v>42454</c:v>
                </c:pt>
                <c:pt idx="3140">
                  <c:v>42457</c:v>
                </c:pt>
                <c:pt idx="3141">
                  <c:v>42458</c:v>
                </c:pt>
                <c:pt idx="3142">
                  <c:v>42459</c:v>
                </c:pt>
                <c:pt idx="3143">
                  <c:v>42460</c:v>
                </c:pt>
                <c:pt idx="3144">
                  <c:v>42461</c:v>
                </c:pt>
                <c:pt idx="3145">
                  <c:v>42464</c:v>
                </c:pt>
                <c:pt idx="3146">
                  <c:v>42465</c:v>
                </c:pt>
                <c:pt idx="3147">
                  <c:v>42466</c:v>
                </c:pt>
                <c:pt idx="3148">
                  <c:v>42467</c:v>
                </c:pt>
                <c:pt idx="3149">
                  <c:v>42468</c:v>
                </c:pt>
                <c:pt idx="3150">
                  <c:v>42471</c:v>
                </c:pt>
                <c:pt idx="3151">
                  <c:v>42472</c:v>
                </c:pt>
                <c:pt idx="3152">
                  <c:v>42473</c:v>
                </c:pt>
                <c:pt idx="3153">
                  <c:v>42474</c:v>
                </c:pt>
                <c:pt idx="3154">
                  <c:v>42475</c:v>
                </c:pt>
                <c:pt idx="3155">
                  <c:v>42478</c:v>
                </c:pt>
                <c:pt idx="3156">
                  <c:v>42479</c:v>
                </c:pt>
                <c:pt idx="3157">
                  <c:v>42480</c:v>
                </c:pt>
                <c:pt idx="3158">
                  <c:v>42481</c:v>
                </c:pt>
                <c:pt idx="3159">
                  <c:v>42482</c:v>
                </c:pt>
                <c:pt idx="3160">
                  <c:v>42485</c:v>
                </c:pt>
                <c:pt idx="3161">
                  <c:v>42486</c:v>
                </c:pt>
                <c:pt idx="3162">
                  <c:v>42487</c:v>
                </c:pt>
                <c:pt idx="3163">
                  <c:v>42488</c:v>
                </c:pt>
                <c:pt idx="3164">
                  <c:v>42489</c:v>
                </c:pt>
                <c:pt idx="3165">
                  <c:v>42492</c:v>
                </c:pt>
                <c:pt idx="3166">
                  <c:v>42493</c:v>
                </c:pt>
                <c:pt idx="3167">
                  <c:v>42494</c:v>
                </c:pt>
                <c:pt idx="3168">
                  <c:v>42495</c:v>
                </c:pt>
                <c:pt idx="3169">
                  <c:v>42496</c:v>
                </c:pt>
                <c:pt idx="3170">
                  <c:v>42499</c:v>
                </c:pt>
                <c:pt idx="3171">
                  <c:v>42500</c:v>
                </c:pt>
                <c:pt idx="3172">
                  <c:v>42501</c:v>
                </c:pt>
                <c:pt idx="3173">
                  <c:v>42502</c:v>
                </c:pt>
                <c:pt idx="3174">
                  <c:v>42503</c:v>
                </c:pt>
                <c:pt idx="3175">
                  <c:v>42506</c:v>
                </c:pt>
                <c:pt idx="3176">
                  <c:v>42507</c:v>
                </c:pt>
                <c:pt idx="3177">
                  <c:v>42508</c:v>
                </c:pt>
                <c:pt idx="3178">
                  <c:v>42509</c:v>
                </c:pt>
                <c:pt idx="3179">
                  <c:v>42510</c:v>
                </c:pt>
                <c:pt idx="3180">
                  <c:v>42513</c:v>
                </c:pt>
                <c:pt idx="3181">
                  <c:v>42514</c:v>
                </c:pt>
                <c:pt idx="3182">
                  <c:v>42515</c:v>
                </c:pt>
                <c:pt idx="3183">
                  <c:v>42516</c:v>
                </c:pt>
                <c:pt idx="3184">
                  <c:v>42517</c:v>
                </c:pt>
                <c:pt idx="3185">
                  <c:v>42520</c:v>
                </c:pt>
                <c:pt idx="3186">
                  <c:v>42521</c:v>
                </c:pt>
                <c:pt idx="3187">
                  <c:v>42522</c:v>
                </c:pt>
                <c:pt idx="3188">
                  <c:v>42523</c:v>
                </c:pt>
                <c:pt idx="3189">
                  <c:v>42524</c:v>
                </c:pt>
                <c:pt idx="3190">
                  <c:v>42527</c:v>
                </c:pt>
                <c:pt idx="3191">
                  <c:v>42528</c:v>
                </c:pt>
                <c:pt idx="3192">
                  <c:v>42529</c:v>
                </c:pt>
                <c:pt idx="3193">
                  <c:v>42530</c:v>
                </c:pt>
                <c:pt idx="3194">
                  <c:v>42531</c:v>
                </c:pt>
                <c:pt idx="3195">
                  <c:v>42534</c:v>
                </c:pt>
                <c:pt idx="3196">
                  <c:v>42535</c:v>
                </c:pt>
                <c:pt idx="3197">
                  <c:v>42536</c:v>
                </c:pt>
                <c:pt idx="3198">
                  <c:v>42537</c:v>
                </c:pt>
                <c:pt idx="3199">
                  <c:v>42538</c:v>
                </c:pt>
                <c:pt idx="3200">
                  <c:v>42541</c:v>
                </c:pt>
                <c:pt idx="3201">
                  <c:v>42542</c:v>
                </c:pt>
                <c:pt idx="3202">
                  <c:v>42543</c:v>
                </c:pt>
                <c:pt idx="3203">
                  <c:v>42544</c:v>
                </c:pt>
                <c:pt idx="3204">
                  <c:v>42545</c:v>
                </c:pt>
                <c:pt idx="3205">
                  <c:v>42548</c:v>
                </c:pt>
                <c:pt idx="3206">
                  <c:v>42549</c:v>
                </c:pt>
                <c:pt idx="3207">
                  <c:v>42550</c:v>
                </c:pt>
                <c:pt idx="3208">
                  <c:v>42551</c:v>
                </c:pt>
                <c:pt idx="3209">
                  <c:v>42552</c:v>
                </c:pt>
                <c:pt idx="3210">
                  <c:v>42555</c:v>
                </c:pt>
                <c:pt idx="3211">
                  <c:v>42556</c:v>
                </c:pt>
                <c:pt idx="3212">
                  <c:v>42557</c:v>
                </c:pt>
                <c:pt idx="3213">
                  <c:v>42558</c:v>
                </c:pt>
                <c:pt idx="3214">
                  <c:v>42559</c:v>
                </c:pt>
                <c:pt idx="3215">
                  <c:v>42562</c:v>
                </c:pt>
                <c:pt idx="3216">
                  <c:v>42563</c:v>
                </c:pt>
                <c:pt idx="3217">
                  <c:v>42564</c:v>
                </c:pt>
                <c:pt idx="3218">
                  <c:v>42565</c:v>
                </c:pt>
                <c:pt idx="3219">
                  <c:v>42566</c:v>
                </c:pt>
                <c:pt idx="3220">
                  <c:v>42569</c:v>
                </c:pt>
                <c:pt idx="3221">
                  <c:v>42570</c:v>
                </c:pt>
                <c:pt idx="3222">
                  <c:v>42571</c:v>
                </c:pt>
                <c:pt idx="3223">
                  <c:v>42572</c:v>
                </c:pt>
                <c:pt idx="3224">
                  <c:v>42573</c:v>
                </c:pt>
                <c:pt idx="3225">
                  <c:v>42576</c:v>
                </c:pt>
                <c:pt idx="3226">
                  <c:v>42577</c:v>
                </c:pt>
                <c:pt idx="3227">
                  <c:v>42578</c:v>
                </c:pt>
                <c:pt idx="3228">
                  <c:v>42579</c:v>
                </c:pt>
                <c:pt idx="3229">
                  <c:v>42580</c:v>
                </c:pt>
                <c:pt idx="3230">
                  <c:v>42583</c:v>
                </c:pt>
                <c:pt idx="3231">
                  <c:v>42584</c:v>
                </c:pt>
                <c:pt idx="3232">
                  <c:v>42585</c:v>
                </c:pt>
                <c:pt idx="3233">
                  <c:v>42586</c:v>
                </c:pt>
                <c:pt idx="3234">
                  <c:v>42587</c:v>
                </c:pt>
                <c:pt idx="3235">
                  <c:v>42590</c:v>
                </c:pt>
                <c:pt idx="3236">
                  <c:v>42591</c:v>
                </c:pt>
                <c:pt idx="3237">
                  <c:v>42592</c:v>
                </c:pt>
                <c:pt idx="3238">
                  <c:v>42593</c:v>
                </c:pt>
                <c:pt idx="3239">
                  <c:v>42594</c:v>
                </c:pt>
                <c:pt idx="3240">
                  <c:v>42597</c:v>
                </c:pt>
                <c:pt idx="3241">
                  <c:v>42598</c:v>
                </c:pt>
                <c:pt idx="3242">
                  <c:v>42599</c:v>
                </c:pt>
                <c:pt idx="3243">
                  <c:v>42600</c:v>
                </c:pt>
                <c:pt idx="3244">
                  <c:v>42601</c:v>
                </c:pt>
                <c:pt idx="3245">
                  <c:v>42604</c:v>
                </c:pt>
                <c:pt idx="3246">
                  <c:v>42605</c:v>
                </c:pt>
                <c:pt idx="3247">
                  <c:v>42606</c:v>
                </c:pt>
                <c:pt idx="3248">
                  <c:v>42607</c:v>
                </c:pt>
                <c:pt idx="3249">
                  <c:v>42608</c:v>
                </c:pt>
                <c:pt idx="3250">
                  <c:v>42611</c:v>
                </c:pt>
                <c:pt idx="3251">
                  <c:v>42612</c:v>
                </c:pt>
                <c:pt idx="3252">
                  <c:v>42613</c:v>
                </c:pt>
                <c:pt idx="3253">
                  <c:v>42614</c:v>
                </c:pt>
                <c:pt idx="3254">
                  <c:v>42615</c:v>
                </c:pt>
                <c:pt idx="3255">
                  <c:v>42618</c:v>
                </c:pt>
                <c:pt idx="3256">
                  <c:v>42619</c:v>
                </c:pt>
                <c:pt idx="3257">
                  <c:v>42620</c:v>
                </c:pt>
                <c:pt idx="3258">
                  <c:v>42621</c:v>
                </c:pt>
                <c:pt idx="3259">
                  <c:v>42622</c:v>
                </c:pt>
                <c:pt idx="3260">
                  <c:v>42625</c:v>
                </c:pt>
                <c:pt idx="3261">
                  <c:v>42626</c:v>
                </c:pt>
                <c:pt idx="3262">
                  <c:v>42627</c:v>
                </c:pt>
                <c:pt idx="3263">
                  <c:v>42628</c:v>
                </c:pt>
                <c:pt idx="3264">
                  <c:v>42629</c:v>
                </c:pt>
                <c:pt idx="3265">
                  <c:v>42632</c:v>
                </c:pt>
                <c:pt idx="3266">
                  <c:v>42633</c:v>
                </c:pt>
                <c:pt idx="3267">
                  <c:v>42634</c:v>
                </c:pt>
                <c:pt idx="3268">
                  <c:v>42635</c:v>
                </c:pt>
                <c:pt idx="3269">
                  <c:v>42636</c:v>
                </c:pt>
                <c:pt idx="3270">
                  <c:v>42639</c:v>
                </c:pt>
                <c:pt idx="3271">
                  <c:v>42640</c:v>
                </c:pt>
                <c:pt idx="3272">
                  <c:v>42641</c:v>
                </c:pt>
                <c:pt idx="3273">
                  <c:v>42642</c:v>
                </c:pt>
                <c:pt idx="3274">
                  <c:v>42643</c:v>
                </c:pt>
                <c:pt idx="3275">
                  <c:v>42646</c:v>
                </c:pt>
                <c:pt idx="3276">
                  <c:v>42647</c:v>
                </c:pt>
                <c:pt idx="3277">
                  <c:v>42648</c:v>
                </c:pt>
                <c:pt idx="3278">
                  <c:v>42649</c:v>
                </c:pt>
                <c:pt idx="3279">
                  <c:v>42650</c:v>
                </c:pt>
                <c:pt idx="3280">
                  <c:v>42653</c:v>
                </c:pt>
                <c:pt idx="3281">
                  <c:v>42654</c:v>
                </c:pt>
                <c:pt idx="3282">
                  <c:v>42655</c:v>
                </c:pt>
                <c:pt idx="3283">
                  <c:v>42656</c:v>
                </c:pt>
                <c:pt idx="3284">
                  <c:v>42657</c:v>
                </c:pt>
                <c:pt idx="3285">
                  <c:v>42660</c:v>
                </c:pt>
                <c:pt idx="3286">
                  <c:v>42661</c:v>
                </c:pt>
                <c:pt idx="3287">
                  <c:v>42662</c:v>
                </c:pt>
                <c:pt idx="3288">
                  <c:v>42663</c:v>
                </c:pt>
                <c:pt idx="3289">
                  <c:v>42664</c:v>
                </c:pt>
                <c:pt idx="3290">
                  <c:v>42667</c:v>
                </c:pt>
                <c:pt idx="3291">
                  <c:v>42668</c:v>
                </c:pt>
                <c:pt idx="3292">
                  <c:v>42669</c:v>
                </c:pt>
                <c:pt idx="3293">
                  <c:v>42670</c:v>
                </c:pt>
                <c:pt idx="3294">
                  <c:v>42671</c:v>
                </c:pt>
                <c:pt idx="3295">
                  <c:v>42674</c:v>
                </c:pt>
                <c:pt idx="3296">
                  <c:v>42675</c:v>
                </c:pt>
                <c:pt idx="3297">
                  <c:v>42676</c:v>
                </c:pt>
                <c:pt idx="3298">
                  <c:v>42677</c:v>
                </c:pt>
                <c:pt idx="3299">
                  <c:v>42678</c:v>
                </c:pt>
                <c:pt idx="3300">
                  <c:v>42681</c:v>
                </c:pt>
                <c:pt idx="3301">
                  <c:v>42682</c:v>
                </c:pt>
                <c:pt idx="3302">
                  <c:v>42683</c:v>
                </c:pt>
                <c:pt idx="3303">
                  <c:v>42684</c:v>
                </c:pt>
                <c:pt idx="3304">
                  <c:v>42685</c:v>
                </c:pt>
                <c:pt idx="3305">
                  <c:v>42688</c:v>
                </c:pt>
                <c:pt idx="3306">
                  <c:v>42689</c:v>
                </c:pt>
                <c:pt idx="3307">
                  <c:v>42690</c:v>
                </c:pt>
                <c:pt idx="3308">
                  <c:v>42691</c:v>
                </c:pt>
                <c:pt idx="3309">
                  <c:v>42692</c:v>
                </c:pt>
                <c:pt idx="3310">
                  <c:v>42695</c:v>
                </c:pt>
                <c:pt idx="3311">
                  <c:v>42696</c:v>
                </c:pt>
                <c:pt idx="3312">
                  <c:v>42697</c:v>
                </c:pt>
                <c:pt idx="3313">
                  <c:v>42698</c:v>
                </c:pt>
                <c:pt idx="3314">
                  <c:v>42699</c:v>
                </c:pt>
                <c:pt idx="3315">
                  <c:v>42702</c:v>
                </c:pt>
                <c:pt idx="3316">
                  <c:v>42703</c:v>
                </c:pt>
                <c:pt idx="3317">
                  <c:v>42704</c:v>
                </c:pt>
                <c:pt idx="3318">
                  <c:v>42705</c:v>
                </c:pt>
                <c:pt idx="3319">
                  <c:v>42706</c:v>
                </c:pt>
                <c:pt idx="3320">
                  <c:v>42709</c:v>
                </c:pt>
                <c:pt idx="3321">
                  <c:v>42710</c:v>
                </c:pt>
                <c:pt idx="3322">
                  <c:v>42711</c:v>
                </c:pt>
                <c:pt idx="3323">
                  <c:v>42712</c:v>
                </c:pt>
                <c:pt idx="3324">
                  <c:v>42713</c:v>
                </c:pt>
                <c:pt idx="3325">
                  <c:v>42716</c:v>
                </c:pt>
                <c:pt idx="3326">
                  <c:v>42717</c:v>
                </c:pt>
                <c:pt idx="3327">
                  <c:v>42718</c:v>
                </c:pt>
                <c:pt idx="3328">
                  <c:v>42719</c:v>
                </c:pt>
                <c:pt idx="3329">
                  <c:v>42720</c:v>
                </c:pt>
                <c:pt idx="3330">
                  <c:v>42723</c:v>
                </c:pt>
                <c:pt idx="3331">
                  <c:v>42724</c:v>
                </c:pt>
                <c:pt idx="3332">
                  <c:v>42725</c:v>
                </c:pt>
                <c:pt idx="3333">
                  <c:v>42726</c:v>
                </c:pt>
                <c:pt idx="3334">
                  <c:v>42727</c:v>
                </c:pt>
                <c:pt idx="3335">
                  <c:v>42730</c:v>
                </c:pt>
                <c:pt idx="3336">
                  <c:v>42731</c:v>
                </c:pt>
                <c:pt idx="3337">
                  <c:v>42732</c:v>
                </c:pt>
                <c:pt idx="3338">
                  <c:v>42733</c:v>
                </c:pt>
                <c:pt idx="3339">
                  <c:v>42734</c:v>
                </c:pt>
                <c:pt idx="3340">
                  <c:v>42737</c:v>
                </c:pt>
                <c:pt idx="3341">
                  <c:v>42738</c:v>
                </c:pt>
                <c:pt idx="3342">
                  <c:v>42739</c:v>
                </c:pt>
                <c:pt idx="3343">
                  <c:v>42740</c:v>
                </c:pt>
                <c:pt idx="3344">
                  <c:v>42741</c:v>
                </c:pt>
                <c:pt idx="3345">
                  <c:v>42744</c:v>
                </c:pt>
                <c:pt idx="3346">
                  <c:v>42745</c:v>
                </c:pt>
                <c:pt idx="3347">
                  <c:v>42746</c:v>
                </c:pt>
                <c:pt idx="3348">
                  <c:v>42747</c:v>
                </c:pt>
                <c:pt idx="3349">
                  <c:v>42748</c:v>
                </c:pt>
                <c:pt idx="3350">
                  <c:v>42751</c:v>
                </c:pt>
                <c:pt idx="3351">
                  <c:v>42752</c:v>
                </c:pt>
                <c:pt idx="3352">
                  <c:v>42753</c:v>
                </c:pt>
                <c:pt idx="3353">
                  <c:v>42754</c:v>
                </c:pt>
                <c:pt idx="3354">
                  <c:v>42755</c:v>
                </c:pt>
                <c:pt idx="3355">
                  <c:v>42758</c:v>
                </c:pt>
                <c:pt idx="3356">
                  <c:v>42759</c:v>
                </c:pt>
                <c:pt idx="3357">
                  <c:v>42760</c:v>
                </c:pt>
                <c:pt idx="3358">
                  <c:v>42761</c:v>
                </c:pt>
                <c:pt idx="3359">
                  <c:v>42762</c:v>
                </c:pt>
                <c:pt idx="3360">
                  <c:v>42765</c:v>
                </c:pt>
                <c:pt idx="3361">
                  <c:v>42766</c:v>
                </c:pt>
                <c:pt idx="3362">
                  <c:v>42767</c:v>
                </c:pt>
                <c:pt idx="3363">
                  <c:v>42768</c:v>
                </c:pt>
                <c:pt idx="3364">
                  <c:v>42769</c:v>
                </c:pt>
                <c:pt idx="3365">
                  <c:v>42772</c:v>
                </c:pt>
                <c:pt idx="3366">
                  <c:v>42773</c:v>
                </c:pt>
                <c:pt idx="3367">
                  <c:v>42774</c:v>
                </c:pt>
                <c:pt idx="3368">
                  <c:v>42775</c:v>
                </c:pt>
                <c:pt idx="3369">
                  <c:v>42776</c:v>
                </c:pt>
                <c:pt idx="3370">
                  <c:v>42779</c:v>
                </c:pt>
                <c:pt idx="3371">
                  <c:v>42780</c:v>
                </c:pt>
                <c:pt idx="3372">
                  <c:v>42781</c:v>
                </c:pt>
                <c:pt idx="3373">
                  <c:v>42782</c:v>
                </c:pt>
                <c:pt idx="3374">
                  <c:v>42783</c:v>
                </c:pt>
                <c:pt idx="3375">
                  <c:v>42786</c:v>
                </c:pt>
                <c:pt idx="3376">
                  <c:v>42787</c:v>
                </c:pt>
                <c:pt idx="3377">
                  <c:v>42788</c:v>
                </c:pt>
                <c:pt idx="3378">
                  <c:v>42789</c:v>
                </c:pt>
                <c:pt idx="3379">
                  <c:v>42790</c:v>
                </c:pt>
                <c:pt idx="3380">
                  <c:v>42793</c:v>
                </c:pt>
                <c:pt idx="3381">
                  <c:v>42794</c:v>
                </c:pt>
                <c:pt idx="3382">
                  <c:v>42795</c:v>
                </c:pt>
                <c:pt idx="3383">
                  <c:v>42796</c:v>
                </c:pt>
                <c:pt idx="3384">
                  <c:v>42797</c:v>
                </c:pt>
                <c:pt idx="3385">
                  <c:v>42800</c:v>
                </c:pt>
                <c:pt idx="3386">
                  <c:v>42801</c:v>
                </c:pt>
                <c:pt idx="3387">
                  <c:v>42802</c:v>
                </c:pt>
                <c:pt idx="3388">
                  <c:v>42803</c:v>
                </c:pt>
                <c:pt idx="3389">
                  <c:v>42804</c:v>
                </c:pt>
                <c:pt idx="3390">
                  <c:v>42807</c:v>
                </c:pt>
                <c:pt idx="3391">
                  <c:v>42808</c:v>
                </c:pt>
                <c:pt idx="3392">
                  <c:v>42809</c:v>
                </c:pt>
                <c:pt idx="3393">
                  <c:v>42810</c:v>
                </c:pt>
                <c:pt idx="3394">
                  <c:v>42811</c:v>
                </c:pt>
                <c:pt idx="3395">
                  <c:v>42814</c:v>
                </c:pt>
                <c:pt idx="3396">
                  <c:v>42815</c:v>
                </c:pt>
                <c:pt idx="3397">
                  <c:v>42816</c:v>
                </c:pt>
                <c:pt idx="3398">
                  <c:v>42817</c:v>
                </c:pt>
                <c:pt idx="3399">
                  <c:v>42818</c:v>
                </c:pt>
                <c:pt idx="3400">
                  <c:v>42821</c:v>
                </c:pt>
                <c:pt idx="3401">
                  <c:v>42822</c:v>
                </c:pt>
                <c:pt idx="3402">
                  <c:v>42823</c:v>
                </c:pt>
                <c:pt idx="3403">
                  <c:v>42824</c:v>
                </c:pt>
                <c:pt idx="3404">
                  <c:v>42825</c:v>
                </c:pt>
                <c:pt idx="3405">
                  <c:v>42828</c:v>
                </c:pt>
                <c:pt idx="3406">
                  <c:v>42829</c:v>
                </c:pt>
                <c:pt idx="3407">
                  <c:v>42830</c:v>
                </c:pt>
                <c:pt idx="3408">
                  <c:v>42831</c:v>
                </c:pt>
                <c:pt idx="3409">
                  <c:v>42832</c:v>
                </c:pt>
                <c:pt idx="3410">
                  <c:v>42835</c:v>
                </c:pt>
                <c:pt idx="3411">
                  <c:v>42836</c:v>
                </c:pt>
                <c:pt idx="3412">
                  <c:v>42837</c:v>
                </c:pt>
                <c:pt idx="3413">
                  <c:v>42838</c:v>
                </c:pt>
                <c:pt idx="3414">
                  <c:v>42839</c:v>
                </c:pt>
                <c:pt idx="3415">
                  <c:v>42842</c:v>
                </c:pt>
                <c:pt idx="3416">
                  <c:v>42843</c:v>
                </c:pt>
                <c:pt idx="3417">
                  <c:v>42844</c:v>
                </c:pt>
                <c:pt idx="3418">
                  <c:v>42845</c:v>
                </c:pt>
                <c:pt idx="3419">
                  <c:v>42846</c:v>
                </c:pt>
                <c:pt idx="3420">
                  <c:v>42849</c:v>
                </c:pt>
                <c:pt idx="3421">
                  <c:v>42850</c:v>
                </c:pt>
                <c:pt idx="3422">
                  <c:v>42851</c:v>
                </c:pt>
                <c:pt idx="3423">
                  <c:v>42852</c:v>
                </c:pt>
                <c:pt idx="3424">
                  <c:v>42853</c:v>
                </c:pt>
                <c:pt idx="3425">
                  <c:v>42856</c:v>
                </c:pt>
                <c:pt idx="3426">
                  <c:v>42857</c:v>
                </c:pt>
                <c:pt idx="3427">
                  <c:v>42858</c:v>
                </c:pt>
                <c:pt idx="3428">
                  <c:v>42859</c:v>
                </c:pt>
                <c:pt idx="3429">
                  <c:v>42860</c:v>
                </c:pt>
                <c:pt idx="3430">
                  <c:v>42863</c:v>
                </c:pt>
                <c:pt idx="3431">
                  <c:v>42864</c:v>
                </c:pt>
                <c:pt idx="3432">
                  <c:v>42865</c:v>
                </c:pt>
                <c:pt idx="3433">
                  <c:v>42866</c:v>
                </c:pt>
                <c:pt idx="3434">
                  <c:v>42867</c:v>
                </c:pt>
                <c:pt idx="3435">
                  <c:v>42870</c:v>
                </c:pt>
                <c:pt idx="3436">
                  <c:v>42871</c:v>
                </c:pt>
                <c:pt idx="3437">
                  <c:v>42872</c:v>
                </c:pt>
                <c:pt idx="3438">
                  <c:v>42873</c:v>
                </c:pt>
                <c:pt idx="3439">
                  <c:v>42874</c:v>
                </c:pt>
                <c:pt idx="3440">
                  <c:v>42877</c:v>
                </c:pt>
                <c:pt idx="3441">
                  <c:v>42878</c:v>
                </c:pt>
                <c:pt idx="3442">
                  <c:v>42879</c:v>
                </c:pt>
                <c:pt idx="3443">
                  <c:v>42880</c:v>
                </c:pt>
                <c:pt idx="3444">
                  <c:v>42881</c:v>
                </c:pt>
                <c:pt idx="3445">
                  <c:v>42884</c:v>
                </c:pt>
                <c:pt idx="3446">
                  <c:v>42885</c:v>
                </c:pt>
                <c:pt idx="3447">
                  <c:v>42886</c:v>
                </c:pt>
                <c:pt idx="3448">
                  <c:v>42887</c:v>
                </c:pt>
                <c:pt idx="3449">
                  <c:v>42888</c:v>
                </c:pt>
                <c:pt idx="3450">
                  <c:v>42891</c:v>
                </c:pt>
                <c:pt idx="3451">
                  <c:v>42892</c:v>
                </c:pt>
                <c:pt idx="3452">
                  <c:v>42893</c:v>
                </c:pt>
                <c:pt idx="3453">
                  <c:v>42894</c:v>
                </c:pt>
                <c:pt idx="3454">
                  <c:v>42895</c:v>
                </c:pt>
                <c:pt idx="3455">
                  <c:v>42898</c:v>
                </c:pt>
                <c:pt idx="3456">
                  <c:v>42899</c:v>
                </c:pt>
                <c:pt idx="3457">
                  <c:v>42900</c:v>
                </c:pt>
                <c:pt idx="3458">
                  <c:v>42901</c:v>
                </c:pt>
                <c:pt idx="3459">
                  <c:v>42902</c:v>
                </c:pt>
                <c:pt idx="3460">
                  <c:v>42905</c:v>
                </c:pt>
                <c:pt idx="3461">
                  <c:v>42906</c:v>
                </c:pt>
                <c:pt idx="3462">
                  <c:v>42907</c:v>
                </c:pt>
                <c:pt idx="3463">
                  <c:v>42908</c:v>
                </c:pt>
                <c:pt idx="3464">
                  <c:v>42909</c:v>
                </c:pt>
                <c:pt idx="3465">
                  <c:v>42912</c:v>
                </c:pt>
                <c:pt idx="3466">
                  <c:v>42913</c:v>
                </c:pt>
                <c:pt idx="3467">
                  <c:v>42914</c:v>
                </c:pt>
                <c:pt idx="3468">
                  <c:v>42915</c:v>
                </c:pt>
                <c:pt idx="3469">
                  <c:v>42916</c:v>
                </c:pt>
                <c:pt idx="3470">
                  <c:v>42919</c:v>
                </c:pt>
                <c:pt idx="3471">
                  <c:v>42920</c:v>
                </c:pt>
                <c:pt idx="3472">
                  <c:v>42921</c:v>
                </c:pt>
                <c:pt idx="3473">
                  <c:v>42922</c:v>
                </c:pt>
                <c:pt idx="3474">
                  <c:v>42923</c:v>
                </c:pt>
                <c:pt idx="3475">
                  <c:v>42926</c:v>
                </c:pt>
                <c:pt idx="3476">
                  <c:v>42927</c:v>
                </c:pt>
                <c:pt idx="3477">
                  <c:v>42928</c:v>
                </c:pt>
                <c:pt idx="3478">
                  <c:v>42929</c:v>
                </c:pt>
                <c:pt idx="3479">
                  <c:v>42930</c:v>
                </c:pt>
                <c:pt idx="3480">
                  <c:v>42933</c:v>
                </c:pt>
                <c:pt idx="3481">
                  <c:v>42934</c:v>
                </c:pt>
                <c:pt idx="3482">
                  <c:v>42935</c:v>
                </c:pt>
                <c:pt idx="3483">
                  <c:v>42936</c:v>
                </c:pt>
                <c:pt idx="3484">
                  <c:v>42937</c:v>
                </c:pt>
                <c:pt idx="3485">
                  <c:v>42940</c:v>
                </c:pt>
                <c:pt idx="3486">
                  <c:v>42941</c:v>
                </c:pt>
                <c:pt idx="3487">
                  <c:v>42942</c:v>
                </c:pt>
                <c:pt idx="3488">
                  <c:v>42943</c:v>
                </c:pt>
                <c:pt idx="3489">
                  <c:v>42944</c:v>
                </c:pt>
                <c:pt idx="3490">
                  <c:v>42947</c:v>
                </c:pt>
                <c:pt idx="3491">
                  <c:v>42948</c:v>
                </c:pt>
                <c:pt idx="3492">
                  <c:v>42949</c:v>
                </c:pt>
                <c:pt idx="3493">
                  <c:v>42950</c:v>
                </c:pt>
                <c:pt idx="3494">
                  <c:v>42951</c:v>
                </c:pt>
                <c:pt idx="3495">
                  <c:v>42954</c:v>
                </c:pt>
                <c:pt idx="3496">
                  <c:v>42955</c:v>
                </c:pt>
                <c:pt idx="3497">
                  <c:v>42956</c:v>
                </c:pt>
                <c:pt idx="3498">
                  <c:v>42957</c:v>
                </c:pt>
                <c:pt idx="3499">
                  <c:v>42958</c:v>
                </c:pt>
                <c:pt idx="3500">
                  <c:v>42961</c:v>
                </c:pt>
                <c:pt idx="3501">
                  <c:v>42962</c:v>
                </c:pt>
                <c:pt idx="3502">
                  <c:v>42963</c:v>
                </c:pt>
                <c:pt idx="3503">
                  <c:v>42964</c:v>
                </c:pt>
                <c:pt idx="3504">
                  <c:v>42965</c:v>
                </c:pt>
                <c:pt idx="3505">
                  <c:v>42968</c:v>
                </c:pt>
                <c:pt idx="3506">
                  <c:v>42969</c:v>
                </c:pt>
                <c:pt idx="3507">
                  <c:v>42970</c:v>
                </c:pt>
                <c:pt idx="3508">
                  <c:v>42971</c:v>
                </c:pt>
                <c:pt idx="3509">
                  <c:v>42972</c:v>
                </c:pt>
                <c:pt idx="3510">
                  <c:v>42975</c:v>
                </c:pt>
                <c:pt idx="3511">
                  <c:v>42976</c:v>
                </c:pt>
                <c:pt idx="3512">
                  <c:v>42977</c:v>
                </c:pt>
                <c:pt idx="3513">
                  <c:v>42978</c:v>
                </c:pt>
                <c:pt idx="3514">
                  <c:v>42979</c:v>
                </c:pt>
                <c:pt idx="3515">
                  <c:v>42982</c:v>
                </c:pt>
                <c:pt idx="3516">
                  <c:v>42983</c:v>
                </c:pt>
                <c:pt idx="3517">
                  <c:v>42984</c:v>
                </c:pt>
                <c:pt idx="3518">
                  <c:v>42985</c:v>
                </c:pt>
                <c:pt idx="3519">
                  <c:v>42986</c:v>
                </c:pt>
                <c:pt idx="3520">
                  <c:v>42989</c:v>
                </c:pt>
                <c:pt idx="3521">
                  <c:v>42990</c:v>
                </c:pt>
                <c:pt idx="3522">
                  <c:v>42991</c:v>
                </c:pt>
                <c:pt idx="3523">
                  <c:v>42992</c:v>
                </c:pt>
                <c:pt idx="3524">
                  <c:v>42993</c:v>
                </c:pt>
                <c:pt idx="3525">
                  <c:v>42996</c:v>
                </c:pt>
                <c:pt idx="3526">
                  <c:v>42997</c:v>
                </c:pt>
                <c:pt idx="3527">
                  <c:v>42998</c:v>
                </c:pt>
                <c:pt idx="3528">
                  <c:v>42999</c:v>
                </c:pt>
                <c:pt idx="3529">
                  <c:v>43000</c:v>
                </c:pt>
                <c:pt idx="3530">
                  <c:v>43003</c:v>
                </c:pt>
                <c:pt idx="3531">
                  <c:v>43004</c:v>
                </c:pt>
                <c:pt idx="3532">
                  <c:v>43005</c:v>
                </c:pt>
                <c:pt idx="3533">
                  <c:v>43006</c:v>
                </c:pt>
                <c:pt idx="3534">
                  <c:v>43007</c:v>
                </c:pt>
                <c:pt idx="3535">
                  <c:v>43010</c:v>
                </c:pt>
                <c:pt idx="3536">
                  <c:v>43011</c:v>
                </c:pt>
                <c:pt idx="3537">
                  <c:v>43012</c:v>
                </c:pt>
                <c:pt idx="3538">
                  <c:v>43013</c:v>
                </c:pt>
                <c:pt idx="3539">
                  <c:v>43014</c:v>
                </c:pt>
                <c:pt idx="3540">
                  <c:v>43017</c:v>
                </c:pt>
                <c:pt idx="3541">
                  <c:v>43018</c:v>
                </c:pt>
                <c:pt idx="3542">
                  <c:v>43019</c:v>
                </c:pt>
                <c:pt idx="3543">
                  <c:v>43020</c:v>
                </c:pt>
                <c:pt idx="3544">
                  <c:v>43021</c:v>
                </c:pt>
                <c:pt idx="3545">
                  <c:v>43024</c:v>
                </c:pt>
                <c:pt idx="3546">
                  <c:v>43025</c:v>
                </c:pt>
                <c:pt idx="3547">
                  <c:v>43026</c:v>
                </c:pt>
                <c:pt idx="3548">
                  <c:v>43027</c:v>
                </c:pt>
                <c:pt idx="3549">
                  <c:v>43028</c:v>
                </c:pt>
                <c:pt idx="3550">
                  <c:v>43031</c:v>
                </c:pt>
                <c:pt idx="3551">
                  <c:v>43032</c:v>
                </c:pt>
                <c:pt idx="3552">
                  <c:v>43033</c:v>
                </c:pt>
                <c:pt idx="3553">
                  <c:v>43034</c:v>
                </c:pt>
                <c:pt idx="3554">
                  <c:v>43035</c:v>
                </c:pt>
                <c:pt idx="3555">
                  <c:v>43038</c:v>
                </c:pt>
                <c:pt idx="3556">
                  <c:v>43039</c:v>
                </c:pt>
                <c:pt idx="3557">
                  <c:v>43040</c:v>
                </c:pt>
                <c:pt idx="3558">
                  <c:v>43041</c:v>
                </c:pt>
                <c:pt idx="3559">
                  <c:v>43042</c:v>
                </c:pt>
                <c:pt idx="3560">
                  <c:v>43045</c:v>
                </c:pt>
                <c:pt idx="3561">
                  <c:v>43046</c:v>
                </c:pt>
                <c:pt idx="3562">
                  <c:v>43047</c:v>
                </c:pt>
                <c:pt idx="3563">
                  <c:v>43048</c:v>
                </c:pt>
                <c:pt idx="3564">
                  <c:v>43049</c:v>
                </c:pt>
                <c:pt idx="3565">
                  <c:v>43052</c:v>
                </c:pt>
                <c:pt idx="3566">
                  <c:v>43053</c:v>
                </c:pt>
                <c:pt idx="3567">
                  <c:v>43054</c:v>
                </c:pt>
                <c:pt idx="3568">
                  <c:v>43055</c:v>
                </c:pt>
                <c:pt idx="3569">
                  <c:v>43056</c:v>
                </c:pt>
                <c:pt idx="3570">
                  <c:v>43059</c:v>
                </c:pt>
                <c:pt idx="3571">
                  <c:v>43060</c:v>
                </c:pt>
                <c:pt idx="3572">
                  <c:v>43061</c:v>
                </c:pt>
                <c:pt idx="3573">
                  <c:v>43062</c:v>
                </c:pt>
                <c:pt idx="3574">
                  <c:v>43063</c:v>
                </c:pt>
                <c:pt idx="3575">
                  <c:v>43066</c:v>
                </c:pt>
                <c:pt idx="3576">
                  <c:v>43067</c:v>
                </c:pt>
                <c:pt idx="3577">
                  <c:v>43068</c:v>
                </c:pt>
                <c:pt idx="3578">
                  <c:v>43069</c:v>
                </c:pt>
                <c:pt idx="3579">
                  <c:v>43070</c:v>
                </c:pt>
                <c:pt idx="3580">
                  <c:v>43073</c:v>
                </c:pt>
                <c:pt idx="3581">
                  <c:v>43074</c:v>
                </c:pt>
                <c:pt idx="3582">
                  <c:v>43075</c:v>
                </c:pt>
                <c:pt idx="3583">
                  <c:v>43076</c:v>
                </c:pt>
                <c:pt idx="3584">
                  <c:v>43077</c:v>
                </c:pt>
                <c:pt idx="3585">
                  <c:v>43080</c:v>
                </c:pt>
                <c:pt idx="3586">
                  <c:v>43081</c:v>
                </c:pt>
                <c:pt idx="3587">
                  <c:v>43082</c:v>
                </c:pt>
                <c:pt idx="3588">
                  <c:v>43083</c:v>
                </c:pt>
                <c:pt idx="3589">
                  <c:v>43084</c:v>
                </c:pt>
                <c:pt idx="3590">
                  <c:v>43087</c:v>
                </c:pt>
                <c:pt idx="3591">
                  <c:v>43088</c:v>
                </c:pt>
                <c:pt idx="3592">
                  <c:v>43089</c:v>
                </c:pt>
                <c:pt idx="3593">
                  <c:v>43090</c:v>
                </c:pt>
                <c:pt idx="3594">
                  <c:v>43091</c:v>
                </c:pt>
                <c:pt idx="3595">
                  <c:v>43094</c:v>
                </c:pt>
                <c:pt idx="3596">
                  <c:v>43095</c:v>
                </c:pt>
                <c:pt idx="3597">
                  <c:v>43096</c:v>
                </c:pt>
                <c:pt idx="3598">
                  <c:v>43097</c:v>
                </c:pt>
                <c:pt idx="3599">
                  <c:v>43098</c:v>
                </c:pt>
                <c:pt idx="3600">
                  <c:v>43101</c:v>
                </c:pt>
                <c:pt idx="3601">
                  <c:v>43102</c:v>
                </c:pt>
                <c:pt idx="3602">
                  <c:v>43103</c:v>
                </c:pt>
                <c:pt idx="3603">
                  <c:v>43104</c:v>
                </c:pt>
                <c:pt idx="3604">
                  <c:v>43105</c:v>
                </c:pt>
                <c:pt idx="3605">
                  <c:v>43108</c:v>
                </c:pt>
                <c:pt idx="3606">
                  <c:v>43109</c:v>
                </c:pt>
                <c:pt idx="3607">
                  <c:v>43110</c:v>
                </c:pt>
                <c:pt idx="3608">
                  <c:v>43111</c:v>
                </c:pt>
                <c:pt idx="3609">
                  <c:v>43112</c:v>
                </c:pt>
                <c:pt idx="3610">
                  <c:v>43115</c:v>
                </c:pt>
                <c:pt idx="3611">
                  <c:v>43116</c:v>
                </c:pt>
                <c:pt idx="3612">
                  <c:v>43117</c:v>
                </c:pt>
                <c:pt idx="3613">
                  <c:v>43118</c:v>
                </c:pt>
                <c:pt idx="3614">
                  <c:v>43119</c:v>
                </c:pt>
                <c:pt idx="3615">
                  <c:v>43122</c:v>
                </c:pt>
                <c:pt idx="3616">
                  <c:v>43123</c:v>
                </c:pt>
                <c:pt idx="3617">
                  <c:v>43124</c:v>
                </c:pt>
                <c:pt idx="3618">
                  <c:v>43125</c:v>
                </c:pt>
                <c:pt idx="3619">
                  <c:v>43126</c:v>
                </c:pt>
                <c:pt idx="3620">
                  <c:v>43129</c:v>
                </c:pt>
                <c:pt idx="3621">
                  <c:v>43130</c:v>
                </c:pt>
                <c:pt idx="3622">
                  <c:v>43131</c:v>
                </c:pt>
                <c:pt idx="3623">
                  <c:v>43132</c:v>
                </c:pt>
                <c:pt idx="3624">
                  <c:v>43133</c:v>
                </c:pt>
                <c:pt idx="3625">
                  <c:v>43136</c:v>
                </c:pt>
                <c:pt idx="3626">
                  <c:v>43137</c:v>
                </c:pt>
                <c:pt idx="3627">
                  <c:v>43138</c:v>
                </c:pt>
                <c:pt idx="3628">
                  <c:v>43139</c:v>
                </c:pt>
                <c:pt idx="3629">
                  <c:v>43140</c:v>
                </c:pt>
                <c:pt idx="3630">
                  <c:v>43143</c:v>
                </c:pt>
                <c:pt idx="3631">
                  <c:v>43144</c:v>
                </c:pt>
                <c:pt idx="3632">
                  <c:v>43145</c:v>
                </c:pt>
                <c:pt idx="3633">
                  <c:v>43146</c:v>
                </c:pt>
                <c:pt idx="3634">
                  <c:v>43147</c:v>
                </c:pt>
                <c:pt idx="3635">
                  <c:v>43150</c:v>
                </c:pt>
                <c:pt idx="3636">
                  <c:v>43151</c:v>
                </c:pt>
                <c:pt idx="3637">
                  <c:v>43152</c:v>
                </c:pt>
                <c:pt idx="3638">
                  <c:v>43153</c:v>
                </c:pt>
                <c:pt idx="3639">
                  <c:v>43154</c:v>
                </c:pt>
                <c:pt idx="3640">
                  <c:v>43157</c:v>
                </c:pt>
                <c:pt idx="3641">
                  <c:v>43158</c:v>
                </c:pt>
                <c:pt idx="3642">
                  <c:v>43159</c:v>
                </c:pt>
                <c:pt idx="3643">
                  <c:v>43160</c:v>
                </c:pt>
                <c:pt idx="3644">
                  <c:v>43161</c:v>
                </c:pt>
                <c:pt idx="3645">
                  <c:v>43164</c:v>
                </c:pt>
                <c:pt idx="3646">
                  <c:v>43165</c:v>
                </c:pt>
                <c:pt idx="3647">
                  <c:v>43166</c:v>
                </c:pt>
                <c:pt idx="3648">
                  <c:v>43167</c:v>
                </c:pt>
                <c:pt idx="3649">
                  <c:v>43168</c:v>
                </c:pt>
                <c:pt idx="3650">
                  <c:v>43171</c:v>
                </c:pt>
                <c:pt idx="3651">
                  <c:v>43172</c:v>
                </c:pt>
                <c:pt idx="3652">
                  <c:v>43173</c:v>
                </c:pt>
                <c:pt idx="3653">
                  <c:v>43174</c:v>
                </c:pt>
                <c:pt idx="3654">
                  <c:v>43175</c:v>
                </c:pt>
                <c:pt idx="3655">
                  <c:v>43178</c:v>
                </c:pt>
                <c:pt idx="3656">
                  <c:v>43179</c:v>
                </c:pt>
                <c:pt idx="3657">
                  <c:v>43180</c:v>
                </c:pt>
                <c:pt idx="3658">
                  <c:v>43181</c:v>
                </c:pt>
                <c:pt idx="3659">
                  <c:v>43182</c:v>
                </c:pt>
                <c:pt idx="3660">
                  <c:v>43185</c:v>
                </c:pt>
                <c:pt idx="3661">
                  <c:v>43186</c:v>
                </c:pt>
                <c:pt idx="3662">
                  <c:v>43187</c:v>
                </c:pt>
                <c:pt idx="3663">
                  <c:v>43188</c:v>
                </c:pt>
                <c:pt idx="3664">
                  <c:v>43189</c:v>
                </c:pt>
                <c:pt idx="3665">
                  <c:v>43192</c:v>
                </c:pt>
                <c:pt idx="3666">
                  <c:v>43193</c:v>
                </c:pt>
                <c:pt idx="3667">
                  <c:v>43194</c:v>
                </c:pt>
                <c:pt idx="3668">
                  <c:v>43195</c:v>
                </c:pt>
                <c:pt idx="3669">
                  <c:v>43196</c:v>
                </c:pt>
                <c:pt idx="3670">
                  <c:v>43199</c:v>
                </c:pt>
                <c:pt idx="3671">
                  <c:v>43200</c:v>
                </c:pt>
                <c:pt idx="3672">
                  <c:v>43201</c:v>
                </c:pt>
                <c:pt idx="3673">
                  <c:v>43202</c:v>
                </c:pt>
                <c:pt idx="3674">
                  <c:v>43203</c:v>
                </c:pt>
                <c:pt idx="3675">
                  <c:v>43206</c:v>
                </c:pt>
                <c:pt idx="3676">
                  <c:v>43207</c:v>
                </c:pt>
                <c:pt idx="3677">
                  <c:v>43208</c:v>
                </c:pt>
                <c:pt idx="3678">
                  <c:v>43209</c:v>
                </c:pt>
                <c:pt idx="3679">
                  <c:v>43210</c:v>
                </c:pt>
                <c:pt idx="3680">
                  <c:v>43213</c:v>
                </c:pt>
                <c:pt idx="3681">
                  <c:v>43214</c:v>
                </c:pt>
                <c:pt idx="3682">
                  <c:v>43215</c:v>
                </c:pt>
                <c:pt idx="3683">
                  <c:v>43216</c:v>
                </c:pt>
                <c:pt idx="3684">
                  <c:v>43217</c:v>
                </c:pt>
                <c:pt idx="3685">
                  <c:v>43220</c:v>
                </c:pt>
                <c:pt idx="3686">
                  <c:v>43221</c:v>
                </c:pt>
                <c:pt idx="3687">
                  <c:v>43222</c:v>
                </c:pt>
                <c:pt idx="3688">
                  <c:v>43223</c:v>
                </c:pt>
                <c:pt idx="3689">
                  <c:v>43224</c:v>
                </c:pt>
                <c:pt idx="3690">
                  <c:v>43227</c:v>
                </c:pt>
                <c:pt idx="3691">
                  <c:v>43228</c:v>
                </c:pt>
                <c:pt idx="3692">
                  <c:v>43229</c:v>
                </c:pt>
                <c:pt idx="3693">
                  <c:v>43230</c:v>
                </c:pt>
                <c:pt idx="3694">
                  <c:v>43231</c:v>
                </c:pt>
                <c:pt idx="3695">
                  <c:v>43234</c:v>
                </c:pt>
                <c:pt idx="3696">
                  <c:v>43235</c:v>
                </c:pt>
                <c:pt idx="3697">
                  <c:v>43236</c:v>
                </c:pt>
                <c:pt idx="3698">
                  <c:v>43237</c:v>
                </c:pt>
                <c:pt idx="3699">
                  <c:v>43238</c:v>
                </c:pt>
                <c:pt idx="3700">
                  <c:v>43241</c:v>
                </c:pt>
                <c:pt idx="3701">
                  <c:v>43242</c:v>
                </c:pt>
                <c:pt idx="3702">
                  <c:v>43243</c:v>
                </c:pt>
                <c:pt idx="3703">
                  <c:v>43244</c:v>
                </c:pt>
                <c:pt idx="3704">
                  <c:v>43245</c:v>
                </c:pt>
                <c:pt idx="3705">
                  <c:v>43248</c:v>
                </c:pt>
                <c:pt idx="3706">
                  <c:v>43249</c:v>
                </c:pt>
                <c:pt idx="3707">
                  <c:v>43250</c:v>
                </c:pt>
                <c:pt idx="3708">
                  <c:v>43251</c:v>
                </c:pt>
                <c:pt idx="3709">
                  <c:v>43252</c:v>
                </c:pt>
                <c:pt idx="3710">
                  <c:v>43255</c:v>
                </c:pt>
                <c:pt idx="3711">
                  <c:v>43256</c:v>
                </c:pt>
                <c:pt idx="3712">
                  <c:v>43257</c:v>
                </c:pt>
                <c:pt idx="3713">
                  <c:v>43258</c:v>
                </c:pt>
                <c:pt idx="3714">
                  <c:v>43259</c:v>
                </c:pt>
                <c:pt idx="3715">
                  <c:v>43262</c:v>
                </c:pt>
                <c:pt idx="3716">
                  <c:v>43263</c:v>
                </c:pt>
                <c:pt idx="3717">
                  <c:v>43264</c:v>
                </c:pt>
                <c:pt idx="3718">
                  <c:v>43265</c:v>
                </c:pt>
                <c:pt idx="3719">
                  <c:v>43266</c:v>
                </c:pt>
                <c:pt idx="3720">
                  <c:v>43269</c:v>
                </c:pt>
                <c:pt idx="3721">
                  <c:v>43270</c:v>
                </c:pt>
                <c:pt idx="3722">
                  <c:v>43271</c:v>
                </c:pt>
                <c:pt idx="3723">
                  <c:v>43272</c:v>
                </c:pt>
                <c:pt idx="3724">
                  <c:v>43273</c:v>
                </c:pt>
                <c:pt idx="3725">
                  <c:v>43276</c:v>
                </c:pt>
                <c:pt idx="3726">
                  <c:v>43277</c:v>
                </c:pt>
                <c:pt idx="3727">
                  <c:v>43278</c:v>
                </c:pt>
                <c:pt idx="3728">
                  <c:v>43279</c:v>
                </c:pt>
                <c:pt idx="3729">
                  <c:v>43280</c:v>
                </c:pt>
                <c:pt idx="3730">
                  <c:v>43283</c:v>
                </c:pt>
                <c:pt idx="3731">
                  <c:v>43284</c:v>
                </c:pt>
                <c:pt idx="3732">
                  <c:v>43285</c:v>
                </c:pt>
                <c:pt idx="3733">
                  <c:v>43286</c:v>
                </c:pt>
                <c:pt idx="3734">
                  <c:v>43287</c:v>
                </c:pt>
                <c:pt idx="3735">
                  <c:v>43290</c:v>
                </c:pt>
                <c:pt idx="3736">
                  <c:v>43291</c:v>
                </c:pt>
                <c:pt idx="3737">
                  <c:v>43292</c:v>
                </c:pt>
              </c:numCache>
            </c:numRef>
          </c:xVal>
          <c:yVal>
            <c:numRef>
              <c:f>usdtrv3m!$C$2:$C$3739</c:f>
              <c:numCache>
                <c:formatCode>General</c:formatCode>
                <c:ptCount val="3738"/>
                <c:pt idx="0">
                  <c:v>13.458753558052457</c:v>
                </c:pt>
                <c:pt idx="1">
                  <c:v>13.458753558052457</c:v>
                </c:pt>
                <c:pt idx="2">
                  <c:v>13.458753558052457</c:v>
                </c:pt>
                <c:pt idx="3">
                  <c:v>13.458753558052457</c:v>
                </c:pt>
                <c:pt idx="4">
                  <c:v>13.458753558052457</c:v>
                </c:pt>
                <c:pt idx="5">
                  <c:v>13.458753558052457</c:v>
                </c:pt>
                <c:pt idx="6">
                  <c:v>13.458753558052457</c:v>
                </c:pt>
                <c:pt idx="7">
                  <c:v>13.458753558052457</c:v>
                </c:pt>
                <c:pt idx="8">
                  <c:v>13.458753558052457</c:v>
                </c:pt>
                <c:pt idx="9">
                  <c:v>13.458753558052457</c:v>
                </c:pt>
                <c:pt idx="10">
                  <c:v>13.458753558052457</c:v>
                </c:pt>
                <c:pt idx="11">
                  <c:v>13.458753558052457</c:v>
                </c:pt>
                <c:pt idx="12">
                  <c:v>13.458753558052457</c:v>
                </c:pt>
                <c:pt idx="13">
                  <c:v>13.458753558052457</c:v>
                </c:pt>
                <c:pt idx="14">
                  <c:v>13.458753558052457</c:v>
                </c:pt>
                <c:pt idx="15">
                  <c:v>13.458753558052457</c:v>
                </c:pt>
                <c:pt idx="16">
                  <c:v>13.458753558052457</c:v>
                </c:pt>
                <c:pt idx="17">
                  <c:v>13.458753558052457</c:v>
                </c:pt>
                <c:pt idx="18">
                  <c:v>13.458753558052457</c:v>
                </c:pt>
                <c:pt idx="19">
                  <c:v>13.458753558052457</c:v>
                </c:pt>
                <c:pt idx="20">
                  <c:v>13.458753558052457</c:v>
                </c:pt>
                <c:pt idx="21">
                  <c:v>13.458753558052457</c:v>
                </c:pt>
                <c:pt idx="22">
                  <c:v>13.458753558052457</c:v>
                </c:pt>
                <c:pt idx="23">
                  <c:v>13.458753558052457</c:v>
                </c:pt>
                <c:pt idx="24">
                  <c:v>13.458753558052457</c:v>
                </c:pt>
                <c:pt idx="25">
                  <c:v>13.458753558052457</c:v>
                </c:pt>
                <c:pt idx="26">
                  <c:v>13.458753558052457</c:v>
                </c:pt>
                <c:pt idx="27">
                  <c:v>13.458753558052457</c:v>
                </c:pt>
                <c:pt idx="28">
                  <c:v>13.458753558052457</c:v>
                </c:pt>
                <c:pt idx="29">
                  <c:v>13.458753558052457</c:v>
                </c:pt>
                <c:pt idx="30">
                  <c:v>13.458753558052457</c:v>
                </c:pt>
                <c:pt idx="31">
                  <c:v>13.458753558052457</c:v>
                </c:pt>
                <c:pt idx="32">
                  <c:v>13.458753558052457</c:v>
                </c:pt>
                <c:pt idx="33">
                  <c:v>13.458753558052457</c:v>
                </c:pt>
                <c:pt idx="34">
                  <c:v>13.458753558052457</c:v>
                </c:pt>
                <c:pt idx="35">
                  <c:v>13.458753558052457</c:v>
                </c:pt>
                <c:pt idx="36">
                  <c:v>13.458753558052457</c:v>
                </c:pt>
                <c:pt idx="37">
                  <c:v>13.458753558052457</c:v>
                </c:pt>
                <c:pt idx="38">
                  <c:v>13.458753558052457</c:v>
                </c:pt>
                <c:pt idx="39">
                  <c:v>13.458753558052457</c:v>
                </c:pt>
                <c:pt idx="40">
                  <c:v>13.458753558052457</c:v>
                </c:pt>
                <c:pt idx="41">
                  <c:v>13.458753558052457</c:v>
                </c:pt>
                <c:pt idx="42">
                  <c:v>13.458753558052457</c:v>
                </c:pt>
                <c:pt idx="43">
                  <c:v>13.458753558052457</c:v>
                </c:pt>
                <c:pt idx="44">
                  <c:v>13.458753558052457</c:v>
                </c:pt>
                <c:pt idx="45">
                  <c:v>13.458753558052457</c:v>
                </c:pt>
                <c:pt idx="46">
                  <c:v>13.458753558052457</c:v>
                </c:pt>
                <c:pt idx="47">
                  <c:v>13.458753558052457</c:v>
                </c:pt>
                <c:pt idx="48">
                  <c:v>13.458753558052457</c:v>
                </c:pt>
                <c:pt idx="49">
                  <c:v>13.458753558052457</c:v>
                </c:pt>
                <c:pt idx="50">
                  <c:v>13.458753558052457</c:v>
                </c:pt>
                <c:pt idx="51">
                  <c:v>13.458753558052457</c:v>
                </c:pt>
                <c:pt idx="52">
                  <c:v>13.458753558052457</c:v>
                </c:pt>
                <c:pt idx="53">
                  <c:v>13.458753558052457</c:v>
                </c:pt>
                <c:pt idx="54">
                  <c:v>13.458753558052457</c:v>
                </c:pt>
                <c:pt idx="55">
                  <c:v>13.458753558052457</c:v>
                </c:pt>
                <c:pt idx="56">
                  <c:v>13.458753558052457</c:v>
                </c:pt>
                <c:pt idx="57">
                  <c:v>13.458753558052457</c:v>
                </c:pt>
                <c:pt idx="58">
                  <c:v>13.458753558052457</c:v>
                </c:pt>
                <c:pt idx="59">
                  <c:v>13.458753558052457</c:v>
                </c:pt>
                <c:pt idx="60">
                  <c:v>13.458753558052457</c:v>
                </c:pt>
                <c:pt idx="61">
                  <c:v>13.458753558052457</c:v>
                </c:pt>
                <c:pt idx="62">
                  <c:v>13.458753558052457</c:v>
                </c:pt>
                <c:pt idx="63">
                  <c:v>13.458753558052457</c:v>
                </c:pt>
                <c:pt idx="64">
                  <c:v>13.458753558052457</c:v>
                </c:pt>
                <c:pt idx="65">
                  <c:v>13.458753558052457</c:v>
                </c:pt>
                <c:pt idx="66">
                  <c:v>13.458753558052457</c:v>
                </c:pt>
                <c:pt idx="67">
                  <c:v>13.458753558052457</c:v>
                </c:pt>
                <c:pt idx="68">
                  <c:v>13.458753558052457</c:v>
                </c:pt>
                <c:pt idx="69">
                  <c:v>13.458753558052457</c:v>
                </c:pt>
                <c:pt idx="70">
                  <c:v>13.458753558052457</c:v>
                </c:pt>
                <c:pt idx="71">
                  <c:v>13.458753558052457</c:v>
                </c:pt>
                <c:pt idx="72">
                  <c:v>13.458753558052457</c:v>
                </c:pt>
                <c:pt idx="73">
                  <c:v>13.458753558052457</c:v>
                </c:pt>
                <c:pt idx="74">
                  <c:v>13.458753558052457</c:v>
                </c:pt>
                <c:pt idx="75">
                  <c:v>13.458753558052457</c:v>
                </c:pt>
                <c:pt idx="76">
                  <c:v>13.458753558052457</c:v>
                </c:pt>
                <c:pt idx="77">
                  <c:v>13.458753558052457</c:v>
                </c:pt>
                <c:pt idx="78">
                  <c:v>13.458753558052457</c:v>
                </c:pt>
                <c:pt idx="79">
                  <c:v>13.458753558052457</c:v>
                </c:pt>
                <c:pt idx="80">
                  <c:v>13.458753558052457</c:v>
                </c:pt>
                <c:pt idx="81">
                  <c:v>13.458753558052457</c:v>
                </c:pt>
                <c:pt idx="82">
                  <c:v>13.458753558052457</c:v>
                </c:pt>
                <c:pt idx="83">
                  <c:v>13.458753558052457</c:v>
                </c:pt>
                <c:pt idx="84">
                  <c:v>13.458753558052457</c:v>
                </c:pt>
                <c:pt idx="85">
                  <c:v>13.458753558052457</c:v>
                </c:pt>
                <c:pt idx="86">
                  <c:v>13.458753558052457</c:v>
                </c:pt>
                <c:pt idx="87">
                  <c:v>13.458753558052457</c:v>
                </c:pt>
                <c:pt idx="88">
                  <c:v>13.458753558052457</c:v>
                </c:pt>
                <c:pt idx="89">
                  <c:v>13.458753558052457</c:v>
                </c:pt>
                <c:pt idx="90">
                  <c:v>13.458753558052457</c:v>
                </c:pt>
                <c:pt idx="91">
                  <c:v>13.458753558052457</c:v>
                </c:pt>
                <c:pt idx="92">
                  <c:v>13.458753558052457</c:v>
                </c:pt>
                <c:pt idx="93">
                  <c:v>13.458753558052457</c:v>
                </c:pt>
                <c:pt idx="94">
                  <c:v>13.458753558052457</c:v>
                </c:pt>
                <c:pt idx="95">
                  <c:v>13.458753558052457</c:v>
                </c:pt>
                <c:pt idx="96">
                  <c:v>13.458753558052457</c:v>
                </c:pt>
                <c:pt idx="97">
                  <c:v>13.458753558052457</c:v>
                </c:pt>
                <c:pt idx="98">
                  <c:v>13.458753558052457</c:v>
                </c:pt>
                <c:pt idx="99">
                  <c:v>13.458753558052457</c:v>
                </c:pt>
                <c:pt idx="100">
                  <c:v>13.458753558052457</c:v>
                </c:pt>
                <c:pt idx="101">
                  <c:v>13.458753558052457</c:v>
                </c:pt>
                <c:pt idx="102">
                  <c:v>13.458753558052457</c:v>
                </c:pt>
                <c:pt idx="103">
                  <c:v>13.458753558052457</c:v>
                </c:pt>
                <c:pt idx="104">
                  <c:v>13.458753558052457</c:v>
                </c:pt>
                <c:pt idx="105">
                  <c:v>13.458753558052457</c:v>
                </c:pt>
                <c:pt idx="106">
                  <c:v>13.458753558052457</c:v>
                </c:pt>
                <c:pt idx="107">
                  <c:v>13.458753558052457</c:v>
                </c:pt>
                <c:pt idx="108">
                  <c:v>13.458753558052457</c:v>
                </c:pt>
                <c:pt idx="109">
                  <c:v>13.458753558052457</c:v>
                </c:pt>
                <c:pt idx="110">
                  <c:v>13.458753558052457</c:v>
                </c:pt>
                <c:pt idx="111">
                  <c:v>13.458753558052457</c:v>
                </c:pt>
                <c:pt idx="112">
                  <c:v>13.458753558052457</c:v>
                </c:pt>
                <c:pt idx="113">
                  <c:v>13.458753558052457</c:v>
                </c:pt>
                <c:pt idx="114">
                  <c:v>13.458753558052457</c:v>
                </c:pt>
                <c:pt idx="115">
                  <c:v>13.458753558052457</c:v>
                </c:pt>
                <c:pt idx="116">
                  <c:v>13.458753558052457</c:v>
                </c:pt>
                <c:pt idx="117">
                  <c:v>13.458753558052457</c:v>
                </c:pt>
                <c:pt idx="118">
                  <c:v>13.458753558052457</c:v>
                </c:pt>
                <c:pt idx="119">
                  <c:v>13.458753558052457</c:v>
                </c:pt>
                <c:pt idx="120">
                  <c:v>13.458753558052457</c:v>
                </c:pt>
                <c:pt idx="121">
                  <c:v>13.458753558052457</c:v>
                </c:pt>
                <c:pt idx="122">
                  <c:v>13.458753558052457</c:v>
                </c:pt>
                <c:pt idx="123">
                  <c:v>13.458753558052457</c:v>
                </c:pt>
                <c:pt idx="124">
                  <c:v>13.458753558052457</c:v>
                </c:pt>
                <c:pt idx="125">
                  <c:v>13.458753558052457</c:v>
                </c:pt>
                <c:pt idx="126">
                  <c:v>13.458753558052457</c:v>
                </c:pt>
                <c:pt idx="127">
                  <c:v>13.458753558052457</c:v>
                </c:pt>
                <c:pt idx="128">
                  <c:v>13.458753558052457</c:v>
                </c:pt>
                <c:pt idx="129">
                  <c:v>13.458753558052457</c:v>
                </c:pt>
                <c:pt idx="130">
                  <c:v>13.458753558052457</c:v>
                </c:pt>
                <c:pt idx="131">
                  <c:v>13.458753558052457</c:v>
                </c:pt>
                <c:pt idx="132">
                  <c:v>13.458753558052457</c:v>
                </c:pt>
                <c:pt idx="133">
                  <c:v>13.458753558052457</c:v>
                </c:pt>
                <c:pt idx="134">
                  <c:v>13.458753558052457</c:v>
                </c:pt>
                <c:pt idx="135">
                  <c:v>13.458753558052457</c:v>
                </c:pt>
                <c:pt idx="136">
                  <c:v>13.458753558052457</c:v>
                </c:pt>
                <c:pt idx="137">
                  <c:v>13.458753558052457</c:v>
                </c:pt>
                <c:pt idx="138">
                  <c:v>13.458753558052457</c:v>
                </c:pt>
                <c:pt idx="139">
                  <c:v>13.458753558052457</c:v>
                </c:pt>
                <c:pt idx="140">
                  <c:v>13.458753558052457</c:v>
                </c:pt>
                <c:pt idx="141">
                  <c:v>13.458753558052457</c:v>
                </c:pt>
                <c:pt idx="142">
                  <c:v>13.458753558052457</c:v>
                </c:pt>
                <c:pt idx="143">
                  <c:v>13.458753558052457</c:v>
                </c:pt>
                <c:pt idx="144">
                  <c:v>13.458753558052457</c:v>
                </c:pt>
                <c:pt idx="145">
                  <c:v>13.458753558052457</c:v>
                </c:pt>
                <c:pt idx="146">
                  <c:v>13.458753558052457</c:v>
                </c:pt>
                <c:pt idx="147">
                  <c:v>13.458753558052457</c:v>
                </c:pt>
                <c:pt idx="148">
                  <c:v>13.458753558052457</c:v>
                </c:pt>
                <c:pt idx="149">
                  <c:v>13.458753558052457</c:v>
                </c:pt>
                <c:pt idx="150">
                  <c:v>13.458753558052457</c:v>
                </c:pt>
                <c:pt idx="151">
                  <c:v>13.458753558052457</c:v>
                </c:pt>
                <c:pt idx="152">
                  <c:v>13.458753558052457</c:v>
                </c:pt>
                <c:pt idx="153">
                  <c:v>13.458753558052457</c:v>
                </c:pt>
                <c:pt idx="154">
                  <c:v>13.458753558052457</c:v>
                </c:pt>
                <c:pt idx="155">
                  <c:v>13.458753558052457</c:v>
                </c:pt>
                <c:pt idx="156">
                  <c:v>13.458753558052457</c:v>
                </c:pt>
                <c:pt idx="157">
                  <c:v>13.458753558052457</c:v>
                </c:pt>
                <c:pt idx="158">
                  <c:v>13.458753558052457</c:v>
                </c:pt>
                <c:pt idx="159">
                  <c:v>13.458753558052457</c:v>
                </c:pt>
                <c:pt idx="160">
                  <c:v>13.458753558052457</c:v>
                </c:pt>
                <c:pt idx="161">
                  <c:v>13.458753558052457</c:v>
                </c:pt>
                <c:pt idx="162">
                  <c:v>13.458753558052457</c:v>
                </c:pt>
                <c:pt idx="163">
                  <c:v>13.458753558052457</c:v>
                </c:pt>
                <c:pt idx="164">
                  <c:v>13.458753558052457</c:v>
                </c:pt>
                <c:pt idx="165">
                  <c:v>13.458753558052457</c:v>
                </c:pt>
                <c:pt idx="166">
                  <c:v>13.458753558052457</c:v>
                </c:pt>
                <c:pt idx="167">
                  <c:v>13.458753558052457</c:v>
                </c:pt>
                <c:pt idx="168">
                  <c:v>13.458753558052457</c:v>
                </c:pt>
                <c:pt idx="169">
                  <c:v>13.458753558052457</c:v>
                </c:pt>
                <c:pt idx="170">
                  <c:v>13.458753558052457</c:v>
                </c:pt>
                <c:pt idx="171">
                  <c:v>13.458753558052457</c:v>
                </c:pt>
                <c:pt idx="172">
                  <c:v>13.458753558052457</c:v>
                </c:pt>
                <c:pt idx="173">
                  <c:v>13.458753558052457</c:v>
                </c:pt>
                <c:pt idx="174">
                  <c:v>13.458753558052457</c:v>
                </c:pt>
                <c:pt idx="175">
                  <c:v>13.458753558052457</c:v>
                </c:pt>
                <c:pt idx="176">
                  <c:v>13.458753558052457</c:v>
                </c:pt>
                <c:pt idx="177">
                  <c:v>13.458753558052457</c:v>
                </c:pt>
                <c:pt idx="178">
                  <c:v>13.458753558052457</c:v>
                </c:pt>
                <c:pt idx="179">
                  <c:v>13.458753558052457</c:v>
                </c:pt>
                <c:pt idx="180">
                  <c:v>13.458753558052457</c:v>
                </c:pt>
                <c:pt idx="181">
                  <c:v>13.458753558052457</c:v>
                </c:pt>
                <c:pt idx="182">
                  <c:v>13.458753558052457</c:v>
                </c:pt>
                <c:pt idx="183">
                  <c:v>13.458753558052457</c:v>
                </c:pt>
                <c:pt idx="184">
                  <c:v>13.458753558052457</c:v>
                </c:pt>
                <c:pt idx="185">
                  <c:v>13.458753558052457</c:v>
                </c:pt>
                <c:pt idx="186">
                  <c:v>13.458753558052457</c:v>
                </c:pt>
                <c:pt idx="187">
                  <c:v>13.458753558052457</c:v>
                </c:pt>
                <c:pt idx="188">
                  <c:v>13.458753558052457</c:v>
                </c:pt>
                <c:pt idx="189">
                  <c:v>13.458753558052457</c:v>
                </c:pt>
                <c:pt idx="190">
                  <c:v>13.458753558052457</c:v>
                </c:pt>
                <c:pt idx="191">
                  <c:v>13.458753558052457</c:v>
                </c:pt>
                <c:pt idx="192">
                  <c:v>13.458753558052457</c:v>
                </c:pt>
                <c:pt idx="193">
                  <c:v>13.458753558052457</c:v>
                </c:pt>
                <c:pt idx="194">
                  <c:v>13.458753558052457</c:v>
                </c:pt>
                <c:pt idx="195">
                  <c:v>13.458753558052457</c:v>
                </c:pt>
                <c:pt idx="196">
                  <c:v>13.458753558052457</c:v>
                </c:pt>
                <c:pt idx="197">
                  <c:v>13.458753558052457</c:v>
                </c:pt>
                <c:pt idx="198">
                  <c:v>13.458753558052457</c:v>
                </c:pt>
                <c:pt idx="199">
                  <c:v>13.458753558052457</c:v>
                </c:pt>
                <c:pt idx="200">
                  <c:v>13.458753558052457</c:v>
                </c:pt>
                <c:pt idx="201">
                  <c:v>13.458753558052457</c:v>
                </c:pt>
                <c:pt idx="202">
                  <c:v>13.458753558052457</c:v>
                </c:pt>
                <c:pt idx="203">
                  <c:v>13.458753558052457</c:v>
                </c:pt>
                <c:pt idx="204">
                  <c:v>13.458753558052457</c:v>
                </c:pt>
                <c:pt idx="205">
                  <c:v>13.458753558052457</c:v>
                </c:pt>
                <c:pt idx="206">
                  <c:v>13.458753558052457</c:v>
                </c:pt>
                <c:pt idx="207">
                  <c:v>13.458753558052457</c:v>
                </c:pt>
                <c:pt idx="208">
                  <c:v>13.458753558052457</c:v>
                </c:pt>
                <c:pt idx="209">
                  <c:v>13.458753558052457</c:v>
                </c:pt>
                <c:pt idx="210">
                  <c:v>13.458753558052457</c:v>
                </c:pt>
                <c:pt idx="211">
                  <c:v>13.458753558052457</c:v>
                </c:pt>
                <c:pt idx="212">
                  <c:v>13.458753558052457</c:v>
                </c:pt>
                <c:pt idx="213">
                  <c:v>13.458753558052457</c:v>
                </c:pt>
                <c:pt idx="214">
                  <c:v>13.458753558052457</c:v>
                </c:pt>
                <c:pt idx="215">
                  <c:v>13.458753558052457</c:v>
                </c:pt>
                <c:pt idx="216">
                  <c:v>13.458753558052457</c:v>
                </c:pt>
                <c:pt idx="217">
                  <c:v>13.458753558052457</c:v>
                </c:pt>
                <c:pt idx="218">
                  <c:v>13.458753558052457</c:v>
                </c:pt>
                <c:pt idx="219">
                  <c:v>13.458753558052457</c:v>
                </c:pt>
                <c:pt idx="220">
                  <c:v>13.458753558052457</c:v>
                </c:pt>
                <c:pt idx="221">
                  <c:v>13.458753558052457</c:v>
                </c:pt>
                <c:pt idx="222">
                  <c:v>13.458753558052457</c:v>
                </c:pt>
                <c:pt idx="223">
                  <c:v>13.458753558052457</c:v>
                </c:pt>
                <c:pt idx="224">
                  <c:v>13.458753558052457</c:v>
                </c:pt>
                <c:pt idx="225">
                  <c:v>13.458753558052457</c:v>
                </c:pt>
                <c:pt idx="226">
                  <c:v>13.458753558052457</c:v>
                </c:pt>
                <c:pt idx="227">
                  <c:v>13.458753558052457</c:v>
                </c:pt>
                <c:pt idx="228">
                  <c:v>13.458753558052457</c:v>
                </c:pt>
                <c:pt idx="229">
                  <c:v>13.458753558052457</c:v>
                </c:pt>
                <c:pt idx="230">
                  <c:v>13.458753558052457</c:v>
                </c:pt>
                <c:pt idx="231">
                  <c:v>13.458753558052457</c:v>
                </c:pt>
                <c:pt idx="232">
                  <c:v>13.458753558052457</c:v>
                </c:pt>
                <c:pt idx="233">
                  <c:v>13.458753558052457</c:v>
                </c:pt>
                <c:pt idx="234">
                  <c:v>13.458753558052457</c:v>
                </c:pt>
                <c:pt idx="235">
                  <c:v>13.458753558052457</c:v>
                </c:pt>
                <c:pt idx="236">
                  <c:v>13.458753558052457</c:v>
                </c:pt>
                <c:pt idx="237">
                  <c:v>13.458753558052457</c:v>
                </c:pt>
                <c:pt idx="238">
                  <c:v>13.458753558052457</c:v>
                </c:pt>
                <c:pt idx="239">
                  <c:v>13.458753558052457</c:v>
                </c:pt>
                <c:pt idx="240">
                  <c:v>13.458753558052457</c:v>
                </c:pt>
                <c:pt idx="241">
                  <c:v>13.458753558052457</c:v>
                </c:pt>
                <c:pt idx="242">
                  <c:v>13.458753558052457</c:v>
                </c:pt>
                <c:pt idx="243">
                  <c:v>13.458753558052457</c:v>
                </c:pt>
                <c:pt idx="244">
                  <c:v>13.458753558052457</c:v>
                </c:pt>
                <c:pt idx="245">
                  <c:v>13.458753558052457</c:v>
                </c:pt>
                <c:pt idx="246">
                  <c:v>13.458753558052457</c:v>
                </c:pt>
                <c:pt idx="247">
                  <c:v>13.458753558052457</c:v>
                </c:pt>
                <c:pt idx="248">
                  <c:v>13.458753558052457</c:v>
                </c:pt>
                <c:pt idx="249">
                  <c:v>13.458753558052457</c:v>
                </c:pt>
                <c:pt idx="250">
                  <c:v>13.458753558052457</c:v>
                </c:pt>
                <c:pt idx="251">
                  <c:v>13.458753558052457</c:v>
                </c:pt>
                <c:pt idx="252">
                  <c:v>13.458753558052457</c:v>
                </c:pt>
                <c:pt idx="253">
                  <c:v>13.458753558052457</c:v>
                </c:pt>
                <c:pt idx="254">
                  <c:v>13.458753558052457</c:v>
                </c:pt>
                <c:pt idx="255">
                  <c:v>13.458753558052457</c:v>
                </c:pt>
                <c:pt idx="256">
                  <c:v>13.458753558052457</c:v>
                </c:pt>
                <c:pt idx="257">
                  <c:v>13.458753558052457</c:v>
                </c:pt>
                <c:pt idx="258">
                  <c:v>13.458753558052457</c:v>
                </c:pt>
                <c:pt idx="259">
                  <c:v>13.458753558052457</c:v>
                </c:pt>
                <c:pt idx="260">
                  <c:v>13.458753558052457</c:v>
                </c:pt>
                <c:pt idx="261">
                  <c:v>13.458753558052457</c:v>
                </c:pt>
                <c:pt idx="262">
                  <c:v>13.458753558052457</c:v>
                </c:pt>
                <c:pt idx="263">
                  <c:v>13.458753558052457</c:v>
                </c:pt>
                <c:pt idx="264">
                  <c:v>13.458753558052457</c:v>
                </c:pt>
                <c:pt idx="265">
                  <c:v>13.458753558052457</c:v>
                </c:pt>
                <c:pt idx="266">
                  <c:v>13.458753558052457</c:v>
                </c:pt>
                <c:pt idx="267">
                  <c:v>13.458753558052457</c:v>
                </c:pt>
                <c:pt idx="268">
                  <c:v>13.458753558052457</c:v>
                </c:pt>
                <c:pt idx="269">
                  <c:v>13.458753558052457</c:v>
                </c:pt>
                <c:pt idx="270">
                  <c:v>13.458753558052457</c:v>
                </c:pt>
                <c:pt idx="271">
                  <c:v>13.458753558052457</c:v>
                </c:pt>
                <c:pt idx="272">
                  <c:v>13.458753558052457</c:v>
                </c:pt>
                <c:pt idx="273">
                  <c:v>13.458753558052457</c:v>
                </c:pt>
                <c:pt idx="274">
                  <c:v>13.458753558052457</c:v>
                </c:pt>
                <c:pt idx="275">
                  <c:v>13.458753558052457</c:v>
                </c:pt>
                <c:pt idx="276">
                  <c:v>13.458753558052457</c:v>
                </c:pt>
                <c:pt idx="277">
                  <c:v>13.458753558052457</c:v>
                </c:pt>
                <c:pt idx="278">
                  <c:v>13.458753558052457</c:v>
                </c:pt>
                <c:pt idx="279">
                  <c:v>13.458753558052457</c:v>
                </c:pt>
                <c:pt idx="280">
                  <c:v>13.458753558052457</c:v>
                </c:pt>
                <c:pt idx="281">
                  <c:v>13.458753558052457</c:v>
                </c:pt>
                <c:pt idx="282">
                  <c:v>13.458753558052457</c:v>
                </c:pt>
                <c:pt idx="283">
                  <c:v>13.458753558052457</c:v>
                </c:pt>
                <c:pt idx="284">
                  <c:v>13.458753558052457</c:v>
                </c:pt>
                <c:pt idx="285">
                  <c:v>13.458753558052457</c:v>
                </c:pt>
                <c:pt idx="286">
                  <c:v>13.458753558052457</c:v>
                </c:pt>
                <c:pt idx="287">
                  <c:v>13.458753558052457</c:v>
                </c:pt>
                <c:pt idx="288">
                  <c:v>13.458753558052457</c:v>
                </c:pt>
                <c:pt idx="289">
                  <c:v>13.458753558052457</c:v>
                </c:pt>
                <c:pt idx="290">
                  <c:v>13.458753558052457</c:v>
                </c:pt>
                <c:pt idx="291">
                  <c:v>13.458753558052457</c:v>
                </c:pt>
                <c:pt idx="292">
                  <c:v>13.458753558052457</c:v>
                </c:pt>
                <c:pt idx="293">
                  <c:v>13.458753558052457</c:v>
                </c:pt>
                <c:pt idx="294">
                  <c:v>13.458753558052457</c:v>
                </c:pt>
                <c:pt idx="295">
                  <c:v>13.458753558052457</c:v>
                </c:pt>
                <c:pt idx="296">
                  <c:v>13.458753558052457</c:v>
                </c:pt>
                <c:pt idx="297">
                  <c:v>13.458753558052457</c:v>
                </c:pt>
                <c:pt idx="298">
                  <c:v>13.458753558052457</c:v>
                </c:pt>
                <c:pt idx="299">
                  <c:v>13.458753558052457</c:v>
                </c:pt>
                <c:pt idx="300">
                  <c:v>13.458753558052457</c:v>
                </c:pt>
                <c:pt idx="301">
                  <c:v>13.458753558052457</c:v>
                </c:pt>
                <c:pt idx="302">
                  <c:v>13.458753558052457</c:v>
                </c:pt>
                <c:pt idx="303">
                  <c:v>13.458753558052457</c:v>
                </c:pt>
                <c:pt idx="304">
                  <c:v>13.458753558052457</c:v>
                </c:pt>
                <c:pt idx="305">
                  <c:v>13.458753558052457</c:v>
                </c:pt>
                <c:pt idx="306">
                  <c:v>13.458753558052457</c:v>
                </c:pt>
                <c:pt idx="307">
                  <c:v>13.458753558052457</c:v>
                </c:pt>
                <c:pt idx="308">
                  <c:v>13.458753558052457</c:v>
                </c:pt>
                <c:pt idx="309">
                  <c:v>13.458753558052457</c:v>
                </c:pt>
                <c:pt idx="310">
                  <c:v>13.458753558052457</c:v>
                </c:pt>
                <c:pt idx="311">
                  <c:v>13.458753558052457</c:v>
                </c:pt>
                <c:pt idx="312">
                  <c:v>13.458753558052457</c:v>
                </c:pt>
                <c:pt idx="313">
                  <c:v>13.458753558052457</c:v>
                </c:pt>
                <c:pt idx="314">
                  <c:v>13.458753558052457</c:v>
                </c:pt>
                <c:pt idx="315">
                  <c:v>13.458753558052457</c:v>
                </c:pt>
                <c:pt idx="316">
                  <c:v>13.458753558052457</c:v>
                </c:pt>
                <c:pt idx="317">
                  <c:v>13.458753558052457</c:v>
                </c:pt>
                <c:pt idx="318">
                  <c:v>13.458753558052457</c:v>
                </c:pt>
                <c:pt idx="319">
                  <c:v>13.458753558052457</c:v>
                </c:pt>
                <c:pt idx="320">
                  <c:v>13.458753558052457</c:v>
                </c:pt>
                <c:pt idx="321">
                  <c:v>13.458753558052457</c:v>
                </c:pt>
                <c:pt idx="322">
                  <c:v>13.458753558052457</c:v>
                </c:pt>
                <c:pt idx="323">
                  <c:v>13.458753558052457</c:v>
                </c:pt>
                <c:pt idx="324">
                  <c:v>13.458753558052457</c:v>
                </c:pt>
                <c:pt idx="325">
                  <c:v>13.458753558052457</c:v>
                </c:pt>
                <c:pt idx="326">
                  <c:v>13.458753558052457</c:v>
                </c:pt>
                <c:pt idx="327">
                  <c:v>13.458753558052457</c:v>
                </c:pt>
                <c:pt idx="328">
                  <c:v>13.458753558052457</c:v>
                </c:pt>
                <c:pt idx="329">
                  <c:v>13.458753558052457</c:v>
                </c:pt>
                <c:pt idx="330">
                  <c:v>13.458753558052457</c:v>
                </c:pt>
                <c:pt idx="331">
                  <c:v>13.458753558052457</c:v>
                </c:pt>
                <c:pt idx="332">
                  <c:v>13.458753558052457</c:v>
                </c:pt>
                <c:pt idx="333">
                  <c:v>13.458753558052457</c:v>
                </c:pt>
                <c:pt idx="334">
                  <c:v>13.458753558052457</c:v>
                </c:pt>
                <c:pt idx="335">
                  <c:v>13.458753558052457</c:v>
                </c:pt>
                <c:pt idx="336">
                  <c:v>13.458753558052457</c:v>
                </c:pt>
                <c:pt idx="337">
                  <c:v>13.458753558052457</c:v>
                </c:pt>
                <c:pt idx="338">
                  <c:v>13.458753558052457</c:v>
                </c:pt>
                <c:pt idx="339">
                  <c:v>13.458753558052457</c:v>
                </c:pt>
                <c:pt idx="340">
                  <c:v>13.458753558052457</c:v>
                </c:pt>
                <c:pt idx="341">
                  <c:v>13.458753558052457</c:v>
                </c:pt>
                <c:pt idx="342">
                  <c:v>13.458753558052457</c:v>
                </c:pt>
                <c:pt idx="343">
                  <c:v>13.458753558052457</c:v>
                </c:pt>
                <c:pt idx="344">
                  <c:v>13.458753558052457</c:v>
                </c:pt>
                <c:pt idx="345">
                  <c:v>13.458753558052457</c:v>
                </c:pt>
                <c:pt idx="346">
                  <c:v>13.458753558052457</c:v>
                </c:pt>
                <c:pt idx="347">
                  <c:v>13.458753558052457</c:v>
                </c:pt>
                <c:pt idx="348">
                  <c:v>13.458753558052457</c:v>
                </c:pt>
                <c:pt idx="349">
                  <c:v>13.458753558052457</c:v>
                </c:pt>
                <c:pt idx="350">
                  <c:v>13.458753558052457</c:v>
                </c:pt>
                <c:pt idx="351">
                  <c:v>13.458753558052457</c:v>
                </c:pt>
                <c:pt idx="352">
                  <c:v>13.458753558052457</c:v>
                </c:pt>
                <c:pt idx="353">
                  <c:v>13.458753558052457</c:v>
                </c:pt>
                <c:pt idx="354">
                  <c:v>13.458753558052457</c:v>
                </c:pt>
                <c:pt idx="355">
                  <c:v>13.458753558052457</c:v>
                </c:pt>
                <c:pt idx="356">
                  <c:v>13.458753558052457</c:v>
                </c:pt>
                <c:pt idx="357">
                  <c:v>13.458753558052457</c:v>
                </c:pt>
                <c:pt idx="358">
                  <c:v>13.458753558052457</c:v>
                </c:pt>
                <c:pt idx="359">
                  <c:v>13.458753558052457</c:v>
                </c:pt>
                <c:pt idx="360">
                  <c:v>13.458753558052457</c:v>
                </c:pt>
                <c:pt idx="361">
                  <c:v>13.458753558052457</c:v>
                </c:pt>
                <c:pt idx="362">
                  <c:v>13.458753558052457</c:v>
                </c:pt>
                <c:pt idx="363">
                  <c:v>13.458753558052457</c:v>
                </c:pt>
                <c:pt idx="364">
                  <c:v>13.458753558052457</c:v>
                </c:pt>
                <c:pt idx="365">
                  <c:v>13.458753558052457</c:v>
                </c:pt>
                <c:pt idx="366">
                  <c:v>13.458753558052457</c:v>
                </c:pt>
                <c:pt idx="367">
                  <c:v>13.458753558052457</c:v>
                </c:pt>
                <c:pt idx="368">
                  <c:v>13.458753558052457</c:v>
                </c:pt>
                <c:pt idx="369">
                  <c:v>13.458753558052457</c:v>
                </c:pt>
                <c:pt idx="370">
                  <c:v>13.458753558052457</c:v>
                </c:pt>
                <c:pt idx="371">
                  <c:v>13.458753558052457</c:v>
                </c:pt>
                <c:pt idx="372">
                  <c:v>13.458753558052457</c:v>
                </c:pt>
                <c:pt idx="373">
                  <c:v>13.458753558052457</c:v>
                </c:pt>
                <c:pt idx="374">
                  <c:v>13.458753558052457</c:v>
                </c:pt>
                <c:pt idx="375">
                  <c:v>13.458753558052457</c:v>
                </c:pt>
                <c:pt idx="376">
                  <c:v>13.458753558052457</c:v>
                </c:pt>
                <c:pt idx="377">
                  <c:v>13.458753558052457</c:v>
                </c:pt>
                <c:pt idx="378">
                  <c:v>13.458753558052457</c:v>
                </c:pt>
                <c:pt idx="379">
                  <c:v>13.458753558052457</c:v>
                </c:pt>
                <c:pt idx="380">
                  <c:v>13.458753558052457</c:v>
                </c:pt>
                <c:pt idx="381">
                  <c:v>13.458753558052457</c:v>
                </c:pt>
                <c:pt idx="382">
                  <c:v>13.458753558052457</c:v>
                </c:pt>
                <c:pt idx="383">
                  <c:v>13.458753558052457</c:v>
                </c:pt>
                <c:pt idx="384">
                  <c:v>13.458753558052457</c:v>
                </c:pt>
                <c:pt idx="385">
                  <c:v>13.458753558052457</c:v>
                </c:pt>
                <c:pt idx="386">
                  <c:v>13.458753558052457</c:v>
                </c:pt>
                <c:pt idx="387">
                  <c:v>13.458753558052457</c:v>
                </c:pt>
                <c:pt idx="388">
                  <c:v>13.458753558052457</c:v>
                </c:pt>
                <c:pt idx="389">
                  <c:v>13.458753558052457</c:v>
                </c:pt>
                <c:pt idx="390">
                  <c:v>13.458753558052457</c:v>
                </c:pt>
                <c:pt idx="391">
                  <c:v>13.458753558052457</c:v>
                </c:pt>
                <c:pt idx="392">
                  <c:v>13.458753558052457</c:v>
                </c:pt>
                <c:pt idx="393">
                  <c:v>13.458753558052457</c:v>
                </c:pt>
                <c:pt idx="394">
                  <c:v>13.458753558052457</c:v>
                </c:pt>
                <c:pt idx="395">
                  <c:v>13.458753558052457</c:v>
                </c:pt>
                <c:pt idx="396">
                  <c:v>13.458753558052457</c:v>
                </c:pt>
                <c:pt idx="397">
                  <c:v>13.458753558052457</c:v>
                </c:pt>
                <c:pt idx="398">
                  <c:v>13.458753558052457</c:v>
                </c:pt>
                <c:pt idx="399">
                  <c:v>13.458753558052457</c:v>
                </c:pt>
                <c:pt idx="400">
                  <c:v>13.458753558052457</c:v>
                </c:pt>
                <c:pt idx="401">
                  <c:v>13.458753558052457</c:v>
                </c:pt>
                <c:pt idx="402">
                  <c:v>13.458753558052457</c:v>
                </c:pt>
                <c:pt idx="403">
                  <c:v>13.458753558052457</c:v>
                </c:pt>
                <c:pt idx="404">
                  <c:v>13.458753558052457</c:v>
                </c:pt>
                <c:pt idx="405">
                  <c:v>13.458753558052457</c:v>
                </c:pt>
                <c:pt idx="406">
                  <c:v>13.458753558052457</c:v>
                </c:pt>
                <c:pt idx="407">
                  <c:v>13.458753558052457</c:v>
                </c:pt>
                <c:pt idx="408">
                  <c:v>13.458753558052457</c:v>
                </c:pt>
                <c:pt idx="409">
                  <c:v>13.458753558052457</c:v>
                </c:pt>
                <c:pt idx="410">
                  <c:v>13.458753558052457</c:v>
                </c:pt>
                <c:pt idx="411">
                  <c:v>13.458753558052457</c:v>
                </c:pt>
                <c:pt idx="412">
                  <c:v>13.458753558052457</c:v>
                </c:pt>
                <c:pt idx="413">
                  <c:v>13.458753558052457</c:v>
                </c:pt>
                <c:pt idx="414">
                  <c:v>13.458753558052457</c:v>
                </c:pt>
                <c:pt idx="415">
                  <c:v>13.458753558052457</c:v>
                </c:pt>
                <c:pt idx="416">
                  <c:v>13.458753558052457</c:v>
                </c:pt>
                <c:pt idx="417">
                  <c:v>13.458753558052457</c:v>
                </c:pt>
                <c:pt idx="418">
                  <c:v>13.458753558052457</c:v>
                </c:pt>
                <c:pt idx="419">
                  <c:v>13.458753558052457</c:v>
                </c:pt>
                <c:pt idx="420">
                  <c:v>13.458753558052457</c:v>
                </c:pt>
                <c:pt idx="421">
                  <c:v>13.458753558052457</c:v>
                </c:pt>
                <c:pt idx="422">
                  <c:v>13.458753558052457</c:v>
                </c:pt>
                <c:pt idx="423">
                  <c:v>13.458753558052457</c:v>
                </c:pt>
                <c:pt idx="424">
                  <c:v>13.458753558052457</c:v>
                </c:pt>
                <c:pt idx="425">
                  <c:v>13.458753558052457</c:v>
                </c:pt>
                <c:pt idx="426">
                  <c:v>13.458753558052457</c:v>
                </c:pt>
                <c:pt idx="427">
                  <c:v>13.458753558052457</c:v>
                </c:pt>
                <c:pt idx="428">
                  <c:v>13.458753558052457</c:v>
                </c:pt>
                <c:pt idx="429">
                  <c:v>13.458753558052457</c:v>
                </c:pt>
                <c:pt idx="430">
                  <c:v>13.458753558052457</c:v>
                </c:pt>
                <c:pt idx="431">
                  <c:v>13.458753558052457</c:v>
                </c:pt>
                <c:pt idx="432">
                  <c:v>13.458753558052457</c:v>
                </c:pt>
                <c:pt idx="433">
                  <c:v>13.458753558052457</c:v>
                </c:pt>
                <c:pt idx="434">
                  <c:v>13.458753558052457</c:v>
                </c:pt>
                <c:pt idx="435">
                  <c:v>13.458753558052457</c:v>
                </c:pt>
                <c:pt idx="436">
                  <c:v>13.458753558052457</c:v>
                </c:pt>
                <c:pt idx="437">
                  <c:v>13.458753558052457</c:v>
                </c:pt>
                <c:pt idx="438">
                  <c:v>13.458753558052457</c:v>
                </c:pt>
                <c:pt idx="439">
                  <c:v>13.458753558052457</c:v>
                </c:pt>
                <c:pt idx="440">
                  <c:v>13.458753558052457</c:v>
                </c:pt>
                <c:pt idx="441">
                  <c:v>13.458753558052457</c:v>
                </c:pt>
                <c:pt idx="442">
                  <c:v>13.458753558052457</c:v>
                </c:pt>
                <c:pt idx="443">
                  <c:v>13.458753558052457</c:v>
                </c:pt>
                <c:pt idx="444">
                  <c:v>13.458753558052457</c:v>
                </c:pt>
                <c:pt idx="445">
                  <c:v>13.458753558052457</c:v>
                </c:pt>
                <c:pt idx="446">
                  <c:v>13.458753558052457</c:v>
                </c:pt>
                <c:pt idx="447">
                  <c:v>13.458753558052457</c:v>
                </c:pt>
                <c:pt idx="448">
                  <c:v>13.458753558052457</c:v>
                </c:pt>
                <c:pt idx="449">
                  <c:v>13.458753558052457</c:v>
                </c:pt>
                <c:pt idx="450">
                  <c:v>13.458753558052457</c:v>
                </c:pt>
                <c:pt idx="451">
                  <c:v>13.458753558052457</c:v>
                </c:pt>
                <c:pt idx="452">
                  <c:v>13.458753558052457</c:v>
                </c:pt>
                <c:pt idx="453">
                  <c:v>13.458753558052457</c:v>
                </c:pt>
                <c:pt idx="454">
                  <c:v>13.458753558052457</c:v>
                </c:pt>
                <c:pt idx="455">
                  <c:v>13.458753558052457</c:v>
                </c:pt>
                <c:pt idx="456">
                  <c:v>13.458753558052457</c:v>
                </c:pt>
                <c:pt idx="457">
                  <c:v>13.458753558052457</c:v>
                </c:pt>
                <c:pt idx="458">
                  <c:v>13.458753558052457</c:v>
                </c:pt>
                <c:pt idx="459">
                  <c:v>13.458753558052457</c:v>
                </c:pt>
                <c:pt idx="460">
                  <c:v>13.458753558052457</c:v>
                </c:pt>
                <c:pt idx="461">
                  <c:v>13.458753558052457</c:v>
                </c:pt>
                <c:pt idx="462">
                  <c:v>13.458753558052457</c:v>
                </c:pt>
                <c:pt idx="463">
                  <c:v>13.458753558052457</c:v>
                </c:pt>
                <c:pt idx="464">
                  <c:v>13.458753558052457</c:v>
                </c:pt>
                <c:pt idx="465">
                  <c:v>13.458753558052457</c:v>
                </c:pt>
                <c:pt idx="466">
                  <c:v>13.458753558052457</c:v>
                </c:pt>
                <c:pt idx="467">
                  <c:v>13.458753558052457</c:v>
                </c:pt>
                <c:pt idx="468">
                  <c:v>13.458753558052457</c:v>
                </c:pt>
                <c:pt idx="469">
                  <c:v>13.458753558052457</c:v>
                </c:pt>
                <c:pt idx="470">
                  <c:v>13.458753558052457</c:v>
                </c:pt>
                <c:pt idx="471">
                  <c:v>13.458753558052457</c:v>
                </c:pt>
                <c:pt idx="472">
                  <c:v>13.458753558052457</c:v>
                </c:pt>
                <c:pt idx="473">
                  <c:v>13.458753558052457</c:v>
                </c:pt>
                <c:pt idx="474">
                  <c:v>13.458753558052457</c:v>
                </c:pt>
                <c:pt idx="475">
                  <c:v>13.458753558052457</c:v>
                </c:pt>
                <c:pt idx="476">
                  <c:v>13.458753558052457</c:v>
                </c:pt>
                <c:pt idx="477">
                  <c:v>13.458753558052457</c:v>
                </c:pt>
                <c:pt idx="478">
                  <c:v>13.458753558052457</c:v>
                </c:pt>
                <c:pt idx="479">
                  <c:v>13.458753558052457</c:v>
                </c:pt>
                <c:pt idx="480">
                  <c:v>13.458753558052457</c:v>
                </c:pt>
                <c:pt idx="481">
                  <c:v>13.458753558052457</c:v>
                </c:pt>
                <c:pt idx="482">
                  <c:v>13.458753558052457</c:v>
                </c:pt>
                <c:pt idx="483">
                  <c:v>13.458753558052457</c:v>
                </c:pt>
                <c:pt idx="484">
                  <c:v>13.458753558052457</c:v>
                </c:pt>
                <c:pt idx="485">
                  <c:v>13.458753558052457</c:v>
                </c:pt>
                <c:pt idx="486">
                  <c:v>13.458753558052457</c:v>
                </c:pt>
                <c:pt idx="487">
                  <c:v>13.458753558052457</c:v>
                </c:pt>
                <c:pt idx="488">
                  <c:v>13.458753558052457</c:v>
                </c:pt>
                <c:pt idx="489">
                  <c:v>13.458753558052457</c:v>
                </c:pt>
                <c:pt idx="490">
                  <c:v>13.458753558052457</c:v>
                </c:pt>
                <c:pt idx="491">
                  <c:v>13.458753558052457</c:v>
                </c:pt>
                <c:pt idx="492">
                  <c:v>13.458753558052457</c:v>
                </c:pt>
                <c:pt idx="493">
                  <c:v>13.458753558052457</c:v>
                </c:pt>
                <c:pt idx="494">
                  <c:v>13.458753558052457</c:v>
                </c:pt>
                <c:pt idx="495">
                  <c:v>13.458753558052457</c:v>
                </c:pt>
                <c:pt idx="496">
                  <c:v>13.458753558052457</c:v>
                </c:pt>
                <c:pt idx="497">
                  <c:v>13.458753558052457</c:v>
                </c:pt>
                <c:pt idx="498">
                  <c:v>13.458753558052457</c:v>
                </c:pt>
                <c:pt idx="499">
                  <c:v>13.458753558052457</c:v>
                </c:pt>
                <c:pt idx="500">
                  <c:v>13.458753558052457</c:v>
                </c:pt>
                <c:pt idx="501">
                  <c:v>13.458753558052457</c:v>
                </c:pt>
                <c:pt idx="502">
                  <c:v>13.458753558052457</c:v>
                </c:pt>
                <c:pt idx="503">
                  <c:v>13.458753558052457</c:v>
                </c:pt>
                <c:pt idx="504">
                  <c:v>13.458753558052457</c:v>
                </c:pt>
                <c:pt idx="505">
                  <c:v>13.458753558052457</c:v>
                </c:pt>
                <c:pt idx="506">
                  <c:v>13.458753558052457</c:v>
                </c:pt>
                <c:pt idx="507">
                  <c:v>13.458753558052457</c:v>
                </c:pt>
                <c:pt idx="508">
                  <c:v>13.458753558052457</c:v>
                </c:pt>
                <c:pt idx="509">
                  <c:v>13.458753558052457</c:v>
                </c:pt>
                <c:pt idx="510">
                  <c:v>13.458753558052457</c:v>
                </c:pt>
                <c:pt idx="511">
                  <c:v>13.458753558052457</c:v>
                </c:pt>
                <c:pt idx="512">
                  <c:v>13.458753558052457</c:v>
                </c:pt>
                <c:pt idx="513">
                  <c:v>13.458753558052457</c:v>
                </c:pt>
                <c:pt idx="514">
                  <c:v>13.458753558052457</c:v>
                </c:pt>
                <c:pt idx="515">
                  <c:v>13.458753558052457</c:v>
                </c:pt>
                <c:pt idx="516">
                  <c:v>13.458753558052457</c:v>
                </c:pt>
                <c:pt idx="517">
                  <c:v>13.458753558052457</c:v>
                </c:pt>
                <c:pt idx="518">
                  <c:v>13.458753558052457</c:v>
                </c:pt>
                <c:pt idx="519">
                  <c:v>13.458753558052457</c:v>
                </c:pt>
                <c:pt idx="520">
                  <c:v>13.458753558052457</c:v>
                </c:pt>
                <c:pt idx="521">
                  <c:v>13.458753558052457</c:v>
                </c:pt>
                <c:pt idx="522">
                  <c:v>13.458753558052457</c:v>
                </c:pt>
                <c:pt idx="523">
                  <c:v>13.458753558052457</c:v>
                </c:pt>
                <c:pt idx="524">
                  <c:v>13.458753558052457</c:v>
                </c:pt>
                <c:pt idx="525">
                  <c:v>13.458753558052457</c:v>
                </c:pt>
                <c:pt idx="526">
                  <c:v>13.458753558052457</c:v>
                </c:pt>
                <c:pt idx="527">
                  <c:v>13.458753558052457</c:v>
                </c:pt>
                <c:pt idx="528">
                  <c:v>13.458753558052457</c:v>
                </c:pt>
                <c:pt idx="529">
                  <c:v>13.458753558052457</c:v>
                </c:pt>
                <c:pt idx="530">
                  <c:v>13.458753558052457</c:v>
                </c:pt>
                <c:pt idx="531">
                  <c:v>13.458753558052457</c:v>
                </c:pt>
                <c:pt idx="532">
                  <c:v>13.458753558052457</c:v>
                </c:pt>
                <c:pt idx="533">
                  <c:v>13.458753558052457</c:v>
                </c:pt>
                <c:pt idx="534">
                  <c:v>13.458753558052457</c:v>
                </c:pt>
                <c:pt idx="535">
                  <c:v>13.458753558052457</c:v>
                </c:pt>
                <c:pt idx="536">
                  <c:v>13.458753558052457</c:v>
                </c:pt>
                <c:pt idx="537">
                  <c:v>13.458753558052457</c:v>
                </c:pt>
                <c:pt idx="538">
                  <c:v>13.458753558052457</c:v>
                </c:pt>
                <c:pt idx="539">
                  <c:v>13.458753558052457</c:v>
                </c:pt>
                <c:pt idx="540">
                  <c:v>13.458753558052457</c:v>
                </c:pt>
                <c:pt idx="541">
                  <c:v>13.458753558052457</c:v>
                </c:pt>
                <c:pt idx="542">
                  <c:v>13.458753558052457</c:v>
                </c:pt>
                <c:pt idx="543">
                  <c:v>13.458753558052457</c:v>
                </c:pt>
                <c:pt idx="544">
                  <c:v>13.458753558052457</c:v>
                </c:pt>
                <c:pt idx="545">
                  <c:v>13.458753558052457</c:v>
                </c:pt>
                <c:pt idx="546">
                  <c:v>13.458753558052457</c:v>
                </c:pt>
                <c:pt idx="547">
                  <c:v>13.458753558052457</c:v>
                </c:pt>
                <c:pt idx="548">
                  <c:v>13.458753558052457</c:v>
                </c:pt>
                <c:pt idx="549">
                  <c:v>13.458753558052457</c:v>
                </c:pt>
                <c:pt idx="550">
                  <c:v>13.458753558052457</c:v>
                </c:pt>
                <c:pt idx="551">
                  <c:v>13.458753558052457</c:v>
                </c:pt>
                <c:pt idx="552">
                  <c:v>13.458753558052457</c:v>
                </c:pt>
                <c:pt idx="553">
                  <c:v>13.458753558052457</c:v>
                </c:pt>
                <c:pt idx="554">
                  <c:v>13.458753558052457</c:v>
                </c:pt>
                <c:pt idx="555">
                  <c:v>13.458753558052457</c:v>
                </c:pt>
                <c:pt idx="556">
                  <c:v>13.458753558052457</c:v>
                </c:pt>
                <c:pt idx="557">
                  <c:v>13.458753558052457</c:v>
                </c:pt>
                <c:pt idx="558">
                  <c:v>13.458753558052457</c:v>
                </c:pt>
                <c:pt idx="559">
                  <c:v>13.458753558052457</c:v>
                </c:pt>
                <c:pt idx="560">
                  <c:v>13.458753558052457</c:v>
                </c:pt>
                <c:pt idx="561">
                  <c:v>13.458753558052457</c:v>
                </c:pt>
                <c:pt idx="562">
                  <c:v>13.458753558052457</c:v>
                </c:pt>
                <c:pt idx="563">
                  <c:v>13.458753558052457</c:v>
                </c:pt>
                <c:pt idx="564">
                  <c:v>13.458753558052457</c:v>
                </c:pt>
                <c:pt idx="565">
                  <c:v>13.458753558052457</c:v>
                </c:pt>
                <c:pt idx="566">
                  <c:v>13.458753558052457</c:v>
                </c:pt>
                <c:pt idx="567">
                  <c:v>13.458753558052457</c:v>
                </c:pt>
                <c:pt idx="568">
                  <c:v>13.458753558052457</c:v>
                </c:pt>
                <c:pt idx="569">
                  <c:v>13.458753558052457</c:v>
                </c:pt>
                <c:pt idx="570">
                  <c:v>13.458753558052457</c:v>
                </c:pt>
                <c:pt idx="571">
                  <c:v>13.458753558052457</c:v>
                </c:pt>
                <c:pt idx="572">
                  <c:v>13.458753558052457</c:v>
                </c:pt>
                <c:pt idx="573">
                  <c:v>13.458753558052457</c:v>
                </c:pt>
                <c:pt idx="574">
                  <c:v>13.458753558052457</c:v>
                </c:pt>
                <c:pt idx="575">
                  <c:v>13.458753558052457</c:v>
                </c:pt>
                <c:pt idx="576">
                  <c:v>13.458753558052457</c:v>
                </c:pt>
                <c:pt idx="577">
                  <c:v>13.458753558052457</c:v>
                </c:pt>
                <c:pt idx="578">
                  <c:v>13.458753558052457</c:v>
                </c:pt>
                <c:pt idx="579">
                  <c:v>13.458753558052457</c:v>
                </c:pt>
                <c:pt idx="580">
                  <c:v>13.458753558052457</c:v>
                </c:pt>
                <c:pt idx="581">
                  <c:v>13.458753558052457</c:v>
                </c:pt>
                <c:pt idx="582">
                  <c:v>13.458753558052457</c:v>
                </c:pt>
                <c:pt idx="583">
                  <c:v>13.458753558052457</c:v>
                </c:pt>
                <c:pt idx="584">
                  <c:v>13.458753558052457</c:v>
                </c:pt>
                <c:pt idx="585">
                  <c:v>13.458753558052457</c:v>
                </c:pt>
                <c:pt idx="586">
                  <c:v>13.458753558052457</c:v>
                </c:pt>
                <c:pt idx="587">
                  <c:v>13.458753558052457</c:v>
                </c:pt>
                <c:pt idx="588">
                  <c:v>13.458753558052457</c:v>
                </c:pt>
                <c:pt idx="589">
                  <c:v>13.458753558052457</c:v>
                </c:pt>
                <c:pt idx="590">
                  <c:v>13.458753558052457</c:v>
                </c:pt>
                <c:pt idx="591">
                  <c:v>13.458753558052457</c:v>
                </c:pt>
                <c:pt idx="592">
                  <c:v>13.458753558052457</c:v>
                </c:pt>
                <c:pt idx="593">
                  <c:v>13.458753558052457</c:v>
                </c:pt>
                <c:pt idx="594">
                  <c:v>13.458753558052457</c:v>
                </c:pt>
                <c:pt idx="595">
                  <c:v>13.458753558052457</c:v>
                </c:pt>
                <c:pt idx="596">
                  <c:v>13.458753558052457</c:v>
                </c:pt>
                <c:pt idx="597">
                  <c:v>13.458753558052457</c:v>
                </c:pt>
                <c:pt idx="598">
                  <c:v>13.458753558052457</c:v>
                </c:pt>
                <c:pt idx="599">
                  <c:v>13.458753558052457</c:v>
                </c:pt>
                <c:pt idx="600">
                  <c:v>13.458753558052457</c:v>
                </c:pt>
                <c:pt idx="601">
                  <c:v>13.458753558052457</c:v>
                </c:pt>
                <c:pt idx="602">
                  <c:v>13.458753558052457</c:v>
                </c:pt>
                <c:pt idx="603">
                  <c:v>13.458753558052457</c:v>
                </c:pt>
                <c:pt idx="604">
                  <c:v>13.458753558052457</c:v>
                </c:pt>
                <c:pt idx="605">
                  <c:v>13.458753558052457</c:v>
                </c:pt>
                <c:pt idx="606">
                  <c:v>13.458753558052457</c:v>
                </c:pt>
                <c:pt idx="607">
                  <c:v>13.458753558052457</c:v>
                </c:pt>
                <c:pt idx="608">
                  <c:v>13.458753558052457</c:v>
                </c:pt>
                <c:pt idx="609">
                  <c:v>13.458753558052457</c:v>
                </c:pt>
                <c:pt idx="610">
                  <c:v>13.458753558052457</c:v>
                </c:pt>
                <c:pt idx="611">
                  <c:v>13.458753558052457</c:v>
                </c:pt>
                <c:pt idx="612">
                  <c:v>13.458753558052457</c:v>
                </c:pt>
                <c:pt idx="613">
                  <c:v>13.458753558052457</c:v>
                </c:pt>
                <c:pt idx="614">
                  <c:v>13.458753558052457</c:v>
                </c:pt>
                <c:pt idx="615">
                  <c:v>13.458753558052457</c:v>
                </c:pt>
                <c:pt idx="616">
                  <c:v>13.458753558052457</c:v>
                </c:pt>
                <c:pt idx="617">
                  <c:v>13.458753558052457</c:v>
                </c:pt>
                <c:pt idx="618">
                  <c:v>13.458753558052457</c:v>
                </c:pt>
                <c:pt idx="619">
                  <c:v>13.458753558052457</c:v>
                </c:pt>
                <c:pt idx="620">
                  <c:v>13.458753558052457</c:v>
                </c:pt>
                <c:pt idx="621">
                  <c:v>13.458753558052457</c:v>
                </c:pt>
                <c:pt idx="622">
                  <c:v>13.458753558052457</c:v>
                </c:pt>
                <c:pt idx="623">
                  <c:v>13.458753558052457</c:v>
                </c:pt>
                <c:pt idx="624">
                  <c:v>13.458753558052457</c:v>
                </c:pt>
                <c:pt idx="625">
                  <c:v>13.458753558052457</c:v>
                </c:pt>
                <c:pt idx="626">
                  <c:v>13.458753558052457</c:v>
                </c:pt>
                <c:pt idx="627">
                  <c:v>13.458753558052457</c:v>
                </c:pt>
                <c:pt idx="628">
                  <c:v>13.458753558052457</c:v>
                </c:pt>
                <c:pt idx="629">
                  <c:v>13.458753558052457</c:v>
                </c:pt>
                <c:pt idx="630">
                  <c:v>13.458753558052457</c:v>
                </c:pt>
                <c:pt idx="631">
                  <c:v>13.458753558052457</c:v>
                </c:pt>
                <c:pt idx="632">
                  <c:v>13.458753558052457</c:v>
                </c:pt>
                <c:pt idx="633">
                  <c:v>13.458753558052457</c:v>
                </c:pt>
                <c:pt idx="634">
                  <c:v>13.458753558052457</c:v>
                </c:pt>
                <c:pt idx="635">
                  <c:v>13.458753558052457</c:v>
                </c:pt>
                <c:pt idx="636">
                  <c:v>13.458753558052457</c:v>
                </c:pt>
                <c:pt idx="637">
                  <c:v>13.458753558052457</c:v>
                </c:pt>
                <c:pt idx="638">
                  <c:v>13.458753558052457</c:v>
                </c:pt>
                <c:pt idx="639">
                  <c:v>13.458753558052457</c:v>
                </c:pt>
                <c:pt idx="640">
                  <c:v>13.458753558052457</c:v>
                </c:pt>
                <c:pt idx="641">
                  <c:v>13.458753558052457</c:v>
                </c:pt>
                <c:pt idx="642">
                  <c:v>13.458753558052457</c:v>
                </c:pt>
                <c:pt idx="643">
                  <c:v>13.458753558052457</c:v>
                </c:pt>
                <c:pt idx="644">
                  <c:v>13.458753558052457</c:v>
                </c:pt>
                <c:pt idx="645">
                  <c:v>13.458753558052457</c:v>
                </c:pt>
                <c:pt idx="646">
                  <c:v>13.458753558052457</c:v>
                </c:pt>
                <c:pt idx="647">
                  <c:v>13.458753558052457</c:v>
                </c:pt>
                <c:pt idx="648">
                  <c:v>13.458753558052457</c:v>
                </c:pt>
                <c:pt idx="649">
                  <c:v>13.458753558052457</c:v>
                </c:pt>
                <c:pt idx="650">
                  <c:v>13.458753558052457</c:v>
                </c:pt>
                <c:pt idx="651">
                  <c:v>13.458753558052457</c:v>
                </c:pt>
                <c:pt idx="652">
                  <c:v>13.458753558052457</c:v>
                </c:pt>
                <c:pt idx="653">
                  <c:v>13.458753558052457</c:v>
                </c:pt>
                <c:pt idx="654">
                  <c:v>13.458753558052457</c:v>
                </c:pt>
                <c:pt idx="655">
                  <c:v>13.458753558052457</c:v>
                </c:pt>
                <c:pt idx="656">
                  <c:v>13.458753558052457</c:v>
                </c:pt>
                <c:pt idx="657">
                  <c:v>13.458753558052457</c:v>
                </c:pt>
                <c:pt idx="658">
                  <c:v>13.458753558052457</c:v>
                </c:pt>
                <c:pt idx="659">
                  <c:v>13.458753558052457</c:v>
                </c:pt>
                <c:pt idx="660">
                  <c:v>13.458753558052457</c:v>
                </c:pt>
                <c:pt idx="661">
                  <c:v>13.458753558052457</c:v>
                </c:pt>
                <c:pt idx="662">
                  <c:v>13.458753558052457</c:v>
                </c:pt>
                <c:pt idx="663">
                  <c:v>13.458753558052457</c:v>
                </c:pt>
                <c:pt idx="664">
                  <c:v>13.458753558052457</c:v>
                </c:pt>
                <c:pt idx="665">
                  <c:v>13.458753558052457</c:v>
                </c:pt>
                <c:pt idx="666">
                  <c:v>13.458753558052457</c:v>
                </c:pt>
                <c:pt idx="667">
                  <c:v>13.458753558052457</c:v>
                </c:pt>
                <c:pt idx="668">
                  <c:v>13.458753558052457</c:v>
                </c:pt>
                <c:pt idx="669">
                  <c:v>13.458753558052457</c:v>
                </c:pt>
                <c:pt idx="670">
                  <c:v>13.458753558052457</c:v>
                </c:pt>
                <c:pt idx="671">
                  <c:v>13.458753558052457</c:v>
                </c:pt>
                <c:pt idx="672">
                  <c:v>13.458753558052457</c:v>
                </c:pt>
                <c:pt idx="673">
                  <c:v>13.458753558052457</c:v>
                </c:pt>
                <c:pt idx="674">
                  <c:v>13.458753558052457</c:v>
                </c:pt>
                <c:pt idx="675">
                  <c:v>13.458753558052457</c:v>
                </c:pt>
                <c:pt idx="676">
                  <c:v>13.458753558052457</c:v>
                </c:pt>
                <c:pt idx="677">
                  <c:v>13.458753558052457</c:v>
                </c:pt>
                <c:pt idx="678">
                  <c:v>13.458753558052457</c:v>
                </c:pt>
                <c:pt idx="679">
                  <c:v>13.458753558052457</c:v>
                </c:pt>
                <c:pt idx="680">
                  <c:v>13.458753558052457</c:v>
                </c:pt>
                <c:pt idx="681">
                  <c:v>13.458753558052457</c:v>
                </c:pt>
                <c:pt idx="682">
                  <c:v>13.458753558052457</c:v>
                </c:pt>
                <c:pt idx="683">
                  <c:v>13.458753558052457</c:v>
                </c:pt>
                <c:pt idx="684">
                  <c:v>13.458753558052457</c:v>
                </c:pt>
                <c:pt idx="685">
                  <c:v>13.458753558052457</c:v>
                </c:pt>
                <c:pt idx="686">
                  <c:v>13.458753558052457</c:v>
                </c:pt>
                <c:pt idx="687">
                  <c:v>13.458753558052457</c:v>
                </c:pt>
                <c:pt idx="688">
                  <c:v>13.458753558052457</c:v>
                </c:pt>
                <c:pt idx="689">
                  <c:v>13.458753558052457</c:v>
                </c:pt>
                <c:pt idx="690">
                  <c:v>13.458753558052457</c:v>
                </c:pt>
                <c:pt idx="691">
                  <c:v>13.458753558052457</c:v>
                </c:pt>
                <c:pt idx="692">
                  <c:v>13.458753558052457</c:v>
                </c:pt>
                <c:pt idx="693">
                  <c:v>13.458753558052457</c:v>
                </c:pt>
                <c:pt idx="694">
                  <c:v>13.458753558052457</c:v>
                </c:pt>
                <c:pt idx="695">
                  <c:v>13.458753558052457</c:v>
                </c:pt>
                <c:pt idx="696">
                  <c:v>13.458753558052457</c:v>
                </c:pt>
                <c:pt idx="697">
                  <c:v>13.458753558052457</c:v>
                </c:pt>
                <c:pt idx="698">
                  <c:v>13.458753558052457</c:v>
                </c:pt>
                <c:pt idx="699">
                  <c:v>13.458753558052457</c:v>
                </c:pt>
                <c:pt idx="700">
                  <c:v>13.458753558052457</c:v>
                </c:pt>
                <c:pt idx="701">
                  <c:v>13.458753558052457</c:v>
                </c:pt>
                <c:pt idx="702">
                  <c:v>13.458753558052457</c:v>
                </c:pt>
                <c:pt idx="703">
                  <c:v>13.458753558052457</c:v>
                </c:pt>
                <c:pt idx="704">
                  <c:v>13.458753558052457</c:v>
                </c:pt>
                <c:pt idx="705">
                  <c:v>13.458753558052457</c:v>
                </c:pt>
                <c:pt idx="706">
                  <c:v>13.458753558052457</c:v>
                </c:pt>
                <c:pt idx="707">
                  <c:v>13.458753558052457</c:v>
                </c:pt>
                <c:pt idx="708">
                  <c:v>13.458753558052457</c:v>
                </c:pt>
                <c:pt idx="709">
                  <c:v>13.458753558052457</c:v>
                </c:pt>
                <c:pt idx="710">
                  <c:v>13.458753558052457</c:v>
                </c:pt>
                <c:pt idx="711">
                  <c:v>13.458753558052457</c:v>
                </c:pt>
                <c:pt idx="712">
                  <c:v>13.458753558052457</c:v>
                </c:pt>
                <c:pt idx="713">
                  <c:v>13.458753558052457</c:v>
                </c:pt>
                <c:pt idx="714">
                  <c:v>13.458753558052457</c:v>
                </c:pt>
                <c:pt idx="715">
                  <c:v>13.458753558052457</c:v>
                </c:pt>
                <c:pt idx="716">
                  <c:v>13.458753558052457</c:v>
                </c:pt>
                <c:pt idx="717">
                  <c:v>13.458753558052457</c:v>
                </c:pt>
                <c:pt idx="718">
                  <c:v>13.458753558052457</c:v>
                </c:pt>
                <c:pt idx="719">
                  <c:v>13.458753558052457</c:v>
                </c:pt>
                <c:pt idx="720">
                  <c:v>13.458753558052457</c:v>
                </c:pt>
                <c:pt idx="721">
                  <c:v>13.458753558052457</c:v>
                </c:pt>
                <c:pt idx="722">
                  <c:v>13.458753558052457</c:v>
                </c:pt>
                <c:pt idx="723">
                  <c:v>13.458753558052457</c:v>
                </c:pt>
                <c:pt idx="724">
                  <c:v>13.458753558052457</c:v>
                </c:pt>
                <c:pt idx="725">
                  <c:v>13.458753558052457</c:v>
                </c:pt>
                <c:pt idx="726">
                  <c:v>13.458753558052457</c:v>
                </c:pt>
                <c:pt idx="727">
                  <c:v>13.458753558052457</c:v>
                </c:pt>
                <c:pt idx="728">
                  <c:v>13.458753558052457</c:v>
                </c:pt>
                <c:pt idx="729">
                  <c:v>13.458753558052457</c:v>
                </c:pt>
                <c:pt idx="730">
                  <c:v>13.458753558052457</c:v>
                </c:pt>
                <c:pt idx="731">
                  <c:v>13.458753558052457</c:v>
                </c:pt>
                <c:pt idx="732">
                  <c:v>13.458753558052457</c:v>
                </c:pt>
                <c:pt idx="733">
                  <c:v>13.458753558052457</c:v>
                </c:pt>
                <c:pt idx="734">
                  <c:v>13.458753558052457</c:v>
                </c:pt>
                <c:pt idx="735">
                  <c:v>13.458753558052457</c:v>
                </c:pt>
                <c:pt idx="736">
                  <c:v>13.458753558052457</c:v>
                </c:pt>
                <c:pt idx="737">
                  <c:v>13.458753558052457</c:v>
                </c:pt>
                <c:pt idx="738">
                  <c:v>13.458753558052457</c:v>
                </c:pt>
                <c:pt idx="739">
                  <c:v>13.458753558052457</c:v>
                </c:pt>
                <c:pt idx="740">
                  <c:v>13.458753558052457</c:v>
                </c:pt>
                <c:pt idx="741">
                  <c:v>13.458753558052457</c:v>
                </c:pt>
                <c:pt idx="742">
                  <c:v>13.458753558052457</c:v>
                </c:pt>
                <c:pt idx="743">
                  <c:v>13.458753558052457</c:v>
                </c:pt>
                <c:pt idx="744">
                  <c:v>13.458753558052457</c:v>
                </c:pt>
                <c:pt idx="745">
                  <c:v>13.458753558052457</c:v>
                </c:pt>
                <c:pt idx="746">
                  <c:v>13.458753558052457</c:v>
                </c:pt>
                <c:pt idx="747">
                  <c:v>13.458753558052457</c:v>
                </c:pt>
                <c:pt idx="748">
                  <c:v>13.458753558052457</c:v>
                </c:pt>
                <c:pt idx="749">
                  <c:v>13.458753558052457</c:v>
                </c:pt>
                <c:pt idx="750">
                  <c:v>13.458753558052457</c:v>
                </c:pt>
                <c:pt idx="751">
                  <c:v>13.458753558052457</c:v>
                </c:pt>
                <c:pt idx="752">
                  <c:v>13.458753558052457</c:v>
                </c:pt>
                <c:pt idx="753">
                  <c:v>13.458753558052457</c:v>
                </c:pt>
                <c:pt idx="754">
                  <c:v>13.458753558052457</c:v>
                </c:pt>
                <c:pt idx="755">
                  <c:v>13.458753558052457</c:v>
                </c:pt>
                <c:pt idx="756">
                  <c:v>13.458753558052457</c:v>
                </c:pt>
                <c:pt idx="757">
                  <c:v>13.458753558052457</c:v>
                </c:pt>
                <c:pt idx="758">
                  <c:v>13.458753558052457</c:v>
                </c:pt>
                <c:pt idx="759">
                  <c:v>13.458753558052457</c:v>
                </c:pt>
                <c:pt idx="760">
                  <c:v>13.458753558052457</c:v>
                </c:pt>
                <c:pt idx="761">
                  <c:v>13.458753558052457</c:v>
                </c:pt>
                <c:pt idx="762">
                  <c:v>13.458753558052457</c:v>
                </c:pt>
                <c:pt idx="763">
                  <c:v>13.458753558052457</c:v>
                </c:pt>
                <c:pt idx="764">
                  <c:v>13.458753558052457</c:v>
                </c:pt>
                <c:pt idx="765">
                  <c:v>13.458753558052457</c:v>
                </c:pt>
                <c:pt idx="766">
                  <c:v>13.458753558052457</c:v>
                </c:pt>
                <c:pt idx="767">
                  <c:v>13.458753558052457</c:v>
                </c:pt>
                <c:pt idx="768">
                  <c:v>13.458753558052457</c:v>
                </c:pt>
                <c:pt idx="769">
                  <c:v>13.458753558052457</c:v>
                </c:pt>
                <c:pt idx="770">
                  <c:v>13.458753558052457</c:v>
                </c:pt>
                <c:pt idx="771">
                  <c:v>13.458753558052457</c:v>
                </c:pt>
                <c:pt idx="772">
                  <c:v>13.458753558052457</c:v>
                </c:pt>
                <c:pt idx="773">
                  <c:v>13.458753558052457</c:v>
                </c:pt>
                <c:pt idx="774">
                  <c:v>13.458753558052457</c:v>
                </c:pt>
                <c:pt idx="775">
                  <c:v>13.458753558052457</c:v>
                </c:pt>
                <c:pt idx="776">
                  <c:v>13.458753558052457</c:v>
                </c:pt>
                <c:pt idx="777">
                  <c:v>13.458753558052457</c:v>
                </c:pt>
                <c:pt idx="778">
                  <c:v>13.458753558052457</c:v>
                </c:pt>
                <c:pt idx="779">
                  <c:v>13.458753558052457</c:v>
                </c:pt>
                <c:pt idx="780">
                  <c:v>13.458753558052457</c:v>
                </c:pt>
                <c:pt idx="781">
                  <c:v>13.458753558052457</c:v>
                </c:pt>
                <c:pt idx="782">
                  <c:v>13.458753558052457</c:v>
                </c:pt>
                <c:pt idx="783">
                  <c:v>13.458753558052457</c:v>
                </c:pt>
                <c:pt idx="784">
                  <c:v>13.458753558052457</c:v>
                </c:pt>
                <c:pt idx="785">
                  <c:v>13.458753558052457</c:v>
                </c:pt>
                <c:pt idx="786">
                  <c:v>13.458753558052457</c:v>
                </c:pt>
                <c:pt idx="787">
                  <c:v>13.458753558052457</c:v>
                </c:pt>
                <c:pt idx="788">
                  <c:v>13.458753558052457</c:v>
                </c:pt>
                <c:pt idx="789">
                  <c:v>13.458753558052457</c:v>
                </c:pt>
                <c:pt idx="790">
                  <c:v>13.458753558052457</c:v>
                </c:pt>
                <c:pt idx="791">
                  <c:v>13.458753558052457</c:v>
                </c:pt>
                <c:pt idx="792">
                  <c:v>13.458753558052457</c:v>
                </c:pt>
                <c:pt idx="793">
                  <c:v>13.458753558052457</c:v>
                </c:pt>
                <c:pt idx="794">
                  <c:v>13.458753558052457</c:v>
                </c:pt>
                <c:pt idx="795">
                  <c:v>13.458753558052457</c:v>
                </c:pt>
                <c:pt idx="796">
                  <c:v>13.458753558052457</c:v>
                </c:pt>
                <c:pt idx="797">
                  <c:v>13.458753558052457</c:v>
                </c:pt>
                <c:pt idx="798">
                  <c:v>13.458753558052457</c:v>
                </c:pt>
                <c:pt idx="799">
                  <c:v>13.458753558052457</c:v>
                </c:pt>
                <c:pt idx="800">
                  <c:v>13.458753558052457</c:v>
                </c:pt>
                <c:pt idx="801">
                  <c:v>13.458753558052457</c:v>
                </c:pt>
                <c:pt idx="802">
                  <c:v>13.458753558052457</c:v>
                </c:pt>
                <c:pt idx="803">
                  <c:v>13.458753558052457</c:v>
                </c:pt>
                <c:pt idx="804">
                  <c:v>13.458753558052457</c:v>
                </c:pt>
                <c:pt idx="805">
                  <c:v>13.458753558052457</c:v>
                </c:pt>
                <c:pt idx="806">
                  <c:v>13.458753558052457</c:v>
                </c:pt>
                <c:pt idx="807">
                  <c:v>13.458753558052457</c:v>
                </c:pt>
                <c:pt idx="808">
                  <c:v>13.458753558052457</c:v>
                </c:pt>
                <c:pt idx="809">
                  <c:v>13.458753558052457</c:v>
                </c:pt>
                <c:pt idx="810">
                  <c:v>13.458753558052457</c:v>
                </c:pt>
                <c:pt idx="811">
                  <c:v>13.458753558052457</c:v>
                </c:pt>
                <c:pt idx="812">
                  <c:v>13.458753558052457</c:v>
                </c:pt>
                <c:pt idx="813">
                  <c:v>13.458753558052457</c:v>
                </c:pt>
                <c:pt idx="814">
                  <c:v>13.458753558052457</c:v>
                </c:pt>
                <c:pt idx="815">
                  <c:v>13.458753558052457</c:v>
                </c:pt>
                <c:pt idx="816">
                  <c:v>13.458753558052457</c:v>
                </c:pt>
                <c:pt idx="817">
                  <c:v>13.458753558052457</c:v>
                </c:pt>
                <c:pt idx="818">
                  <c:v>13.458753558052457</c:v>
                </c:pt>
                <c:pt idx="819">
                  <c:v>13.458753558052457</c:v>
                </c:pt>
                <c:pt idx="820">
                  <c:v>13.458753558052457</c:v>
                </c:pt>
                <c:pt idx="821">
                  <c:v>13.458753558052457</c:v>
                </c:pt>
                <c:pt idx="822">
                  <c:v>13.458753558052457</c:v>
                </c:pt>
                <c:pt idx="823">
                  <c:v>13.458753558052457</c:v>
                </c:pt>
                <c:pt idx="824">
                  <c:v>13.458753558052457</c:v>
                </c:pt>
                <c:pt idx="825">
                  <c:v>13.458753558052457</c:v>
                </c:pt>
                <c:pt idx="826">
                  <c:v>13.458753558052457</c:v>
                </c:pt>
                <c:pt idx="827">
                  <c:v>13.458753558052457</c:v>
                </c:pt>
                <c:pt idx="828">
                  <c:v>13.458753558052457</c:v>
                </c:pt>
                <c:pt idx="829">
                  <c:v>13.458753558052457</c:v>
                </c:pt>
                <c:pt idx="830">
                  <c:v>13.458753558052457</c:v>
                </c:pt>
                <c:pt idx="831">
                  <c:v>13.458753558052457</c:v>
                </c:pt>
                <c:pt idx="832">
                  <c:v>13.458753558052457</c:v>
                </c:pt>
                <c:pt idx="833">
                  <c:v>13.458753558052457</c:v>
                </c:pt>
                <c:pt idx="834">
                  <c:v>13.458753558052457</c:v>
                </c:pt>
                <c:pt idx="835">
                  <c:v>13.458753558052457</c:v>
                </c:pt>
                <c:pt idx="836">
                  <c:v>13.458753558052457</c:v>
                </c:pt>
                <c:pt idx="837">
                  <c:v>13.458753558052457</c:v>
                </c:pt>
                <c:pt idx="838">
                  <c:v>13.458753558052457</c:v>
                </c:pt>
                <c:pt idx="839">
                  <c:v>13.458753558052457</c:v>
                </c:pt>
                <c:pt idx="840">
                  <c:v>13.458753558052457</c:v>
                </c:pt>
                <c:pt idx="841">
                  <c:v>13.458753558052457</c:v>
                </c:pt>
                <c:pt idx="842">
                  <c:v>13.458753558052457</c:v>
                </c:pt>
                <c:pt idx="843">
                  <c:v>13.458753558052457</c:v>
                </c:pt>
                <c:pt idx="844">
                  <c:v>13.458753558052457</c:v>
                </c:pt>
                <c:pt idx="845">
                  <c:v>13.458753558052457</c:v>
                </c:pt>
                <c:pt idx="846">
                  <c:v>13.458753558052457</c:v>
                </c:pt>
                <c:pt idx="847">
                  <c:v>13.458753558052457</c:v>
                </c:pt>
                <c:pt idx="848">
                  <c:v>13.458753558052457</c:v>
                </c:pt>
                <c:pt idx="849">
                  <c:v>13.458753558052457</c:v>
                </c:pt>
                <c:pt idx="850">
                  <c:v>13.458753558052457</c:v>
                </c:pt>
                <c:pt idx="851">
                  <c:v>13.458753558052457</c:v>
                </c:pt>
                <c:pt idx="852">
                  <c:v>13.458753558052457</c:v>
                </c:pt>
                <c:pt idx="853">
                  <c:v>13.458753558052457</c:v>
                </c:pt>
                <c:pt idx="854">
                  <c:v>13.458753558052457</c:v>
                </c:pt>
                <c:pt idx="855">
                  <c:v>13.458753558052457</c:v>
                </c:pt>
                <c:pt idx="856">
                  <c:v>13.458753558052457</c:v>
                </c:pt>
                <c:pt idx="857">
                  <c:v>13.458753558052457</c:v>
                </c:pt>
                <c:pt idx="858">
                  <c:v>13.458753558052457</c:v>
                </c:pt>
                <c:pt idx="859">
                  <c:v>13.458753558052457</c:v>
                </c:pt>
                <c:pt idx="860">
                  <c:v>13.458753558052457</c:v>
                </c:pt>
                <c:pt idx="861">
                  <c:v>13.458753558052457</c:v>
                </c:pt>
                <c:pt idx="862">
                  <c:v>13.458753558052457</c:v>
                </c:pt>
                <c:pt idx="863">
                  <c:v>13.458753558052457</c:v>
                </c:pt>
                <c:pt idx="864">
                  <c:v>13.458753558052457</c:v>
                </c:pt>
                <c:pt idx="865">
                  <c:v>13.458753558052457</c:v>
                </c:pt>
                <c:pt idx="866">
                  <c:v>13.458753558052457</c:v>
                </c:pt>
                <c:pt idx="867">
                  <c:v>13.458753558052457</c:v>
                </c:pt>
                <c:pt idx="868">
                  <c:v>13.458753558052457</c:v>
                </c:pt>
                <c:pt idx="869">
                  <c:v>13.458753558052457</c:v>
                </c:pt>
                <c:pt idx="870">
                  <c:v>13.458753558052457</c:v>
                </c:pt>
                <c:pt idx="871">
                  <c:v>13.458753558052457</c:v>
                </c:pt>
                <c:pt idx="872">
                  <c:v>13.458753558052457</c:v>
                </c:pt>
                <c:pt idx="873">
                  <c:v>13.458753558052457</c:v>
                </c:pt>
                <c:pt idx="874">
                  <c:v>13.458753558052457</c:v>
                </c:pt>
                <c:pt idx="875">
                  <c:v>13.458753558052457</c:v>
                </c:pt>
                <c:pt idx="876">
                  <c:v>13.458753558052457</c:v>
                </c:pt>
                <c:pt idx="877">
                  <c:v>13.458753558052457</c:v>
                </c:pt>
                <c:pt idx="878">
                  <c:v>13.458753558052457</c:v>
                </c:pt>
                <c:pt idx="879">
                  <c:v>13.458753558052457</c:v>
                </c:pt>
                <c:pt idx="880">
                  <c:v>13.458753558052457</c:v>
                </c:pt>
                <c:pt idx="881">
                  <c:v>13.458753558052457</c:v>
                </c:pt>
                <c:pt idx="882">
                  <c:v>13.458753558052457</c:v>
                </c:pt>
                <c:pt idx="883">
                  <c:v>13.458753558052457</c:v>
                </c:pt>
                <c:pt idx="884">
                  <c:v>13.458753558052457</c:v>
                </c:pt>
                <c:pt idx="885">
                  <c:v>13.458753558052457</c:v>
                </c:pt>
                <c:pt idx="886">
                  <c:v>13.458753558052457</c:v>
                </c:pt>
                <c:pt idx="887">
                  <c:v>13.458753558052457</c:v>
                </c:pt>
                <c:pt idx="888">
                  <c:v>13.458753558052457</c:v>
                </c:pt>
                <c:pt idx="889">
                  <c:v>13.458753558052457</c:v>
                </c:pt>
                <c:pt idx="890">
                  <c:v>13.458753558052457</c:v>
                </c:pt>
                <c:pt idx="891">
                  <c:v>13.458753558052457</c:v>
                </c:pt>
                <c:pt idx="892">
                  <c:v>13.458753558052457</c:v>
                </c:pt>
                <c:pt idx="893">
                  <c:v>13.458753558052457</c:v>
                </c:pt>
                <c:pt idx="894">
                  <c:v>13.458753558052457</c:v>
                </c:pt>
                <c:pt idx="895">
                  <c:v>13.458753558052457</c:v>
                </c:pt>
                <c:pt idx="896">
                  <c:v>13.458753558052457</c:v>
                </c:pt>
                <c:pt idx="897">
                  <c:v>13.458753558052457</c:v>
                </c:pt>
                <c:pt idx="898">
                  <c:v>13.458753558052457</c:v>
                </c:pt>
                <c:pt idx="899">
                  <c:v>13.458753558052457</c:v>
                </c:pt>
                <c:pt idx="900">
                  <c:v>13.458753558052457</c:v>
                </c:pt>
                <c:pt idx="901">
                  <c:v>13.458753558052457</c:v>
                </c:pt>
                <c:pt idx="902">
                  <c:v>13.458753558052457</c:v>
                </c:pt>
                <c:pt idx="903">
                  <c:v>13.458753558052457</c:v>
                </c:pt>
                <c:pt idx="904">
                  <c:v>13.458753558052457</c:v>
                </c:pt>
                <c:pt idx="905">
                  <c:v>13.458753558052457</c:v>
                </c:pt>
                <c:pt idx="906">
                  <c:v>13.458753558052457</c:v>
                </c:pt>
                <c:pt idx="907">
                  <c:v>13.458753558052457</c:v>
                </c:pt>
                <c:pt idx="908">
                  <c:v>13.458753558052457</c:v>
                </c:pt>
                <c:pt idx="909">
                  <c:v>13.458753558052457</c:v>
                </c:pt>
                <c:pt idx="910">
                  <c:v>13.458753558052457</c:v>
                </c:pt>
                <c:pt idx="911">
                  <c:v>13.458753558052457</c:v>
                </c:pt>
                <c:pt idx="912">
                  <c:v>13.458753558052457</c:v>
                </c:pt>
                <c:pt idx="913">
                  <c:v>13.458753558052457</c:v>
                </c:pt>
                <c:pt idx="914">
                  <c:v>13.458753558052457</c:v>
                </c:pt>
                <c:pt idx="915">
                  <c:v>13.458753558052457</c:v>
                </c:pt>
                <c:pt idx="916">
                  <c:v>13.458753558052457</c:v>
                </c:pt>
                <c:pt idx="917">
                  <c:v>13.458753558052457</c:v>
                </c:pt>
                <c:pt idx="918">
                  <c:v>13.458753558052457</c:v>
                </c:pt>
                <c:pt idx="919">
                  <c:v>13.458753558052457</c:v>
                </c:pt>
                <c:pt idx="920">
                  <c:v>13.458753558052457</c:v>
                </c:pt>
                <c:pt idx="921">
                  <c:v>13.458753558052457</c:v>
                </c:pt>
                <c:pt idx="922">
                  <c:v>13.458753558052457</c:v>
                </c:pt>
                <c:pt idx="923">
                  <c:v>13.458753558052457</c:v>
                </c:pt>
                <c:pt idx="924">
                  <c:v>13.458753558052457</c:v>
                </c:pt>
                <c:pt idx="925">
                  <c:v>13.458753558052457</c:v>
                </c:pt>
                <c:pt idx="926">
                  <c:v>13.458753558052457</c:v>
                </c:pt>
                <c:pt idx="927">
                  <c:v>13.458753558052457</c:v>
                </c:pt>
                <c:pt idx="928">
                  <c:v>13.458753558052457</c:v>
                </c:pt>
                <c:pt idx="929">
                  <c:v>13.458753558052457</c:v>
                </c:pt>
                <c:pt idx="930">
                  <c:v>13.458753558052457</c:v>
                </c:pt>
                <c:pt idx="931">
                  <c:v>13.458753558052457</c:v>
                </c:pt>
                <c:pt idx="932">
                  <c:v>13.458753558052457</c:v>
                </c:pt>
                <c:pt idx="933">
                  <c:v>13.458753558052457</c:v>
                </c:pt>
                <c:pt idx="934">
                  <c:v>13.458753558052457</c:v>
                </c:pt>
                <c:pt idx="935">
                  <c:v>13.458753558052457</c:v>
                </c:pt>
                <c:pt idx="936">
                  <c:v>13.458753558052457</c:v>
                </c:pt>
                <c:pt idx="937">
                  <c:v>13.458753558052457</c:v>
                </c:pt>
                <c:pt idx="938">
                  <c:v>13.458753558052457</c:v>
                </c:pt>
                <c:pt idx="939">
                  <c:v>13.458753558052457</c:v>
                </c:pt>
                <c:pt idx="940">
                  <c:v>13.458753558052457</c:v>
                </c:pt>
                <c:pt idx="941">
                  <c:v>13.458753558052457</c:v>
                </c:pt>
                <c:pt idx="942">
                  <c:v>13.458753558052457</c:v>
                </c:pt>
                <c:pt idx="943">
                  <c:v>13.458753558052457</c:v>
                </c:pt>
                <c:pt idx="944">
                  <c:v>13.458753558052457</c:v>
                </c:pt>
                <c:pt idx="945">
                  <c:v>13.458753558052457</c:v>
                </c:pt>
                <c:pt idx="946">
                  <c:v>13.458753558052457</c:v>
                </c:pt>
                <c:pt idx="947">
                  <c:v>13.458753558052457</c:v>
                </c:pt>
                <c:pt idx="948">
                  <c:v>13.458753558052457</c:v>
                </c:pt>
                <c:pt idx="949">
                  <c:v>13.458753558052457</c:v>
                </c:pt>
                <c:pt idx="950">
                  <c:v>13.458753558052457</c:v>
                </c:pt>
                <c:pt idx="951">
                  <c:v>13.458753558052457</c:v>
                </c:pt>
                <c:pt idx="952">
                  <c:v>13.458753558052457</c:v>
                </c:pt>
                <c:pt idx="953">
                  <c:v>13.458753558052457</c:v>
                </c:pt>
                <c:pt idx="954">
                  <c:v>13.458753558052457</c:v>
                </c:pt>
                <c:pt idx="955">
                  <c:v>13.458753558052457</c:v>
                </c:pt>
                <c:pt idx="956">
                  <c:v>13.458753558052457</c:v>
                </c:pt>
                <c:pt idx="957">
                  <c:v>13.458753558052457</c:v>
                </c:pt>
                <c:pt idx="958">
                  <c:v>13.458753558052457</c:v>
                </c:pt>
                <c:pt idx="959">
                  <c:v>13.458753558052457</c:v>
                </c:pt>
                <c:pt idx="960">
                  <c:v>13.458753558052457</c:v>
                </c:pt>
                <c:pt idx="961">
                  <c:v>13.458753558052457</c:v>
                </c:pt>
                <c:pt idx="962">
                  <c:v>13.458753558052457</c:v>
                </c:pt>
                <c:pt idx="963">
                  <c:v>13.458753558052457</c:v>
                </c:pt>
                <c:pt idx="964">
                  <c:v>13.458753558052457</c:v>
                </c:pt>
                <c:pt idx="965">
                  <c:v>13.458753558052457</c:v>
                </c:pt>
                <c:pt idx="966">
                  <c:v>13.458753558052457</c:v>
                </c:pt>
                <c:pt idx="967">
                  <c:v>13.458753558052457</c:v>
                </c:pt>
                <c:pt idx="968">
                  <c:v>13.458753558052457</c:v>
                </c:pt>
                <c:pt idx="969">
                  <c:v>13.458753558052457</c:v>
                </c:pt>
                <c:pt idx="970">
                  <c:v>13.458753558052457</c:v>
                </c:pt>
                <c:pt idx="971">
                  <c:v>13.458753558052457</c:v>
                </c:pt>
                <c:pt idx="972">
                  <c:v>13.458753558052457</c:v>
                </c:pt>
                <c:pt idx="973">
                  <c:v>13.458753558052457</c:v>
                </c:pt>
                <c:pt idx="974">
                  <c:v>13.458753558052457</c:v>
                </c:pt>
                <c:pt idx="975">
                  <c:v>13.458753558052457</c:v>
                </c:pt>
                <c:pt idx="976">
                  <c:v>13.458753558052457</c:v>
                </c:pt>
                <c:pt idx="977">
                  <c:v>13.458753558052457</c:v>
                </c:pt>
                <c:pt idx="978">
                  <c:v>13.458753558052457</c:v>
                </c:pt>
                <c:pt idx="979">
                  <c:v>13.458753558052457</c:v>
                </c:pt>
                <c:pt idx="980">
                  <c:v>13.458753558052457</c:v>
                </c:pt>
                <c:pt idx="981">
                  <c:v>13.458753558052457</c:v>
                </c:pt>
                <c:pt idx="982">
                  <c:v>13.458753558052457</c:v>
                </c:pt>
                <c:pt idx="983">
                  <c:v>13.458753558052457</c:v>
                </c:pt>
                <c:pt idx="984">
                  <c:v>13.458753558052457</c:v>
                </c:pt>
                <c:pt idx="985">
                  <c:v>13.458753558052457</c:v>
                </c:pt>
                <c:pt idx="986">
                  <c:v>13.458753558052457</c:v>
                </c:pt>
                <c:pt idx="987">
                  <c:v>13.458753558052457</c:v>
                </c:pt>
                <c:pt idx="988">
                  <c:v>13.458753558052457</c:v>
                </c:pt>
                <c:pt idx="989">
                  <c:v>13.458753558052457</c:v>
                </c:pt>
                <c:pt idx="990">
                  <c:v>13.458753558052457</c:v>
                </c:pt>
                <c:pt idx="991">
                  <c:v>13.458753558052457</c:v>
                </c:pt>
                <c:pt idx="992">
                  <c:v>13.458753558052457</c:v>
                </c:pt>
                <c:pt idx="993">
                  <c:v>13.458753558052457</c:v>
                </c:pt>
                <c:pt idx="994">
                  <c:v>13.458753558052457</c:v>
                </c:pt>
                <c:pt idx="995">
                  <c:v>13.458753558052457</c:v>
                </c:pt>
                <c:pt idx="996">
                  <c:v>13.458753558052457</c:v>
                </c:pt>
                <c:pt idx="997">
                  <c:v>13.458753558052457</c:v>
                </c:pt>
                <c:pt idx="998">
                  <c:v>13.458753558052457</c:v>
                </c:pt>
                <c:pt idx="999">
                  <c:v>13.458753558052457</c:v>
                </c:pt>
                <c:pt idx="1000">
                  <c:v>13.458753558052457</c:v>
                </c:pt>
                <c:pt idx="1001">
                  <c:v>13.458753558052457</c:v>
                </c:pt>
                <c:pt idx="1002">
                  <c:v>13.458753558052457</c:v>
                </c:pt>
                <c:pt idx="1003">
                  <c:v>13.458753558052457</c:v>
                </c:pt>
                <c:pt idx="1004">
                  <c:v>13.458753558052457</c:v>
                </c:pt>
                <c:pt idx="1005">
                  <c:v>13.458753558052457</c:v>
                </c:pt>
                <c:pt idx="1006">
                  <c:v>13.458753558052457</c:v>
                </c:pt>
                <c:pt idx="1007">
                  <c:v>13.458753558052457</c:v>
                </c:pt>
                <c:pt idx="1008">
                  <c:v>13.458753558052457</c:v>
                </c:pt>
                <c:pt idx="1009">
                  <c:v>13.458753558052457</c:v>
                </c:pt>
                <c:pt idx="1010">
                  <c:v>13.458753558052457</c:v>
                </c:pt>
                <c:pt idx="1011">
                  <c:v>13.458753558052457</c:v>
                </c:pt>
                <c:pt idx="1012">
                  <c:v>13.458753558052457</c:v>
                </c:pt>
                <c:pt idx="1013">
                  <c:v>13.458753558052457</c:v>
                </c:pt>
                <c:pt idx="1014">
                  <c:v>13.458753558052457</c:v>
                </c:pt>
                <c:pt idx="1015">
                  <c:v>13.458753558052457</c:v>
                </c:pt>
                <c:pt idx="1016">
                  <c:v>13.458753558052457</c:v>
                </c:pt>
                <c:pt idx="1017">
                  <c:v>13.458753558052457</c:v>
                </c:pt>
                <c:pt idx="1018">
                  <c:v>13.458753558052457</c:v>
                </c:pt>
                <c:pt idx="1019">
                  <c:v>13.458753558052457</c:v>
                </c:pt>
                <c:pt idx="1020">
                  <c:v>13.458753558052457</c:v>
                </c:pt>
                <c:pt idx="1021">
                  <c:v>13.458753558052457</c:v>
                </c:pt>
                <c:pt idx="1022">
                  <c:v>13.458753558052457</c:v>
                </c:pt>
                <c:pt idx="1023">
                  <c:v>13.458753558052457</c:v>
                </c:pt>
                <c:pt idx="1024">
                  <c:v>13.458753558052457</c:v>
                </c:pt>
                <c:pt idx="1025">
                  <c:v>13.458753558052457</c:v>
                </c:pt>
                <c:pt idx="1026">
                  <c:v>13.458753558052457</c:v>
                </c:pt>
                <c:pt idx="1027">
                  <c:v>13.458753558052457</c:v>
                </c:pt>
                <c:pt idx="1028">
                  <c:v>13.458753558052457</c:v>
                </c:pt>
                <c:pt idx="1029">
                  <c:v>13.458753558052457</c:v>
                </c:pt>
                <c:pt idx="1030">
                  <c:v>13.458753558052457</c:v>
                </c:pt>
                <c:pt idx="1031">
                  <c:v>13.458753558052457</c:v>
                </c:pt>
                <c:pt idx="1032">
                  <c:v>13.458753558052457</c:v>
                </c:pt>
                <c:pt idx="1033">
                  <c:v>13.458753558052457</c:v>
                </c:pt>
                <c:pt idx="1034">
                  <c:v>13.458753558052457</c:v>
                </c:pt>
                <c:pt idx="1035">
                  <c:v>13.458753558052457</c:v>
                </c:pt>
                <c:pt idx="1036">
                  <c:v>13.458753558052457</c:v>
                </c:pt>
                <c:pt idx="1037">
                  <c:v>13.458753558052457</c:v>
                </c:pt>
                <c:pt idx="1038">
                  <c:v>13.458753558052457</c:v>
                </c:pt>
                <c:pt idx="1039">
                  <c:v>13.458753558052457</c:v>
                </c:pt>
                <c:pt idx="1040">
                  <c:v>13.458753558052457</c:v>
                </c:pt>
                <c:pt idx="1041">
                  <c:v>13.458753558052457</c:v>
                </c:pt>
                <c:pt idx="1042">
                  <c:v>13.458753558052457</c:v>
                </c:pt>
                <c:pt idx="1043">
                  <c:v>13.458753558052457</c:v>
                </c:pt>
                <c:pt idx="1044">
                  <c:v>13.458753558052457</c:v>
                </c:pt>
                <c:pt idx="1045">
                  <c:v>13.458753558052457</c:v>
                </c:pt>
                <c:pt idx="1046">
                  <c:v>13.458753558052457</c:v>
                </c:pt>
                <c:pt idx="1047">
                  <c:v>13.458753558052457</c:v>
                </c:pt>
                <c:pt idx="1048">
                  <c:v>13.458753558052457</c:v>
                </c:pt>
                <c:pt idx="1049">
                  <c:v>13.458753558052457</c:v>
                </c:pt>
                <c:pt idx="1050">
                  <c:v>13.458753558052457</c:v>
                </c:pt>
                <c:pt idx="1051">
                  <c:v>13.458753558052457</c:v>
                </c:pt>
                <c:pt idx="1052">
                  <c:v>13.458753558052457</c:v>
                </c:pt>
                <c:pt idx="1053">
                  <c:v>13.458753558052457</c:v>
                </c:pt>
                <c:pt idx="1054">
                  <c:v>13.458753558052457</c:v>
                </c:pt>
                <c:pt idx="1055">
                  <c:v>13.458753558052457</c:v>
                </c:pt>
                <c:pt idx="1056">
                  <c:v>13.458753558052457</c:v>
                </c:pt>
                <c:pt idx="1057">
                  <c:v>13.458753558052457</c:v>
                </c:pt>
                <c:pt idx="1058">
                  <c:v>13.458753558052457</c:v>
                </c:pt>
                <c:pt idx="1059">
                  <c:v>13.458753558052457</c:v>
                </c:pt>
                <c:pt idx="1060">
                  <c:v>13.458753558052457</c:v>
                </c:pt>
                <c:pt idx="1061">
                  <c:v>13.458753558052457</c:v>
                </c:pt>
                <c:pt idx="1062">
                  <c:v>13.458753558052457</c:v>
                </c:pt>
                <c:pt idx="1063">
                  <c:v>13.458753558052457</c:v>
                </c:pt>
                <c:pt idx="1064">
                  <c:v>13.458753558052457</c:v>
                </c:pt>
                <c:pt idx="1065">
                  <c:v>13.458753558052457</c:v>
                </c:pt>
                <c:pt idx="1066">
                  <c:v>13.458753558052457</c:v>
                </c:pt>
                <c:pt idx="1067">
                  <c:v>13.458753558052457</c:v>
                </c:pt>
                <c:pt idx="1068">
                  <c:v>13.458753558052457</c:v>
                </c:pt>
                <c:pt idx="1069">
                  <c:v>13.458753558052457</c:v>
                </c:pt>
                <c:pt idx="1070">
                  <c:v>13.458753558052457</c:v>
                </c:pt>
                <c:pt idx="1071">
                  <c:v>13.458753558052457</c:v>
                </c:pt>
                <c:pt idx="1072">
                  <c:v>13.458753558052457</c:v>
                </c:pt>
                <c:pt idx="1073">
                  <c:v>13.458753558052457</c:v>
                </c:pt>
                <c:pt idx="1074">
                  <c:v>13.458753558052457</c:v>
                </c:pt>
                <c:pt idx="1075">
                  <c:v>13.458753558052457</c:v>
                </c:pt>
                <c:pt idx="1076">
                  <c:v>13.458753558052457</c:v>
                </c:pt>
                <c:pt idx="1077">
                  <c:v>13.458753558052457</c:v>
                </c:pt>
                <c:pt idx="1078">
                  <c:v>13.458753558052457</c:v>
                </c:pt>
                <c:pt idx="1079">
                  <c:v>13.458753558052457</c:v>
                </c:pt>
                <c:pt idx="1080">
                  <c:v>13.458753558052457</c:v>
                </c:pt>
                <c:pt idx="1081">
                  <c:v>13.458753558052457</c:v>
                </c:pt>
                <c:pt idx="1082">
                  <c:v>13.458753558052457</c:v>
                </c:pt>
                <c:pt idx="1083">
                  <c:v>13.458753558052457</c:v>
                </c:pt>
                <c:pt idx="1084">
                  <c:v>13.458753558052457</c:v>
                </c:pt>
                <c:pt idx="1085">
                  <c:v>13.458753558052457</c:v>
                </c:pt>
                <c:pt idx="1086">
                  <c:v>13.458753558052457</c:v>
                </c:pt>
                <c:pt idx="1087">
                  <c:v>13.458753558052457</c:v>
                </c:pt>
                <c:pt idx="1088">
                  <c:v>13.458753558052457</c:v>
                </c:pt>
                <c:pt idx="1089">
                  <c:v>13.458753558052457</c:v>
                </c:pt>
                <c:pt idx="1090">
                  <c:v>13.458753558052457</c:v>
                </c:pt>
                <c:pt idx="1091">
                  <c:v>13.458753558052457</c:v>
                </c:pt>
                <c:pt idx="1092">
                  <c:v>13.458753558052457</c:v>
                </c:pt>
                <c:pt idx="1093">
                  <c:v>13.458753558052457</c:v>
                </c:pt>
                <c:pt idx="1094">
                  <c:v>13.458753558052457</c:v>
                </c:pt>
                <c:pt idx="1095">
                  <c:v>13.458753558052457</c:v>
                </c:pt>
                <c:pt idx="1096">
                  <c:v>13.458753558052457</c:v>
                </c:pt>
                <c:pt idx="1097">
                  <c:v>13.458753558052457</c:v>
                </c:pt>
                <c:pt idx="1098">
                  <c:v>13.458753558052457</c:v>
                </c:pt>
                <c:pt idx="1099">
                  <c:v>13.458753558052457</c:v>
                </c:pt>
                <c:pt idx="1100">
                  <c:v>13.458753558052457</c:v>
                </c:pt>
                <c:pt idx="1101">
                  <c:v>13.458753558052457</c:v>
                </c:pt>
                <c:pt idx="1102">
                  <c:v>13.458753558052457</c:v>
                </c:pt>
                <c:pt idx="1103">
                  <c:v>13.458753558052457</c:v>
                </c:pt>
                <c:pt idx="1104">
                  <c:v>13.458753558052457</c:v>
                </c:pt>
                <c:pt idx="1105">
                  <c:v>13.458753558052457</c:v>
                </c:pt>
                <c:pt idx="1106">
                  <c:v>13.458753558052457</c:v>
                </c:pt>
                <c:pt idx="1107">
                  <c:v>13.458753558052457</c:v>
                </c:pt>
                <c:pt idx="1108">
                  <c:v>13.458753558052457</c:v>
                </c:pt>
                <c:pt idx="1109">
                  <c:v>13.458753558052457</c:v>
                </c:pt>
                <c:pt idx="1110">
                  <c:v>13.458753558052457</c:v>
                </c:pt>
                <c:pt idx="1111">
                  <c:v>13.458753558052457</c:v>
                </c:pt>
                <c:pt idx="1112">
                  <c:v>13.458753558052457</c:v>
                </c:pt>
                <c:pt idx="1113">
                  <c:v>13.458753558052457</c:v>
                </c:pt>
                <c:pt idx="1114">
                  <c:v>13.458753558052457</c:v>
                </c:pt>
                <c:pt idx="1115">
                  <c:v>13.458753558052457</c:v>
                </c:pt>
                <c:pt idx="1116">
                  <c:v>13.458753558052457</c:v>
                </c:pt>
                <c:pt idx="1117">
                  <c:v>13.458753558052457</c:v>
                </c:pt>
                <c:pt idx="1118">
                  <c:v>13.458753558052457</c:v>
                </c:pt>
                <c:pt idx="1119">
                  <c:v>13.458753558052457</c:v>
                </c:pt>
                <c:pt idx="1120">
                  <c:v>13.458753558052457</c:v>
                </c:pt>
                <c:pt idx="1121">
                  <c:v>13.458753558052457</c:v>
                </c:pt>
                <c:pt idx="1122">
                  <c:v>13.458753558052457</c:v>
                </c:pt>
                <c:pt idx="1123">
                  <c:v>13.458753558052457</c:v>
                </c:pt>
                <c:pt idx="1124">
                  <c:v>13.458753558052457</c:v>
                </c:pt>
                <c:pt idx="1125">
                  <c:v>13.458753558052457</c:v>
                </c:pt>
                <c:pt idx="1126">
                  <c:v>13.458753558052457</c:v>
                </c:pt>
                <c:pt idx="1127">
                  <c:v>13.458753558052457</c:v>
                </c:pt>
                <c:pt idx="1128">
                  <c:v>13.458753558052457</c:v>
                </c:pt>
                <c:pt idx="1129">
                  <c:v>13.458753558052457</c:v>
                </c:pt>
                <c:pt idx="1130">
                  <c:v>13.458753558052457</c:v>
                </c:pt>
                <c:pt idx="1131">
                  <c:v>13.458753558052457</c:v>
                </c:pt>
                <c:pt idx="1132">
                  <c:v>13.458753558052457</c:v>
                </c:pt>
                <c:pt idx="1133">
                  <c:v>13.458753558052457</c:v>
                </c:pt>
                <c:pt idx="1134">
                  <c:v>13.458753558052457</c:v>
                </c:pt>
                <c:pt idx="1135">
                  <c:v>13.458753558052457</c:v>
                </c:pt>
                <c:pt idx="1136">
                  <c:v>13.458753558052457</c:v>
                </c:pt>
                <c:pt idx="1137">
                  <c:v>13.458753558052457</c:v>
                </c:pt>
                <c:pt idx="1138">
                  <c:v>13.458753558052457</c:v>
                </c:pt>
                <c:pt idx="1139">
                  <c:v>13.458753558052457</c:v>
                </c:pt>
                <c:pt idx="1140">
                  <c:v>13.458753558052457</c:v>
                </c:pt>
                <c:pt idx="1141">
                  <c:v>13.458753558052457</c:v>
                </c:pt>
                <c:pt idx="1142">
                  <c:v>13.458753558052457</c:v>
                </c:pt>
                <c:pt idx="1143">
                  <c:v>13.458753558052457</c:v>
                </c:pt>
                <c:pt idx="1144">
                  <c:v>13.458753558052457</c:v>
                </c:pt>
                <c:pt idx="1145">
                  <c:v>13.458753558052457</c:v>
                </c:pt>
                <c:pt idx="1146">
                  <c:v>13.458753558052457</c:v>
                </c:pt>
                <c:pt idx="1147">
                  <c:v>13.458753558052457</c:v>
                </c:pt>
                <c:pt idx="1148">
                  <c:v>13.458753558052457</c:v>
                </c:pt>
                <c:pt idx="1149">
                  <c:v>13.458753558052457</c:v>
                </c:pt>
                <c:pt idx="1150">
                  <c:v>13.458753558052457</c:v>
                </c:pt>
                <c:pt idx="1151">
                  <c:v>13.458753558052457</c:v>
                </c:pt>
                <c:pt idx="1152">
                  <c:v>13.458753558052457</c:v>
                </c:pt>
                <c:pt idx="1153">
                  <c:v>13.458753558052457</c:v>
                </c:pt>
                <c:pt idx="1154">
                  <c:v>13.458753558052457</c:v>
                </c:pt>
                <c:pt idx="1155">
                  <c:v>13.458753558052457</c:v>
                </c:pt>
                <c:pt idx="1156">
                  <c:v>13.458753558052457</c:v>
                </c:pt>
                <c:pt idx="1157">
                  <c:v>13.458753558052457</c:v>
                </c:pt>
                <c:pt idx="1158">
                  <c:v>13.458753558052457</c:v>
                </c:pt>
                <c:pt idx="1159">
                  <c:v>13.458753558052457</c:v>
                </c:pt>
                <c:pt idx="1160">
                  <c:v>13.458753558052457</c:v>
                </c:pt>
                <c:pt idx="1161">
                  <c:v>13.458753558052457</c:v>
                </c:pt>
                <c:pt idx="1162">
                  <c:v>13.458753558052457</c:v>
                </c:pt>
                <c:pt idx="1163">
                  <c:v>13.458753558052457</c:v>
                </c:pt>
                <c:pt idx="1164">
                  <c:v>13.458753558052457</c:v>
                </c:pt>
                <c:pt idx="1165">
                  <c:v>13.458753558052457</c:v>
                </c:pt>
                <c:pt idx="1166">
                  <c:v>13.458753558052457</c:v>
                </c:pt>
                <c:pt idx="1167">
                  <c:v>13.458753558052457</c:v>
                </c:pt>
                <c:pt idx="1168">
                  <c:v>13.458753558052457</c:v>
                </c:pt>
                <c:pt idx="1169">
                  <c:v>13.458753558052457</c:v>
                </c:pt>
                <c:pt idx="1170">
                  <c:v>13.458753558052457</c:v>
                </c:pt>
                <c:pt idx="1171">
                  <c:v>13.458753558052457</c:v>
                </c:pt>
                <c:pt idx="1172">
                  <c:v>13.458753558052457</c:v>
                </c:pt>
                <c:pt idx="1173">
                  <c:v>13.458753558052457</c:v>
                </c:pt>
                <c:pt idx="1174">
                  <c:v>13.458753558052457</c:v>
                </c:pt>
                <c:pt idx="1175">
                  <c:v>13.458753558052457</c:v>
                </c:pt>
                <c:pt idx="1176">
                  <c:v>13.458753558052457</c:v>
                </c:pt>
                <c:pt idx="1177">
                  <c:v>13.458753558052457</c:v>
                </c:pt>
                <c:pt idx="1178">
                  <c:v>13.458753558052457</c:v>
                </c:pt>
                <c:pt idx="1179">
                  <c:v>13.458753558052457</c:v>
                </c:pt>
                <c:pt idx="1180">
                  <c:v>13.458753558052457</c:v>
                </c:pt>
                <c:pt idx="1181">
                  <c:v>13.458753558052457</c:v>
                </c:pt>
                <c:pt idx="1182">
                  <c:v>13.458753558052457</c:v>
                </c:pt>
                <c:pt idx="1183">
                  <c:v>13.458753558052457</c:v>
                </c:pt>
                <c:pt idx="1184">
                  <c:v>13.458753558052457</c:v>
                </c:pt>
                <c:pt idx="1185">
                  <c:v>13.458753558052457</c:v>
                </c:pt>
                <c:pt idx="1186">
                  <c:v>13.458753558052457</c:v>
                </c:pt>
                <c:pt idx="1187">
                  <c:v>13.458753558052457</c:v>
                </c:pt>
                <c:pt idx="1188">
                  <c:v>13.458753558052457</c:v>
                </c:pt>
                <c:pt idx="1189">
                  <c:v>13.458753558052457</c:v>
                </c:pt>
                <c:pt idx="1190">
                  <c:v>13.458753558052457</c:v>
                </c:pt>
                <c:pt idx="1191">
                  <c:v>13.458753558052457</c:v>
                </c:pt>
                <c:pt idx="1192">
                  <c:v>13.458753558052457</c:v>
                </c:pt>
                <c:pt idx="1193">
                  <c:v>13.458753558052457</c:v>
                </c:pt>
                <c:pt idx="1194">
                  <c:v>13.458753558052457</c:v>
                </c:pt>
                <c:pt idx="1195">
                  <c:v>13.458753558052457</c:v>
                </c:pt>
                <c:pt idx="1196">
                  <c:v>13.458753558052457</c:v>
                </c:pt>
                <c:pt idx="1197">
                  <c:v>13.458753558052457</c:v>
                </c:pt>
                <c:pt idx="1198">
                  <c:v>13.458753558052457</c:v>
                </c:pt>
                <c:pt idx="1199">
                  <c:v>13.458753558052457</c:v>
                </c:pt>
                <c:pt idx="1200">
                  <c:v>13.458753558052457</c:v>
                </c:pt>
                <c:pt idx="1201">
                  <c:v>13.458753558052457</c:v>
                </c:pt>
                <c:pt idx="1202">
                  <c:v>13.458753558052457</c:v>
                </c:pt>
                <c:pt idx="1203">
                  <c:v>13.458753558052457</c:v>
                </c:pt>
                <c:pt idx="1204">
                  <c:v>13.458753558052457</c:v>
                </c:pt>
                <c:pt idx="1205">
                  <c:v>13.458753558052457</c:v>
                </c:pt>
                <c:pt idx="1206">
                  <c:v>13.458753558052457</c:v>
                </c:pt>
                <c:pt idx="1207">
                  <c:v>13.458753558052457</c:v>
                </c:pt>
                <c:pt idx="1208">
                  <c:v>13.458753558052457</c:v>
                </c:pt>
                <c:pt idx="1209">
                  <c:v>13.458753558052457</c:v>
                </c:pt>
                <c:pt idx="1210">
                  <c:v>13.458753558052457</c:v>
                </c:pt>
                <c:pt idx="1211">
                  <c:v>13.458753558052457</c:v>
                </c:pt>
                <c:pt idx="1212">
                  <c:v>13.458753558052457</c:v>
                </c:pt>
                <c:pt idx="1213">
                  <c:v>13.458753558052457</c:v>
                </c:pt>
                <c:pt idx="1214">
                  <c:v>13.458753558052457</c:v>
                </c:pt>
                <c:pt idx="1215">
                  <c:v>13.458753558052457</c:v>
                </c:pt>
                <c:pt idx="1216">
                  <c:v>13.458753558052457</c:v>
                </c:pt>
                <c:pt idx="1217">
                  <c:v>13.458753558052457</c:v>
                </c:pt>
                <c:pt idx="1218">
                  <c:v>13.458753558052457</c:v>
                </c:pt>
                <c:pt idx="1219">
                  <c:v>13.458753558052457</c:v>
                </c:pt>
                <c:pt idx="1220">
                  <c:v>13.458753558052457</c:v>
                </c:pt>
                <c:pt idx="1221">
                  <c:v>13.458753558052457</c:v>
                </c:pt>
                <c:pt idx="1222">
                  <c:v>13.458753558052457</c:v>
                </c:pt>
                <c:pt idx="1223">
                  <c:v>13.458753558052457</c:v>
                </c:pt>
                <c:pt idx="1224">
                  <c:v>13.458753558052457</c:v>
                </c:pt>
                <c:pt idx="1225">
                  <c:v>13.458753558052457</c:v>
                </c:pt>
                <c:pt idx="1226">
                  <c:v>13.458753558052457</c:v>
                </c:pt>
                <c:pt idx="1227">
                  <c:v>13.458753558052457</c:v>
                </c:pt>
                <c:pt idx="1228">
                  <c:v>13.458753558052457</c:v>
                </c:pt>
                <c:pt idx="1229">
                  <c:v>13.458753558052457</c:v>
                </c:pt>
                <c:pt idx="1230">
                  <c:v>13.458753558052457</c:v>
                </c:pt>
                <c:pt idx="1231">
                  <c:v>13.458753558052457</c:v>
                </c:pt>
                <c:pt idx="1232">
                  <c:v>13.458753558052457</c:v>
                </c:pt>
                <c:pt idx="1233">
                  <c:v>13.458753558052457</c:v>
                </c:pt>
                <c:pt idx="1234">
                  <c:v>13.458753558052457</c:v>
                </c:pt>
                <c:pt idx="1235">
                  <c:v>13.458753558052457</c:v>
                </c:pt>
                <c:pt idx="1236">
                  <c:v>13.458753558052457</c:v>
                </c:pt>
                <c:pt idx="1237">
                  <c:v>13.458753558052457</c:v>
                </c:pt>
                <c:pt idx="1238">
                  <c:v>13.458753558052457</c:v>
                </c:pt>
                <c:pt idx="1239">
                  <c:v>13.458753558052457</c:v>
                </c:pt>
                <c:pt idx="1240">
                  <c:v>13.458753558052457</c:v>
                </c:pt>
                <c:pt idx="1241">
                  <c:v>13.458753558052457</c:v>
                </c:pt>
                <c:pt idx="1242">
                  <c:v>13.458753558052457</c:v>
                </c:pt>
                <c:pt idx="1243">
                  <c:v>13.458753558052457</c:v>
                </c:pt>
                <c:pt idx="1244">
                  <c:v>13.458753558052457</c:v>
                </c:pt>
                <c:pt idx="1245">
                  <c:v>13.458753558052457</c:v>
                </c:pt>
                <c:pt idx="1246">
                  <c:v>13.458753558052457</c:v>
                </c:pt>
                <c:pt idx="1247">
                  <c:v>13.458753558052457</c:v>
                </c:pt>
                <c:pt idx="1248">
                  <c:v>13.458753558052457</c:v>
                </c:pt>
                <c:pt idx="1249">
                  <c:v>13.458753558052457</c:v>
                </c:pt>
                <c:pt idx="1250">
                  <c:v>13.458753558052457</c:v>
                </c:pt>
                <c:pt idx="1251">
                  <c:v>13.458753558052457</c:v>
                </c:pt>
                <c:pt idx="1252">
                  <c:v>13.458753558052457</c:v>
                </c:pt>
                <c:pt idx="1253">
                  <c:v>13.458753558052457</c:v>
                </c:pt>
                <c:pt idx="1254">
                  <c:v>13.458753558052457</c:v>
                </c:pt>
                <c:pt idx="1255">
                  <c:v>13.458753558052457</c:v>
                </c:pt>
                <c:pt idx="1256">
                  <c:v>13.458753558052457</c:v>
                </c:pt>
                <c:pt idx="1257">
                  <c:v>13.458753558052457</c:v>
                </c:pt>
                <c:pt idx="1258">
                  <c:v>13.458753558052457</c:v>
                </c:pt>
                <c:pt idx="1259">
                  <c:v>13.458753558052457</c:v>
                </c:pt>
                <c:pt idx="1260">
                  <c:v>13.458753558052457</c:v>
                </c:pt>
                <c:pt idx="1261">
                  <c:v>13.458753558052457</c:v>
                </c:pt>
                <c:pt idx="1262">
                  <c:v>13.458753558052457</c:v>
                </c:pt>
                <c:pt idx="1263">
                  <c:v>13.458753558052457</c:v>
                </c:pt>
                <c:pt idx="1264">
                  <c:v>13.458753558052457</c:v>
                </c:pt>
                <c:pt idx="1265">
                  <c:v>13.458753558052457</c:v>
                </c:pt>
                <c:pt idx="1266">
                  <c:v>13.458753558052457</c:v>
                </c:pt>
                <c:pt idx="1267">
                  <c:v>13.458753558052457</c:v>
                </c:pt>
                <c:pt idx="1268">
                  <c:v>13.458753558052457</c:v>
                </c:pt>
                <c:pt idx="1269">
                  <c:v>13.458753558052457</c:v>
                </c:pt>
                <c:pt idx="1270">
                  <c:v>13.458753558052457</c:v>
                </c:pt>
                <c:pt idx="1271">
                  <c:v>13.458753558052457</c:v>
                </c:pt>
                <c:pt idx="1272">
                  <c:v>13.458753558052457</c:v>
                </c:pt>
                <c:pt idx="1273">
                  <c:v>13.458753558052457</c:v>
                </c:pt>
                <c:pt idx="1274">
                  <c:v>13.458753558052457</c:v>
                </c:pt>
                <c:pt idx="1275">
                  <c:v>13.458753558052457</c:v>
                </c:pt>
                <c:pt idx="1276">
                  <c:v>13.458753558052457</c:v>
                </c:pt>
                <c:pt idx="1277">
                  <c:v>13.458753558052457</c:v>
                </c:pt>
                <c:pt idx="1278">
                  <c:v>13.458753558052457</c:v>
                </c:pt>
                <c:pt idx="1279">
                  <c:v>13.458753558052457</c:v>
                </c:pt>
                <c:pt idx="1280">
                  <c:v>13.458753558052457</c:v>
                </c:pt>
                <c:pt idx="1281">
                  <c:v>13.458753558052457</c:v>
                </c:pt>
                <c:pt idx="1282">
                  <c:v>13.458753558052457</c:v>
                </c:pt>
                <c:pt idx="1283">
                  <c:v>13.458753558052457</c:v>
                </c:pt>
                <c:pt idx="1284">
                  <c:v>13.458753558052457</c:v>
                </c:pt>
                <c:pt idx="1285">
                  <c:v>13.458753558052457</c:v>
                </c:pt>
                <c:pt idx="1286">
                  <c:v>13.458753558052457</c:v>
                </c:pt>
                <c:pt idx="1287">
                  <c:v>13.458753558052457</c:v>
                </c:pt>
                <c:pt idx="1288">
                  <c:v>13.458753558052457</c:v>
                </c:pt>
                <c:pt idx="1289">
                  <c:v>13.458753558052457</c:v>
                </c:pt>
                <c:pt idx="1290">
                  <c:v>13.458753558052457</c:v>
                </c:pt>
                <c:pt idx="1291">
                  <c:v>13.458753558052457</c:v>
                </c:pt>
                <c:pt idx="1292">
                  <c:v>13.458753558052457</c:v>
                </c:pt>
                <c:pt idx="1293">
                  <c:v>13.458753558052457</c:v>
                </c:pt>
                <c:pt idx="1294">
                  <c:v>13.458753558052457</c:v>
                </c:pt>
                <c:pt idx="1295">
                  <c:v>13.458753558052457</c:v>
                </c:pt>
                <c:pt idx="1296">
                  <c:v>13.458753558052457</c:v>
                </c:pt>
                <c:pt idx="1297">
                  <c:v>13.458753558052457</c:v>
                </c:pt>
                <c:pt idx="1298">
                  <c:v>13.458753558052457</c:v>
                </c:pt>
                <c:pt idx="1299">
                  <c:v>13.458753558052457</c:v>
                </c:pt>
                <c:pt idx="1300">
                  <c:v>13.458753558052457</c:v>
                </c:pt>
                <c:pt idx="1301">
                  <c:v>13.458753558052457</c:v>
                </c:pt>
                <c:pt idx="1302">
                  <c:v>13.458753558052457</c:v>
                </c:pt>
                <c:pt idx="1303">
                  <c:v>13.458753558052457</c:v>
                </c:pt>
                <c:pt idx="1304">
                  <c:v>13.458753558052457</c:v>
                </c:pt>
                <c:pt idx="1305">
                  <c:v>13.458753558052457</c:v>
                </c:pt>
                <c:pt idx="1306">
                  <c:v>13.458753558052457</c:v>
                </c:pt>
                <c:pt idx="1307">
                  <c:v>13.458753558052457</c:v>
                </c:pt>
                <c:pt idx="1308">
                  <c:v>13.458753558052457</c:v>
                </c:pt>
                <c:pt idx="1309">
                  <c:v>13.458753558052457</c:v>
                </c:pt>
                <c:pt idx="1310">
                  <c:v>13.458753558052457</c:v>
                </c:pt>
                <c:pt idx="1311">
                  <c:v>13.458753558052457</c:v>
                </c:pt>
                <c:pt idx="1312">
                  <c:v>13.458753558052457</c:v>
                </c:pt>
                <c:pt idx="1313">
                  <c:v>13.458753558052457</c:v>
                </c:pt>
                <c:pt idx="1314">
                  <c:v>13.458753558052457</c:v>
                </c:pt>
                <c:pt idx="1315">
                  <c:v>13.458753558052457</c:v>
                </c:pt>
                <c:pt idx="1316">
                  <c:v>13.458753558052457</c:v>
                </c:pt>
                <c:pt idx="1317">
                  <c:v>13.458753558052457</c:v>
                </c:pt>
                <c:pt idx="1318">
                  <c:v>13.458753558052457</c:v>
                </c:pt>
                <c:pt idx="1319">
                  <c:v>13.458753558052457</c:v>
                </c:pt>
                <c:pt idx="1320">
                  <c:v>13.458753558052457</c:v>
                </c:pt>
                <c:pt idx="1321">
                  <c:v>13.458753558052457</c:v>
                </c:pt>
                <c:pt idx="1322">
                  <c:v>13.458753558052457</c:v>
                </c:pt>
                <c:pt idx="1323">
                  <c:v>13.458753558052457</c:v>
                </c:pt>
                <c:pt idx="1324">
                  <c:v>13.458753558052457</c:v>
                </c:pt>
                <c:pt idx="1325">
                  <c:v>13.458753558052457</c:v>
                </c:pt>
                <c:pt idx="1326">
                  <c:v>13.458753558052457</c:v>
                </c:pt>
                <c:pt idx="1327">
                  <c:v>13.458753558052457</c:v>
                </c:pt>
                <c:pt idx="1328">
                  <c:v>13.458753558052457</c:v>
                </c:pt>
                <c:pt idx="1329">
                  <c:v>13.458753558052457</c:v>
                </c:pt>
                <c:pt idx="1330">
                  <c:v>13.458753558052457</c:v>
                </c:pt>
                <c:pt idx="1331">
                  <c:v>13.458753558052457</c:v>
                </c:pt>
                <c:pt idx="1332">
                  <c:v>13.458753558052457</c:v>
                </c:pt>
                <c:pt idx="1333">
                  <c:v>13.458753558052457</c:v>
                </c:pt>
                <c:pt idx="1334">
                  <c:v>13.458753558052457</c:v>
                </c:pt>
                <c:pt idx="1335">
                  <c:v>13.458753558052457</c:v>
                </c:pt>
                <c:pt idx="1336">
                  <c:v>13.458753558052457</c:v>
                </c:pt>
                <c:pt idx="1337">
                  <c:v>13.458753558052457</c:v>
                </c:pt>
                <c:pt idx="1338">
                  <c:v>13.458753558052457</c:v>
                </c:pt>
                <c:pt idx="1339">
                  <c:v>13.458753558052457</c:v>
                </c:pt>
                <c:pt idx="1340">
                  <c:v>13.458753558052457</c:v>
                </c:pt>
                <c:pt idx="1341">
                  <c:v>13.458753558052457</c:v>
                </c:pt>
                <c:pt idx="1342">
                  <c:v>13.458753558052457</c:v>
                </c:pt>
                <c:pt idx="1343">
                  <c:v>13.458753558052457</c:v>
                </c:pt>
                <c:pt idx="1344">
                  <c:v>13.458753558052457</c:v>
                </c:pt>
                <c:pt idx="1345">
                  <c:v>13.458753558052457</c:v>
                </c:pt>
                <c:pt idx="1346">
                  <c:v>13.458753558052457</c:v>
                </c:pt>
                <c:pt idx="1347">
                  <c:v>13.458753558052457</c:v>
                </c:pt>
                <c:pt idx="1348">
                  <c:v>13.458753558052457</c:v>
                </c:pt>
                <c:pt idx="1349">
                  <c:v>13.458753558052457</c:v>
                </c:pt>
                <c:pt idx="1350">
                  <c:v>13.458753558052457</c:v>
                </c:pt>
                <c:pt idx="1351">
                  <c:v>13.458753558052457</c:v>
                </c:pt>
                <c:pt idx="1352">
                  <c:v>13.458753558052457</c:v>
                </c:pt>
                <c:pt idx="1353">
                  <c:v>13.458753558052457</c:v>
                </c:pt>
                <c:pt idx="1354">
                  <c:v>13.458753558052457</c:v>
                </c:pt>
                <c:pt idx="1355">
                  <c:v>13.458753558052457</c:v>
                </c:pt>
                <c:pt idx="1356">
                  <c:v>13.458753558052457</c:v>
                </c:pt>
                <c:pt idx="1357">
                  <c:v>13.458753558052457</c:v>
                </c:pt>
                <c:pt idx="1358">
                  <c:v>13.458753558052457</c:v>
                </c:pt>
                <c:pt idx="1359">
                  <c:v>13.458753558052457</c:v>
                </c:pt>
                <c:pt idx="1360">
                  <c:v>13.458753558052457</c:v>
                </c:pt>
                <c:pt idx="1361">
                  <c:v>13.458753558052457</c:v>
                </c:pt>
                <c:pt idx="1362">
                  <c:v>13.458753558052457</c:v>
                </c:pt>
                <c:pt idx="1363">
                  <c:v>13.458753558052457</c:v>
                </c:pt>
                <c:pt idx="1364">
                  <c:v>13.458753558052457</c:v>
                </c:pt>
                <c:pt idx="1365">
                  <c:v>13.458753558052457</c:v>
                </c:pt>
                <c:pt idx="1366">
                  <c:v>13.458753558052457</c:v>
                </c:pt>
                <c:pt idx="1367">
                  <c:v>13.458753558052457</c:v>
                </c:pt>
                <c:pt idx="1368">
                  <c:v>13.458753558052457</c:v>
                </c:pt>
                <c:pt idx="1369">
                  <c:v>13.458753558052457</c:v>
                </c:pt>
                <c:pt idx="1370">
                  <c:v>13.458753558052457</c:v>
                </c:pt>
                <c:pt idx="1371">
                  <c:v>13.458753558052457</c:v>
                </c:pt>
                <c:pt idx="1372">
                  <c:v>13.458753558052457</c:v>
                </c:pt>
                <c:pt idx="1373">
                  <c:v>13.458753558052457</c:v>
                </c:pt>
                <c:pt idx="1374">
                  <c:v>13.458753558052457</c:v>
                </c:pt>
                <c:pt idx="1375">
                  <c:v>13.458753558052457</c:v>
                </c:pt>
                <c:pt idx="1376">
                  <c:v>13.458753558052457</c:v>
                </c:pt>
                <c:pt idx="1377">
                  <c:v>13.458753558052457</c:v>
                </c:pt>
                <c:pt idx="1378">
                  <c:v>13.458753558052457</c:v>
                </c:pt>
                <c:pt idx="1379">
                  <c:v>13.458753558052457</c:v>
                </c:pt>
                <c:pt idx="1380">
                  <c:v>13.458753558052457</c:v>
                </c:pt>
                <c:pt idx="1381">
                  <c:v>13.458753558052457</c:v>
                </c:pt>
                <c:pt idx="1382">
                  <c:v>13.458753558052457</c:v>
                </c:pt>
                <c:pt idx="1383">
                  <c:v>13.458753558052457</c:v>
                </c:pt>
                <c:pt idx="1384">
                  <c:v>13.458753558052457</c:v>
                </c:pt>
                <c:pt idx="1385">
                  <c:v>13.458753558052457</c:v>
                </c:pt>
                <c:pt idx="1386">
                  <c:v>13.458753558052457</c:v>
                </c:pt>
                <c:pt idx="1387">
                  <c:v>13.458753558052457</c:v>
                </c:pt>
                <c:pt idx="1388">
                  <c:v>13.458753558052457</c:v>
                </c:pt>
                <c:pt idx="1389">
                  <c:v>13.458753558052457</c:v>
                </c:pt>
                <c:pt idx="1390">
                  <c:v>13.458753558052457</c:v>
                </c:pt>
                <c:pt idx="1391">
                  <c:v>13.458753558052457</c:v>
                </c:pt>
                <c:pt idx="1392">
                  <c:v>13.458753558052457</c:v>
                </c:pt>
                <c:pt idx="1393">
                  <c:v>13.458753558052457</c:v>
                </c:pt>
                <c:pt idx="1394">
                  <c:v>13.458753558052457</c:v>
                </c:pt>
                <c:pt idx="1395">
                  <c:v>13.458753558052457</c:v>
                </c:pt>
                <c:pt idx="1396">
                  <c:v>13.458753558052457</c:v>
                </c:pt>
                <c:pt idx="1397">
                  <c:v>13.458753558052457</c:v>
                </c:pt>
                <c:pt idx="1398">
                  <c:v>13.458753558052457</c:v>
                </c:pt>
                <c:pt idx="1399">
                  <c:v>13.458753558052457</c:v>
                </c:pt>
                <c:pt idx="1400">
                  <c:v>13.458753558052457</c:v>
                </c:pt>
                <c:pt idx="1401">
                  <c:v>13.458753558052457</c:v>
                </c:pt>
                <c:pt idx="1402">
                  <c:v>13.458753558052457</c:v>
                </c:pt>
                <c:pt idx="1403">
                  <c:v>13.458753558052457</c:v>
                </c:pt>
                <c:pt idx="1404">
                  <c:v>13.458753558052457</c:v>
                </c:pt>
                <c:pt idx="1405">
                  <c:v>13.458753558052457</c:v>
                </c:pt>
                <c:pt idx="1406">
                  <c:v>13.458753558052457</c:v>
                </c:pt>
                <c:pt idx="1407">
                  <c:v>13.458753558052457</c:v>
                </c:pt>
                <c:pt idx="1408">
                  <c:v>13.458753558052457</c:v>
                </c:pt>
                <c:pt idx="1409">
                  <c:v>13.458753558052457</c:v>
                </c:pt>
                <c:pt idx="1410">
                  <c:v>13.458753558052457</c:v>
                </c:pt>
                <c:pt idx="1411">
                  <c:v>13.458753558052457</c:v>
                </c:pt>
                <c:pt idx="1412">
                  <c:v>13.458753558052457</c:v>
                </c:pt>
                <c:pt idx="1413">
                  <c:v>13.458753558052457</c:v>
                </c:pt>
                <c:pt idx="1414">
                  <c:v>13.458753558052457</c:v>
                </c:pt>
                <c:pt idx="1415">
                  <c:v>13.458753558052457</c:v>
                </c:pt>
                <c:pt idx="1416">
                  <c:v>13.458753558052457</c:v>
                </c:pt>
                <c:pt idx="1417">
                  <c:v>13.458753558052457</c:v>
                </c:pt>
                <c:pt idx="1418">
                  <c:v>13.458753558052457</c:v>
                </c:pt>
                <c:pt idx="1419">
                  <c:v>13.458753558052457</c:v>
                </c:pt>
                <c:pt idx="1420">
                  <c:v>13.458753558052457</c:v>
                </c:pt>
                <c:pt idx="1421">
                  <c:v>13.458753558052457</c:v>
                </c:pt>
                <c:pt idx="1422">
                  <c:v>13.458753558052457</c:v>
                </c:pt>
                <c:pt idx="1423">
                  <c:v>13.458753558052457</c:v>
                </c:pt>
                <c:pt idx="1424">
                  <c:v>13.458753558052457</c:v>
                </c:pt>
                <c:pt idx="1425">
                  <c:v>13.458753558052457</c:v>
                </c:pt>
                <c:pt idx="1426">
                  <c:v>13.458753558052457</c:v>
                </c:pt>
                <c:pt idx="1427">
                  <c:v>13.458753558052457</c:v>
                </c:pt>
                <c:pt idx="1428">
                  <c:v>13.458753558052457</c:v>
                </c:pt>
                <c:pt idx="1429">
                  <c:v>13.458753558052457</c:v>
                </c:pt>
                <c:pt idx="1430">
                  <c:v>13.458753558052457</c:v>
                </c:pt>
                <c:pt idx="1431">
                  <c:v>13.458753558052457</c:v>
                </c:pt>
                <c:pt idx="1432">
                  <c:v>13.458753558052457</c:v>
                </c:pt>
                <c:pt idx="1433">
                  <c:v>13.458753558052457</c:v>
                </c:pt>
                <c:pt idx="1434">
                  <c:v>13.458753558052457</c:v>
                </c:pt>
                <c:pt idx="1435">
                  <c:v>13.458753558052457</c:v>
                </c:pt>
                <c:pt idx="1436">
                  <c:v>13.458753558052457</c:v>
                </c:pt>
                <c:pt idx="1437">
                  <c:v>13.458753558052457</c:v>
                </c:pt>
                <c:pt idx="1438">
                  <c:v>13.458753558052457</c:v>
                </c:pt>
                <c:pt idx="1439">
                  <c:v>13.458753558052457</c:v>
                </c:pt>
                <c:pt idx="1440">
                  <c:v>13.458753558052457</c:v>
                </c:pt>
                <c:pt idx="1441">
                  <c:v>13.458753558052457</c:v>
                </c:pt>
                <c:pt idx="1442">
                  <c:v>13.458753558052457</c:v>
                </c:pt>
                <c:pt idx="1443">
                  <c:v>13.458753558052457</c:v>
                </c:pt>
                <c:pt idx="1444">
                  <c:v>13.458753558052457</c:v>
                </c:pt>
                <c:pt idx="1445">
                  <c:v>13.458753558052457</c:v>
                </c:pt>
                <c:pt idx="1446">
                  <c:v>13.458753558052457</c:v>
                </c:pt>
                <c:pt idx="1447">
                  <c:v>13.458753558052457</c:v>
                </c:pt>
                <c:pt idx="1448">
                  <c:v>13.458753558052457</c:v>
                </c:pt>
                <c:pt idx="1449">
                  <c:v>13.458753558052457</c:v>
                </c:pt>
                <c:pt idx="1450">
                  <c:v>13.458753558052457</c:v>
                </c:pt>
                <c:pt idx="1451">
                  <c:v>13.458753558052457</c:v>
                </c:pt>
                <c:pt idx="1452">
                  <c:v>13.458753558052457</c:v>
                </c:pt>
                <c:pt idx="1453">
                  <c:v>13.458753558052457</c:v>
                </c:pt>
                <c:pt idx="1454">
                  <c:v>13.458753558052457</c:v>
                </c:pt>
                <c:pt idx="1455">
                  <c:v>13.458753558052457</c:v>
                </c:pt>
                <c:pt idx="1456">
                  <c:v>13.458753558052457</c:v>
                </c:pt>
                <c:pt idx="1457">
                  <c:v>13.458753558052457</c:v>
                </c:pt>
                <c:pt idx="1458">
                  <c:v>13.458753558052457</c:v>
                </c:pt>
                <c:pt idx="1459">
                  <c:v>13.458753558052457</c:v>
                </c:pt>
                <c:pt idx="1460">
                  <c:v>13.458753558052457</c:v>
                </c:pt>
                <c:pt idx="1461">
                  <c:v>13.458753558052457</c:v>
                </c:pt>
                <c:pt idx="1462">
                  <c:v>13.458753558052457</c:v>
                </c:pt>
                <c:pt idx="1463">
                  <c:v>13.458753558052457</c:v>
                </c:pt>
                <c:pt idx="1464">
                  <c:v>13.458753558052457</c:v>
                </c:pt>
                <c:pt idx="1465">
                  <c:v>13.458753558052457</c:v>
                </c:pt>
                <c:pt idx="1466">
                  <c:v>13.458753558052457</c:v>
                </c:pt>
                <c:pt idx="1467">
                  <c:v>13.458753558052457</c:v>
                </c:pt>
                <c:pt idx="1468">
                  <c:v>13.458753558052457</c:v>
                </c:pt>
                <c:pt idx="1469">
                  <c:v>13.458753558052457</c:v>
                </c:pt>
                <c:pt idx="1470">
                  <c:v>13.458753558052457</c:v>
                </c:pt>
                <c:pt idx="1471">
                  <c:v>13.458753558052457</c:v>
                </c:pt>
                <c:pt idx="1472">
                  <c:v>13.458753558052457</c:v>
                </c:pt>
                <c:pt idx="1473">
                  <c:v>13.458753558052457</c:v>
                </c:pt>
                <c:pt idx="1474">
                  <c:v>13.458753558052457</c:v>
                </c:pt>
                <c:pt idx="1475">
                  <c:v>13.458753558052457</c:v>
                </c:pt>
                <c:pt idx="1476">
                  <c:v>13.458753558052457</c:v>
                </c:pt>
                <c:pt idx="1477">
                  <c:v>13.458753558052457</c:v>
                </c:pt>
                <c:pt idx="1478">
                  <c:v>13.458753558052457</c:v>
                </c:pt>
                <c:pt idx="1479">
                  <c:v>13.458753558052457</c:v>
                </c:pt>
                <c:pt idx="1480">
                  <c:v>13.458753558052457</c:v>
                </c:pt>
                <c:pt idx="1481">
                  <c:v>13.458753558052457</c:v>
                </c:pt>
                <c:pt idx="1482">
                  <c:v>13.458753558052457</c:v>
                </c:pt>
                <c:pt idx="1483">
                  <c:v>13.458753558052457</c:v>
                </c:pt>
                <c:pt idx="1484">
                  <c:v>13.458753558052457</c:v>
                </c:pt>
                <c:pt idx="1485">
                  <c:v>13.458753558052457</c:v>
                </c:pt>
                <c:pt idx="1486">
                  <c:v>13.458753558052457</c:v>
                </c:pt>
                <c:pt idx="1487">
                  <c:v>13.458753558052457</c:v>
                </c:pt>
                <c:pt idx="1488">
                  <c:v>13.458753558052457</c:v>
                </c:pt>
                <c:pt idx="1489">
                  <c:v>13.458753558052457</c:v>
                </c:pt>
                <c:pt idx="1490">
                  <c:v>13.458753558052457</c:v>
                </c:pt>
                <c:pt idx="1491">
                  <c:v>13.458753558052457</c:v>
                </c:pt>
                <c:pt idx="1492">
                  <c:v>13.458753558052457</c:v>
                </c:pt>
                <c:pt idx="1493">
                  <c:v>13.458753558052457</c:v>
                </c:pt>
                <c:pt idx="1494">
                  <c:v>13.458753558052457</c:v>
                </c:pt>
                <c:pt idx="1495">
                  <c:v>13.458753558052457</c:v>
                </c:pt>
                <c:pt idx="1496">
                  <c:v>13.458753558052457</c:v>
                </c:pt>
                <c:pt idx="1497">
                  <c:v>13.458753558052457</c:v>
                </c:pt>
                <c:pt idx="1498">
                  <c:v>13.458753558052457</c:v>
                </c:pt>
                <c:pt idx="1499">
                  <c:v>13.458753558052457</c:v>
                </c:pt>
                <c:pt idx="1500">
                  <c:v>13.458753558052457</c:v>
                </c:pt>
                <c:pt idx="1501">
                  <c:v>13.458753558052457</c:v>
                </c:pt>
                <c:pt idx="1502">
                  <c:v>13.458753558052457</c:v>
                </c:pt>
                <c:pt idx="1503">
                  <c:v>13.458753558052457</c:v>
                </c:pt>
                <c:pt idx="1504">
                  <c:v>13.458753558052457</c:v>
                </c:pt>
                <c:pt idx="1505">
                  <c:v>13.458753558052457</c:v>
                </c:pt>
                <c:pt idx="1506">
                  <c:v>13.458753558052457</c:v>
                </c:pt>
                <c:pt idx="1507">
                  <c:v>13.458753558052457</c:v>
                </c:pt>
                <c:pt idx="1508">
                  <c:v>13.458753558052457</c:v>
                </c:pt>
                <c:pt idx="1509">
                  <c:v>13.458753558052457</c:v>
                </c:pt>
                <c:pt idx="1510">
                  <c:v>13.458753558052457</c:v>
                </c:pt>
                <c:pt idx="1511">
                  <c:v>13.458753558052457</c:v>
                </c:pt>
                <c:pt idx="1512">
                  <c:v>13.458753558052457</c:v>
                </c:pt>
                <c:pt idx="1513">
                  <c:v>13.458753558052457</c:v>
                </c:pt>
                <c:pt idx="1514">
                  <c:v>13.458753558052457</c:v>
                </c:pt>
                <c:pt idx="1515">
                  <c:v>13.458753558052457</c:v>
                </c:pt>
                <c:pt idx="1516">
                  <c:v>13.458753558052457</c:v>
                </c:pt>
                <c:pt idx="1517">
                  <c:v>13.458753558052457</c:v>
                </c:pt>
                <c:pt idx="1518">
                  <c:v>13.458753558052457</c:v>
                </c:pt>
                <c:pt idx="1519">
                  <c:v>13.458753558052457</c:v>
                </c:pt>
                <c:pt idx="1520">
                  <c:v>13.458753558052457</c:v>
                </c:pt>
                <c:pt idx="1521">
                  <c:v>13.458753558052457</c:v>
                </c:pt>
                <c:pt idx="1522">
                  <c:v>13.458753558052457</c:v>
                </c:pt>
                <c:pt idx="1523">
                  <c:v>13.458753558052457</c:v>
                </c:pt>
                <c:pt idx="1524">
                  <c:v>13.458753558052457</c:v>
                </c:pt>
                <c:pt idx="1525">
                  <c:v>13.458753558052457</c:v>
                </c:pt>
                <c:pt idx="1526">
                  <c:v>13.458753558052457</c:v>
                </c:pt>
                <c:pt idx="1527">
                  <c:v>13.458753558052457</c:v>
                </c:pt>
                <c:pt idx="1528">
                  <c:v>13.458753558052457</c:v>
                </c:pt>
                <c:pt idx="1529">
                  <c:v>13.458753558052457</c:v>
                </c:pt>
                <c:pt idx="1530">
                  <c:v>13.458753558052457</c:v>
                </c:pt>
                <c:pt idx="1531">
                  <c:v>13.458753558052457</c:v>
                </c:pt>
                <c:pt idx="1532">
                  <c:v>13.458753558052457</c:v>
                </c:pt>
                <c:pt idx="1533">
                  <c:v>13.458753558052457</c:v>
                </c:pt>
                <c:pt idx="1534">
                  <c:v>13.458753558052457</c:v>
                </c:pt>
                <c:pt idx="1535">
                  <c:v>13.458753558052457</c:v>
                </c:pt>
                <c:pt idx="1536">
                  <c:v>13.458753558052457</c:v>
                </c:pt>
                <c:pt idx="1537">
                  <c:v>13.458753558052457</c:v>
                </c:pt>
                <c:pt idx="1538">
                  <c:v>13.458753558052457</c:v>
                </c:pt>
                <c:pt idx="1539">
                  <c:v>13.458753558052457</c:v>
                </c:pt>
                <c:pt idx="1540">
                  <c:v>13.458753558052457</c:v>
                </c:pt>
                <c:pt idx="1541">
                  <c:v>13.458753558052457</c:v>
                </c:pt>
                <c:pt idx="1542">
                  <c:v>13.458753558052457</c:v>
                </c:pt>
                <c:pt idx="1543">
                  <c:v>13.458753558052457</c:v>
                </c:pt>
                <c:pt idx="1544">
                  <c:v>13.458753558052457</c:v>
                </c:pt>
                <c:pt idx="1545">
                  <c:v>13.458753558052457</c:v>
                </c:pt>
                <c:pt idx="1546">
                  <c:v>13.458753558052457</c:v>
                </c:pt>
                <c:pt idx="1547">
                  <c:v>13.458753558052457</c:v>
                </c:pt>
                <c:pt idx="1548">
                  <c:v>13.458753558052457</c:v>
                </c:pt>
                <c:pt idx="1549">
                  <c:v>13.458753558052457</c:v>
                </c:pt>
                <c:pt idx="1550">
                  <c:v>13.458753558052457</c:v>
                </c:pt>
                <c:pt idx="1551">
                  <c:v>13.458753558052457</c:v>
                </c:pt>
                <c:pt idx="1552">
                  <c:v>13.458753558052457</c:v>
                </c:pt>
                <c:pt idx="1553">
                  <c:v>13.458753558052457</c:v>
                </c:pt>
                <c:pt idx="1554">
                  <c:v>13.458753558052457</c:v>
                </c:pt>
                <c:pt idx="1555">
                  <c:v>13.458753558052457</c:v>
                </c:pt>
                <c:pt idx="1556">
                  <c:v>13.458753558052457</c:v>
                </c:pt>
                <c:pt idx="1557">
                  <c:v>13.458753558052457</c:v>
                </c:pt>
                <c:pt idx="1558">
                  <c:v>13.458753558052457</c:v>
                </c:pt>
                <c:pt idx="1559">
                  <c:v>13.458753558052457</c:v>
                </c:pt>
                <c:pt idx="1560">
                  <c:v>13.458753558052457</c:v>
                </c:pt>
                <c:pt idx="1561">
                  <c:v>13.458753558052457</c:v>
                </c:pt>
                <c:pt idx="1562">
                  <c:v>13.458753558052457</c:v>
                </c:pt>
                <c:pt idx="1563">
                  <c:v>13.458753558052457</c:v>
                </c:pt>
                <c:pt idx="1564">
                  <c:v>13.458753558052457</c:v>
                </c:pt>
                <c:pt idx="1565">
                  <c:v>13.458753558052457</c:v>
                </c:pt>
                <c:pt idx="1566">
                  <c:v>13.458753558052457</c:v>
                </c:pt>
                <c:pt idx="1567">
                  <c:v>13.458753558052457</c:v>
                </c:pt>
                <c:pt idx="1568">
                  <c:v>13.458753558052457</c:v>
                </c:pt>
                <c:pt idx="1569">
                  <c:v>13.458753558052457</c:v>
                </c:pt>
                <c:pt idx="1570">
                  <c:v>13.458753558052457</c:v>
                </c:pt>
                <c:pt idx="1571">
                  <c:v>13.458753558052457</c:v>
                </c:pt>
                <c:pt idx="1572">
                  <c:v>13.458753558052457</c:v>
                </c:pt>
                <c:pt idx="1573">
                  <c:v>13.458753558052457</c:v>
                </c:pt>
                <c:pt idx="1574">
                  <c:v>13.458753558052457</c:v>
                </c:pt>
                <c:pt idx="1575">
                  <c:v>13.458753558052457</c:v>
                </c:pt>
                <c:pt idx="1576">
                  <c:v>13.458753558052457</c:v>
                </c:pt>
                <c:pt idx="1577">
                  <c:v>13.458753558052457</c:v>
                </c:pt>
                <c:pt idx="1578">
                  <c:v>13.458753558052457</c:v>
                </c:pt>
                <c:pt idx="1579">
                  <c:v>13.458753558052457</c:v>
                </c:pt>
                <c:pt idx="1580">
                  <c:v>13.458753558052457</c:v>
                </c:pt>
                <c:pt idx="1581">
                  <c:v>13.458753558052457</c:v>
                </c:pt>
                <c:pt idx="1582">
                  <c:v>13.458753558052457</c:v>
                </c:pt>
                <c:pt idx="1583">
                  <c:v>13.458753558052457</c:v>
                </c:pt>
                <c:pt idx="1584">
                  <c:v>13.458753558052457</c:v>
                </c:pt>
                <c:pt idx="1585">
                  <c:v>13.458753558052457</c:v>
                </c:pt>
                <c:pt idx="1586">
                  <c:v>13.458753558052457</c:v>
                </c:pt>
                <c:pt idx="1587">
                  <c:v>13.458753558052457</c:v>
                </c:pt>
                <c:pt idx="1588">
                  <c:v>13.458753558052457</c:v>
                </c:pt>
                <c:pt idx="1589">
                  <c:v>13.458753558052457</c:v>
                </c:pt>
                <c:pt idx="1590">
                  <c:v>13.458753558052457</c:v>
                </c:pt>
                <c:pt idx="1591">
                  <c:v>13.458753558052457</c:v>
                </c:pt>
                <c:pt idx="1592">
                  <c:v>13.458753558052457</c:v>
                </c:pt>
                <c:pt idx="1593">
                  <c:v>13.458753558052457</c:v>
                </c:pt>
                <c:pt idx="1594">
                  <c:v>13.458753558052457</c:v>
                </c:pt>
                <c:pt idx="1595">
                  <c:v>13.458753558052457</c:v>
                </c:pt>
                <c:pt idx="1596">
                  <c:v>13.458753558052457</c:v>
                </c:pt>
                <c:pt idx="1597">
                  <c:v>13.458753558052457</c:v>
                </c:pt>
                <c:pt idx="1598">
                  <c:v>13.458753558052457</c:v>
                </c:pt>
                <c:pt idx="1599">
                  <c:v>13.458753558052457</c:v>
                </c:pt>
                <c:pt idx="1600">
                  <c:v>13.458753558052457</c:v>
                </c:pt>
                <c:pt idx="1601">
                  <c:v>13.458753558052457</c:v>
                </c:pt>
                <c:pt idx="1602">
                  <c:v>13.458753558052457</c:v>
                </c:pt>
                <c:pt idx="1603">
                  <c:v>13.458753558052457</c:v>
                </c:pt>
                <c:pt idx="1604">
                  <c:v>13.458753558052457</c:v>
                </c:pt>
                <c:pt idx="1605">
                  <c:v>13.458753558052457</c:v>
                </c:pt>
                <c:pt idx="1606">
                  <c:v>13.458753558052457</c:v>
                </c:pt>
                <c:pt idx="1607">
                  <c:v>13.458753558052457</c:v>
                </c:pt>
                <c:pt idx="1608">
                  <c:v>13.458753558052457</c:v>
                </c:pt>
                <c:pt idx="1609">
                  <c:v>13.458753558052457</c:v>
                </c:pt>
                <c:pt idx="1610">
                  <c:v>13.458753558052457</c:v>
                </c:pt>
                <c:pt idx="1611">
                  <c:v>13.458753558052457</c:v>
                </c:pt>
                <c:pt idx="1612">
                  <c:v>13.458753558052457</c:v>
                </c:pt>
                <c:pt idx="1613">
                  <c:v>13.458753558052457</c:v>
                </c:pt>
                <c:pt idx="1614">
                  <c:v>13.458753558052457</c:v>
                </c:pt>
                <c:pt idx="1615">
                  <c:v>13.458753558052457</c:v>
                </c:pt>
                <c:pt idx="1616">
                  <c:v>13.458753558052457</c:v>
                </c:pt>
                <c:pt idx="1617">
                  <c:v>13.458753558052457</c:v>
                </c:pt>
                <c:pt idx="1618">
                  <c:v>13.458753558052457</c:v>
                </c:pt>
                <c:pt idx="1619">
                  <c:v>13.458753558052457</c:v>
                </c:pt>
                <c:pt idx="1620">
                  <c:v>13.458753558052457</c:v>
                </c:pt>
                <c:pt idx="1621">
                  <c:v>13.458753558052457</c:v>
                </c:pt>
                <c:pt idx="1622">
                  <c:v>13.458753558052457</c:v>
                </c:pt>
                <c:pt idx="1623">
                  <c:v>13.458753558052457</c:v>
                </c:pt>
                <c:pt idx="1624">
                  <c:v>13.458753558052457</c:v>
                </c:pt>
                <c:pt idx="1625">
                  <c:v>13.458753558052457</c:v>
                </c:pt>
                <c:pt idx="1626">
                  <c:v>13.458753558052457</c:v>
                </c:pt>
                <c:pt idx="1627">
                  <c:v>13.458753558052457</c:v>
                </c:pt>
                <c:pt idx="1628">
                  <c:v>13.458753558052457</c:v>
                </c:pt>
                <c:pt idx="1629">
                  <c:v>13.458753558052457</c:v>
                </c:pt>
                <c:pt idx="1630">
                  <c:v>13.458753558052457</c:v>
                </c:pt>
                <c:pt idx="1631">
                  <c:v>13.458753558052457</c:v>
                </c:pt>
                <c:pt idx="1632">
                  <c:v>13.458753558052457</c:v>
                </c:pt>
                <c:pt idx="1633">
                  <c:v>13.458753558052457</c:v>
                </c:pt>
                <c:pt idx="1634">
                  <c:v>13.458753558052457</c:v>
                </c:pt>
                <c:pt idx="1635">
                  <c:v>13.458753558052457</c:v>
                </c:pt>
                <c:pt idx="1636">
                  <c:v>13.458753558052457</c:v>
                </c:pt>
                <c:pt idx="1637">
                  <c:v>13.458753558052457</c:v>
                </c:pt>
                <c:pt idx="1638">
                  <c:v>13.458753558052457</c:v>
                </c:pt>
                <c:pt idx="1639">
                  <c:v>13.458753558052457</c:v>
                </c:pt>
                <c:pt idx="1640">
                  <c:v>13.458753558052457</c:v>
                </c:pt>
                <c:pt idx="1641">
                  <c:v>13.458753558052457</c:v>
                </c:pt>
                <c:pt idx="1642">
                  <c:v>13.458753558052457</c:v>
                </c:pt>
                <c:pt idx="1643">
                  <c:v>13.458753558052457</c:v>
                </c:pt>
                <c:pt idx="1644">
                  <c:v>13.458753558052457</c:v>
                </c:pt>
                <c:pt idx="1645">
                  <c:v>13.458753558052457</c:v>
                </c:pt>
                <c:pt idx="1646">
                  <c:v>13.458753558052457</c:v>
                </c:pt>
                <c:pt idx="1647">
                  <c:v>13.458753558052457</c:v>
                </c:pt>
                <c:pt idx="1648">
                  <c:v>13.458753558052457</c:v>
                </c:pt>
                <c:pt idx="1649">
                  <c:v>13.458753558052457</c:v>
                </c:pt>
                <c:pt idx="1650">
                  <c:v>13.458753558052457</c:v>
                </c:pt>
                <c:pt idx="1651">
                  <c:v>13.458753558052457</c:v>
                </c:pt>
                <c:pt idx="1652">
                  <c:v>13.458753558052457</c:v>
                </c:pt>
                <c:pt idx="1653">
                  <c:v>13.458753558052457</c:v>
                </c:pt>
                <c:pt idx="1654">
                  <c:v>13.458753558052457</c:v>
                </c:pt>
                <c:pt idx="1655">
                  <c:v>13.458753558052457</c:v>
                </c:pt>
                <c:pt idx="1656">
                  <c:v>13.458753558052457</c:v>
                </c:pt>
                <c:pt idx="1657">
                  <c:v>13.458753558052457</c:v>
                </c:pt>
                <c:pt idx="1658">
                  <c:v>13.458753558052457</c:v>
                </c:pt>
                <c:pt idx="1659">
                  <c:v>13.458753558052457</c:v>
                </c:pt>
                <c:pt idx="1660">
                  <c:v>13.458753558052457</c:v>
                </c:pt>
                <c:pt idx="1661">
                  <c:v>13.458753558052457</c:v>
                </c:pt>
                <c:pt idx="1662">
                  <c:v>13.458753558052457</c:v>
                </c:pt>
                <c:pt idx="1663">
                  <c:v>13.458753558052457</c:v>
                </c:pt>
                <c:pt idx="1664">
                  <c:v>13.458753558052457</c:v>
                </c:pt>
                <c:pt idx="1665">
                  <c:v>13.458753558052457</c:v>
                </c:pt>
                <c:pt idx="1666">
                  <c:v>13.458753558052457</c:v>
                </c:pt>
                <c:pt idx="1667">
                  <c:v>13.458753558052457</c:v>
                </c:pt>
                <c:pt idx="1668">
                  <c:v>13.458753558052457</c:v>
                </c:pt>
                <c:pt idx="1669">
                  <c:v>13.458753558052457</c:v>
                </c:pt>
                <c:pt idx="1670">
                  <c:v>13.458753558052457</c:v>
                </c:pt>
                <c:pt idx="1671">
                  <c:v>13.458753558052457</c:v>
                </c:pt>
                <c:pt idx="1672">
                  <c:v>13.458753558052457</c:v>
                </c:pt>
                <c:pt idx="1673">
                  <c:v>13.458753558052457</c:v>
                </c:pt>
                <c:pt idx="1674">
                  <c:v>13.458753558052457</c:v>
                </c:pt>
                <c:pt idx="1675">
                  <c:v>13.458753558052457</c:v>
                </c:pt>
                <c:pt idx="1676">
                  <c:v>13.458753558052457</c:v>
                </c:pt>
                <c:pt idx="1677">
                  <c:v>13.458753558052457</c:v>
                </c:pt>
                <c:pt idx="1678">
                  <c:v>13.458753558052457</c:v>
                </c:pt>
                <c:pt idx="1679">
                  <c:v>13.458753558052457</c:v>
                </c:pt>
                <c:pt idx="1680">
                  <c:v>13.458753558052457</c:v>
                </c:pt>
                <c:pt idx="1681">
                  <c:v>13.458753558052457</c:v>
                </c:pt>
                <c:pt idx="1682">
                  <c:v>13.458753558052457</c:v>
                </c:pt>
                <c:pt idx="1683">
                  <c:v>13.458753558052457</c:v>
                </c:pt>
                <c:pt idx="1684">
                  <c:v>13.458753558052457</c:v>
                </c:pt>
                <c:pt idx="1685">
                  <c:v>13.458753558052457</c:v>
                </c:pt>
                <c:pt idx="1686">
                  <c:v>13.458753558052457</c:v>
                </c:pt>
                <c:pt idx="1687">
                  <c:v>13.458753558052457</c:v>
                </c:pt>
                <c:pt idx="1688">
                  <c:v>13.458753558052457</c:v>
                </c:pt>
                <c:pt idx="1689">
                  <c:v>13.458753558052457</c:v>
                </c:pt>
                <c:pt idx="1690">
                  <c:v>13.458753558052457</c:v>
                </c:pt>
                <c:pt idx="1691">
                  <c:v>13.458753558052457</c:v>
                </c:pt>
                <c:pt idx="1692">
                  <c:v>13.458753558052457</c:v>
                </c:pt>
                <c:pt idx="1693">
                  <c:v>13.458753558052457</c:v>
                </c:pt>
                <c:pt idx="1694">
                  <c:v>13.458753558052457</c:v>
                </c:pt>
                <c:pt idx="1695">
                  <c:v>13.458753558052457</c:v>
                </c:pt>
                <c:pt idx="1696">
                  <c:v>13.458753558052457</c:v>
                </c:pt>
                <c:pt idx="1697">
                  <c:v>13.458753558052457</c:v>
                </c:pt>
                <c:pt idx="1698">
                  <c:v>13.458753558052457</c:v>
                </c:pt>
                <c:pt idx="1699">
                  <c:v>13.458753558052457</c:v>
                </c:pt>
                <c:pt idx="1700">
                  <c:v>13.458753558052457</c:v>
                </c:pt>
                <c:pt idx="1701">
                  <c:v>13.458753558052457</c:v>
                </c:pt>
                <c:pt idx="1702">
                  <c:v>13.458753558052457</c:v>
                </c:pt>
                <c:pt idx="1703">
                  <c:v>13.458753558052457</c:v>
                </c:pt>
                <c:pt idx="1704">
                  <c:v>13.458753558052457</c:v>
                </c:pt>
                <c:pt idx="1705">
                  <c:v>13.458753558052457</c:v>
                </c:pt>
                <c:pt idx="1706">
                  <c:v>13.458753558052457</c:v>
                </c:pt>
                <c:pt idx="1707">
                  <c:v>13.458753558052457</c:v>
                </c:pt>
                <c:pt idx="1708">
                  <c:v>13.458753558052457</c:v>
                </c:pt>
                <c:pt idx="1709">
                  <c:v>13.458753558052457</c:v>
                </c:pt>
                <c:pt idx="1710">
                  <c:v>13.458753558052457</c:v>
                </c:pt>
                <c:pt idx="1711">
                  <c:v>13.458753558052457</c:v>
                </c:pt>
                <c:pt idx="1712">
                  <c:v>13.458753558052457</c:v>
                </c:pt>
                <c:pt idx="1713">
                  <c:v>13.458753558052457</c:v>
                </c:pt>
                <c:pt idx="1714">
                  <c:v>13.458753558052457</c:v>
                </c:pt>
                <c:pt idx="1715">
                  <c:v>13.458753558052457</c:v>
                </c:pt>
                <c:pt idx="1716">
                  <c:v>13.458753558052457</c:v>
                </c:pt>
                <c:pt idx="1717">
                  <c:v>13.458753558052457</c:v>
                </c:pt>
                <c:pt idx="1718">
                  <c:v>13.458753558052457</c:v>
                </c:pt>
                <c:pt idx="1719">
                  <c:v>13.458753558052457</c:v>
                </c:pt>
                <c:pt idx="1720">
                  <c:v>13.458753558052457</c:v>
                </c:pt>
                <c:pt idx="1721">
                  <c:v>13.458753558052457</c:v>
                </c:pt>
                <c:pt idx="1722">
                  <c:v>13.458753558052457</c:v>
                </c:pt>
                <c:pt idx="1723">
                  <c:v>13.458753558052457</c:v>
                </c:pt>
                <c:pt idx="1724">
                  <c:v>13.458753558052457</c:v>
                </c:pt>
                <c:pt idx="1725">
                  <c:v>13.458753558052457</c:v>
                </c:pt>
                <c:pt idx="1726">
                  <c:v>13.458753558052457</c:v>
                </c:pt>
                <c:pt idx="1727">
                  <c:v>13.458753558052457</c:v>
                </c:pt>
                <c:pt idx="1728">
                  <c:v>13.458753558052457</c:v>
                </c:pt>
                <c:pt idx="1729">
                  <c:v>13.458753558052457</c:v>
                </c:pt>
                <c:pt idx="1730">
                  <c:v>13.458753558052457</c:v>
                </c:pt>
                <c:pt idx="1731">
                  <c:v>13.458753558052457</c:v>
                </c:pt>
                <c:pt idx="1732">
                  <c:v>13.458753558052457</c:v>
                </c:pt>
                <c:pt idx="1733">
                  <c:v>13.458753558052457</c:v>
                </c:pt>
                <c:pt idx="1734">
                  <c:v>13.458753558052457</c:v>
                </c:pt>
                <c:pt idx="1735">
                  <c:v>13.458753558052457</c:v>
                </c:pt>
                <c:pt idx="1736">
                  <c:v>13.458753558052457</c:v>
                </c:pt>
                <c:pt idx="1737">
                  <c:v>13.458753558052457</c:v>
                </c:pt>
                <c:pt idx="1738">
                  <c:v>13.458753558052457</c:v>
                </c:pt>
                <c:pt idx="1739">
                  <c:v>13.458753558052457</c:v>
                </c:pt>
                <c:pt idx="1740">
                  <c:v>13.458753558052457</c:v>
                </c:pt>
                <c:pt idx="1741">
                  <c:v>13.458753558052457</c:v>
                </c:pt>
                <c:pt idx="1742">
                  <c:v>13.458753558052457</c:v>
                </c:pt>
                <c:pt idx="1743">
                  <c:v>13.458753558052457</c:v>
                </c:pt>
                <c:pt idx="1744">
                  <c:v>13.458753558052457</c:v>
                </c:pt>
                <c:pt idx="1745">
                  <c:v>13.458753558052457</c:v>
                </c:pt>
                <c:pt idx="1746">
                  <c:v>13.458753558052457</c:v>
                </c:pt>
                <c:pt idx="1747">
                  <c:v>13.458753558052457</c:v>
                </c:pt>
                <c:pt idx="1748">
                  <c:v>13.458753558052457</c:v>
                </c:pt>
                <c:pt idx="1749">
                  <c:v>13.458753558052457</c:v>
                </c:pt>
                <c:pt idx="1750">
                  <c:v>13.458753558052457</c:v>
                </c:pt>
                <c:pt idx="1751">
                  <c:v>13.458753558052457</c:v>
                </c:pt>
                <c:pt idx="1752">
                  <c:v>13.458753558052457</c:v>
                </c:pt>
                <c:pt idx="1753">
                  <c:v>13.458753558052457</c:v>
                </c:pt>
                <c:pt idx="1754">
                  <c:v>13.458753558052457</c:v>
                </c:pt>
                <c:pt idx="1755">
                  <c:v>13.458753558052457</c:v>
                </c:pt>
                <c:pt idx="1756">
                  <c:v>13.458753558052457</c:v>
                </c:pt>
                <c:pt idx="1757">
                  <c:v>13.458753558052457</c:v>
                </c:pt>
                <c:pt idx="1758">
                  <c:v>13.458753558052457</c:v>
                </c:pt>
                <c:pt idx="1759">
                  <c:v>13.458753558052457</c:v>
                </c:pt>
                <c:pt idx="1760">
                  <c:v>13.458753558052457</c:v>
                </c:pt>
                <c:pt idx="1761">
                  <c:v>13.458753558052457</c:v>
                </c:pt>
                <c:pt idx="1762">
                  <c:v>13.458753558052457</c:v>
                </c:pt>
                <c:pt idx="1763">
                  <c:v>13.458753558052457</c:v>
                </c:pt>
                <c:pt idx="1764">
                  <c:v>13.458753558052457</c:v>
                </c:pt>
                <c:pt idx="1765">
                  <c:v>13.458753558052457</c:v>
                </c:pt>
                <c:pt idx="1766">
                  <c:v>13.458753558052457</c:v>
                </c:pt>
                <c:pt idx="1767">
                  <c:v>13.458753558052457</c:v>
                </c:pt>
                <c:pt idx="1768">
                  <c:v>13.458753558052457</c:v>
                </c:pt>
                <c:pt idx="1769">
                  <c:v>13.458753558052457</c:v>
                </c:pt>
                <c:pt idx="1770">
                  <c:v>13.458753558052457</c:v>
                </c:pt>
                <c:pt idx="1771">
                  <c:v>13.458753558052457</c:v>
                </c:pt>
                <c:pt idx="1772">
                  <c:v>13.458753558052457</c:v>
                </c:pt>
                <c:pt idx="1773">
                  <c:v>13.458753558052457</c:v>
                </c:pt>
                <c:pt idx="1774">
                  <c:v>13.458753558052457</c:v>
                </c:pt>
                <c:pt idx="1775">
                  <c:v>13.458753558052457</c:v>
                </c:pt>
                <c:pt idx="1776">
                  <c:v>13.458753558052457</c:v>
                </c:pt>
                <c:pt idx="1777">
                  <c:v>13.458753558052457</c:v>
                </c:pt>
                <c:pt idx="1778">
                  <c:v>13.458753558052457</c:v>
                </c:pt>
                <c:pt idx="1779">
                  <c:v>13.458753558052457</c:v>
                </c:pt>
                <c:pt idx="1780">
                  <c:v>13.458753558052457</c:v>
                </c:pt>
                <c:pt idx="1781">
                  <c:v>13.458753558052457</c:v>
                </c:pt>
                <c:pt idx="1782">
                  <c:v>13.458753558052457</c:v>
                </c:pt>
                <c:pt idx="1783">
                  <c:v>13.458753558052457</c:v>
                </c:pt>
                <c:pt idx="1784">
                  <c:v>13.458753558052457</c:v>
                </c:pt>
                <c:pt idx="1785">
                  <c:v>13.458753558052457</c:v>
                </c:pt>
                <c:pt idx="1786">
                  <c:v>13.458753558052457</c:v>
                </c:pt>
                <c:pt idx="1787">
                  <c:v>13.458753558052457</c:v>
                </c:pt>
                <c:pt idx="1788">
                  <c:v>13.458753558052457</c:v>
                </c:pt>
                <c:pt idx="1789">
                  <c:v>13.458753558052457</c:v>
                </c:pt>
                <c:pt idx="1790">
                  <c:v>13.458753558052457</c:v>
                </c:pt>
                <c:pt idx="1791">
                  <c:v>13.458753558052457</c:v>
                </c:pt>
                <c:pt idx="1792">
                  <c:v>13.458753558052457</c:v>
                </c:pt>
                <c:pt idx="1793">
                  <c:v>13.458753558052457</c:v>
                </c:pt>
                <c:pt idx="1794">
                  <c:v>13.458753558052457</c:v>
                </c:pt>
                <c:pt idx="1795">
                  <c:v>13.458753558052457</c:v>
                </c:pt>
                <c:pt idx="1796">
                  <c:v>13.458753558052457</c:v>
                </c:pt>
                <c:pt idx="1797">
                  <c:v>13.458753558052457</c:v>
                </c:pt>
                <c:pt idx="1798">
                  <c:v>13.458753558052457</c:v>
                </c:pt>
                <c:pt idx="1799">
                  <c:v>13.458753558052457</c:v>
                </c:pt>
                <c:pt idx="1800">
                  <c:v>13.458753558052457</c:v>
                </c:pt>
                <c:pt idx="1801">
                  <c:v>13.458753558052457</c:v>
                </c:pt>
                <c:pt idx="1802">
                  <c:v>13.458753558052457</c:v>
                </c:pt>
                <c:pt idx="1803">
                  <c:v>13.458753558052457</c:v>
                </c:pt>
                <c:pt idx="1804">
                  <c:v>13.458753558052457</c:v>
                </c:pt>
                <c:pt idx="1805">
                  <c:v>13.458753558052457</c:v>
                </c:pt>
                <c:pt idx="1806">
                  <c:v>13.458753558052457</c:v>
                </c:pt>
                <c:pt idx="1807">
                  <c:v>13.458753558052457</c:v>
                </c:pt>
                <c:pt idx="1808">
                  <c:v>13.458753558052457</c:v>
                </c:pt>
                <c:pt idx="1809">
                  <c:v>13.458753558052457</c:v>
                </c:pt>
                <c:pt idx="1810">
                  <c:v>13.458753558052457</c:v>
                </c:pt>
                <c:pt idx="1811">
                  <c:v>13.458753558052457</c:v>
                </c:pt>
                <c:pt idx="1812">
                  <c:v>13.458753558052457</c:v>
                </c:pt>
                <c:pt idx="1813">
                  <c:v>13.458753558052457</c:v>
                </c:pt>
                <c:pt idx="1814">
                  <c:v>13.458753558052457</c:v>
                </c:pt>
                <c:pt idx="1815">
                  <c:v>13.458753558052457</c:v>
                </c:pt>
                <c:pt idx="1816">
                  <c:v>13.458753558052457</c:v>
                </c:pt>
                <c:pt idx="1817">
                  <c:v>13.458753558052457</c:v>
                </c:pt>
                <c:pt idx="1818">
                  <c:v>13.458753558052457</c:v>
                </c:pt>
                <c:pt idx="1819">
                  <c:v>13.458753558052457</c:v>
                </c:pt>
                <c:pt idx="1820">
                  <c:v>13.458753558052457</c:v>
                </c:pt>
                <c:pt idx="1821">
                  <c:v>13.458753558052457</c:v>
                </c:pt>
                <c:pt idx="1822">
                  <c:v>13.458753558052457</c:v>
                </c:pt>
                <c:pt idx="1823">
                  <c:v>13.458753558052457</c:v>
                </c:pt>
                <c:pt idx="1824">
                  <c:v>13.458753558052457</c:v>
                </c:pt>
                <c:pt idx="1825">
                  <c:v>13.458753558052457</c:v>
                </c:pt>
                <c:pt idx="1826">
                  <c:v>13.458753558052457</c:v>
                </c:pt>
                <c:pt idx="1827">
                  <c:v>13.458753558052457</c:v>
                </c:pt>
                <c:pt idx="1828">
                  <c:v>13.458753558052457</c:v>
                </c:pt>
                <c:pt idx="1829">
                  <c:v>13.458753558052457</c:v>
                </c:pt>
                <c:pt idx="1830">
                  <c:v>13.458753558052457</c:v>
                </c:pt>
                <c:pt idx="1831">
                  <c:v>13.458753558052457</c:v>
                </c:pt>
                <c:pt idx="1832">
                  <c:v>13.458753558052457</c:v>
                </c:pt>
                <c:pt idx="1833">
                  <c:v>13.458753558052457</c:v>
                </c:pt>
                <c:pt idx="1834">
                  <c:v>13.458753558052457</c:v>
                </c:pt>
                <c:pt idx="1835">
                  <c:v>13.458753558052457</c:v>
                </c:pt>
                <c:pt idx="1836">
                  <c:v>13.458753558052457</c:v>
                </c:pt>
                <c:pt idx="1837">
                  <c:v>13.458753558052457</c:v>
                </c:pt>
                <c:pt idx="1838">
                  <c:v>13.458753558052457</c:v>
                </c:pt>
                <c:pt idx="1839">
                  <c:v>13.458753558052457</c:v>
                </c:pt>
                <c:pt idx="1840">
                  <c:v>13.458753558052457</c:v>
                </c:pt>
                <c:pt idx="1841">
                  <c:v>13.458753558052457</c:v>
                </c:pt>
                <c:pt idx="1842">
                  <c:v>13.458753558052457</c:v>
                </c:pt>
                <c:pt idx="1843">
                  <c:v>13.458753558052457</c:v>
                </c:pt>
                <c:pt idx="1844">
                  <c:v>13.458753558052457</c:v>
                </c:pt>
                <c:pt idx="1845">
                  <c:v>13.458753558052457</c:v>
                </c:pt>
                <c:pt idx="1846">
                  <c:v>13.458753558052457</c:v>
                </c:pt>
                <c:pt idx="1847">
                  <c:v>13.458753558052457</c:v>
                </c:pt>
                <c:pt idx="1848">
                  <c:v>13.458753558052457</c:v>
                </c:pt>
                <c:pt idx="1849">
                  <c:v>13.458753558052457</c:v>
                </c:pt>
                <c:pt idx="1850">
                  <c:v>13.458753558052457</c:v>
                </c:pt>
                <c:pt idx="1851">
                  <c:v>13.458753558052457</c:v>
                </c:pt>
                <c:pt idx="1852">
                  <c:v>13.458753558052457</c:v>
                </c:pt>
                <c:pt idx="1853">
                  <c:v>13.458753558052457</c:v>
                </c:pt>
                <c:pt idx="1854">
                  <c:v>13.458753558052457</c:v>
                </c:pt>
                <c:pt idx="1855">
                  <c:v>13.458753558052457</c:v>
                </c:pt>
                <c:pt idx="1856">
                  <c:v>13.458753558052457</c:v>
                </c:pt>
                <c:pt idx="1857">
                  <c:v>13.458753558052457</c:v>
                </c:pt>
                <c:pt idx="1858">
                  <c:v>13.458753558052457</c:v>
                </c:pt>
                <c:pt idx="1859">
                  <c:v>13.458753558052457</c:v>
                </c:pt>
                <c:pt idx="1860">
                  <c:v>13.458753558052457</c:v>
                </c:pt>
                <c:pt idx="1861">
                  <c:v>13.458753558052457</c:v>
                </c:pt>
                <c:pt idx="1862">
                  <c:v>13.458753558052457</c:v>
                </c:pt>
                <c:pt idx="1863">
                  <c:v>13.458753558052457</c:v>
                </c:pt>
                <c:pt idx="1864">
                  <c:v>13.458753558052457</c:v>
                </c:pt>
                <c:pt idx="1865">
                  <c:v>13.458753558052457</c:v>
                </c:pt>
                <c:pt idx="1866">
                  <c:v>13.458753558052457</c:v>
                </c:pt>
                <c:pt idx="1867">
                  <c:v>13.458753558052457</c:v>
                </c:pt>
                <c:pt idx="1868">
                  <c:v>13.458753558052457</c:v>
                </c:pt>
                <c:pt idx="1869">
                  <c:v>13.458753558052457</c:v>
                </c:pt>
                <c:pt idx="1870">
                  <c:v>13.458753558052457</c:v>
                </c:pt>
                <c:pt idx="1871">
                  <c:v>13.458753558052457</c:v>
                </c:pt>
                <c:pt idx="1872">
                  <c:v>13.458753558052457</c:v>
                </c:pt>
                <c:pt idx="1873">
                  <c:v>13.458753558052457</c:v>
                </c:pt>
                <c:pt idx="1874">
                  <c:v>13.458753558052457</c:v>
                </c:pt>
                <c:pt idx="1875">
                  <c:v>13.458753558052457</c:v>
                </c:pt>
                <c:pt idx="1876">
                  <c:v>13.458753558052457</c:v>
                </c:pt>
                <c:pt idx="1877">
                  <c:v>13.458753558052457</c:v>
                </c:pt>
                <c:pt idx="1878">
                  <c:v>13.458753558052457</c:v>
                </c:pt>
                <c:pt idx="1879">
                  <c:v>13.458753558052457</c:v>
                </c:pt>
                <c:pt idx="1880">
                  <c:v>13.458753558052457</c:v>
                </c:pt>
                <c:pt idx="1881">
                  <c:v>13.458753558052457</c:v>
                </c:pt>
                <c:pt idx="1882">
                  <c:v>13.458753558052457</c:v>
                </c:pt>
                <c:pt idx="1883">
                  <c:v>13.458753558052457</c:v>
                </c:pt>
                <c:pt idx="1884">
                  <c:v>13.458753558052457</c:v>
                </c:pt>
                <c:pt idx="1885">
                  <c:v>13.458753558052457</c:v>
                </c:pt>
                <c:pt idx="1886">
                  <c:v>13.458753558052457</c:v>
                </c:pt>
                <c:pt idx="1887">
                  <c:v>13.458753558052457</c:v>
                </c:pt>
                <c:pt idx="1888">
                  <c:v>13.458753558052457</c:v>
                </c:pt>
                <c:pt idx="1889">
                  <c:v>13.458753558052457</c:v>
                </c:pt>
                <c:pt idx="1890">
                  <c:v>13.458753558052457</c:v>
                </c:pt>
                <c:pt idx="1891">
                  <c:v>13.458753558052457</c:v>
                </c:pt>
                <c:pt idx="1892">
                  <c:v>13.458753558052457</c:v>
                </c:pt>
                <c:pt idx="1893">
                  <c:v>13.458753558052457</c:v>
                </c:pt>
                <c:pt idx="1894">
                  <c:v>13.458753558052457</c:v>
                </c:pt>
                <c:pt idx="1895">
                  <c:v>13.458753558052457</c:v>
                </c:pt>
                <c:pt idx="1896">
                  <c:v>13.458753558052457</c:v>
                </c:pt>
                <c:pt idx="1897">
                  <c:v>13.458753558052457</c:v>
                </c:pt>
                <c:pt idx="1898">
                  <c:v>13.458753558052457</c:v>
                </c:pt>
                <c:pt idx="1899">
                  <c:v>13.458753558052457</c:v>
                </c:pt>
                <c:pt idx="1900">
                  <c:v>13.458753558052457</c:v>
                </c:pt>
                <c:pt idx="1901">
                  <c:v>13.458753558052457</c:v>
                </c:pt>
                <c:pt idx="1902">
                  <c:v>13.458753558052457</c:v>
                </c:pt>
                <c:pt idx="1903">
                  <c:v>13.458753558052457</c:v>
                </c:pt>
                <c:pt idx="1904">
                  <c:v>13.458753558052457</c:v>
                </c:pt>
                <c:pt idx="1905">
                  <c:v>13.458753558052457</c:v>
                </c:pt>
                <c:pt idx="1906">
                  <c:v>13.458753558052457</c:v>
                </c:pt>
                <c:pt idx="1907">
                  <c:v>13.458753558052457</c:v>
                </c:pt>
                <c:pt idx="1908">
                  <c:v>13.458753558052457</c:v>
                </c:pt>
                <c:pt idx="1909">
                  <c:v>13.458753558052457</c:v>
                </c:pt>
                <c:pt idx="1910">
                  <c:v>13.458753558052457</c:v>
                </c:pt>
                <c:pt idx="1911">
                  <c:v>13.458753558052457</c:v>
                </c:pt>
                <c:pt idx="1912">
                  <c:v>13.458753558052457</c:v>
                </c:pt>
                <c:pt idx="1913">
                  <c:v>13.458753558052457</c:v>
                </c:pt>
                <c:pt idx="1914">
                  <c:v>13.458753558052457</c:v>
                </c:pt>
                <c:pt idx="1915">
                  <c:v>13.458753558052457</c:v>
                </c:pt>
                <c:pt idx="1916">
                  <c:v>13.458753558052457</c:v>
                </c:pt>
                <c:pt idx="1917">
                  <c:v>13.458753558052457</c:v>
                </c:pt>
                <c:pt idx="1918">
                  <c:v>13.458753558052457</c:v>
                </c:pt>
                <c:pt idx="1919">
                  <c:v>13.458753558052457</c:v>
                </c:pt>
                <c:pt idx="1920">
                  <c:v>13.458753558052457</c:v>
                </c:pt>
                <c:pt idx="1921">
                  <c:v>13.458753558052457</c:v>
                </c:pt>
                <c:pt idx="1922">
                  <c:v>13.458753558052457</c:v>
                </c:pt>
                <c:pt idx="1923">
                  <c:v>13.458753558052457</c:v>
                </c:pt>
                <c:pt idx="1924">
                  <c:v>13.458753558052457</c:v>
                </c:pt>
                <c:pt idx="1925">
                  <c:v>13.458753558052457</c:v>
                </c:pt>
                <c:pt idx="1926">
                  <c:v>13.458753558052457</c:v>
                </c:pt>
                <c:pt idx="1927">
                  <c:v>13.458753558052457</c:v>
                </c:pt>
                <c:pt idx="1928">
                  <c:v>13.458753558052457</c:v>
                </c:pt>
                <c:pt idx="1929">
                  <c:v>13.458753558052457</c:v>
                </c:pt>
                <c:pt idx="1930">
                  <c:v>13.458753558052457</c:v>
                </c:pt>
                <c:pt idx="1931">
                  <c:v>13.458753558052457</c:v>
                </c:pt>
                <c:pt idx="1932">
                  <c:v>13.458753558052457</c:v>
                </c:pt>
                <c:pt idx="1933">
                  <c:v>13.458753558052457</c:v>
                </c:pt>
                <c:pt idx="1934">
                  <c:v>13.458753558052457</c:v>
                </c:pt>
                <c:pt idx="1935">
                  <c:v>13.458753558052457</c:v>
                </c:pt>
                <c:pt idx="1936">
                  <c:v>13.458753558052457</c:v>
                </c:pt>
                <c:pt idx="1937">
                  <c:v>13.458753558052457</c:v>
                </c:pt>
                <c:pt idx="1938">
                  <c:v>13.458753558052457</c:v>
                </c:pt>
                <c:pt idx="1939">
                  <c:v>13.458753558052457</c:v>
                </c:pt>
                <c:pt idx="1940">
                  <c:v>13.458753558052457</c:v>
                </c:pt>
                <c:pt idx="1941">
                  <c:v>13.458753558052457</c:v>
                </c:pt>
                <c:pt idx="1942">
                  <c:v>13.458753558052457</c:v>
                </c:pt>
                <c:pt idx="1943">
                  <c:v>13.458753558052457</c:v>
                </c:pt>
                <c:pt idx="1944">
                  <c:v>13.458753558052457</c:v>
                </c:pt>
                <c:pt idx="1945">
                  <c:v>13.458753558052457</c:v>
                </c:pt>
                <c:pt idx="1946">
                  <c:v>13.458753558052457</c:v>
                </c:pt>
                <c:pt idx="1947">
                  <c:v>13.458753558052457</c:v>
                </c:pt>
                <c:pt idx="1948">
                  <c:v>13.458753558052457</c:v>
                </c:pt>
                <c:pt idx="1949">
                  <c:v>13.458753558052457</c:v>
                </c:pt>
                <c:pt idx="1950">
                  <c:v>13.458753558052457</c:v>
                </c:pt>
                <c:pt idx="1951">
                  <c:v>13.458753558052457</c:v>
                </c:pt>
                <c:pt idx="1952">
                  <c:v>13.458753558052457</c:v>
                </c:pt>
                <c:pt idx="1953">
                  <c:v>13.458753558052457</c:v>
                </c:pt>
                <c:pt idx="1954">
                  <c:v>13.458753558052457</c:v>
                </c:pt>
                <c:pt idx="1955">
                  <c:v>13.458753558052457</c:v>
                </c:pt>
                <c:pt idx="1956">
                  <c:v>13.458753558052457</c:v>
                </c:pt>
                <c:pt idx="1957">
                  <c:v>13.458753558052457</c:v>
                </c:pt>
                <c:pt idx="1958">
                  <c:v>13.458753558052457</c:v>
                </c:pt>
                <c:pt idx="1959">
                  <c:v>13.458753558052457</c:v>
                </c:pt>
                <c:pt idx="1960">
                  <c:v>13.458753558052457</c:v>
                </c:pt>
                <c:pt idx="1961">
                  <c:v>13.458753558052457</c:v>
                </c:pt>
                <c:pt idx="1962">
                  <c:v>13.458753558052457</c:v>
                </c:pt>
                <c:pt idx="1963">
                  <c:v>13.458753558052457</c:v>
                </c:pt>
                <c:pt idx="1964">
                  <c:v>13.458753558052457</c:v>
                </c:pt>
                <c:pt idx="1965">
                  <c:v>13.458753558052457</c:v>
                </c:pt>
                <c:pt idx="1966">
                  <c:v>13.458753558052457</c:v>
                </c:pt>
                <c:pt idx="1967">
                  <c:v>13.458753558052457</c:v>
                </c:pt>
                <c:pt idx="1968">
                  <c:v>13.458753558052457</c:v>
                </c:pt>
                <c:pt idx="1969">
                  <c:v>13.458753558052457</c:v>
                </c:pt>
                <c:pt idx="1970">
                  <c:v>13.458753558052457</c:v>
                </c:pt>
                <c:pt idx="1971">
                  <c:v>13.458753558052457</c:v>
                </c:pt>
                <c:pt idx="1972">
                  <c:v>13.458753558052457</c:v>
                </c:pt>
                <c:pt idx="1973">
                  <c:v>13.458753558052457</c:v>
                </c:pt>
                <c:pt idx="1974">
                  <c:v>13.458753558052457</c:v>
                </c:pt>
                <c:pt idx="1975">
                  <c:v>13.458753558052457</c:v>
                </c:pt>
                <c:pt idx="1976">
                  <c:v>13.458753558052457</c:v>
                </c:pt>
                <c:pt idx="1977">
                  <c:v>13.458753558052457</c:v>
                </c:pt>
                <c:pt idx="1978">
                  <c:v>13.458753558052457</c:v>
                </c:pt>
                <c:pt idx="1979">
                  <c:v>13.458753558052457</c:v>
                </c:pt>
                <c:pt idx="1980">
                  <c:v>13.458753558052457</c:v>
                </c:pt>
                <c:pt idx="1981">
                  <c:v>13.458753558052457</c:v>
                </c:pt>
                <c:pt idx="1982">
                  <c:v>13.458753558052457</c:v>
                </c:pt>
                <c:pt idx="1983">
                  <c:v>13.458753558052457</c:v>
                </c:pt>
                <c:pt idx="1984">
                  <c:v>13.458753558052457</c:v>
                </c:pt>
                <c:pt idx="1985">
                  <c:v>13.458753558052457</c:v>
                </c:pt>
                <c:pt idx="1986">
                  <c:v>13.458753558052457</c:v>
                </c:pt>
                <c:pt idx="1987">
                  <c:v>13.458753558052457</c:v>
                </c:pt>
                <c:pt idx="1988">
                  <c:v>13.458753558052457</c:v>
                </c:pt>
                <c:pt idx="1989">
                  <c:v>13.458753558052457</c:v>
                </c:pt>
                <c:pt idx="1990">
                  <c:v>13.458753558052457</c:v>
                </c:pt>
                <c:pt idx="1991">
                  <c:v>13.458753558052457</c:v>
                </c:pt>
                <c:pt idx="1992">
                  <c:v>13.458753558052457</c:v>
                </c:pt>
                <c:pt idx="1993">
                  <c:v>13.458753558052457</c:v>
                </c:pt>
                <c:pt idx="1994">
                  <c:v>13.458753558052457</c:v>
                </c:pt>
                <c:pt idx="1995">
                  <c:v>13.458753558052457</c:v>
                </c:pt>
                <c:pt idx="1996">
                  <c:v>13.458753558052457</c:v>
                </c:pt>
                <c:pt idx="1997">
                  <c:v>13.458753558052457</c:v>
                </c:pt>
                <c:pt idx="1998">
                  <c:v>13.458753558052457</c:v>
                </c:pt>
                <c:pt idx="1999">
                  <c:v>13.458753558052457</c:v>
                </c:pt>
                <c:pt idx="2000">
                  <c:v>13.458753558052457</c:v>
                </c:pt>
                <c:pt idx="2001">
                  <c:v>13.458753558052457</c:v>
                </c:pt>
                <c:pt idx="2002">
                  <c:v>13.458753558052457</c:v>
                </c:pt>
                <c:pt idx="2003">
                  <c:v>13.458753558052457</c:v>
                </c:pt>
                <c:pt idx="2004">
                  <c:v>13.458753558052457</c:v>
                </c:pt>
                <c:pt idx="2005">
                  <c:v>13.458753558052457</c:v>
                </c:pt>
                <c:pt idx="2006">
                  <c:v>13.458753558052457</c:v>
                </c:pt>
                <c:pt idx="2007">
                  <c:v>13.458753558052457</c:v>
                </c:pt>
                <c:pt idx="2008">
                  <c:v>13.458753558052457</c:v>
                </c:pt>
                <c:pt idx="2009">
                  <c:v>13.458753558052457</c:v>
                </c:pt>
                <c:pt idx="2010">
                  <c:v>13.458753558052457</c:v>
                </c:pt>
                <c:pt idx="2011">
                  <c:v>13.458753558052457</c:v>
                </c:pt>
                <c:pt idx="2012">
                  <c:v>13.458753558052457</c:v>
                </c:pt>
                <c:pt idx="2013">
                  <c:v>13.458753558052457</c:v>
                </c:pt>
                <c:pt idx="2014">
                  <c:v>13.458753558052457</c:v>
                </c:pt>
                <c:pt idx="2015">
                  <c:v>13.458753558052457</c:v>
                </c:pt>
                <c:pt idx="2016">
                  <c:v>13.458753558052457</c:v>
                </c:pt>
                <c:pt idx="2017">
                  <c:v>13.458753558052457</c:v>
                </c:pt>
                <c:pt idx="2018">
                  <c:v>13.458753558052457</c:v>
                </c:pt>
                <c:pt idx="2019">
                  <c:v>13.458753558052457</c:v>
                </c:pt>
                <c:pt idx="2020">
                  <c:v>13.458753558052457</c:v>
                </c:pt>
                <c:pt idx="2021">
                  <c:v>13.458753558052457</c:v>
                </c:pt>
                <c:pt idx="2022">
                  <c:v>13.458753558052457</c:v>
                </c:pt>
                <c:pt idx="2023">
                  <c:v>13.458753558052457</c:v>
                </c:pt>
                <c:pt idx="2024">
                  <c:v>13.458753558052457</c:v>
                </c:pt>
                <c:pt idx="2025">
                  <c:v>13.458753558052457</c:v>
                </c:pt>
                <c:pt idx="2026">
                  <c:v>13.458753558052457</c:v>
                </c:pt>
                <c:pt idx="2027">
                  <c:v>13.458753558052457</c:v>
                </c:pt>
                <c:pt idx="2028">
                  <c:v>13.458753558052457</c:v>
                </c:pt>
                <c:pt idx="2029">
                  <c:v>13.458753558052457</c:v>
                </c:pt>
                <c:pt idx="2030">
                  <c:v>13.458753558052457</c:v>
                </c:pt>
                <c:pt idx="2031">
                  <c:v>13.458753558052457</c:v>
                </c:pt>
                <c:pt idx="2032">
                  <c:v>13.458753558052457</c:v>
                </c:pt>
                <c:pt idx="2033">
                  <c:v>13.458753558052457</c:v>
                </c:pt>
                <c:pt idx="2034">
                  <c:v>13.458753558052457</c:v>
                </c:pt>
                <c:pt idx="2035">
                  <c:v>13.458753558052457</c:v>
                </c:pt>
                <c:pt idx="2036">
                  <c:v>13.458753558052457</c:v>
                </c:pt>
                <c:pt idx="2037">
                  <c:v>13.458753558052457</c:v>
                </c:pt>
                <c:pt idx="2038">
                  <c:v>13.458753558052457</c:v>
                </c:pt>
                <c:pt idx="2039">
                  <c:v>13.458753558052457</c:v>
                </c:pt>
                <c:pt idx="2040">
                  <c:v>13.458753558052457</c:v>
                </c:pt>
                <c:pt idx="2041">
                  <c:v>13.458753558052457</c:v>
                </c:pt>
                <c:pt idx="2042">
                  <c:v>13.458753558052457</c:v>
                </c:pt>
                <c:pt idx="2043">
                  <c:v>13.458753558052457</c:v>
                </c:pt>
                <c:pt idx="2044">
                  <c:v>13.458753558052457</c:v>
                </c:pt>
                <c:pt idx="2045">
                  <c:v>13.458753558052457</c:v>
                </c:pt>
                <c:pt idx="2046">
                  <c:v>13.458753558052457</c:v>
                </c:pt>
                <c:pt idx="2047">
                  <c:v>13.458753558052457</c:v>
                </c:pt>
                <c:pt idx="2048">
                  <c:v>13.458753558052457</c:v>
                </c:pt>
                <c:pt idx="2049">
                  <c:v>13.458753558052457</c:v>
                </c:pt>
                <c:pt idx="2050">
                  <c:v>13.458753558052457</c:v>
                </c:pt>
                <c:pt idx="2051">
                  <c:v>13.458753558052457</c:v>
                </c:pt>
                <c:pt idx="2052">
                  <c:v>13.458753558052457</c:v>
                </c:pt>
                <c:pt idx="2053">
                  <c:v>13.458753558052457</c:v>
                </c:pt>
                <c:pt idx="2054">
                  <c:v>13.458753558052457</c:v>
                </c:pt>
                <c:pt idx="2055">
                  <c:v>13.458753558052457</c:v>
                </c:pt>
                <c:pt idx="2056">
                  <c:v>13.458753558052457</c:v>
                </c:pt>
                <c:pt idx="2057">
                  <c:v>13.458753558052457</c:v>
                </c:pt>
                <c:pt idx="2058">
                  <c:v>13.458753558052457</c:v>
                </c:pt>
                <c:pt idx="2059">
                  <c:v>13.458753558052457</c:v>
                </c:pt>
                <c:pt idx="2060">
                  <c:v>13.458753558052457</c:v>
                </c:pt>
                <c:pt idx="2061">
                  <c:v>13.458753558052457</c:v>
                </c:pt>
                <c:pt idx="2062">
                  <c:v>13.458753558052457</c:v>
                </c:pt>
                <c:pt idx="2063">
                  <c:v>13.458753558052457</c:v>
                </c:pt>
                <c:pt idx="2064">
                  <c:v>13.458753558052457</c:v>
                </c:pt>
                <c:pt idx="2065">
                  <c:v>13.458753558052457</c:v>
                </c:pt>
                <c:pt idx="2066">
                  <c:v>13.458753558052457</c:v>
                </c:pt>
                <c:pt idx="2067">
                  <c:v>13.458753558052457</c:v>
                </c:pt>
                <c:pt idx="2068">
                  <c:v>13.458753558052457</c:v>
                </c:pt>
                <c:pt idx="2069">
                  <c:v>13.458753558052457</c:v>
                </c:pt>
                <c:pt idx="2070">
                  <c:v>13.458753558052457</c:v>
                </c:pt>
                <c:pt idx="2071">
                  <c:v>13.458753558052457</c:v>
                </c:pt>
                <c:pt idx="2072">
                  <c:v>13.458753558052457</c:v>
                </c:pt>
                <c:pt idx="2073">
                  <c:v>13.458753558052457</c:v>
                </c:pt>
                <c:pt idx="2074">
                  <c:v>13.458753558052457</c:v>
                </c:pt>
                <c:pt idx="2075">
                  <c:v>13.458753558052457</c:v>
                </c:pt>
                <c:pt idx="2076">
                  <c:v>13.458753558052457</c:v>
                </c:pt>
                <c:pt idx="2077">
                  <c:v>13.458753558052457</c:v>
                </c:pt>
                <c:pt idx="2078">
                  <c:v>13.458753558052457</c:v>
                </c:pt>
                <c:pt idx="2079">
                  <c:v>13.458753558052457</c:v>
                </c:pt>
                <c:pt idx="2080">
                  <c:v>13.458753558052457</c:v>
                </c:pt>
                <c:pt idx="2081">
                  <c:v>13.458753558052457</c:v>
                </c:pt>
                <c:pt idx="2082">
                  <c:v>13.458753558052457</c:v>
                </c:pt>
                <c:pt idx="2083">
                  <c:v>13.458753558052457</c:v>
                </c:pt>
                <c:pt idx="2084">
                  <c:v>13.458753558052457</c:v>
                </c:pt>
                <c:pt idx="2085">
                  <c:v>13.458753558052457</c:v>
                </c:pt>
                <c:pt idx="2086">
                  <c:v>13.458753558052457</c:v>
                </c:pt>
                <c:pt idx="2087">
                  <c:v>13.458753558052457</c:v>
                </c:pt>
                <c:pt idx="2088">
                  <c:v>13.458753558052457</c:v>
                </c:pt>
                <c:pt idx="2089">
                  <c:v>13.458753558052457</c:v>
                </c:pt>
                <c:pt idx="2090">
                  <c:v>13.458753558052457</c:v>
                </c:pt>
                <c:pt idx="2091">
                  <c:v>13.458753558052457</c:v>
                </c:pt>
                <c:pt idx="2092">
                  <c:v>13.458753558052457</c:v>
                </c:pt>
                <c:pt idx="2093">
                  <c:v>13.458753558052457</c:v>
                </c:pt>
                <c:pt idx="2094">
                  <c:v>13.458753558052457</c:v>
                </c:pt>
                <c:pt idx="2095">
                  <c:v>13.458753558052457</c:v>
                </c:pt>
                <c:pt idx="2096">
                  <c:v>13.458753558052457</c:v>
                </c:pt>
                <c:pt idx="2097">
                  <c:v>13.458753558052457</c:v>
                </c:pt>
                <c:pt idx="2098">
                  <c:v>13.458753558052457</c:v>
                </c:pt>
                <c:pt idx="2099">
                  <c:v>13.458753558052457</c:v>
                </c:pt>
                <c:pt idx="2100">
                  <c:v>13.458753558052457</c:v>
                </c:pt>
                <c:pt idx="2101">
                  <c:v>13.458753558052457</c:v>
                </c:pt>
                <c:pt idx="2102">
                  <c:v>13.458753558052457</c:v>
                </c:pt>
                <c:pt idx="2103">
                  <c:v>13.458753558052457</c:v>
                </c:pt>
                <c:pt idx="2104">
                  <c:v>13.458753558052457</c:v>
                </c:pt>
                <c:pt idx="2105">
                  <c:v>13.458753558052457</c:v>
                </c:pt>
                <c:pt idx="2106">
                  <c:v>13.458753558052457</c:v>
                </c:pt>
                <c:pt idx="2107">
                  <c:v>13.458753558052457</c:v>
                </c:pt>
                <c:pt idx="2108">
                  <c:v>13.458753558052457</c:v>
                </c:pt>
                <c:pt idx="2109">
                  <c:v>13.458753558052457</c:v>
                </c:pt>
                <c:pt idx="2110">
                  <c:v>13.458753558052457</c:v>
                </c:pt>
                <c:pt idx="2111">
                  <c:v>13.458753558052457</c:v>
                </c:pt>
                <c:pt idx="2112">
                  <c:v>13.458753558052457</c:v>
                </c:pt>
                <c:pt idx="2113">
                  <c:v>13.458753558052457</c:v>
                </c:pt>
                <c:pt idx="2114">
                  <c:v>13.458753558052457</c:v>
                </c:pt>
                <c:pt idx="2115">
                  <c:v>13.458753558052457</c:v>
                </c:pt>
                <c:pt idx="2116">
                  <c:v>13.458753558052457</c:v>
                </c:pt>
                <c:pt idx="2117">
                  <c:v>13.458753558052457</c:v>
                </c:pt>
                <c:pt idx="2118">
                  <c:v>13.458753558052457</c:v>
                </c:pt>
                <c:pt idx="2119">
                  <c:v>13.458753558052457</c:v>
                </c:pt>
                <c:pt idx="2120">
                  <c:v>13.458753558052457</c:v>
                </c:pt>
                <c:pt idx="2121">
                  <c:v>13.458753558052457</c:v>
                </c:pt>
                <c:pt idx="2122">
                  <c:v>13.458753558052457</c:v>
                </c:pt>
                <c:pt idx="2123">
                  <c:v>13.458753558052457</c:v>
                </c:pt>
                <c:pt idx="2124">
                  <c:v>13.458753558052457</c:v>
                </c:pt>
                <c:pt idx="2125">
                  <c:v>13.458753558052457</c:v>
                </c:pt>
                <c:pt idx="2126">
                  <c:v>13.458753558052457</c:v>
                </c:pt>
                <c:pt idx="2127">
                  <c:v>13.458753558052457</c:v>
                </c:pt>
                <c:pt idx="2128">
                  <c:v>13.458753558052457</c:v>
                </c:pt>
                <c:pt idx="2129">
                  <c:v>13.458753558052457</c:v>
                </c:pt>
                <c:pt idx="2130">
                  <c:v>13.458753558052457</c:v>
                </c:pt>
                <c:pt idx="2131">
                  <c:v>13.458753558052457</c:v>
                </c:pt>
                <c:pt idx="2132">
                  <c:v>13.458753558052457</c:v>
                </c:pt>
                <c:pt idx="2133">
                  <c:v>13.458753558052457</c:v>
                </c:pt>
                <c:pt idx="2134">
                  <c:v>13.458753558052457</c:v>
                </c:pt>
                <c:pt idx="2135">
                  <c:v>13.458753558052457</c:v>
                </c:pt>
                <c:pt idx="2136">
                  <c:v>13.458753558052457</c:v>
                </c:pt>
                <c:pt idx="2137">
                  <c:v>13.458753558052457</c:v>
                </c:pt>
                <c:pt idx="2138">
                  <c:v>13.458753558052457</c:v>
                </c:pt>
                <c:pt idx="2139">
                  <c:v>13.458753558052457</c:v>
                </c:pt>
                <c:pt idx="2140">
                  <c:v>13.458753558052457</c:v>
                </c:pt>
                <c:pt idx="2141">
                  <c:v>13.458753558052457</c:v>
                </c:pt>
                <c:pt idx="2142">
                  <c:v>13.458753558052457</c:v>
                </c:pt>
                <c:pt idx="2143">
                  <c:v>13.458753558052457</c:v>
                </c:pt>
                <c:pt idx="2144">
                  <c:v>13.458753558052457</c:v>
                </c:pt>
                <c:pt idx="2145">
                  <c:v>13.458753558052457</c:v>
                </c:pt>
                <c:pt idx="2146">
                  <c:v>13.458753558052457</c:v>
                </c:pt>
                <c:pt idx="2147">
                  <c:v>13.458753558052457</c:v>
                </c:pt>
                <c:pt idx="2148">
                  <c:v>13.458753558052457</c:v>
                </c:pt>
                <c:pt idx="2149">
                  <c:v>13.458753558052457</c:v>
                </c:pt>
                <c:pt idx="2150">
                  <c:v>13.458753558052457</c:v>
                </c:pt>
                <c:pt idx="2151">
                  <c:v>13.458753558052457</c:v>
                </c:pt>
                <c:pt idx="2152">
                  <c:v>13.458753558052457</c:v>
                </c:pt>
                <c:pt idx="2153">
                  <c:v>13.458753558052457</c:v>
                </c:pt>
                <c:pt idx="2154">
                  <c:v>13.458753558052457</c:v>
                </c:pt>
                <c:pt idx="2155">
                  <c:v>13.458753558052457</c:v>
                </c:pt>
                <c:pt idx="2156">
                  <c:v>13.458753558052457</c:v>
                </c:pt>
                <c:pt idx="2157">
                  <c:v>13.458753558052457</c:v>
                </c:pt>
                <c:pt idx="2158">
                  <c:v>13.458753558052457</c:v>
                </c:pt>
                <c:pt idx="2159">
                  <c:v>13.458753558052457</c:v>
                </c:pt>
                <c:pt idx="2160">
                  <c:v>13.458753558052457</c:v>
                </c:pt>
                <c:pt idx="2161">
                  <c:v>13.458753558052457</c:v>
                </c:pt>
                <c:pt idx="2162">
                  <c:v>13.458753558052457</c:v>
                </c:pt>
                <c:pt idx="2163">
                  <c:v>13.458753558052457</c:v>
                </c:pt>
                <c:pt idx="2164">
                  <c:v>13.458753558052457</c:v>
                </c:pt>
                <c:pt idx="2165">
                  <c:v>13.458753558052457</c:v>
                </c:pt>
                <c:pt idx="2166">
                  <c:v>13.458753558052457</c:v>
                </c:pt>
                <c:pt idx="2167">
                  <c:v>13.458753558052457</c:v>
                </c:pt>
                <c:pt idx="2168">
                  <c:v>13.458753558052457</c:v>
                </c:pt>
                <c:pt idx="2169">
                  <c:v>13.458753558052457</c:v>
                </c:pt>
                <c:pt idx="2170">
                  <c:v>13.458753558052457</c:v>
                </c:pt>
                <c:pt idx="2171">
                  <c:v>13.458753558052457</c:v>
                </c:pt>
                <c:pt idx="2172">
                  <c:v>13.458753558052457</c:v>
                </c:pt>
                <c:pt idx="2173">
                  <c:v>13.458753558052457</c:v>
                </c:pt>
                <c:pt idx="2174">
                  <c:v>13.458753558052457</c:v>
                </c:pt>
                <c:pt idx="2175">
                  <c:v>13.458753558052457</c:v>
                </c:pt>
                <c:pt idx="2176">
                  <c:v>13.458753558052457</c:v>
                </c:pt>
                <c:pt idx="2177">
                  <c:v>13.458753558052457</c:v>
                </c:pt>
                <c:pt idx="2178">
                  <c:v>13.458753558052457</c:v>
                </c:pt>
                <c:pt idx="2179">
                  <c:v>13.458753558052457</c:v>
                </c:pt>
                <c:pt idx="2180">
                  <c:v>13.458753558052457</c:v>
                </c:pt>
                <c:pt idx="2181">
                  <c:v>13.458753558052457</c:v>
                </c:pt>
                <c:pt idx="2182">
                  <c:v>13.458753558052457</c:v>
                </c:pt>
                <c:pt idx="2183">
                  <c:v>13.458753558052457</c:v>
                </c:pt>
                <c:pt idx="2184">
                  <c:v>13.458753558052457</c:v>
                </c:pt>
                <c:pt idx="2185">
                  <c:v>13.458753558052457</c:v>
                </c:pt>
                <c:pt idx="2186">
                  <c:v>13.458753558052457</c:v>
                </c:pt>
                <c:pt idx="2187">
                  <c:v>13.458753558052457</c:v>
                </c:pt>
                <c:pt idx="2188">
                  <c:v>13.458753558052457</c:v>
                </c:pt>
                <c:pt idx="2189">
                  <c:v>13.458753558052457</c:v>
                </c:pt>
                <c:pt idx="2190">
                  <c:v>13.458753558052457</c:v>
                </c:pt>
                <c:pt idx="2191">
                  <c:v>13.458753558052457</c:v>
                </c:pt>
                <c:pt idx="2192">
                  <c:v>13.458753558052457</c:v>
                </c:pt>
                <c:pt idx="2193">
                  <c:v>13.458753558052457</c:v>
                </c:pt>
                <c:pt idx="2194">
                  <c:v>13.458753558052457</c:v>
                </c:pt>
                <c:pt idx="2195">
                  <c:v>13.458753558052457</c:v>
                </c:pt>
                <c:pt idx="2196">
                  <c:v>13.458753558052457</c:v>
                </c:pt>
                <c:pt idx="2197">
                  <c:v>13.458753558052457</c:v>
                </c:pt>
                <c:pt idx="2198">
                  <c:v>13.458753558052457</c:v>
                </c:pt>
                <c:pt idx="2199">
                  <c:v>13.458753558052457</c:v>
                </c:pt>
                <c:pt idx="2200">
                  <c:v>13.458753558052457</c:v>
                </c:pt>
                <c:pt idx="2201">
                  <c:v>13.458753558052457</c:v>
                </c:pt>
                <c:pt idx="2202">
                  <c:v>13.458753558052457</c:v>
                </c:pt>
                <c:pt idx="2203">
                  <c:v>13.458753558052457</c:v>
                </c:pt>
                <c:pt idx="2204">
                  <c:v>13.458753558052457</c:v>
                </c:pt>
                <c:pt idx="2205">
                  <c:v>13.458753558052457</c:v>
                </c:pt>
                <c:pt idx="2206">
                  <c:v>13.458753558052457</c:v>
                </c:pt>
                <c:pt idx="2207">
                  <c:v>13.458753558052457</c:v>
                </c:pt>
                <c:pt idx="2208">
                  <c:v>13.458753558052457</c:v>
                </c:pt>
                <c:pt idx="2209">
                  <c:v>13.458753558052457</c:v>
                </c:pt>
                <c:pt idx="2210">
                  <c:v>13.458753558052457</c:v>
                </c:pt>
                <c:pt idx="2211">
                  <c:v>13.458753558052457</c:v>
                </c:pt>
                <c:pt idx="2212">
                  <c:v>13.458753558052457</c:v>
                </c:pt>
                <c:pt idx="2213">
                  <c:v>13.458753558052457</c:v>
                </c:pt>
                <c:pt idx="2214">
                  <c:v>13.458753558052457</c:v>
                </c:pt>
                <c:pt idx="2215">
                  <c:v>13.458753558052457</c:v>
                </c:pt>
                <c:pt idx="2216">
                  <c:v>13.458753558052457</c:v>
                </c:pt>
                <c:pt idx="2217">
                  <c:v>13.458753558052457</c:v>
                </c:pt>
                <c:pt idx="2218">
                  <c:v>13.458753558052457</c:v>
                </c:pt>
                <c:pt idx="2219">
                  <c:v>13.458753558052457</c:v>
                </c:pt>
                <c:pt idx="2220">
                  <c:v>13.458753558052457</c:v>
                </c:pt>
                <c:pt idx="2221">
                  <c:v>13.458753558052457</c:v>
                </c:pt>
                <c:pt idx="2222">
                  <c:v>13.458753558052457</c:v>
                </c:pt>
                <c:pt idx="2223">
                  <c:v>13.458753558052457</c:v>
                </c:pt>
                <c:pt idx="2224">
                  <c:v>13.458753558052457</c:v>
                </c:pt>
                <c:pt idx="2225">
                  <c:v>13.458753558052457</c:v>
                </c:pt>
                <c:pt idx="2226">
                  <c:v>13.458753558052457</c:v>
                </c:pt>
                <c:pt idx="2227">
                  <c:v>13.458753558052457</c:v>
                </c:pt>
                <c:pt idx="2228">
                  <c:v>13.458753558052457</c:v>
                </c:pt>
                <c:pt idx="2229">
                  <c:v>13.458753558052457</c:v>
                </c:pt>
                <c:pt idx="2230">
                  <c:v>13.458753558052457</c:v>
                </c:pt>
                <c:pt idx="2231">
                  <c:v>13.458753558052457</c:v>
                </c:pt>
                <c:pt idx="2232">
                  <c:v>13.458753558052457</c:v>
                </c:pt>
                <c:pt idx="2233">
                  <c:v>13.458753558052457</c:v>
                </c:pt>
                <c:pt idx="2234">
                  <c:v>13.458753558052457</c:v>
                </c:pt>
                <c:pt idx="2235">
                  <c:v>13.458753558052457</c:v>
                </c:pt>
                <c:pt idx="2236">
                  <c:v>13.458753558052457</c:v>
                </c:pt>
                <c:pt idx="2237">
                  <c:v>13.458753558052457</c:v>
                </c:pt>
                <c:pt idx="2238">
                  <c:v>13.458753558052457</c:v>
                </c:pt>
                <c:pt idx="2239">
                  <c:v>13.458753558052457</c:v>
                </c:pt>
                <c:pt idx="2240">
                  <c:v>13.458753558052457</c:v>
                </c:pt>
                <c:pt idx="2241">
                  <c:v>13.458753558052457</c:v>
                </c:pt>
                <c:pt idx="2242">
                  <c:v>13.458753558052457</c:v>
                </c:pt>
                <c:pt idx="2243">
                  <c:v>13.458753558052457</c:v>
                </c:pt>
                <c:pt idx="2244">
                  <c:v>13.458753558052457</c:v>
                </c:pt>
                <c:pt idx="2245">
                  <c:v>13.458753558052457</c:v>
                </c:pt>
                <c:pt idx="2246">
                  <c:v>13.458753558052457</c:v>
                </c:pt>
                <c:pt idx="2247">
                  <c:v>13.458753558052457</c:v>
                </c:pt>
                <c:pt idx="2248">
                  <c:v>13.458753558052457</c:v>
                </c:pt>
                <c:pt idx="2249">
                  <c:v>13.458753558052457</c:v>
                </c:pt>
                <c:pt idx="2250">
                  <c:v>13.458753558052457</c:v>
                </c:pt>
                <c:pt idx="2251">
                  <c:v>13.458753558052457</c:v>
                </c:pt>
                <c:pt idx="2252">
                  <c:v>13.458753558052457</c:v>
                </c:pt>
                <c:pt idx="2253">
                  <c:v>13.458753558052457</c:v>
                </c:pt>
                <c:pt idx="2254">
                  <c:v>13.458753558052457</c:v>
                </c:pt>
                <c:pt idx="2255">
                  <c:v>13.458753558052457</c:v>
                </c:pt>
                <c:pt idx="2256">
                  <c:v>13.458753558052457</c:v>
                </c:pt>
                <c:pt idx="2257">
                  <c:v>13.458753558052457</c:v>
                </c:pt>
                <c:pt idx="2258">
                  <c:v>13.458753558052457</c:v>
                </c:pt>
                <c:pt idx="2259">
                  <c:v>13.458753558052457</c:v>
                </c:pt>
                <c:pt idx="2260">
                  <c:v>13.458753558052457</c:v>
                </c:pt>
                <c:pt idx="2261">
                  <c:v>13.458753558052457</c:v>
                </c:pt>
                <c:pt idx="2262">
                  <c:v>13.458753558052457</c:v>
                </c:pt>
                <c:pt idx="2263">
                  <c:v>13.458753558052457</c:v>
                </c:pt>
                <c:pt idx="2264">
                  <c:v>13.458753558052457</c:v>
                </c:pt>
                <c:pt idx="2265">
                  <c:v>13.458753558052457</c:v>
                </c:pt>
                <c:pt idx="2266">
                  <c:v>13.458753558052457</c:v>
                </c:pt>
                <c:pt idx="2267">
                  <c:v>13.458753558052457</c:v>
                </c:pt>
                <c:pt idx="2268">
                  <c:v>13.458753558052457</c:v>
                </c:pt>
                <c:pt idx="2269">
                  <c:v>13.458753558052457</c:v>
                </c:pt>
                <c:pt idx="2270">
                  <c:v>13.458753558052457</c:v>
                </c:pt>
                <c:pt idx="2271">
                  <c:v>13.458753558052457</c:v>
                </c:pt>
                <c:pt idx="2272">
                  <c:v>13.458753558052457</c:v>
                </c:pt>
                <c:pt idx="2273">
                  <c:v>13.458753558052457</c:v>
                </c:pt>
                <c:pt idx="2274">
                  <c:v>13.458753558052457</c:v>
                </c:pt>
                <c:pt idx="2275">
                  <c:v>13.458753558052457</c:v>
                </c:pt>
                <c:pt idx="2276">
                  <c:v>13.458753558052457</c:v>
                </c:pt>
                <c:pt idx="2277">
                  <c:v>13.458753558052457</c:v>
                </c:pt>
                <c:pt idx="2278">
                  <c:v>13.458753558052457</c:v>
                </c:pt>
                <c:pt idx="2279">
                  <c:v>13.458753558052457</c:v>
                </c:pt>
                <c:pt idx="2280">
                  <c:v>13.458753558052457</c:v>
                </c:pt>
                <c:pt idx="2281">
                  <c:v>13.458753558052457</c:v>
                </c:pt>
                <c:pt idx="2282">
                  <c:v>13.458753558052457</c:v>
                </c:pt>
                <c:pt idx="2283">
                  <c:v>13.458753558052457</c:v>
                </c:pt>
                <c:pt idx="2284">
                  <c:v>13.458753558052457</c:v>
                </c:pt>
                <c:pt idx="2285">
                  <c:v>13.458753558052457</c:v>
                </c:pt>
                <c:pt idx="2286">
                  <c:v>13.458753558052457</c:v>
                </c:pt>
                <c:pt idx="2287">
                  <c:v>13.458753558052457</c:v>
                </c:pt>
                <c:pt idx="2288">
                  <c:v>13.458753558052457</c:v>
                </c:pt>
                <c:pt idx="2289">
                  <c:v>13.458753558052457</c:v>
                </c:pt>
                <c:pt idx="2290">
                  <c:v>13.458753558052457</c:v>
                </c:pt>
                <c:pt idx="2291">
                  <c:v>13.458753558052457</c:v>
                </c:pt>
                <c:pt idx="2292">
                  <c:v>13.458753558052457</c:v>
                </c:pt>
                <c:pt idx="2293">
                  <c:v>13.458753558052457</c:v>
                </c:pt>
                <c:pt idx="2294">
                  <c:v>13.458753558052457</c:v>
                </c:pt>
                <c:pt idx="2295">
                  <c:v>13.458753558052457</c:v>
                </c:pt>
                <c:pt idx="2296">
                  <c:v>13.458753558052457</c:v>
                </c:pt>
                <c:pt idx="2297">
                  <c:v>13.458753558052457</c:v>
                </c:pt>
                <c:pt idx="2298">
                  <c:v>13.458753558052457</c:v>
                </c:pt>
                <c:pt idx="2299">
                  <c:v>13.458753558052457</c:v>
                </c:pt>
                <c:pt idx="2300">
                  <c:v>13.458753558052457</c:v>
                </c:pt>
                <c:pt idx="2301">
                  <c:v>13.458753558052457</c:v>
                </c:pt>
                <c:pt idx="2302">
                  <c:v>13.458753558052457</c:v>
                </c:pt>
                <c:pt idx="2303">
                  <c:v>13.458753558052457</c:v>
                </c:pt>
                <c:pt idx="2304">
                  <c:v>13.458753558052457</c:v>
                </c:pt>
                <c:pt idx="2305">
                  <c:v>13.458753558052457</c:v>
                </c:pt>
                <c:pt idx="2306">
                  <c:v>13.458753558052457</c:v>
                </c:pt>
                <c:pt idx="2307">
                  <c:v>13.458753558052457</c:v>
                </c:pt>
                <c:pt idx="2308">
                  <c:v>13.458753558052457</c:v>
                </c:pt>
                <c:pt idx="2309">
                  <c:v>13.458753558052457</c:v>
                </c:pt>
                <c:pt idx="2310">
                  <c:v>13.458753558052457</c:v>
                </c:pt>
                <c:pt idx="2311">
                  <c:v>13.458753558052457</c:v>
                </c:pt>
                <c:pt idx="2312">
                  <c:v>13.458753558052457</c:v>
                </c:pt>
                <c:pt idx="2313">
                  <c:v>13.458753558052457</c:v>
                </c:pt>
                <c:pt idx="2314">
                  <c:v>13.458753558052457</c:v>
                </c:pt>
                <c:pt idx="2315">
                  <c:v>13.458753558052457</c:v>
                </c:pt>
                <c:pt idx="2316">
                  <c:v>13.458753558052457</c:v>
                </c:pt>
                <c:pt idx="2317">
                  <c:v>13.458753558052457</c:v>
                </c:pt>
                <c:pt idx="2318">
                  <c:v>13.458753558052457</c:v>
                </c:pt>
                <c:pt idx="2319">
                  <c:v>13.458753558052457</c:v>
                </c:pt>
                <c:pt idx="2320">
                  <c:v>13.458753558052457</c:v>
                </c:pt>
                <c:pt idx="2321">
                  <c:v>13.458753558052457</c:v>
                </c:pt>
                <c:pt idx="2322">
                  <c:v>13.458753558052457</c:v>
                </c:pt>
                <c:pt idx="2323">
                  <c:v>13.458753558052457</c:v>
                </c:pt>
                <c:pt idx="2324">
                  <c:v>13.458753558052457</c:v>
                </c:pt>
                <c:pt idx="2325">
                  <c:v>13.458753558052457</c:v>
                </c:pt>
                <c:pt idx="2326">
                  <c:v>13.458753558052457</c:v>
                </c:pt>
                <c:pt idx="2327">
                  <c:v>13.458753558052457</c:v>
                </c:pt>
                <c:pt idx="2328">
                  <c:v>13.458753558052457</c:v>
                </c:pt>
                <c:pt idx="2329">
                  <c:v>13.458753558052457</c:v>
                </c:pt>
                <c:pt idx="2330">
                  <c:v>13.458753558052457</c:v>
                </c:pt>
                <c:pt idx="2331">
                  <c:v>13.458753558052457</c:v>
                </c:pt>
                <c:pt idx="2332">
                  <c:v>13.458753558052457</c:v>
                </c:pt>
                <c:pt idx="2333">
                  <c:v>13.458753558052457</c:v>
                </c:pt>
                <c:pt idx="2334">
                  <c:v>13.458753558052457</c:v>
                </c:pt>
                <c:pt idx="2335">
                  <c:v>13.458753558052457</c:v>
                </c:pt>
                <c:pt idx="2336">
                  <c:v>13.458753558052457</c:v>
                </c:pt>
                <c:pt idx="2337">
                  <c:v>13.458753558052457</c:v>
                </c:pt>
                <c:pt idx="2338">
                  <c:v>13.458753558052457</c:v>
                </c:pt>
                <c:pt idx="2339">
                  <c:v>13.458753558052457</c:v>
                </c:pt>
                <c:pt idx="2340">
                  <c:v>13.458753558052457</c:v>
                </c:pt>
                <c:pt idx="2341">
                  <c:v>13.458753558052457</c:v>
                </c:pt>
                <c:pt idx="2342">
                  <c:v>13.458753558052457</c:v>
                </c:pt>
                <c:pt idx="2343">
                  <c:v>13.458753558052457</c:v>
                </c:pt>
                <c:pt idx="2344">
                  <c:v>13.458753558052457</c:v>
                </c:pt>
                <c:pt idx="2345">
                  <c:v>13.458753558052457</c:v>
                </c:pt>
                <c:pt idx="2346">
                  <c:v>13.458753558052457</c:v>
                </c:pt>
                <c:pt idx="2347">
                  <c:v>13.458753558052457</c:v>
                </c:pt>
                <c:pt idx="2348">
                  <c:v>13.458753558052457</c:v>
                </c:pt>
                <c:pt idx="2349">
                  <c:v>13.458753558052457</c:v>
                </c:pt>
                <c:pt idx="2350">
                  <c:v>13.458753558052457</c:v>
                </c:pt>
                <c:pt idx="2351">
                  <c:v>13.458753558052457</c:v>
                </c:pt>
                <c:pt idx="2352">
                  <c:v>13.458753558052457</c:v>
                </c:pt>
                <c:pt idx="2353">
                  <c:v>13.458753558052457</c:v>
                </c:pt>
                <c:pt idx="2354">
                  <c:v>13.458753558052457</c:v>
                </c:pt>
                <c:pt idx="2355">
                  <c:v>13.458753558052457</c:v>
                </c:pt>
                <c:pt idx="2356">
                  <c:v>13.458753558052457</c:v>
                </c:pt>
                <c:pt idx="2357">
                  <c:v>13.458753558052457</c:v>
                </c:pt>
                <c:pt idx="2358">
                  <c:v>13.458753558052457</c:v>
                </c:pt>
                <c:pt idx="2359">
                  <c:v>13.458753558052457</c:v>
                </c:pt>
                <c:pt idx="2360">
                  <c:v>13.458753558052457</c:v>
                </c:pt>
                <c:pt idx="2361">
                  <c:v>13.458753558052457</c:v>
                </c:pt>
                <c:pt idx="2362">
                  <c:v>13.458753558052457</c:v>
                </c:pt>
                <c:pt idx="2363">
                  <c:v>13.458753558052457</c:v>
                </c:pt>
                <c:pt idx="2364">
                  <c:v>13.458753558052457</c:v>
                </c:pt>
                <c:pt idx="2365">
                  <c:v>13.458753558052457</c:v>
                </c:pt>
                <c:pt idx="2366">
                  <c:v>13.458753558052457</c:v>
                </c:pt>
                <c:pt idx="2367">
                  <c:v>13.458753558052457</c:v>
                </c:pt>
                <c:pt idx="2368">
                  <c:v>13.458753558052457</c:v>
                </c:pt>
                <c:pt idx="2369">
                  <c:v>13.458753558052457</c:v>
                </c:pt>
                <c:pt idx="2370">
                  <c:v>13.458753558052457</c:v>
                </c:pt>
                <c:pt idx="2371">
                  <c:v>13.458753558052457</c:v>
                </c:pt>
                <c:pt idx="2372">
                  <c:v>13.458753558052457</c:v>
                </c:pt>
                <c:pt idx="2373">
                  <c:v>13.458753558052457</c:v>
                </c:pt>
                <c:pt idx="2374">
                  <c:v>13.458753558052457</c:v>
                </c:pt>
                <c:pt idx="2375">
                  <c:v>13.458753558052457</c:v>
                </c:pt>
                <c:pt idx="2376">
                  <c:v>13.458753558052457</c:v>
                </c:pt>
                <c:pt idx="2377">
                  <c:v>13.458753558052457</c:v>
                </c:pt>
                <c:pt idx="2378">
                  <c:v>13.458753558052457</c:v>
                </c:pt>
                <c:pt idx="2379">
                  <c:v>13.458753558052457</c:v>
                </c:pt>
                <c:pt idx="2380">
                  <c:v>13.458753558052457</c:v>
                </c:pt>
                <c:pt idx="2381">
                  <c:v>13.458753558052457</c:v>
                </c:pt>
                <c:pt idx="2382">
                  <c:v>13.458753558052457</c:v>
                </c:pt>
                <c:pt idx="2383">
                  <c:v>13.458753558052457</c:v>
                </c:pt>
                <c:pt idx="2384">
                  <c:v>13.458753558052457</c:v>
                </c:pt>
                <c:pt idx="2385">
                  <c:v>13.458753558052457</c:v>
                </c:pt>
                <c:pt idx="2386">
                  <c:v>13.458753558052457</c:v>
                </c:pt>
                <c:pt idx="2387">
                  <c:v>13.458753558052457</c:v>
                </c:pt>
                <c:pt idx="2388">
                  <c:v>13.458753558052457</c:v>
                </c:pt>
                <c:pt idx="2389">
                  <c:v>13.458753558052457</c:v>
                </c:pt>
                <c:pt idx="2390">
                  <c:v>13.458753558052457</c:v>
                </c:pt>
                <c:pt idx="2391">
                  <c:v>13.458753558052457</c:v>
                </c:pt>
                <c:pt idx="2392">
                  <c:v>13.458753558052457</c:v>
                </c:pt>
                <c:pt idx="2393">
                  <c:v>13.458753558052457</c:v>
                </c:pt>
                <c:pt idx="2394">
                  <c:v>13.458753558052457</c:v>
                </c:pt>
                <c:pt idx="2395">
                  <c:v>13.458753558052457</c:v>
                </c:pt>
                <c:pt idx="2396">
                  <c:v>13.458753558052457</c:v>
                </c:pt>
                <c:pt idx="2397">
                  <c:v>13.458753558052457</c:v>
                </c:pt>
                <c:pt idx="2398">
                  <c:v>13.458753558052457</c:v>
                </c:pt>
                <c:pt idx="2399">
                  <c:v>13.458753558052457</c:v>
                </c:pt>
                <c:pt idx="2400">
                  <c:v>13.458753558052457</c:v>
                </c:pt>
                <c:pt idx="2401">
                  <c:v>13.458753558052457</c:v>
                </c:pt>
                <c:pt idx="2402">
                  <c:v>13.458753558052457</c:v>
                </c:pt>
                <c:pt idx="2403">
                  <c:v>13.458753558052457</c:v>
                </c:pt>
                <c:pt idx="2404">
                  <c:v>13.458753558052457</c:v>
                </c:pt>
                <c:pt idx="2405">
                  <c:v>13.458753558052457</c:v>
                </c:pt>
                <c:pt idx="2406">
                  <c:v>13.458753558052457</c:v>
                </c:pt>
                <c:pt idx="2407">
                  <c:v>13.458753558052457</c:v>
                </c:pt>
                <c:pt idx="2408">
                  <c:v>13.458753558052457</c:v>
                </c:pt>
                <c:pt idx="2409">
                  <c:v>13.458753558052457</c:v>
                </c:pt>
                <c:pt idx="2410">
                  <c:v>13.458753558052457</c:v>
                </c:pt>
                <c:pt idx="2411">
                  <c:v>13.458753558052457</c:v>
                </c:pt>
                <c:pt idx="2412">
                  <c:v>13.458753558052457</c:v>
                </c:pt>
                <c:pt idx="2413">
                  <c:v>13.458753558052457</c:v>
                </c:pt>
                <c:pt idx="2414">
                  <c:v>13.458753558052457</c:v>
                </c:pt>
                <c:pt idx="2415">
                  <c:v>13.458753558052457</c:v>
                </c:pt>
                <c:pt idx="2416">
                  <c:v>13.458753558052457</c:v>
                </c:pt>
                <c:pt idx="2417">
                  <c:v>13.458753558052457</c:v>
                </c:pt>
                <c:pt idx="2418">
                  <c:v>13.458753558052457</c:v>
                </c:pt>
                <c:pt idx="2419">
                  <c:v>13.458753558052457</c:v>
                </c:pt>
                <c:pt idx="2420">
                  <c:v>13.458753558052457</c:v>
                </c:pt>
                <c:pt idx="2421">
                  <c:v>13.458753558052457</c:v>
                </c:pt>
                <c:pt idx="2422">
                  <c:v>13.458753558052457</c:v>
                </c:pt>
                <c:pt idx="2423">
                  <c:v>13.458753558052457</c:v>
                </c:pt>
                <c:pt idx="2424">
                  <c:v>13.458753558052457</c:v>
                </c:pt>
                <c:pt idx="2425">
                  <c:v>13.458753558052457</c:v>
                </c:pt>
                <c:pt idx="2426">
                  <c:v>13.458753558052457</c:v>
                </c:pt>
                <c:pt idx="2427">
                  <c:v>13.458753558052457</c:v>
                </c:pt>
                <c:pt idx="2428">
                  <c:v>13.458753558052457</c:v>
                </c:pt>
                <c:pt idx="2429">
                  <c:v>13.458753558052457</c:v>
                </c:pt>
                <c:pt idx="2430">
                  <c:v>13.458753558052457</c:v>
                </c:pt>
                <c:pt idx="2431">
                  <c:v>13.458753558052457</c:v>
                </c:pt>
                <c:pt idx="2432">
                  <c:v>13.458753558052457</c:v>
                </c:pt>
                <c:pt idx="2433">
                  <c:v>13.458753558052457</c:v>
                </c:pt>
                <c:pt idx="2434">
                  <c:v>13.458753558052457</c:v>
                </c:pt>
                <c:pt idx="2435">
                  <c:v>13.458753558052457</c:v>
                </c:pt>
                <c:pt idx="2436">
                  <c:v>13.458753558052457</c:v>
                </c:pt>
                <c:pt idx="2437">
                  <c:v>13.458753558052457</c:v>
                </c:pt>
                <c:pt idx="2438">
                  <c:v>13.458753558052457</c:v>
                </c:pt>
                <c:pt idx="2439">
                  <c:v>13.458753558052457</c:v>
                </c:pt>
                <c:pt idx="2440">
                  <c:v>13.458753558052457</c:v>
                </c:pt>
                <c:pt idx="2441">
                  <c:v>13.458753558052457</c:v>
                </c:pt>
                <c:pt idx="2442">
                  <c:v>13.458753558052457</c:v>
                </c:pt>
                <c:pt idx="2443">
                  <c:v>13.458753558052457</c:v>
                </c:pt>
                <c:pt idx="2444">
                  <c:v>13.458753558052457</c:v>
                </c:pt>
                <c:pt idx="2445">
                  <c:v>13.458753558052457</c:v>
                </c:pt>
                <c:pt idx="2446">
                  <c:v>13.458753558052457</c:v>
                </c:pt>
                <c:pt idx="2447">
                  <c:v>13.458753558052457</c:v>
                </c:pt>
                <c:pt idx="2448">
                  <c:v>13.458753558052457</c:v>
                </c:pt>
                <c:pt idx="2449">
                  <c:v>13.458753558052457</c:v>
                </c:pt>
                <c:pt idx="2450">
                  <c:v>13.458753558052457</c:v>
                </c:pt>
                <c:pt idx="2451">
                  <c:v>13.458753558052457</c:v>
                </c:pt>
                <c:pt idx="2452">
                  <c:v>13.458753558052457</c:v>
                </c:pt>
                <c:pt idx="2453">
                  <c:v>13.458753558052457</c:v>
                </c:pt>
                <c:pt idx="2454">
                  <c:v>13.458753558052457</c:v>
                </c:pt>
                <c:pt idx="2455">
                  <c:v>13.458753558052457</c:v>
                </c:pt>
                <c:pt idx="2456">
                  <c:v>13.458753558052457</c:v>
                </c:pt>
                <c:pt idx="2457">
                  <c:v>13.458753558052457</c:v>
                </c:pt>
                <c:pt idx="2458">
                  <c:v>13.458753558052457</c:v>
                </c:pt>
                <c:pt idx="2459">
                  <c:v>13.458753558052457</c:v>
                </c:pt>
                <c:pt idx="2460">
                  <c:v>13.458753558052457</c:v>
                </c:pt>
                <c:pt idx="2461">
                  <c:v>13.458753558052457</c:v>
                </c:pt>
                <c:pt idx="2462">
                  <c:v>13.458753558052457</c:v>
                </c:pt>
                <c:pt idx="2463">
                  <c:v>13.458753558052457</c:v>
                </c:pt>
                <c:pt idx="2464">
                  <c:v>13.458753558052457</c:v>
                </c:pt>
                <c:pt idx="2465">
                  <c:v>13.458753558052457</c:v>
                </c:pt>
                <c:pt idx="2466">
                  <c:v>13.458753558052457</c:v>
                </c:pt>
                <c:pt idx="2467">
                  <c:v>13.458753558052457</c:v>
                </c:pt>
                <c:pt idx="2468">
                  <c:v>13.458753558052457</c:v>
                </c:pt>
                <c:pt idx="2469">
                  <c:v>13.458753558052457</c:v>
                </c:pt>
                <c:pt idx="2470">
                  <c:v>13.458753558052457</c:v>
                </c:pt>
                <c:pt idx="2471">
                  <c:v>13.458753558052457</c:v>
                </c:pt>
                <c:pt idx="2472">
                  <c:v>13.458753558052457</c:v>
                </c:pt>
                <c:pt idx="2473">
                  <c:v>13.458753558052457</c:v>
                </c:pt>
                <c:pt idx="2474">
                  <c:v>13.458753558052457</c:v>
                </c:pt>
                <c:pt idx="2475">
                  <c:v>13.458753558052457</c:v>
                </c:pt>
                <c:pt idx="2476">
                  <c:v>13.458753558052457</c:v>
                </c:pt>
                <c:pt idx="2477">
                  <c:v>13.458753558052457</c:v>
                </c:pt>
                <c:pt idx="2478">
                  <c:v>13.458753558052457</c:v>
                </c:pt>
                <c:pt idx="2479">
                  <c:v>13.458753558052457</c:v>
                </c:pt>
                <c:pt idx="2480">
                  <c:v>13.458753558052457</c:v>
                </c:pt>
                <c:pt idx="2481">
                  <c:v>13.458753558052457</c:v>
                </c:pt>
                <c:pt idx="2482">
                  <c:v>13.458753558052457</c:v>
                </c:pt>
                <c:pt idx="2483">
                  <c:v>13.458753558052457</c:v>
                </c:pt>
                <c:pt idx="2484">
                  <c:v>13.458753558052457</c:v>
                </c:pt>
                <c:pt idx="2485">
                  <c:v>13.458753558052457</c:v>
                </c:pt>
                <c:pt idx="2486">
                  <c:v>13.458753558052457</c:v>
                </c:pt>
                <c:pt idx="2487">
                  <c:v>13.458753558052457</c:v>
                </c:pt>
                <c:pt idx="2488">
                  <c:v>13.458753558052457</c:v>
                </c:pt>
                <c:pt idx="2489">
                  <c:v>13.458753558052457</c:v>
                </c:pt>
                <c:pt idx="2490">
                  <c:v>13.458753558052457</c:v>
                </c:pt>
                <c:pt idx="2491">
                  <c:v>13.458753558052457</c:v>
                </c:pt>
                <c:pt idx="2492">
                  <c:v>13.458753558052457</c:v>
                </c:pt>
                <c:pt idx="2493">
                  <c:v>13.458753558052457</c:v>
                </c:pt>
                <c:pt idx="2494">
                  <c:v>13.458753558052457</c:v>
                </c:pt>
                <c:pt idx="2495">
                  <c:v>13.458753558052457</c:v>
                </c:pt>
                <c:pt idx="2496">
                  <c:v>13.458753558052457</c:v>
                </c:pt>
                <c:pt idx="2497">
                  <c:v>13.458753558052457</c:v>
                </c:pt>
                <c:pt idx="2498">
                  <c:v>13.458753558052457</c:v>
                </c:pt>
                <c:pt idx="2499">
                  <c:v>13.458753558052457</c:v>
                </c:pt>
                <c:pt idx="2500">
                  <c:v>13.458753558052457</c:v>
                </c:pt>
                <c:pt idx="2501">
                  <c:v>13.458753558052457</c:v>
                </c:pt>
                <c:pt idx="2502">
                  <c:v>13.458753558052457</c:v>
                </c:pt>
                <c:pt idx="2503">
                  <c:v>13.458753558052457</c:v>
                </c:pt>
                <c:pt idx="2504">
                  <c:v>13.458753558052457</c:v>
                </c:pt>
                <c:pt idx="2505">
                  <c:v>13.458753558052457</c:v>
                </c:pt>
                <c:pt idx="2506">
                  <c:v>13.458753558052457</c:v>
                </c:pt>
                <c:pt idx="2507">
                  <c:v>13.458753558052457</c:v>
                </c:pt>
                <c:pt idx="2508">
                  <c:v>13.458753558052457</c:v>
                </c:pt>
                <c:pt idx="2509">
                  <c:v>13.458753558052457</c:v>
                </c:pt>
                <c:pt idx="2510">
                  <c:v>13.458753558052457</c:v>
                </c:pt>
                <c:pt idx="2511">
                  <c:v>13.458753558052457</c:v>
                </c:pt>
                <c:pt idx="2512">
                  <c:v>13.458753558052457</c:v>
                </c:pt>
                <c:pt idx="2513">
                  <c:v>13.458753558052457</c:v>
                </c:pt>
                <c:pt idx="2514">
                  <c:v>13.458753558052457</c:v>
                </c:pt>
                <c:pt idx="2515">
                  <c:v>13.458753558052457</c:v>
                </c:pt>
                <c:pt idx="2516">
                  <c:v>13.458753558052457</c:v>
                </c:pt>
                <c:pt idx="2517">
                  <c:v>13.458753558052457</c:v>
                </c:pt>
                <c:pt idx="2518">
                  <c:v>13.458753558052457</c:v>
                </c:pt>
                <c:pt idx="2519">
                  <c:v>13.458753558052457</c:v>
                </c:pt>
                <c:pt idx="2520">
                  <c:v>13.458753558052457</c:v>
                </c:pt>
                <c:pt idx="2521">
                  <c:v>13.458753558052457</c:v>
                </c:pt>
                <c:pt idx="2522">
                  <c:v>13.458753558052457</c:v>
                </c:pt>
                <c:pt idx="2523">
                  <c:v>13.458753558052457</c:v>
                </c:pt>
                <c:pt idx="2524">
                  <c:v>13.458753558052457</c:v>
                </c:pt>
                <c:pt idx="2525">
                  <c:v>13.458753558052457</c:v>
                </c:pt>
                <c:pt idx="2526">
                  <c:v>13.458753558052457</c:v>
                </c:pt>
                <c:pt idx="2527">
                  <c:v>13.458753558052457</c:v>
                </c:pt>
                <c:pt idx="2528">
                  <c:v>13.458753558052457</c:v>
                </c:pt>
                <c:pt idx="2529">
                  <c:v>13.458753558052457</c:v>
                </c:pt>
                <c:pt idx="2530">
                  <c:v>13.458753558052457</c:v>
                </c:pt>
                <c:pt idx="2531">
                  <c:v>13.458753558052457</c:v>
                </c:pt>
                <c:pt idx="2532">
                  <c:v>13.458753558052457</c:v>
                </c:pt>
                <c:pt idx="2533">
                  <c:v>13.458753558052457</c:v>
                </c:pt>
                <c:pt idx="2534">
                  <c:v>13.458753558052457</c:v>
                </c:pt>
                <c:pt idx="2535">
                  <c:v>13.458753558052457</c:v>
                </c:pt>
                <c:pt idx="2536">
                  <c:v>13.458753558052457</c:v>
                </c:pt>
                <c:pt idx="2537">
                  <c:v>13.458753558052457</c:v>
                </c:pt>
                <c:pt idx="2538">
                  <c:v>13.458753558052457</c:v>
                </c:pt>
                <c:pt idx="2539">
                  <c:v>13.458753558052457</c:v>
                </c:pt>
                <c:pt idx="2540">
                  <c:v>13.458753558052457</c:v>
                </c:pt>
                <c:pt idx="2541">
                  <c:v>13.458753558052457</c:v>
                </c:pt>
                <c:pt idx="2542">
                  <c:v>13.458753558052457</c:v>
                </c:pt>
                <c:pt idx="2543">
                  <c:v>13.458753558052457</c:v>
                </c:pt>
                <c:pt idx="2544">
                  <c:v>13.458753558052457</c:v>
                </c:pt>
                <c:pt idx="2545">
                  <c:v>13.458753558052457</c:v>
                </c:pt>
                <c:pt idx="2546">
                  <c:v>13.458753558052457</c:v>
                </c:pt>
                <c:pt idx="2547">
                  <c:v>13.458753558052457</c:v>
                </c:pt>
                <c:pt idx="2548">
                  <c:v>13.458753558052457</c:v>
                </c:pt>
                <c:pt idx="2549">
                  <c:v>13.458753558052457</c:v>
                </c:pt>
                <c:pt idx="2550">
                  <c:v>13.458753558052457</c:v>
                </c:pt>
                <c:pt idx="2551">
                  <c:v>13.458753558052457</c:v>
                </c:pt>
                <c:pt idx="2552">
                  <c:v>13.458753558052457</c:v>
                </c:pt>
                <c:pt idx="2553">
                  <c:v>13.458753558052457</c:v>
                </c:pt>
                <c:pt idx="2554">
                  <c:v>13.458753558052457</c:v>
                </c:pt>
                <c:pt idx="2555">
                  <c:v>13.458753558052457</c:v>
                </c:pt>
                <c:pt idx="2556">
                  <c:v>13.458753558052457</c:v>
                </c:pt>
                <c:pt idx="2557">
                  <c:v>13.458753558052457</c:v>
                </c:pt>
                <c:pt idx="2558">
                  <c:v>13.458753558052457</c:v>
                </c:pt>
                <c:pt idx="2559">
                  <c:v>13.458753558052457</c:v>
                </c:pt>
                <c:pt idx="2560">
                  <c:v>13.458753558052457</c:v>
                </c:pt>
                <c:pt idx="2561">
                  <c:v>13.458753558052457</c:v>
                </c:pt>
                <c:pt idx="2562">
                  <c:v>13.458753558052457</c:v>
                </c:pt>
                <c:pt idx="2563">
                  <c:v>13.458753558052457</c:v>
                </c:pt>
                <c:pt idx="2564">
                  <c:v>13.458753558052457</c:v>
                </c:pt>
                <c:pt idx="2565">
                  <c:v>13.458753558052457</c:v>
                </c:pt>
                <c:pt idx="2566">
                  <c:v>13.458753558052457</c:v>
                </c:pt>
                <c:pt idx="2567">
                  <c:v>13.458753558052457</c:v>
                </c:pt>
                <c:pt idx="2568">
                  <c:v>13.458753558052457</c:v>
                </c:pt>
                <c:pt idx="2569">
                  <c:v>13.458753558052457</c:v>
                </c:pt>
                <c:pt idx="2570">
                  <c:v>13.458753558052457</c:v>
                </c:pt>
                <c:pt idx="2571">
                  <c:v>13.458753558052457</c:v>
                </c:pt>
                <c:pt idx="2572">
                  <c:v>13.458753558052457</c:v>
                </c:pt>
                <c:pt idx="2573">
                  <c:v>13.458753558052457</c:v>
                </c:pt>
                <c:pt idx="2574">
                  <c:v>13.458753558052457</c:v>
                </c:pt>
                <c:pt idx="2575">
                  <c:v>13.458753558052457</c:v>
                </c:pt>
                <c:pt idx="2576">
                  <c:v>13.458753558052457</c:v>
                </c:pt>
                <c:pt idx="2577">
                  <c:v>13.458753558052457</c:v>
                </c:pt>
                <c:pt idx="2578">
                  <c:v>13.458753558052457</c:v>
                </c:pt>
                <c:pt idx="2579">
                  <c:v>13.458753558052457</c:v>
                </c:pt>
                <c:pt idx="2580">
                  <c:v>13.458753558052457</c:v>
                </c:pt>
                <c:pt idx="2581">
                  <c:v>13.458753558052457</c:v>
                </c:pt>
                <c:pt idx="2582">
                  <c:v>13.458753558052457</c:v>
                </c:pt>
                <c:pt idx="2583">
                  <c:v>13.458753558052457</c:v>
                </c:pt>
                <c:pt idx="2584">
                  <c:v>13.458753558052457</c:v>
                </c:pt>
                <c:pt idx="2585">
                  <c:v>13.458753558052457</c:v>
                </c:pt>
                <c:pt idx="2586">
                  <c:v>13.458753558052457</c:v>
                </c:pt>
                <c:pt idx="2587">
                  <c:v>13.458753558052457</c:v>
                </c:pt>
                <c:pt idx="2588">
                  <c:v>13.458753558052457</c:v>
                </c:pt>
                <c:pt idx="2589">
                  <c:v>13.458753558052457</c:v>
                </c:pt>
                <c:pt idx="2590">
                  <c:v>13.458753558052457</c:v>
                </c:pt>
                <c:pt idx="2591">
                  <c:v>13.458753558052457</c:v>
                </c:pt>
                <c:pt idx="2592">
                  <c:v>13.458753558052457</c:v>
                </c:pt>
                <c:pt idx="2593">
                  <c:v>13.458753558052457</c:v>
                </c:pt>
                <c:pt idx="2594">
                  <c:v>13.458753558052457</c:v>
                </c:pt>
                <c:pt idx="2595">
                  <c:v>13.458753558052457</c:v>
                </c:pt>
                <c:pt idx="2596">
                  <c:v>13.458753558052457</c:v>
                </c:pt>
                <c:pt idx="2597">
                  <c:v>13.458753558052457</c:v>
                </c:pt>
                <c:pt idx="2598">
                  <c:v>13.458753558052457</c:v>
                </c:pt>
                <c:pt idx="2599">
                  <c:v>13.458753558052457</c:v>
                </c:pt>
                <c:pt idx="2600">
                  <c:v>13.458753558052457</c:v>
                </c:pt>
                <c:pt idx="2601">
                  <c:v>13.458753558052457</c:v>
                </c:pt>
                <c:pt idx="2602">
                  <c:v>13.458753558052457</c:v>
                </c:pt>
                <c:pt idx="2603">
                  <c:v>13.458753558052457</c:v>
                </c:pt>
                <c:pt idx="2604">
                  <c:v>13.458753558052457</c:v>
                </c:pt>
                <c:pt idx="2605">
                  <c:v>13.458753558052457</c:v>
                </c:pt>
                <c:pt idx="2606">
                  <c:v>13.458753558052457</c:v>
                </c:pt>
                <c:pt idx="2607">
                  <c:v>13.458753558052457</c:v>
                </c:pt>
                <c:pt idx="2608">
                  <c:v>13.458753558052457</c:v>
                </c:pt>
                <c:pt idx="2609">
                  <c:v>13.458753558052457</c:v>
                </c:pt>
                <c:pt idx="2610">
                  <c:v>13.458753558052457</c:v>
                </c:pt>
                <c:pt idx="2611">
                  <c:v>13.458753558052457</c:v>
                </c:pt>
                <c:pt idx="2612">
                  <c:v>13.458753558052457</c:v>
                </c:pt>
                <c:pt idx="2613">
                  <c:v>13.458753558052457</c:v>
                </c:pt>
                <c:pt idx="2614">
                  <c:v>13.458753558052457</c:v>
                </c:pt>
                <c:pt idx="2615">
                  <c:v>13.458753558052457</c:v>
                </c:pt>
                <c:pt idx="2616">
                  <c:v>13.458753558052457</c:v>
                </c:pt>
                <c:pt idx="2617">
                  <c:v>13.458753558052457</c:v>
                </c:pt>
                <c:pt idx="2618">
                  <c:v>13.458753558052457</c:v>
                </c:pt>
                <c:pt idx="2619">
                  <c:v>13.458753558052457</c:v>
                </c:pt>
                <c:pt idx="2620">
                  <c:v>13.458753558052457</c:v>
                </c:pt>
                <c:pt idx="2621">
                  <c:v>13.458753558052457</c:v>
                </c:pt>
                <c:pt idx="2622">
                  <c:v>13.458753558052457</c:v>
                </c:pt>
                <c:pt idx="2623">
                  <c:v>13.458753558052457</c:v>
                </c:pt>
                <c:pt idx="2624">
                  <c:v>13.458753558052457</c:v>
                </c:pt>
                <c:pt idx="2625">
                  <c:v>13.458753558052457</c:v>
                </c:pt>
                <c:pt idx="2626">
                  <c:v>13.458753558052457</c:v>
                </c:pt>
                <c:pt idx="2627">
                  <c:v>13.458753558052457</c:v>
                </c:pt>
                <c:pt idx="2628">
                  <c:v>13.458753558052457</c:v>
                </c:pt>
                <c:pt idx="2629">
                  <c:v>13.458753558052457</c:v>
                </c:pt>
                <c:pt idx="2630">
                  <c:v>13.458753558052457</c:v>
                </c:pt>
                <c:pt idx="2631">
                  <c:v>13.458753558052457</c:v>
                </c:pt>
                <c:pt idx="2632">
                  <c:v>13.458753558052457</c:v>
                </c:pt>
                <c:pt idx="2633">
                  <c:v>13.458753558052457</c:v>
                </c:pt>
                <c:pt idx="2634">
                  <c:v>13.458753558052457</c:v>
                </c:pt>
                <c:pt idx="2635">
                  <c:v>13.458753558052457</c:v>
                </c:pt>
                <c:pt idx="2636">
                  <c:v>13.458753558052457</c:v>
                </c:pt>
                <c:pt idx="2637">
                  <c:v>13.458753558052457</c:v>
                </c:pt>
                <c:pt idx="2638">
                  <c:v>13.458753558052457</c:v>
                </c:pt>
                <c:pt idx="2639">
                  <c:v>13.458753558052457</c:v>
                </c:pt>
                <c:pt idx="2640">
                  <c:v>13.458753558052457</c:v>
                </c:pt>
                <c:pt idx="2641">
                  <c:v>13.458753558052457</c:v>
                </c:pt>
                <c:pt idx="2642">
                  <c:v>13.458753558052457</c:v>
                </c:pt>
                <c:pt idx="2643">
                  <c:v>13.458753558052457</c:v>
                </c:pt>
                <c:pt idx="2644">
                  <c:v>13.458753558052457</c:v>
                </c:pt>
                <c:pt idx="2645">
                  <c:v>13.458753558052457</c:v>
                </c:pt>
                <c:pt idx="2646">
                  <c:v>13.458753558052457</c:v>
                </c:pt>
                <c:pt idx="2647">
                  <c:v>13.458753558052457</c:v>
                </c:pt>
                <c:pt idx="2648">
                  <c:v>13.458753558052457</c:v>
                </c:pt>
                <c:pt idx="2649">
                  <c:v>13.458753558052457</c:v>
                </c:pt>
                <c:pt idx="2650">
                  <c:v>13.458753558052457</c:v>
                </c:pt>
                <c:pt idx="2651">
                  <c:v>13.458753558052457</c:v>
                </c:pt>
                <c:pt idx="2652">
                  <c:v>13.458753558052457</c:v>
                </c:pt>
                <c:pt idx="2653">
                  <c:v>13.458753558052457</c:v>
                </c:pt>
                <c:pt idx="2654">
                  <c:v>13.458753558052457</c:v>
                </c:pt>
                <c:pt idx="2655">
                  <c:v>13.458753558052457</c:v>
                </c:pt>
                <c:pt idx="2656">
                  <c:v>13.458753558052457</c:v>
                </c:pt>
                <c:pt idx="2657">
                  <c:v>13.458753558052457</c:v>
                </c:pt>
                <c:pt idx="2658">
                  <c:v>13.458753558052457</c:v>
                </c:pt>
                <c:pt idx="2659">
                  <c:v>13.458753558052457</c:v>
                </c:pt>
                <c:pt idx="2660">
                  <c:v>13.458753558052457</c:v>
                </c:pt>
                <c:pt idx="2661">
                  <c:v>13.458753558052457</c:v>
                </c:pt>
                <c:pt idx="2662">
                  <c:v>13.458753558052457</c:v>
                </c:pt>
                <c:pt idx="2663">
                  <c:v>13.458753558052457</c:v>
                </c:pt>
                <c:pt idx="2664">
                  <c:v>13.458753558052457</c:v>
                </c:pt>
                <c:pt idx="2665">
                  <c:v>13.458753558052457</c:v>
                </c:pt>
                <c:pt idx="2666">
                  <c:v>13.458753558052457</c:v>
                </c:pt>
                <c:pt idx="2667">
                  <c:v>13.458753558052457</c:v>
                </c:pt>
                <c:pt idx="2668">
                  <c:v>13.458753558052457</c:v>
                </c:pt>
                <c:pt idx="2669">
                  <c:v>13.458753558052457</c:v>
                </c:pt>
                <c:pt idx="2670">
                  <c:v>13.458753558052457</c:v>
                </c:pt>
                <c:pt idx="2671">
                  <c:v>13.458753558052457</c:v>
                </c:pt>
                <c:pt idx="2672">
                  <c:v>13.458753558052457</c:v>
                </c:pt>
                <c:pt idx="2673">
                  <c:v>13.458753558052457</c:v>
                </c:pt>
                <c:pt idx="2674">
                  <c:v>13.458753558052457</c:v>
                </c:pt>
                <c:pt idx="2675">
                  <c:v>13.458753558052457</c:v>
                </c:pt>
                <c:pt idx="2676">
                  <c:v>13.458753558052457</c:v>
                </c:pt>
                <c:pt idx="2677">
                  <c:v>13.458753558052457</c:v>
                </c:pt>
                <c:pt idx="2678">
                  <c:v>13.458753558052457</c:v>
                </c:pt>
                <c:pt idx="2679">
                  <c:v>13.458753558052457</c:v>
                </c:pt>
                <c:pt idx="2680">
                  <c:v>13.458753558052457</c:v>
                </c:pt>
                <c:pt idx="2681">
                  <c:v>13.458753558052457</c:v>
                </c:pt>
                <c:pt idx="2682">
                  <c:v>13.458753558052457</c:v>
                </c:pt>
                <c:pt idx="2683">
                  <c:v>13.458753558052457</c:v>
                </c:pt>
                <c:pt idx="2684">
                  <c:v>13.458753558052457</c:v>
                </c:pt>
                <c:pt idx="2685">
                  <c:v>13.458753558052457</c:v>
                </c:pt>
                <c:pt idx="2686">
                  <c:v>13.458753558052457</c:v>
                </c:pt>
                <c:pt idx="2687">
                  <c:v>13.458753558052457</c:v>
                </c:pt>
                <c:pt idx="2688">
                  <c:v>13.458753558052457</c:v>
                </c:pt>
                <c:pt idx="2689">
                  <c:v>13.458753558052457</c:v>
                </c:pt>
                <c:pt idx="2690">
                  <c:v>13.458753558052457</c:v>
                </c:pt>
                <c:pt idx="2691">
                  <c:v>13.458753558052457</c:v>
                </c:pt>
                <c:pt idx="2692">
                  <c:v>13.458753558052457</c:v>
                </c:pt>
                <c:pt idx="2693">
                  <c:v>13.458753558052457</c:v>
                </c:pt>
                <c:pt idx="2694">
                  <c:v>13.458753558052457</c:v>
                </c:pt>
                <c:pt idx="2695">
                  <c:v>13.458753558052457</c:v>
                </c:pt>
                <c:pt idx="2696">
                  <c:v>13.458753558052457</c:v>
                </c:pt>
                <c:pt idx="2697">
                  <c:v>13.458753558052457</c:v>
                </c:pt>
                <c:pt idx="2698">
                  <c:v>13.458753558052457</c:v>
                </c:pt>
                <c:pt idx="2699">
                  <c:v>13.458753558052457</c:v>
                </c:pt>
                <c:pt idx="2700">
                  <c:v>13.458753558052457</c:v>
                </c:pt>
                <c:pt idx="2701">
                  <c:v>13.458753558052457</c:v>
                </c:pt>
                <c:pt idx="2702">
                  <c:v>13.458753558052457</c:v>
                </c:pt>
                <c:pt idx="2703">
                  <c:v>13.458753558052457</c:v>
                </c:pt>
                <c:pt idx="2704">
                  <c:v>13.458753558052457</c:v>
                </c:pt>
                <c:pt idx="2705">
                  <c:v>13.458753558052457</c:v>
                </c:pt>
                <c:pt idx="2706">
                  <c:v>13.458753558052457</c:v>
                </c:pt>
                <c:pt idx="2707">
                  <c:v>13.458753558052457</c:v>
                </c:pt>
                <c:pt idx="2708">
                  <c:v>13.458753558052457</c:v>
                </c:pt>
                <c:pt idx="2709">
                  <c:v>13.458753558052457</c:v>
                </c:pt>
                <c:pt idx="2710">
                  <c:v>13.458753558052457</c:v>
                </c:pt>
                <c:pt idx="2711">
                  <c:v>13.458753558052457</c:v>
                </c:pt>
                <c:pt idx="2712">
                  <c:v>13.458753558052457</c:v>
                </c:pt>
                <c:pt idx="2713">
                  <c:v>13.458753558052457</c:v>
                </c:pt>
                <c:pt idx="2714">
                  <c:v>13.458753558052457</c:v>
                </c:pt>
                <c:pt idx="2715">
                  <c:v>13.458753558052457</c:v>
                </c:pt>
                <c:pt idx="2716">
                  <c:v>13.458753558052457</c:v>
                </c:pt>
                <c:pt idx="2717">
                  <c:v>13.458753558052457</c:v>
                </c:pt>
                <c:pt idx="2718">
                  <c:v>13.458753558052457</c:v>
                </c:pt>
                <c:pt idx="2719">
                  <c:v>13.458753558052457</c:v>
                </c:pt>
                <c:pt idx="2720">
                  <c:v>13.458753558052457</c:v>
                </c:pt>
                <c:pt idx="2721">
                  <c:v>13.458753558052457</c:v>
                </c:pt>
                <c:pt idx="2722">
                  <c:v>13.458753558052457</c:v>
                </c:pt>
                <c:pt idx="2723">
                  <c:v>13.458753558052457</c:v>
                </c:pt>
                <c:pt idx="2724">
                  <c:v>13.458753558052457</c:v>
                </c:pt>
                <c:pt idx="2725">
                  <c:v>13.458753558052457</c:v>
                </c:pt>
                <c:pt idx="2726">
                  <c:v>13.458753558052457</c:v>
                </c:pt>
                <c:pt idx="2727">
                  <c:v>13.458753558052457</c:v>
                </c:pt>
                <c:pt idx="2728">
                  <c:v>13.458753558052457</c:v>
                </c:pt>
                <c:pt idx="2729">
                  <c:v>13.458753558052457</c:v>
                </c:pt>
                <c:pt idx="2730">
                  <c:v>13.458753558052457</c:v>
                </c:pt>
                <c:pt idx="2731">
                  <c:v>13.458753558052457</c:v>
                </c:pt>
                <c:pt idx="2732">
                  <c:v>13.458753558052457</c:v>
                </c:pt>
                <c:pt idx="2733">
                  <c:v>13.458753558052457</c:v>
                </c:pt>
                <c:pt idx="2734">
                  <c:v>13.458753558052457</c:v>
                </c:pt>
                <c:pt idx="2735">
                  <c:v>13.458753558052457</c:v>
                </c:pt>
                <c:pt idx="2736">
                  <c:v>13.458753558052457</c:v>
                </c:pt>
                <c:pt idx="2737">
                  <c:v>13.458753558052457</c:v>
                </c:pt>
                <c:pt idx="2738">
                  <c:v>13.458753558052457</c:v>
                </c:pt>
                <c:pt idx="2739">
                  <c:v>13.458753558052457</c:v>
                </c:pt>
                <c:pt idx="2740">
                  <c:v>13.458753558052457</c:v>
                </c:pt>
                <c:pt idx="2741">
                  <c:v>13.458753558052457</c:v>
                </c:pt>
                <c:pt idx="2742">
                  <c:v>13.458753558052457</c:v>
                </c:pt>
                <c:pt idx="2743">
                  <c:v>13.458753558052457</c:v>
                </c:pt>
                <c:pt idx="2744">
                  <c:v>13.458753558052457</c:v>
                </c:pt>
                <c:pt idx="2745">
                  <c:v>13.458753558052457</c:v>
                </c:pt>
                <c:pt idx="2746">
                  <c:v>13.458753558052457</c:v>
                </c:pt>
                <c:pt idx="2747">
                  <c:v>13.458753558052457</c:v>
                </c:pt>
                <c:pt idx="2748">
                  <c:v>13.458753558052457</c:v>
                </c:pt>
                <c:pt idx="2749">
                  <c:v>13.458753558052457</c:v>
                </c:pt>
                <c:pt idx="2750">
                  <c:v>13.458753558052457</c:v>
                </c:pt>
                <c:pt idx="2751">
                  <c:v>13.458753558052457</c:v>
                </c:pt>
                <c:pt idx="2752">
                  <c:v>13.458753558052457</c:v>
                </c:pt>
                <c:pt idx="2753">
                  <c:v>13.458753558052457</c:v>
                </c:pt>
                <c:pt idx="2754">
                  <c:v>13.458753558052457</c:v>
                </c:pt>
                <c:pt idx="2755">
                  <c:v>13.458753558052457</c:v>
                </c:pt>
                <c:pt idx="2756">
                  <c:v>13.458753558052457</c:v>
                </c:pt>
                <c:pt idx="2757">
                  <c:v>13.458753558052457</c:v>
                </c:pt>
                <c:pt idx="2758">
                  <c:v>13.458753558052457</c:v>
                </c:pt>
                <c:pt idx="2759">
                  <c:v>13.458753558052457</c:v>
                </c:pt>
                <c:pt idx="2760">
                  <c:v>13.458753558052457</c:v>
                </c:pt>
                <c:pt idx="2761">
                  <c:v>13.458753558052457</c:v>
                </c:pt>
                <c:pt idx="2762">
                  <c:v>13.458753558052457</c:v>
                </c:pt>
                <c:pt idx="2763">
                  <c:v>13.458753558052457</c:v>
                </c:pt>
                <c:pt idx="2764">
                  <c:v>13.458753558052457</c:v>
                </c:pt>
                <c:pt idx="2765">
                  <c:v>13.458753558052457</c:v>
                </c:pt>
                <c:pt idx="2766">
                  <c:v>13.458753558052457</c:v>
                </c:pt>
                <c:pt idx="2767">
                  <c:v>13.458753558052457</c:v>
                </c:pt>
                <c:pt idx="2768">
                  <c:v>13.458753558052457</c:v>
                </c:pt>
                <c:pt idx="2769">
                  <c:v>13.458753558052457</c:v>
                </c:pt>
                <c:pt idx="2770">
                  <c:v>13.458753558052457</c:v>
                </c:pt>
                <c:pt idx="2771">
                  <c:v>13.458753558052457</c:v>
                </c:pt>
                <c:pt idx="2772">
                  <c:v>13.458753558052457</c:v>
                </c:pt>
                <c:pt idx="2773">
                  <c:v>13.458753558052457</c:v>
                </c:pt>
                <c:pt idx="2774">
                  <c:v>13.458753558052457</c:v>
                </c:pt>
                <c:pt idx="2775">
                  <c:v>13.458753558052457</c:v>
                </c:pt>
                <c:pt idx="2776">
                  <c:v>13.458753558052457</c:v>
                </c:pt>
                <c:pt idx="2777">
                  <c:v>13.458753558052457</c:v>
                </c:pt>
                <c:pt idx="2778">
                  <c:v>13.458753558052457</c:v>
                </c:pt>
                <c:pt idx="2779">
                  <c:v>13.458753558052457</c:v>
                </c:pt>
                <c:pt idx="2780">
                  <c:v>13.458753558052457</c:v>
                </c:pt>
                <c:pt idx="2781">
                  <c:v>13.458753558052457</c:v>
                </c:pt>
                <c:pt idx="2782">
                  <c:v>13.458753558052457</c:v>
                </c:pt>
                <c:pt idx="2783">
                  <c:v>13.458753558052457</c:v>
                </c:pt>
                <c:pt idx="2784">
                  <c:v>13.458753558052457</c:v>
                </c:pt>
                <c:pt idx="2785">
                  <c:v>13.458753558052457</c:v>
                </c:pt>
                <c:pt idx="2786">
                  <c:v>13.458753558052457</c:v>
                </c:pt>
                <c:pt idx="2787">
                  <c:v>13.458753558052457</c:v>
                </c:pt>
                <c:pt idx="2788">
                  <c:v>13.458753558052457</c:v>
                </c:pt>
                <c:pt idx="2789">
                  <c:v>13.458753558052457</c:v>
                </c:pt>
                <c:pt idx="2790">
                  <c:v>13.458753558052457</c:v>
                </c:pt>
                <c:pt idx="2791">
                  <c:v>13.458753558052457</c:v>
                </c:pt>
                <c:pt idx="2792">
                  <c:v>13.458753558052457</c:v>
                </c:pt>
                <c:pt idx="2793">
                  <c:v>13.458753558052457</c:v>
                </c:pt>
                <c:pt idx="2794">
                  <c:v>13.458753558052457</c:v>
                </c:pt>
                <c:pt idx="2795">
                  <c:v>13.458753558052457</c:v>
                </c:pt>
                <c:pt idx="2796">
                  <c:v>13.458753558052457</c:v>
                </c:pt>
                <c:pt idx="2797">
                  <c:v>13.458753558052457</c:v>
                </c:pt>
                <c:pt idx="2798">
                  <c:v>13.458753558052457</c:v>
                </c:pt>
                <c:pt idx="2799">
                  <c:v>13.458753558052457</c:v>
                </c:pt>
                <c:pt idx="2800">
                  <c:v>13.458753558052457</c:v>
                </c:pt>
                <c:pt idx="2801">
                  <c:v>13.458753558052457</c:v>
                </c:pt>
                <c:pt idx="2802">
                  <c:v>13.458753558052457</c:v>
                </c:pt>
                <c:pt idx="2803">
                  <c:v>13.458753558052457</c:v>
                </c:pt>
                <c:pt idx="2804">
                  <c:v>13.458753558052457</c:v>
                </c:pt>
                <c:pt idx="2805">
                  <c:v>13.458753558052457</c:v>
                </c:pt>
                <c:pt idx="2806">
                  <c:v>13.458753558052457</c:v>
                </c:pt>
                <c:pt idx="2807">
                  <c:v>13.458753558052457</c:v>
                </c:pt>
                <c:pt idx="2808">
                  <c:v>13.458753558052457</c:v>
                </c:pt>
                <c:pt idx="2809">
                  <c:v>13.458753558052457</c:v>
                </c:pt>
                <c:pt idx="2810">
                  <c:v>13.458753558052457</c:v>
                </c:pt>
                <c:pt idx="2811">
                  <c:v>13.458753558052457</c:v>
                </c:pt>
                <c:pt idx="2812">
                  <c:v>13.458753558052457</c:v>
                </c:pt>
                <c:pt idx="2813">
                  <c:v>13.458753558052457</c:v>
                </c:pt>
                <c:pt idx="2814">
                  <c:v>13.458753558052457</c:v>
                </c:pt>
                <c:pt idx="2815">
                  <c:v>13.458753558052457</c:v>
                </c:pt>
                <c:pt idx="2816">
                  <c:v>13.458753558052457</c:v>
                </c:pt>
                <c:pt idx="2817">
                  <c:v>13.458753558052457</c:v>
                </c:pt>
                <c:pt idx="2818">
                  <c:v>13.458753558052457</c:v>
                </c:pt>
                <c:pt idx="2819">
                  <c:v>13.458753558052457</c:v>
                </c:pt>
                <c:pt idx="2820">
                  <c:v>13.458753558052457</c:v>
                </c:pt>
                <c:pt idx="2821">
                  <c:v>13.458753558052457</c:v>
                </c:pt>
                <c:pt idx="2822">
                  <c:v>13.458753558052457</c:v>
                </c:pt>
                <c:pt idx="2823">
                  <c:v>13.458753558052457</c:v>
                </c:pt>
                <c:pt idx="2824">
                  <c:v>13.458753558052457</c:v>
                </c:pt>
                <c:pt idx="2825">
                  <c:v>13.458753558052457</c:v>
                </c:pt>
                <c:pt idx="2826">
                  <c:v>13.458753558052457</c:v>
                </c:pt>
                <c:pt idx="2827">
                  <c:v>13.458753558052457</c:v>
                </c:pt>
                <c:pt idx="2828">
                  <c:v>13.458753558052457</c:v>
                </c:pt>
                <c:pt idx="2829">
                  <c:v>13.458753558052457</c:v>
                </c:pt>
                <c:pt idx="2830">
                  <c:v>13.458753558052457</c:v>
                </c:pt>
                <c:pt idx="2831">
                  <c:v>13.458753558052457</c:v>
                </c:pt>
                <c:pt idx="2832">
                  <c:v>13.458753558052457</c:v>
                </c:pt>
                <c:pt idx="2833">
                  <c:v>13.458753558052457</c:v>
                </c:pt>
                <c:pt idx="2834">
                  <c:v>13.458753558052457</c:v>
                </c:pt>
                <c:pt idx="2835">
                  <c:v>13.458753558052457</c:v>
                </c:pt>
                <c:pt idx="2836">
                  <c:v>13.458753558052457</c:v>
                </c:pt>
                <c:pt idx="2837">
                  <c:v>13.458753558052457</c:v>
                </c:pt>
                <c:pt idx="2838">
                  <c:v>13.458753558052457</c:v>
                </c:pt>
                <c:pt idx="2839">
                  <c:v>13.458753558052457</c:v>
                </c:pt>
                <c:pt idx="2840">
                  <c:v>13.458753558052457</c:v>
                </c:pt>
                <c:pt idx="2841">
                  <c:v>13.458753558052457</c:v>
                </c:pt>
                <c:pt idx="2842">
                  <c:v>13.458753558052457</c:v>
                </c:pt>
                <c:pt idx="2843">
                  <c:v>13.458753558052457</c:v>
                </c:pt>
                <c:pt idx="2844">
                  <c:v>13.458753558052457</c:v>
                </c:pt>
                <c:pt idx="2845">
                  <c:v>13.458753558052457</c:v>
                </c:pt>
                <c:pt idx="2846">
                  <c:v>13.458753558052457</c:v>
                </c:pt>
                <c:pt idx="2847">
                  <c:v>13.458753558052457</c:v>
                </c:pt>
                <c:pt idx="2848">
                  <c:v>13.458753558052457</c:v>
                </c:pt>
                <c:pt idx="2849">
                  <c:v>13.458753558052457</c:v>
                </c:pt>
                <c:pt idx="2850">
                  <c:v>13.458753558052457</c:v>
                </c:pt>
                <c:pt idx="2851">
                  <c:v>13.458753558052457</c:v>
                </c:pt>
                <c:pt idx="2852">
                  <c:v>13.458753558052457</c:v>
                </c:pt>
                <c:pt idx="2853">
                  <c:v>13.458753558052457</c:v>
                </c:pt>
                <c:pt idx="2854">
                  <c:v>13.458753558052457</c:v>
                </c:pt>
                <c:pt idx="2855">
                  <c:v>13.458753558052457</c:v>
                </c:pt>
                <c:pt idx="2856">
                  <c:v>13.458753558052457</c:v>
                </c:pt>
                <c:pt idx="2857">
                  <c:v>13.458753558052457</c:v>
                </c:pt>
                <c:pt idx="2858">
                  <c:v>13.458753558052457</c:v>
                </c:pt>
                <c:pt idx="2859">
                  <c:v>13.458753558052457</c:v>
                </c:pt>
                <c:pt idx="2860">
                  <c:v>13.458753558052457</c:v>
                </c:pt>
                <c:pt idx="2861">
                  <c:v>13.458753558052457</c:v>
                </c:pt>
                <c:pt idx="2862">
                  <c:v>13.458753558052457</c:v>
                </c:pt>
                <c:pt idx="2863">
                  <c:v>13.458753558052457</c:v>
                </c:pt>
                <c:pt idx="2864">
                  <c:v>13.458753558052457</c:v>
                </c:pt>
                <c:pt idx="2865">
                  <c:v>13.458753558052457</c:v>
                </c:pt>
                <c:pt idx="2866">
                  <c:v>13.458753558052457</c:v>
                </c:pt>
                <c:pt idx="2867">
                  <c:v>13.458753558052457</c:v>
                </c:pt>
                <c:pt idx="2868">
                  <c:v>13.458753558052457</c:v>
                </c:pt>
                <c:pt idx="2869">
                  <c:v>13.458753558052457</c:v>
                </c:pt>
                <c:pt idx="2870">
                  <c:v>13.458753558052457</c:v>
                </c:pt>
                <c:pt idx="2871">
                  <c:v>13.458753558052457</c:v>
                </c:pt>
                <c:pt idx="2872">
                  <c:v>13.458753558052457</c:v>
                </c:pt>
                <c:pt idx="2873">
                  <c:v>13.458753558052457</c:v>
                </c:pt>
                <c:pt idx="2874">
                  <c:v>13.458753558052457</c:v>
                </c:pt>
                <c:pt idx="2875">
                  <c:v>13.458753558052457</c:v>
                </c:pt>
                <c:pt idx="2876">
                  <c:v>13.458753558052457</c:v>
                </c:pt>
                <c:pt idx="2877">
                  <c:v>13.458753558052457</c:v>
                </c:pt>
                <c:pt idx="2878">
                  <c:v>13.458753558052457</c:v>
                </c:pt>
                <c:pt idx="2879">
                  <c:v>13.458753558052457</c:v>
                </c:pt>
                <c:pt idx="2880">
                  <c:v>13.458753558052457</c:v>
                </c:pt>
                <c:pt idx="2881">
                  <c:v>13.458753558052457</c:v>
                </c:pt>
                <c:pt idx="2882">
                  <c:v>13.458753558052457</c:v>
                </c:pt>
                <c:pt idx="2883">
                  <c:v>13.458753558052457</c:v>
                </c:pt>
                <c:pt idx="2884">
                  <c:v>13.458753558052457</c:v>
                </c:pt>
                <c:pt idx="2885">
                  <c:v>13.458753558052457</c:v>
                </c:pt>
                <c:pt idx="2886">
                  <c:v>13.458753558052457</c:v>
                </c:pt>
                <c:pt idx="2887">
                  <c:v>13.458753558052457</c:v>
                </c:pt>
                <c:pt idx="2888">
                  <c:v>13.458753558052457</c:v>
                </c:pt>
                <c:pt idx="2889">
                  <c:v>13.458753558052457</c:v>
                </c:pt>
                <c:pt idx="2890">
                  <c:v>13.458753558052457</c:v>
                </c:pt>
                <c:pt idx="2891">
                  <c:v>13.458753558052457</c:v>
                </c:pt>
                <c:pt idx="2892">
                  <c:v>13.458753558052457</c:v>
                </c:pt>
                <c:pt idx="2893">
                  <c:v>13.458753558052457</c:v>
                </c:pt>
                <c:pt idx="2894">
                  <c:v>13.458753558052457</c:v>
                </c:pt>
                <c:pt idx="2895">
                  <c:v>13.458753558052457</c:v>
                </c:pt>
                <c:pt idx="2896">
                  <c:v>13.458753558052457</c:v>
                </c:pt>
                <c:pt idx="2897">
                  <c:v>13.458753558052457</c:v>
                </c:pt>
                <c:pt idx="2898">
                  <c:v>13.458753558052457</c:v>
                </c:pt>
                <c:pt idx="2899">
                  <c:v>13.458753558052457</c:v>
                </c:pt>
                <c:pt idx="2900">
                  <c:v>13.458753558052457</c:v>
                </c:pt>
                <c:pt idx="2901">
                  <c:v>13.458753558052457</c:v>
                </c:pt>
                <c:pt idx="2902">
                  <c:v>13.458753558052457</c:v>
                </c:pt>
                <c:pt idx="2903">
                  <c:v>13.458753558052457</c:v>
                </c:pt>
                <c:pt idx="2904">
                  <c:v>13.458753558052457</c:v>
                </c:pt>
                <c:pt idx="2905">
                  <c:v>13.458753558052457</c:v>
                </c:pt>
                <c:pt idx="2906">
                  <c:v>13.458753558052457</c:v>
                </c:pt>
                <c:pt idx="2907">
                  <c:v>13.458753558052457</c:v>
                </c:pt>
                <c:pt idx="2908">
                  <c:v>13.458753558052457</c:v>
                </c:pt>
                <c:pt idx="2909">
                  <c:v>13.458753558052457</c:v>
                </c:pt>
                <c:pt idx="2910">
                  <c:v>13.458753558052457</c:v>
                </c:pt>
                <c:pt idx="2911">
                  <c:v>13.458753558052457</c:v>
                </c:pt>
                <c:pt idx="2912">
                  <c:v>13.458753558052457</c:v>
                </c:pt>
                <c:pt idx="2913">
                  <c:v>13.458753558052457</c:v>
                </c:pt>
                <c:pt idx="2914">
                  <c:v>13.458753558052457</c:v>
                </c:pt>
                <c:pt idx="2915">
                  <c:v>13.458753558052457</c:v>
                </c:pt>
                <c:pt idx="2916">
                  <c:v>13.458753558052457</c:v>
                </c:pt>
                <c:pt idx="2917">
                  <c:v>13.458753558052457</c:v>
                </c:pt>
                <c:pt idx="2918">
                  <c:v>13.458753558052457</c:v>
                </c:pt>
                <c:pt idx="2919">
                  <c:v>13.458753558052457</c:v>
                </c:pt>
                <c:pt idx="2920">
                  <c:v>13.458753558052457</c:v>
                </c:pt>
                <c:pt idx="2921">
                  <c:v>13.458753558052457</c:v>
                </c:pt>
                <c:pt idx="2922">
                  <c:v>13.458753558052457</c:v>
                </c:pt>
                <c:pt idx="2923">
                  <c:v>13.458753558052457</c:v>
                </c:pt>
                <c:pt idx="2924">
                  <c:v>13.458753558052457</c:v>
                </c:pt>
                <c:pt idx="2925">
                  <c:v>13.458753558052457</c:v>
                </c:pt>
                <c:pt idx="2926">
                  <c:v>13.458753558052457</c:v>
                </c:pt>
                <c:pt idx="2927">
                  <c:v>13.458753558052457</c:v>
                </c:pt>
                <c:pt idx="2928">
                  <c:v>13.458753558052457</c:v>
                </c:pt>
                <c:pt idx="2929">
                  <c:v>13.458753558052457</c:v>
                </c:pt>
                <c:pt idx="2930">
                  <c:v>13.458753558052457</c:v>
                </c:pt>
                <c:pt idx="2931">
                  <c:v>13.458753558052457</c:v>
                </c:pt>
                <c:pt idx="2932">
                  <c:v>13.458753558052457</c:v>
                </c:pt>
                <c:pt idx="2933">
                  <c:v>13.458753558052457</c:v>
                </c:pt>
                <c:pt idx="2934">
                  <c:v>13.458753558052457</c:v>
                </c:pt>
                <c:pt idx="2935">
                  <c:v>13.458753558052457</c:v>
                </c:pt>
                <c:pt idx="2936">
                  <c:v>13.458753558052457</c:v>
                </c:pt>
                <c:pt idx="2937">
                  <c:v>13.458753558052457</c:v>
                </c:pt>
                <c:pt idx="2938">
                  <c:v>13.458753558052457</c:v>
                </c:pt>
                <c:pt idx="2939">
                  <c:v>13.458753558052457</c:v>
                </c:pt>
                <c:pt idx="2940">
                  <c:v>13.458753558052457</c:v>
                </c:pt>
                <c:pt idx="2941">
                  <c:v>13.458753558052457</c:v>
                </c:pt>
                <c:pt idx="2942">
                  <c:v>13.458753558052457</c:v>
                </c:pt>
                <c:pt idx="2943">
                  <c:v>13.458753558052457</c:v>
                </c:pt>
                <c:pt idx="2944">
                  <c:v>13.458753558052457</c:v>
                </c:pt>
                <c:pt idx="2945">
                  <c:v>13.458753558052457</c:v>
                </c:pt>
                <c:pt idx="2946">
                  <c:v>13.458753558052457</c:v>
                </c:pt>
                <c:pt idx="2947">
                  <c:v>13.458753558052457</c:v>
                </c:pt>
                <c:pt idx="2948">
                  <c:v>13.458753558052457</c:v>
                </c:pt>
                <c:pt idx="2949">
                  <c:v>13.458753558052457</c:v>
                </c:pt>
                <c:pt idx="2950">
                  <c:v>13.458753558052457</c:v>
                </c:pt>
                <c:pt idx="2951">
                  <c:v>13.458753558052457</c:v>
                </c:pt>
                <c:pt idx="2952">
                  <c:v>13.458753558052457</c:v>
                </c:pt>
                <c:pt idx="2953">
                  <c:v>13.458753558052457</c:v>
                </c:pt>
                <c:pt idx="2954">
                  <c:v>13.458753558052457</c:v>
                </c:pt>
                <c:pt idx="2955">
                  <c:v>13.458753558052457</c:v>
                </c:pt>
                <c:pt idx="2956">
                  <c:v>13.458753558052457</c:v>
                </c:pt>
                <c:pt idx="2957">
                  <c:v>13.458753558052457</c:v>
                </c:pt>
                <c:pt idx="2958">
                  <c:v>13.458753558052457</c:v>
                </c:pt>
                <c:pt idx="2959">
                  <c:v>13.458753558052457</c:v>
                </c:pt>
                <c:pt idx="2960">
                  <c:v>13.458753558052457</c:v>
                </c:pt>
                <c:pt idx="2961">
                  <c:v>13.458753558052457</c:v>
                </c:pt>
                <c:pt idx="2962">
                  <c:v>13.458753558052457</c:v>
                </c:pt>
                <c:pt idx="2963">
                  <c:v>13.458753558052457</c:v>
                </c:pt>
                <c:pt idx="2964">
                  <c:v>13.458753558052457</c:v>
                </c:pt>
                <c:pt idx="2965">
                  <c:v>13.458753558052457</c:v>
                </c:pt>
                <c:pt idx="2966">
                  <c:v>13.458753558052457</c:v>
                </c:pt>
                <c:pt idx="2967">
                  <c:v>13.458753558052457</c:v>
                </c:pt>
                <c:pt idx="2968">
                  <c:v>13.458753558052457</c:v>
                </c:pt>
                <c:pt idx="2969">
                  <c:v>13.458753558052457</c:v>
                </c:pt>
                <c:pt idx="2970">
                  <c:v>13.458753558052457</c:v>
                </c:pt>
                <c:pt idx="2971">
                  <c:v>13.458753558052457</c:v>
                </c:pt>
                <c:pt idx="2972">
                  <c:v>13.458753558052457</c:v>
                </c:pt>
                <c:pt idx="2973">
                  <c:v>13.458753558052457</c:v>
                </c:pt>
                <c:pt idx="2974">
                  <c:v>13.458753558052457</c:v>
                </c:pt>
                <c:pt idx="2975">
                  <c:v>13.458753558052457</c:v>
                </c:pt>
                <c:pt idx="2976">
                  <c:v>13.458753558052457</c:v>
                </c:pt>
                <c:pt idx="2977">
                  <c:v>13.458753558052457</c:v>
                </c:pt>
                <c:pt idx="2978">
                  <c:v>13.458753558052457</c:v>
                </c:pt>
                <c:pt idx="2979">
                  <c:v>13.458753558052457</c:v>
                </c:pt>
                <c:pt idx="2980">
                  <c:v>13.458753558052457</c:v>
                </c:pt>
                <c:pt idx="2981">
                  <c:v>13.458753558052457</c:v>
                </c:pt>
                <c:pt idx="2982">
                  <c:v>13.458753558052457</c:v>
                </c:pt>
                <c:pt idx="2983">
                  <c:v>13.458753558052457</c:v>
                </c:pt>
                <c:pt idx="2984">
                  <c:v>13.458753558052457</c:v>
                </c:pt>
                <c:pt idx="2985">
                  <c:v>13.458753558052457</c:v>
                </c:pt>
                <c:pt idx="2986">
                  <c:v>13.458753558052457</c:v>
                </c:pt>
                <c:pt idx="2987">
                  <c:v>13.458753558052457</c:v>
                </c:pt>
                <c:pt idx="2988">
                  <c:v>13.458753558052457</c:v>
                </c:pt>
                <c:pt idx="2989">
                  <c:v>13.458753558052457</c:v>
                </c:pt>
                <c:pt idx="2990">
                  <c:v>13.458753558052457</c:v>
                </c:pt>
                <c:pt idx="2991">
                  <c:v>13.458753558052457</c:v>
                </c:pt>
                <c:pt idx="2992">
                  <c:v>13.458753558052457</c:v>
                </c:pt>
                <c:pt idx="2993">
                  <c:v>13.458753558052457</c:v>
                </c:pt>
                <c:pt idx="2994">
                  <c:v>13.458753558052457</c:v>
                </c:pt>
                <c:pt idx="2995">
                  <c:v>13.458753558052457</c:v>
                </c:pt>
                <c:pt idx="2996">
                  <c:v>13.458753558052457</c:v>
                </c:pt>
                <c:pt idx="2997">
                  <c:v>13.458753558052457</c:v>
                </c:pt>
                <c:pt idx="2998">
                  <c:v>13.458753558052457</c:v>
                </c:pt>
                <c:pt idx="2999">
                  <c:v>13.458753558052457</c:v>
                </c:pt>
                <c:pt idx="3000">
                  <c:v>13.458753558052457</c:v>
                </c:pt>
                <c:pt idx="3001">
                  <c:v>13.458753558052457</c:v>
                </c:pt>
                <c:pt idx="3002">
                  <c:v>13.458753558052457</c:v>
                </c:pt>
                <c:pt idx="3003">
                  <c:v>13.458753558052457</c:v>
                </c:pt>
                <c:pt idx="3004">
                  <c:v>13.458753558052457</c:v>
                </c:pt>
                <c:pt idx="3005">
                  <c:v>13.458753558052457</c:v>
                </c:pt>
                <c:pt idx="3006">
                  <c:v>13.458753558052457</c:v>
                </c:pt>
                <c:pt idx="3007">
                  <c:v>13.458753558052457</c:v>
                </c:pt>
                <c:pt idx="3008">
                  <c:v>13.458753558052457</c:v>
                </c:pt>
                <c:pt idx="3009">
                  <c:v>13.458753558052457</c:v>
                </c:pt>
                <c:pt idx="3010">
                  <c:v>13.458753558052457</c:v>
                </c:pt>
                <c:pt idx="3011">
                  <c:v>13.458753558052457</c:v>
                </c:pt>
                <c:pt idx="3012">
                  <c:v>13.458753558052457</c:v>
                </c:pt>
                <c:pt idx="3013">
                  <c:v>13.458753558052457</c:v>
                </c:pt>
                <c:pt idx="3014">
                  <c:v>13.458753558052457</c:v>
                </c:pt>
                <c:pt idx="3015">
                  <c:v>13.458753558052457</c:v>
                </c:pt>
                <c:pt idx="3016">
                  <c:v>13.458753558052457</c:v>
                </c:pt>
                <c:pt idx="3017">
                  <c:v>13.458753558052457</c:v>
                </c:pt>
                <c:pt idx="3018">
                  <c:v>13.458753558052457</c:v>
                </c:pt>
                <c:pt idx="3019">
                  <c:v>13.458753558052457</c:v>
                </c:pt>
                <c:pt idx="3020">
                  <c:v>13.458753558052457</c:v>
                </c:pt>
                <c:pt idx="3021">
                  <c:v>13.458753558052457</c:v>
                </c:pt>
                <c:pt idx="3022">
                  <c:v>13.458753558052457</c:v>
                </c:pt>
                <c:pt idx="3023">
                  <c:v>13.458753558052457</c:v>
                </c:pt>
                <c:pt idx="3024">
                  <c:v>13.458753558052457</c:v>
                </c:pt>
                <c:pt idx="3025">
                  <c:v>13.458753558052457</c:v>
                </c:pt>
                <c:pt idx="3026">
                  <c:v>13.458753558052457</c:v>
                </c:pt>
                <c:pt idx="3027">
                  <c:v>13.458753558052457</c:v>
                </c:pt>
                <c:pt idx="3028">
                  <c:v>13.458753558052457</c:v>
                </c:pt>
                <c:pt idx="3029">
                  <c:v>13.458753558052457</c:v>
                </c:pt>
                <c:pt idx="3030">
                  <c:v>13.458753558052457</c:v>
                </c:pt>
                <c:pt idx="3031">
                  <c:v>13.458753558052457</c:v>
                </c:pt>
                <c:pt idx="3032">
                  <c:v>13.458753558052457</c:v>
                </c:pt>
                <c:pt idx="3033">
                  <c:v>13.458753558052457</c:v>
                </c:pt>
                <c:pt idx="3034">
                  <c:v>13.458753558052457</c:v>
                </c:pt>
                <c:pt idx="3035">
                  <c:v>13.458753558052457</c:v>
                </c:pt>
                <c:pt idx="3036">
                  <c:v>13.458753558052457</c:v>
                </c:pt>
                <c:pt idx="3037">
                  <c:v>13.458753558052457</c:v>
                </c:pt>
                <c:pt idx="3038">
                  <c:v>13.458753558052457</c:v>
                </c:pt>
                <c:pt idx="3039">
                  <c:v>13.458753558052457</c:v>
                </c:pt>
                <c:pt idx="3040">
                  <c:v>13.458753558052457</c:v>
                </c:pt>
                <c:pt idx="3041">
                  <c:v>13.458753558052457</c:v>
                </c:pt>
                <c:pt idx="3042">
                  <c:v>13.458753558052457</c:v>
                </c:pt>
                <c:pt idx="3043">
                  <c:v>13.458753558052457</c:v>
                </c:pt>
                <c:pt idx="3044">
                  <c:v>13.458753558052457</c:v>
                </c:pt>
                <c:pt idx="3045">
                  <c:v>13.458753558052457</c:v>
                </c:pt>
                <c:pt idx="3046">
                  <c:v>13.458753558052457</c:v>
                </c:pt>
                <c:pt idx="3047">
                  <c:v>13.458753558052457</c:v>
                </c:pt>
                <c:pt idx="3048">
                  <c:v>13.458753558052457</c:v>
                </c:pt>
                <c:pt idx="3049">
                  <c:v>13.458753558052457</c:v>
                </c:pt>
                <c:pt idx="3050">
                  <c:v>13.458753558052457</c:v>
                </c:pt>
                <c:pt idx="3051">
                  <c:v>13.458753558052457</c:v>
                </c:pt>
                <c:pt idx="3052">
                  <c:v>13.458753558052457</c:v>
                </c:pt>
                <c:pt idx="3053">
                  <c:v>13.458753558052457</c:v>
                </c:pt>
                <c:pt idx="3054">
                  <c:v>13.458753558052457</c:v>
                </c:pt>
                <c:pt idx="3055">
                  <c:v>13.458753558052457</c:v>
                </c:pt>
                <c:pt idx="3056">
                  <c:v>13.458753558052457</c:v>
                </c:pt>
                <c:pt idx="3057">
                  <c:v>13.458753558052457</c:v>
                </c:pt>
                <c:pt idx="3058">
                  <c:v>13.458753558052457</c:v>
                </c:pt>
                <c:pt idx="3059">
                  <c:v>13.458753558052457</c:v>
                </c:pt>
                <c:pt idx="3060">
                  <c:v>13.458753558052457</c:v>
                </c:pt>
                <c:pt idx="3061">
                  <c:v>13.458753558052457</c:v>
                </c:pt>
                <c:pt idx="3062">
                  <c:v>13.458753558052457</c:v>
                </c:pt>
                <c:pt idx="3063">
                  <c:v>13.458753558052457</c:v>
                </c:pt>
                <c:pt idx="3064">
                  <c:v>13.458753558052457</c:v>
                </c:pt>
                <c:pt idx="3065">
                  <c:v>13.458753558052457</c:v>
                </c:pt>
                <c:pt idx="3066">
                  <c:v>13.458753558052457</c:v>
                </c:pt>
                <c:pt idx="3067">
                  <c:v>13.458753558052457</c:v>
                </c:pt>
                <c:pt idx="3068">
                  <c:v>13.458753558052457</c:v>
                </c:pt>
                <c:pt idx="3069">
                  <c:v>13.458753558052457</c:v>
                </c:pt>
                <c:pt idx="3070">
                  <c:v>13.458753558052457</c:v>
                </c:pt>
                <c:pt idx="3071">
                  <c:v>13.458753558052457</c:v>
                </c:pt>
                <c:pt idx="3072">
                  <c:v>13.458753558052457</c:v>
                </c:pt>
                <c:pt idx="3073">
                  <c:v>13.458753558052457</c:v>
                </c:pt>
                <c:pt idx="3074">
                  <c:v>13.458753558052457</c:v>
                </c:pt>
                <c:pt idx="3075">
                  <c:v>13.458753558052457</c:v>
                </c:pt>
                <c:pt idx="3076">
                  <c:v>13.458753558052457</c:v>
                </c:pt>
                <c:pt idx="3077">
                  <c:v>13.458753558052457</c:v>
                </c:pt>
                <c:pt idx="3078">
                  <c:v>13.458753558052457</c:v>
                </c:pt>
                <c:pt idx="3079">
                  <c:v>13.458753558052457</c:v>
                </c:pt>
                <c:pt idx="3080">
                  <c:v>13.458753558052457</c:v>
                </c:pt>
                <c:pt idx="3081">
                  <c:v>13.458753558052457</c:v>
                </c:pt>
                <c:pt idx="3082">
                  <c:v>13.458753558052457</c:v>
                </c:pt>
                <c:pt idx="3083">
                  <c:v>13.458753558052457</c:v>
                </c:pt>
                <c:pt idx="3084">
                  <c:v>13.458753558052457</c:v>
                </c:pt>
                <c:pt idx="3085">
                  <c:v>13.458753558052457</c:v>
                </c:pt>
                <c:pt idx="3086">
                  <c:v>13.458753558052457</c:v>
                </c:pt>
                <c:pt idx="3087">
                  <c:v>13.458753558052457</c:v>
                </c:pt>
                <c:pt idx="3088">
                  <c:v>13.458753558052457</c:v>
                </c:pt>
                <c:pt idx="3089">
                  <c:v>13.458753558052457</c:v>
                </c:pt>
                <c:pt idx="3090">
                  <c:v>13.458753558052457</c:v>
                </c:pt>
                <c:pt idx="3091">
                  <c:v>13.458753558052457</c:v>
                </c:pt>
                <c:pt idx="3092">
                  <c:v>13.458753558052457</c:v>
                </c:pt>
                <c:pt idx="3093">
                  <c:v>13.458753558052457</c:v>
                </c:pt>
                <c:pt idx="3094">
                  <c:v>13.458753558052457</c:v>
                </c:pt>
                <c:pt idx="3095">
                  <c:v>13.458753558052457</c:v>
                </c:pt>
                <c:pt idx="3096">
                  <c:v>13.458753558052457</c:v>
                </c:pt>
                <c:pt idx="3097">
                  <c:v>13.458753558052457</c:v>
                </c:pt>
                <c:pt idx="3098">
                  <c:v>13.458753558052457</c:v>
                </c:pt>
                <c:pt idx="3099">
                  <c:v>13.458753558052457</c:v>
                </c:pt>
                <c:pt idx="3100">
                  <c:v>13.458753558052457</c:v>
                </c:pt>
                <c:pt idx="3101">
                  <c:v>13.458753558052457</c:v>
                </c:pt>
                <c:pt idx="3102">
                  <c:v>13.458753558052457</c:v>
                </c:pt>
                <c:pt idx="3103">
                  <c:v>13.458753558052457</c:v>
                </c:pt>
                <c:pt idx="3104">
                  <c:v>13.458753558052457</c:v>
                </c:pt>
                <c:pt idx="3105">
                  <c:v>13.458753558052457</c:v>
                </c:pt>
                <c:pt idx="3106">
                  <c:v>13.458753558052457</c:v>
                </c:pt>
                <c:pt idx="3107">
                  <c:v>13.458753558052457</c:v>
                </c:pt>
                <c:pt idx="3108">
                  <c:v>13.458753558052457</c:v>
                </c:pt>
                <c:pt idx="3109">
                  <c:v>13.458753558052457</c:v>
                </c:pt>
                <c:pt idx="3110">
                  <c:v>13.458753558052457</c:v>
                </c:pt>
                <c:pt idx="3111">
                  <c:v>13.458753558052457</c:v>
                </c:pt>
                <c:pt idx="3112">
                  <c:v>13.458753558052457</c:v>
                </c:pt>
                <c:pt idx="3113">
                  <c:v>13.458753558052457</c:v>
                </c:pt>
                <c:pt idx="3114">
                  <c:v>13.458753558052457</c:v>
                </c:pt>
                <c:pt idx="3115">
                  <c:v>13.458753558052457</c:v>
                </c:pt>
                <c:pt idx="3116">
                  <c:v>13.458753558052457</c:v>
                </c:pt>
                <c:pt idx="3117">
                  <c:v>13.458753558052457</c:v>
                </c:pt>
                <c:pt idx="3118">
                  <c:v>13.458753558052457</c:v>
                </c:pt>
                <c:pt idx="3119">
                  <c:v>13.458753558052457</c:v>
                </c:pt>
                <c:pt idx="3120">
                  <c:v>13.458753558052457</c:v>
                </c:pt>
                <c:pt idx="3121">
                  <c:v>13.458753558052457</c:v>
                </c:pt>
                <c:pt idx="3122">
                  <c:v>13.458753558052457</c:v>
                </c:pt>
                <c:pt idx="3123">
                  <c:v>13.458753558052457</c:v>
                </c:pt>
                <c:pt idx="3124">
                  <c:v>13.458753558052457</c:v>
                </c:pt>
                <c:pt idx="3125">
                  <c:v>13.458753558052457</c:v>
                </c:pt>
                <c:pt idx="3126">
                  <c:v>13.458753558052457</c:v>
                </c:pt>
                <c:pt idx="3127">
                  <c:v>13.458753558052457</c:v>
                </c:pt>
                <c:pt idx="3128">
                  <c:v>13.458753558052457</c:v>
                </c:pt>
                <c:pt idx="3129">
                  <c:v>13.458753558052457</c:v>
                </c:pt>
                <c:pt idx="3130">
                  <c:v>13.458753558052457</c:v>
                </c:pt>
                <c:pt idx="3131">
                  <c:v>13.458753558052457</c:v>
                </c:pt>
                <c:pt idx="3132">
                  <c:v>13.458753558052457</c:v>
                </c:pt>
                <c:pt idx="3133">
                  <c:v>13.458753558052457</c:v>
                </c:pt>
                <c:pt idx="3134">
                  <c:v>13.458753558052457</c:v>
                </c:pt>
                <c:pt idx="3135">
                  <c:v>13.458753558052457</c:v>
                </c:pt>
                <c:pt idx="3136">
                  <c:v>13.458753558052457</c:v>
                </c:pt>
                <c:pt idx="3137">
                  <c:v>13.458753558052457</c:v>
                </c:pt>
                <c:pt idx="3138">
                  <c:v>13.458753558052457</c:v>
                </c:pt>
                <c:pt idx="3139">
                  <c:v>13.458753558052457</c:v>
                </c:pt>
                <c:pt idx="3140">
                  <c:v>13.458753558052457</c:v>
                </c:pt>
                <c:pt idx="3141">
                  <c:v>13.458753558052457</c:v>
                </c:pt>
                <c:pt idx="3142">
                  <c:v>13.458753558052457</c:v>
                </c:pt>
                <c:pt idx="3143">
                  <c:v>13.458753558052457</c:v>
                </c:pt>
                <c:pt idx="3144">
                  <c:v>13.458753558052457</c:v>
                </c:pt>
                <c:pt idx="3145">
                  <c:v>13.458753558052457</c:v>
                </c:pt>
                <c:pt idx="3146">
                  <c:v>13.458753558052457</c:v>
                </c:pt>
                <c:pt idx="3147">
                  <c:v>13.458753558052457</c:v>
                </c:pt>
                <c:pt idx="3148">
                  <c:v>13.458753558052457</c:v>
                </c:pt>
                <c:pt idx="3149">
                  <c:v>13.458753558052457</c:v>
                </c:pt>
                <c:pt idx="3150">
                  <c:v>13.458753558052457</c:v>
                </c:pt>
                <c:pt idx="3151">
                  <c:v>13.458753558052457</c:v>
                </c:pt>
                <c:pt idx="3152">
                  <c:v>13.458753558052457</c:v>
                </c:pt>
                <c:pt idx="3153">
                  <c:v>13.458753558052457</c:v>
                </c:pt>
                <c:pt idx="3154">
                  <c:v>13.458753558052457</c:v>
                </c:pt>
                <c:pt idx="3155">
                  <c:v>13.458753558052457</c:v>
                </c:pt>
                <c:pt idx="3156">
                  <c:v>13.458753558052457</c:v>
                </c:pt>
                <c:pt idx="3157">
                  <c:v>13.458753558052457</c:v>
                </c:pt>
                <c:pt idx="3158">
                  <c:v>13.458753558052457</c:v>
                </c:pt>
                <c:pt idx="3159">
                  <c:v>13.458753558052457</c:v>
                </c:pt>
                <c:pt idx="3160">
                  <c:v>13.458753558052457</c:v>
                </c:pt>
                <c:pt idx="3161">
                  <c:v>13.458753558052457</c:v>
                </c:pt>
                <c:pt idx="3162">
                  <c:v>13.458753558052457</c:v>
                </c:pt>
                <c:pt idx="3163">
                  <c:v>13.458753558052457</c:v>
                </c:pt>
                <c:pt idx="3164">
                  <c:v>13.458753558052457</c:v>
                </c:pt>
                <c:pt idx="3165">
                  <c:v>13.458753558052457</c:v>
                </c:pt>
                <c:pt idx="3166">
                  <c:v>13.458753558052457</c:v>
                </c:pt>
                <c:pt idx="3167">
                  <c:v>13.458753558052457</c:v>
                </c:pt>
                <c:pt idx="3168">
                  <c:v>13.458753558052457</c:v>
                </c:pt>
                <c:pt idx="3169">
                  <c:v>13.458753558052457</c:v>
                </c:pt>
                <c:pt idx="3170">
                  <c:v>13.458753558052457</c:v>
                </c:pt>
                <c:pt idx="3171">
                  <c:v>13.458753558052457</c:v>
                </c:pt>
                <c:pt idx="3172">
                  <c:v>13.458753558052457</c:v>
                </c:pt>
                <c:pt idx="3173">
                  <c:v>13.458753558052457</c:v>
                </c:pt>
                <c:pt idx="3174">
                  <c:v>13.458753558052457</c:v>
                </c:pt>
                <c:pt idx="3175">
                  <c:v>13.458753558052457</c:v>
                </c:pt>
                <c:pt idx="3176">
                  <c:v>13.458753558052457</c:v>
                </c:pt>
                <c:pt idx="3177">
                  <c:v>13.458753558052457</c:v>
                </c:pt>
                <c:pt idx="3178">
                  <c:v>13.458753558052457</c:v>
                </c:pt>
                <c:pt idx="3179">
                  <c:v>13.458753558052457</c:v>
                </c:pt>
                <c:pt idx="3180">
                  <c:v>13.458753558052457</c:v>
                </c:pt>
                <c:pt idx="3181">
                  <c:v>13.458753558052457</c:v>
                </c:pt>
                <c:pt idx="3182">
                  <c:v>13.458753558052457</c:v>
                </c:pt>
                <c:pt idx="3183">
                  <c:v>13.458753558052457</c:v>
                </c:pt>
                <c:pt idx="3184">
                  <c:v>13.458753558052457</c:v>
                </c:pt>
                <c:pt idx="3185">
                  <c:v>13.458753558052457</c:v>
                </c:pt>
                <c:pt idx="3186">
                  <c:v>13.458753558052457</c:v>
                </c:pt>
                <c:pt idx="3187">
                  <c:v>13.458753558052457</c:v>
                </c:pt>
                <c:pt idx="3188">
                  <c:v>13.458753558052457</c:v>
                </c:pt>
                <c:pt idx="3189">
                  <c:v>13.458753558052457</c:v>
                </c:pt>
                <c:pt idx="3190">
                  <c:v>13.458753558052457</c:v>
                </c:pt>
                <c:pt idx="3191">
                  <c:v>13.458753558052457</c:v>
                </c:pt>
                <c:pt idx="3192">
                  <c:v>13.458753558052457</c:v>
                </c:pt>
                <c:pt idx="3193">
                  <c:v>13.458753558052457</c:v>
                </c:pt>
                <c:pt idx="3194">
                  <c:v>13.458753558052457</c:v>
                </c:pt>
                <c:pt idx="3195">
                  <c:v>13.458753558052457</c:v>
                </c:pt>
                <c:pt idx="3196">
                  <c:v>13.458753558052457</c:v>
                </c:pt>
                <c:pt idx="3197">
                  <c:v>13.458753558052457</c:v>
                </c:pt>
                <c:pt idx="3198">
                  <c:v>13.458753558052457</c:v>
                </c:pt>
                <c:pt idx="3199">
                  <c:v>13.458753558052457</c:v>
                </c:pt>
                <c:pt idx="3200">
                  <c:v>13.458753558052457</c:v>
                </c:pt>
                <c:pt idx="3201">
                  <c:v>13.458753558052457</c:v>
                </c:pt>
                <c:pt idx="3202">
                  <c:v>13.458753558052457</c:v>
                </c:pt>
                <c:pt idx="3203">
                  <c:v>13.458753558052457</c:v>
                </c:pt>
                <c:pt idx="3204">
                  <c:v>13.458753558052457</c:v>
                </c:pt>
                <c:pt idx="3205">
                  <c:v>13.458753558052457</c:v>
                </c:pt>
                <c:pt idx="3206">
                  <c:v>13.458753558052457</c:v>
                </c:pt>
                <c:pt idx="3207">
                  <c:v>13.458753558052457</c:v>
                </c:pt>
                <c:pt idx="3208">
                  <c:v>13.458753558052457</c:v>
                </c:pt>
                <c:pt idx="3209">
                  <c:v>13.458753558052457</c:v>
                </c:pt>
                <c:pt idx="3210">
                  <c:v>13.458753558052457</c:v>
                </c:pt>
                <c:pt idx="3211">
                  <c:v>13.458753558052457</c:v>
                </c:pt>
                <c:pt idx="3212">
                  <c:v>13.458753558052457</c:v>
                </c:pt>
                <c:pt idx="3213">
                  <c:v>13.458753558052457</c:v>
                </c:pt>
                <c:pt idx="3214">
                  <c:v>13.458753558052457</c:v>
                </c:pt>
                <c:pt idx="3215">
                  <c:v>13.458753558052457</c:v>
                </c:pt>
                <c:pt idx="3216">
                  <c:v>13.458753558052457</c:v>
                </c:pt>
                <c:pt idx="3217">
                  <c:v>13.458753558052457</c:v>
                </c:pt>
                <c:pt idx="3218">
                  <c:v>13.458753558052457</c:v>
                </c:pt>
                <c:pt idx="3219">
                  <c:v>13.458753558052457</c:v>
                </c:pt>
                <c:pt idx="3220">
                  <c:v>13.458753558052457</c:v>
                </c:pt>
                <c:pt idx="3221">
                  <c:v>13.458753558052457</c:v>
                </c:pt>
                <c:pt idx="3222">
                  <c:v>13.458753558052457</c:v>
                </c:pt>
                <c:pt idx="3223">
                  <c:v>13.458753558052457</c:v>
                </c:pt>
                <c:pt idx="3224">
                  <c:v>13.458753558052457</c:v>
                </c:pt>
                <c:pt idx="3225">
                  <c:v>13.458753558052457</c:v>
                </c:pt>
                <c:pt idx="3226">
                  <c:v>13.458753558052457</c:v>
                </c:pt>
                <c:pt idx="3227">
                  <c:v>13.458753558052457</c:v>
                </c:pt>
                <c:pt idx="3228">
                  <c:v>13.458753558052457</c:v>
                </c:pt>
                <c:pt idx="3229">
                  <c:v>13.458753558052457</c:v>
                </c:pt>
                <c:pt idx="3230">
                  <c:v>13.458753558052457</c:v>
                </c:pt>
                <c:pt idx="3231">
                  <c:v>13.458753558052457</c:v>
                </c:pt>
                <c:pt idx="3232">
                  <c:v>13.458753558052457</c:v>
                </c:pt>
                <c:pt idx="3233">
                  <c:v>13.458753558052457</c:v>
                </c:pt>
                <c:pt idx="3234">
                  <c:v>13.458753558052457</c:v>
                </c:pt>
                <c:pt idx="3235">
                  <c:v>13.458753558052457</c:v>
                </c:pt>
                <c:pt idx="3236">
                  <c:v>13.458753558052457</c:v>
                </c:pt>
                <c:pt idx="3237">
                  <c:v>13.458753558052457</c:v>
                </c:pt>
                <c:pt idx="3238">
                  <c:v>13.458753558052457</c:v>
                </c:pt>
                <c:pt idx="3239">
                  <c:v>13.458753558052457</c:v>
                </c:pt>
                <c:pt idx="3240">
                  <c:v>13.458753558052457</c:v>
                </c:pt>
                <c:pt idx="3241">
                  <c:v>13.458753558052457</c:v>
                </c:pt>
                <c:pt idx="3242">
                  <c:v>13.458753558052457</c:v>
                </c:pt>
                <c:pt idx="3243">
                  <c:v>13.458753558052457</c:v>
                </c:pt>
                <c:pt idx="3244">
                  <c:v>13.458753558052457</c:v>
                </c:pt>
                <c:pt idx="3245">
                  <c:v>13.458753558052457</c:v>
                </c:pt>
                <c:pt idx="3246">
                  <c:v>13.458753558052457</c:v>
                </c:pt>
                <c:pt idx="3247">
                  <c:v>13.458753558052457</c:v>
                </c:pt>
                <c:pt idx="3248">
                  <c:v>13.458753558052457</c:v>
                </c:pt>
                <c:pt idx="3249">
                  <c:v>13.458753558052457</c:v>
                </c:pt>
                <c:pt idx="3250">
                  <c:v>13.458753558052457</c:v>
                </c:pt>
                <c:pt idx="3251">
                  <c:v>13.458753558052457</c:v>
                </c:pt>
                <c:pt idx="3252">
                  <c:v>13.458753558052457</c:v>
                </c:pt>
                <c:pt idx="3253">
                  <c:v>13.458753558052457</c:v>
                </c:pt>
                <c:pt idx="3254">
                  <c:v>13.458753558052457</c:v>
                </c:pt>
                <c:pt idx="3255">
                  <c:v>13.458753558052457</c:v>
                </c:pt>
                <c:pt idx="3256">
                  <c:v>13.458753558052457</c:v>
                </c:pt>
                <c:pt idx="3257">
                  <c:v>13.458753558052457</c:v>
                </c:pt>
                <c:pt idx="3258">
                  <c:v>13.458753558052457</c:v>
                </c:pt>
                <c:pt idx="3259">
                  <c:v>13.458753558052457</c:v>
                </c:pt>
                <c:pt idx="3260">
                  <c:v>13.458753558052457</c:v>
                </c:pt>
                <c:pt idx="3261">
                  <c:v>13.458753558052457</c:v>
                </c:pt>
                <c:pt idx="3262">
                  <c:v>13.458753558052457</c:v>
                </c:pt>
                <c:pt idx="3263">
                  <c:v>13.458753558052457</c:v>
                </c:pt>
                <c:pt idx="3264">
                  <c:v>13.458753558052457</c:v>
                </c:pt>
                <c:pt idx="3265">
                  <c:v>13.458753558052457</c:v>
                </c:pt>
                <c:pt idx="3266">
                  <c:v>13.458753558052457</c:v>
                </c:pt>
                <c:pt idx="3267">
                  <c:v>13.458753558052457</c:v>
                </c:pt>
                <c:pt idx="3268">
                  <c:v>13.458753558052457</c:v>
                </c:pt>
                <c:pt idx="3269">
                  <c:v>13.458753558052457</c:v>
                </c:pt>
                <c:pt idx="3270">
                  <c:v>13.458753558052457</c:v>
                </c:pt>
                <c:pt idx="3271">
                  <c:v>13.458753558052457</c:v>
                </c:pt>
                <c:pt idx="3272">
                  <c:v>13.458753558052457</c:v>
                </c:pt>
                <c:pt idx="3273">
                  <c:v>13.458753558052457</c:v>
                </c:pt>
                <c:pt idx="3274">
                  <c:v>13.458753558052457</c:v>
                </c:pt>
                <c:pt idx="3275">
                  <c:v>13.458753558052457</c:v>
                </c:pt>
                <c:pt idx="3276">
                  <c:v>13.458753558052457</c:v>
                </c:pt>
                <c:pt idx="3277">
                  <c:v>13.458753558052457</c:v>
                </c:pt>
                <c:pt idx="3278">
                  <c:v>13.458753558052457</c:v>
                </c:pt>
                <c:pt idx="3279">
                  <c:v>13.458753558052457</c:v>
                </c:pt>
                <c:pt idx="3280">
                  <c:v>13.458753558052457</c:v>
                </c:pt>
                <c:pt idx="3281">
                  <c:v>13.458753558052457</c:v>
                </c:pt>
                <c:pt idx="3282">
                  <c:v>13.458753558052457</c:v>
                </c:pt>
                <c:pt idx="3283">
                  <c:v>13.458753558052457</c:v>
                </c:pt>
                <c:pt idx="3284">
                  <c:v>13.458753558052457</c:v>
                </c:pt>
                <c:pt idx="3285">
                  <c:v>13.458753558052457</c:v>
                </c:pt>
                <c:pt idx="3286">
                  <c:v>13.458753558052457</c:v>
                </c:pt>
                <c:pt idx="3287">
                  <c:v>13.458753558052457</c:v>
                </c:pt>
                <c:pt idx="3288">
                  <c:v>13.458753558052457</c:v>
                </c:pt>
                <c:pt idx="3289">
                  <c:v>13.458753558052457</c:v>
                </c:pt>
                <c:pt idx="3290">
                  <c:v>13.458753558052457</c:v>
                </c:pt>
                <c:pt idx="3291">
                  <c:v>13.458753558052457</c:v>
                </c:pt>
                <c:pt idx="3292">
                  <c:v>13.458753558052457</c:v>
                </c:pt>
                <c:pt idx="3293">
                  <c:v>13.458753558052457</c:v>
                </c:pt>
                <c:pt idx="3294">
                  <c:v>13.458753558052457</c:v>
                </c:pt>
                <c:pt idx="3295">
                  <c:v>13.458753558052457</c:v>
                </c:pt>
                <c:pt idx="3296">
                  <c:v>13.458753558052457</c:v>
                </c:pt>
                <c:pt idx="3297">
                  <c:v>13.458753558052457</c:v>
                </c:pt>
                <c:pt idx="3298">
                  <c:v>13.458753558052457</c:v>
                </c:pt>
                <c:pt idx="3299">
                  <c:v>13.458753558052457</c:v>
                </c:pt>
                <c:pt idx="3300">
                  <c:v>13.458753558052457</c:v>
                </c:pt>
                <c:pt idx="3301">
                  <c:v>13.458753558052457</c:v>
                </c:pt>
                <c:pt idx="3302">
                  <c:v>13.458753558052457</c:v>
                </c:pt>
                <c:pt idx="3303">
                  <c:v>13.458753558052457</c:v>
                </c:pt>
                <c:pt idx="3304">
                  <c:v>13.458753558052457</c:v>
                </c:pt>
                <c:pt idx="3305">
                  <c:v>13.458753558052457</c:v>
                </c:pt>
                <c:pt idx="3306">
                  <c:v>13.458753558052457</c:v>
                </c:pt>
                <c:pt idx="3307">
                  <c:v>13.458753558052457</c:v>
                </c:pt>
                <c:pt idx="3308">
                  <c:v>13.458753558052457</c:v>
                </c:pt>
                <c:pt idx="3309">
                  <c:v>13.458753558052457</c:v>
                </c:pt>
                <c:pt idx="3310">
                  <c:v>13.458753558052457</c:v>
                </c:pt>
                <c:pt idx="3311">
                  <c:v>13.458753558052457</c:v>
                </c:pt>
                <c:pt idx="3312">
                  <c:v>13.458753558052457</c:v>
                </c:pt>
                <c:pt idx="3313">
                  <c:v>13.458753558052457</c:v>
                </c:pt>
                <c:pt idx="3314">
                  <c:v>13.458753558052457</c:v>
                </c:pt>
                <c:pt idx="3315">
                  <c:v>13.458753558052457</c:v>
                </c:pt>
                <c:pt idx="3316">
                  <c:v>13.458753558052457</c:v>
                </c:pt>
                <c:pt idx="3317">
                  <c:v>13.458753558052457</c:v>
                </c:pt>
                <c:pt idx="3318">
                  <c:v>13.458753558052457</c:v>
                </c:pt>
                <c:pt idx="3319">
                  <c:v>13.458753558052457</c:v>
                </c:pt>
                <c:pt idx="3320">
                  <c:v>13.458753558052457</c:v>
                </c:pt>
                <c:pt idx="3321">
                  <c:v>13.458753558052457</c:v>
                </c:pt>
                <c:pt idx="3322">
                  <c:v>13.458753558052457</c:v>
                </c:pt>
                <c:pt idx="3323">
                  <c:v>13.458753558052457</c:v>
                </c:pt>
                <c:pt idx="3324">
                  <c:v>13.458753558052457</c:v>
                </c:pt>
                <c:pt idx="3325">
                  <c:v>13.458753558052457</c:v>
                </c:pt>
                <c:pt idx="3326">
                  <c:v>13.458753558052457</c:v>
                </c:pt>
                <c:pt idx="3327">
                  <c:v>13.458753558052457</c:v>
                </c:pt>
                <c:pt idx="3328">
                  <c:v>13.458753558052457</c:v>
                </c:pt>
                <c:pt idx="3329">
                  <c:v>13.458753558052457</c:v>
                </c:pt>
                <c:pt idx="3330">
                  <c:v>13.458753558052457</c:v>
                </c:pt>
                <c:pt idx="3331">
                  <c:v>13.458753558052457</c:v>
                </c:pt>
                <c:pt idx="3332">
                  <c:v>13.458753558052457</c:v>
                </c:pt>
                <c:pt idx="3333">
                  <c:v>13.458753558052457</c:v>
                </c:pt>
                <c:pt idx="3334">
                  <c:v>13.458753558052457</c:v>
                </c:pt>
                <c:pt idx="3335">
                  <c:v>13.458753558052457</c:v>
                </c:pt>
                <c:pt idx="3336">
                  <c:v>13.458753558052457</c:v>
                </c:pt>
                <c:pt idx="3337">
                  <c:v>13.458753558052457</c:v>
                </c:pt>
                <c:pt idx="3338">
                  <c:v>13.458753558052457</c:v>
                </c:pt>
                <c:pt idx="3339">
                  <c:v>13.458753558052457</c:v>
                </c:pt>
                <c:pt idx="3340">
                  <c:v>13.458753558052457</c:v>
                </c:pt>
                <c:pt idx="3341">
                  <c:v>13.458753558052457</c:v>
                </c:pt>
                <c:pt idx="3342">
                  <c:v>13.458753558052457</c:v>
                </c:pt>
                <c:pt idx="3343">
                  <c:v>13.458753558052457</c:v>
                </c:pt>
                <c:pt idx="3344">
                  <c:v>13.458753558052457</c:v>
                </c:pt>
                <c:pt idx="3345">
                  <c:v>13.458753558052457</c:v>
                </c:pt>
                <c:pt idx="3346">
                  <c:v>13.458753558052457</c:v>
                </c:pt>
                <c:pt idx="3347">
                  <c:v>13.458753558052457</c:v>
                </c:pt>
                <c:pt idx="3348">
                  <c:v>13.458753558052457</c:v>
                </c:pt>
                <c:pt idx="3349">
                  <c:v>13.458753558052457</c:v>
                </c:pt>
                <c:pt idx="3350">
                  <c:v>13.458753558052457</c:v>
                </c:pt>
                <c:pt idx="3351">
                  <c:v>13.458753558052457</c:v>
                </c:pt>
                <c:pt idx="3352">
                  <c:v>13.458753558052457</c:v>
                </c:pt>
                <c:pt idx="3353">
                  <c:v>13.458753558052457</c:v>
                </c:pt>
                <c:pt idx="3354">
                  <c:v>13.458753558052457</c:v>
                </c:pt>
                <c:pt idx="3355">
                  <c:v>13.458753558052457</c:v>
                </c:pt>
                <c:pt idx="3356">
                  <c:v>13.458753558052457</c:v>
                </c:pt>
                <c:pt idx="3357">
                  <c:v>13.458753558052457</c:v>
                </c:pt>
                <c:pt idx="3358">
                  <c:v>13.458753558052457</c:v>
                </c:pt>
                <c:pt idx="3359">
                  <c:v>13.458753558052457</c:v>
                </c:pt>
                <c:pt idx="3360">
                  <c:v>13.458753558052457</c:v>
                </c:pt>
                <c:pt idx="3361">
                  <c:v>13.458753558052457</c:v>
                </c:pt>
                <c:pt idx="3362">
                  <c:v>13.458753558052457</c:v>
                </c:pt>
                <c:pt idx="3363">
                  <c:v>13.458753558052457</c:v>
                </c:pt>
                <c:pt idx="3364">
                  <c:v>13.458753558052457</c:v>
                </c:pt>
                <c:pt idx="3365">
                  <c:v>13.458753558052457</c:v>
                </c:pt>
                <c:pt idx="3366">
                  <c:v>13.458753558052457</c:v>
                </c:pt>
                <c:pt idx="3367">
                  <c:v>13.458753558052457</c:v>
                </c:pt>
                <c:pt idx="3368">
                  <c:v>13.458753558052457</c:v>
                </c:pt>
                <c:pt idx="3369">
                  <c:v>13.458753558052457</c:v>
                </c:pt>
                <c:pt idx="3370">
                  <c:v>13.458753558052457</c:v>
                </c:pt>
                <c:pt idx="3371">
                  <c:v>13.458753558052457</c:v>
                </c:pt>
                <c:pt idx="3372">
                  <c:v>13.458753558052457</c:v>
                </c:pt>
                <c:pt idx="3373">
                  <c:v>13.458753558052457</c:v>
                </c:pt>
                <c:pt idx="3374">
                  <c:v>13.458753558052457</c:v>
                </c:pt>
                <c:pt idx="3375">
                  <c:v>13.458753558052457</c:v>
                </c:pt>
                <c:pt idx="3376">
                  <c:v>13.458753558052457</c:v>
                </c:pt>
                <c:pt idx="3377">
                  <c:v>13.458753558052457</c:v>
                </c:pt>
                <c:pt idx="3378">
                  <c:v>13.458753558052457</c:v>
                </c:pt>
                <c:pt idx="3379">
                  <c:v>13.458753558052457</c:v>
                </c:pt>
                <c:pt idx="3380">
                  <c:v>13.458753558052457</c:v>
                </c:pt>
                <c:pt idx="3381">
                  <c:v>13.458753558052457</c:v>
                </c:pt>
                <c:pt idx="3382">
                  <c:v>13.458753558052457</c:v>
                </c:pt>
                <c:pt idx="3383">
                  <c:v>13.458753558052457</c:v>
                </c:pt>
                <c:pt idx="3384">
                  <c:v>13.458753558052457</c:v>
                </c:pt>
                <c:pt idx="3385">
                  <c:v>13.458753558052457</c:v>
                </c:pt>
                <c:pt idx="3386">
                  <c:v>13.458753558052457</c:v>
                </c:pt>
                <c:pt idx="3387">
                  <c:v>13.458753558052457</c:v>
                </c:pt>
                <c:pt idx="3388">
                  <c:v>13.458753558052457</c:v>
                </c:pt>
                <c:pt idx="3389">
                  <c:v>13.458753558052457</c:v>
                </c:pt>
                <c:pt idx="3390">
                  <c:v>13.458753558052457</c:v>
                </c:pt>
                <c:pt idx="3391">
                  <c:v>13.458753558052457</c:v>
                </c:pt>
                <c:pt idx="3392">
                  <c:v>13.458753558052457</c:v>
                </c:pt>
                <c:pt idx="3393">
                  <c:v>13.458753558052457</c:v>
                </c:pt>
                <c:pt idx="3394">
                  <c:v>13.458753558052457</c:v>
                </c:pt>
                <c:pt idx="3395">
                  <c:v>13.458753558052457</c:v>
                </c:pt>
                <c:pt idx="3396">
                  <c:v>13.458753558052457</c:v>
                </c:pt>
                <c:pt idx="3397">
                  <c:v>13.458753558052457</c:v>
                </c:pt>
                <c:pt idx="3398">
                  <c:v>13.458753558052457</c:v>
                </c:pt>
                <c:pt idx="3399">
                  <c:v>13.458753558052457</c:v>
                </c:pt>
                <c:pt idx="3400">
                  <c:v>13.458753558052457</c:v>
                </c:pt>
                <c:pt idx="3401">
                  <c:v>13.458753558052457</c:v>
                </c:pt>
                <c:pt idx="3402">
                  <c:v>13.458753558052457</c:v>
                </c:pt>
                <c:pt idx="3403">
                  <c:v>13.458753558052457</c:v>
                </c:pt>
                <c:pt idx="3404">
                  <c:v>13.458753558052457</c:v>
                </c:pt>
                <c:pt idx="3405">
                  <c:v>13.458753558052457</c:v>
                </c:pt>
                <c:pt idx="3406">
                  <c:v>13.458753558052457</c:v>
                </c:pt>
                <c:pt idx="3407">
                  <c:v>13.458753558052457</c:v>
                </c:pt>
                <c:pt idx="3408">
                  <c:v>13.458753558052457</c:v>
                </c:pt>
                <c:pt idx="3409">
                  <c:v>13.458753558052457</c:v>
                </c:pt>
                <c:pt idx="3410">
                  <c:v>13.458753558052457</c:v>
                </c:pt>
                <c:pt idx="3411">
                  <c:v>13.458753558052457</c:v>
                </c:pt>
                <c:pt idx="3412">
                  <c:v>13.458753558052457</c:v>
                </c:pt>
                <c:pt idx="3413">
                  <c:v>13.458753558052457</c:v>
                </c:pt>
                <c:pt idx="3414">
                  <c:v>13.458753558052457</c:v>
                </c:pt>
                <c:pt idx="3415">
                  <c:v>13.458753558052457</c:v>
                </c:pt>
                <c:pt idx="3416">
                  <c:v>13.458753558052457</c:v>
                </c:pt>
                <c:pt idx="3417">
                  <c:v>13.458753558052457</c:v>
                </c:pt>
                <c:pt idx="3418">
                  <c:v>13.458753558052457</c:v>
                </c:pt>
                <c:pt idx="3419">
                  <c:v>13.458753558052457</c:v>
                </c:pt>
                <c:pt idx="3420">
                  <c:v>13.458753558052457</c:v>
                </c:pt>
                <c:pt idx="3421">
                  <c:v>13.458753558052457</c:v>
                </c:pt>
                <c:pt idx="3422">
                  <c:v>13.458753558052457</c:v>
                </c:pt>
                <c:pt idx="3423">
                  <c:v>13.458753558052457</c:v>
                </c:pt>
                <c:pt idx="3424">
                  <c:v>13.458753558052457</c:v>
                </c:pt>
                <c:pt idx="3425">
                  <c:v>13.458753558052457</c:v>
                </c:pt>
                <c:pt idx="3426">
                  <c:v>13.458753558052457</c:v>
                </c:pt>
                <c:pt idx="3427">
                  <c:v>13.458753558052457</c:v>
                </c:pt>
                <c:pt idx="3428">
                  <c:v>13.458753558052457</c:v>
                </c:pt>
                <c:pt idx="3429">
                  <c:v>13.458753558052457</c:v>
                </c:pt>
                <c:pt idx="3430">
                  <c:v>13.458753558052457</c:v>
                </c:pt>
                <c:pt idx="3431">
                  <c:v>13.458753558052457</c:v>
                </c:pt>
                <c:pt idx="3432">
                  <c:v>13.458753558052457</c:v>
                </c:pt>
                <c:pt idx="3433">
                  <c:v>13.458753558052457</c:v>
                </c:pt>
                <c:pt idx="3434">
                  <c:v>13.458753558052457</c:v>
                </c:pt>
                <c:pt idx="3435">
                  <c:v>13.458753558052457</c:v>
                </c:pt>
                <c:pt idx="3436">
                  <c:v>13.458753558052457</c:v>
                </c:pt>
                <c:pt idx="3437">
                  <c:v>13.458753558052457</c:v>
                </c:pt>
                <c:pt idx="3438">
                  <c:v>13.458753558052457</c:v>
                </c:pt>
                <c:pt idx="3439">
                  <c:v>13.458753558052457</c:v>
                </c:pt>
                <c:pt idx="3440">
                  <c:v>13.458753558052457</c:v>
                </c:pt>
                <c:pt idx="3441">
                  <c:v>13.458753558052457</c:v>
                </c:pt>
                <c:pt idx="3442">
                  <c:v>13.458753558052457</c:v>
                </c:pt>
                <c:pt idx="3443">
                  <c:v>13.458753558052457</c:v>
                </c:pt>
                <c:pt idx="3444">
                  <c:v>13.458753558052457</c:v>
                </c:pt>
                <c:pt idx="3445">
                  <c:v>13.458753558052457</c:v>
                </c:pt>
                <c:pt idx="3446">
                  <c:v>13.458753558052457</c:v>
                </c:pt>
                <c:pt idx="3447">
                  <c:v>13.458753558052457</c:v>
                </c:pt>
                <c:pt idx="3448">
                  <c:v>13.458753558052457</c:v>
                </c:pt>
                <c:pt idx="3449">
                  <c:v>13.458753558052457</c:v>
                </c:pt>
                <c:pt idx="3450">
                  <c:v>13.458753558052457</c:v>
                </c:pt>
                <c:pt idx="3451">
                  <c:v>13.458753558052457</c:v>
                </c:pt>
                <c:pt idx="3452">
                  <c:v>13.458753558052457</c:v>
                </c:pt>
                <c:pt idx="3453">
                  <c:v>13.458753558052457</c:v>
                </c:pt>
                <c:pt idx="3454">
                  <c:v>13.458753558052457</c:v>
                </c:pt>
                <c:pt idx="3455">
                  <c:v>13.458753558052457</c:v>
                </c:pt>
                <c:pt idx="3456">
                  <c:v>13.458753558052457</c:v>
                </c:pt>
                <c:pt idx="3457">
                  <c:v>13.458753558052457</c:v>
                </c:pt>
                <c:pt idx="3458">
                  <c:v>13.458753558052457</c:v>
                </c:pt>
                <c:pt idx="3459">
                  <c:v>13.458753558052457</c:v>
                </c:pt>
                <c:pt idx="3460">
                  <c:v>13.458753558052457</c:v>
                </c:pt>
                <c:pt idx="3461">
                  <c:v>13.458753558052457</c:v>
                </c:pt>
                <c:pt idx="3462">
                  <c:v>13.458753558052457</c:v>
                </c:pt>
                <c:pt idx="3463">
                  <c:v>13.458753558052457</c:v>
                </c:pt>
                <c:pt idx="3464">
                  <c:v>13.458753558052457</c:v>
                </c:pt>
                <c:pt idx="3465">
                  <c:v>13.458753558052457</c:v>
                </c:pt>
                <c:pt idx="3466">
                  <c:v>13.458753558052457</c:v>
                </c:pt>
                <c:pt idx="3467">
                  <c:v>13.458753558052457</c:v>
                </c:pt>
                <c:pt idx="3468">
                  <c:v>13.458753558052457</c:v>
                </c:pt>
                <c:pt idx="3469">
                  <c:v>13.458753558052457</c:v>
                </c:pt>
                <c:pt idx="3470">
                  <c:v>13.458753558052457</c:v>
                </c:pt>
                <c:pt idx="3471">
                  <c:v>13.458753558052457</c:v>
                </c:pt>
                <c:pt idx="3472">
                  <c:v>13.458753558052457</c:v>
                </c:pt>
                <c:pt idx="3473">
                  <c:v>13.458753558052457</c:v>
                </c:pt>
                <c:pt idx="3474">
                  <c:v>13.458753558052457</c:v>
                </c:pt>
                <c:pt idx="3475">
                  <c:v>13.458753558052457</c:v>
                </c:pt>
                <c:pt idx="3476">
                  <c:v>13.458753558052457</c:v>
                </c:pt>
                <c:pt idx="3477">
                  <c:v>13.458753558052457</c:v>
                </c:pt>
                <c:pt idx="3478">
                  <c:v>13.458753558052457</c:v>
                </c:pt>
                <c:pt idx="3479">
                  <c:v>13.458753558052457</c:v>
                </c:pt>
                <c:pt idx="3480">
                  <c:v>13.458753558052457</c:v>
                </c:pt>
                <c:pt idx="3481">
                  <c:v>13.458753558052457</c:v>
                </c:pt>
                <c:pt idx="3482">
                  <c:v>13.458753558052457</c:v>
                </c:pt>
                <c:pt idx="3483">
                  <c:v>13.458753558052457</c:v>
                </c:pt>
                <c:pt idx="3484">
                  <c:v>13.458753558052457</c:v>
                </c:pt>
                <c:pt idx="3485">
                  <c:v>13.458753558052457</c:v>
                </c:pt>
                <c:pt idx="3486">
                  <c:v>13.458753558052457</c:v>
                </c:pt>
                <c:pt idx="3487">
                  <c:v>13.458753558052457</c:v>
                </c:pt>
                <c:pt idx="3488">
                  <c:v>13.458753558052457</c:v>
                </c:pt>
                <c:pt idx="3489">
                  <c:v>13.458753558052457</c:v>
                </c:pt>
                <c:pt idx="3490">
                  <c:v>13.458753558052457</c:v>
                </c:pt>
                <c:pt idx="3491">
                  <c:v>13.458753558052457</c:v>
                </c:pt>
                <c:pt idx="3492">
                  <c:v>13.458753558052457</c:v>
                </c:pt>
                <c:pt idx="3493">
                  <c:v>13.458753558052457</c:v>
                </c:pt>
                <c:pt idx="3494">
                  <c:v>13.458753558052457</c:v>
                </c:pt>
                <c:pt idx="3495">
                  <c:v>13.458753558052457</c:v>
                </c:pt>
                <c:pt idx="3496">
                  <c:v>13.458753558052457</c:v>
                </c:pt>
                <c:pt idx="3497">
                  <c:v>13.458753558052457</c:v>
                </c:pt>
                <c:pt idx="3498">
                  <c:v>13.458753558052457</c:v>
                </c:pt>
                <c:pt idx="3499">
                  <c:v>13.458753558052457</c:v>
                </c:pt>
                <c:pt idx="3500">
                  <c:v>13.458753558052457</c:v>
                </c:pt>
                <c:pt idx="3501">
                  <c:v>13.458753558052457</c:v>
                </c:pt>
                <c:pt idx="3502">
                  <c:v>13.458753558052457</c:v>
                </c:pt>
                <c:pt idx="3503">
                  <c:v>13.458753558052457</c:v>
                </c:pt>
                <c:pt idx="3504">
                  <c:v>13.458753558052457</c:v>
                </c:pt>
                <c:pt idx="3505">
                  <c:v>13.458753558052457</c:v>
                </c:pt>
                <c:pt idx="3506">
                  <c:v>13.458753558052457</c:v>
                </c:pt>
                <c:pt idx="3507">
                  <c:v>13.458753558052457</c:v>
                </c:pt>
                <c:pt idx="3508">
                  <c:v>13.458753558052457</c:v>
                </c:pt>
                <c:pt idx="3509">
                  <c:v>13.458753558052457</c:v>
                </c:pt>
                <c:pt idx="3510">
                  <c:v>13.458753558052457</c:v>
                </c:pt>
                <c:pt idx="3511">
                  <c:v>13.458753558052457</c:v>
                </c:pt>
                <c:pt idx="3512">
                  <c:v>13.458753558052457</c:v>
                </c:pt>
                <c:pt idx="3513">
                  <c:v>13.458753558052457</c:v>
                </c:pt>
                <c:pt idx="3514">
                  <c:v>13.458753558052457</c:v>
                </c:pt>
                <c:pt idx="3515">
                  <c:v>13.458753558052457</c:v>
                </c:pt>
                <c:pt idx="3516">
                  <c:v>13.458753558052457</c:v>
                </c:pt>
                <c:pt idx="3517">
                  <c:v>13.458753558052457</c:v>
                </c:pt>
                <c:pt idx="3518">
                  <c:v>13.458753558052457</c:v>
                </c:pt>
                <c:pt idx="3519">
                  <c:v>13.458753558052457</c:v>
                </c:pt>
                <c:pt idx="3520">
                  <c:v>13.458753558052457</c:v>
                </c:pt>
                <c:pt idx="3521">
                  <c:v>13.458753558052457</c:v>
                </c:pt>
                <c:pt idx="3522">
                  <c:v>13.458753558052457</c:v>
                </c:pt>
                <c:pt idx="3523">
                  <c:v>13.458753558052457</c:v>
                </c:pt>
                <c:pt idx="3524">
                  <c:v>13.458753558052457</c:v>
                </c:pt>
                <c:pt idx="3525">
                  <c:v>13.458753558052457</c:v>
                </c:pt>
                <c:pt idx="3526">
                  <c:v>13.458753558052457</c:v>
                </c:pt>
                <c:pt idx="3527">
                  <c:v>13.458753558052457</c:v>
                </c:pt>
                <c:pt idx="3528">
                  <c:v>13.458753558052457</c:v>
                </c:pt>
                <c:pt idx="3529">
                  <c:v>13.458753558052457</c:v>
                </c:pt>
                <c:pt idx="3530">
                  <c:v>13.458753558052457</c:v>
                </c:pt>
                <c:pt idx="3531">
                  <c:v>13.458753558052457</c:v>
                </c:pt>
                <c:pt idx="3532">
                  <c:v>13.458753558052457</c:v>
                </c:pt>
                <c:pt idx="3533">
                  <c:v>13.458753558052457</c:v>
                </c:pt>
                <c:pt idx="3534">
                  <c:v>13.458753558052457</c:v>
                </c:pt>
                <c:pt idx="3535">
                  <c:v>13.458753558052457</c:v>
                </c:pt>
                <c:pt idx="3536">
                  <c:v>13.458753558052457</c:v>
                </c:pt>
                <c:pt idx="3537">
                  <c:v>13.458753558052457</c:v>
                </c:pt>
                <c:pt idx="3538">
                  <c:v>13.458753558052457</c:v>
                </c:pt>
                <c:pt idx="3539">
                  <c:v>13.458753558052457</c:v>
                </c:pt>
                <c:pt idx="3540">
                  <c:v>13.458753558052457</c:v>
                </c:pt>
                <c:pt idx="3541">
                  <c:v>13.458753558052457</c:v>
                </c:pt>
                <c:pt idx="3542">
                  <c:v>13.458753558052457</c:v>
                </c:pt>
                <c:pt idx="3543">
                  <c:v>13.458753558052457</c:v>
                </c:pt>
                <c:pt idx="3544">
                  <c:v>13.458753558052457</c:v>
                </c:pt>
                <c:pt idx="3545">
                  <c:v>13.458753558052457</c:v>
                </c:pt>
                <c:pt idx="3546">
                  <c:v>13.458753558052457</c:v>
                </c:pt>
                <c:pt idx="3547">
                  <c:v>13.458753558052457</c:v>
                </c:pt>
                <c:pt idx="3548">
                  <c:v>13.458753558052457</c:v>
                </c:pt>
                <c:pt idx="3549">
                  <c:v>13.458753558052457</c:v>
                </c:pt>
                <c:pt idx="3550">
                  <c:v>13.458753558052457</c:v>
                </c:pt>
                <c:pt idx="3551">
                  <c:v>13.458753558052457</c:v>
                </c:pt>
                <c:pt idx="3552">
                  <c:v>13.458753558052457</c:v>
                </c:pt>
                <c:pt idx="3553">
                  <c:v>13.458753558052457</c:v>
                </c:pt>
                <c:pt idx="3554">
                  <c:v>13.458753558052457</c:v>
                </c:pt>
                <c:pt idx="3555">
                  <c:v>13.458753558052457</c:v>
                </c:pt>
                <c:pt idx="3556">
                  <c:v>13.458753558052457</c:v>
                </c:pt>
                <c:pt idx="3557">
                  <c:v>13.458753558052457</c:v>
                </c:pt>
                <c:pt idx="3558">
                  <c:v>13.458753558052457</c:v>
                </c:pt>
                <c:pt idx="3559">
                  <c:v>13.458753558052457</c:v>
                </c:pt>
                <c:pt idx="3560">
                  <c:v>13.458753558052457</c:v>
                </c:pt>
                <c:pt idx="3561">
                  <c:v>13.458753558052457</c:v>
                </c:pt>
                <c:pt idx="3562">
                  <c:v>13.458753558052457</c:v>
                </c:pt>
                <c:pt idx="3563">
                  <c:v>13.458753558052457</c:v>
                </c:pt>
                <c:pt idx="3564">
                  <c:v>13.458753558052457</c:v>
                </c:pt>
                <c:pt idx="3565">
                  <c:v>13.458753558052457</c:v>
                </c:pt>
                <c:pt idx="3566">
                  <c:v>13.458753558052457</c:v>
                </c:pt>
                <c:pt idx="3567">
                  <c:v>13.458753558052457</c:v>
                </c:pt>
                <c:pt idx="3568">
                  <c:v>13.458753558052457</c:v>
                </c:pt>
                <c:pt idx="3569">
                  <c:v>13.458753558052457</c:v>
                </c:pt>
                <c:pt idx="3570">
                  <c:v>13.458753558052457</c:v>
                </c:pt>
                <c:pt idx="3571">
                  <c:v>13.458753558052457</c:v>
                </c:pt>
                <c:pt idx="3572">
                  <c:v>13.458753558052457</c:v>
                </c:pt>
                <c:pt idx="3573">
                  <c:v>13.458753558052457</c:v>
                </c:pt>
                <c:pt idx="3574">
                  <c:v>13.458753558052457</c:v>
                </c:pt>
                <c:pt idx="3575">
                  <c:v>13.458753558052457</c:v>
                </c:pt>
                <c:pt idx="3576">
                  <c:v>13.458753558052457</c:v>
                </c:pt>
                <c:pt idx="3577">
                  <c:v>13.458753558052457</c:v>
                </c:pt>
                <c:pt idx="3578">
                  <c:v>13.458753558052457</c:v>
                </c:pt>
                <c:pt idx="3579">
                  <c:v>13.458753558052457</c:v>
                </c:pt>
                <c:pt idx="3580">
                  <c:v>13.458753558052457</c:v>
                </c:pt>
                <c:pt idx="3581">
                  <c:v>13.458753558052457</c:v>
                </c:pt>
                <c:pt idx="3582">
                  <c:v>13.458753558052457</c:v>
                </c:pt>
                <c:pt idx="3583">
                  <c:v>13.458753558052457</c:v>
                </c:pt>
                <c:pt idx="3584">
                  <c:v>13.458753558052457</c:v>
                </c:pt>
                <c:pt idx="3585">
                  <c:v>13.458753558052457</c:v>
                </c:pt>
                <c:pt idx="3586">
                  <c:v>13.458753558052457</c:v>
                </c:pt>
                <c:pt idx="3587">
                  <c:v>13.458753558052457</c:v>
                </c:pt>
                <c:pt idx="3588">
                  <c:v>13.458753558052457</c:v>
                </c:pt>
                <c:pt idx="3589">
                  <c:v>13.458753558052457</c:v>
                </c:pt>
                <c:pt idx="3590">
                  <c:v>13.458753558052457</c:v>
                </c:pt>
                <c:pt idx="3591">
                  <c:v>13.458753558052457</c:v>
                </c:pt>
                <c:pt idx="3592">
                  <c:v>13.458753558052457</c:v>
                </c:pt>
                <c:pt idx="3593">
                  <c:v>13.458753558052457</c:v>
                </c:pt>
                <c:pt idx="3594">
                  <c:v>13.458753558052457</c:v>
                </c:pt>
                <c:pt idx="3595">
                  <c:v>13.458753558052457</c:v>
                </c:pt>
                <c:pt idx="3596">
                  <c:v>13.458753558052457</c:v>
                </c:pt>
                <c:pt idx="3597">
                  <c:v>13.458753558052457</c:v>
                </c:pt>
                <c:pt idx="3598">
                  <c:v>13.458753558052457</c:v>
                </c:pt>
                <c:pt idx="3599">
                  <c:v>13.458753558052457</c:v>
                </c:pt>
                <c:pt idx="3600">
                  <c:v>13.458753558052457</c:v>
                </c:pt>
                <c:pt idx="3601">
                  <c:v>13.458753558052457</c:v>
                </c:pt>
                <c:pt idx="3602">
                  <c:v>13.458753558052457</c:v>
                </c:pt>
                <c:pt idx="3603">
                  <c:v>13.458753558052457</c:v>
                </c:pt>
                <c:pt idx="3604">
                  <c:v>13.458753558052457</c:v>
                </c:pt>
                <c:pt idx="3605">
                  <c:v>13.458753558052457</c:v>
                </c:pt>
                <c:pt idx="3606">
                  <c:v>13.458753558052457</c:v>
                </c:pt>
                <c:pt idx="3607">
                  <c:v>13.458753558052457</c:v>
                </c:pt>
                <c:pt idx="3608">
                  <c:v>13.458753558052457</c:v>
                </c:pt>
                <c:pt idx="3609">
                  <c:v>13.458753558052457</c:v>
                </c:pt>
                <c:pt idx="3610">
                  <c:v>13.458753558052457</c:v>
                </c:pt>
                <c:pt idx="3611">
                  <c:v>13.458753558052457</c:v>
                </c:pt>
                <c:pt idx="3612">
                  <c:v>13.458753558052457</c:v>
                </c:pt>
                <c:pt idx="3613">
                  <c:v>13.458753558052457</c:v>
                </c:pt>
                <c:pt idx="3614">
                  <c:v>13.458753558052457</c:v>
                </c:pt>
                <c:pt idx="3615">
                  <c:v>13.458753558052457</c:v>
                </c:pt>
                <c:pt idx="3616">
                  <c:v>13.458753558052457</c:v>
                </c:pt>
                <c:pt idx="3617">
                  <c:v>13.458753558052457</c:v>
                </c:pt>
                <c:pt idx="3618">
                  <c:v>13.458753558052457</c:v>
                </c:pt>
                <c:pt idx="3619">
                  <c:v>13.458753558052457</c:v>
                </c:pt>
                <c:pt idx="3620">
                  <c:v>13.458753558052457</c:v>
                </c:pt>
                <c:pt idx="3621">
                  <c:v>13.458753558052457</c:v>
                </c:pt>
                <c:pt idx="3622">
                  <c:v>13.458753558052457</c:v>
                </c:pt>
                <c:pt idx="3623">
                  <c:v>13.458753558052457</c:v>
                </c:pt>
                <c:pt idx="3624">
                  <c:v>13.458753558052457</c:v>
                </c:pt>
                <c:pt idx="3625">
                  <c:v>13.458753558052457</c:v>
                </c:pt>
                <c:pt idx="3626">
                  <c:v>13.458753558052457</c:v>
                </c:pt>
                <c:pt idx="3627">
                  <c:v>13.458753558052457</c:v>
                </c:pt>
                <c:pt idx="3628">
                  <c:v>13.458753558052457</c:v>
                </c:pt>
                <c:pt idx="3629">
                  <c:v>13.458753558052457</c:v>
                </c:pt>
                <c:pt idx="3630">
                  <c:v>13.458753558052457</c:v>
                </c:pt>
                <c:pt idx="3631">
                  <c:v>13.458753558052457</c:v>
                </c:pt>
                <c:pt idx="3632">
                  <c:v>13.458753558052457</c:v>
                </c:pt>
                <c:pt idx="3633">
                  <c:v>13.458753558052457</c:v>
                </c:pt>
                <c:pt idx="3634">
                  <c:v>13.458753558052457</c:v>
                </c:pt>
                <c:pt idx="3635">
                  <c:v>13.458753558052457</c:v>
                </c:pt>
                <c:pt idx="3636">
                  <c:v>13.458753558052457</c:v>
                </c:pt>
                <c:pt idx="3637">
                  <c:v>13.458753558052457</c:v>
                </c:pt>
                <c:pt idx="3638">
                  <c:v>13.458753558052457</c:v>
                </c:pt>
                <c:pt idx="3639">
                  <c:v>13.458753558052457</c:v>
                </c:pt>
                <c:pt idx="3640">
                  <c:v>13.458753558052457</c:v>
                </c:pt>
                <c:pt idx="3641">
                  <c:v>13.458753558052457</c:v>
                </c:pt>
                <c:pt idx="3642">
                  <c:v>13.458753558052457</c:v>
                </c:pt>
                <c:pt idx="3643">
                  <c:v>13.458753558052457</c:v>
                </c:pt>
                <c:pt idx="3644">
                  <c:v>13.458753558052457</c:v>
                </c:pt>
                <c:pt idx="3645">
                  <c:v>13.458753558052457</c:v>
                </c:pt>
                <c:pt idx="3646">
                  <c:v>13.458753558052457</c:v>
                </c:pt>
                <c:pt idx="3647">
                  <c:v>13.458753558052457</c:v>
                </c:pt>
                <c:pt idx="3648">
                  <c:v>13.458753558052457</c:v>
                </c:pt>
                <c:pt idx="3649">
                  <c:v>13.458753558052457</c:v>
                </c:pt>
                <c:pt idx="3650">
                  <c:v>13.458753558052457</c:v>
                </c:pt>
                <c:pt idx="3651">
                  <c:v>13.458753558052457</c:v>
                </c:pt>
                <c:pt idx="3652">
                  <c:v>13.458753558052457</c:v>
                </c:pt>
                <c:pt idx="3653">
                  <c:v>13.458753558052457</c:v>
                </c:pt>
                <c:pt idx="3654">
                  <c:v>13.458753558052457</c:v>
                </c:pt>
                <c:pt idx="3655">
                  <c:v>13.458753558052457</c:v>
                </c:pt>
                <c:pt idx="3656">
                  <c:v>13.458753558052457</c:v>
                </c:pt>
                <c:pt idx="3657">
                  <c:v>13.458753558052457</c:v>
                </c:pt>
                <c:pt idx="3658">
                  <c:v>13.458753558052457</c:v>
                </c:pt>
                <c:pt idx="3659">
                  <c:v>13.458753558052457</c:v>
                </c:pt>
                <c:pt idx="3660">
                  <c:v>13.458753558052457</c:v>
                </c:pt>
                <c:pt idx="3661">
                  <c:v>13.458753558052457</c:v>
                </c:pt>
                <c:pt idx="3662">
                  <c:v>13.458753558052457</c:v>
                </c:pt>
                <c:pt idx="3663">
                  <c:v>13.458753558052457</c:v>
                </c:pt>
                <c:pt idx="3664">
                  <c:v>13.458753558052457</c:v>
                </c:pt>
                <c:pt idx="3665">
                  <c:v>13.458753558052457</c:v>
                </c:pt>
                <c:pt idx="3666">
                  <c:v>13.458753558052457</c:v>
                </c:pt>
                <c:pt idx="3667">
                  <c:v>13.458753558052457</c:v>
                </c:pt>
                <c:pt idx="3668">
                  <c:v>13.458753558052457</c:v>
                </c:pt>
                <c:pt idx="3669">
                  <c:v>13.458753558052457</c:v>
                </c:pt>
                <c:pt idx="3670">
                  <c:v>13.458753558052457</c:v>
                </c:pt>
                <c:pt idx="3671">
                  <c:v>13.458753558052457</c:v>
                </c:pt>
                <c:pt idx="3672">
                  <c:v>13.458753558052457</c:v>
                </c:pt>
                <c:pt idx="3673">
                  <c:v>13.458753558052457</c:v>
                </c:pt>
                <c:pt idx="3674">
                  <c:v>13.458753558052457</c:v>
                </c:pt>
                <c:pt idx="3675">
                  <c:v>13.458753558052457</c:v>
                </c:pt>
                <c:pt idx="3676">
                  <c:v>13.458753558052457</c:v>
                </c:pt>
                <c:pt idx="3677">
                  <c:v>13.458753558052457</c:v>
                </c:pt>
                <c:pt idx="3678">
                  <c:v>13.458753558052457</c:v>
                </c:pt>
                <c:pt idx="3679">
                  <c:v>13.458753558052457</c:v>
                </c:pt>
                <c:pt idx="3680">
                  <c:v>13.458753558052457</c:v>
                </c:pt>
                <c:pt idx="3681">
                  <c:v>13.458753558052457</c:v>
                </c:pt>
                <c:pt idx="3682">
                  <c:v>13.458753558052457</c:v>
                </c:pt>
                <c:pt idx="3683">
                  <c:v>13.458753558052457</c:v>
                </c:pt>
                <c:pt idx="3684">
                  <c:v>13.458753558052457</c:v>
                </c:pt>
                <c:pt idx="3685">
                  <c:v>13.458753558052457</c:v>
                </c:pt>
                <c:pt idx="3686">
                  <c:v>13.458753558052457</c:v>
                </c:pt>
                <c:pt idx="3687">
                  <c:v>13.458753558052457</c:v>
                </c:pt>
                <c:pt idx="3688">
                  <c:v>13.458753558052457</c:v>
                </c:pt>
                <c:pt idx="3689">
                  <c:v>13.458753558052457</c:v>
                </c:pt>
                <c:pt idx="3690">
                  <c:v>13.458753558052457</c:v>
                </c:pt>
                <c:pt idx="3691">
                  <c:v>13.458753558052457</c:v>
                </c:pt>
                <c:pt idx="3692">
                  <c:v>13.458753558052457</c:v>
                </c:pt>
                <c:pt idx="3693">
                  <c:v>13.458753558052457</c:v>
                </c:pt>
                <c:pt idx="3694">
                  <c:v>13.458753558052457</c:v>
                </c:pt>
                <c:pt idx="3695">
                  <c:v>13.458753558052457</c:v>
                </c:pt>
                <c:pt idx="3696">
                  <c:v>13.458753558052457</c:v>
                </c:pt>
                <c:pt idx="3697">
                  <c:v>13.458753558052457</c:v>
                </c:pt>
                <c:pt idx="3698">
                  <c:v>13.458753558052457</c:v>
                </c:pt>
                <c:pt idx="3699">
                  <c:v>13.458753558052457</c:v>
                </c:pt>
                <c:pt idx="3700">
                  <c:v>13.458753558052457</c:v>
                </c:pt>
                <c:pt idx="3701">
                  <c:v>13.458753558052457</c:v>
                </c:pt>
                <c:pt idx="3702">
                  <c:v>13.458753558052457</c:v>
                </c:pt>
                <c:pt idx="3703">
                  <c:v>13.458753558052457</c:v>
                </c:pt>
                <c:pt idx="3704">
                  <c:v>13.458753558052457</c:v>
                </c:pt>
                <c:pt idx="3705">
                  <c:v>13.458753558052457</c:v>
                </c:pt>
                <c:pt idx="3706">
                  <c:v>13.458753558052457</c:v>
                </c:pt>
                <c:pt idx="3707">
                  <c:v>13.458753558052457</c:v>
                </c:pt>
                <c:pt idx="3708">
                  <c:v>13.458753558052457</c:v>
                </c:pt>
                <c:pt idx="3709">
                  <c:v>13.458753558052457</c:v>
                </c:pt>
                <c:pt idx="3710">
                  <c:v>13.458753558052457</c:v>
                </c:pt>
                <c:pt idx="3711">
                  <c:v>13.458753558052457</c:v>
                </c:pt>
                <c:pt idx="3712">
                  <c:v>13.458753558052457</c:v>
                </c:pt>
                <c:pt idx="3713">
                  <c:v>13.458753558052457</c:v>
                </c:pt>
                <c:pt idx="3714">
                  <c:v>13.458753558052457</c:v>
                </c:pt>
                <c:pt idx="3715">
                  <c:v>13.458753558052457</c:v>
                </c:pt>
                <c:pt idx="3716">
                  <c:v>13.458753558052457</c:v>
                </c:pt>
                <c:pt idx="3717">
                  <c:v>13.458753558052457</c:v>
                </c:pt>
                <c:pt idx="3718">
                  <c:v>13.458753558052457</c:v>
                </c:pt>
                <c:pt idx="3719">
                  <c:v>13.458753558052457</c:v>
                </c:pt>
                <c:pt idx="3720">
                  <c:v>13.458753558052457</c:v>
                </c:pt>
                <c:pt idx="3721">
                  <c:v>13.458753558052457</c:v>
                </c:pt>
                <c:pt idx="3722">
                  <c:v>13.458753558052457</c:v>
                </c:pt>
                <c:pt idx="3723">
                  <c:v>13.458753558052457</c:v>
                </c:pt>
                <c:pt idx="3724">
                  <c:v>13.458753558052457</c:v>
                </c:pt>
                <c:pt idx="3725">
                  <c:v>13.458753558052457</c:v>
                </c:pt>
                <c:pt idx="3726">
                  <c:v>13.458753558052457</c:v>
                </c:pt>
                <c:pt idx="3727">
                  <c:v>13.458753558052457</c:v>
                </c:pt>
                <c:pt idx="3728">
                  <c:v>13.458753558052457</c:v>
                </c:pt>
                <c:pt idx="3729">
                  <c:v>13.458753558052457</c:v>
                </c:pt>
                <c:pt idx="3730">
                  <c:v>13.458753558052457</c:v>
                </c:pt>
                <c:pt idx="3731">
                  <c:v>13.458753558052457</c:v>
                </c:pt>
                <c:pt idx="3732">
                  <c:v>13.458753558052457</c:v>
                </c:pt>
                <c:pt idx="3733">
                  <c:v>13.458753558052457</c:v>
                </c:pt>
                <c:pt idx="3734">
                  <c:v>13.458753558052457</c:v>
                </c:pt>
                <c:pt idx="3735">
                  <c:v>13.458753558052457</c:v>
                </c:pt>
                <c:pt idx="3736">
                  <c:v>13.458753558052457</c:v>
                </c:pt>
                <c:pt idx="3737">
                  <c:v>13.458753558052457</c:v>
                </c:pt>
              </c:numCache>
            </c:numRef>
          </c:yVal>
          <c:smooth val="0"/>
          <c:extLst>
            <c:ext xmlns:c16="http://schemas.microsoft.com/office/drawing/2014/chart" uri="{C3380CC4-5D6E-409C-BE32-E72D297353CC}">
              <c16:uniqueId val="{00000001-4B85-41B3-9355-AF5F08F195B1}"/>
            </c:ext>
          </c:extLst>
        </c:ser>
        <c:dLbls>
          <c:showLegendKey val="0"/>
          <c:showVal val="0"/>
          <c:showCatName val="0"/>
          <c:showSerName val="0"/>
          <c:showPercent val="0"/>
          <c:showBubbleSize val="0"/>
        </c:dLbls>
        <c:axId val="678577680"/>
        <c:axId val="678578008"/>
      </c:scatterChart>
      <c:valAx>
        <c:axId val="678577680"/>
        <c:scaling>
          <c:orientation val="minMax"/>
          <c:min val="37950"/>
        </c:scaling>
        <c:delete val="0"/>
        <c:axPos val="b"/>
        <c:majorGridlines>
          <c:spPr>
            <a:ln w="9525" cap="flat" cmpd="sng" algn="ctr">
              <a:solidFill>
                <a:schemeClr val="tx1">
                  <a:lumMod val="15000"/>
                  <a:lumOff val="85000"/>
                </a:schemeClr>
              </a:solidFill>
              <a:round/>
            </a:ln>
            <a:effectLst/>
          </c:spPr>
        </c:majorGridlines>
        <c:numFmt formatCode="m/d/yyyy"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8578008"/>
        <c:crosses val="autoZero"/>
        <c:crossBetween val="midCat"/>
      </c:valAx>
      <c:valAx>
        <c:axId val="678578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785776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tr-TR"/>
              <a:t>ABD Hazine Faizleri 3 Ay Vadeli</a:t>
            </a:r>
          </a:p>
        </c:rich>
      </c:tx>
      <c:layout>
        <c:manualLayout>
          <c:xMode val="edge"/>
          <c:yMode val="edge"/>
          <c:x val="0.43619566078141619"/>
          <c:y val="2.370370739048622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usg3m!$B$1</c:f>
              <c:strCache>
                <c:ptCount val="1"/>
                <c:pt idx="0">
                  <c:v>usg3m</c:v>
                </c:pt>
              </c:strCache>
            </c:strRef>
          </c:tx>
          <c:spPr>
            <a:ln w="19050" cap="rnd">
              <a:solidFill>
                <a:schemeClr val="accent1"/>
              </a:solidFill>
              <a:round/>
            </a:ln>
            <a:effectLst/>
          </c:spPr>
          <c:marker>
            <c:symbol val="none"/>
          </c:marker>
          <c:xVal>
            <c:numRef>
              <c:f>usg3m!$A$2:$A$11221</c:f>
              <c:numCache>
                <c:formatCode>m/d/yyyy</c:formatCode>
                <c:ptCount val="11220"/>
                <c:pt idx="0">
                  <c:v>26848</c:v>
                </c:pt>
                <c:pt idx="1">
                  <c:v>26850</c:v>
                </c:pt>
                <c:pt idx="2">
                  <c:v>26851</c:v>
                </c:pt>
                <c:pt idx="3">
                  <c:v>26854</c:v>
                </c:pt>
                <c:pt idx="4">
                  <c:v>26855</c:v>
                </c:pt>
                <c:pt idx="5">
                  <c:v>26856</c:v>
                </c:pt>
                <c:pt idx="6">
                  <c:v>26857</c:v>
                </c:pt>
                <c:pt idx="7">
                  <c:v>26858</c:v>
                </c:pt>
                <c:pt idx="8">
                  <c:v>26861</c:v>
                </c:pt>
                <c:pt idx="9">
                  <c:v>26862</c:v>
                </c:pt>
                <c:pt idx="10">
                  <c:v>26863</c:v>
                </c:pt>
                <c:pt idx="11">
                  <c:v>26864</c:v>
                </c:pt>
                <c:pt idx="12">
                  <c:v>26865</c:v>
                </c:pt>
                <c:pt idx="13">
                  <c:v>26868</c:v>
                </c:pt>
                <c:pt idx="14">
                  <c:v>26869</c:v>
                </c:pt>
                <c:pt idx="15">
                  <c:v>26870</c:v>
                </c:pt>
                <c:pt idx="16">
                  <c:v>26871</c:v>
                </c:pt>
                <c:pt idx="17">
                  <c:v>26872</c:v>
                </c:pt>
                <c:pt idx="18">
                  <c:v>26875</c:v>
                </c:pt>
                <c:pt idx="19">
                  <c:v>26876</c:v>
                </c:pt>
                <c:pt idx="20">
                  <c:v>26877</c:v>
                </c:pt>
                <c:pt idx="21">
                  <c:v>26878</c:v>
                </c:pt>
                <c:pt idx="22">
                  <c:v>26879</c:v>
                </c:pt>
                <c:pt idx="23">
                  <c:v>26882</c:v>
                </c:pt>
                <c:pt idx="24">
                  <c:v>26883</c:v>
                </c:pt>
                <c:pt idx="25">
                  <c:v>26884</c:v>
                </c:pt>
                <c:pt idx="26">
                  <c:v>26885</c:v>
                </c:pt>
                <c:pt idx="27">
                  <c:v>26886</c:v>
                </c:pt>
                <c:pt idx="28">
                  <c:v>26889</c:v>
                </c:pt>
                <c:pt idx="29">
                  <c:v>26890</c:v>
                </c:pt>
                <c:pt idx="30">
                  <c:v>26891</c:v>
                </c:pt>
                <c:pt idx="31">
                  <c:v>26892</c:v>
                </c:pt>
                <c:pt idx="32">
                  <c:v>26893</c:v>
                </c:pt>
                <c:pt idx="33">
                  <c:v>26896</c:v>
                </c:pt>
                <c:pt idx="34">
                  <c:v>26897</c:v>
                </c:pt>
                <c:pt idx="35">
                  <c:v>26898</c:v>
                </c:pt>
                <c:pt idx="36">
                  <c:v>26899</c:v>
                </c:pt>
                <c:pt idx="37">
                  <c:v>26900</c:v>
                </c:pt>
                <c:pt idx="38">
                  <c:v>26903</c:v>
                </c:pt>
                <c:pt idx="39">
                  <c:v>26904</c:v>
                </c:pt>
                <c:pt idx="40">
                  <c:v>26905</c:v>
                </c:pt>
                <c:pt idx="41">
                  <c:v>26906</c:v>
                </c:pt>
                <c:pt idx="42">
                  <c:v>26907</c:v>
                </c:pt>
                <c:pt idx="43">
                  <c:v>26911</c:v>
                </c:pt>
                <c:pt idx="44">
                  <c:v>26912</c:v>
                </c:pt>
                <c:pt idx="45">
                  <c:v>26913</c:v>
                </c:pt>
                <c:pt idx="46">
                  <c:v>26914</c:v>
                </c:pt>
                <c:pt idx="47">
                  <c:v>26917</c:v>
                </c:pt>
                <c:pt idx="48">
                  <c:v>26918</c:v>
                </c:pt>
                <c:pt idx="49">
                  <c:v>26919</c:v>
                </c:pt>
                <c:pt idx="50">
                  <c:v>26920</c:v>
                </c:pt>
                <c:pt idx="51">
                  <c:v>26921</c:v>
                </c:pt>
                <c:pt idx="52">
                  <c:v>26924</c:v>
                </c:pt>
                <c:pt idx="53">
                  <c:v>26925</c:v>
                </c:pt>
                <c:pt idx="54">
                  <c:v>26926</c:v>
                </c:pt>
                <c:pt idx="55">
                  <c:v>26927</c:v>
                </c:pt>
                <c:pt idx="56">
                  <c:v>26928</c:v>
                </c:pt>
                <c:pt idx="57">
                  <c:v>26931</c:v>
                </c:pt>
                <c:pt idx="58">
                  <c:v>26932</c:v>
                </c:pt>
                <c:pt idx="59">
                  <c:v>26933</c:v>
                </c:pt>
                <c:pt idx="60">
                  <c:v>26934</c:v>
                </c:pt>
                <c:pt idx="61">
                  <c:v>26935</c:v>
                </c:pt>
                <c:pt idx="62">
                  <c:v>26938</c:v>
                </c:pt>
                <c:pt idx="63">
                  <c:v>26939</c:v>
                </c:pt>
                <c:pt idx="64">
                  <c:v>26940</c:v>
                </c:pt>
                <c:pt idx="65">
                  <c:v>26941</c:v>
                </c:pt>
                <c:pt idx="66">
                  <c:v>26942</c:v>
                </c:pt>
                <c:pt idx="67">
                  <c:v>26946</c:v>
                </c:pt>
                <c:pt idx="68">
                  <c:v>26947</c:v>
                </c:pt>
                <c:pt idx="69">
                  <c:v>26948</c:v>
                </c:pt>
                <c:pt idx="70">
                  <c:v>26949</c:v>
                </c:pt>
                <c:pt idx="71">
                  <c:v>26952</c:v>
                </c:pt>
                <c:pt idx="72">
                  <c:v>26953</c:v>
                </c:pt>
                <c:pt idx="73">
                  <c:v>26954</c:v>
                </c:pt>
                <c:pt idx="74">
                  <c:v>26955</c:v>
                </c:pt>
                <c:pt idx="75">
                  <c:v>26956</c:v>
                </c:pt>
                <c:pt idx="76">
                  <c:v>26960</c:v>
                </c:pt>
                <c:pt idx="77">
                  <c:v>26961</c:v>
                </c:pt>
                <c:pt idx="78">
                  <c:v>26962</c:v>
                </c:pt>
                <c:pt idx="79">
                  <c:v>26963</c:v>
                </c:pt>
                <c:pt idx="80">
                  <c:v>26966</c:v>
                </c:pt>
                <c:pt idx="81">
                  <c:v>26967</c:v>
                </c:pt>
                <c:pt idx="82">
                  <c:v>26968</c:v>
                </c:pt>
                <c:pt idx="83">
                  <c:v>26969</c:v>
                </c:pt>
                <c:pt idx="84">
                  <c:v>26970</c:v>
                </c:pt>
                <c:pt idx="85">
                  <c:v>26973</c:v>
                </c:pt>
                <c:pt idx="86">
                  <c:v>26975</c:v>
                </c:pt>
                <c:pt idx="87">
                  <c:v>26976</c:v>
                </c:pt>
                <c:pt idx="88">
                  <c:v>26977</c:v>
                </c:pt>
                <c:pt idx="89">
                  <c:v>26981</c:v>
                </c:pt>
                <c:pt idx="90">
                  <c:v>26982</c:v>
                </c:pt>
                <c:pt idx="91">
                  <c:v>26983</c:v>
                </c:pt>
                <c:pt idx="92">
                  <c:v>26984</c:v>
                </c:pt>
                <c:pt idx="93">
                  <c:v>26987</c:v>
                </c:pt>
                <c:pt idx="94">
                  <c:v>26988</c:v>
                </c:pt>
                <c:pt idx="95">
                  <c:v>26989</c:v>
                </c:pt>
                <c:pt idx="96">
                  <c:v>26991</c:v>
                </c:pt>
                <c:pt idx="97">
                  <c:v>26994</c:v>
                </c:pt>
                <c:pt idx="98">
                  <c:v>26995</c:v>
                </c:pt>
                <c:pt idx="99">
                  <c:v>26996</c:v>
                </c:pt>
                <c:pt idx="100">
                  <c:v>26997</c:v>
                </c:pt>
                <c:pt idx="101">
                  <c:v>26998</c:v>
                </c:pt>
                <c:pt idx="102">
                  <c:v>27001</c:v>
                </c:pt>
                <c:pt idx="103">
                  <c:v>27002</c:v>
                </c:pt>
                <c:pt idx="104">
                  <c:v>27003</c:v>
                </c:pt>
                <c:pt idx="105">
                  <c:v>27004</c:v>
                </c:pt>
                <c:pt idx="106">
                  <c:v>27005</c:v>
                </c:pt>
                <c:pt idx="107">
                  <c:v>27008</c:v>
                </c:pt>
                <c:pt idx="108">
                  <c:v>27009</c:v>
                </c:pt>
                <c:pt idx="109">
                  <c:v>27010</c:v>
                </c:pt>
                <c:pt idx="110">
                  <c:v>27011</c:v>
                </c:pt>
                <c:pt idx="111">
                  <c:v>27012</c:v>
                </c:pt>
                <c:pt idx="112">
                  <c:v>27015</c:v>
                </c:pt>
                <c:pt idx="113">
                  <c:v>27016</c:v>
                </c:pt>
                <c:pt idx="114">
                  <c:v>27017</c:v>
                </c:pt>
                <c:pt idx="115">
                  <c:v>27018</c:v>
                </c:pt>
                <c:pt idx="116">
                  <c:v>27019</c:v>
                </c:pt>
                <c:pt idx="117">
                  <c:v>27024</c:v>
                </c:pt>
                <c:pt idx="118">
                  <c:v>27025</c:v>
                </c:pt>
                <c:pt idx="119">
                  <c:v>27026</c:v>
                </c:pt>
                <c:pt idx="120">
                  <c:v>27029</c:v>
                </c:pt>
                <c:pt idx="121">
                  <c:v>27031</c:v>
                </c:pt>
                <c:pt idx="122">
                  <c:v>27032</c:v>
                </c:pt>
                <c:pt idx="123">
                  <c:v>27033</c:v>
                </c:pt>
                <c:pt idx="124">
                  <c:v>27036</c:v>
                </c:pt>
                <c:pt idx="125">
                  <c:v>27037</c:v>
                </c:pt>
                <c:pt idx="126">
                  <c:v>27038</c:v>
                </c:pt>
                <c:pt idx="127">
                  <c:v>27039</c:v>
                </c:pt>
                <c:pt idx="128">
                  <c:v>27040</c:v>
                </c:pt>
                <c:pt idx="129">
                  <c:v>27043</c:v>
                </c:pt>
                <c:pt idx="130">
                  <c:v>27044</c:v>
                </c:pt>
                <c:pt idx="131">
                  <c:v>27045</c:v>
                </c:pt>
                <c:pt idx="132">
                  <c:v>27046</c:v>
                </c:pt>
                <c:pt idx="133">
                  <c:v>27047</c:v>
                </c:pt>
                <c:pt idx="134">
                  <c:v>27050</c:v>
                </c:pt>
                <c:pt idx="135">
                  <c:v>27051</c:v>
                </c:pt>
                <c:pt idx="136">
                  <c:v>27052</c:v>
                </c:pt>
                <c:pt idx="137">
                  <c:v>27053</c:v>
                </c:pt>
                <c:pt idx="138">
                  <c:v>27054</c:v>
                </c:pt>
                <c:pt idx="139">
                  <c:v>27057</c:v>
                </c:pt>
                <c:pt idx="140">
                  <c:v>27058</c:v>
                </c:pt>
                <c:pt idx="141">
                  <c:v>27059</c:v>
                </c:pt>
                <c:pt idx="142">
                  <c:v>27060</c:v>
                </c:pt>
                <c:pt idx="143">
                  <c:v>27061</c:v>
                </c:pt>
                <c:pt idx="144">
                  <c:v>27064</c:v>
                </c:pt>
                <c:pt idx="145">
                  <c:v>27065</c:v>
                </c:pt>
                <c:pt idx="146">
                  <c:v>27066</c:v>
                </c:pt>
                <c:pt idx="147">
                  <c:v>27067</c:v>
                </c:pt>
                <c:pt idx="148">
                  <c:v>27068</c:v>
                </c:pt>
                <c:pt idx="149">
                  <c:v>27071</c:v>
                </c:pt>
                <c:pt idx="150">
                  <c:v>27073</c:v>
                </c:pt>
                <c:pt idx="151">
                  <c:v>27074</c:v>
                </c:pt>
                <c:pt idx="152">
                  <c:v>27075</c:v>
                </c:pt>
                <c:pt idx="153">
                  <c:v>27079</c:v>
                </c:pt>
                <c:pt idx="154">
                  <c:v>27080</c:v>
                </c:pt>
                <c:pt idx="155">
                  <c:v>27081</c:v>
                </c:pt>
                <c:pt idx="156">
                  <c:v>27082</c:v>
                </c:pt>
                <c:pt idx="157">
                  <c:v>27085</c:v>
                </c:pt>
                <c:pt idx="158">
                  <c:v>27086</c:v>
                </c:pt>
                <c:pt idx="159">
                  <c:v>27087</c:v>
                </c:pt>
                <c:pt idx="160">
                  <c:v>27088</c:v>
                </c:pt>
                <c:pt idx="161">
                  <c:v>27089</c:v>
                </c:pt>
                <c:pt idx="162">
                  <c:v>27092</c:v>
                </c:pt>
                <c:pt idx="163">
                  <c:v>27093</c:v>
                </c:pt>
                <c:pt idx="164">
                  <c:v>27094</c:v>
                </c:pt>
                <c:pt idx="165">
                  <c:v>27095</c:v>
                </c:pt>
                <c:pt idx="166">
                  <c:v>27096</c:v>
                </c:pt>
                <c:pt idx="167">
                  <c:v>27099</c:v>
                </c:pt>
                <c:pt idx="168">
                  <c:v>27100</c:v>
                </c:pt>
                <c:pt idx="169">
                  <c:v>27101</c:v>
                </c:pt>
                <c:pt idx="170">
                  <c:v>27102</c:v>
                </c:pt>
                <c:pt idx="171">
                  <c:v>27103</c:v>
                </c:pt>
                <c:pt idx="172">
                  <c:v>27106</c:v>
                </c:pt>
                <c:pt idx="173">
                  <c:v>27107</c:v>
                </c:pt>
                <c:pt idx="174">
                  <c:v>27108</c:v>
                </c:pt>
                <c:pt idx="175">
                  <c:v>27109</c:v>
                </c:pt>
                <c:pt idx="176">
                  <c:v>27110</c:v>
                </c:pt>
                <c:pt idx="177">
                  <c:v>27113</c:v>
                </c:pt>
                <c:pt idx="178">
                  <c:v>27114</c:v>
                </c:pt>
                <c:pt idx="179">
                  <c:v>27115</c:v>
                </c:pt>
                <c:pt idx="180">
                  <c:v>27116</c:v>
                </c:pt>
                <c:pt idx="181">
                  <c:v>27117</c:v>
                </c:pt>
                <c:pt idx="182">
                  <c:v>27120</c:v>
                </c:pt>
                <c:pt idx="183">
                  <c:v>27121</c:v>
                </c:pt>
                <c:pt idx="184">
                  <c:v>27122</c:v>
                </c:pt>
                <c:pt idx="185">
                  <c:v>27123</c:v>
                </c:pt>
                <c:pt idx="186">
                  <c:v>27124</c:v>
                </c:pt>
                <c:pt idx="187">
                  <c:v>27127</c:v>
                </c:pt>
                <c:pt idx="188">
                  <c:v>27128</c:v>
                </c:pt>
                <c:pt idx="189">
                  <c:v>27129</c:v>
                </c:pt>
                <c:pt idx="190">
                  <c:v>27130</c:v>
                </c:pt>
                <c:pt idx="191">
                  <c:v>27134</c:v>
                </c:pt>
                <c:pt idx="192">
                  <c:v>27135</c:v>
                </c:pt>
                <c:pt idx="193">
                  <c:v>27136</c:v>
                </c:pt>
                <c:pt idx="194">
                  <c:v>27137</c:v>
                </c:pt>
                <c:pt idx="195">
                  <c:v>27138</c:v>
                </c:pt>
                <c:pt idx="196">
                  <c:v>27141</c:v>
                </c:pt>
                <c:pt idx="197">
                  <c:v>27142</c:v>
                </c:pt>
                <c:pt idx="198">
                  <c:v>27143</c:v>
                </c:pt>
                <c:pt idx="199">
                  <c:v>27144</c:v>
                </c:pt>
                <c:pt idx="200">
                  <c:v>27145</c:v>
                </c:pt>
                <c:pt idx="201">
                  <c:v>27148</c:v>
                </c:pt>
                <c:pt idx="202">
                  <c:v>27149</c:v>
                </c:pt>
                <c:pt idx="203">
                  <c:v>27150</c:v>
                </c:pt>
                <c:pt idx="204">
                  <c:v>27151</c:v>
                </c:pt>
                <c:pt idx="205">
                  <c:v>27152</c:v>
                </c:pt>
                <c:pt idx="206">
                  <c:v>27155</c:v>
                </c:pt>
                <c:pt idx="207">
                  <c:v>27156</c:v>
                </c:pt>
                <c:pt idx="208">
                  <c:v>27157</c:v>
                </c:pt>
                <c:pt idx="209">
                  <c:v>27158</c:v>
                </c:pt>
                <c:pt idx="210">
                  <c:v>27159</c:v>
                </c:pt>
                <c:pt idx="211">
                  <c:v>27162</c:v>
                </c:pt>
                <c:pt idx="212">
                  <c:v>27163</c:v>
                </c:pt>
                <c:pt idx="213">
                  <c:v>27164</c:v>
                </c:pt>
                <c:pt idx="214">
                  <c:v>27165</c:v>
                </c:pt>
                <c:pt idx="215">
                  <c:v>27166</c:v>
                </c:pt>
                <c:pt idx="216">
                  <c:v>27169</c:v>
                </c:pt>
                <c:pt idx="217">
                  <c:v>27170</c:v>
                </c:pt>
                <c:pt idx="218">
                  <c:v>27171</c:v>
                </c:pt>
                <c:pt idx="219">
                  <c:v>27172</c:v>
                </c:pt>
                <c:pt idx="220">
                  <c:v>27173</c:v>
                </c:pt>
                <c:pt idx="221">
                  <c:v>27177</c:v>
                </c:pt>
                <c:pt idx="222">
                  <c:v>27178</c:v>
                </c:pt>
                <c:pt idx="223">
                  <c:v>27179</c:v>
                </c:pt>
                <c:pt idx="224">
                  <c:v>27180</c:v>
                </c:pt>
                <c:pt idx="225">
                  <c:v>27183</c:v>
                </c:pt>
                <c:pt idx="226">
                  <c:v>27184</c:v>
                </c:pt>
                <c:pt idx="227">
                  <c:v>27185</c:v>
                </c:pt>
                <c:pt idx="228">
                  <c:v>27186</c:v>
                </c:pt>
                <c:pt idx="229">
                  <c:v>27187</c:v>
                </c:pt>
                <c:pt idx="230">
                  <c:v>27190</c:v>
                </c:pt>
                <c:pt idx="231">
                  <c:v>27191</c:v>
                </c:pt>
                <c:pt idx="232">
                  <c:v>27192</c:v>
                </c:pt>
                <c:pt idx="233">
                  <c:v>27193</c:v>
                </c:pt>
                <c:pt idx="234">
                  <c:v>27194</c:v>
                </c:pt>
                <c:pt idx="235">
                  <c:v>27197</c:v>
                </c:pt>
                <c:pt idx="236">
                  <c:v>27198</c:v>
                </c:pt>
                <c:pt idx="237">
                  <c:v>27199</c:v>
                </c:pt>
                <c:pt idx="238">
                  <c:v>27200</c:v>
                </c:pt>
                <c:pt idx="239">
                  <c:v>27201</c:v>
                </c:pt>
                <c:pt idx="240">
                  <c:v>27204</c:v>
                </c:pt>
                <c:pt idx="241">
                  <c:v>27205</c:v>
                </c:pt>
                <c:pt idx="242">
                  <c:v>27206</c:v>
                </c:pt>
                <c:pt idx="243">
                  <c:v>27207</c:v>
                </c:pt>
                <c:pt idx="244">
                  <c:v>27208</c:v>
                </c:pt>
                <c:pt idx="245">
                  <c:v>27211</c:v>
                </c:pt>
                <c:pt idx="246">
                  <c:v>27212</c:v>
                </c:pt>
                <c:pt idx="247">
                  <c:v>27213</c:v>
                </c:pt>
                <c:pt idx="248">
                  <c:v>27215</c:v>
                </c:pt>
                <c:pt idx="249">
                  <c:v>27218</c:v>
                </c:pt>
                <c:pt idx="250">
                  <c:v>27219</c:v>
                </c:pt>
                <c:pt idx="251">
                  <c:v>27220</c:v>
                </c:pt>
                <c:pt idx="252">
                  <c:v>27221</c:v>
                </c:pt>
                <c:pt idx="253">
                  <c:v>27222</c:v>
                </c:pt>
                <c:pt idx="254">
                  <c:v>27225</c:v>
                </c:pt>
                <c:pt idx="255">
                  <c:v>27226</c:v>
                </c:pt>
                <c:pt idx="256">
                  <c:v>27227</c:v>
                </c:pt>
                <c:pt idx="257">
                  <c:v>27228</c:v>
                </c:pt>
                <c:pt idx="258">
                  <c:v>27229</c:v>
                </c:pt>
                <c:pt idx="259">
                  <c:v>27232</c:v>
                </c:pt>
                <c:pt idx="260">
                  <c:v>27233</c:v>
                </c:pt>
                <c:pt idx="261">
                  <c:v>27234</c:v>
                </c:pt>
                <c:pt idx="262">
                  <c:v>27235</c:v>
                </c:pt>
                <c:pt idx="263">
                  <c:v>27236</c:v>
                </c:pt>
                <c:pt idx="264">
                  <c:v>27239</c:v>
                </c:pt>
                <c:pt idx="265">
                  <c:v>27240</c:v>
                </c:pt>
                <c:pt idx="266">
                  <c:v>27241</c:v>
                </c:pt>
                <c:pt idx="267">
                  <c:v>27242</c:v>
                </c:pt>
                <c:pt idx="268">
                  <c:v>27243</c:v>
                </c:pt>
                <c:pt idx="269">
                  <c:v>27246</c:v>
                </c:pt>
                <c:pt idx="270">
                  <c:v>27247</c:v>
                </c:pt>
                <c:pt idx="271">
                  <c:v>27248</c:v>
                </c:pt>
                <c:pt idx="272">
                  <c:v>27249</c:v>
                </c:pt>
                <c:pt idx="273">
                  <c:v>27250</c:v>
                </c:pt>
                <c:pt idx="274">
                  <c:v>27253</c:v>
                </c:pt>
                <c:pt idx="275">
                  <c:v>27254</c:v>
                </c:pt>
                <c:pt idx="276">
                  <c:v>27255</c:v>
                </c:pt>
                <c:pt idx="277">
                  <c:v>27256</c:v>
                </c:pt>
                <c:pt idx="278">
                  <c:v>27257</c:v>
                </c:pt>
                <c:pt idx="279">
                  <c:v>27260</c:v>
                </c:pt>
                <c:pt idx="280">
                  <c:v>27261</c:v>
                </c:pt>
                <c:pt idx="281">
                  <c:v>27262</c:v>
                </c:pt>
                <c:pt idx="282">
                  <c:v>27263</c:v>
                </c:pt>
                <c:pt idx="283">
                  <c:v>27264</c:v>
                </c:pt>
                <c:pt idx="284">
                  <c:v>27267</c:v>
                </c:pt>
                <c:pt idx="285">
                  <c:v>27268</c:v>
                </c:pt>
                <c:pt idx="286">
                  <c:v>27269</c:v>
                </c:pt>
                <c:pt idx="287">
                  <c:v>27270</c:v>
                </c:pt>
                <c:pt idx="288">
                  <c:v>27271</c:v>
                </c:pt>
                <c:pt idx="289">
                  <c:v>27275</c:v>
                </c:pt>
                <c:pt idx="290">
                  <c:v>27276</c:v>
                </c:pt>
                <c:pt idx="291">
                  <c:v>27277</c:v>
                </c:pt>
                <c:pt idx="292">
                  <c:v>27278</c:v>
                </c:pt>
                <c:pt idx="293">
                  <c:v>27281</c:v>
                </c:pt>
                <c:pt idx="294">
                  <c:v>27282</c:v>
                </c:pt>
                <c:pt idx="295">
                  <c:v>27283</c:v>
                </c:pt>
                <c:pt idx="296">
                  <c:v>27284</c:v>
                </c:pt>
                <c:pt idx="297">
                  <c:v>27285</c:v>
                </c:pt>
                <c:pt idx="298">
                  <c:v>27288</c:v>
                </c:pt>
                <c:pt idx="299">
                  <c:v>27289</c:v>
                </c:pt>
                <c:pt idx="300">
                  <c:v>27290</c:v>
                </c:pt>
                <c:pt idx="301">
                  <c:v>27291</c:v>
                </c:pt>
                <c:pt idx="302">
                  <c:v>27292</c:v>
                </c:pt>
                <c:pt idx="303">
                  <c:v>27295</c:v>
                </c:pt>
                <c:pt idx="304">
                  <c:v>27296</c:v>
                </c:pt>
                <c:pt idx="305">
                  <c:v>27297</c:v>
                </c:pt>
                <c:pt idx="306">
                  <c:v>27298</c:v>
                </c:pt>
                <c:pt idx="307">
                  <c:v>27299</c:v>
                </c:pt>
                <c:pt idx="308">
                  <c:v>27302</c:v>
                </c:pt>
                <c:pt idx="309">
                  <c:v>27303</c:v>
                </c:pt>
                <c:pt idx="310">
                  <c:v>27304</c:v>
                </c:pt>
                <c:pt idx="311">
                  <c:v>27305</c:v>
                </c:pt>
                <c:pt idx="312">
                  <c:v>27306</c:v>
                </c:pt>
                <c:pt idx="313">
                  <c:v>27309</c:v>
                </c:pt>
                <c:pt idx="314">
                  <c:v>27310</c:v>
                </c:pt>
                <c:pt idx="315">
                  <c:v>27311</c:v>
                </c:pt>
                <c:pt idx="316">
                  <c:v>27312</c:v>
                </c:pt>
                <c:pt idx="317">
                  <c:v>27313</c:v>
                </c:pt>
                <c:pt idx="318">
                  <c:v>27317</c:v>
                </c:pt>
                <c:pt idx="319">
                  <c:v>27318</c:v>
                </c:pt>
                <c:pt idx="320">
                  <c:v>27319</c:v>
                </c:pt>
                <c:pt idx="321">
                  <c:v>27320</c:v>
                </c:pt>
                <c:pt idx="322">
                  <c:v>27323</c:v>
                </c:pt>
                <c:pt idx="323">
                  <c:v>27324</c:v>
                </c:pt>
                <c:pt idx="324">
                  <c:v>27325</c:v>
                </c:pt>
                <c:pt idx="325">
                  <c:v>27326</c:v>
                </c:pt>
                <c:pt idx="326">
                  <c:v>27327</c:v>
                </c:pt>
                <c:pt idx="327">
                  <c:v>27330</c:v>
                </c:pt>
                <c:pt idx="328">
                  <c:v>27331</c:v>
                </c:pt>
                <c:pt idx="329">
                  <c:v>27332</c:v>
                </c:pt>
                <c:pt idx="330">
                  <c:v>27333</c:v>
                </c:pt>
                <c:pt idx="331">
                  <c:v>27334</c:v>
                </c:pt>
                <c:pt idx="332">
                  <c:v>27337</c:v>
                </c:pt>
                <c:pt idx="333">
                  <c:v>27339</c:v>
                </c:pt>
                <c:pt idx="334">
                  <c:v>27340</c:v>
                </c:pt>
                <c:pt idx="335">
                  <c:v>27341</c:v>
                </c:pt>
                <c:pt idx="336">
                  <c:v>27345</c:v>
                </c:pt>
                <c:pt idx="337">
                  <c:v>27346</c:v>
                </c:pt>
                <c:pt idx="338">
                  <c:v>27347</c:v>
                </c:pt>
                <c:pt idx="339">
                  <c:v>27348</c:v>
                </c:pt>
                <c:pt idx="340">
                  <c:v>27351</c:v>
                </c:pt>
                <c:pt idx="341">
                  <c:v>27352</c:v>
                </c:pt>
                <c:pt idx="342">
                  <c:v>27353</c:v>
                </c:pt>
                <c:pt idx="343">
                  <c:v>27354</c:v>
                </c:pt>
                <c:pt idx="344">
                  <c:v>27355</c:v>
                </c:pt>
                <c:pt idx="345">
                  <c:v>27358</c:v>
                </c:pt>
                <c:pt idx="346">
                  <c:v>27359</c:v>
                </c:pt>
                <c:pt idx="347">
                  <c:v>27360</c:v>
                </c:pt>
                <c:pt idx="348">
                  <c:v>27362</c:v>
                </c:pt>
                <c:pt idx="349">
                  <c:v>27365</c:v>
                </c:pt>
                <c:pt idx="350">
                  <c:v>27366</c:v>
                </c:pt>
                <c:pt idx="351">
                  <c:v>27367</c:v>
                </c:pt>
                <c:pt idx="352">
                  <c:v>27368</c:v>
                </c:pt>
                <c:pt idx="353">
                  <c:v>27369</c:v>
                </c:pt>
                <c:pt idx="354">
                  <c:v>27372</c:v>
                </c:pt>
                <c:pt idx="355">
                  <c:v>27373</c:v>
                </c:pt>
                <c:pt idx="356">
                  <c:v>27374</c:v>
                </c:pt>
                <c:pt idx="357">
                  <c:v>27375</c:v>
                </c:pt>
                <c:pt idx="358">
                  <c:v>27376</c:v>
                </c:pt>
                <c:pt idx="359">
                  <c:v>27379</c:v>
                </c:pt>
                <c:pt idx="360">
                  <c:v>27380</c:v>
                </c:pt>
                <c:pt idx="361">
                  <c:v>27381</c:v>
                </c:pt>
                <c:pt idx="362">
                  <c:v>27382</c:v>
                </c:pt>
                <c:pt idx="363">
                  <c:v>27383</c:v>
                </c:pt>
                <c:pt idx="364">
                  <c:v>27386</c:v>
                </c:pt>
                <c:pt idx="365">
                  <c:v>27387</c:v>
                </c:pt>
                <c:pt idx="366">
                  <c:v>27389</c:v>
                </c:pt>
                <c:pt idx="367">
                  <c:v>27390</c:v>
                </c:pt>
                <c:pt idx="368">
                  <c:v>27393</c:v>
                </c:pt>
                <c:pt idx="369">
                  <c:v>27394</c:v>
                </c:pt>
                <c:pt idx="370">
                  <c:v>27396</c:v>
                </c:pt>
                <c:pt idx="371">
                  <c:v>27397</c:v>
                </c:pt>
                <c:pt idx="372">
                  <c:v>27400</c:v>
                </c:pt>
                <c:pt idx="373">
                  <c:v>27401</c:v>
                </c:pt>
                <c:pt idx="374">
                  <c:v>27402</c:v>
                </c:pt>
                <c:pt idx="375">
                  <c:v>27403</c:v>
                </c:pt>
                <c:pt idx="376">
                  <c:v>27404</c:v>
                </c:pt>
                <c:pt idx="377">
                  <c:v>27407</c:v>
                </c:pt>
                <c:pt idx="378">
                  <c:v>27408</c:v>
                </c:pt>
                <c:pt idx="379">
                  <c:v>27409</c:v>
                </c:pt>
                <c:pt idx="380">
                  <c:v>27410</c:v>
                </c:pt>
                <c:pt idx="381">
                  <c:v>27411</c:v>
                </c:pt>
                <c:pt idx="382">
                  <c:v>27414</c:v>
                </c:pt>
                <c:pt idx="383">
                  <c:v>27415</c:v>
                </c:pt>
                <c:pt idx="384">
                  <c:v>27416</c:v>
                </c:pt>
                <c:pt idx="385">
                  <c:v>27417</c:v>
                </c:pt>
                <c:pt idx="386">
                  <c:v>27418</c:v>
                </c:pt>
                <c:pt idx="387">
                  <c:v>27421</c:v>
                </c:pt>
                <c:pt idx="388">
                  <c:v>27422</c:v>
                </c:pt>
                <c:pt idx="389">
                  <c:v>27423</c:v>
                </c:pt>
                <c:pt idx="390">
                  <c:v>27424</c:v>
                </c:pt>
                <c:pt idx="391">
                  <c:v>27425</c:v>
                </c:pt>
                <c:pt idx="392">
                  <c:v>27428</c:v>
                </c:pt>
                <c:pt idx="393">
                  <c:v>27429</c:v>
                </c:pt>
                <c:pt idx="394">
                  <c:v>27430</c:v>
                </c:pt>
                <c:pt idx="395">
                  <c:v>27431</c:v>
                </c:pt>
                <c:pt idx="396">
                  <c:v>27432</c:v>
                </c:pt>
                <c:pt idx="397">
                  <c:v>27435</c:v>
                </c:pt>
                <c:pt idx="398">
                  <c:v>27436</c:v>
                </c:pt>
                <c:pt idx="399">
                  <c:v>27438</c:v>
                </c:pt>
                <c:pt idx="400">
                  <c:v>27439</c:v>
                </c:pt>
                <c:pt idx="401">
                  <c:v>27443</c:v>
                </c:pt>
                <c:pt idx="402">
                  <c:v>27444</c:v>
                </c:pt>
                <c:pt idx="403">
                  <c:v>27445</c:v>
                </c:pt>
                <c:pt idx="404">
                  <c:v>27446</c:v>
                </c:pt>
                <c:pt idx="405">
                  <c:v>27449</c:v>
                </c:pt>
                <c:pt idx="406">
                  <c:v>27450</c:v>
                </c:pt>
                <c:pt idx="407">
                  <c:v>27451</c:v>
                </c:pt>
                <c:pt idx="408">
                  <c:v>27452</c:v>
                </c:pt>
                <c:pt idx="409">
                  <c:v>27453</c:v>
                </c:pt>
                <c:pt idx="410">
                  <c:v>27456</c:v>
                </c:pt>
                <c:pt idx="411">
                  <c:v>27457</c:v>
                </c:pt>
                <c:pt idx="412">
                  <c:v>27458</c:v>
                </c:pt>
                <c:pt idx="413">
                  <c:v>27459</c:v>
                </c:pt>
                <c:pt idx="414">
                  <c:v>27460</c:v>
                </c:pt>
                <c:pt idx="415">
                  <c:v>27463</c:v>
                </c:pt>
                <c:pt idx="416">
                  <c:v>27464</c:v>
                </c:pt>
                <c:pt idx="417">
                  <c:v>27465</c:v>
                </c:pt>
                <c:pt idx="418">
                  <c:v>27466</c:v>
                </c:pt>
                <c:pt idx="419">
                  <c:v>27467</c:v>
                </c:pt>
                <c:pt idx="420">
                  <c:v>27470</c:v>
                </c:pt>
                <c:pt idx="421">
                  <c:v>27471</c:v>
                </c:pt>
                <c:pt idx="422">
                  <c:v>27472</c:v>
                </c:pt>
                <c:pt idx="423">
                  <c:v>27473</c:v>
                </c:pt>
                <c:pt idx="424">
                  <c:v>27474</c:v>
                </c:pt>
                <c:pt idx="425">
                  <c:v>27477</c:v>
                </c:pt>
                <c:pt idx="426">
                  <c:v>27478</c:v>
                </c:pt>
                <c:pt idx="427">
                  <c:v>27479</c:v>
                </c:pt>
                <c:pt idx="428">
                  <c:v>27480</c:v>
                </c:pt>
                <c:pt idx="429">
                  <c:v>27484</c:v>
                </c:pt>
                <c:pt idx="430">
                  <c:v>27485</c:v>
                </c:pt>
                <c:pt idx="431">
                  <c:v>27486</c:v>
                </c:pt>
                <c:pt idx="432">
                  <c:v>27487</c:v>
                </c:pt>
                <c:pt idx="433">
                  <c:v>27488</c:v>
                </c:pt>
                <c:pt idx="434">
                  <c:v>27491</c:v>
                </c:pt>
                <c:pt idx="435">
                  <c:v>27492</c:v>
                </c:pt>
                <c:pt idx="436">
                  <c:v>27493</c:v>
                </c:pt>
                <c:pt idx="437">
                  <c:v>27494</c:v>
                </c:pt>
                <c:pt idx="438">
                  <c:v>27495</c:v>
                </c:pt>
                <c:pt idx="439">
                  <c:v>27498</c:v>
                </c:pt>
                <c:pt idx="440">
                  <c:v>27499</c:v>
                </c:pt>
                <c:pt idx="441">
                  <c:v>27500</c:v>
                </c:pt>
                <c:pt idx="442">
                  <c:v>27501</c:v>
                </c:pt>
                <c:pt idx="443">
                  <c:v>27502</c:v>
                </c:pt>
                <c:pt idx="444">
                  <c:v>27505</c:v>
                </c:pt>
                <c:pt idx="445">
                  <c:v>27506</c:v>
                </c:pt>
                <c:pt idx="446">
                  <c:v>27507</c:v>
                </c:pt>
                <c:pt idx="447">
                  <c:v>27508</c:v>
                </c:pt>
                <c:pt idx="448">
                  <c:v>27509</c:v>
                </c:pt>
                <c:pt idx="449">
                  <c:v>27512</c:v>
                </c:pt>
                <c:pt idx="450">
                  <c:v>27513</c:v>
                </c:pt>
                <c:pt idx="451">
                  <c:v>27514</c:v>
                </c:pt>
                <c:pt idx="452">
                  <c:v>27515</c:v>
                </c:pt>
                <c:pt idx="453">
                  <c:v>27516</c:v>
                </c:pt>
                <c:pt idx="454">
                  <c:v>27519</c:v>
                </c:pt>
                <c:pt idx="455">
                  <c:v>27520</c:v>
                </c:pt>
                <c:pt idx="456">
                  <c:v>27521</c:v>
                </c:pt>
                <c:pt idx="457">
                  <c:v>27522</c:v>
                </c:pt>
                <c:pt idx="458">
                  <c:v>27523</c:v>
                </c:pt>
                <c:pt idx="459">
                  <c:v>27526</c:v>
                </c:pt>
                <c:pt idx="460">
                  <c:v>27527</c:v>
                </c:pt>
                <c:pt idx="461">
                  <c:v>27528</c:v>
                </c:pt>
                <c:pt idx="462">
                  <c:v>27529</c:v>
                </c:pt>
                <c:pt idx="463">
                  <c:v>27530</c:v>
                </c:pt>
                <c:pt idx="464">
                  <c:v>27533</c:v>
                </c:pt>
                <c:pt idx="465">
                  <c:v>27534</c:v>
                </c:pt>
                <c:pt idx="466">
                  <c:v>27535</c:v>
                </c:pt>
                <c:pt idx="467">
                  <c:v>27536</c:v>
                </c:pt>
                <c:pt idx="468">
                  <c:v>27537</c:v>
                </c:pt>
                <c:pt idx="469">
                  <c:v>27541</c:v>
                </c:pt>
                <c:pt idx="470">
                  <c:v>27542</c:v>
                </c:pt>
                <c:pt idx="471">
                  <c:v>27543</c:v>
                </c:pt>
                <c:pt idx="472">
                  <c:v>27544</c:v>
                </c:pt>
                <c:pt idx="473">
                  <c:v>27547</c:v>
                </c:pt>
                <c:pt idx="474">
                  <c:v>27548</c:v>
                </c:pt>
                <c:pt idx="475">
                  <c:v>27549</c:v>
                </c:pt>
                <c:pt idx="476">
                  <c:v>27550</c:v>
                </c:pt>
                <c:pt idx="477">
                  <c:v>27551</c:v>
                </c:pt>
                <c:pt idx="478">
                  <c:v>27554</c:v>
                </c:pt>
                <c:pt idx="479">
                  <c:v>27555</c:v>
                </c:pt>
                <c:pt idx="480">
                  <c:v>27556</c:v>
                </c:pt>
                <c:pt idx="481">
                  <c:v>27557</c:v>
                </c:pt>
                <c:pt idx="482">
                  <c:v>27558</c:v>
                </c:pt>
                <c:pt idx="483">
                  <c:v>27561</c:v>
                </c:pt>
                <c:pt idx="484">
                  <c:v>27562</c:v>
                </c:pt>
                <c:pt idx="485">
                  <c:v>27563</c:v>
                </c:pt>
                <c:pt idx="486">
                  <c:v>27564</c:v>
                </c:pt>
                <c:pt idx="487">
                  <c:v>27565</c:v>
                </c:pt>
                <c:pt idx="488">
                  <c:v>27568</c:v>
                </c:pt>
                <c:pt idx="489">
                  <c:v>27569</c:v>
                </c:pt>
                <c:pt idx="490">
                  <c:v>27570</c:v>
                </c:pt>
                <c:pt idx="491">
                  <c:v>27571</c:v>
                </c:pt>
                <c:pt idx="492">
                  <c:v>27572</c:v>
                </c:pt>
                <c:pt idx="493">
                  <c:v>27575</c:v>
                </c:pt>
                <c:pt idx="494">
                  <c:v>27576</c:v>
                </c:pt>
                <c:pt idx="495">
                  <c:v>27577</c:v>
                </c:pt>
                <c:pt idx="496">
                  <c:v>27578</c:v>
                </c:pt>
                <c:pt idx="497">
                  <c:v>27582</c:v>
                </c:pt>
                <c:pt idx="498">
                  <c:v>27583</c:v>
                </c:pt>
                <c:pt idx="499">
                  <c:v>27584</c:v>
                </c:pt>
                <c:pt idx="500">
                  <c:v>27585</c:v>
                </c:pt>
                <c:pt idx="501">
                  <c:v>27586</c:v>
                </c:pt>
                <c:pt idx="502">
                  <c:v>27589</c:v>
                </c:pt>
                <c:pt idx="503">
                  <c:v>27590</c:v>
                </c:pt>
                <c:pt idx="504">
                  <c:v>27591</c:v>
                </c:pt>
                <c:pt idx="505">
                  <c:v>27592</c:v>
                </c:pt>
                <c:pt idx="506">
                  <c:v>27593</c:v>
                </c:pt>
                <c:pt idx="507">
                  <c:v>27596</c:v>
                </c:pt>
                <c:pt idx="508">
                  <c:v>27597</c:v>
                </c:pt>
                <c:pt idx="509">
                  <c:v>27598</c:v>
                </c:pt>
                <c:pt idx="510">
                  <c:v>27599</c:v>
                </c:pt>
                <c:pt idx="511">
                  <c:v>27600</c:v>
                </c:pt>
                <c:pt idx="512">
                  <c:v>27603</c:v>
                </c:pt>
                <c:pt idx="513">
                  <c:v>27604</c:v>
                </c:pt>
                <c:pt idx="514">
                  <c:v>27605</c:v>
                </c:pt>
                <c:pt idx="515">
                  <c:v>27606</c:v>
                </c:pt>
                <c:pt idx="516">
                  <c:v>27607</c:v>
                </c:pt>
                <c:pt idx="517">
                  <c:v>27610</c:v>
                </c:pt>
                <c:pt idx="518">
                  <c:v>27611</c:v>
                </c:pt>
                <c:pt idx="519">
                  <c:v>27612</c:v>
                </c:pt>
                <c:pt idx="520">
                  <c:v>27613</c:v>
                </c:pt>
                <c:pt idx="521">
                  <c:v>27614</c:v>
                </c:pt>
                <c:pt idx="522">
                  <c:v>27617</c:v>
                </c:pt>
                <c:pt idx="523">
                  <c:v>27618</c:v>
                </c:pt>
                <c:pt idx="524">
                  <c:v>27619</c:v>
                </c:pt>
                <c:pt idx="525">
                  <c:v>27620</c:v>
                </c:pt>
                <c:pt idx="526">
                  <c:v>27621</c:v>
                </c:pt>
                <c:pt idx="527">
                  <c:v>27624</c:v>
                </c:pt>
                <c:pt idx="528">
                  <c:v>27625</c:v>
                </c:pt>
                <c:pt idx="529">
                  <c:v>27626</c:v>
                </c:pt>
                <c:pt idx="530">
                  <c:v>27627</c:v>
                </c:pt>
                <c:pt idx="531">
                  <c:v>27628</c:v>
                </c:pt>
                <c:pt idx="532">
                  <c:v>27631</c:v>
                </c:pt>
                <c:pt idx="533">
                  <c:v>27632</c:v>
                </c:pt>
                <c:pt idx="534">
                  <c:v>27633</c:v>
                </c:pt>
                <c:pt idx="535">
                  <c:v>27634</c:v>
                </c:pt>
                <c:pt idx="536">
                  <c:v>27635</c:v>
                </c:pt>
                <c:pt idx="537">
                  <c:v>27639</c:v>
                </c:pt>
                <c:pt idx="538">
                  <c:v>27640</c:v>
                </c:pt>
                <c:pt idx="539">
                  <c:v>27641</c:v>
                </c:pt>
                <c:pt idx="540">
                  <c:v>27642</c:v>
                </c:pt>
                <c:pt idx="541">
                  <c:v>27645</c:v>
                </c:pt>
                <c:pt idx="542">
                  <c:v>27646</c:v>
                </c:pt>
                <c:pt idx="543">
                  <c:v>27647</c:v>
                </c:pt>
                <c:pt idx="544">
                  <c:v>27648</c:v>
                </c:pt>
                <c:pt idx="545">
                  <c:v>27649</c:v>
                </c:pt>
                <c:pt idx="546">
                  <c:v>27652</c:v>
                </c:pt>
                <c:pt idx="547">
                  <c:v>27653</c:v>
                </c:pt>
                <c:pt idx="548">
                  <c:v>27654</c:v>
                </c:pt>
                <c:pt idx="549">
                  <c:v>27655</c:v>
                </c:pt>
                <c:pt idx="550">
                  <c:v>27656</c:v>
                </c:pt>
                <c:pt idx="551">
                  <c:v>27659</c:v>
                </c:pt>
                <c:pt idx="552">
                  <c:v>27660</c:v>
                </c:pt>
                <c:pt idx="553">
                  <c:v>27661</c:v>
                </c:pt>
                <c:pt idx="554">
                  <c:v>27662</c:v>
                </c:pt>
                <c:pt idx="555">
                  <c:v>27663</c:v>
                </c:pt>
                <c:pt idx="556">
                  <c:v>27666</c:v>
                </c:pt>
                <c:pt idx="557">
                  <c:v>27667</c:v>
                </c:pt>
                <c:pt idx="558">
                  <c:v>27668</c:v>
                </c:pt>
                <c:pt idx="559">
                  <c:v>27669</c:v>
                </c:pt>
                <c:pt idx="560">
                  <c:v>27670</c:v>
                </c:pt>
                <c:pt idx="561">
                  <c:v>27673</c:v>
                </c:pt>
                <c:pt idx="562">
                  <c:v>27674</c:v>
                </c:pt>
                <c:pt idx="563">
                  <c:v>27675</c:v>
                </c:pt>
                <c:pt idx="564">
                  <c:v>27676</c:v>
                </c:pt>
                <c:pt idx="565">
                  <c:v>27677</c:v>
                </c:pt>
                <c:pt idx="566">
                  <c:v>27681</c:v>
                </c:pt>
                <c:pt idx="567">
                  <c:v>27682</c:v>
                </c:pt>
                <c:pt idx="568">
                  <c:v>27683</c:v>
                </c:pt>
                <c:pt idx="569">
                  <c:v>27684</c:v>
                </c:pt>
                <c:pt idx="570">
                  <c:v>27687</c:v>
                </c:pt>
                <c:pt idx="571">
                  <c:v>27688</c:v>
                </c:pt>
                <c:pt idx="572">
                  <c:v>27689</c:v>
                </c:pt>
                <c:pt idx="573">
                  <c:v>27690</c:v>
                </c:pt>
                <c:pt idx="574">
                  <c:v>27691</c:v>
                </c:pt>
                <c:pt idx="575">
                  <c:v>27694</c:v>
                </c:pt>
                <c:pt idx="576">
                  <c:v>27695</c:v>
                </c:pt>
                <c:pt idx="577">
                  <c:v>27696</c:v>
                </c:pt>
                <c:pt idx="578">
                  <c:v>27697</c:v>
                </c:pt>
                <c:pt idx="579">
                  <c:v>27698</c:v>
                </c:pt>
                <c:pt idx="580">
                  <c:v>27701</c:v>
                </c:pt>
                <c:pt idx="581">
                  <c:v>27703</c:v>
                </c:pt>
                <c:pt idx="582">
                  <c:v>27704</c:v>
                </c:pt>
                <c:pt idx="583">
                  <c:v>27705</c:v>
                </c:pt>
                <c:pt idx="584">
                  <c:v>27708</c:v>
                </c:pt>
                <c:pt idx="585">
                  <c:v>27710</c:v>
                </c:pt>
                <c:pt idx="586">
                  <c:v>27711</c:v>
                </c:pt>
                <c:pt idx="587">
                  <c:v>27712</c:v>
                </c:pt>
                <c:pt idx="588">
                  <c:v>27715</c:v>
                </c:pt>
                <c:pt idx="589">
                  <c:v>27716</c:v>
                </c:pt>
                <c:pt idx="590">
                  <c:v>27717</c:v>
                </c:pt>
                <c:pt idx="591">
                  <c:v>27718</c:v>
                </c:pt>
                <c:pt idx="592">
                  <c:v>27719</c:v>
                </c:pt>
                <c:pt idx="593">
                  <c:v>27722</c:v>
                </c:pt>
                <c:pt idx="594">
                  <c:v>27723</c:v>
                </c:pt>
                <c:pt idx="595">
                  <c:v>27724</c:v>
                </c:pt>
                <c:pt idx="596">
                  <c:v>27726</c:v>
                </c:pt>
                <c:pt idx="597">
                  <c:v>27729</c:v>
                </c:pt>
                <c:pt idx="598">
                  <c:v>27730</c:v>
                </c:pt>
                <c:pt idx="599">
                  <c:v>27731</c:v>
                </c:pt>
                <c:pt idx="600">
                  <c:v>27732</c:v>
                </c:pt>
                <c:pt idx="601">
                  <c:v>27733</c:v>
                </c:pt>
                <c:pt idx="602">
                  <c:v>27736</c:v>
                </c:pt>
                <c:pt idx="603">
                  <c:v>27737</c:v>
                </c:pt>
                <c:pt idx="604">
                  <c:v>27738</c:v>
                </c:pt>
                <c:pt idx="605">
                  <c:v>27739</c:v>
                </c:pt>
                <c:pt idx="606">
                  <c:v>27740</c:v>
                </c:pt>
                <c:pt idx="607">
                  <c:v>27743</c:v>
                </c:pt>
                <c:pt idx="608">
                  <c:v>27744</c:v>
                </c:pt>
                <c:pt idx="609">
                  <c:v>27745</c:v>
                </c:pt>
                <c:pt idx="610">
                  <c:v>27746</c:v>
                </c:pt>
                <c:pt idx="611">
                  <c:v>27747</c:v>
                </c:pt>
                <c:pt idx="612">
                  <c:v>27750</c:v>
                </c:pt>
                <c:pt idx="613">
                  <c:v>27751</c:v>
                </c:pt>
                <c:pt idx="614">
                  <c:v>27752</c:v>
                </c:pt>
                <c:pt idx="615">
                  <c:v>27754</c:v>
                </c:pt>
                <c:pt idx="616">
                  <c:v>27757</c:v>
                </c:pt>
                <c:pt idx="617">
                  <c:v>27758</c:v>
                </c:pt>
                <c:pt idx="618">
                  <c:v>27759</c:v>
                </c:pt>
                <c:pt idx="619">
                  <c:v>27761</c:v>
                </c:pt>
                <c:pt idx="620">
                  <c:v>27764</c:v>
                </c:pt>
                <c:pt idx="621">
                  <c:v>27765</c:v>
                </c:pt>
                <c:pt idx="622">
                  <c:v>27766</c:v>
                </c:pt>
                <c:pt idx="623">
                  <c:v>27767</c:v>
                </c:pt>
                <c:pt idx="624">
                  <c:v>27768</c:v>
                </c:pt>
                <c:pt idx="625">
                  <c:v>27771</c:v>
                </c:pt>
                <c:pt idx="626">
                  <c:v>27772</c:v>
                </c:pt>
                <c:pt idx="627">
                  <c:v>27773</c:v>
                </c:pt>
                <c:pt idx="628">
                  <c:v>27774</c:v>
                </c:pt>
                <c:pt idx="629">
                  <c:v>27775</c:v>
                </c:pt>
                <c:pt idx="630">
                  <c:v>27778</c:v>
                </c:pt>
                <c:pt idx="631">
                  <c:v>27779</c:v>
                </c:pt>
                <c:pt idx="632">
                  <c:v>27780</c:v>
                </c:pt>
                <c:pt idx="633">
                  <c:v>27781</c:v>
                </c:pt>
                <c:pt idx="634">
                  <c:v>27782</c:v>
                </c:pt>
                <c:pt idx="635">
                  <c:v>27785</c:v>
                </c:pt>
                <c:pt idx="636">
                  <c:v>27786</c:v>
                </c:pt>
                <c:pt idx="637">
                  <c:v>27787</c:v>
                </c:pt>
                <c:pt idx="638">
                  <c:v>27788</c:v>
                </c:pt>
                <c:pt idx="639">
                  <c:v>27789</c:v>
                </c:pt>
                <c:pt idx="640">
                  <c:v>27792</c:v>
                </c:pt>
                <c:pt idx="641">
                  <c:v>27793</c:v>
                </c:pt>
                <c:pt idx="642">
                  <c:v>27794</c:v>
                </c:pt>
                <c:pt idx="643">
                  <c:v>27795</c:v>
                </c:pt>
                <c:pt idx="644">
                  <c:v>27796</c:v>
                </c:pt>
                <c:pt idx="645">
                  <c:v>27799</c:v>
                </c:pt>
                <c:pt idx="646">
                  <c:v>27800</c:v>
                </c:pt>
                <c:pt idx="647">
                  <c:v>27801</c:v>
                </c:pt>
                <c:pt idx="648">
                  <c:v>27803</c:v>
                </c:pt>
                <c:pt idx="649">
                  <c:v>27807</c:v>
                </c:pt>
                <c:pt idx="650">
                  <c:v>27808</c:v>
                </c:pt>
                <c:pt idx="651">
                  <c:v>27809</c:v>
                </c:pt>
                <c:pt idx="652">
                  <c:v>27810</c:v>
                </c:pt>
                <c:pt idx="653">
                  <c:v>27813</c:v>
                </c:pt>
                <c:pt idx="654">
                  <c:v>27814</c:v>
                </c:pt>
                <c:pt idx="655">
                  <c:v>27815</c:v>
                </c:pt>
                <c:pt idx="656">
                  <c:v>27816</c:v>
                </c:pt>
                <c:pt idx="657">
                  <c:v>27817</c:v>
                </c:pt>
                <c:pt idx="658">
                  <c:v>27820</c:v>
                </c:pt>
                <c:pt idx="659">
                  <c:v>27821</c:v>
                </c:pt>
                <c:pt idx="660">
                  <c:v>27822</c:v>
                </c:pt>
                <c:pt idx="661">
                  <c:v>27823</c:v>
                </c:pt>
                <c:pt idx="662">
                  <c:v>27824</c:v>
                </c:pt>
                <c:pt idx="663">
                  <c:v>27827</c:v>
                </c:pt>
                <c:pt idx="664">
                  <c:v>27828</c:v>
                </c:pt>
                <c:pt idx="665">
                  <c:v>27829</c:v>
                </c:pt>
                <c:pt idx="666">
                  <c:v>27830</c:v>
                </c:pt>
                <c:pt idx="667">
                  <c:v>27831</c:v>
                </c:pt>
                <c:pt idx="668">
                  <c:v>27834</c:v>
                </c:pt>
                <c:pt idx="669">
                  <c:v>27835</c:v>
                </c:pt>
                <c:pt idx="670">
                  <c:v>27836</c:v>
                </c:pt>
                <c:pt idx="671">
                  <c:v>27837</c:v>
                </c:pt>
                <c:pt idx="672">
                  <c:v>27838</c:v>
                </c:pt>
                <c:pt idx="673">
                  <c:v>27841</c:v>
                </c:pt>
                <c:pt idx="674">
                  <c:v>27842</c:v>
                </c:pt>
                <c:pt idx="675">
                  <c:v>27843</c:v>
                </c:pt>
                <c:pt idx="676">
                  <c:v>27844</c:v>
                </c:pt>
                <c:pt idx="677">
                  <c:v>27845</c:v>
                </c:pt>
                <c:pt idx="678">
                  <c:v>27848</c:v>
                </c:pt>
                <c:pt idx="679">
                  <c:v>27849</c:v>
                </c:pt>
                <c:pt idx="680">
                  <c:v>27850</c:v>
                </c:pt>
                <c:pt idx="681">
                  <c:v>27851</c:v>
                </c:pt>
                <c:pt idx="682">
                  <c:v>27852</c:v>
                </c:pt>
                <c:pt idx="683">
                  <c:v>27855</c:v>
                </c:pt>
                <c:pt idx="684">
                  <c:v>27856</c:v>
                </c:pt>
                <c:pt idx="685">
                  <c:v>27857</c:v>
                </c:pt>
                <c:pt idx="686">
                  <c:v>27858</c:v>
                </c:pt>
                <c:pt idx="687">
                  <c:v>27859</c:v>
                </c:pt>
                <c:pt idx="688">
                  <c:v>27862</c:v>
                </c:pt>
                <c:pt idx="689">
                  <c:v>27863</c:v>
                </c:pt>
                <c:pt idx="690">
                  <c:v>27864</c:v>
                </c:pt>
                <c:pt idx="691">
                  <c:v>27865</c:v>
                </c:pt>
                <c:pt idx="692">
                  <c:v>27869</c:v>
                </c:pt>
                <c:pt idx="693">
                  <c:v>27870</c:v>
                </c:pt>
                <c:pt idx="694">
                  <c:v>27871</c:v>
                </c:pt>
                <c:pt idx="695">
                  <c:v>27872</c:v>
                </c:pt>
                <c:pt idx="696">
                  <c:v>27873</c:v>
                </c:pt>
                <c:pt idx="697">
                  <c:v>27876</c:v>
                </c:pt>
                <c:pt idx="698">
                  <c:v>27877</c:v>
                </c:pt>
                <c:pt idx="699">
                  <c:v>27878</c:v>
                </c:pt>
                <c:pt idx="700">
                  <c:v>27879</c:v>
                </c:pt>
                <c:pt idx="701">
                  <c:v>27880</c:v>
                </c:pt>
                <c:pt idx="702">
                  <c:v>27883</c:v>
                </c:pt>
                <c:pt idx="703">
                  <c:v>27884</c:v>
                </c:pt>
                <c:pt idx="704">
                  <c:v>27885</c:v>
                </c:pt>
                <c:pt idx="705">
                  <c:v>27886</c:v>
                </c:pt>
                <c:pt idx="706">
                  <c:v>27887</c:v>
                </c:pt>
                <c:pt idx="707">
                  <c:v>27890</c:v>
                </c:pt>
                <c:pt idx="708">
                  <c:v>27891</c:v>
                </c:pt>
                <c:pt idx="709">
                  <c:v>27892</c:v>
                </c:pt>
                <c:pt idx="710">
                  <c:v>27893</c:v>
                </c:pt>
                <c:pt idx="711">
                  <c:v>27894</c:v>
                </c:pt>
                <c:pt idx="712">
                  <c:v>27897</c:v>
                </c:pt>
                <c:pt idx="713">
                  <c:v>27898</c:v>
                </c:pt>
                <c:pt idx="714">
                  <c:v>27899</c:v>
                </c:pt>
                <c:pt idx="715">
                  <c:v>27900</c:v>
                </c:pt>
                <c:pt idx="716">
                  <c:v>27901</c:v>
                </c:pt>
                <c:pt idx="717">
                  <c:v>27904</c:v>
                </c:pt>
                <c:pt idx="718">
                  <c:v>27905</c:v>
                </c:pt>
                <c:pt idx="719">
                  <c:v>27906</c:v>
                </c:pt>
                <c:pt idx="720">
                  <c:v>27907</c:v>
                </c:pt>
                <c:pt idx="721">
                  <c:v>27908</c:v>
                </c:pt>
                <c:pt idx="722">
                  <c:v>27912</c:v>
                </c:pt>
                <c:pt idx="723">
                  <c:v>27913</c:v>
                </c:pt>
                <c:pt idx="724">
                  <c:v>27914</c:v>
                </c:pt>
                <c:pt idx="725">
                  <c:v>27915</c:v>
                </c:pt>
                <c:pt idx="726">
                  <c:v>27918</c:v>
                </c:pt>
                <c:pt idx="727">
                  <c:v>27919</c:v>
                </c:pt>
                <c:pt idx="728">
                  <c:v>27920</c:v>
                </c:pt>
                <c:pt idx="729">
                  <c:v>27921</c:v>
                </c:pt>
                <c:pt idx="730">
                  <c:v>27922</c:v>
                </c:pt>
                <c:pt idx="731">
                  <c:v>27925</c:v>
                </c:pt>
                <c:pt idx="732">
                  <c:v>27926</c:v>
                </c:pt>
                <c:pt idx="733">
                  <c:v>27927</c:v>
                </c:pt>
                <c:pt idx="734">
                  <c:v>27928</c:v>
                </c:pt>
                <c:pt idx="735">
                  <c:v>27929</c:v>
                </c:pt>
                <c:pt idx="736">
                  <c:v>27932</c:v>
                </c:pt>
                <c:pt idx="737">
                  <c:v>27933</c:v>
                </c:pt>
                <c:pt idx="738">
                  <c:v>27934</c:v>
                </c:pt>
                <c:pt idx="739">
                  <c:v>27935</c:v>
                </c:pt>
                <c:pt idx="740">
                  <c:v>27936</c:v>
                </c:pt>
                <c:pt idx="741">
                  <c:v>27939</c:v>
                </c:pt>
                <c:pt idx="742">
                  <c:v>27940</c:v>
                </c:pt>
                <c:pt idx="743">
                  <c:v>27941</c:v>
                </c:pt>
                <c:pt idx="744">
                  <c:v>27942</c:v>
                </c:pt>
                <c:pt idx="745">
                  <c:v>27943</c:v>
                </c:pt>
                <c:pt idx="746">
                  <c:v>27947</c:v>
                </c:pt>
                <c:pt idx="747">
                  <c:v>27948</c:v>
                </c:pt>
                <c:pt idx="748">
                  <c:v>27949</c:v>
                </c:pt>
                <c:pt idx="749">
                  <c:v>27950</c:v>
                </c:pt>
                <c:pt idx="750">
                  <c:v>27953</c:v>
                </c:pt>
                <c:pt idx="751">
                  <c:v>27954</c:v>
                </c:pt>
                <c:pt idx="752">
                  <c:v>27955</c:v>
                </c:pt>
                <c:pt idx="753">
                  <c:v>27956</c:v>
                </c:pt>
                <c:pt idx="754">
                  <c:v>27957</c:v>
                </c:pt>
                <c:pt idx="755">
                  <c:v>27960</c:v>
                </c:pt>
                <c:pt idx="756">
                  <c:v>27961</c:v>
                </c:pt>
                <c:pt idx="757">
                  <c:v>27962</c:v>
                </c:pt>
                <c:pt idx="758">
                  <c:v>27963</c:v>
                </c:pt>
                <c:pt idx="759">
                  <c:v>27964</c:v>
                </c:pt>
                <c:pt idx="760">
                  <c:v>27967</c:v>
                </c:pt>
                <c:pt idx="761">
                  <c:v>27968</c:v>
                </c:pt>
                <c:pt idx="762">
                  <c:v>27969</c:v>
                </c:pt>
                <c:pt idx="763">
                  <c:v>27970</c:v>
                </c:pt>
                <c:pt idx="764">
                  <c:v>27971</c:v>
                </c:pt>
                <c:pt idx="765">
                  <c:v>27974</c:v>
                </c:pt>
                <c:pt idx="766">
                  <c:v>27975</c:v>
                </c:pt>
                <c:pt idx="767">
                  <c:v>27976</c:v>
                </c:pt>
                <c:pt idx="768">
                  <c:v>27977</c:v>
                </c:pt>
                <c:pt idx="769">
                  <c:v>27978</c:v>
                </c:pt>
                <c:pt idx="770">
                  <c:v>27981</c:v>
                </c:pt>
                <c:pt idx="771">
                  <c:v>27982</c:v>
                </c:pt>
                <c:pt idx="772">
                  <c:v>27983</c:v>
                </c:pt>
                <c:pt idx="773">
                  <c:v>27984</c:v>
                </c:pt>
                <c:pt idx="774">
                  <c:v>27985</c:v>
                </c:pt>
                <c:pt idx="775">
                  <c:v>27988</c:v>
                </c:pt>
                <c:pt idx="776">
                  <c:v>27989</c:v>
                </c:pt>
                <c:pt idx="777">
                  <c:v>27990</c:v>
                </c:pt>
                <c:pt idx="778">
                  <c:v>27991</c:v>
                </c:pt>
                <c:pt idx="779">
                  <c:v>27992</c:v>
                </c:pt>
                <c:pt idx="780">
                  <c:v>27995</c:v>
                </c:pt>
                <c:pt idx="781">
                  <c:v>27996</c:v>
                </c:pt>
                <c:pt idx="782">
                  <c:v>27997</c:v>
                </c:pt>
                <c:pt idx="783">
                  <c:v>27998</c:v>
                </c:pt>
                <c:pt idx="784">
                  <c:v>27999</c:v>
                </c:pt>
                <c:pt idx="785">
                  <c:v>28002</c:v>
                </c:pt>
                <c:pt idx="786">
                  <c:v>28003</c:v>
                </c:pt>
                <c:pt idx="787">
                  <c:v>28004</c:v>
                </c:pt>
                <c:pt idx="788">
                  <c:v>28005</c:v>
                </c:pt>
                <c:pt idx="789">
                  <c:v>28006</c:v>
                </c:pt>
                <c:pt idx="790">
                  <c:v>28010</c:v>
                </c:pt>
                <c:pt idx="791">
                  <c:v>28011</c:v>
                </c:pt>
                <c:pt idx="792">
                  <c:v>28012</c:v>
                </c:pt>
                <c:pt idx="793">
                  <c:v>28013</c:v>
                </c:pt>
                <c:pt idx="794">
                  <c:v>28016</c:v>
                </c:pt>
                <c:pt idx="795">
                  <c:v>28017</c:v>
                </c:pt>
                <c:pt idx="796">
                  <c:v>28018</c:v>
                </c:pt>
                <c:pt idx="797">
                  <c:v>28019</c:v>
                </c:pt>
                <c:pt idx="798">
                  <c:v>28020</c:v>
                </c:pt>
                <c:pt idx="799">
                  <c:v>28023</c:v>
                </c:pt>
                <c:pt idx="800">
                  <c:v>28024</c:v>
                </c:pt>
                <c:pt idx="801">
                  <c:v>28025</c:v>
                </c:pt>
                <c:pt idx="802">
                  <c:v>28026</c:v>
                </c:pt>
                <c:pt idx="803">
                  <c:v>28027</c:v>
                </c:pt>
                <c:pt idx="804">
                  <c:v>28030</c:v>
                </c:pt>
                <c:pt idx="805">
                  <c:v>28031</c:v>
                </c:pt>
                <c:pt idx="806">
                  <c:v>28032</c:v>
                </c:pt>
                <c:pt idx="807">
                  <c:v>28033</c:v>
                </c:pt>
                <c:pt idx="808">
                  <c:v>28034</c:v>
                </c:pt>
                <c:pt idx="809">
                  <c:v>28037</c:v>
                </c:pt>
                <c:pt idx="810">
                  <c:v>28038</c:v>
                </c:pt>
                <c:pt idx="811">
                  <c:v>28039</c:v>
                </c:pt>
                <c:pt idx="812">
                  <c:v>28040</c:v>
                </c:pt>
                <c:pt idx="813">
                  <c:v>28041</c:v>
                </c:pt>
                <c:pt idx="814">
                  <c:v>28045</c:v>
                </c:pt>
                <c:pt idx="815">
                  <c:v>28046</c:v>
                </c:pt>
                <c:pt idx="816">
                  <c:v>28047</c:v>
                </c:pt>
                <c:pt idx="817">
                  <c:v>28048</c:v>
                </c:pt>
                <c:pt idx="818">
                  <c:v>28051</c:v>
                </c:pt>
                <c:pt idx="819">
                  <c:v>28052</c:v>
                </c:pt>
                <c:pt idx="820">
                  <c:v>28053</c:v>
                </c:pt>
                <c:pt idx="821">
                  <c:v>28054</c:v>
                </c:pt>
                <c:pt idx="822">
                  <c:v>28055</c:v>
                </c:pt>
                <c:pt idx="823">
                  <c:v>28058</c:v>
                </c:pt>
                <c:pt idx="824">
                  <c:v>28059</c:v>
                </c:pt>
                <c:pt idx="825">
                  <c:v>28060</c:v>
                </c:pt>
                <c:pt idx="826">
                  <c:v>28061</c:v>
                </c:pt>
                <c:pt idx="827">
                  <c:v>28062</c:v>
                </c:pt>
                <c:pt idx="828">
                  <c:v>28065</c:v>
                </c:pt>
                <c:pt idx="829">
                  <c:v>28067</c:v>
                </c:pt>
                <c:pt idx="830">
                  <c:v>28068</c:v>
                </c:pt>
                <c:pt idx="831">
                  <c:v>28069</c:v>
                </c:pt>
                <c:pt idx="832">
                  <c:v>28072</c:v>
                </c:pt>
                <c:pt idx="833">
                  <c:v>28073</c:v>
                </c:pt>
                <c:pt idx="834">
                  <c:v>28074</c:v>
                </c:pt>
                <c:pt idx="835">
                  <c:v>28076</c:v>
                </c:pt>
                <c:pt idx="836">
                  <c:v>28079</c:v>
                </c:pt>
                <c:pt idx="837">
                  <c:v>28080</c:v>
                </c:pt>
                <c:pt idx="838">
                  <c:v>28081</c:v>
                </c:pt>
                <c:pt idx="839">
                  <c:v>28082</c:v>
                </c:pt>
                <c:pt idx="840">
                  <c:v>28083</c:v>
                </c:pt>
                <c:pt idx="841">
                  <c:v>28086</c:v>
                </c:pt>
                <c:pt idx="842">
                  <c:v>28087</c:v>
                </c:pt>
                <c:pt idx="843">
                  <c:v>28088</c:v>
                </c:pt>
                <c:pt idx="844">
                  <c:v>28090</c:v>
                </c:pt>
                <c:pt idx="845">
                  <c:v>28093</c:v>
                </c:pt>
                <c:pt idx="846">
                  <c:v>28094</c:v>
                </c:pt>
                <c:pt idx="847">
                  <c:v>28095</c:v>
                </c:pt>
                <c:pt idx="848">
                  <c:v>28096</c:v>
                </c:pt>
                <c:pt idx="849">
                  <c:v>28097</c:v>
                </c:pt>
                <c:pt idx="850">
                  <c:v>28100</c:v>
                </c:pt>
                <c:pt idx="851">
                  <c:v>28101</c:v>
                </c:pt>
                <c:pt idx="852">
                  <c:v>28102</c:v>
                </c:pt>
                <c:pt idx="853">
                  <c:v>28103</c:v>
                </c:pt>
                <c:pt idx="854">
                  <c:v>28104</c:v>
                </c:pt>
                <c:pt idx="855">
                  <c:v>28107</c:v>
                </c:pt>
                <c:pt idx="856">
                  <c:v>28108</c:v>
                </c:pt>
                <c:pt idx="857">
                  <c:v>28109</c:v>
                </c:pt>
                <c:pt idx="858">
                  <c:v>28110</c:v>
                </c:pt>
                <c:pt idx="859">
                  <c:v>28111</c:v>
                </c:pt>
                <c:pt idx="860">
                  <c:v>28114</c:v>
                </c:pt>
                <c:pt idx="861">
                  <c:v>28115</c:v>
                </c:pt>
                <c:pt idx="862">
                  <c:v>28116</c:v>
                </c:pt>
                <c:pt idx="863">
                  <c:v>28117</c:v>
                </c:pt>
                <c:pt idx="864">
                  <c:v>28121</c:v>
                </c:pt>
                <c:pt idx="865">
                  <c:v>28122</c:v>
                </c:pt>
                <c:pt idx="866">
                  <c:v>28123</c:v>
                </c:pt>
                <c:pt idx="867">
                  <c:v>28124</c:v>
                </c:pt>
                <c:pt idx="868">
                  <c:v>28125</c:v>
                </c:pt>
                <c:pt idx="869">
                  <c:v>28129</c:v>
                </c:pt>
                <c:pt idx="870">
                  <c:v>28130</c:v>
                </c:pt>
                <c:pt idx="871">
                  <c:v>28131</c:v>
                </c:pt>
                <c:pt idx="872">
                  <c:v>28132</c:v>
                </c:pt>
                <c:pt idx="873">
                  <c:v>28135</c:v>
                </c:pt>
                <c:pt idx="874">
                  <c:v>28136</c:v>
                </c:pt>
                <c:pt idx="875">
                  <c:v>28137</c:v>
                </c:pt>
                <c:pt idx="876">
                  <c:v>28138</c:v>
                </c:pt>
                <c:pt idx="877">
                  <c:v>28139</c:v>
                </c:pt>
                <c:pt idx="878">
                  <c:v>28143</c:v>
                </c:pt>
                <c:pt idx="879">
                  <c:v>28144</c:v>
                </c:pt>
                <c:pt idx="880">
                  <c:v>28145</c:v>
                </c:pt>
                <c:pt idx="881">
                  <c:v>28146</c:v>
                </c:pt>
                <c:pt idx="882">
                  <c:v>28149</c:v>
                </c:pt>
                <c:pt idx="883">
                  <c:v>28150</c:v>
                </c:pt>
                <c:pt idx="884">
                  <c:v>28151</c:v>
                </c:pt>
                <c:pt idx="885">
                  <c:v>28152</c:v>
                </c:pt>
                <c:pt idx="886">
                  <c:v>28153</c:v>
                </c:pt>
                <c:pt idx="887">
                  <c:v>28156</c:v>
                </c:pt>
                <c:pt idx="888">
                  <c:v>28157</c:v>
                </c:pt>
                <c:pt idx="889">
                  <c:v>28158</c:v>
                </c:pt>
                <c:pt idx="890">
                  <c:v>28159</c:v>
                </c:pt>
                <c:pt idx="891">
                  <c:v>28160</c:v>
                </c:pt>
                <c:pt idx="892">
                  <c:v>28163</c:v>
                </c:pt>
                <c:pt idx="893">
                  <c:v>28164</c:v>
                </c:pt>
                <c:pt idx="894">
                  <c:v>28165</c:v>
                </c:pt>
                <c:pt idx="895">
                  <c:v>28166</c:v>
                </c:pt>
                <c:pt idx="896">
                  <c:v>28167</c:v>
                </c:pt>
                <c:pt idx="897">
                  <c:v>28170</c:v>
                </c:pt>
                <c:pt idx="898">
                  <c:v>28171</c:v>
                </c:pt>
                <c:pt idx="899">
                  <c:v>28172</c:v>
                </c:pt>
                <c:pt idx="900">
                  <c:v>28173</c:v>
                </c:pt>
                <c:pt idx="901">
                  <c:v>28174</c:v>
                </c:pt>
                <c:pt idx="902">
                  <c:v>28178</c:v>
                </c:pt>
                <c:pt idx="903">
                  <c:v>28179</c:v>
                </c:pt>
                <c:pt idx="904">
                  <c:v>28180</c:v>
                </c:pt>
                <c:pt idx="905">
                  <c:v>28181</c:v>
                </c:pt>
                <c:pt idx="906">
                  <c:v>28184</c:v>
                </c:pt>
                <c:pt idx="907">
                  <c:v>28185</c:v>
                </c:pt>
                <c:pt idx="908">
                  <c:v>28186</c:v>
                </c:pt>
                <c:pt idx="909">
                  <c:v>28187</c:v>
                </c:pt>
                <c:pt idx="910">
                  <c:v>28188</c:v>
                </c:pt>
                <c:pt idx="911">
                  <c:v>28191</c:v>
                </c:pt>
                <c:pt idx="912">
                  <c:v>28192</c:v>
                </c:pt>
                <c:pt idx="913">
                  <c:v>28193</c:v>
                </c:pt>
                <c:pt idx="914">
                  <c:v>28194</c:v>
                </c:pt>
                <c:pt idx="915">
                  <c:v>28195</c:v>
                </c:pt>
                <c:pt idx="916">
                  <c:v>28198</c:v>
                </c:pt>
                <c:pt idx="917">
                  <c:v>28199</c:v>
                </c:pt>
                <c:pt idx="918">
                  <c:v>28200</c:v>
                </c:pt>
                <c:pt idx="919">
                  <c:v>28201</c:v>
                </c:pt>
                <c:pt idx="920">
                  <c:v>28202</c:v>
                </c:pt>
                <c:pt idx="921">
                  <c:v>28205</c:v>
                </c:pt>
                <c:pt idx="922">
                  <c:v>28206</c:v>
                </c:pt>
                <c:pt idx="923">
                  <c:v>28207</c:v>
                </c:pt>
                <c:pt idx="924">
                  <c:v>28208</c:v>
                </c:pt>
                <c:pt idx="925">
                  <c:v>28209</c:v>
                </c:pt>
                <c:pt idx="926">
                  <c:v>28212</c:v>
                </c:pt>
                <c:pt idx="927">
                  <c:v>28213</c:v>
                </c:pt>
                <c:pt idx="928">
                  <c:v>28214</c:v>
                </c:pt>
                <c:pt idx="929">
                  <c:v>28215</c:v>
                </c:pt>
                <c:pt idx="930">
                  <c:v>28216</c:v>
                </c:pt>
                <c:pt idx="931">
                  <c:v>28219</c:v>
                </c:pt>
                <c:pt idx="932">
                  <c:v>28220</c:v>
                </c:pt>
                <c:pt idx="933">
                  <c:v>28221</c:v>
                </c:pt>
                <c:pt idx="934">
                  <c:v>28222</c:v>
                </c:pt>
                <c:pt idx="935">
                  <c:v>28226</c:v>
                </c:pt>
                <c:pt idx="936">
                  <c:v>28227</c:v>
                </c:pt>
                <c:pt idx="937">
                  <c:v>28228</c:v>
                </c:pt>
                <c:pt idx="938">
                  <c:v>28229</c:v>
                </c:pt>
                <c:pt idx="939">
                  <c:v>28230</c:v>
                </c:pt>
                <c:pt idx="940">
                  <c:v>28233</c:v>
                </c:pt>
                <c:pt idx="941">
                  <c:v>28234</c:v>
                </c:pt>
                <c:pt idx="942">
                  <c:v>28235</c:v>
                </c:pt>
                <c:pt idx="943">
                  <c:v>28236</c:v>
                </c:pt>
                <c:pt idx="944">
                  <c:v>28237</c:v>
                </c:pt>
                <c:pt idx="945">
                  <c:v>28240</c:v>
                </c:pt>
                <c:pt idx="946">
                  <c:v>28241</c:v>
                </c:pt>
                <c:pt idx="947">
                  <c:v>28242</c:v>
                </c:pt>
                <c:pt idx="948">
                  <c:v>28243</c:v>
                </c:pt>
                <c:pt idx="949">
                  <c:v>28244</c:v>
                </c:pt>
                <c:pt idx="950">
                  <c:v>28247</c:v>
                </c:pt>
                <c:pt idx="951">
                  <c:v>28248</c:v>
                </c:pt>
                <c:pt idx="952">
                  <c:v>28249</c:v>
                </c:pt>
                <c:pt idx="953">
                  <c:v>28250</c:v>
                </c:pt>
                <c:pt idx="954">
                  <c:v>28251</c:v>
                </c:pt>
                <c:pt idx="955">
                  <c:v>28254</c:v>
                </c:pt>
                <c:pt idx="956">
                  <c:v>28255</c:v>
                </c:pt>
                <c:pt idx="957">
                  <c:v>28256</c:v>
                </c:pt>
                <c:pt idx="958">
                  <c:v>28257</c:v>
                </c:pt>
                <c:pt idx="959">
                  <c:v>28258</c:v>
                </c:pt>
                <c:pt idx="960">
                  <c:v>28261</c:v>
                </c:pt>
                <c:pt idx="961">
                  <c:v>28262</c:v>
                </c:pt>
                <c:pt idx="962">
                  <c:v>28263</c:v>
                </c:pt>
                <c:pt idx="963">
                  <c:v>28264</c:v>
                </c:pt>
                <c:pt idx="964">
                  <c:v>28265</c:v>
                </c:pt>
                <c:pt idx="965">
                  <c:v>28268</c:v>
                </c:pt>
                <c:pt idx="966">
                  <c:v>28269</c:v>
                </c:pt>
                <c:pt idx="967">
                  <c:v>28270</c:v>
                </c:pt>
                <c:pt idx="968">
                  <c:v>28271</c:v>
                </c:pt>
                <c:pt idx="969">
                  <c:v>28272</c:v>
                </c:pt>
                <c:pt idx="970">
                  <c:v>28276</c:v>
                </c:pt>
                <c:pt idx="971">
                  <c:v>28277</c:v>
                </c:pt>
                <c:pt idx="972">
                  <c:v>28278</c:v>
                </c:pt>
                <c:pt idx="973">
                  <c:v>28279</c:v>
                </c:pt>
                <c:pt idx="974">
                  <c:v>28282</c:v>
                </c:pt>
                <c:pt idx="975">
                  <c:v>28283</c:v>
                </c:pt>
                <c:pt idx="976">
                  <c:v>28284</c:v>
                </c:pt>
                <c:pt idx="977">
                  <c:v>28285</c:v>
                </c:pt>
                <c:pt idx="978">
                  <c:v>28286</c:v>
                </c:pt>
                <c:pt idx="979">
                  <c:v>28289</c:v>
                </c:pt>
                <c:pt idx="980">
                  <c:v>28290</c:v>
                </c:pt>
                <c:pt idx="981">
                  <c:v>28291</c:v>
                </c:pt>
                <c:pt idx="982">
                  <c:v>28292</c:v>
                </c:pt>
                <c:pt idx="983">
                  <c:v>28293</c:v>
                </c:pt>
                <c:pt idx="984">
                  <c:v>28296</c:v>
                </c:pt>
                <c:pt idx="985">
                  <c:v>28297</c:v>
                </c:pt>
                <c:pt idx="986">
                  <c:v>28298</c:v>
                </c:pt>
                <c:pt idx="987">
                  <c:v>28299</c:v>
                </c:pt>
                <c:pt idx="988">
                  <c:v>28300</c:v>
                </c:pt>
                <c:pt idx="989">
                  <c:v>28303</c:v>
                </c:pt>
                <c:pt idx="990">
                  <c:v>28304</c:v>
                </c:pt>
                <c:pt idx="991">
                  <c:v>28305</c:v>
                </c:pt>
                <c:pt idx="992">
                  <c:v>28306</c:v>
                </c:pt>
                <c:pt idx="993">
                  <c:v>28307</c:v>
                </c:pt>
                <c:pt idx="994">
                  <c:v>28311</c:v>
                </c:pt>
                <c:pt idx="995">
                  <c:v>28312</c:v>
                </c:pt>
                <c:pt idx="996">
                  <c:v>28313</c:v>
                </c:pt>
                <c:pt idx="997">
                  <c:v>28314</c:v>
                </c:pt>
                <c:pt idx="998">
                  <c:v>28317</c:v>
                </c:pt>
                <c:pt idx="999">
                  <c:v>28318</c:v>
                </c:pt>
                <c:pt idx="1000">
                  <c:v>28319</c:v>
                </c:pt>
                <c:pt idx="1001">
                  <c:v>28321</c:v>
                </c:pt>
                <c:pt idx="1002">
                  <c:v>28324</c:v>
                </c:pt>
                <c:pt idx="1003">
                  <c:v>28325</c:v>
                </c:pt>
                <c:pt idx="1004">
                  <c:v>28326</c:v>
                </c:pt>
                <c:pt idx="1005">
                  <c:v>28327</c:v>
                </c:pt>
                <c:pt idx="1006">
                  <c:v>28328</c:v>
                </c:pt>
                <c:pt idx="1007">
                  <c:v>28331</c:v>
                </c:pt>
                <c:pt idx="1008">
                  <c:v>28332</c:v>
                </c:pt>
                <c:pt idx="1009">
                  <c:v>28333</c:v>
                </c:pt>
                <c:pt idx="1010">
                  <c:v>28334</c:v>
                </c:pt>
                <c:pt idx="1011">
                  <c:v>28335</c:v>
                </c:pt>
                <c:pt idx="1012">
                  <c:v>28338</c:v>
                </c:pt>
                <c:pt idx="1013">
                  <c:v>28339</c:v>
                </c:pt>
                <c:pt idx="1014">
                  <c:v>28340</c:v>
                </c:pt>
                <c:pt idx="1015">
                  <c:v>28341</c:v>
                </c:pt>
                <c:pt idx="1016">
                  <c:v>28342</c:v>
                </c:pt>
                <c:pt idx="1017">
                  <c:v>28345</c:v>
                </c:pt>
                <c:pt idx="1018">
                  <c:v>28346</c:v>
                </c:pt>
                <c:pt idx="1019">
                  <c:v>28347</c:v>
                </c:pt>
                <c:pt idx="1020">
                  <c:v>28348</c:v>
                </c:pt>
                <c:pt idx="1021">
                  <c:v>28349</c:v>
                </c:pt>
                <c:pt idx="1022">
                  <c:v>28352</c:v>
                </c:pt>
                <c:pt idx="1023">
                  <c:v>28353</c:v>
                </c:pt>
                <c:pt idx="1024">
                  <c:v>28354</c:v>
                </c:pt>
                <c:pt idx="1025">
                  <c:v>28355</c:v>
                </c:pt>
                <c:pt idx="1026">
                  <c:v>28356</c:v>
                </c:pt>
                <c:pt idx="1027">
                  <c:v>28359</c:v>
                </c:pt>
                <c:pt idx="1028">
                  <c:v>28360</c:v>
                </c:pt>
                <c:pt idx="1029">
                  <c:v>28361</c:v>
                </c:pt>
                <c:pt idx="1030">
                  <c:v>28362</c:v>
                </c:pt>
                <c:pt idx="1031">
                  <c:v>28363</c:v>
                </c:pt>
                <c:pt idx="1032">
                  <c:v>28366</c:v>
                </c:pt>
                <c:pt idx="1033">
                  <c:v>28367</c:v>
                </c:pt>
                <c:pt idx="1034">
                  <c:v>28368</c:v>
                </c:pt>
                <c:pt idx="1035">
                  <c:v>28369</c:v>
                </c:pt>
                <c:pt idx="1036">
                  <c:v>28370</c:v>
                </c:pt>
                <c:pt idx="1037">
                  <c:v>28374</c:v>
                </c:pt>
                <c:pt idx="1038">
                  <c:v>28375</c:v>
                </c:pt>
                <c:pt idx="1039">
                  <c:v>28376</c:v>
                </c:pt>
                <c:pt idx="1040">
                  <c:v>28377</c:v>
                </c:pt>
                <c:pt idx="1041">
                  <c:v>28380</c:v>
                </c:pt>
                <c:pt idx="1042">
                  <c:v>28381</c:v>
                </c:pt>
                <c:pt idx="1043">
                  <c:v>28382</c:v>
                </c:pt>
                <c:pt idx="1044">
                  <c:v>28383</c:v>
                </c:pt>
                <c:pt idx="1045">
                  <c:v>28384</c:v>
                </c:pt>
                <c:pt idx="1046">
                  <c:v>28387</c:v>
                </c:pt>
                <c:pt idx="1047">
                  <c:v>28388</c:v>
                </c:pt>
                <c:pt idx="1048">
                  <c:v>28389</c:v>
                </c:pt>
                <c:pt idx="1049">
                  <c:v>28390</c:v>
                </c:pt>
                <c:pt idx="1050">
                  <c:v>28391</c:v>
                </c:pt>
                <c:pt idx="1051">
                  <c:v>28394</c:v>
                </c:pt>
                <c:pt idx="1052">
                  <c:v>28395</c:v>
                </c:pt>
                <c:pt idx="1053">
                  <c:v>28396</c:v>
                </c:pt>
                <c:pt idx="1054">
                  <c:v>28397</c:v>
                </c:pt>
                <c:pt idx="1055">
                  <c:v>28398</c:v>
                </c:pt>
                <c:pt idx="1056">
                  <c:v>28401</c:v>
                </c:pt>
                <c:pt idx="1057">
                  <c:v>28402</c:v>
                </c:pt>
                <c:pt idx="1058">
                  <c:v>28403</c:v>
                </c:pt>
                <c:pt idx="1059">
                  <c:v>28404</c:v>
                </c:pt>
                <c:pt idx="1060">
                  <c:v>28405</c:v>
                </c:pt>
                <c:pt idx="1061">
                  <c:v>28409</c:v>
                </c:pt>
                <c:pt idx="1062">
                  <c:v>28410</c:v>
                </c:pt>
                <c:pt idx="1063">
                  <c:v>28411</c:v>
                </c:pt>
                <c:pt idx="1064">
                  <c:v>28412</c:v>
                </c:pt>
                <c:pt idx="1065">
                  <c:v>28415</c:v>
                </c:pt>
                <c:pt idx="1066">
                  <c:v>28416</c:v>
                </c:pt>
                <c:pt idx="1067">
                  <c:v>28417</c:v>
                </c:pt>
                <c:pt idx="1068">
                  <c:v>28418</c:v>
                </c:pt>
                <c:pt idx="1069">
                  <c:v>28419</c:v>
                </c:pt>
                <c:pt idx="1070">
                  <c:v>28422</c:v>
                </c:pt>
                <c:pt idx="1071">
                  <c:v>28423</c:v>
                </c:pt>
                <c:pt idx="1072">
                  <c:v>28424</c:v>
                </c:pt>
                <c:pt idx="1073">
                  <c:v>28425</c:v>
                </c:pt>
                <c:pt idx="1074">
                  <c:v>28426</c:v>
                </c:pt>
                <c:pt idx="1075">
                  <c:v>28429</c:v>
                </c:pt>
                <c:pt idx="1076">
                  <c:v>28430</c:v>
                </c:pt>
                <c:pt idx="1077">
                  <c:v>28431</c:v>
                </c:pt>
                <c:pt idx="1078">
                  <c:v>28432</c:v>
                </c:pt>
                <c:pt idx="1079">
                  <c:v>28433</c:v>
                </c:pt>
                <c:pt idx="1080">
                  <c:v>28436</c:v>
                </c:pt>
                <c:pt idx="1081">
                  <c:v>28438</c:v>
                </c:pt>
                <c:pt idx="1082">
                  <c:v>28439</c:v>
                </c:pt>
                <c:pt idx="1083">
                  <c:v>28443</c:v>
                </c:pt>
                <c:pt idx="1084">
                  <c:v>28444</c:v>
                </c:pt>
                <c:pt idx="1085">
                  <c:v>28445</c:v>
                </c:pt>
                <c:pt idx="1086">
                  <c:v>28446</c:v>
                </c:pt>
                <c:pt idx="1087">
                  <c:v>28447</c:v>
                </c:pt>
                <c:pt idx="1088">
                  <c:v>28450</c:v>
                </c:pt>
                <c:pt idx="1089">
                  <c:v>28451</c:v>
                </c:pt>
                <c:pt idx="1090">
                  <c:v>28452</c:v>
                </c:pt>
                <c:pt idx="1091">
                  <c:v>28454</c:v>
                </c:pt>
                <c:pt idx="1092">
                  <c:v>28457</c:v>
                </c:pt>
                <c:pt idx="1093">
                  <c:v>28458</c:v>
                </c:pt>
                <c:pt idx="1094">
                  <c:v>28459</c:v>
                </c:pt>
                <c:pt idx="1095">
                  <c:v>28460</c:v>
                </c:pt>
                <c:pt idx="1096">
                  <c:v>28461</c:v>
                </c:pt>
                <c:pt idx="1097">
                  <c:v>28464</c:v>
                </c:pt>
                <c:pt idx="1098">
                  <c:v>28465</c:v>
                </c:pt>
                <c:pt idx="1099">
                  <c:v>28466</c:v>
                </c:pt>
                <c:pt idx="1100">
                  <c:v>28467</c:v>
                </c:pt>
                <c:pt idx="1101">
                  <c:v>28468</c:v>
                </c:pt>
                <c:pt idx="1102">
                  <c:v>28471</c:v>
                </c:pt>
                <c:pt idx="1103">
                  <c:v>28472</c:v>
                </c:pt>
                <c:pt idx="1104">
                  <c:v>28473</c:v>
                </c:pt>
                <c:pt idx="1105">
                  <c:v>28474</c:v>
                </c:pt>
                <c:pt idx="1106">
                  <c:v>28475</c:v>
                </c:pt>
                <c:pt idx="1107">
                  <c:v>28478</c:v>
                </c:pt>
                <c:pt idx="1108">
                  <c:v>28479</c:v>
                </c:pt>
                <c:pt idx="1109">
                  <c:v>28480</c:v>
                </c:pt>
                <c:pt idx="1110">
                  <c:v>28481</c:v>
                </c:pt>
                <c:pt idx="1111">
                  <c:v>28482</c:v>
                </c:pt>
                <c:pt idx="1112">
                  <c:v>28486</c:v>
                </c:pt>
                <c:pt idx="1113">
                  <c:v>28487</c:v>
                </c:pt>
                <c:pt idx="1114">
                  <c:v>28488</c:v>
                </c:pt>
                <c:pt idx="1115">
                  <c:v>28489</c:v>
                </c:pt>
                <c:pt idx="1116">
                  <c:v>28493</c:v>
                </c:pt>
                <c:pt idx="1117">
                  <c:v>28494</c:v>
                </c:pt>
                <c:pt idx="1118">
                  <c:v>28495</c:v>
                </c:pt>
                <c:pt idx="1119">
                  <c:v>28496</c:v>
                </c:pt>
                <c:pt idx="1120">
                  <c:v>28499</c:v>
                </c:pt>
                <c:pt idx="1121">
                  <c:v>28500</c:v>
                </c:pt>
                <c:pt idx="1122">
                  <c:v>28501</c:v>
                </c:pt>
                <c:pt idx="1123">
                  <c:v>28502</c:v>
                </c:pt>
                <c:pt idx="1124">
                  <c:v>28503</c:v>
                </c:pt>
                <c:pt idx="1125">
                  <c:v>28506</c:v>
                </c:pt>
                <c:pt idx="1126">
                  <c:v>28507</c:v>
                </c:pt>
                <c:pt idx="1127">
                  <c:v>28508</c:v>
                </c:pt>
                <c:pt idx="1128">
                  <c:v>28509</c:v>
                </c:pt>
                <c:pt idx="1129">
                  <c:v>28510</c:v>
                </c:pt>
                <c:pt idx="1130">
                  <c:v>28513</c:v>
                </c:pt>
                <c:pt idx="1131">
                  <c:v>28514</c:v>
                </c:pt>
                <c:pt idx="1132">
                  <c:v>28515</c:v>
                </c:pt>
                <c:pt idx="1133">
                  <c:v>28516</c:v>
                </c:pt>
                <c:pt idx="1134">
                  <c:v>28517</c:v>
                </c:pt>
                <c:pt idx="1135">
                  <c:v>28520</c:v>
                </c:pt>
                <c:pt idx="1136">
                  <c:v>28521</c:v>
                </c:pt>
                <c:pt idx="1137">
                  <c:v>28522</c:v>
                </c:pt>
                <c:pt idx="1138">
                  <c:v>28523</c:v>
                </c:pt>
                <c:pt idx="1139">
                  <c:v>28524</c:v>
                </c:pt>
                <c:pt idx="1140">
                  <c:v>28527</c:v>
                </c:pt>
                <c:pt idx="1141">
                  <c:v>28528</c:v>
                </c:pt>
                <c:pt idx="1142">
                  <c:v>28529</c:v>
                </c:pt>
                <c:pt idx="1143">
                  <c:v>28530</c:v>
                </c:pt>
                <c:pt idx="1144">
                  <c:v>28531</c:v>
                </c:pt>
                <c:pt idx="1145">
                  <c:v>28535</c:v>
                </c:pt>
                <c:pt idx="1146">
                  <c:v>28536</c:v>
                </c:pt>
                <c:pt idx="1147">
                  <c:v>28537</c:v>
                </c:pt>
                <c:pt idx="1148">
                  <c:v>28538</c:v>
                </c:pt>
                <c:pt idx="1149">
                  <c:v>28542</c:v>
                </c:pt>
                <c:pt idx="1150">
                  <c:v>28543</c:v>
                </c:pt>
                <c:pt idx="1151">
                  <c:v>28544</c:v>
                </c:pt>
                <c:pt idx="1152">
                  <c:v>28545</c:v>
                </c:pt>
                <c:pt idx="1153">
                  <c:v>28548</c:v>
                </c:pt>
                <c:pt idx="1154">
                  <c:v>28549</c:v>
                </c:pt>
                <c:pt idx="1155">
                  <c:v>28550</c:v>
                </c:pt>
                <c:pt idx="1156">
                  <c:v>28551</c:v>
                </c:pt>
                <c:pt idx="1157">
                  <c:v>28552</c:v>
                </c:pt>
                <c:pt idx="1158">
                  <c:v>28555</c:v>
                </c:pt>
                <c:pt idx="1159">
                  <c:v>28556</c:v>
                </c:pt>
                <c:pt idx="1160">
                  <c:v>28557</c:v>
                </c:pt>
                <c:pt idx="1161">
                  <c:v>28558</c:v>
                </c:pt>
                <c:pt idx="1162">
                  <c:v>28559</c:v>
                </c:pt>
                <c:pt idx="1163">
                  <c:v>28562</c:v>
                </c:pt>
                <c:pt idx="1164">
                  <c:v>28563</c:v>
                </c:pt>
                <c:pt idx="1165">
                  <c:v>28564</c:v>
                </c:pt>
                <c:pt idx="1166">
                  <c:v>28565</c:v>
                </c:pt>
                <c:pt idx="1167">
                  <c:v>28566</c:v>
                </c:pt>
                <c:pt idx="1168">
                  <c:v>28569</c:v>
                </c:pt>
                <c:pt idx="1169">
                  <c:v>28570</c:v>
                </c:pt>
                <c:pt idx="1170">
                  <c:v>28571</c:v>
                </c:pt>
                <c:pt idx="1171">
                  <c:v>28572</c:v>
                </c:pt>
                <c:pt idx="1172">
                  <c:v>28576</c:v>
                </c:pt>
                <c:pt idx="1173">
                  <c:v>28577</c:v>
                </c:pt>
                <c:pt idx="1174">
                  <c:v>28578</c:v>
                </c:pt>
                <c:pt idx="1175">
                  <c:v>28579</c:v>
                </c:pt>
                <c:pt idx="1176">
                  <c:v>28580</c:v>
                </c:pt>
                <c:pt idx="1177">
                  <c:v>28583</c:v>
                </c:pt>
                <c:pt idx="1178">
                  <c:v>28584</c:v>
                </c:pt>
                <c:pt idx="1179">
                  <c:v>28585</c:v>
                </c:pt>
                <c:pt idx="1180">
                  <c:v>28586</c:v>
                </c:pt>
                <c:pt idx="1181">
                  <c:v>28587</c:v>
                </c:pt>
                <c:pt idx="1182">
                  <c:v>28590</c:v>
                </c:pt>
                <c:pt idx="1183">
                  <c:v>28591</c:v>
                </c:pt>
                <c:pt idx="1184">
                  <c:v>28592</c:v>
                </c:pt>
                <c:pt idx="1185">
                  <c:v>28593</c:v>
                </c:pt>
                <c:pt idx="1186">
                  <c:v>28594</c:v>
                </c:pt>
                <c:pt idx="1187">
                  <c:v>28597</c:v>
                </c:pt>
                <c:pt idx="1188">
                  <c:v>28598</c:v>
                </c:pt>
                <c:pt idx="1189">
                  <c:v>28599</c:v>
                </c:pt>
                <c:pt idx="1190">
                  <c:v>28600</c:v>
                </c:pt>
                <c:pt idx="1191">
                  <c:v>28601</c:v>
                </c:pt>
                <c:pt idx="1192">
                  <c:v>28604</c:v>
                </c:pt>
                <c:pt idx="1193">
                  <c:v>28605</c:v>
                </c:pt>
                <c:pt idx="1194">
                  <c:v>28606</c:v>
                </c:pt>
                <c:pt idx="1195">
                  <c:v>28607</c:v>
                </c:pt>
                <c:pt idx="1196">
                  <c:v>28608</c:v>
                </c:pt>
                <c:pt idx="1197">
                  <c:v>28611</c:v>
                </c:pt>
                <c:pt idx="1198">
                  <c:v>28612</c:v>
                </c:pt>
                <c:pt idx="1199">
                  <c:v>28613</c:v>
                </c:pt>
                <c:pt idx="1200">
                  <c:v>28614</c:v>
                </c:pt>
                <c:pt idx="1201">
                  <c:v>28615</c:v>
                </c:pt>
                <c:pt idx="1202">
                  <c:v>28618</c:v>
                </c:pt>
                <c:pt idx="1203">
                  <c:v>28619</c:v>
                </c:pt>
                <c:pt idx="1204">
                  <c:v>28620</c:v>
                </c:pt>
                <c:pt idx="1205">
                  <c:v>28621</c:v>
                </c:pt>
                <c:pt idx="1206">
                  <c:v>28622</c:v>
                </c:pt>
                <c:pt idx="1207">
                  <c:v>28625</c:v>
                </c:pt>
                <c:pt idx="1208">
                  <c:v>28626</c:v>
                </c:pt>
                <c:pt idx="1209">
                  <c:v>28627</c:v>
                </c:pt>
                <c:pt idx="1210">
                  <c:v>28628</c:v>
                </c:pt>
                <c:pt idx="1211">
                  <c:v>28629</c:v>
                </c:pt>
                <c:pt idx="1212">
                  <c:v>28632</c:v>
                </c:pt>
                <c:pt idx="1213">
                  <c:v>28633</c:v>
                </c:pt>
                <c:pt idx="1214">
                  <c:v>28634</c:v>
                </c:pt>
                <c:pt idx="1215">
                  <c:v>28635</c:v>
                </c:pt>
                <c:pt idx="1216">
                  <c:v>28636</c:v>
                </c:pt>
                <c:pt idx="1217">
                  <c:v>28641</c:v>
                </c:pt>
                <c:pt idx="1218">
                  <c:v>28642</c:v>
                </c:pt>
                <c:pt idx="1219">
                  <c:v>28643</c:v>
                </c:pt>
                <c:pt idx="1220">
                  <c:v>28646</c:v>
                </c:pt>
                <c:pt idx="1221">
                  <c:v>28647</c:v>
                </c:pt>
                <c:pt idx="1222">
                  <c:v>28648</c:v>
                </c:pt>
                <c:pt idx="1223">
                  <c:v>28649</c:v>
                </c:pt>
                <c:pt idx="1224">
                  <c:v>28650</c:v>
                </c:pt>
                <c:pt idx="1225">
                  <c:v>28653</c:v>
                </c:pt>
                <c:pt idx="1226">
                  <c:v>28654</c:v>
                </c:pt>
                <c:pt idx="1227">
                  <c:v>28655</c:v>
                </c:pt>
                <c:pt idx="1228">
                  <c:v>28656</c:v>
                </c:pt>
                <c:pt idx="1229">
                  <c:v>28657</c:v>
                </c:pt>
                <c:pt idx="1230">
                  <c:v>28660</c:v>
                </c:pt>
                <c:pt idx="1231">
                  <c:v>28661</c:v>
                </c:pt>
                <c:pt idx="1232">
                  <c:v>28662</c:v>
                </c:pt>
                <c:pt idx="1233">
                  <c:v>28663</c:v>
                </c:pt>
                <c:pt idx="1234">
                  <c:v>28664</c:v>
                </c:pt>
                <c:pt idx="1235">
                  <c:v>28667</c:v>
                </c:pt>
                <c:pt idx="1236">
                  <c:v>28668</c:v>
                </c:pt>
                <c:pt idx="1237">
                  <c:v>28669</c:v>
                </c:pt>
                <c:pt idx="1238">
                  <c:v>28670</c:v>
                </c:pt>
                <c:pt idx="1239">
                  <c:v>28671</c:v>
                </c:pt>
                <c:pt idx="1240">
                  <c:v>28674</c:v>
                </c:pt>
                <c:pt idx="1241">
                  <c:v>28676</c:v>
                </c:pt>
                <c:pt idx="1242">
                  <c:v>28677</c:v>
                </c:pt>
                <c:pt idx="1243">
                  <c:v>28678</c:v>
                </c:pt>
                <c:pt idx="1244">
                  <c:v>28681</c:v>
                </c:pt>
                <c:pt idx="1245">
                  <c:v>28682</c:v>
                </c:pt>
                <c:pt idx="1246">
                  <c:v>28683</c:v>
                </c:pt>
                <c:pt idx="1247">
                  <c:v>28684</c:v>
                </c:pt>
                <c:pt idx="1248">
                  <c:v>28685</c:v>
                </c:pt>
                <c:pt idx="1249">
                  <c:v>28688</c:v>
                </c:pt>
                <c:pt idx="1250">
                  <c:v>28689</c:v>
                </c:pt>
                <c:pt idx="1251">
                  <c:v>28690</c:v>
                </c:pt>
                <c:pt idx="1252">
                  <c:v>28691</c:v>
                </c:pt>
                <c:pt idx="1253">
                  <c:v>28692</c:v>
                </c:pt>
                <c:pt idx="1254">
                  <c:v>28695</c:v>
                </c:pt>
                <c:pt idx="1255">
                  <c:v>28696</c:v>
                </c:pt>
                <c:pt idx="1256">
                  <c:v>28697</c:v>
                </c:pt>
                <c:pt idx="1257">
                  <c:v>28698</c:v>
                </c:pt>
                <c:pt idx="1258">
                  <c:v>28699</c:v>
                </c:pt>
                <c:pt idx="1259">
                  <c:v>28702</c:v>
                </c:pt>
                <c:pt idx="1260">
                  <c:v>28703</c:v>
                </c:pt>
                <c:pt idx="1261">
                  <c:v>28704</c:v>
                </c:pt>
                <c:pt idx="1262">
                  <c:v>28705</c:v>
                </c:pt>
                <c:pt idx="1263">
                  <c:v>28706</c:v>
                </c:pt>
                <c:pt idx="1264">
                  <c:v>28709</c:v>
                </c:pt>
                <c:pt idx="1265">
                  <c:v>28710</c:v>
                </c:pt>
                <c:pt idx="1266">
                  <c:v>28711</c:v>
                </c:pt>
                <c:pt idx="1267">
                  <c:v>28712</c:v>
                </c:pt>
                <c:pt idx="1268">
                  <c:v>28713</c:v>
                </c:pt>
                <c:pt idx="1269">
                  <c:v>28716</c:v>
                </c:pt>
                <c:pt idx="1270">
                  <c:v>28717</c:v>
                </c:pt>
                <c:pt idx="1271">
                  <c:v>28718</c:v>
                </c:pt>
                <c:pt idx="1272">
                  <c:v>28719</c:v>
                </c:pt>
                <c:pt idx="1273">
                  <c:v>28720</c:v>
                </c:pt>
                <c:pt idx="1274">
                  <c:v>28723</c:v>
                </c:pt>
                <c:pt idx="1275">
                  <c:v>28724</c:v>
                </c:pt>
                <c:pt idx="1276">
                  <c:v>28725</c:v>
                </c:pt>
                <c:pt idx="1277">
                  <c:v>28726</c:v>
                </c:pt>
                <c:pt idx="1278">
                  <c:v>28727</c:v>
                </c:pt>
                <c:pt idx="1279">
                  <c:v>28730</c:v>
                </c:pt>
                <c:pt idx="1280">
                  <c:v>28731</c:v>
                </c:pt>
                <c:pt idx="1281">
                  <c:v>28732</c:v>
                </c:pt>
                <c:pt idx="1282">
                  <c:v>28733</c:v>
                </c:pt>
                <c:pt idx="1283">
                  <c:v>28734</c:v>
                </c:pt>
                <c:pt idx="1284">
                  <c:v>28738</c:v>
                </c:pt>
                <c:pt idx="1285">
                  <c:v>28739</c:v>
                </c:pt>
                <c:pt idx="1286">
                  <c:v>28740</c:v>
                </c:pt>
                <c:pt idx="1287">
                  <c:v>28741</c:v>
                </c:pt>
                <c:pt idx="1288">
                  <c:v>28744</c:v>
                </c:pt>
                <c:pt idx="1289">
                  <c:v>28745</c:v>
                </c:pt>
                <c:pt idx="1290">
                  <c:v>28746</c:v>
                </c:pt>
                <c:pt idx="1291">
                  <c:v>28747</c:v>
                </c:pt>
                <c:pt idx="1292">
                  <c:v>28748</c:v>
                </c:pt>
                <c:pt idx="1293">
                  <c:v>28751</c:v>
                </c:pt>
                <c:pt idx="1294">
                  <c:v>28752</c:v>
                </c:pt>
                <c:pt idx="1295">
                  <c:v>28753</c:v>
                </c:pt>
                <c:pt idx="1296">
                  <c:v>28754</c:v>
                </c:pt>
                <c:pt idx="1297">
                  <c:v>28755</c:v>
                </c:pt>
                <c:pt idx="1298">
                  <c:v>28758</c:v>
                </c:pt>
                <c:pt idx="1299">
                  <c:v>28759</c:v>
                </c:pt>
                <c:pt idx="1300">
                  <c:v>28760</c:v>
                </c:pt>
                <c:pt idx="1301">
                  <c:v>28761</c:v>
                </c:pt>
                <c:pt idx="1302">
                  <c:v>28762</c:v>
                </c:pt>
                <c:pt idx="1303">
                  <c:v>28765</c:v>
                </c:pt>
                <c:pt idx="1304">
                  <c:v>28766</c:v>
                </c:pt>
                <c:pt idx="1305">
                  <c:v>28767</c:v>
                </c:pt>
                <c:pt idx="1306">
                  <c:v>28768</c:v>
                </c:pt>
                <c:pt idx="1307">
                  <c:v>28769</c:v>
                </c:pt>
                <c:pt idx="1308">
                  <c:v>28773</c:v>
                </c:pt>
                <c:pt idx="1309">
                  <c:v>28774</c:v>
                </c:pt>
                <c:pt idx="1310">
                  <c:v>28775</c:v>
                </c:pt>
                <c:pt idx="1311">
                  <c:v>28776</c:v>
                </c:pt>
                <c:pt idx="1312">
                  <c:v>28779</c:v>
                </c:pt>
                <c:pt idx="1313">
                  <c:v>28780</c:v>
                </c:pt>
                <c:pt idx="1314">
                  <c:v>28781</c:v>
                </c:pt>
                <c:pt idx="1315">
                  <c:v>28782</c:v>
                </c:pt>
                <c:pt idx="1316">
                  <c:v>28783</c:v>
                </c:pt>
                <c:pt idx="1317">
                  <c:v>28786</c:v>
                </c:pt>
                <c:pt idx="1318">
                  <c:v>28787</c:v>
                </c:pt>
                <c:pt idx="1319">
                  <c:v>28788</c:v>
                </c:pt>
                <c:pt idx="1320">
                  <c:v>28789</c:v>
                </c:pt>
                <c:pt idx="1321">
                  <c:v>28790</c:v>
                </c:pt>
                <c:pt idx="1322">
                  <c:v>28793</c:v>
                </c:pt>
                <c:pt idx="1323">
                  <c:v>28794</c:v>
                </c:pt>
                <c:pt idx="1324">
                  <c:v>28795</c:v>
                </c:pt>
                <c:pt idx="1325">
                  <c:v>28796</c:v>
                </c:pt>
                <c:pt idx="1326">
                  <c:v>28797</c:v>
                </c:pt>
                <c:pt idx="1327">
                  <c:v>28800</c:v>
                </c:pt>
                <c:pt idx="1328">
                  <c:v>28802</c:v>
                </c:pt>
                <c:pt idx="1329">
                  <c:v>28803</c:v>
                </c:pt>
                <c:pt idx="1330">
                  <c:v>28807</c:v>
                </c:pt>
                <c:pt idx="1331">
                  <c:v>28808</c:v>
                </c:pt>
                <c:pt idx="1332">
                  <c:v>28809</c:v>
                </c:pt>
                <c:pt idx="1333">
                  <c:v>28810</c:v>
                </c:pt>
                <c:pt idx="1334">
                  <c:v>28811</c:v>
                </c:pt>
                <c:pt idx="1335">
                  <c:v>28814</c:v>
                </c:pt>
                <c:pt idx="1336">
                  <c:v>28815</c:v>
                </c:pt>
                <c:pt idx="1337">
                  <c:v>28816</c:v>
                </c:pt>
                <c:pt idx="1338">
                  <c:v>28818</c:v>
                </c:pt>
                <c:pt idx="1339">
                  <c:v>28821</c:v>
                </c:pt>
                <c:pt idx="1340">
                  <c:v>28822</c:v>
                </c:pt>
                <c:pt idx="1341">
                  <c:v>28823</c:v>
                </c:pt>
                <c:pt idx="1342">
                  <c:v>28824</c:v>
                </c:pt>
                <c:pt idx="1343">
                  <c:v>28825</c:v>
                </c:pt>
                <c:pt idx="1344">
                  <c:v>28828</c:v>
                </c:pt>
                <c:pt idx="1345">
                  <c:v>28829</c:v>
                </c:pt>
                <c:pt idx="1346">
                  <c:v>28830</c:v>
                </c:pt>
                <c:pt idx="1347">
                  <c:v>28831</c:v>
                </c:pt>
                <c:pt idx="1348">
                  <c:v>28832</c:v>
                </c:pt>
                <c:pt idx="1349">
                  <c:v>28835</c:v>
                </c:pt>
                <c:pt idx="1350">
                  <c:v>28836</c:v>
                </c:pt>
                <c:pt idx="1351">
                  <c:v>28837</c:v>
                </c:pt>
                <c:pt idx="1352">
                  <c:v>28838</c:v>
                </c:pt>
                <c:pt idx="1353">
                  <c:v>28839</c:v>
                </c:pt>
                <c:pt idx="1354">
                  <c:v>28842</c:v>
                </c:pt>
                <c:pt idx="1355">
                  <c:v>28843</c:v>
                </c:pt>
                <c:pt idx="1356">
                  <c:v>28844</c:v>
                </c:pt>
                <c:pt idx="1357">
                  <c:v>28845</c:v>
                </c:pt>
                <c:pt idx="1358">
                  <c:v>28846</c:v>
                </c:pt>
                <c:pt idx="1359">
                  <c:v>28850</c:v>
                </c:pt>
                <c:pt idx="1360">
                  <c:v>28851</c:v>
                </c:pt>
                <c:pt idx="1361">
                  <c:v>28852</c:v>
                </c:pt>
                <c:pt idx="1362">
                  <c:v>28853</c:v>
                </c:pt>
                <c:pt idx="1363">
                  <c:v>28857</c:v>
                </c:pt>
                <c:pt idx="1364">
                  <c:v>28858</c:v>
                </c:pt>
                <c:pt idx="1365">
                  <c:v>28859</c:v>
                </c:pt>
                <c:pt idx="1366">
                  <c:v>28860</c:v>
                </c:pt>
                <c:pt idx="1367">
                  <c:v>28863</c:v>
                </c:pt>
                <c:pt idx="1368">
                  <c:v>28864</c:v>
                </c:pt>
                <c:pt idx="1369">
                  <c:v>28865</c:v>
                </c:pt>
                <c:pt idx="1370">
                  <c:v>28866</c:v>
                </c:pt>
                <c:pt idx="1371">
                  <c:v>28867</c:v>
                </c:pt>
                <c:pt idx="1372">
                  <c:v>28870</c:v>
                </c:pt>
                <c:pt idx="1373">
                  <c:v>28871</c:v>
                </c:pt>
                <c:pt idx="1374">
                  <c:v>28872</c:v>
                </c:pt>
                <c:pt idx="1375">
                  <c:v>28873</c:v>
                </c:pt>
                <c:pt idx="1376">
                  <c:v>28874</c:v>
                </c:pt>
                <c:pt idx="1377">
                  <c:v>28877</c:v>
                </c:pt>
                <c:pt idx="1378">
                  <c:v>28878</c:v>
                </c:pt>
                <c:pt idx="1379">
                  <c:v>28879</c:v>
                </c:pt>
                <c:pt idx="1380">
                  <c:v>28880</c:v>
                </c:pt>
                <c:pt idx="1381">
                  <c:v>28881</c:v>
                </c:pt>
                <c:pt idx="1382">
                  <c:v>28884</c:v>
                </c:pt>
                <c:pt idx="1383">
                  <c:v>28885</c:v>
                </c:pt>
                <c:pt idx="1384">
                  <c:v>28886</c:v>
                </c:pt>
                <c:pt idx="1385">
                  <c:v>28887</c:v>
                </c:pt>
                <c:pt idx="1386">
                  <c:v>28888</c:v>
                </c:pt>
                <c:pt idx="1387">
                  <c:v>28891</c:v>
                </c:pt>
                <c:pt idx="1388">
                  <c:v>28892</c:v>
                </c:pt>
                <c:pt idx="1389">
                  <c:v>28893</c:v>
                </c:pt>
                <c:pt idx="1390">
                  <c:v>28894</c:v>
                </c:pt>
                <c:pt idx="1391">
                  <c:v>28895</c:v>
                </c:pt>
                <c:pt idx="1392">
                  <c:v>28899</c:v>
                </c:pt>
                <c:pt idx="1393">
                  <c:v>28900</c:v>
                </c:pt>
                <c:pt idx="1394">
                  <c:v>28901</c:v>
                </c:pt>
                <c:pt idx="1395">
                  <c:v>28902</c:v>
                </c:pt>
                <c:pt idx="1396">
                  <c:v>28906</c:v>
                </c:pt>
                <c:pt idx="1397">
                  <c:v>28907</c:v>
                </c:pt>
                <c:pt idx="1398">
                  <c:v>28908</c:v>
                </c:pt>
                <c:pt idx="1399">
                  <c:v>28909</c:v>
                </c:pt>
                <c:pt idx="1400">
                  <c:v>28912</c:v>
                </c:pt>
                <c:pt idx="1401">
                  <c:v>28913</c:v>
                </c:pt>
                <c:pt idx="1402">
                  <c:v>28914</c:v>
                </c:pt>
                <c:pt idx="1403">
                  <c:v>28915</c:v>
                </c:pt>
                <c:pt idx="1404">
                  <c:v>28916</c:v>
                </c:pt>
                <c:pt idx="1405">
                  <c:v>28919</c:v>
                </c:pt>
                <c:pt idx="1406">
                  <c:v>28920</c:v>
                </c:pt>
                <c:pt idx="1407">
                  <c:v>28921</c:v>
                </c:pt>
                <c:pt idx="1408">
                  <c:v>28922</c:v>
                </c:pt>
                <c:pt idx="1409">
                  <c:v>28923</c:v>
                </c:pt>
                <c:pt idx="1410">
                  <c:v>28926</c:v>
                </c:pt>
                <c:pt idx="1411">
                  <c:v>28927</c:v>
                </c:pt>
                <c:pt idx="1412">
                  <c:v>28928</c:v>
                </c:pt>
                <c:pt idx="1413">
                  <c:v>28929</c:v>
                </c:pt>
                <c:pt idx="1414">
                  <c:v>28930</c:v>
                </c:pt>
                <c:pt idx="1415">
                  <c:v>28933</c:v>
                </c:pt>
                <c:pt idx="1416">
                  <c:v>28934</c:v>
                </c:pt>
                <c:pt idx="1417">
                  <c:v>28935</c:v>
                </c:pt>
                <c:pt idx="1418">
                  <c:v>28936</c:v>
                </c:pt>
                <c:pt idx="1419">
                  <c:v>28937</c:v>
                </c:pt>
                <c:pt idx="1420">
                  <c:v>28940</c:v>
                </c:pt>
                <c:pt idx="1421">
                  <c:v>28941</c:v>
                </c:pt>
                <c:pt idx="1422">
                  <c:v>28942</c:v>
                </c:pt>
                <c:pt idx="1423">
                  <c:v>28943</c:v>
                </c:pt>
                <c:pt idx="1424">
                  <c:v>28944</c:v>
                </c:pt>
                <c:pt idx="1425">
                  <c:v>28947</c:v>
                </c:pt>
                <c:pt idx="1426">
                  <c:v>28948</c:v>
                </c:pt>
                <c:pt idx="1427">
                  <c:v>28949</c:v>
                </c:pt>
                <c:pt idx="1428">
                  <c:v>28950</c:v>
                </c:pt>
                <c:pt idx="1429">
                  <c:v>28951</c:v>
                </c:pt>
                <c:pt idx="1430">
                  <c:v>28954</c:v>
                </c:pt>
                <c:pt idx="1431">
                  <c:v>28955</c:v>
                </c:pt>
                <c:pt idx="1432">
                  <c:v>28956</c:v>
                </c:pt>
                <c:pt idx="1433">
                  <c:v>28957</c:v>
                </c:pt>
                <c:pt idx="1434">
                  <c:v>28961</c:v>
                </c:pt>
                <c:pt idx="1435">
                  <c:v>28962</c:v>
                </c:pt>
                <c:pt idx="1436">
                  <c:v>28963</c:v>
                </c:pt>
                <c:pt idx="1437">
                  <c:v>28964</c:v>
                </c:pt>
                <c:pt idx="1438">
                  <c:v>28965</c:v>
                </c:pt>
                <c:pt idx="1439">
                  <c:v>28968</c:v>
                </c:pt>
                <c:pt idx="1440">
                  <c:v>28969</c:v>
                </c:pt>
                <c:pt idx="1441">
                  <c:v>28970</c:v>
                </c:pt>
                <c:pt idx="1442">
                  <c:v>28971</c:v>
                </c:pt>
                <c:pt idx="1443">
                  <c:v>28972</c:v>
                </c:pt>
                <c:pt idx="1444">
                  <c:v>28975</c:v>
                </c:pt>
                <c:pt idx="1445">
                  <c:v>28976</c:v>
                </c:pt>
                <c:pt idx="1446">
                  <c:v>28977</c:v>
                </c:pt>
                <c:pt idx="1447">
                  <c:v>28978</c:v>
                </c:pt>
                <c:pt idx="1448">
                  <c:v>28979</c:v>
                </c:pt>
                <c:pt idx="1449">
                  <c:v>28982</c:v>
                </c:pt>
                <c:pt idx="1450">
                  <c:v>28983</c:v>
                </c:pt>
                <c:pt idx="1451">
                  <c:v>28984</c:v>
                </c:pt>
                <c:pt idx="1452">
                  <c:v>28985</c:v>
                </c:pt>
                <c:pt idx="1453">
                  <c:v>28986</c:v>
                </c:pt>
                <c:pt idx="1454">
                  <c:v>28989</c:v>
                </c:pt>
                <c:pt idx="1455">
                  <c:v>28990</c:v>
                </c:pt>
                <c:pt idx="1456">
                  <c:v>28991</c:v>
                </c:pt>
                <c:pt idx="1457">
                  <c:v>28992</c:v>
                </c:pt>
                <c:pt idx="1458">
                  <c:v>28993</c:v>
                </c:pt>
                <c:pt idx="1459">
                  <c:v>28996</c:v>
                </c:pt>
                <c:pt idx="1460">
                  <c:v>28997</c:v>
                </c:pt>
                <c:pt idx="1461">
                  <c:v>28998</c:v>
                </c:pt>
                <c:pt idx="1462">
                  <c:v>28999</c:v>
                </c:pt>
                <c:pt idx="1463">
                  <c:v>29000</c:v>
                </c:pt>
                <c:pt idx="1464">
                  <c:v>29004</c:v>
                </c:pt>
                <c:pt idx="1465">
                  <c:v>29006</c:v>
                </c:pt>
                <c:pt idx="1466">
                  <c:v>29007</c:v>
                </c:pt>
                <c:pt idx="1467">
                  <c:v>29010</c:v>
                </c:pt>
                <c:pt idx="1468">
                  <c:v>29011</c:v>
                </c:pt>
                <c:pt idx="1469">
                  <c:v>29012</c:v>
                </c:pt>
                <c:pt idx="1470">
                  <c:v>29013</c:v>
                </c:pt>
                <c:pt idx="1471">
                  <c:v>29014</c:v>
                </c:pt>
                <c:pt idx="1472">
                  <c:v>29017</c:v>
                </c:pt>
                <c:pt idx="1473">
                  <c:v>29018</c:v>
                </c:pt>
                <c:pt idx="1474">
                  <c:v>29019</c:v>
                </c:pt>
                <c:pt idx="1475">
                  <c:v>29020</c:v>
                </c:pt>
                <c:pt idx="1476">
                  <c:v>29021</c:v>
                </c:pt>
                <c:pt idx="1477">
                  <c:v>29024</c:v>
                </c:pt>
                <c:pt idx="1478">
                  <c:v>29025</c:v>
                </c:pt>
                <c:pt idx="1479">
                  <c:v>29026</c:v>
                </c:pt>
                <c:pt idx="1480">
                  <c:v>29027</c:v>
                </c:pt>
                <c:pt idx="1481">
                  <c:v>29028</c:v>
                </c:pt>
                <c:pt idx="1482">
                  <c:v>29031</c:v>
                </c:pt>
                <c:pt idx="1483">
                  <c:v>29032</c:v>
                </c:pt>
                <c:pt idx="1484">
                  <c:v>29033</c:v>
                </c:pt>
                <c:pt idx="1485">
                  <c:v>29034</c:v>
                </c:pt>
                <c:pt idx="1486">
                  <c:v>29035</c:v>
                </c:pt>
                <c:pt idx="1487">
                  <c:v>29038</c:v>
                </c:pt>
                <c:pt idx="1488">
                  <c:v>29039</c:v>
                </c:pt>
                <c:pt idx="1489">
                  <c:v>29041</c:v>
                </c:pt>
                <c:pt idx="1490">
                  <c:v>29042</c:v>
                </c:pt>
                <c:pt idx="1491">
                  <c:v>29045</c:v>
                </c:pt>
                <c:pt idx="1492">
                  <c:v>29046</c:v>
                </c:pt>
                <c:pt idx="1493">
                  <c:v>29047</c:v>
                </c:pt>
                <c:pt idx="1494">
                  <c:v>29048</c:v>
                </c:pt>
                <c:pt idx="1495">
                  <c:v>29049</c:v>
                </c:pt>
                <c:pt idx="1496">
                  <c:v>29052</c:v>
                </c:pt>
                <c:pt idx="1497">
                  <c:v>29053</c:v>
                </c:pt>
                <c:pt idx="1498">
                  <c:v>29054</c:v>
                </c:pt>
                <c:pt idx="1499">
                  <c:v>29055</c:v>
                </c:pt>
                <c:pt idx="1500">
                  <c:v>29056</c:v>
                </c:pt>
                <c:pt idx="1501">
                  <c:v>29059</c:v>
                </c:pt>
                <c:pt idx="1502">
                  <c:v>29060</c:v>
                </c:pt>
                <c:pt idx="1503">
                  <c:v>29061</c:v>
                </c:pt>
                <c:pt idx="1504">
                  <c:v>29062</c:v>
                </c:pt>
                <c:pt idx="1505">
                  <c:v>29063</c:v>
                </c:pt>
                <c:pt idx="1506">
                  <c:v>29066</c:v>
                </c:pt>
                <c:pt idx="1507">
                  <c:v>29067</c:v>
                </c:pt>
                <c:pt idx="1508">
                  <c:v>29068</c:v>
                </c:pt>
                <c:pt idx="1509">
                  <c:v>29069</c:v>
                </c:pt>
                <c:pt idx="1510">
                  <c:v>29070</c:v>
                </c:pt>
                <c:pt idx="1511">
                  <c:v>29073</c:v>
                </c:pt>
                <c:pt idx="1512">
                  <c:v>29074</c:v>
                </c:pt>
                <c:pt idx="1513">
                  <c:v>29075</c:v>
                </c:pt>
                <c:pt idx="1514">
                  <c:v>29076</c:v>
                </c:pt>
                <c:pt idx="1515">
                  <c:v>29077</c:v>
                </c:pt>
                <c:pt idx="1516">
                  <c:v>29080</c:v>
                </c:pt>
                <c:pt idx="1517">
                  <c:v>29081</c:v>
                </c:pt>
                <c:pt idx="1518">
                  <c:v>29082</c:v>
                </c:pt>
                <c:pt idx="1519">
                  <c:v>29083</c:v>
                </c:pt>
                <c:pt idx="1520">
                  <c:v>29084</c:v>
                </c:pt>
                <c:pt idx="1521">
                  <c:v>29087</c:v>
                </c:pt>
                <c:pt idx="1522">
                  <c:v>29088</c:v>
                </c:pt>
                <c:pt idx="1523">
                  <c:v>29089</c:v>
                </c:pt>
                <c:pt idx="1524">
                  <c:v>29090</c:v>
                </c:pt>
                <c:pt idx="1525">
                  <c:v>29091</c:v>
                </c:pt>
                <c:pt idx="1526">
                  <c:v>29094</c:v>
                </c:pt>
                <c:pt idx="1527">
                  <c:v>29095</c:v>
                </c:pt>
                <c:pt idx="1528">
                  <c:v>29096</c:v>
                </c:pt>
                <c:pt idx="1529">
                  <c:v>29097</c:v>
                </c:pt>
                <c:pt idx="1530">
                  <c:v>29098</c:v>
                </c:pt>
                <c:pt idx="1531">
                  <c:v>29102</c:v>
                </c:pt>
                <c:pt idx="1532">
                  <c:v>29103</c:v>
                </c:pt>
                <c:pt idx="1533">
                  <c:v>29104</c:v>
                </c:pt>
                <c:pt idx="1534">
                  <c:v>29105</c:v>
                </c:pt>
                <c:pt idx="1535">
                  <c:v>29108</c:v>
                </c:pt>
                <c:pt idx="1536">
                  <c:v>29109</c:v>
                </c:pt>
                <c:pt idx="1537">
                  <c:v>29110</c:v>
                </c:pt>
                <c:pt idx="1538">
                  <c:v>29111</c:v>
                </c:pt>
                <c:pt idx="1539">
                  <c:v>29112</c:v>
                </c:pt>
                <c:pt idx="1540">
                  <c:v>29115</c:v>
                </c:pt>
                <c:pt idx="1541">
                  <c:v>29116</c:v>
                </c:pt>
                <c:pt idx="1542">
                  <c:v>29117</c:v>
                </c:pt>
                <c:pt idx="1543">
                  <c:v>29118</c:v>
                </c:pt>
                <c:pt idx="1544">
                  <c:v>29119</c:v>
                </c:pt>
                <c:pt idx="1545">
                  <c:v>29122</c:v>
                </c:pt>
                <c:pt idx="1546">
                  <c:v>29123</c:v>
                </c:pt>
                <c:pt idx="1547">
                  <c:v>29124</c:v>
                </c:pt>
                <c:pt idx="1548">
                  <c:v>29125</c:v>
                </c:pt>
                <c:pt idx="1549">
                  <c:v>29126</c:v>
                </c:pt>
                <c:pt idx="1550">
                  <c:v>29129</c:v>
                </c:pt>
                <c:pt idx="1551">
                  <c:v>29130</c:v>
                </c:pt>
                <c:pt idx="1552">
                  <c:v>29131</c:v>
                </c:pt>
                <c:pt idx="1553">
                  <c:v>29132</c:v>
                </c:pt>
                <c:pt idx="1554">
                  <c:v>29133</c:v>
                </c:pt>
                <c:pt idx="1555">
                  <c:v>29137</c:v>
                </c:pt>
                <c:pt idx="1556">
                  <c:v>29138</c:v>
                </c:pt>
                <c:pt idx="1557">
                  <c:v>29139</c:v>
                </c:pt>
                <c:pt idx="1558">
                  <c:v>29140</c:v>
                </c:pt>
                <c:pt idx="1559">
                  <c:v>29143</c:v>
                </c:pt>
                <c:pt idx="1560">
                  <c:v>29144</c:v>
                </c:pt>
                <c:pt idx="1561">
                  <c:v>29145</c:v>
                </c:pt>
                <c:pt idx="1562">
                  <c:v>29146</c:v>
                </c:pt>
                <c:pt idx="1563">
                  <c:v>29147</c:v>
                </c:pt>
                <c:pt idx="1564">
                  <c:v>29150</c:v>
                </c:pt>
                <c:pt idx="1565">
                  <c:v>29151</c:v>
                </c:pt>
                <c:pt idx="1566">
                  <c:v>29152</c:v>
                </c:pt>
                <c:pt idx="1567">
                  <c:v>29153</c:v>
                </c:pt>
                <c:pt idx="1568">
                  <c:v>29154</c:v>
                </c:pt>
                <c:pt idx="1569">
                  <c:v>29157</c:v>
                </c:pt>
                <c:pt idx="1570">
                  <c:v>29158</c:v>
                </c:pt>
                <c:pt idx="1571">
                  <c:v>29159</c:v>
                </c:pt>
                <c:pt idx="1572">
                  <c:v>29160</c:v>
                </c:pt>
                <c:pt idx="1573">
                  <c:v>29161</c:v>
                </c:pt>
                <c:pt idx="1574">
                  <c:v>29164</c:v>
                </c:pt>
                <c:pt idx="1575">
                  <c:v>29166</c:v>
                </c:pt>
                <c:pt idx="1576">
                  <c:v>29167</c:v>
                </c:pt>
                <c:pt idx="1577">
                  <c:v>29168</c:v>
                </c:pt>
                <c:pt idx="1578">
                  <c:v>29172</c:v>
                </c:pt>
                <c:pt idx="1579">
                  <c:v>29173</c:v>
                </c:pt>
                <c:pt idx="1580">
                  <c:v>29174</c:v>
                </c:pt>
                <c:pt idx="1581">
                  <c:v>29175</c:v>
                </c:pt>
                <c:pt idx="1582">
                  <c:v>29178</c:v>
                </c:pt>
                <c:pt idx="1583">
                  <c:v>29179</c:v>
                </c:pt>
                <c:pt idx="1584">
                  <c:v>29180</c:v>
                </c:pt>
                <c:pt idx="1585">
                  <c:v>29182</c:v>
                </c:pt>
                <c:pt idx="1586">
                  <c:v>29185</c:v>
                </c:pt>
                <c:pt idx="1587">
                  <c:v>29186</c:v>
                </c:pt>
                <c:pt idx="1588">
                  <c:v>29187</c:v>
                </c:pt>
                <c:pt idx="1589">
                  <c:v>29188</c:v>
                </c:pt>
                <c:pt idx="1590">
                  <c:v>29189</c:v>
                </c:pt>
                <c:pt idx="1591">
                  <c:v>29192</c:v>
                </c:pt>
                <c:pt idx="1592">
                  <c:v>29193</c:v>
                </c:pt>
                <c:pt idx="1593">
                  <c:v>29194</c:v>
                </c:pt>
                <c:pt idx="1594">
                  <c:v>29195</c:v>
                </c:pt>
                <c:pt idx="1595">
                  <c:v>29196</c:v>
                </c:pt>
                <c:pt idx="1596">
                  <c:v>29199</c:v>
                </c:pt>
                <c:pt idx="1597">
                  <c:v>29200</c:v>
                </c:pt>
                <c:pt idx="1598">
                  <c:v>29201</c:v>
                </c:pt>
                <c:pt idx="1599">
                  <c:v>29202</c:v>
                </c:pt>
                <c:pt idx="1600">
                  <c:v>29203</c:v>
                </c:pt>
                <c:pt idx="1601">
                  <c:v>29206</c:v>
                </c:pt>
                <c:pt idx="1602">
                  <c:v>29207</c:v>
                </c:pt>
                <c:pt idx="1603">
                  <c:v>29208</c:v>
                </c:pt>
                <c:pt idx="1604">
                  <c:v>29209</c:v>
                </c:pt>
                <c:pt idx="1605">
                  <c:v>29210</c:v>
                </c:pt>
                <c:pt idx="1606">
                  <c:v>29213</c:v>
                </c:pt>
                <c:pt idx="1607">
                  <c:v>29215</c:v>
                </c:pt>
                <c:pt idx="1608">
                  <c:v>29216</c:v>
                </c:pt>
                <c:pt idx="1609">
                  <c:v>29217</c:v>
                </c:pt>
                <c:pt idx="1610">
                  <c:v>29220</c:v>
                </c:pt>
                <c:pt idx="1611">
                  <c:v>29222</c:v>
                </c:pt>
                <c:pt idx="1612">
                  <c:v>29223</c:v>
                </c:pt>
                <c:pt idx="1613">
                  <c:v>29224</c:v>
                </c:pt>
                <c:pt idx="1614">
                  <c:v>29227</c:v>
                </c:pt>
                <c:pt idx="1615">
                  <c:v>29228</c:v>
                </c:pt>
                <c:pt idx="1616">
                  <c:v>29229</c:v>
                </c:pt>
                <c:pt idx="1617">
                  <c:v>29230</c:v>
                </c:pt>
                <c:pt idx="1618">
                  <c:v>29231</c:v>
                </c:pt>
                <c:pt idx="1619">
                  <c:v>29234</c:v>
                </c:pt>
                <c:pt idx="1620">
                  <c:v>29235</c:v>
                </c:pt>
                <c:pt idx="1621">
                  <c:v>29236</c:v>
                </c:pt>
                <c:pt idx="1622">
                  <c:v>29237</c:v>
                </c:pt>
                <c:pt idx="1623">
                  <c:v>29238</c:v>
                </c:pt>
                <c:pt idx="1624">
                  <c:v>29241</c:v>
                </c:pt>
                <c:pt idx="1625">
                  <c:v>29242</c:v>
                </c:pt>
                <c:pt idx="1626">
                  <c:v>29243</c:v>
                </c:pt>
                <c:pt idx="1627">
                  <c:v>29244</c:v>
                </c:pt>
                <c:pt idx="1628">
                  <c:v>29245</c:v>
                </c:pt>
                <c:pt idx="1629">
                  <c:v>29248</c:v>
                </c:pt>
                <c:pt idx="1630">
                  <c:v>29249</c:v>
                </c:pt>
                <c:pt idx="1631">
                  <c:v>29250</c:v>
                </c:pt>
                <c:pt idx="1632">
                  <c:v>29251</c:v>
                </c:pt>
                <c:pt idx="1633">
                  <c:v>29252</c:v>
                </c:pt>
                <c:pt idx="1634">
                  <c:v>29255</c:v>
                </c:pt>
                <c:pt idx="1635">
                  <c:v>29256</c:v>
                </c:pt>
                <c:pt idx="1636">
                  <c:v>29257</c:v>
                </c:pt>
                <c:pt idx="1637">
                  <c:v>29258</c:v>
                </c:pt>
                <c:pt idx="1638">
                  <c:v>29259</c:v>
                </c:pt>
                <c:pt idx="1639">
                  <c:v>29262</c:v>
                </c:pt>
                <c:pt idx="1640">
                  <c:v>29264</c:v>
                </c:pt>
                <c:pt idx="1641">
                  <c:v>29265</c:v>
                </c:pt>
                <c:pt idx="1642">
                  <c:v>29266</c:v>
                </c:pt>
                <c:pt idx="1643">
                  <c:v>29270</c:v>
                </c:pt>
                <c:pt idx="1644">
                  <c:v>29271</c:v>
                </c:pt>
                <c:pt idx="1645">
                  <c:v>29272</c:v>
                </c:pt>
                <c:pt idx="1646">
                  <c:v>29273</c:v>
                </c:pt>
                <c:pt idx="1647">
                  <c:v>29276</c:v>
                </c:pt>
                <c:pt idx="1648">
                  <c:v>29277</c:v>
                </c:pt>
                <c:pt idx="1649">
                  <c:v>29278</c:v>
                </c:pt>
                <c:pt idx="1650">
                  <c:v>29279</c:v>
                </c:pt>
                <c:pt idx="1651">
                  <c:v>29280</c:v>
                </c:pt>
                <c:pt idx="1652">
                  <c:v>29283</c:v>
                </c:pt>
                <c:pt idx="1653">
                  <c:v>29284</c:v>
                </c:pt>
                <c:pt idx="1654">
                  <c:v>29285</c:v>
                </c:pt>
                <c:pt idx="1655">
                  <c:v>29286</c:v>
                </c:pt>
                <c:pt idx="1656">
                  <c:v>29287</c:v>
                </c:pt>
                <c:pt idx="1657">
                  <c:v>29290</c:v>
                </c:pt>
                <c:pt idx="1658">
                  <c:v>29291</c:v>
                </c:pt>
                <c:pt idx="1659">
                  <c:v>29292</c:v>
                </c:pt>
                <c:pt idx="1660">
                  <c:v>29293</c:v>
                </c:pt>
                <c:pt idx="1661">
                  <c:v>29294</c:v>
                </c:pt>
                <c:pt idx="1662">
                  <c:v>29297</c:v>
                </c:pt>
                <c:pt idx="1663">
                  <c:v>29298</c:v>
                </c:pt>
                <c:pt idx="1664">
                  <c:v>29299</c:v>
                </c:pt>
                <c:pt idx="1665">
                  <c:v>29300</c:v>
                </c:pt>
                <c:pt idx="1666">
                  <c:v>29301</c:v>
                </c:pt>
                <c:pt idx="1667">
                  <c:v>29304</c:v>
                </c:pt>
                <c:pt idx="1668">
                  <c:v>29305</c:v>
                </c:pt>
                <c:pt idx="1669">
                  <c:v>29306</c:v>
                </c:pt>
                <c:pt idx="1670">
                  <c:v>29307</c:v>
                </c:pt>
                <c:pt idx="1671">
                  <c:v>29308</c:v>
                </c:pt>
                <c:pt idx="1672">
                  <c:v>29311</c:v>
                </c:pt>
                <c:pt idx="1673">
                  <c:v>29312</c:v>
                </c:pt>
                <c:pt idx="1674">
                  <c:v>29313</c:v>
                </c:pt>
                <c:pt idx="1675">
                  <c:v>29314</c:v>
                </c:pt>
                <c:pt idx="1676">
                  <c:v>29318</c:v>
                </c:pt>
                <c:pt idx="1677">
                  <c:v>29319</c:v>
                </c:pt>
                <c:pt idx="1678">
                  <c:v>29320</c:v>
                </c:pt>
                <c:pt idx="1679">
                  <c:v>29321</c:v>
                </c:pt>
                <c:pt idx="1680">
                  <c:v>29322</c:v>
                </c:pt>
                <c:pt idx="1681">
                  <c:v>29325</c:v>
                </c:pt>
                <c:pt idx="1682">
                  <c:v>29326</c:v>
                </c:pt>
                <c:pt idx="1683">
                  <c:v>29327</c:v>
                </c:pt>
                <c:pt idx="1684">
                  <c:v>29328</c:v>
                </c:pt>
                <c:pt idx="1685">
                  <c:v>29329</c:v>
                </c:pt>
                <c:pt idx="1686">
                  <c:v>29332</c:v>
                </c:pt>
                <c:pt idx="1687">
                  <c:v>29333</c:v>
                </c:pt>
                <c:pt idx="1688">
                  <c:v>29334</c:v>
                </c:pt>
                <c:pt idx="1689">
                  <c:v>29335</c:v>
                </c:pt>
                <c:pt idx="1690">
                  <c:v>29336</c:v>
                </c:pt>
                <c:pt idx="1691">
                  <c:v>29339</c:v>
                </c:pt>
                <c:pt idx="1692">
                  <c:v>29340</c:v>
                </c:pt>
                <c:pt idx="1693">
                  <c:v>29341</c:v>
                </c:pt>
                <c:pt idx="1694">
                  <c:v>29342</c:v>
                </c:pt>
                <c:pt idx="1695">
                  <c:v>29343</c:v>
                </c:pt>
                <c:pt idx="1696">
                  <c:v>29346</c:v>
                </c:pt>
                <c:pt idx="1697">
                  <c:v>29347</c:v>
                </c:pt>
                <c:pt idx="1698">
                  <c:v>29348</c:v>
                </c:pt>
                <c:pt idx="1699">
                  <c:v>29349</c:v>
                </c:pt>
                <c:pt idx="1700">
                  <c:v>29350</c:v>
                </c:pt>
                <c:pt idx="1701">
                  <c:v>29353</c:v>
                </c:pt>
                <c:pt idx="1702">
                  <c:v>29354</c:v>
                </c:pt>
                <c:pt idx="1703">
                  <c:v>29355</c:v>
                </c:pt>
                <c:pt idx="1704">
                  <c:v>29356</c:v>
                </c:pt>
                <c:pt idx="1705">
                  <c:v>29357</c:v>
                </c:pt>
                <c:pt idx="1706">
                  <c:v>29360</c:v>
                </c:pt>
                <c:pt idx="1707">
                  <c:v>29361</c:v>
                </c:pt>
                <c:pt idx="1708">
                  <c:v>29362</c:v>
                </c:pt>
                <c:pt idx="1709">
                  <c:v>29363</c:v>
                </c:pt>
                <c:pt idx="1710">
                  <c:v>29364</c:v>
                </c:pt>
                <c:pt idx="1711">
                  <c:v>29368</c:v>
                </c:pt>
                <c:pt idx="1712">
                  <c:v>29369</c:v>
                </c:pt>
                <c:pt idx="1713">
                  <c:v>29370</c:v>
                </c:pt>
                <c:pt idx="1714">
                  <c:v>29371</c:v>
                </c:pt>
                <c:pt idx="1715">
                  <c:v>29374</c:v>
                </c:pt>
                <c:pt idx="1716">
                  <c:v>29375</c:v>
                </c:pt>
                <c:pt idx="1717">
                  <c:v>29376</c:v>
                </c:pt>
                <c:pt idx="1718">
                  <c:v>29377</c:v>
                </c:pt>
                <c:pt idx="1719">
                  <c:v>29378</c:v>
                </c:pt>
                <c:pt idx="1720">
                  <c:v>29381</c:v>
                </c:pt>
                <c:pt idx="1721">
                  <c:v>29382</c:v>
                </c:pt>
                <c:pt idx="1722">
                  <c:v>29383</c:v>
                </c:pt>
                <c:pt idx="1723">
                  <c:v>29384</c:v>
                </c:pt>
                <c:pt idx="1724">
                  <c:v>29385</c:v>
                </c:pt>
                <c:pt idx="1725">
                  <c:v>29388</c:v>
                </c:pt>
                <c:pt idx="1726">
                  <c:v>29389</c:v>
                </c:pt>
                <c:pt idx="1727">
                  <c:v>29390</c:v>
                </c:pt>
                <c:pt idx="1728">
                  <c:v>29391</c:v>
                </c:pt>
                <c:pt idx="1729">
                  <c:v>29392</c:v>
                </c:pt>
                <c:pt idx="1730">
                  <c:v>29395</c:v>
                </c:pt>
                <c:pt idx="1731">
                  <c:v>29396</c:v>
                </c:pt>
                <c:pt idx="1732">
                  <c:v>29397</c:v>
                </c:pt>
                <c:pt idx="1733">
                  <c:v>29398</c:v>
                </c:pt>
                <c:pt idx="1734">
                  <c:v>29399</c:v>
                </c:pt>
                <c:pt idx="1735">
                  <c:v>29402</c:v>
                </c:pt>
                <c:pt idx="1736">
                  <c:v>29403</c:v>
                </c:pt>
                <c:pt idx="1737">
                  <c:v>29404</c:v>
                </c:pt>
                <c:pt idx="1738">
                  <c:v>29405</c:v>
                </c:pt>
                <c:pt idx="1739">
                  <c:v>29409</c:v>
                </c:pt>
                <c:pt idx="1740">
                  <c:v>29410</c:v>
                </c:pt>
                <c:pt idx="1741">
                  <c:v>29411</c:v>
                </c:pt>
                <c:pt idx="1742">
                  <c:v>29412</c:v>
                </c:pt>
                <c:pt idx="1743">
                  <c:v>29413</c:v>
                </c:pt>
                <c:pt idx="1744">
                  <c:v>29416</c:v>
                </c:pt>
                <c:pt idx="1745">
                  <c:v>29417</c:v>
                </c:pt>
                <c:pt idx="1746">
                  <c:v>29418</c:v>
                </c:pt>
                <c:pt idx="1747">
                  <c:v>29419</c:v>
                </c:pt>
                <c:pt idx="1748">
                  <c:v>29420</c:v>
                </c:pt>
                <c:pt idx="1749">
                  <c:v>29423</c:v>
                </c:pt>
                <c:pt idx="1750">
                  <c:v>29424</c:v>
                </c:pt>
                <c:pt idx="1751">
                  <c:v>29425</c:v>
                </c:pt>
                <c:pt idx="1752">
                  <c:v>29426</c:v>
                </c:pt>
                <c:pt idx="1753">
                  <c:v>29427</c:v>
                </c:pt>
                <c:pt idx="1754">
                  <c:v>29430</c:v>
                </c:pt>
                <c:pt idx="1755">
                  <c:v>29431</c:v>
                </c:pt>
                <c:pt idx="1756">
                  <c:v>29432</c:v>
                </c:pt>
                <c:pt idx="1757">
                  <c:v>29433</c:v>
                </c:pt>
                <c:pt idx="1758">
                  <c:v>29434</c:v>
                </c:pt>
                <c:pt idx="1759">
                  <c:v>29437</c:v>
                </c:pt>
                <c:pt idx="1760">
                  <c:v>29438</c:v>
                </c:pt>
                <c:pt idx="1761">
                  <c:v>29439</c:v>
                </c:pt>
                <c:pt idx="1762">
                  <c:v>29440</c:v>
                </c:pt>
                <c:pt idx="1763">
                  <c:v>29441</c:v>
                </c:pt>
                <c:pt idx="1764">
                  <c:v>29444</c:v>
                </c:pt>
                <c:pt idx="1765">
                  <c:v>29445</c:v>
                </c:pt>
                <c:pt idx="1766">
                  <c:v>29446</c:v>
                </c:pt>
                <c:pt idx="1767">
                  <c:v>29447</c:v>
                </c:pt>
                <c:pt idx="1768">
                  <c:v>29448</c:v>
                </c:pt>
                <c:pt idx="1769">
                  <c:v>29451</c:v>
                </c:pt>
                <c:pt idx="1770">
                  <c:v>29452</c:v>
                </c:pt>
                <c:pt idx="1771">
                  <c:v>29453</c:v>
                </c:pt>
                <c:pt idx="1772">
                  <c:v>29454</c:v>
                </c:pt>
                <c:pt idx="1773">
                  <c:v>29455</c:v>
                </c:pt>
                <c:pt idx="1774">
                  <c:v>29458</c:v>
                </c:pt>
                <c:pt idx="1775">
                  <c:v>29459</c:v>
                </c:pt>
                <c:pt idx="1776">
                  <c:v>29460</c:v>
                </c:pt>
                <c:pt idx="1777">
                  <c:v>29461</c:v>
                </c:pt>
                <c:pt idx="1778">
                  <c:v>29462</c:v>
                </c:pt>
                <c:pt idx="1779">
                  <c:v>29466</c:v>
                </c:pt>
                <c:pt idx="1780">
                  <c:v>29467</c:v>
                </c:pt>
                <c:pt idx="1781">
                  <c:v>29468</c:v>
                </c:pt>
                <c:pt idx="1782">
                  <c:v>29469</c:v>
                </c:pt>
                <c:pt idx="1783">
                  <c:v>29472</c:v>
                </c:pt>
                <c:pt idx="1784">
                  <c:v>29473</c:v>
                </c:pt>
                <c:pt idx="1785">
                  <c:v>29474</c:v>
                </c:pt>
                <c:pt idx="1786">
                  <c:v>29475</c:v>
                </c:pt>
                <c:pt idx="1787">
                  <c:v>29476</c:v>
                </c:pt>
                <c:pt idx="1788">
                  <c:v>29479</c:v>
                </c:pt>
                <c:pt idx="1789">
                  <c:v>29480</c:v>
                </c:pt>
                <c:pt idx="1790">
                  <c:v>29481</c:v>
                </c:pt>
                <c:pt idx="1791">
                  <c:v>29482</c:v>
                </c:pt>
                <c:pt idx="1792">
                  <c:v>29483</c:v>
                </c:pt>
                <c:pt idx="1793">
                  <c:v>29486</c:v>
                </c:pt>
                <c:pt idx="1794">
                  <c:v>29487</c:v>
                </c:pt>
                <c:pt idx="1795">
                  <c:v>29488</c:v>
                </c:pt>
                <c:pt idx="1796">
                  <c:v>29489</c:v>
                </c:pt>
                <c:pt idx="1797">
                  <c:v>29490</c:v>
                </c:pt>
                <c:pt idx="1798">
                  <c:v>29493</c:v>
                </c:pt>
                <c:pt idx="1799">
                  <c:v>29494</c:v>
                </c:pt>
                <c:pt idx="1800">
                  <c:v>29495</c:v>
                </c:pt>
                <c:pt idx="1801">
                  <c:v>29496</c:v>
                </c:pt>
                <c:pt idx="1802">
                  <c:v>29497</c:v>
                </c:pt>
                <c:pt idx="1803">
                  <c:v>29500</c:v>
                </c:pt>
                <c:pt idx="1804">
                  <c:v>29501</c:v>
                </c:pt>
                <c:pt idx="1805">
                  <c:v>29502</c:v>
                </c:pt>
                <c:pt idx="1806">
                  <c:v>29503</c:v>
                </c:pt>
                <c:pt idx="1807">
                  <c:v>29504</c:v>
                </c:pt>
                <c:pt idx="1808">
                  <c:v>29508</c:v>
                </c:pt>
                <c:pt idx="1809">
                  <c:v>29509</c:v>
                </c:pt>
                <c:pt idx="1810">
                  <c:v>29510</c:v>
                </c:pt>
                <c:pt idx="1811">
                  <c:v>29511</c:v>
                </c:pt>
                <c:pt idx="1812">
                  <c:v>29514</c:v>
                </c:pt>
                <c:pt idx="1813">
                  <c:v>29515</c:v>
                </c:pt>
                <c:pt idx="1814">
                  <c:v>29516</c:v>
                </c:pt>
                <c:pt idx="1815">
                  <c:v>29517</c:v>
                </c:pt>
                <c:pt idx="1816">
                  <c:v>29518</c:v>
                </c:pt>
                <c:pt idx="1817">
                  <c:v>29521</c:v>
                </c:pt>
                <c:pt idx="1818">
                  <c:v>29522</c:v>
                </c:pt>
                <c:pt idx="1819">
                  <c:v>29523</c:v>
                </c:pt>
                <c:pt idx="1820">
                  <c:v>29524</c:v>
                </c:pt>
                <c:pt idx="1821">
                  <c:v>29525</c:v>
                </c:pt>
                <c:pt idx="1822">
                  <c:v>29528</c:v>
                </c:pt>
                <c:pt idx="1823">
                  <c:v>29530</c:v>
                </c:pt>
                <c:pt idx="1824">
                  <c:v>29531</c:v>
                </c:pt>
                <c:pt idx="1825">
                  <c:v>29532</c:v>
                </c:pt>
                <c:pt idx="1826">
                  <c:v>29535</c:v>
                </c:pt>
                <c:pt idx="1827">
                  <c:v>29537</c:v>
                </c:pt>
                <c:pt idx="1828">
                  <c:v>29538</c:v>
                </c:pt>
                <c:pt idx="1829">
                  <c:v>29539</c:v>
                </c:pt>
                <c:pt idx="1830">
                  <c:v>29542</c:v>
                </c:pt>
                <c:pt idx="1831">
                  <c:v>29543</c:v>
                </c:pt>
                <c:pt idx="1832">
                  <c:v>29544</c:v>
                </c:pt>
                <c:pt idx="1833">
                  <c:v>29545</c:v>
                </c:pt>
                <c:pt idx="1834">
                  <c:v>29546</c:v>
                </c:pt>
                <c:pt idx="1835">
                  <c:v>29549</c:v>
                </c:pt>
                <c:pt idx="1836">
                  <c:v>29550</c:v>
                </c:pt>
                <c:pt idx="1837">
                  <c:v>29551</c:v>
                </c:pt>
                <c:pt idx="1838">
                  <c:v>29553</c:v>
                </c:pt>
                <c:pt idx="1839">
                  <c:v>29556</c:v>
                </c:pt>
                <c:pt idx="1840">
                  <c:v>29557</c:v>
                </c:pt>
                <c:pt idx="1841">
                  <c:v>29558</c:v>
                </c:pt>
                <c:pt idx="1842">
                  <c:v>29559</c:v>
                </c:pt>
                <c:pt idx="1843">
                  <c:v>29560</c:v>
                </c:pt>
                <c:pt idx="1844">
                  <c:v>29563</c:v>
                </c:pt>
                <c:pt idx="1845">
                  <c:v>29564</c:v>
                </c:pt>
                <c:pt idx="1846">
                  <c:v>29565</c:v>
                </c:pt>
                <c:pt idx="1847">
                  <c:v>29566</c:v>
                </c:pt>
                <c:pt idx="1848">
                  <c:v>29567</c:v>
                </c:pt>
                <c:pt idx="1849">
                  <c:v>29570</c:v>
                </c:pt>
                <c:pt idx="1850">
                  <c:v>29571</c:v>
                </c:pt>
                <c:pt idx="1851">
                  <c:v>29572</c:v>
                </c:pt>
                <c:pt idx="1852">
                  <c:v>29573</c:v>
                </c:pt>
                <c:pt idx="1853">
                  <c:v>29574</c:v>
                </c:pt>
                <c:pt idx="1854">
                  <c:v>29577</c:v>
                </c:pt>
                <c:pt idx="1855">
                  <c:v>29578</c:v>
                </c:pt>
                <c:pt idx="1856">
                  <c:v>29579</c:v>
                </c:pt>
                <c:pt idx="1857">
                  <c:v>29581</c:v>
                </c:pt>
                <c:pt idx="1858">
                  <c:v>29584</c:v>
                </c:pt>
                <c:pt idx="1859">
                  <c:v>29585</c:v>
                </c:pt>
                <c:pt idx="1860">
                  <c:v>29586</c:v>
                </c:pt>
                <c:pt idx="1861">
                  <c:v>29588</c:v>
                </c:pt>
                <c:pt idx="1862">
                  <c:v>29591</c:v>
                </c:pt>
                <c:pt idx="1863">
                  <c:v>29592</c:v>
                </c:pt>
                <c:pt idx="1864">
                  <c:v>29593</c:v>
                </c:pt>
                <c:pt idx="1865">
                  <c:v>29594</c:v>
                </c:pt>
                <c:pt idx="1866">
                  <c:v>29595</c:v>
                </c:pt>
                <c:pt idx="1867">
                  <c:v>29598</c:v>
                </c:pt>
                <c:pt idx="1868">
                  <c:v>29599</c:v>
                </c:pt>
                <c:pt idx="1869">
                  <c:v>29600</c:v>
                </c:pt>
                <c:pt idx="1870">
                  <c:v>29601</c:v>
                </c:pt>
                <c:pt idx="1871">
                  <c:v>29602</c:v>
                </c:pt>
                <c:pt idx="1872">
                  <c:v>29605</c:v>
                </c:pt>
                <c:pt idx="1873">
                  <c:v>29606</c:v>
                </c:pt>
                <c:pt idx="1874">
                  <c:v>29607</c:v>
                </c:pt>
                <c:pt idx="1875">
                  <c:v>29608</c:v>
                </c:pt>
                <c:pt idx="1876">
                  <c:v>29609</c:v>
                </c:pt>
                <c:pt idx="1877">
                  <c:v>29612</c:v>
                </c:pt>
                <c:pt idx="1878">
                  <c:v>29613</c:v>
                </c:pt>
                <c:pt idx="1879">
                  <c:v>29614</c:v>
                </c:pt>
                <c:pt idx="1880">
                  <c:v>29615</c:v>
                </c:pt>
                <c:pt idx="1881">
                  <c:v>29616</c:v>
                </c:pt>
                <c:pt idx="1882">
                  <c:v>29619</c:v>
                </c:pt>
                <c:pt idx="1883">
                  <c:v>29620</c:v>
                </c:pt>
                <c:pt idx="1884">
                  <c:v>29621</c:v>
                </c:pt>
                <c:pt idx="1885">
                  <c:v>29622</c:v>
                </c:pt>
                <c:pt idx="1886">
                  <c:v>29623</c:v>
                </c:pt>
                <c:pt idx="1887">
                  <c:v>29626</c:v>
                </c:pt>
                <c:pt idx="1888">
                  <c:v>29627</c:v>
                </c:pt>
                <c:pt idx="1889">
                  <c:v>29628</c:v>
                </c:pt>
                <c:pt idx="1890">
                  <c:v>29630</c:v>
                </c:pt>
                <c:pt idx="1891">
                  <c:v>29634</c:v>
                </c:pt>
                <c:pt idx="1892">
                  <c:v>29635</c:v>
                </c:pt>
                <c:pt idx="1893">
                  <c:v>29636</c:v>
                </c:pt>
                <c:pt idx="1894">
                  <c:v>29637</c:v>
                </c:pt>
                <c:pt idx="1895">
                  <c:v>29640</c:v>
                </c:pt>
                <c:pt idx="1896">
                  <c:v>29641</c:v>
                </c:pt>
                <c:pt idx="1897">
                  <c:v>29642</c:v>
                </c:pt>
                <c:pt idx="1898">
                  <c:v>29643</c:v>
                </c:pt>
                <c:pt idx="1899">
                  <c:v>29644</c:v>
                </c:pt>
                <c:pt idx="1900">
                  <c:v>29647</c:v>
                </c:pt>
                <c:pt idx="1901">
                  <c:v>29648</c:v>
                </c:pt>
                <c:pt idx="1902">
                  <c:v>29649</c:v>
                </c:pt>
                <c:pt idx="1903">
                  <c:v>29650</c:v>
                </c:pt>
                <c:pt idx="1904">
                  <c:v>29651</c:v>
                </c:pt>
                <c:pt idx="1905">
                  <c:v>29654</c:v>
                </c:pt>
                <c:pt idx="1906">
                  <c:v>29655</c:v>
                </c:pt>
                <c:pt idx="1907">
                  <c:v>29656</c:v>
                </c:pt>
                <c:pt idx="1908">
                  <c:v>29657</c:v>
                </c:pt>
                <c:pt idx="1909">
                  <c:v>29658</c:v>
                </c:pt>
                <c:pt idx="1910">
                  <c:v>29661</c:v>
                </c:pt>
                <c:pt idx="1911">
                  <c:v>29662</c:v>
                </c:pt>
                <c:pt idx="1912">
                  <c:v>29663</c:v>
                </c:pt>
                <c:pt idx="1913">
                  <c:v>29664</c:v>
                </c:pt>
                <c:pt idx="1914">
                  <c:v>29665</c:v>
                </c:pt>
                <c:pt idx="1915">
                  <c:v>29668</c:v>
                </c:pt>
                <c:pt idx="1916">
                  <c:v>29669</c:v>
                </c:pt>
                <c:pt idx="1917">
                  <c:v>29670</c:v>
                </c:pt>
                <c:pt idx="1918">
                  <c:v>29671</c:v>
                </c:pt>
                <c:pt idx="1919">
                  <c:v>29672</c:v>
                </c:pt>
                <c:pt idx="1920">
                  <c:v>29675</c:v>
                </c:pt>
                <c:pt idx="1921">
                  <c:v>29676</c:v>
                </c:pt>
                <c:pt idx="1922">
                  <c:v>29677</c:v>
                </c:pt>
                <c:pt idx="1923">
                  <c:v>29678</c:v>
                </c:pt>
                <c:pt idx="1924">
                  <c:v>29679</c:v>
                </c:pt>
                <c:pt idx="1925">
                  <c:v>29682</c:v>
                </c:pt>
                <c:pt idx="1926">
                  <c:v>29683</c:v>
                </c:pt>
                <c:pt idx="1927">
                  <c:v>29684</c:v>
                </c:pt>
                <c:pt idx="1928">
                  <c:v>29685</c:v>
                </c:pt>
                <c:pt idx="1929">
                  <c:v>29686</c:v>
                </c:pt>
                <c:pt idx="1930">
                  <c:v>29689</c:v>
                </c:pt>
                <c:pt idx="1931">
                  <c:v>29690</c:v>
                </c:pt>
                <c:pt idx="1932">
                  <c:v>29691</c:v>
                </c:pt>
                <c:pt idx="1933">
                  <c:v>29692</c:v>
                </c:pt>
                <c:pt idx="1934">
                  <c:v>29696</c:v>
                </c:pt>
                <c:pt idx="1935">
                  <c:v>29697</c:v>
                </c:pt>
                <c:pt idx="1936">
                  <c:v>29698</c:v>
                </c:pt>
                <c:pt idx="1937">
                  <c:v>29699</c:v>
                </c:pt>
                <c:pt idx="1938">
                  <c:v>29700</c:v>
                </c:pt>
                <c:pt idx="1939">
                  <c:v>29703</c:v>
                </c:pt>
                <c:pt idx="1940">
                  <c:v>29704</c:v>
                </c:pt>
                <c:pt idx="1941">
                  <c:v>29705</c:v>
                </c:pt>
                <c:pt idx="1942">
                  <c:v>29706</c:v>
                </c:pt>
                <c:pt idx="1943">
                  <c:v>29707</c:v>
                </c:pt>
                <c:pt idx="1944">
                  <c:v>29710</c:v>
                </c:pt>
                <c:pt idx="1945">
                  <c:v>29711</c:v>
                </c:pt>
                <c:pt idx="1946">
                  <c:v>29712</c:v>
                </c:pt>
                <c:pt idx="1947">
                  <c:v>29713</c:v>
                </c:pt>
                <c:pt idx="1948">
                  <c:v>29714</c:v>
                </c:pt>
                <c:pt idx="1949">
                  <c:v>29717</c:v>
                </c:pt>
                <c:pt idx="1950">
                  <c:v>29718</c:v>
                </c:pt>
                <c:pt idx="1951">
                  <c:v>29719</c:v>
                </c:pt>
                <c:pt idx="1952">
                  <c:v>29720</c:v>
                </c:pt>
                <c:pt idx="1953">
                  <c:v>29721</c:v>
                </c:pt>
                <c:pt idx="1954">
                  <c:v>29724</c:v>
                </c:pt>
                <c:pt idx="1955">
                  <c:v>29725</c:v>
                </c:pt>
                <c:pt idx="1956">
                  <c:v>29726</c:v>
                </c:pt>
                <c:pt idx="1957">
                  <c:v>29727</c:v>
                </c:pt>
                <c:pt idx="1958">
                  <c:v>29728</c:v>
                </c:pt>
                <c:pt idx="1959">
                  <c:v>29732</c:v>
                </c:pt>
                <c:pt idx="1960">
                  <c:v>29733</c:v>
                </c:pt>
                <c:pt idx="1961">
                  <c:v>29734</c:v>
                </c:pt>
                <c:pt idx="1962">
                  <c:v>29735</c:v>
                </c:pt>
                <c:pt idx="1963">
                  <c:v>29738</c:v>
                </c:pt>
                <c:pt idx="1964">
                  <c:v>29739</c:v>
                </c:pt>
                <c:pt idx="1965">
                  <c:v>29740</c:v>
                </c:pt>
                <c:pt idx="1966">
                  <c:v>29741</c:v>
                </c:pt>
                <c:pt idx="1967">
                  <c:v>29742</c:v>
                </c:pt>
                <c:pt idx="1968">
                  <c:v>29745</c:v>
                </c:pt>
                <c:pt idx="1969">
                  <c:v>29746</c:v>
                </c:pt>
                <c:pt idx="1970">
                  <c:v>29747</c:v>
                </c:pt>
                <c:pt idx="1971">
                  <c:v>29748</c:v>
                </c:pt>
                <c:pt idx="1972">
                  <c:v>29749</c:v>
                </c:pt>
                <c:pt idx="1973">
                  <c:v>29752</c:v>
                </c:pt>
                <c:pt idx="1974">
                  <c:v>29753</c:v>
                </c:pt>
                <c:pt idx="1975">
                  <c:v>29754</c:v>
                </c:pt>
                <c:pt idx="1976">
                  <c:v>29755</c:v>
                </c:pt>
                <c:pt idx="1977">
                  <c:v>29756</c:v>
                </c:pt>
                <c:pt idx="1978">
                  <c:v>29759</c:v>
                </c:pt>
                <c:pt idx="1979">
                  <c:v>29760</c:v>
                </c:pt>
                <c:pt idx="1980">
                  <c:v>29761</c:v>
                </c:pt>
                <c:pt idx="1981">
                  <c:v>29762</c:v>
                </c:pt>
                <c:pt idx="1982">
                  <c:v>29763</c:v>
                </c:pt>
                <c:pt idx="1983">
                  <c:v>29766</c:v>
                </c:pt>
                <c:pt idx="1984">
                  <c:v>29767</c:v>
                </c:pt>
                <c:pt idx="1985">
                  <c:v>29768</c:v>
                </c:pt>
                <c:pt idx="1986">
                  <c:v>29769</c:v>
                </c:pt>
                <c:pt idx="1987">
                  <c:v>29773</c:v>
                </c:pt>
                <c:pt idx="1988">
                  <c:v>29774</c:v>
                </c:pt>
                <c:pt idx="1989">
                  <c:v>29775</c:v>
                </c:pt>
                <c:pt idx="1990">
                  <c:v>29776</c:v>
                </c:pt>
                <c:pt idx="1991">
                  <c:v>29777</c:v>
                </c:pt>
                <c:pt idx="1992">
                  <c:v>29780</c:v>
                </c:pt>
                <c:pt idx="1993">
                  <c:v>29781</c:v>
                </c:pt>
                <c:pt idx="1994">
                  <c:v>29782</c:v>
                </c:pt>
                <c:pt idx="1995">
                  <c:v>29783</c:v>
                </c:pt>
                <c:pt idx="1996">
                  <c:v>29784</c:v>
                </c:pt>
                <c:pt idx="1997">
                  <c:v>29787</c:v>
                </c:pt>
                <c:pt idx="1998">
                  <c:v>29788</c:v>
                </c:pt>
                <c:pt idx="1999">
                  <c:v>29789</c:v>
                </c:pt>
                <c:pt idx="2000">
                  <c:v>29790</c:v>
                </c:pt>
                <c:pt idx="2001">
                  <c:v>29791</c:v>
                </c:pt>
                <c:pt idx="2002">
                  <c:v>29794</c:v>
                </c:pt>
                <c:pt idx="2003">
                  <c:v>29795</c:v>
                </c:pt>
                <c:pt idx="2004">
                  <c:v>29796</c:v>
                </c:pt>
                <c:pt idx="2005">
                  <c:v>29797</c:v>
                </c:pt>
                <c:pt idx="2006">
                  <c:v>29798</c:v>
                </c:pt>
                <c:pt idx="2007">
                  <c:v>29801</c:v>
                </c:pt>
                <c:pt idx="2008">
                  <c:v>29802</c:v>
                </c:pt>
                <c:pt idx="2009">
                  <c:v>29803</c:v>
                </c:pt>
                <c:pt idx="2010">
                  <c:v>29804</c:v>
                </c:pt>
                <c:pt idx="2011">
                  <c:v>29805</c:v>
                </c:pt>
                <c:pt idx="2012">
                  <c:v>29808</c:v>
                </c:pt>
                <c:pt idx="2013">
                  <c:v>29809</c:v>
                </c:pt>
                <c:pt idx="2014">
                  <c:v>29810</c:v>
                </c:pt>
                <c:pt idx="2015">
                  <c:v>29811</c:v>
                </c:pt>
                <c:pt idx="2016">
                  <c:v>29812</c:v>
                </c:pt>
                <c:pt idx="2017">
                  <c:v>29815</c:v>
                </c:pt>
                <c:pt idx="2018">
                  <c:v>29816</c:v>
                </c:pt>
                <c:pt idx="2019">
                  <c:v>29817</c:v>
                </c:pt>
                <c:pt idx="2020">
                  <c:v>29818</c:v>
                </c:pt>
                <c:pt idx="2021">
                  <c:v>29819</c:v>
                </c:pt>
                <c:pt idx="2022">
                  <c:v>29822</c:v>
                </c:pt>
                <c:pt idx="2023">
                  <c:v>29823</c:v>
                </c:pt>
                <c:pt idx="2024">
                  <c:v>29824</c:v>
                </c:pt>
                <c:pt idx="2025">
                  <c:v>29825</c:v>
                </c:pt>
                <c:pt idx="2026">
                  <c:v>29826</c:v>
                </c:pt>
                <c:pt idx="2027">
                  <c:v>29829</c:v>
                </c:pt>
                <c:pt idx="2028">
                  <c:v>29830</c:v>
                </c:pt>
                <c:pt idx="2029">
                  <c:v>29831</c:v>
                </c:pt>
                <c:pt idx="2030">
                  <c:v>29832</c:v>
                </c:pt>
                <c:pt idx="2031">
                  <c:v>29833</c:v>
                </c:pt>
                <c:pt idx="2032">
                  <c:v>29837</c:v>
                </c:pt>
                <c:pt idx="2033">
                  <c:v>29838</c:v>
                </c:pt>
                <c:pt idx="2034">
                  <c:v>29839</c:v>
                </c:pt>
                <c:pt idx="2035">
                  <c:v>29840</c:v>
                </c:pt>
                <c:pt idx="2036">
                  <c:v>29843</c:v>
                </c:pt>
                <c:pt idx="2037">
                  <c:v>29844</c:v>
                </c:pt>
                <c:pt idx="2038">
                  <c:v>29845</c:v>
                </c:pt>
                <c:pt idx="2039">
                  <c:v>29846</c:v>
                </c:pt>
                <c:pt idx="2040">
                  <c:v>29847</c:v>
                </c:pt>
                <c:pt idx="2041">
                  <c:v>29850</c:v>
                </c:pt>
                <c:pt idx="2042">
                  <c:v>29851</c:v>
                </c:pt>
                <c:pt idx="2043">
                  <c:v>29852</c:v>
                </c:pt>
                <c:pt idx="2044">
                  <c:v>29853</c:v>
                </c:pt>
                <c:pt idx="2045">
                  <c:v>29854</c:v>
                </c:pt>
                <c:pt idx="2046">
                  <c:v>29857</c:v>
                </c:pt>
                <c:pt idx="2047">
                  <c:v>29858</c:v>
                </c:pt>
                <c:pt idx="2048">
                  <c:v>29859</c:v>
                </c:pt>
                <c:pt idx="2049">
                  <c:v>29860</c:v>
                </c:pt>
                <c:pt idx="2050">
                  <c:v>29861</c:v>
                </c:pt>
                <c:pt idx="2051">
                  <c:v>29864</c:v>
                </c:pt>
                <c:pt idx="2052">
                  <c:v>29865</c:v>
                </c:pt>
                <c:pt idx="2053">
                  <c:v>29866</c:v>
                </c:pt>
                <c:pt idx="2054">
                  <c:v>29867</c:v>
                </c:pt>
                <c:pt idx="2055">
                  <c:v>29868</c:v>
                </c:pt>
                <c:pt idx="2056">
                  <c:v>29872</c:v>
                </c:pt>
                <c:pt idx="2057">
                  <c:v>29873</c:v>
                </c:pt>
                <c:pt idx="2058">
                  <c:v>29874</c:v>
                </c:pt>
                <c:pt idx="2059">
                  <c:v>29875</c:v>
                </c:pt>
                <c:pt idx="2060">
                  <c:v>29878</c:v>
                </c:pt>
                <c:pt idx="2061">
                  <c:v>29879</c:v>
                </c:pt>
                <c:pt idx="2062">
                  <c:v>29880</c:v>
                </c:pt>
                <c:pt idx="2063">
                  <c:v>29881</c:v>
                </c:pt>
                <c:pt idx="2064">
                  <c:v>29882</c:v>
                </c:pt>
                <c:pt idx="2065">
                  <c:v>29885</c:v>
                </c:pt>
                <c:pt idx="2066">
                  <c:v>29886</c:v>
                </c:pt>
                <c:pt idx="2067">
                  <c:v>29887</c:v>
                </c:pt>
                <c:pt idx="2068">
                  <c:v>29888</c:v>
                </c:pt>
                <c:pt idx="2069">
                  <c:v>29889</c:v>
                </c:pt>
                <c:pt idx="2070">
                  <c:v>29892</c:v>
                </c:pt>
                <c:pt idx="2071">
                  <c:v>29894</c:v>
                </c:pt>
                <c:pt idx="2072">
                  <c:v>29895</c:v>
                </c:pt>
                <c:pt idx="2073">
                  <c:v>29896</c:v>
                </c:pt>
                <c:pt idx="2074">
                  <c:v>29899</c:v>
                </c:pt>
                <c:pt idx="2075">
                  <c:v>29900</c:v>
                </c:pt>
                <c:pt idx="2076">
                  <c:v>29902</c:v>
                </c:pt>
                <c:pt idx="2077">
                  <c:v>29903</c:v>
                </c:pt>
                <c:pt idx="2078">
                  <c:v>29906</c:v>
                </c:pt>
                <c:pt idx="2079">
                  <c:v>29907</c:v>
                </c:pt>
                <c:pt idx="2080">
                  <c:v>29908</c:v>
                </c:pt>
                <c:pt idx="2081">
                  <c:v>29909</c:v>
                </c:pt>
                <c:pt idx="2082">
                  <c:v>29910</c:v>
                </c:pt>
                <c:pt idx="2083">
                  <c:v>29913</c:v>
                </c:pt>
                <c:pt idx="2084">
                  <c:v>29914</c:v>
                </c:pt>
                <c:pt idx="2085">
                  <c:v>29915</c:v>
                </c:pt>
                <c:pt idx="2086">
                  <c:v>29917</c:v>
                </c:pt>
                <c:pt idx="2087">
                  <c:v>29920</c:v>
                </c:pt>
                <c:pt idx="2088">
                  <c:v>29921</c:v>
                </c:pt>
                <c:pt idx="2089">
                  <c:v>29922</c:v>
                </c:pt>
                <c:pt idx="2090">
                  <c:v>29923</c:v>
                </c:pt>
                <c:pt idx="2091">
                  <c:v>29924</c:v>
                </c:pt>
                <c:pt idx="2092">
                  <c:v>29927</c:v>
                </c:pt>
                <c:pt idx="2093">
                  <c:v>29928</c:v>
                </c:pt>
                <c:pt idx="2094">
                  <c:v>29929</c:v>
                </c:pt>
                <c:pt idx="2095">
                  <c:v>29930</c:v>
                </c:pt>
                <c:pt idx="2096">
                  <c:v>29931</c:v>
                </c:pt>
                <c:pt idx="2097">
                  <c:v>29934</c:v>
                </c:pt>
                <c:pt idx="2098">
                  <c:v>29935</c:v>
                </c:pt>
                <c:pt idx="2099">
                  <c:v>29936</c:v>
                </c:pt>
                <c:pt idx="2100">
                  <c:v>29937</c:v>
                </c:pt>
                <c:pt idx="2101">
                  <c:v>29938</c:v>
                </c:pt>
                <c:pt idx="2102">
                  <c:v>29941</c:v>
                </c:pt>
                <c:pt idx="2103">
                  <c:v>29942</c:v>
                </c:pt>
                <c:pt idx="2104">
                  <c:v>29943</c:v>
                </c:pt>
                <c:pt idx="2105">
                  <c:v>29944</c:v>
                </c:pt>
                <c:pt idx="2106">
                  <c:v>29948</c:v>
                </c:pt>
                <c:pt idx="2107">
                  <c:v>29949</c:v>
                </c:pt>
                <c:pt idx="2108">
                  <c:v>29950</c:v>
                </c:pt>
                <c:pt idx="2109">
                  <c:v>29951</c:v>
                </c:pt>
                <c:pt idx="2110">
                  <c:v>29955</c:v>
                </c:pt>
                <c:pt idx="2111">
                  <c:v>29956</c:v>
                </c:pt>
                <c:pt idx="2112">
                  <c:v>29957</c:v>
                </c:pt>
                <c:pt idx="2113">
                  <c:v>29958</c:v>
                </c:pt>
                <c:pt idx="2114">
                  <c:v>29959</c:v>
                </c:pt>
                <c:pt idx="2115">
                  <c:v>29962</c:v>
                </c:pt>
                <c:pt idx="2116">
                  <c:v>29963</c:v>
                </c:pt>
                <c:pt idx="2117">
                  <c:v>29964</c:v>
                </c:pt>
                <c:pt idx="2118">
                  <c:v>29965</c:v>
                </c:pt>
                <c:pt idx="2119">
                  <c:v>29966</c:v>
                </c:pt>
                <c:pt idx="2120">
                  <c:v>29970</c:v>
                </c:pt>
                <c:pt idx="2121">
                  <c:v>29971</c:v>
                </c:pt>
                <c:pt idx="2122">
                  <c:v>29972</c:v>
                </c:pt>
                <c:pt idx="2123">
                  <c:v>29973</c:v>
                </c:pt>
                <c:pt idx="2124">
                  <c:v>29976</c:v>
                </c:pt>
                <c:pt idx="2125">
                  <c:v>29977</c:v>
                </c:pt>
                <c:pt idx="2126">
                  <c:v>29978</c:v>
                </c:pt>
                <c:pt idx="2127">
                  <c:v>29979</c:v>
                </c:pt>
                <c:pt idx="2128">
                  <c:v>29980</c:v>
                </c:pt>
                <c:pt idx="2129">
                  <c:v>29983</c:v>
                </c:pt>
                <c:pt idx="2130">
                  <c:v>29984</c:v>
                </c:pt>
                <c:pt idx="2131">
                  <c:v>29985</c:v>
                </c:pt>
                <c:pt idx="2132">
                  <c:v>29986</c:v>
                </c:pt>
                <c:pt idx="2133">
                  <c:v>29987</c:v>
                </c:pt>
                <c:pt idx="2134">
                  <c:v>29990</c:v>
                </c:pt>
                <c:pt idx="2135">
                  <c:v>29991</c:v>
                </c:pt>
                <c:pt idx="2136">
                  <c:v>29992</c:v>
                </c:pt>
                <c:pt idx="2137">
                  <c:v>29993</c:v>
                </c:pt>
                <c:pt idx="2138">
                  <c:v>29998</c:v>
                </c:pt>
                <c:pt idx="2139">
                  <c:v>29999</c:v>
                </c:pt>
                <c:pt idx="2140">
                  <c:v>30000</c:v>
                </c:pt>
                <c:pt idx="2141">
                  <c:v>30001</c:v>
                </c:pt>
                <c:pt idx="2142">
                  <c:v>30004</c:v>
                </c:pt>
                <c:pt idx="2143">
                  <c:v>30005</c:v>
                </c:pt>
                <c:pt idx="2144">
                  <c:v>30006</c:v>
                </c:pt>
                <c:pt idx="2145">
                  <c:v>30007</c:v>
                </c:pt>
                <c:pt idx="2146">
                  <c:v>30008</c:v>
                </c:pt>
                <c:pt idx="2147">
                  <c:v>30011</c:v>
                </c:pt>
                <c:pt idx="2148">
                  <c:v>30012</c:v>
                </c:pt>
                <c:pt idx="2149">
                  <c:v>30013</c:v>
                </c:pt>
                <c:pt idx="2150">
                  <c:v>30014</c:v>
                </c:pt>
                <c:pt idx="2151">
                  <c:v>30015</c:v>
                </c:pt>
                <c:pt idx="2152">
                  <c:v>30018</c:v>
                </c:pt>
                <c:pt idx="2153">
                  <c:v>30019</c:v>
                </c:pt>
                <c:pt idx="2154">
                  <c:v>30020</c:v>
                </c:pt>
                <c:pt idx="2155">
                  <c:v>30021</c:v>
                </c:pt>
                <c:pt idx="2156">
                  <c:v>30022</c:v>
                </c:pt>
                <c:pt idx="2157">
                  <c:v>30025</c:v>
                </c:pt>
                <c:pt idx="2158">
                  <c:v>30026</c:v>
                </c:pt>
                <c:pt idx="2159">
                  <c:v>30027</c:v>
                </c:pt>
                <c:pt idx="2160">
                  <c:v>30028</c:v>
                </c:pt>
                <c:pt idx="2161">
                  <c:v>30029</c:v>
                </c:pt>
                <c:pt idx="2162">
                  <c:v>30032</c:v>
                </c:pt>
                <c:pt idx="2163">
                  <c:v>30033</c:v>
                </c:pt>
                <c:pt idx="2164">
                  <c:v>30034</c:v>
                </c:pt>
                <c:pt idx="2165">
                  <c:v>30035</c:v>
                </c:pt>
                <c:pt idx="2166">
                  <c:v>30036</c:v>
                </c:pt>
                <c:pt idx="2167">
                  <c:v>30039</c:v>
                </c:pt>
                <c:pt idx="2168">
                  <c:v>30040</c:v>
                </c:pt>
                <c:pt idx="2169">
                  <c:v>30041</c:v>
                </c:pt>
                <c:pt idx="2170">
                  <c:v>30042</c:v>
                </c:pt>
                <c:pt idx="2171">
                  <c:v>30043</c:v>
                </c:pt>
                <c:pt idx="2172">
                  <c:v>30046</c:v>
                </c:pt>
                <c:pt idx="2173">
                  <c:v>30047</c:v>
                </c:pt>
                <c:pt idx="2174">
                  <c:v>30048</c:v>
                </c:pt>
                <c:pt idx="2175">
                  <c:v>30049</c:v>
                </c:pt>
                <c:pt idx="2176">
                  <c:v>30053</c:v>
                </c:pt>
                <c:pt idx="2177">
                  <c:v>30054</c:v>
                </c:pt>
                <c:pt idx="2178">
                  <c:v>30055</c:v>
                </c:pt>
                <c:pt idx="2179">
                  <c:v>30056</c:v>
                </c:pt>
                <c:pt idx="2180">
                  <c:v>30057</c:v>
                </c:pt>
                <c:pt idx="2181">
                  <c:v>30060</c:v>
                </c:pt>
                <c:pt idx="2182">
                  <c:v>30061</c:v>
                </c:pt>
                <c:pt idx="2183">
                  <c:v>30062</c:v>
                </c:pt>
                <c:pt idx="2184">
                  <c:v>30063</c:v>
                </c:pt>
                <c:pt idx="2185">
                  <c:v>30064</c:v>
                </c:pt>
                <c:pt idx="2186">
                  <c:v>30067</c:v>
                </c:pt>
                <c:pt idx="2187">
                  <c:v>30068</c:v>
                </c:pt>
                <c:pt idx="2188">
                  <c:v>30069</c:v>
                </c:pt>
                <c:pt idx="2189">
                  <c:v>30070</c:v>
                </c:pt>
                <c:pt idx="2190">
                  <c:v>30071</c:v>
                </c:pt>
                <c:pt idx="2191">
                  <c:v>30074</c:v>
                </c:pt>
                <c:pt idx="2192">
                  <c:v>30075</c:v>
                </c:pt>
                <c:pt idx="2193">
                  <c:v>30076</c:v>
                </c:pt>
                <c:pt idx="2194">
                  <c:v>30077</c:v>
                </c:pt>
                <c:pt idx="2195">
                  <c:v>30078</c:v>
                </c:pt>
                <c:pt idx="2196">
                  <c:v>30081</c:v>
                </c:pt>
                <c:pt idx="2197">
                  <c:v>30082</c:v>
                </c:pt>
                <c:pt idx="2198">
                  <c:v>30083</c:v>
                </c:pt>
                <c:pt idx="2199">
                  <c:v>30084</c:v>
                </c:pt>
                <c:pt idx="2200">
                  <c:v>30085</c:v>
                </c:pt>
                <c:pt idx="2201">
                  <c:v>30088</c:v>
                </c:pt>
                <c:pt idx="2202">
                  <c:v>30089</c:v>
                </c:pt>
                <c:pt idx="2203">
                  <c:v>30090</c:v>
                </c:pt>
                <c:pt idx="2204">
                  <c:v>30091</c:v>
                </c:pt>
                <c:pt idx="2205">
                  <c:v>30092</c:v>
                </c:pt>
                <c:pt idx="2206">
                  <c:v>30095</c:v>
                </c:pt>
                <c:pt idx="2207">
                  <c:v>30096</c:v>
                </c:pt>
                <c:pt idx="2208">
                  <c:v>30097</c:v>
                </c:pt>
                <c:pt idx="2209">
                  <c:v>30098</c:v>
                </c:pt>
                <c:pt idx="2210">
                  <c:v>30099</c:v>
                </c:pt>
                <c:pt idx="2211">
                  <c:v>30103</c:v>
                </c:pt>
                <c:pt idx="2212">
                  <c:v>30104</c:v>
                </c:pt>
                <c:pt idx="2213">
                  <c:v>30105</c:v>
                </c:pt>
                <c:pt idx="2214">
                  <c:v>30106</c:v>
                </c:pt>
                <c:pt idx="2215">
                  <c:v>30109</c:v>
                </c:pt>
                <c:pt idx="2216">
                  <c:v>30110</c:v>
                </c:pt>
                <c:pt idx="2217">
                  <c:v>30111</c:v>
                </c:pt>
                <c:pt idx="2218">
                  <c:v>30112</c:v>
                </c:pt>
                <c:pt idx="2219">
                  <c:v>30113</c:v>
                </c:pt>
                <c:pt idx="2220">
                  <c:v>30116</c:v>
                </c:pt>
                <c:pt idx="2221">
                  <c:v>30117</c:v>
                </c:pt>
                <c:pt idx="2222">
                  <c:v>30118</c:v>
                </c:pt>
                <c:pt idx="2223">
                  <c:v>30119</c:v>
                </c:pt>
                <c:pt idx="2224">
                  <c:v>30120</c:v>
                </c:pt>
                <c:pt idx="2225">
                  <c:v>30123</c:v>
                </c:pt>
                <c:pt idx="2226">
                  <c:v>30124</c:v>
                </c:pt>
                <c:pt idx="2227">
                  <c:v>30125</c:v>
                </c:pt>
                <c:pt idx="2228">
                  <c:v>30126</c:v>
                </c:pt>
                <c:pt idx="2229">
                  <c:v>30127</c:v>
                </c:pt>
                <c:pt idx="2230">
                  <c:v>30130</c:v>
                </c:pt>
                <c:pt idx="2231">
                  <c:v>30131</c:v>
                </c:pt>
                <c:pt idx="2232">
                  <c:v>30132</c:v>
                </c:pt>
                <c:pt idx="2233">
                  <c:v>30133</c:v>
                </c:pt>
                <c:pt idx="2234">
                  <c:v>30134</c:v>
                </c:pt>
                <c:pt idx="2235">
                  <c:v>30138</c:v>
                </c:pt>
                <c:pt idx="2236">
                  <c:v>30139</c:v>
                </c:pt>
                <c:pt idx="2237">
                  <c:v>30140</c:v>
                </c:pt>
                <c:pt idx="2238">
                  <c:v>30141</c:v>
                </c:pt>
                <c:pt idx="2239">
                  <c:v>30144</c:v>
                </c:pt>
                <c:pt idx="2240">
                  <c:v>30145</c:v>
                </c:pt>
                <c:pt idx="2241">
                  <c:v>30146</c:v>
                </c:pt>
                <c:pt idx="2242">
                  <c:v>30147</c:v>
                </c:pt>
                <c:pt idx="2243">
                  <c:v>30148</c:v>
                </c:pt>
                <c:pt idx="2244">
                  <c:v>30151</c:v>
                </c:pt>
                <c:pt idx="2245">
                  <c:v>30152</c:v>
                </c:pt>
                <c:pt idx="2246">
                  <c:v>30153</c:v>
                </c:pt>
                <c:pt idx="2247">
                  <c:v>30154</c:v>
                </c:pt>
                <c:pt idx="2248">
                  <c:v>30155</c:v>
                </c:pt>
                <c:pt idx="2249">
                  <c:v>30158</c:v>
                </c:pt>
                <c:pt idx="2250">
                  <c:v>30159</c:v>
                </c:pt>
                <c:pt idx="2251">
                  <c:v>30160</c:v>
                </c:pt>
                <c:pt idx="2252">
                  <c:v>30161</c:v>
                </c:pt>
                <c:pt idx="2253">
                  <c:v>30162</c:v>
                </c:pt>
                <c:pt idx="2254">
                  <c:v>30165</c:v>
                </c:pt>
                <c:pt idx="2255">
                  <c:v>30166</c:v>
                </c:pt>
                <c:pt idx="2256">
                  <c:v>30167</c:v>
                </c:pt>
                <c:pt idx="2257">
                  <c:v>30168</c:v>
                </c:pt>
                <c:pt idx="2258">
                  <c:v>30169</c:v>
                </c:pt>
                <c:pt idx="2259">
                  <c:v>30172</c:v>
                </c:pt>
                <c:pt idx="2260">
                  <c:v>30173</c:v>
                </c:pt>
                <c:pt idx="2261">
                  <c:v>30174</c:v>
                </c:pt>
                <c:pt idx="2262">
                  <c:v>30175</c:v>
                </c:pt>
                <c:pt idx="2263">
                  <c:v>30176</c:v>
                </c:pt>
                <c:pt idx="2264">
                  <c:v>30179</c:v>
                </c:pt>
                <c:pt idx="2265">
                  <c:v>30180</c:v>
                </c:pt>
                <c:pt idx="2266">
                  <c:v>30181</c:v>
                </c:pt>
                <c:pt idx="2267">
                  <c:v>30182</c:v>
                </c:pt>
                <c:pt idx="2268">
                  <c:v>30183</c:v>
                </c:pt>
                <c:pt idx="2269">
                  <c:v>30186</c:v>
                </c:pt>
                <c:pt idx="2270">
                  <c:v>30187</c:v>
                </c:pt>
                <c:pt idx="2271">
                  <c:v>30188</c:v>
                </c:pt>
                <c:pt idx="2272">
                  <c:v>30189</c:v>
                </c:pt>
                <c:pt idx="2273">
                  <c:v>30190</c:v>
                </c:pt>
                <c:pt idx="2274">
                  <c:v>30193</c:v>
                </c:pt>
                <c:pt idx="2275">
                  <c:v>30194</c:v>
                </c:pt>
                <c:pt idx="2276">
                  <c:v>30195</c:v>
                </c:pt>
                <c:pt idx="2277">
                  <c:v>30196</c:v>
                </c:pt>
                <c:pt idx="2278">
                  <c:v>30197</c:v>
                </c:pt>
                <c:pt idx="2279">
                  <c:v>30201</c:v>
                </c:pt>
                <c:pt idx="2280">
                  <c:v>30202</c:v>
                </c:pt>
                <c:pt idx="2281">
                  <c:v>30203</c:v>
                </c:pt>
                <c:pt idx="2282">
                  <c:v>30204</c:v>
                </c:pt>
                <c:pt idx="2283">
                  <c:v>30207</c:v>
                </c:pt>
                <c:pt idx="2284">
                  <c:v>30208</c:v>
                </c:pt>
                <c:pt idx="2285">
                  <c:v>30209</c:v>
                </c:pt>
                <c:pt idx="2286">
                  <c:v>30210</c:v>
                </c:pt>
                <c:pt idx="2287">
                  <c:v>30211</c:v>
                </c:pt>
                <c:pt idx="2288">
                  <c:v>30214</c:v>
                </c:pt>
                <c:pt idx="2289">
                  <c:v>30215</c:v>
                </c:pt>
                <c:pt idx="2290">
                  <c:v>30216</c:v>
                </c:pt>
                <c:pt idx="2291">
                  <c:v>30217</c:v>
                </c:pt>
                <c:pt idx="2292">
                  <c:v>30218</c:v>
                </c:pt>
                <c:pt idx="2293">
                  <c:v>30221</c:v>
                </c:pt>
                <c:pt idx="2294">
                  <c:v>30222</c:v>
                </c:pt>
                <c:pt idx="2295">
                  <c:v>30223</c:v>
                </c:pt>
                <c:pt idx="2296">
                  <c:v>30224</c:v>
                </c:pt>
                <c:pt idx="2297">
                  <c:v>30225</c:v>
                </c:pt>
                <c:pt idx="2298">
                  <c:v>30228</c:v>
                </c:pt>
                <c:pt idx="2299">
                  <c:v>30229</c:v>
                </c:pt>
                <c:pt idx="2300">
                  <c:v>30230</c:v>
                </c:pt>
                <c:pt idx="2301">
                  <c:v>30231</c:v>
                </c:pt>
                <c:pt idx="2302">
                  <c:v>30232</c:v>
                </c:pt>
                <c:pt idx="2303">
                  <c:v>30236</c:v>
                </c:pt>
                <c:pt idx="2304">
                  <c:v>30237</c:v>
                </c:pt>
                <c:pt idx="2305">
                  <c:v>30238</c:v>
                </c:pt>
                <c:pt idx="2306">
                  <c:v>30239</c:v>
                </c:pt>
                <c:pt idx="2307">
                  <c:v>30242</c:v>
                </c:pt>
                <c:pt idx="2308">
                  <c:v>30243</c:v>
                </c:pt>
                <c:pt idx="2309">
                  <c:v>30244</c:v>
                </c:pt>
                <c:pt idx="2310">
                  <c:v>30245</c:v>
                </c:pt>
                <c:pt idx="2311">
                  <c:v>30246</c:v>
                </c:pt>
                <c:pt idx="2312">
                  <c:v>30249</c:v>
                </c:pt>
                <c:pt idx="2313">
                  <c:v>30250</c:v>
                </c:pt>
                <c:pt idx="2314">
                  <c:v>30251</c:v>
                </c:pt>
                <c:pt idx="2315">
                  <c:v>30252</c:v>
                </c:pt>
                <c:pt idx="2316">
                  <c:v>30253</c:v>
                </c:pt>
                <c:pt idx="2317">
                  <c:v>30256</c:v>
                </c:pt>
                <c:pt idx="2318">
                  <c:v>30258</c:v>
                </c:pt>
                <c:pt idx="2319">
                  <c:v>30259</c:v>
                </c:pt>
                <c:pt idx="2320">
                  <c:v>30260</c:v>
                </c:pt>
                <c:pt idx="2321">
                  <c:v>30263</c:v>
                </c:pt>
                <c:pt idx="2322">
                  <c:v>30264</c:v>
                </c:pt>
                <c:pt idx="2323">
                  <c:v>30265</c:v>
                </c:pt>
                <c:pt idx="2324">
                  <c:v>30267</c:v>
                </c:pt>
                <c:pt idx="2325">
                  <c:v>30270</c:v>
                </c:pt>
                <c:pt idx="2326">
                  <c:v>30271</c:v>
                </c:pt>
                <c:pt idx="2327">
                  <c:v>30272</c:v>
                </c:pt>
                <c:pt idx="2328">
                  <c:v>30273</c:v>
                </c:pt>
                <c:pt idx="2329">
                  <c:v>30274</c:v>
                </c:pt>
                <c:pt idx="2330">
                  <c:v>30277</c:v>
                </c:pt>
                <c:pt idx="2331">
                  <c:v>30278</c:v>
                </c:pt>
                <c:pt idx="2332">
                  <c:v>30279</c:v>
                </c:pt>
                <c:pt idx="2333">
                  <c:v>30281</c:v>
                </c:pt>
                <c:pt idx="2334">
                  <c:v>30284</c:v>
                </c:pt>
                <c:pt idx="2335">
                  <c:v>30285</c:v>
                </c:pt>
                <c:pt idx="2336">
                  <c:v>30286</c:v>
                </c:pt>
                <c:pt idx="2337">
                  <c:v>30287</c:v>
                </c:pt>
                <c:pt idx="2338">
                  <c:v>30288</c:v>
                </c:pt>
                <c:pt idx="2339">
                  <c:v>30291</c:v>
                </c:pt>
                <c:pt idx="2340">
                  <c:v>30292</c:v>
                </c:pt>
                <c:pt idx="2341">
                  <c:v>30293</c:v>
                </c:pt>
                <c:pt idx="2342">
                  <c:v>30294</c:v>
                </c:pt>
                <c:pt idx="2343">
                  <c:v>30295</c:v>
                </c:pt>
                <c:pt idx="2344">
                  <c:v>30298</c:v>
                </c:pt>
                <c:pt idx="2345">
                  <c:v>30299</c:v>
                </c:pt>
                <c:pt idx="2346">
                  <c:v>30300</c:v>
                </c:pt>
                <c:pt idx="2347">
                  <c:v>30301</c:v>
                </c:pt>
                <c:pt idx="2348">
                  <c:v>30302</c:v>
                </c:pt>
                <c:pt idx="2349">
                  <c:v>30305</c:v>
                </c:pt>
                <c:pt idx="2350">
                  <c:v>30306</c:v>
                </c:pt>
                <c:pt idx="2351">
                  <c:v>30307</c:v>
                </c:pt>
                <c:pt idx="2352">
                  <c:v>30308</c:v>
                </c:pt>
                <c:pt idx="2353">
                  <c:v>30312</c:v>
                </c:pt>
                <c:pt idx="2354">
                  <c:v>30313</c:v>
                </c:pt>
                <c:pt idx="2355">
                  <c:v>30314</c:v>
                </c:pt>
                <c:pt idx="2356">
                  <c:v>30315</c:v>
                </c:pt>
                <c:pt idx="2357">
                  <c:v>30316</c:v>
                </c:pt>
                <c:pt idx="2358">
                  <c:v>30320</c:v>
                </c:pt>
                <c:pt idx="2359">
                  <c:v>30321</c:v>
                </c:pt>
                <c:pt idx="2360">
                  <c:v>30322</c:v>
                </c:pt>
                <c:pt idx="2361">
                  <c:v>30323</c:v>
                </c:pt>
                <c:pt idx="2362">
                  <c:v>30326</c:v>
                </c:pt>
                <c:pt idx="2363">
                  <c:v>30327</c:v>
                </c:pt>
                <c:pt idx="2364">
                  <c:v>30328</c:v>
                </c:pt>
                <c:pt idx="2365">
                  <c:v>30329</c:v>
                </c:pt>
                <c:pt idx="2366">
                  <c:v>30330</c:v>
                </c:pt>
                <c:pt idx="2367">
                  <c:v>30333</c:v>
                </c:pt>
                <c:pt idx="2368">
                  <c:v>30334</c:v>
                </c:pt>
                <c:pt idx="2369">
                  <c:v>30335</c:v>
                </c:pt>
                <c:pt idx="2370">
                  <c:v>30336</c:v>
                </c:pt>
                <c:pt idx="2371">
                  <c:v>30337</c:v>
                </c:pt>
                <c:pt idx="2372">
                  <c:v>30340</c:v>
                </c:pt>
                <c:pt idx="2373">
                  <c:v>30341</c:v>
                </c:pt>
                <c:pt idx="2374">
                  <c:v>30342</c:v>
                </c:pt>
                <c:pt idx="2375">
                  <c:v>30343</c:v>
                </c:pt>
                <c:pt idx="2376">
                  <c:v>30344</c:v>
                </c:pt>
                <c:pt idx="2377">
                  <c:v>30347</c:v>
                </c:pt>
                <c:pt idx="2378">
                  <c:v>30348</c:v>
                </c:pt>
                <c:pt idx="2379">
                  <c:v>30349</c:v>
                </c:pt>
                <c:pt idx="2380">
                  <c:v>30350</c:v>
                </c:pt>
                <c:pt idx="2381">
                  <c:v>30351</c:v>
                </c:pt>
                <c:pt idx="2382">
                  <c:v>30354</c:v>
                </c:pt>
                <c:pt idx="2383">
                  <c:v>30355</c:v>
                </c:pt>
                <c:pt idx="2384">
                  <c:v>30356</c:v>
                </c:pt>
                <c:pt idx="2385">
                  <c:v>30357</c:v>
                </c:pt>
                <c:pt idx="2386">
                  <c:v>30358</c:v>
                </c:pt>
                <c:pt idx="2387">
                  <c:v>30361</c:v>
                </c:pt>
                <c:pt idx="2388">
                  <c:v>30362</c:v>
                </c:pt>
                <c:pt idx="2389">
                  <c:v>30363</c:v>
                </c:pt>
                <c:pt idx="2390">
                  <c:v>30364</c:v>
                </c:pt>
                <c:pt idx="2391">
                  <c:v>30365</c:v>
                </c:pt>
                <c:pt idx="2392">
                  <c:v>30369</c:v>
                </c:pt>
                <c:pt idx="2393">
                  <c:v>30370</c:v>
                </c:pt>
                <c:pt idx="2394">
                  <c:v>30371</c:v>
                </c:pt>
                <c:pt idx="2395">
                  <c:v>30372</c:v>
                </c:pt>
                <c:pt idx="2396">
                  <c:v>30375</c:v>
                </c:pt>
                <c:pt idx="2397">
                  <c:v>30376</c:v>
                </c:pt>
                <c:pt idx="2398">
                  <c:v>30377</c:v>
                </c:pt>
                <c:pt idx="2399">
                  <c:v>30378</c:v>
                </c:pt>
                <c:pt idx="2400">
                  <c:v>30379</c:v>
                </c:pt>
                <c:pt idx="2401">
                  <c:v>30382</c:v>
                </c:pt>
                <c:pt idx="2402">
                  <c:v>30383</c:v>
                </c:pt>
                <c:pt idx="2403">
                  <c:v>30384</c:v>
                </c:pt>
                <c:pt idx="2404">
                  <c:v>30385</c:v>
                </c:pt>
                <c:pt idx="2405">
                  <c:v>30386</c:v>
                </c:pt>
                <c:pt idx="2406">
                  <c:v>30389</c:v>
                </c:pt>
                <c:pt idx="2407">
                  <c:v>30390</c:v>
                </c:pt>
                <c:pt idx="2408">
                  <c:v>30391</c:v>
                </c:pt>
                <c:pt idx="2409">
                  <c:v>30392</c:v>
                </c:pt>
                <c:pt idx="2410">
                  <c:v>30393</c:v>
                </c:pt>
                <c:pt idx="2411">
                  <c:v>30396</c:v>
                </c:pt>
                <c:pt idx="2412">
                  <c:v>30397</c:v>
                </c:pt>
                <c:pt idx="2413">
                  <c:v>30398</c:v>
                </c:pt>
                <c:pt idx="2414">
                  <c:v>30399</c:v>
                </c:pt>
                <c:pt idx="2415">
                  <c:v>30400</c:v>
                </c:pt>
                <c:pt idx="2416">
                  <c:v>30403</c:v>
                </c:pt>
                <c:pt idx="2417">
                  <c:v>30404</c:v>
                </c:pt>
                <c:pt idx="2418">
                  <c:v>30405</c:v>
                </c:pt>
                <c:pt idx="2419">
                  <c:v>30406</c:v>
                </c:pt>
                <c:pt idx="2420">
                  <c:v>30410</c:v>
                </c:pt>
                <c:pt idx="2421">
                  <c:v>30411</c:v>
                </c:pt>
                <c:pt idx="2422">
                  <c:v>30412</c:v>
                </c:pt>
                <c:pt idx="2423">
                  <c:v>30413</c:v>
                </c:pt>
                <c:pt idx="2424">
                  <c:v>30414</c:v>
                </c:pt>
                <c:pt idx="2425">
                  <c:v>30417</c:v>
                </c:pt>
                <c:pt idx="2426">
                  <c:v>30418</c:v>
                </c:pt>
                <c:pt idx="2427">
                  <c:v>30419</c:v>
                </c:pt>
                <c:pt idx="2428">
                  <c:v>30420</c:v>
                </c:pt>
                <c:pt idx="2429">
                  <c:v>30421</c:v>
                </c:pt>
                <c:pt idx="2430">
                  <c:v>30424</c:v>
                </c:pt>
                <c:pt idx="2431">
                  <c:v>30425</c:v>
                </c:pt>
                <c:pt idx="2432">
                  <c:v>30426</c:v>
                </c:pt>
                <c:pt idx="2433">
                  <c:v>30427</c:v>
                </c:pt>
                <c:pt idx="2434">
                  <c:v>30428</c:v>
                </c:pt>
                <c:pt idx="2435">
                  <c:v>30431</c:v>
                </c:pt>
                <c:pt idx="2436">
                  <c:v>30432</c:v>
                </c:pt>
                <c:pt idx="2437">
                  <c:v>30433</c:v>
                </c:pt>
                <c:pt idx="2438">
                  <c:v>30434</c:v>
                </c:pt>
                <c:pt idx="2439">
                  <c:v>30435</c:v>
                </c:pt>
                <c:pt idx="2440">
                  <c:v>30438</c:v>
                </c:pt>
                <c:pt idx="2441">
                  <c:v>30439</c:v>
                </c:pt>
                <c:pt idx="2442">
                  <c:v>30440</c:v>
                </c:pt>
                <c:pt idx="2443">
                  <c:v>30441</c:v>
                </c:pt>
                <c:pt idx="2444">
                  <c:v>30442</c:v>
                </c:pt>
                <c:pt idx="2445">
                  <c:v>30445</c:v>
                </c:pt>
                <c:pt idx="2446">
                  <c:v>30446</c:v>
                </c:pt>
                <c:pt idx="2447">
                  <c:v>30447</c:v>
                </c:pt>
                <c:pt idx="2448">
                  <c:v>30448</c:v>
                </c:pt>
                <c:pt idx="2449">
                  <c:v>30449</c:v>
                </c:pt>
                <c:pt idx="2450">
                  <c:v>30452</c:v>
                </c:pt>
                <c:pt idx="2451">
                  <c:v>30453</c:v>
                </c:pt>
                <c:pt idx="2452">
                  <c:v>30454</c:v>
                </c:pt>
                <c:pt idx="2453">
                  <c:v>30455</c:v>
                </c:pt>
                <c:pt idx="2454">
                  <c:v>30456</c:v>
                </c:pt>
                <c:pt idx="2455">
                  <c:v>30459</c:v>
                </c:pt>
                <c:pt idx="2456">
                  <c:v>30460</c:v>
                </c:pt>
                <c:pt idx="2457">
                  <c:v>30461</c:v>
                </c:pt>
                <c:pt idx="2458">
                  <c:v>30462</c:v>
                </c:pt>
                <c:pt idx="2459">
                  <c:v>30463</c:v>
                </c:pt>
                <c:pt idx="2460">
                  <c:v>30468</c:v>
                </c:pt>
                <c:pt idx="2461">
                  <c:v>30469</c:v>
                </c:pt>
                <c:pt idx="2462">
                  <c:v>30470</c:v>
                </c:pt>
                <c:pt idx="2463">
                  <c:v>30473</c:v>
                </c:pt>
                <c:pt idx="2464">
                  <c:v>30474</c:v>
                </c:pt>
                <c:pt idx="2465">
                  <c:v>30475</c:v>
                </c:pt>
                <c:pt idx="2466">
                  <c:v>30476</c:v>
                </c:pt>
                <c:pt idx="2467">
                  <c:v>30477</c:v>
                </c:pt>
                <c:pt idx="2468">
                  <c:v>30480</c:v>
                </c:pt>
                <c:pt idx="2469">
                  <c:v>30481</c:v>
                </c:pt>
                <c:pt idx="2470">
                  <c:v>30482</c:v>
                </c:pt>
                <c:pt idx="2471">
                  <c:v>30483</c:v>
                </c:pt>
                <c:pt idx="2472">
                  <c:v>30484</c:v>
                </c:pt>
                <c:pt idx="2473">
                  <c:v>30487</c:v>
                </c:pt>
                <c:pt idx="2474">
                  <c:v>30488</c:v>
                </c:pt>
                <c:pt idx="2475">
                  <c:v>30489</c:v>
                </c:pt>
                <c:pt idx="2476">
                  <c:v>30490</c:v>
                </c:pt>
                <c:pt idx="2477">
                  <c:v>30491</c:v>
                </c:pt>
                <c:pt idx="2478">
                  <c:v>30494</c:v>
                </c:pt>
                <c:pt idx="2479">
                  <c:v>30495</c:v>
                </c:pt>
                <c:pt idx="2480">
                  <c:v>30496</c:v>
                </c:pt>
                <c:pt idx="2481">
                  <c:v>30497</c:v>
                </c:pt>
                <c:pt idx="2482">
                  <c:v>30498</c:v>
                </c:pt>
                <c:pt idx="2483">
                  <c:v>30502</c:v>
                </c:pt>
                <c:pt idx="2484">
                  <c:v>30503</c:v>
                </c:pt>
                <c:pt idx="2485">
                  <c:v>30504</c:v>
                </c:pt>
                <c:pt idx="2486">
                  <c:v>30505</c:v>
                </c:pt>
                <c:pt idx="2487">
                  <c:v>30508</c:v>
                </c:pt>
                <c:pt idx="2488">
                  <c:v>30509</c:v>
                </c:pt>
                <c:pt idx="2489">
                  <c:v>30510</c:v>
                </c:pt>
                <c:pt idx="2490">
                  <c:v>30511</c:v>
                </c:pt>
                <c:pt idx="2491">
                  <c:v>30512</c:v>
                </c:pt>
                <c:pt idx="2492">
                  <c:v>30515</c:v>
                </c:pt>
                <c:pt idx="2493">
                  <c:v>30516</c:v>
                </c:pt>
                <c:pt idx="2494">
                  <c:v>30517</c:v>
                </c:pt>
                <c:pt idx="2495">
                  <c:v>30518</c:v>
                </c:pt>
                <c:pt idx="2496">
                  <c:v>30519</c:v>
                </c:pt>
                <c:pt idx="2497">
                  <c:v>30522</c:v>
                </c:pt>
                <c:pt idx="2498">
                  <c:v>30523</c:v>
                </c:pt>
                <c:pt idx="2499">
                  <c:v>30524</c:v>
                </c:pt>
                <c:pt idx="2500">
                  <c:v>30525</c:v>
                </c:pt>
                <c:pt idx="2501">
                  <c:v>30526</c:v>
                </c:pt>
                <c:pt idx="2502">
                  <c:v>30529</c:v>
                </c:pt>
                <c:pt idx="2503">
                  <c:v>30530</c:v>
                </c:pt>
                <c:pt idx="2504">
                  <c:v>30532</c:v>
                </c:pt>
                <c:pt idx="2505">
                  <c:v>30533</c:v>
                </c:pt>
                <c:pt idx="2506">
                  <c:v>30536</c:v>
                </c:pt>
                <c:pt idx="2507">
                  <c:v>30537</c:v>
                </c:pt>
                <c:pt idx="2508">
                  <c:v>30538</c:v>
                </c:pt>
                <c:pt idx="2509">
                  <c:v>30539</c:v>
                </c:pt>
                <c:pt idx="2510">
                  <c:v>30540</c:v>
                </c:pt>
                <c:pt idx="2511">
                  <c:v>30543</c:v>
                </c:pt>
                <c:pt idx="2512">
                  <c:v>30544</c:v>
                </c:pt>
                <c:pt idx="2513">
                  <c:v>30545</c:v>
                </c:pt>
                <c:pt idx="2514">
                  <c:v>30546</c:v>
                </c:pt>
                <c:pt idx="2515">
                  <c:v>30547</c:v>
                </c:pt>
                <c:pt idx="2516">
                  <c:v>30550</c:v>
                </c:pt>
                <c:pt idx="2517">
                  <c:v>30551</c:v>
                </c:pt>
                <c:pt idx="2518">
                  <c:v>30552</c:v>
                </c:pt>
                <c:pt idx="2519">
                  <c:v>30553</c:v>
                </c:pt>
                <c:pt idx="2520">
                  <c:v>30554</c:v>
                </c:pt>
                <c:pt idx="2521">
                  <c:v>30557</c:v>
                </c:pt>
                <c:pt idx="2522">
                  <c:v>30558</c:v>
                </c:pt>
                <c:pt idx="2523">
                  <c:v>30559</c:v>
                </c:pt>
                <c:pt idx="2524">
                  <c:v>30560</c:v>
                </c:pt>
                <c:pt idx="2525">
                  <c:v>30561</c:v>
                </c:pt>
                <c:pt idx="2526">
                  <c:v>30565</c:v>
                </c:pt>
                <c:pt idx="2527">
                  <c:v>30566</c:v>
                </c:pt>
                <c:pt idx="2528">
                  <c:v>30567</c:v>
                </c:pt>
                <c:pt idx="2529">
                  <c:v>30568</c:v>
                </c:pt>
                <c:pt idx="2530">
                  <c:v>30571</c:v>
                </c:pt>
                <c:pt idx="2531">
                  <c:v>30572</c:v>
                </c:pt>
                <c:pt idx="2532">
                  <c:v>30573</c:v>
                </c:pt>
                <c:pt idx="2533">
                  <c:v>30574</c:v>
                </c:pt>
                <c:pt idx="2534">
                  <c:v>30575</c:v>
                </c:pt>
                <c:pt idx="2535">
                  <c:v>30578</c:v>
                </c:pt>
                <c:pt idx="2536">
                  <c:v>30579</c:v>
                </c:pt>
                <c:pt idx="2537">
                  <c:v>30580</c:v>
                </c:pt>
                <c:pt idx="2538">
                  <c:v>30581</c:v>
                </c:pt>
                <c:pt idx="2539">
                  <c:v>30582</c:v>
                </c:pt>
                <c:pt idx="2540">
                  <c:v>30585</c:v>
                </c:pt>
                <c:pt idx="2541">
                  <c:v>30586</c:v>
                </c:pt>
                <c:pt idx="2542">
                  <c:v>30587</c:v>
                </c:pt>
                <c:pt idx="2543">
                  <c:v>30588</c:v>
                </c:pt>
                <c:pt idx="2544">
                  <c:v>30589</c:v>
                </c:pt>
                <c:pt idx="2545">
                  <c:v>30592</c:v>
                </c:pt>
                <c:pt idx="2546">
                  <c:v>30593</c:v>
                </c:pt>
                <c:pt idx="2547">
                  <c:v>30594</c:v>
                </c:pt>
                <c:pt idx="2548">
                  <c:v>30595</c:v>
                </c:pt>
                <c:pt idx="2549">
                  <c:v>30596</c:v>
                </c:pt>
                <c:pt idx="2550">
                  <c:v>30600</c:v>
                </c:pt>
                <c:pt idx="2551">
                  <c:v>30601</c:v>
                </c:pt>
                <c:pt idx="2552">
                  <c:v>30602</c:v>
                </c:pt>
                <c:pt idx="2553">
                  <c:v>30603</c:v>
                </c:pt>
                <c:pt idx="2554">
                  <c:v>30606</c:v>
                </c:pt>
                <c:pt idx="2555">
                  <c:v>30607</c:v>
                </c:pt>
                <c:pt idx="2556">
                  <c:v>30608</c:v>
                </c:pt>
                <c:pt idx="2557">
                  <c:v>30609</c:v>
                </c:pt>
                <c:pt idx="2558">
                  <c:v>30610</c:v>
                </c:pt>
                <c:pt idx="2559">
                  <c:v>30613</c:v>
                </c:pt>
                <c:pt idx="2560">
                  <c:v>30614</c:v>
                </c:pt>
                <c:pt idx="2561">
                  <c:v>30615</c:v>
                </c:pt>
                <c:pt idx="2562">
                  <c:v>30616</c:v>
                </c:pt>
                <c:pt idx="2563">
                  <c:v>30617</c:v>
                </c:pt>
                <c:pt idx="2564">
                  <c:v>30620</c:v>
                </c:pt>
                <c:pt idx="2565">
                  <c:v>30621</c:v>
                </c:pt>
                <c:pt idx="2566">
                  <c:v>30622</c:v>
                </c:pt>
                <c:pt idx="2567">
                  <c:v>30623</c:v>
                </c:pt>
                <c:pt idx="2568">
                  <c:v>30624</c:v>
                </c:pt>
                <c:pt idx="2569">
                  <c:v>30627</c:v>
                </c:pt>
                <c:pt idx="2570">
                  <c:v>30629</c:v>
                </c:pt>
                <c:pt idx="2571">
                  <c:v>30630</c:v>
                </c:pt>
                <c:pt idx="2572">
                  <c:v>30634</c:v>
                </c:pt>
                <c:pt idx="2573">
                  <c:v>30635</c:v>
                </c:pt>
                <c:pt idx="2574">
                  <c:v>30636</c:v>
                </c:pt>
                <c:pt idx="2575">
                  <c:v>30637</c:v>
                </c:pt>
                <c:pt idx="2576">
                  <c:v>30638</c:v>
                </c:pt>
                <c:pt idx="2577">
                  <c:v>30641</c:v>
                </c:pt>
                <c:pt idx="2578">
                  <c:v>30642</c:v>
                </c:pt>
                <c:pt idx="2579">
                  <c:v>30643</c:v>
                </c:pt>
                <c:pt idx="2580">
                  <c:v>30645</c:v>
                </c:pt>
                <c:pt idx="2581">
                  <c:v>30648</c:v>
                </c:pt>
                <c:pt idx="2582">
                  <c:v>30649</c:v>
                </c:pt>
                <c:pt idx="2583">
                  <c:v>30650</c:v>
                </c:pt>
                <c:pt idx="2584">
                  <c:v>30651</c:v>
                </c:pt>
                <c:pt idx="2585">
                  <c:v>30652</c:v>
                </c:pt>
                <c:pt idx="2586">
                  <c:v>30655</c:v>
                </c:pt>
                <c:pt idx="2587">
                  <c:v>30656</c:v>
                </c:pt>
                <c:pt idx="2588">
                  <c:v>30657</c:v>
                </c:pt>
                <c:pt idx="2589">
                  <c:v>30658</c:v>
                </c:pt>
                <c:pt idx="2590">
                  <c:v>30659</c:v>
                </c:pt>
                <c:pt idx="2591">
                  <c:v>30662</c:v>
                </c:pt>
                <c:pt idx="2592">
                  <c:v>30663</c:v>
                </c:pt>
                <c:pt idx="2593">
                  <c:v>30664</c:v>
                </c:pt>
                <c:pt idx="2594">
                  <c:v>30665</c:v>
                </c:pt>
                <c:pt idx="2595">
                  <c:v>30666</c:v>
                </c:pt>
                <c:pt idx="2596">
                  <c:v>30669</c:v>
                </c:pt>
                <c:pt idx="2597">
                  <c:v>30670</c:v>
                </c:pt>
                <c:pt idx="2598">
                  <c:v>30671</c:v>
                </c:pt>
                <c:pt idx="2599">
                  <c:v>30672</c:v>
                </c:pt>
                <c:pt idx="2600">
                  <c:v>30673</c:v>
                </c:pt>
                <c:pt idx="2601">
                  <c:v>30677</c:v>
                </c:pt>
                <c:pt idx="2602">
                  <c:v>30678</c:v>
                </c:pt>
                <c:pt idx="2603">
                  <c:v>30679</c:v>
                </c:pt>
                <c:pt idx="2604">
                  <c:v>30680</c:v>
                </c:pt>
                <c:pt idx="2605">
                  <c:v>30684</c:v>
                </c:pt>
                <c:pt idx="2606">
                  <c:v>30685</c:v>
                </c:pt>
                <c:pt idx="2607">
                  <c:v>30686</c:v>
                </c:pt>
                <c:pt idx="2608">
                  <c:v>30687</c:v>
                </c:pt>
                <c:pt idx="2609">
                  <c:v>30690</c:v>
                </c:pt>
                <c:pt idx="2610">
                  <c:v>30691</c:v>
                </c:pt>
                <c:pt idx="2611">
                  <c:v>30692</c:v>
                </c:pt>
                <c:pt idx="2612">
                  <c:v>30693</c:v>
                </c:pt>
                <c:pt idx="2613">
                  <c:v>30694</c:v>
                </c:pt>
                <c:pt idx="2614">
                  <c:v>30697</c:v>
                </c:pt>
                <c:pt idx="2615">
                  <c:v>30698</c:v>
                </c:pt>
                <c:pt idx="2616">
                  <c:v>30699</c:v>
                </c:pt>
                <c:pt idx="2617">
                  <c:v>30700</c:v>
                </c:pt>
                <c:pt idx="2618">
                  <c:v>30701</c:v>
                </c:pt>
                <c:pt idx="2619">
                  <c:v>30704</c:v>
                </c:pt>
                <c:pt idx="2620">
                  <c:v>30705</c:v>
                </c:pt>
                <c:pt idx="2621">
                  <c:v>30706</c:v>
                </c:pt>
                <c:pt idx="2622">
                  <c:v>30707</c:v>
                </c:pt>
                <c:pt idx="2623">
                  <c:v>30708</c:v>
                </c:pt>
                <c:pt idx="2624">
                  <c:v>30711</c:v>
                </c:pt>
                <c:pt idx="2625">
                  <c:v>30712</c:v>
                </c:pt>
                <c:pt idx="2626">
                  <c:v>30713</c:v>
                </c:pt>
                <c:pt idx="2627">
                  <c:v>30714</c:v>
                </c:pt>
                <c:pt idx="2628">
                  <c:v>30715</c:v>
                </c:pt>
                <c:pt idx="2629">
                  <c:v>30718</c:v>
                </c:pt>
                <c:pt idx="2630">
                  <c:v>30719</c:v>
                </c:pt>
                <c:pt idx="2631">
                  <c:v>30720</c:v>
                </c:pt>
                <c:pt idx="2632">
                  <c:v>30721</c:v>
                </c:pt>
                <c:pt idx="2633">
                  <c:v>30722</c:v>
                </c:pt>
                <c:pt idx="2634">
                  <c:v>30726</c:v>
                </c:pt>
                <c:pt idx="2635">
                  <c:v>30727</c:v>
                </c:pt>
                <c:pt idx="2636">
                  <c:v>30728</c:v>
                </c:pt>
                <c:pt idx="2637">
                  <c:v>30729</c:v>
                </c:pt>
                <c:pt idx="2638">
                  <c:v>30733</c:v>
                </c:pt>
                <c:pt idx="2639">
                  <c:v>30734</c:v>
                </c:pt>
                <c:pt idx="2640">
                  <c:v>30735</c:v>
                </c:pt>
                <c:pt idx="2641">
                  <c:v>30736</c:v>
                </c:pt>
                <c:pt idx="2642">
                  <c:v>30739</c:v>
                </c:pt>
                <c:pt idx="2643">
                  <c:v>30740</c:v>
                </c:pt>
                <c:pt idx="2644">
                  <c:v>30741</c:v>
                </c:pt>
                <c:pt idx="2645">
                  <c:v>30742</c:v>
                </c:pt>
                <c:pt idx="2646">
                  <c:v>30743</c:v>
                </c:pt>
                <c:pt idx="2647">
                  <c:v>30746</c:v>
                </c:pt>
                <c:pt idx="2648">
                  <c:v>30747</c:v>
                </c:pt>
                <c:pt idx="2649">
                  <c:v>30748</c:v>
                </c:pt>
                <c:pt idx="2650">
                  <c:v>30749</c:v>
                </c:pt>
                <c:pt idx="2651">
                  <c:v>30750</c:v>
                </c:pt>
                <c:pt idx="2652">
                  <c:v>30753</c:v>
                </c:pt>
                <c:pt idx="2653">
                  <c:v>30754</c:v>
                </c:pt>
                <c:pt idx="2654">
                  <c:v>30755</c:v>
                </c:pt>
                <c:pt idx="2655">
                  <c:v>30756</c:v>
                </c:pt>
                <c:pt idx="2656">
                  <c:v>30757</c:v>
                </c:pt>
                <c:pt idx="2657">
                  <c:v>30760</c:v>
                </c:pt>
                <c:pt idx="2658">
                  <c:v>30761</c:v>
                </c:pt>
                <c:pt idx="2659">
                  <c:v>30762</c:v>
                </c:pt>
                <c:pt idx="2660">
                  <c:v>30763</c:v>
                </c:pt>
                <c:pt idx="2661">
                  <c:v>30764</c:v>
                </c:pt>
                <c:pt idx="2662">
                  <c:v>30767</c:v>
                </c:pt>
                <c:pt idx="2663">
                  <c:v>30768</c:v>
                </c:pt>
                <c:pt idx="2664">
                  <c:v>30769</c:v>
                </c:pt>
                <c:pt idx="2665">
                  <c:v>30770</c:v>
                </c:pt>
                <c:pt idx="2666">
                  <c:v>30771</c:v>
                </c:pt>
                <c:pt idx="2667">
                  <c:v>30774</c:v>
                </c:pt>
                <c:pt idx="2668">
                  <c:v>30775</c:v>
                </c:pt>
                <c:pt idx="2669">
                  <c:v>30776</c:v>
                </c:pt>
                <c:pt idx="2670">
                  <c:v>30777</c:v>
                </c:pt>
                <c:pt idx="2671">
                  <c:v>30778</c:v>
                </c:pt>
                <c:pt idx="2672">
                  <c:v>30781</c:v>
                </c:pt>
                <c:pt idx="2673">
                  <c:v>30782</c:v>
                </c:pt>
                <c:pt idx="2674">
                  <c:v>30783</c:v>
                </c:pt>
                <c:pt idx="2675">
                  <c:v>30784</c:v>
                </c:pt>
                <c:pt idx="2676">
                  <c:v>30785</c:v>
                </c:pt>
                <c:pt idx="2677">
                  <c:v>30788</c:v>
                </c:pt>
                <c:pt idx="2678">
                  <c:v>30789</c:v>
                </c:pt>
                <c:pt idx="2679">
                  <c:v>30790</c:v>
                </c:pt>
                <c:pt idx="2680">
                  <c:v>30791</c:v>
                </c:pt>
                <c:pt idx="2681">
                  <c:v>30795</c:v>
                </c:pt>
                <c:pt idx="2682">
                  <c:v>30796</c:v>
                </c:pt>
                <c:pt idx="2683">
                  <c:v>30797</c:v>
                </c:pt>
                <c:pt idx="2684">
                  <c:v>30798</c:v>
                </c:pt>
                <c:pt idx="2685">
                  <c:v>30799</c:v>
                </c:pt>
                <c:pt idx="2686">
                  <c:v>30802</c:v>
                </c:pt>
                <c:pt idx="2687">
                  <c:v>30803</c:v>
                </c:pt>
                <c:pt idx="2688">
                  <c:v>30804</c:v>
                </c:pt>
                <c:pt idx="2689">
                  <c:v>30805</c:v>
                </c:pt>
                <c:pt idx="2690">
                  <c:v>30806</c:v>
                </c:pt>
                <c:pt idx="2691">
                  <c:v>30809</c:v>
                </c:pt>
                <c:pt idx="2692">
                  <c:v>30810</c:v>
                </c:pt>
                <c:pt idx="2693">
                  <c:v>30811</c:v>
                </c:pt>
                <c:pt idx="2694">
                  <c:v>30812</c:v>
                </c:pt>
                <c:pt idx="2695">
                  <c:v>30813</c:v>
                </c:pt>
                <c:pt idx="2696">
                  <c:v>30816</c:v>
                </c:pt>
                <c:pt idx="2697">
                  <c:v>30817</c:v>
                </c:pt>
                <c:pt idx="2698">
                  <c:v>30818</c:v>
                </c:pt>
                <c:pt idx="2699">
                  <c:v>30819</c:v>
                </c:pt>
                <c:pt idx="2700">
                  <c:v>30820</c:v>
                </c:pt>
                <c:pt idx="2701">
                  <c:v>30823</c:v>
                </c:pt>
                <c:pt idx="2702">
                  <c:v>30824</c:v>
                </c:pt>
                <c:pt idx="2703">
                  <c:v>30825</c:v>
                </c:pt>
                <c:pt idx="2704">
                  <c:v>30826</c:v>
                </c:pt>
                <c:pt idx="2705">
                  <c:v>30827</c:v>
                </c:pt>
                <c:pt idx="2706">
                  <c:v>30831</c:v>
                </c:pt>
                <c:pt idx="2707">
                  <c:v>30832</c:v>
                </c:pt>
                <c:pt idx="2708">
                  <c:v>30833</c:v>
                </c:pt>
                <c:pt idx="2709">
                  <c:v>30834</c:v>
                </c:pt>
                <c:pt idx="2710">
                  <c:v>30837</c:v>
                </c:pt>
                <c:pt idx="2711">
                  <c:v>30838</c:v>
                </c:pt>
                <c:pt idx="2712">
                  <c:v>30839</c:v>
                </c:pt>
                <c:pt idx="2713">
                  <c:v>30840</c:v>
                </c:pt>
                <c:pt idx="2714">
                  <c:v>30841</c:v>
                </c:pt>
                <c:pt idx="2715">
                  <c:v>30844</c:v>
                </c:pt>
                <c:pt idx="2716">
                  <c:v>30845</c:v>
                </c:pt>
                <c:pt idx="2717">
                  <c:v>30846</c:v>
                </c:pt>
                <c:pt idx="2718">
                  <c:v>30847</c:v>
                </c:pt>
                <c:pt idx="2719">
                  <c:v>30848</c:v>
                </c:pt>
                <c:pt idx="2720">
                  <c:v>30851</c:v>
                </c:pt>
                <c:pt idx="2721">
                  <c:v>30852</c:v>
                </c:pt>
                <c:pt idx="2722">
                  <c:v>30853</c:v>
                </c:pt>
                <c:pt idx="2723">
                  <c:v>30854</c:v>
                </c:pt>
                <c:pt idx="2724">
                  <c:v>30855</c:v>
                </c:pt>
                <c:pt idx="2725">
                  <c:v>30858</c:v>
                </c:pt>
                <c:pt idx="2726">
                  <c:v>30859</c:v>
                </c:pt>
                <c:pt idx="2727">
                  <c:v>30860</c:v>
                </c:pt>
                <c:pt idx="2728">
                  <c:v>30861</c:v>
                </c:pt>
                <c:pt idx="2729">
                  <c:v>30862</c:v>
                </c:pt>
                <c:pt idx="2730">
                  <c:v>30865</c:v>
                </c:pt>
                <c:pt idx="2731">
                  <c:v>30866</c:v>
                </c:pt>
                <c:pt idx="2732">
                  <c:v>30868</c:v>
                </c:pt>
                <c:pt idx="2733">
                  <c:v>30869</c:v>
                </c:pt>
                <c:pt idx="2734">
                  <c:v>30872</c:v>
                </c:pt>
                <c:pt idx="2735">
                  <c:v>30873</c:v>
                </c:pt>
                <c:pt idx="2736">
                  <c:v>30874</c:v>
                </c:pt>
                <c:pt idx="2737">
                  <c:v>30875</c:v>
                </c:pt>
                <c:pt idx="2738">
                  <c:v>30876</c:v>
                </c:pt>
                <c:pt idx="2739">
                  <c:v>30879</c:v>
                </c:pt>
                <c:pt idx="2740">
                  <c:v>30880</c:v>
                </c:pt>
                <c:pt idx="2741">
                  <c:v>30881</c:v>
                </c:pt>
                <c:pt idx="2742">
                  <c:v>30882</c:v>
                </c:pt>
                <c:pt idx="2743">
                  <c:v>30883</c:v>
                </c:pt>
                <c:pt idx="2744">
                  <c:v>30886</c:v>
                </c:pt>
                <c:pt idx="2745">
                  <c:v>30887</c:v>
                </c:pt>
                <c:pt idx="2746">
                  <c:v>30888</c:v>
                </c:pt>
                <c:pt idx="2747">
                  <c:v>30889</c:v>
                </c:pt>
                <c:pt idx="2748">
                  <c:v>30890</c:v>
                </c:pt>
                <c:pt idx="2749">
                  <c:v>30893</c:v>
                </c:pt>
                <c:pt idx="2750">
                  <c:v>30894</c:v>
                </c:pt>
                <c:pt idx="2751">
                  <c:v>30895</c:v>
                </c:pt>
                <c:pt idx="2752">
                  <c:v>30896</c:v>
                </c:pt>
                <c:pt idx="2753">
                  <c:v>30897</c:v>
                </c:pt>
                <c:pt idx="2754">
                  <c:v>30900</c:v>
                </c:pt>
                <c:pt idx="2755">
                  <c:v>30901</c:v>
                </c:pt>
                <c:pt idx="2756">
                  <c:v>30902</c:v>
                </c:pt>
                <c:pt idx="2757">
                  <c:v>30903</c:v>
                </c:pt>
                <c:pt idx="2758">
                  <c:v>30904</c:v>
                </c:pt>
                <c:pt idx="2759">
                  <c:v>30907</c:v>
                </c:pt>
                <c:pt idx="2760">
                  <c:v>30908</c:v>
                </c:pt>
                <c:pt idx="2761">
                  <c:v>30909</c:v>
                </c:pt>
                <c:pt idx="2762">
                  <c:v>30910</c:v>
                </c:pt>
                <c:pt idx="2763">
                  <c:v>30911</c:v>
                </c:pt>
                <c:pt idx="2764">
                  <c:v>30914</c:v>
                </c:pt>
                <c:pt idx="2765">
                  <c:v>30915</c:v>
                </c:pt>
                <c:pt idx="2766">
                  <c:v>30916</c:v>
                </c:pt>
                <c:pt idx="2767">
                  <c:v>30917</c:v>
                </c:pt>
                <c:pt idx="2768">
                  <c:v>30918</c:v>
                </c:pt>
                <c:pt idx="2769">
                  <c:v>30921</c:v>
                </c:pt>
                <c:pt idx="2770">
                  <c:v>30922</c:v>
                </c:pt>
                <c:pt idx="2771">
                  <c:v>30923</c:v>
                </c:pt>
                <c:pt idx="2772">
                  <c:v>30924</c:v>
                </c:pt>
                <c:pt idx="2773">
                  <c:v>30925</c:v>
                </c:pt>
                <c:pt idx="2774">
                  <c:v>30929</c:v>
                </c:pt>
                <c:pt idx="2775">
                  <c:v>30930</c:v>
                </c:pt>
                <c:pt idx="2776">
                  <c:v>30931</c:v>
                </c:pt>
                <c:pt idx="2777">
                  <c:v>30932</c:v>
                </c:pt>
                <c:pt idx="2778">
                  <c:v>30935</c:v>
                </c:pt>
                <c:pt idx="2779">
                  <c:v>30936</c:v>
                </c:pt>
                <c:pt idx="2780">
                  <c:v>30937</c:v>
                </c:pt>
                <c:pt idx="2781">
                  <c:v>30938</c:v>
                </c:pt>
                <c:pt idx="2782">
                  <c:v>30939</c:v>
                </c:pt>
                <c:pt idx="2783">
                  <c:v>30942</c:v>
                </c:pt>
                <c:pt idx="2784">
                  <c:v>30943</c:v>
                </c:pt>
                <c:pt idx="2785">
                  <c:v>30944</c:v>
                </c:pt>
                <c:pt idx="2786">
                  <c:v>30945</c:v>
                </c:pt>
                <c:pt idx="2787">
                  <c:v>30946</c:v>
                </c:pt>
                <c:pt idx="2788">
                  <c:v>30949</c:v>
                </c:pt>
                <c:pt idx="2789">
                  <c:v>30950</c:v>
                </c:pt>
                <c:pt idx="2790">
                  <c:v>30951</c:v>
                </c:pt>
                <c:pt idx="2791">
                  <c:v>30952</c:v>
                </c:pt>
                <c:pt idx="2792">
                  <c:v>30953</c:v>
                </c:pt>
                <c:pt idx="2793">
                  <c:v>30956</c:v>
                </c:pt>
                <c:pt idx="2794">
                  <c:v>30957</c:v>
                </c:pt>
                <c:pt idx="2795">
                  <c:v>30958</c:v>
                </c:pt>
                <c:pt idx="2796">
                  <c:v>30959</c:v>
                </c:pt>
                <c:pt idx="2797">
                  <c:v>30960</c:v>
                </c:pt>
                <c:pt idx="2798">
                  <c:v>30964</c:v>
                </c:pt>
                <c:pt idx="2799">
                  <c:v>30965</c:v>
                </c:pt>
                <c:pt idx="2800">
                  <c:v>30966</c:v>
                </c:pt>
                <c:pt idx="2801">
                  <c:v>30967</c:v>
                </c:pt>
                <c:pt idx="2802">
                  <c:v>30970</c:v>
                </c:pt>
                <c:pt idx="2803">
                  <c:v>30971</c:v>
                </c:pt>
                <c:pt idx="2804">
                  <c:v>30972</c:v>
                </c:pt>
                <c:pt idx="2805">
                  <c:v>30973</c:v>
                </c:pt>
                <c:pt idx="2806">
                  <c:v>30974</c:v>
                </c:pt>
                <c:pt idx="2807">
                  <c:v>30977</c:v>
                </c:pt>
                <c:pt idx="2808">
                  <c:v>30978</c:v>
                </c:pt>
                <c:pt idx="2809">
                  <c:v>30979</c:v>
                </c:pt>
                <c:pt idx="2810">
                  <c:v>30980</c:v>
                </c:pt>
                <c:pt idx="2811">
                  <c:v>30981</c:v>
                </c:pt>
                <c:pt idx="2812">
                  <c:v>30984</c:v>
                </c:pt>
                <c:pt idx="2813">
                  <c:v>30985</c:v>
                </c:pt>
                <c:pt idx="2814">
                  <c:v>30986</c:v>
                </c:pt>
                <c:pt idx="2815">
                  <c:v>30987</c:v>
                </c:pt>
                <c:pt idx="2816">
                  <c:v>30988</c:v>
                </c:pt>
                <c:pt idx="2817">
                  <c:v>30991</c:v>
                </c:pt>
                <c:pt idx="2818">
                  <c:v>30993</c:v>
                </c:pt>
                <c:pt idx="2819">
                  <c:v>30994</c:v>
                </c:pt>
                <c:pt idx="2820">
                  <c:v>30995</c:v>
                </c:pt>
                <c:pt idx="2821">
                  <c:v>30999</c:v>
                </c:pt>
                <c:pt idx="2822">
                  <c:v>31000</c:v>
                </c:pt>
                <c:pt idx="2823">
                  <c:v>31001</c:v>
                </c:pt>
                <c:pt idx="2824">
                  <c:v>31002</c:v>
                </c:pt>
                <c:pt idx="2825">
                  <c:v>31005</c:v>
                </c:pt>
                <c:pt idx="2826">
                  <c:v>31006</c:v>
                </c:pt>
                <c:pt idx="2827">
                  <c:v>31007</c:v>
                </c:pt>
                <c:pt idx="2828">
                  <c:v>31009</c:v>
                </c:pt>
                <c:pt idx="2829">
                  <c:v>31012</c:v>
                </c:pt>
                <c:pt idx="2830">
                  <c:v>31013</c:v>
                </c:pt>
                <c:pt idx="2831">
                  <c:v>31014</c:v>
                </c:pt>
                <c:pt idx="2832">
                  <c:v>31015</c:v>
                </c:pt>
                <c:pt idx="2833">
                  <c:v>31016</c:v>
                </c:pt>
                <c:pt idx="2834">
                  <c:v>31019</c:v>
                </c:pt>
                <c:pt idx="2835">
                  <c:v>31020</c:v>
                </c:pt>
                <c:pt idx="2836">
                  <c:v>31021</c:v>
                </c:pt>
                <c:pt idx="2837">
                  <c:v>31022</c:v>
                </c:pt>
                <c:pt idx="2838">
                  <c:v>31023</c:v>
                </c:pt>
                <c:pt idx="2839">
                  <c:v>31026</c:v>
                </c:pt>
                <c:pt idx="2840">
                  <c:v>31027</c:v>
                </c:pt>
                <c:pt idx="2841">
                  <c:v>31028</c:v>
                </c:pt>
                <c:pt idx="2842">
                  <c:v>31029</c:v>
                </c:pt>
                <c:pt idx="2843">
                  <c:v>31030</c:v>
                </c:pt>
                <c:pt idx="2844">
                  <c:v>31033</c:v>
                </c:pt>
                <c:pt idx="2845">
                  <c:v>31034</c:v>
                </c:pt>
                <c:pt idx="2846">
                  <c:v>31035</c:v>
                </c:pt>
                <c:pt idx="2847">
                  <c:v>31036</c:v>
                </c:pt>
                <c:pt idx="2848">
                  <c:v>31037</c:v>
                </c:pt>
                <c:pt idx="2849">
                  <c:v>31040</c:v>
                </c:pt>
                <c:pt idx="2850">
                  <c:v>31042</c:v>
                </c:pt>
                <c:pt idx="2851">
                  <c:v>31043</c:v>
                </c:pt>
                <c:pt idx="2852">
                  <c:v>31044</c:v>
                </c:pt>
                <c:pt idx="2853">
                  <c:v>31047</c:v>
                </c:pt>
                <c:pt idx="2854">
                  <c:v>31049</c:v>
                </c:pt>
                <c:pt idx="2855">
                  <c:v>31050</c:v>
                </c:pt>
                <c:pt idx="2856">
                  <c:v>31051</c:v>
                </c:pt>
                <c:pt idx="2857">
                  <c:v>31054</c:v>
                </c:pt>
                <c:pt idx="2858">
                  <c:v>31055</c:v>
                </c:pt>
                <c:pt idx="2859">
                  <c:v>31056</c:v>
                </c:pt>
                <c:pt idx="2860">
                  <c:v>31057</c:v>
                </c:pt>
                <c:pt idx="2861">
                  <c:v>31058</c:v>
                </c:pt>
                <c:pt idx="2862">
                  <c:v>31061</c:v>
                </c:pt>
                <c:pt idx="2863">
                  <c:v>31062</c:v>
                </c:pt>
                <c:pt idx="2864">
                  <c:v>31064</c:v>
                </c:pt>
                <c:pt idx="2865">
                  <c:v>31065</c:v>
                </c:pt>
                <c:pt idx="2866">
                  <c:v>31069</c:v>
                </c:pt>
                <c:pt idx="2867">
                  <c:v>31070</c:v>
                </c:pt>
                <c:pt idx="2868">
                  <c:v>31071</c:v>
                </c:pt>
                <c:pt idx="2869">
                  <c:v>31072</c:v>
                </c:pt>
                <c:pt idx="2870">
                  <c:v>31075</c:v>
                </c:pt>
                <c:pt idx="2871">
                  <c:v>31076</c:v>
                </c:pt>
                <c:pt idx="2872">
                  <c:v>31077</c:v>
                </c:pt>
                <c:pt idx="2873">
                  <c:v>31078</c:v>
                </c:pt>
                <c:pt idx="2874">
                  <c:v>31079</c:v>
                </c:pt>
                <c:pt idx="2875">
                  <c:v>31082</c:v>
                </c:pt>
                <c:pt idx="2876">
                  <c:v>31083</c:v>
                </c:pt>
                <c:pt idx="2877">
                  <c:v>31084</c:v>
                </c:pt>
                <c:pt idx="2878">
                  <c:v>31085</c:v>
                </c:pt>
                <c:pt idx="2879">
                  <c:v>31086</c:v>
                </c:pt>
                <c:pt idx="2880">
                  <c:v>31089</c:v>
                </c:pt>
                <c:pt idx="2881">
                  <c:v>31091</c:v>
                </c:pt>
                <c:pt idx="2882">
                  <c:v>31092</c:v>
                </c:pt>
                <c:pt idx="2883">
                  <c:v>31093</c:v>
                </c:pt>
                <c:pt idx="2884">
                  <c:v>31097</c:v>
                </c:pt>
                <c:pt idx="2885">
                  <c:v>31098</c:v>
                </c:pt>
                <c:pt idx="2886">
                  <c:v>31111</c:v>
                </c:pt>
                <c:pt idx="2887">
                  <c:v>31112</c:v>
                </c:pt>
                <c:pt idx="2888">
                  <c:v>31113</c:v>
                </c:pt>
                <c:pt idx="2889">
                  <c:v>31114</c:v>
                </c:pt>
                <c:pt idx="2890">
                  <c:v>31117</c:v>
                </c:pt>
                <c:pt idx="2891">
                  <c:v>31118</c:v>
                </c:pt>
                <c:pt idx="2892">
                  <c:v>31119</c:v>
                </c:pt>
                <c:pt idx="2893">
                  <c:v>31120</c:v>
                </c:pt>
                <c:pt idx="2894">
                  <c:v>31124</c:v>
                </c:pt>
                <c:pt idx="2895">
                  <c:v>31125</c:v>
                </c:pt>
                <c:pt idx="2896">
                  <c:v>31126</c:v>
                </c:pt>
                <c:pt idx="2897">
                  <c:v>31127</c:v>
                </c:pt>
                <c:pt idx="2898">
                  <c:v>31128</c:v>
                </c:pt>
                <c:pt idx="2899">
                  <c:v>31131</c:v>
                </c:pt>
                <c:pt idx="2900">
                  <c:v>31132</c:v>
                </c:pt>
                <c:pt idx="2901">
                  <c:v>31133</c:v>
                </c:pt>
                <c:pt idx="2902">
                  <c:v>31134</c:v>
                </c:pt>
                <c:pt idx="2903">
                  <c:v>31135</c:v>
                </c:pt>
                <c:pt idx="2904">
                  <c:v>31138</c:v>
                </c:pt>
                <c:pt idx="2905">
                  <c:v>31139</c:v>
                </c:pt>
                <c:pt idx="2906">
                  <c:v>31140</c:v>
                </c:pt>
                <c:pt idx="2907">
                  <c:v>31141</c:v>
                </c:pt>
                <c:pt idx="2908">
                  <c:v>31145</c:v>
                </c:pt>
                <c:pt idx="2909">
                  <c:v>31146</c:v>
                </c:pt>
                <c:pt idx="2910">
                  <c:v>31147</c:v>
                </c:pt>
                <c:pt idx="2911">
                  <c:v>31148</c:v>
                </c:pt>
                <c:pt idx="2912">
                  <c:v>31149</c:v>
                </c:pt>
                <c:pt idx="2913">
                  <c:v>31152</c:v>
                </c:pt>
                <c:pt idx="2914">
                  <c:v>31153</c:v>
                </c:pt>
                <c:pt idx="2915">
                  <c:v>31154</c:v>
                </c:pt>
                <c:pt idx="2916">
                  <c:v>31155</c:v>
                </c:pt>
                <c:pt idx="2917">
                  <c:v>31156</c:v>
                </c:pt>
                <c:pt idx="2918">
                  <c:v>31159</c:v>
                </c:pt>
                <c:pt idx="2919">
                  <c:v>31160</c:v>
                </c:pt>
                <c:pt idx="2920">
                  <c:v>31161</c:v>
                </c:pt>
                <c:pt idx="2921">
                  <c:v>31162</c:v>
                </c:pt>
                <c:pt idx="2922">
                  <c:v>31163</c:v>
                </c:pt>
                <c:pt idx="2923">
                  <c:v>31166</c:v>
                </c:pt>
                <c:pt idx="2924">
                  <c:v>31167</c:v>
                </c:pt>
                <c:pt idx="2925">
                  <c:v>31168</c:v>
                </c:pt>
                <c:pt idx="2926">
                  <c:v>31169</c:v>
                </c:pt>
                <c:pt idx="2927">
                  <c:v>31170</c:v>
                </c:pt>
                <c:pt idx="2928">
                  <c:v>31173</c:v>
                </c:pt>
                <c:pt idx="2929">
                  <c:v>31174</c:v>
                </c:pt>
                <c:pt idx="2930">
                  <c:v>31175</c:v>
                </c:pt>
                <c:pt idx="2931">
                  <c:v>31176</c:v>
                </c:pt>
                <c:pt idx="2932">
                  <c:v>31177</c:v>
                </c:pt>
                <c:pt idx="2933">
                  <c:v>31180</c:v>
                </c:pt>
                <c:pt idx="2934">
                  <c:v>31181</c:v>
                </c:pt>
                <c:pt idx="2935">
                  <c:v>31182</c:v>
                </c:pt>
                <c:pt idx="2936">
                  <c:v>31183</c:v>
                </c:pt>
                <c:pt idx="2937">
                  <c:v>31184</c:v>
                </c:pt>
                <c:pt idx="2938">
                  <c:v>31187</c:v>
                </c:pt>
                <c:pt idx="2939">
                  <c:v>31188</c:v>
                </c:pt>
                <c:pt idx="2940">
                  <c:v>31189</c:v>
                </c:pt>
                <c:pt idx="2941">
                  <c:v>31190</c:v>
                </c:pt>
                <c:pt idx="2942">
                  <c:v>31191</c:v>
                </c:pt>
                <c:pt idx="2943">
                  <c:v>31195</c:v>
                </c:pt>
                <c:pt idx="2944">
                  <c:v>31196</c:v>
                </c:pt>
                <c:pt idx="2945">
                  <c:v>31197</c:v>
                </c:pt>
                <c:pt idx="2946">
                  <c:v>31198</c:v>
                </c:pt>
                <c:pt idx="2947">
                  <c:v>31201</c:v>
                </c:pt>
                <c:pt idx="2948">
                  <c:v>31202</c:v>
                </c:pt>
                <c:pt idx="2949">
                  <c:v>31203</c:v>
                </c:pt>
                <c:pt idx="2950">
                  <c:v>31204</c:v>
                </c:pt>
                <c:pt idx="2951">
                  <c:v>31205</c:v>
                </c:pt>
                <c:pt idx="2952">
                  <c:v>31208</c:v>
                </c:pt>
                <c:pt idx="2953">
                  <c:v>31210</c:v>
                </c:pt>
                <c:pt idx="2954">
                  <c:v>31211</c:v>
                </c:pt>
                <c:pt idx="2955">
                  <c:v>31212</c:v>
                </c:pt>
                <c:pt idx="2956">
                  <c:v>31215</c:v>
                </c:pt>
                <c:pt idx="2957">
                  <c:v>31216</c:v>
                </c:pt>
                <c:pt idx="2958">
                  <c:v>31217</c:v>
                </c:pt>
                <c:pt idx="2959">
                  <c:v>31218</c:v>
                </c:pt>
                <c:pt idx="2960">
                  <c:v>31219</c:v>
                </c:pt>
                <c:pt idx="2961">
                  <c:v>31222</c:v>
                </c:pt>
                <c:pt idx="2962">
                  <c:v>31223</c:v>
                </c:pt>
                <c:pt idx="2963">
                  <c:v>31224</c:v>
                </c:pt>
                <c:pt idx="2964">
                  <c:v>31225</c:v>
                </c:pt>
                <c:pt idx="2965">
                  <c:v>31226</c:v>
                </c:pt>
                <c:pt idx="2966">
                  <c:v>31229</c:v>
                </c:pt>
                <c:pt idx="2967">
                  <c:v>31230</c:v>
                </c:pt>
                <c:pt idx="2968">
                  <c:v>31231</c:v>
                </c:pt>
                <c:pt idx="2969">
                  <c:v>31233</c:v>
                </c:pt>
                <c:pt idx="2970">
                  <c:v>31236</c:v>
                </c:pt>
                <c:pt idx="2971">
                  <c:v>31237</c:v>
                </c:pt>
                <c:pt idx="2972">
                  <c:v>31238</c:v>
                </c:pt>
                <c:pt idx="2973">
                  <c:v>31239</c:v>
                </c:pt>
                <c:pt idx="2974">
                  <c:v>31240</c:v>
                </c:pt>
                <c:pt idx="2975">
                  <c:v>31243</c:v>
                </c:pt>
                <c:pt idx="2976">
                  <c:v>31244</c:v>
                </c:pt>
                <c:pt idx="2977">
                  <c:v>31245</c:v>
                </c:pt>
                <c:pt idx="2978">
                  <c:v>31246</c:v>
                </c:pt>
                <c:pt idx="2979">
                  <c:v>31247</c:v>
                </c:pt>
                <c:pt idx="2980">
                  <c:v>31250</c:v>
                </c:pt>
                <c:pt idx="2981">
                  <c:v>31251</c:v>
                </c:pt>
                <c:pt idx="2982">
                  <c:v>31252</c:v>
                </c:pt>
                <c:pt idx="2983">
                  <c:v>31253</c:v>
                </c:pt>
                <c:pt idx="2984">
                  <c:v>31254</c:v>
                </c:pt>
                <c:pt idx="2985">
                  <c:v>31257</c:v>
                </c:pt>
                <c:pt idx="2986">
                  <c:v>31258</c:v>
                </c:pt>
                <c:pt idx="2987">
                  <c:v>31259</c:v>
                </c:pt>
                <c:pt idx="2988">
                  <c:v>31260</c:v>
                </c:pt>
                <c:pt idx="2989">
                  <c:v>31261</c:v>
                </c:pt>
                <c:pt idx="2990">
                  <c:v>31264</c:v>
                </c:pt>
                <c:pt idx="2991">
                  <c:v>31265</c:v>
                </c:pt>
                <c:pt idx="2992">
                  <c:v>31266</c:v>
                </c:pt>
                <c:pt idx="2993">
                  <c:v>31267</c:v>
                </c:pt>
                <c:pt idx="2994">
                  <c:v>31268</c:v>
                </c:pt>
                <c:pt idx="2995">
                  <c:v>31271</c:v>
                </c:pt>
                <c:pt idx="2996">
                  <c:v>31272</c:v>
                </c:pt>
                <c:pt idx="2997">
                  <c:v>31273</c:v>
                </c:pt>
                <c:pt idx="2998">
                  <c:v>31274</c:v>
                </c:pt>
                <c:pt idx="2999">
                  <c:v>31275</c:v>
                </c:pt>
                <c:pt idx="3000">
                  <c:v>31278</c:v>
                </c:pt>
                <c:pt idx="3001">
                  <c:v>31279</c:v>
                </c:pt>
                <c:pt idx="3002">
                  <c:v>31280</c:v>
                </c:pt>
                <c:pt idx="3003">
                  <c:v>31281</c:v>
                </c:pt>
                <c:pt idx="3004">
                  <c:v>31282</c:v>
                </c:pt>
                <c:pt idx="3005">
                  <c:v>31285</c:v>
                </c:pt>
                <c:pt idx="3006">
                  <c:v>31286</c:v>
                </c:pt>
                <c:pt idx="3007">
                  <c:v>31287</c:v>
                </c:pt>
                <c:pt idx="3008">
                  <c:v>31288</c:v>
                </c:pt>
                <c:pt idx="3009">
                  <c:v>31289</c:v>
                </c:pt>
                <c:pt idx="3010">
                  <c:v>31293</c:v>
                </c:pt>
                <c:pt idx="3011">
                  <c:v>31294</c:v>
                </c:pt>
                <c:pt idx="3012">
                  <c:v>31295</c:v>
                </c:pt>
                <c:pt idx="3013">
                  <c:v>31296</c:v>
                </c:pt>
                <c:pt idx="3014">
                  <c:v>31299</c:v>
                </c:pt>
                <c:pt idx="3015">
                  <c:v>31300</c:v>
                </c:pt>
                <c:pt idx="3016">
                  <c:v>31301</c:v>
                </c:pt>
                <c:pt idx="3017">
                  <c:v>31302</c:v>
                </c:pt>
                <c:pt idx="3018">
                  <c:v>31303</c:v>
                </c:pt>
                <c:pt idx="3019">
                  <c:v>31306</c:v>
                </c:pt>
                <c:pt idx="3020">
                  <c:v>31307</c:v>
                </c:pt>
                <c:pt idx="3021">
                  <c:v>31308</c:v>
                </c:pt>
                <c:pt idx="3022">
                  <c:v>31309</c:v>
                </c:pt>
                <c:pt idx="3023">
                  <c:v>31310</c:v>
                </c:pt>
                <c:pt idx="3024">
                  <c:v>31313</c:v>
                </c:pt>
                <c:pt idx="3025">
                  <c:v>31314</c:v>
                </c:pt>
                <c:pt idx="3026">
                  <c:v>31315</c:v>
                </c:pt>
                <c:pt idx="3027">
                  <c:v>31316</c:v>
                </c:pt>
                <c:pt idx="3028">
                  <c:v>31317</c:v>
                </c:pt>
                <c:pt idx="3029">
                  <c:v>31320</c:v>
                </c:pt>
                <c:pt idx="3030">
                  <c:v>31321</c:v>
                </c:pt>
                <c:pt idx="3031">
                  <c:v>31322</c:v>
                </c:pt>
                <c:pt idx="3032">
                  <c:v>31323</c:v>
                </c:pt>
                <c:pt idx="3033">
                  <c:v>31324</c:v>
                </c:pt>
                <c:pt idx="3034">
                  <c:v>31327</c:v>
                </c:pt>
                <c:pt idx="3035">
                  <c:v>31328</c:v>
                </c:pt>
                <c:pt idx="3036">
                  <c:v>31329</c:v>
                </c:pt>
                <c:pt idx="3037">
                  <c:v>31330</c:v>
                </c:pt>
                <c:pt idx="3038">
                  <c:v>31331</c:v>
                </c:pt>
                <c:pt idx="3039">
                  <c:v>31335</c:v>
                </c:pt>
                <c:pt idx="3040">
                  <c:v>31336</c:v>
                </c:pt>
                <c:pt idx="3041">
                  <c:v>31337</c:v>
                </c:pt>
                <c:pt idx="3042">
                  <c:v>31338</c:v>
                </c:pt>
                <c:pt idx="3043">
                  <c:v>31341</c:v>
                </c:pt>
                <c:pt idx="3044">
                  <c:v>31342</c:v>
                </c:pt>
                <c:pt idx="3045">
                  <c:v>31343</c:v>
                </c:pt>
                <c:pt idx="3046">
                  <c:v>31344</c:v>
                </c:pt>
                <c:pt idx="3047">
                  <c:v>31345</c:v>
                </c:pt>
                <c:pt idx="3048">
                  <c:v>31348</c:v>
                </c:pt>
                <c:pt idx="3049">
                  <c:v>31349</c:v>
                </c:pt>
                <c:pt idx="3050">
                  <c:v>31350</c:v>
                </c:pt>
                <c:pt idx="3051">
                  <c:v>31351</c:v>
                </c:pt>
                <c:pt idx="3052">
                  <c:v>31352</c:v>
                </c:pt>
                <c:pt idx="3053">
                  <c:v>31355</c:v>
                </c:pt>
                <c:pt idx="3054">
                  <c:v>31356</c:v>
                </c:pt>
                <c:pt idx="3055">
                  <c:v>31357</c:v>
                </c:pt>
                <c:pt idx="3056">
                  <c:v>31358</c:v>
                </c:pt>
                <c:pt idx="3057">
                  <c:v>31359</c:v>
                </c:pt>
                <c:pt idx="3058">
                  <c:v>31363</c:v>
                </c:pt>
                <c:pt idx="3059">
                  <c:v>31364</c:v>
                </c:pt>
                <c:pt idx="3060">
                  <c:v>31365</c:v>
                </c:pt>
                <c:pt idx="3061">
                  <c:v>31366</c:v>
                </c:pt>
                <c:pt idx="3062">
                  <c:v>31369</c:v>
                </c:pt>
                <c:pt idx="3063">
                  <c:v>31370</c:v>
                </c:pt>
                <c:pt idx="3064">
                  <c:v>31371</c:v>
                </c:pt>
                <c:pt idx="3065">
                  <c:v>31372</c:v>
                </c:pt>
                <c:pt idx="3066">
                  <c:v>31373</c:v>
                </c:pt>
                <c:pt idx="3067">
                  <c:v>31376</c:v>
                </c:pt>
                <c:pt idx="3068">
                  <c:v>31377</c:v>
                </c:pt>
                <c:pt idx="3069">
                  <c:v>31378</c:v>
                </c:pt>
                <c:pt idx="3070">
                  <c:v>31380</c:v>
                </c:pt>
                <c:pt idx="3071">
                  <c:v>31383</c:v>
                </c:pt>
                <c:pt idx="3072">
                  <c:v>31384</c:v>
                </c:pt>
                <c:pt idx="3073">
                  <c:v>31385</c:v>
                </c:pt>
                <c:pt idx="3074">
                  <c:v>31386</c:v>
                </c:pt>
                <c:pt idx="3075">
                  <c:v>31387</c:v>
                </c:pt>
                <c:pt idx="3076">
                  <c:v>31390</c:v>
                </c:pt>
                <c:pt idx="3077">
                  <c:v>31391</c:v>
                </c:pt>
                <c:pt idx="3078">
                  <c:v>31392</c:v>
                </c:pt>
                <c:pt idx="3079">
                  <c:v>31393</c:v>
                </c:pt>
                <c:pt idx="3080">
                  <c:v>31394</c:v>
                </c:pt>
                <c:pt idx="3081">
                  <c:v>31397</c:v>
                </c:pt>
                <c:pt idx="3082">
                  <c:v>31398</c:v>
                </c:pt>
                <c:pt idx="3083">
                  <c:v>31399</c:v>
                </c:pt>
                <c:pt idx="3084">
                  <c:v>31400</c:v>
                </c:pt>
                <c:pt idx="3085">
                  <c:v>31401</c:v>
                </c:pt>
                <c:pt idx="3086">
                  <c:v>31404</c:v>
                </c:pt>
                <c:pt idx="3087">
                  <c:v>31405</c:v>
                </c:pt>
                <c:pt idx="3088">
                  <c:v>31407</c:v>
                </c:pt>
                <c:pt idx="3089">
                  <c:v>31408</c:v>
                </c:pt>
                <c:pt idx="3090">
                  <c:v>31411</c:v>
                </c:pt>
                <c:pt idx="3091">
                  <c:v>31412</c:v>
                </c:pt>
                <c:pt idx="3092">
                  <c:v>31414</c:v>
                </c:pt>
                <c:pt idx="3093">
                  <c:v>31415</c:v>
                </c:pt>
                <c:pt idx="3094">
                  <c:v>31418</c:v>
                </c:pt>
                <c:pt idx="3095">
                  <c:v>31419</c:v>
                </c:pt>
                <c:pt idx="3096">
                  <c:v>31420</c:v>
                </c:pt>
                <c:pt idx="3097">
                  <c:v>31421</c:v>
                </c:pt>
                <c:pt idx="3098">
                  <c:v>31422</c:v>
                </c:pt>
                <c:pt idx="3099">
                  <c:v>31425</c:v>
                </c:pt>
                <c:pt idx="3100">
                  <c:v>31426</c:v>
                </c:pt>
                <c:pt idx="3101">
                  <c:v>31427</c:v>
                </c:pt>
                <c:pt idx="3102">
                  <c:v>31428</c:v>
                </c:pt>
                <c:pt idx="3103">
                  <c:v>31429</c:v>
                </c:pt>
                <c:pt idx="3104">
                  <c:v>31433</c:v>
                </c:pt>
                <c:pt idx="3105">
                  <c:v>31434</c:v>
                </c:pt>
                <c:pt idx="3106">
                  <c:v>31435</c:v>
                </c:pt>
                <c:pt idx="3107">
                  <c:v>31436</c:v>
                </c:pt>
                <c:pt idx="3108">
                  <c:v>31439</c:v>
                </c:pt>
                <c:pt idx="3109">
                  <c:v>31440</c:v>
                </c:pt>
                <c:pt idx="3110">
                  <c:v>31441</c:v>
                </c:pt>
                <c:pt idx="3111">
                  <c:v>31442</c:v>
                </c:pt>
                <c:pt idx="3112">
                  <c:v>31443</c:v>
                </c:pt>
                <c:pt idx="3113">
                  <c:v>31446</c:v>
                </c:pt>
                <c:pt idx="3114">
                  <c:v>31447</c:v>
                </c:pt>
                <c:pt idx="3115">
                  <c:v>31448</c:v>
                </c:pt>
                <c:pt idx="3116">
                  <c:v>31449</c:v>
                </c:pt>
                <c:pt idx="3117">
                  <c:v>31450</c:v>
                </c:pt>
                <c:pt idx="3118">
                  <c:v>31453</c:v>
                </c:pt>
                <c:pt idx="3119">
                  <c:v>31454</c:v>
                </c:pt>
                <c:pt idx="3120">
                  <c:v>31455</c:v>
                </c:pt>
                <c:pt idx="3121">
                  <c:v>31456</c:v>
                </c:pt>
                <c:pt idx="3122">
                  <c:v>31457</c:v>
                </c:pt>
                <c:pt idx="3123">
                  <c:v>31461</c:v>
                </c:pt>
                <c:pt idx="3124">
                  <c:v>31462</c:v>
                </c:pt>
                <c:pt idx="3125">
                  <c:v>31463</c:v>
                </c:pt>
                <c:pt idx="3126">
                  <c:v>31464</c:v>
                </c:pt>
                <c:pt idx="3127">
                  <c:v>31467</c:v>
                </c:pt>
                <c:pt idx="3128">
                  <c:v>31468</c:v>
                </c:pt>
                <c:pt idx="3129">
                  <c:v>31469</c:v>
                </c:pt>
                <c:pt idx="3130">
                  <c:v>31470</c:v>
                </c:pt>
                <c:pt idx="3131">
                  <c:v>31471</c:v>
                </c:pt>
                <c:pt idx="3132">
                  <c:v>31474</c:v>
                </c:pt>
                <c:pt idx="3133">
                  <c:v>31475</c:v>
                </c:pt>
                <c:pt idx="3134">
                  <c:v>31476</c:v>
                </c:pt>
                <c:pt idx="3135">
                  <c:v>31477</c:v>
                </c:pt>
                <c:pt idx="3136">
                  <c:v>31478</c:v>
                </c:pt>
                <c:pt idx="3137">
                  <c:v>31481</c:v>
                </c:pt>
                <c:pt idx="3138">
                  <c:v>31482</c:v>
                </c:pt>
                <c:pt idx="3139">
                  <c:v>31483</c:v>
                </c:pt>
                <c:pt idx="3140">
                  <c:v>31484</c:v>
                </c:pt>
                <c:pt idx="3141">
                  <c:v>31485</c:v>
                </c:pt>
                <c:pt idx="3142">
                  <c:v>31488</c:v>
                </c:pt>
                <c:pt idx="3143">
                  <c:v>31489</c:v>
                </c:pt>
                <c:pt idx="3144">
                  <c:v>31490</c:v>
                </c:pt>
                <c:pt idx="3145">
                  <c:v>31491</c:v>
                </c:pt>
                <c:pt idx="3146">
                  <c:v>31492</c:v>
                </c:pt>
                <c:pt idx="3147">
                  <c:v>31495</c:v>
                </c:pt>
                <c:pt idx="3148">
                  <c:v>31496</c:v>
                </c:pt>
                <c:pt idx="3149">
                  <c:v>31497</c:v>
                </c:pt>
                <c:pt idx="3150">
                  <c:v>31498</c:v>
                </c:pt>
                <c:pt idx="3151">
                  <c:v>31502</c:v>
                </c:pt>
                <c:pt idx="3152">
                  <c:v>31503</c:v>
                </c:pt>
                <c:pt idx="3153">
                  <c:v>31504</c:v>
                </c:pt>
                <c:pt idx="3154">
                  <c:v>31505</c:v>
                </c:pt>
                <c:pt idx="3155">
                  <c:v>31506</c:v>
                </c:pt>
                <c:pt idx="3156">
                  <c:v>31509</c:v>
                </c:pt>
                <c:pt idx="3157">
                  <c:v>31510</c:v>
                </c:pt>
                <c:pt idx="3158">
                  <c:v>31511</c:v>
                </c:pt>
                <c:pt idx="3159">
                  <c:v>31512</c:v>
                </c:pt>
                <c:pt idx="3160">
                  <c:v>31513</c:v>
                </c:pt>
                <c:pt idx="3161">
                  <c:v>31516</c:v>
                </c:pt>
                <c:pt idx="3162">
                  <c:v>31517</c:v>
                </c:pt>
                <c:pt idx="3163">
                  <c:v>31518</c:v>
                </c:pt>
                <c:pt idx="3164">
                  <c:v>31519</c:v>
                </c:pt>
                <c:pt idx="3165">
                  <c:v>31520</c:v>
                </c:pt>
                <c:pt idx="3166">
                  <c:v>31523</c:v>
                </c:pt>
                <c:pt idx="3167">
                  <c:v>31524</c:v>
                </c:pt>
                <c:pt idx="3168">
                  <c:v>31525</c:v>
                </c:pt>
                <c:pt idx="3169">
                  <c:v>31526</c:v>
                </c:pt>
                <c:pt idx="3170">
                  <c:v>31527</c:v>
                </c:pt>
                <c:pt idx="3171">
                  <c:v>31530</c:v>
                </c:pt>
                <c:pt idx="3172">
                  <c:v>31531</c:v>
                </c:pt>
                <c:pt idx="3173">
                  <c:v>31532</c:v>
                </c:pt>
                <c:pt idx="3174">
                  <c:v>31533</c:v>
                </c:pt>
                <c:pt idx="3175">
                  <c:v>31534</c:v>
                </c:pt>
                <c:pt idx="3176">
                  <c:v>31537</c:v>
                </c:pt>
                <c:pt idx="3177">
                  <c:v>31538</c:v>
                </c:pt>
                <c:pt idx="3178">
                  <c:v>31539</c:v>
                </c:pt>
                <c:pt idx="3179">
                  <c:v>31540</c:v>
                </c:pt>
                <c:pt idx="3180">
                  <c:v>31541</c:v>
                </c:pt>
                <c:pt idx="3181">
                  <c:v>31544</c:v>
                </c:pt>
                <c:pt idx="3182">
                  <c:v>31545</c:v>
                </c:pt>
                <c:pt idx="3183">
                  <c:v>31546</c:v>
                </c:pt>
                <c:pt idx="3184">
                  <c:v>31547</c:v>
                </c:pt>
                <c:pt idx="3185">
                  <c:v>31548</c:v>
                </c:pt>
                <c:pt idx="3186">
                  <c:v>31551</c:v>
                </c:pt>
                <c:pt idx="3187">
                  <c:v>31552</c:v>
                </c:pt>
                <c:pt idx="3188">
                  <c:v>31553</c:v>
                </c:pt>
                <c:pt idx="3189">
                  <c:v>31554</c:v>
                </c:pt>
                <c:pt idx="3190">
                  <c:v>31555</c:v>
                </c:pt>
                <c:pt idx="3191">
                  <c:v>31559</c:v>
                </c:pt>
                <c:pt idx="3192">
                  <c:v>31560</c:v>
                </c:pt>
                <c:pt idx="3193">
                  <c:v>31561</c:v>
                </c:pt>
                <c:pt idx="3194">
                  <c:v>31562</c:v>
                </c:pt>
                <c:pt idx="3195">
                  <c:v>31565</c:v>
                </c:pt>
                <c:pt idx="3196">
                  <c:v>31566</c:v>
                </c:pt>
                <c:pt idx="3197">
                  <c:v>31567</c:v>
                </c:pt>
                <c:pt idx="3198">
                  <c:v>31568</c:v>
                </c:pt>
                <c:pt idx="3199">
                  <c:v>31569</c:v>
                </c:pt>
                <c:pt idx="3200">
                  <c:v>31572</c:v>
                </c:pt>
                <c:pt idx="3201">
                  <c:v>31573</c:v>
                </c:pt>
                <c:pt idx="3202">
                  <c:v>31574</c:v>
                </c:pt>
                <c:pt idx="3203">
                  <c:v>31575</c:v>
                </c:pt>
                <c:pt idx="3204">
                  <c:v>31576</c:v>
                </c:pt>
                <c:pt idx="3205">
                  <c:v>31579</c:v>
                </c:pt>
                <c:pt idx="3206">
                  <c:v>31580</c:v>
                </c:pt>
                <c:pt idx="3207">
                  <c:v>31581</c:v>
                </c:pt>
                <c:pt idx="3208">
                  <c:v>31582</c:v>
                </c:pt>
                <c:pt idx="3209">
                  <c:v>31583</c:v>
                </c:pt>
                <c:pt idx="3210">
                  <c:v>31586</c:v>
                </c:pt>
                <c:pt idx="3211">
                  <c:v>31587</c:v>
                </c:pt>
                <c:pt idx="3212">
                  <c:v>31588</c:v>
                </c:pt>
                <c:pt idx="3213">
                  <c:v>31589</c:v>
                </c:pt>
                <c:pt idx="3214">
                  <c:v>31590</c:v>
                </c:pt>
                <c:pt idx="3215">
                  <c:v>31593</c:v>
                </c:pt>
                <c:pt idx="3216">
                  <c:v>31594</c:v>
                </c:pt>
                <c:pt idx="3217">
                  <c:v>31595</c:v>
                </c:pt>
                <c:pt idx="3218">
                  <c:v>31596</c:v>
                </c:pt>
                <c:pt idx="3219">
                  <c:v>31600</c:v>
                </c:pt>
                <c:pt idx="3220">
                  <c:v>31601</c:v>
                </c:pt>
                <c:pt idx="3221">
                  <c:v>31602</c:v>
                </c:pt>
                <c:pt idx="3222">
                  <c:v>31603</c:v>
                </c:pt>
                <c:pt idx="3223">
                  <c:v>31604</c:v>
                </c:pt>
                <c:pt idx="3224">
                  <c:v>31607</c:v>
                </c:pt>
                <c:pt idx="3225">
                  <c:v>31608</c:v>
                </c:pt>
                <c:pt idx="3226">
                  <c:v>31609</c:v>
                </c:pt>
                <c:pt idx="3227">
                  <c:v>31610</c:v>
                </c:pt>
                <c:pt idx="3228">
                  <c:v>31611</c:v>
                </c:pt>
                <c:pt idx="3229">
                  <c:v>31614</c:v>
                </c:pt>
                <c:pt idx="3230">
                  <c:v>31615</c:v>
                </c:pt>
                <c:pt idx="3231">
                  <c:v>31616</c:v>
                </c:pt>
                <c:pt idx="3232">
                  <c:v>31617</c:v>
                </c:pt>
                <c:pt idx="3233">
                  <c:v>31618</c:v>
                </c:pt>
                <c:pt idx="3234">
                  <c:v>31621</c:v>
                </c:pt>
                <c:pt idx="3235">
                  <c:v>31622</c:v>
                </c:pt>
                <c:pt idx="3236">
                  <c:v>31623</c:v>
                </c:pt>
                <c:pt idx="3237">
                  <c:v>31624</c:v>
                </c:pt>
                <c:pt idx="3238">
                  <c:v>31625</c:v>
                </c:pt>
                <c:pt idx="3239">
                  <c:v>31628</c:v>
                </c:pt>
                <c:pt idx="3240">
                  <c:v>31629</c:v>
                </c:pt>
                <c:pt idx="3241">
                  <c:v>31630</c:v>
                </c:pt>
                <c:pt idx="3242">
                  <c:v>31631</c:v>
                </c:pt>
                <c:pt idx="3243">
                  <c:v>31632</c:v>
                </c:pt>
                <c:pt idx="3244">
                  <c:v>31635</c:v>
                </c:pt>
                <c:pt idx="3245">
                  <c:v>31636</c:v>
                </c:pt>
                <c:pt idx="3246">
                  <c:v>31637</c:v>
                </c:pt>
                <c:pt idx="3247">
                  <c:v>31638</c:v>
                </c:pt>
                <c:pt idx="3248">
                  <c:v>31639</c:v>
                </c:pt>
                <c:pt idx="3249">
                  <c:v>31642</c:v>
                </c:pt>
                <c:pt idx="3250">
                  <c:v>31643</c:v>
                </c:pt>
                <c:pt idx="3251">
                  <c:v>31644</c:v>
                </c:pt>
                <c:pt idx="3252">
                  <c:v>31645</c:v>
                </c:pt>
                <c:pt idx="3253">
                  <c:v>31646</c:v>
                </c:pt>
                <c:pt idx="3254">
                  <c:v>31649</c:v>
                </c:pt>
                <c:pt idx="3255">
                  <c:v>31650</c:v>
                </c:pt>
                <c:pt idx="3256">
                  <c:v>31652</c:v>
                </c:pt>
                <c:pt idx="3257">
                  <c:v>31653</c:v>
                </c:pt>
                <c:pt idx="3258">
                  <c:v>31657</c:v>
                </c:pt>
                <c:pt idx="3259">
                  <c:v>31658</c:v>
                </c:pt>
                <c:pt idx="3260">
                  <c:v>31659</c:v>
                </c:pt>
                <c:pt idx="3261">
                  <c:v>31660</c:v>
                </c:pt>
                <c:pt idx="3262">
                  <c:v>31663</c:v>
                </c:pt>
                <c:pt idx="3263">
                  <c:v>31664</c:v>
                </c:pt>
                <c:pt idx="3264">
                  <c:v>31665</c:v>
                </c:pt>
                <c:pt idx="3265">
                  <c:v>31666</c:v>
                </c:pt>
                <c:pt idx="3266">
                  <c:v>31667</c:v>
                </c:pt>
                <c:pt idx="3267">
                  <c:v>31670</c:v>
                </c:pt>
                <c:pt idx="3268">
                  <c:v>31671</c:v>
                </c:pt>
                <c:pt idx="3269">
                  <c:v>31672</c:v>
                </c:pt>
                <c:pt idx="3270">
                  <c:v>31673</c:v>
                </c:pt>
                <c:pt idx="3271">
                  <c:v>31674</c:v>
                </c:pt>
                <c:pt idx="3272">
                  <c:v>31677</c:v>
                </c:pt>
                <c:pt idx="3273">
                  <c:v>31678</c:v>
                </c:pt>
                <c:pt idx="3274">
                  <c:v>31679</c:v>
                </c:pt>
                <c:pt idx="3275">
                  <c:v>31680</c:v>
                </c:pt>
                <c:pt idx="3276">
                  <c:v>31681</c:v>
                </c:pt>
                <c:pt idx="3277">
                  <c:v>31684</c:v>
                </c:pt>
                <c:pt idx="3278">
                  <c:v>31685</c:v>
                </c:pt>
                <c:pt idx="3279">
                  <c:v>31686</c:v>
                </c:pt>
                <c:pt idx="3280">
                  <c:v>31687</c:v>
                </c:pt>
                <c:pt idx="3281">
                  <c:v>31688</c:v>
                </c:pt>
                <c:pt idx="3282">
                  <c:v>31691</c:v>
                </c:pt>
                <c:pt idx="3283">
                  <c:v>31692</c:v>
                </c:pt>
                <c:pt idx="3284">
                  <c:v>31693</c:v>
                </c:pt>
                <c:pt idx="3285">
                  <c:v>31694</c:v>
                </c:pt>
                <c:pt idx="3286">
                  <c:v>31695</c:v>
                </c:pt>
                <c:pt idx="3287">
                  <c:v>31699</c:v>
                </c:pt>
                <c:pt idx="3288">
                  <c:v>31700</c:v>
                </c:pt>
                <c:pt idx="3289">
                  <c:v>31701</c:v>
                </c:pt>
                <c:pt idx="3290">
                  <c:v>31702</c:v>
                </c:pt>
                <c:pt idx="3291">
                  <c:v>31705</c:v>
                </c:pt>
                <c:pt idx="3292">
                  <c:v>31706</c:v>
                </c:pt>
                <c:pt idx="3293">
                  <c:v>31707</c:v>
                </c:pt>
                <c:pt idx="3294">
                  <c:v>31708</c:v>
                </c:pt>
                <c:pt idx="3295">
                  <c:v>31709</c:v>
                </c:pt>
                <c:pt idx="3296">
                  <c:v>31712</c:v>
                </c:pt>
                <c:pt idx="3297">
                  <c:v>31713</c:v>
                </c:pt>
                <c:pt idx="3298">
                  <c:v>31714</c:v>
                </c:pt>
                <c:pt idx="3299">
                  <c:v>31715</c:v>
                </c:pt>
                <c:pt idx="3300">
                  <c:v>31716</c:v>
                </c:pt>
                <c:pt idx="3301">
                  <c:v>31719</c:v>
                </c:pt>
                <c:pt idx="3302">
                  <c:v>31720</c:v>
                </c:pt>
                <c:pt idx="3303">
                  <c:v>31721</c:v>
                </c:pt>
                <c:pt idx="3304">
                  <c:v>31722</c:v>
                </c:pt>
                <c:pt idx="3305">
                  <c:v>31723</c:v>
                </c:pt>
                <c:pt idx="3306">
                  <c:v>31726</c:v>
                </c:pt>
                <c:pt idx="3307">
                  <c:v>31728</c:v>
                </c:pt>
                <c:pt idx="3308">
                  <c:v>31729</c:v>
                </c:pt>
                <c:pt idx="3309">
                  <c:v>31730</c:v>
                </c:pt>
                <c:pt idx="3310">
                  <c:v>31733</c:v>
                </c:pt>
                <c:pt idx="3311">
                  <c:v>31734</c:v>
                </c:pt>
                <c:pt idx="3312">
                  <c:v>31735</c:v>
                </c:pt>
                <c:pt idx="3313">
                  <c:v>31736</c:v>
                </c:pt>
                <c:pt idx="3314">
                  <c:v>31737</c:v>
                </c:pt>
                <c:pt idx="3315">
                  <c:v>31740</c:v>
                </c:pt>
                <c:pt idx="3316">
                  <c:v>31741</c:v>
                </c:pt>
                <c:pt idx="3317">
                  <c:v>31742</c:v>
                </c:pt>
                <c:pt idx="3318">
                  <c:v>31744</c:v>
                </c:pt>
                <c:pt idx="3319">
                  <c:v>31747</c:v>
                </c:pt>
                <c:pt idx="3320">
                  <c:v>31748</c:v>
                </c:pt>
                <c:pt idx="3321">
                  <c:v>31749</c:v>
                </c:pt>
                <c:pt idx="3322">
                  <c:v>31750</c:v>
                </c:pt>
                <c:pt idx="3323">
                  <c:v>31751</c:v>
                </c:pt>
                <c:pt idx="3324">
                  <c:v>31754</c:v>
                </c:pt>
                <c:pt idx="3325">
                  <c:v>31755</c:v>
                </c:pt>
                <c:pt idx="3326">
                  <c:v>31756</c:v>
                </c:pt>
                <c:pt idx="3327">
                  <c:v>31757</c:v>
                </c:pt>
                <c:pt idx="3328">
                  <c:v>31758</c:v>
                </c:pt>
                <c:pt idx="3329">
                  <c:v>31761</c:v>
                </c:pt>
                <c:pt idx="3330">
                  <c:v>31762</c:v>
                </c:pt>
                <c:pt idx="3331">
                  <c:v>31763</c:v>
                </c:pt>
                <c:pt idx="3332">
                  <c:v>31764</c:v>
                </c:pt>
                <c:pt idx="3333">
                  <c:v>31765</c:v>
                </c:pt>
                <c:pt idx="3334">
                  <c:v>31768</c:v>
                </c:pt>
                <c:pt idx="3335">
                  <c:v>31769</c:v>
                </c:pt>
                <c:pt idx="3336">
                  <c:v>31770</c:v>
                </c:pt>
                <c:pt idx="3337">
                  <c:v>31772</c:v>
                </c:pt>
                <c:pt idx="3338">
                  <c:v>31775</c:v>
                </c:pt>
                <c:pt idx="3339">
                  <c:v>31776</c:v>
                </c:pt>
                <c:pt idx="3340">
                  <c:v>31777</c:v>
                </c:pt>
                <c:pt idx="3341">
                  <c:v>31779</c:v>
                </c:pt>
                <c:pt idx="3342">
                  <c:v>31782</c:v>
                </c:pt>
                <c:pt idx="3343">
                  <c:v>31783</c:v>
                </c:pt>
                <c:pt idx="3344">
                  <c:v>31784</c:v>
                </c:pt>
                <c:pt idx="3345">
                  <c:v>31785</c:v>
                </c:pt>
                <c:pt idx="3346">
                  <c:v>31786</c:v>
                </c:pt>
                <c:pt idx="3347">
                  <c:v>31789</c:v>
                </c:pt>
                <c:pt idx="3348">
                  <c:v>31790</c:v>
                </c:pt>
                <c:pt idx="3349">
                  <c:v>31791</c:v>
                </c:pt>
                <c:pt idx="3350">
                  <c:v>31792</c:v>
                </c:pt>
                <c:pt idx="3351">
                  <c:v>31793</c:v>
                </c:pt>
                <c:pt idx="3352">
                  <c:v>31797</c:v>
                </c:pt>
                <c:pt idx="3353">
                  <c:v>31798</c:v>
                </c:pt>
                <c:pt idx="3354">
                  <c:v>31799</c:v>
                </c:pt>
                <c:pt idx="3355">
                  <c:v>31800</c:v>
                </c:pt>
                <c:pt idx="3356">
                  <c:v>31803</c:v>
                </c:pt>
                <c:pt idx="3357">
                  <c:v>31804</c:v>
                </c:pt>
                <c:pt idx="3358">
                  <c:v>31805</c:v>
                </c:pt>
                <c:pt idx="3359">
                  <c:v>31806</c:v>
                </c:pt>
                <c:pt idx="3360">
                  <c:v>31807</c:v>
                </c:pt>
                <c:pt idx="3361">
                  <c:v>31810</c:v>
                </c:pt>
                <c:pt idx="3362">
                  <c:v>31811</c:v>
                </c:pt>
                <c:pt idx="3363">
                  <c:v>31812</c:v>
                </c:pt>
                <c:pt idx="3364">
                  <c:v>31813</c:v>
                </c:pt>
                <c:pt idx="3365">
                  <c:v>31814</c:v>
                </c:pt>
                <c:pt idx="3366">
                  <c:v>31817</c:v>
                </c:pt>
                <c:pt idx="3367">
                  <c:v>31818</c:v>
                </c:pt>
                <c:pt idx="3368">
                  <c:v>31819</c:v>
                </c:pt>
                <c:pt idx="3369">
                  <c:v>31820</c:v>
                </c:pt>
                <c:pt idx="3370">
                  <c:v>31821</c:v>
                </c:pt>
                <c:pt idx="3371">
                  <c:v>31825</c:v>
                </c:pt>
                <c:pt idx="3372">
                  <c:v>31826</c:v>
                </c:pt>
                <c:pt idx="3373">
                  <c:v>31827</c:v>
                </c:pt>
                <c:pt idx="3374">
                  <c:v>31828</c:v>
                </c:pt>
                <c:pt idx="3375">
                  <c:v>31831</c:v>
                </c:pt>
                <c:pt idx="3376">
                  <c:v>31832</c:v>
                </c:pt>
                <c:pt idx="3377">
                  <c:v>31833</c:v>
                </c:pt>
                <c:pt idx="3378">
                  <c:v>31834</c:v>
                </c:pt>
                <c:pt idx="3379">
                  <c:v>31835</c:v>
                </c:pt>
                <c:pt idx="3380">
                  <c:v>31838</c:v>
                </c:pt>
                <c:pt idx="3381">
                  <c:v>31839</c:v>
                </c:pt>
                <c:pt idx="3382">
                  <c:v>31840</c:v>
                </c:pt>
                <c:pt idx="3383">
                  <c:v>31841</c:v>
                </c:pt>
                <c:pt idx="3384">
                  <c:v>31842</c:v>
                </c:pt>
                <c:pt idx="3385">
                  <c:v>31845</c:v>
                </c:pt>
                <c:pt idx="3386">
                  <c:v>31846</c:v>
                </c:pt>
                <c:pt idx="3387">
                  <c:v>31847</c:v>
                </c:pt>
                <c:pt idx="3388">
                  <c:v>31848</c:v>
                </c:pt>
                <c:pt idx="3389">
                  <c:v>31849</c:v>
                </c:pt>
                <c:pt idx="3390">
                  <c:v>31852</c:v>
                </c:pt>
                <c:pt idx="3391">
                  <c:v>31853</c:v>
                </c:pt>
                <c:pt idx="3392">
                  <c:v>31854</c:v>
                </c:pt>
                <c:pt idx="3393">
                  <c:v>31855</c:v>
                </c:pt>
                <c:pt idx="3394">
                  <c:v>31856</c:v>
                </c:pt>
                <c:pt idx="3395">
                  <c:v>31859</c:v>
                </c:pt>
                <c:pt idx="3396">
                  <c:v>31860</c:v>
                </c:pt>
                <c:pt idx="3397">
                  <c:v>31861</c:v>
                </c:pt>
                <c:pt idx="3398">
                  <c:v>31862</c:v>
                </c:pt>
                <c:pt idx="3399">
                  <c:v>31863</c:v>
                </c:pt>
                <c:pt idx="3400">
                  <c:v>31866</c:v>
                </c:pt>
                <c:pt idx="3401">
                  <c:v>31867</c:v>
                </c:pt>
                <c:pt idx="3402">
                  <c:v>31868</c:v>
                </c:pt>
                <c:pt idx="3403">
                  <c:v>31869</c:v>
                </c:pt>
                <c:pt idx="3404">
                  <c:v>31870</c:v>
                </c:pt>
                <c:pt idx="3405">
                  <c:v>31873</c:v>
                </c:pt>
                <c:pt idx="3406">
                  <c:v>31874</c:v>
                </c:pt>
                <c:pt idx="3407">
                  <c:v>31875</c:v>
                </c:pt>
                <c:pt idx="3408">
                  <c:v>31876</c:v>
                </c:pt>
                <c:pt idx="3409">
                  <c:v>31877</c:v>
                </c:pt>
                <c:pt idx="3410">
                  <c:v>31880</c:v>
                </c:pt>
                <c:pt idx="3411">
                  <c:v>31881</c:v>
                </c:pt>
                <c:pt idx="3412">
                  <c:v>31882</c:v>
                </c:pt>
                <c:pt idx="3413">
                  <c:v>31883</c:v>
                </c:pt>
                <c:pt idx="3414">
                  <c:v>31887</c:v>
                </c:pt>
                <c:pt idx="3415">
                  <c:v>31888</c:v>
                </c:pt>
                <c:pt idx="3416">
                  <c:v>31889</c:v>
                </c:pt>
                <c:pt idx="3417">
                  <c:v>31890</c:v>
                </c:pt>
                <c:pt idx="3418">
                  <c:v>31891</c:v>
                </c:pt>
                <c:pt idx="3419">
                  <c:v>31894</c:v>
                </c:pt>
                <c:pt idx="3420">
                  <c:v>31895</c:v>
                </c:pt>
                <c:pt idx="3421">
                  <c:v>31896</c:v>
                </c:pt>
                <c:pt idx="3422">
                  <c:v>31897</c:v>
                </c:pt>
                <c:pt idx="3423">
                  <c:v>31898</c:v>
                </c:pt>
                <c:pt idx="3424">
                  <c:v>31901</c:v>
                </c:pt>
                <c:pt idx="3425">
                  <c:v>31902</c:v>
                </c:pt>
                <c:pt idx="3426">
                  <c:v>31903</c:v>
                </c:pt>
                <c:pt idx="3427">
                  <c:v>31904</c:v>
                </c:pt>
                <c:pt idx="3428">
                  <c:v>31905</c:v>
                </c:pt>
                <c:pt idx="3429">
                  <c:v>31908</c:v>
                </c:pt>
                <c:pt idx="3430">
                  <c:v>31909</c:v>
                </c:pt>
                <c:pt idx="3431">
                  <c:v>31910</c:v>
                </c:pt>
                <c:pt idx="3432">
                  <c:v>31911</c:v>
                </c:pt>
                <c:pt idx="3433">
                  <c:v>31912</c:v>
                </c:pt>
                <c:pt idx="3434">
                  <c:v>31915</c:v>
                </c:pt>
                <c:pt idx="3435">
                  <c:v>31916</c:v>
                </c:pt>
                <c:pt idx="3436">
                  <c:v>31917</c:v>
                </c:pt>
                <c:pt idx="3437">
                  <c:v>31918</c:v>
                </c:pt>
                <c:pt idx="3438">
                  <c:v>31919</c:v>
                </c:pt>
                <c:pt idx="3439">
                  <c:v>31923</c:v>
                </c:pt>
                <c:pt idx="3440">
                  <c:v>31924</c:v>
                </c:pt>
                <c:pt idx="3441">
                  <c:v>31925</c:v>
                </c:pt>
                <c:pt idx="3442">
                  <c:v>31926</c:v>
                </c:pt>
                <c:pt idx="3443">
                  <c:v>31929</c:v>
                </c:pt>
                <c:pt idx="3444">
                  <c:v>31930</c:v>
                </c:pt>
                <c:pt idx="3445">
                  <c:v>31931</c:v>
                </c:pt>
                <c:pt idx="3446">
                  <c:v>31932</c:v>
                </c:pt>
                <c:pt idx="3447">
                  <c:v>31933</c:v>
                </c:pt>
                <c:pt idx="3448">
                  <c:v>31936</c:v>
                </c:pt>
                <c:pt idx="3449">
                  <c:v>31937</c:v>
                </c:pt>
                <c:pt idx="3450">
                  <c:v>31938</c:v>
                </c:pt>
                <c:pt idx="3451">
                  <c:v>31939</c:v>
                </c:pt>
                <c:pt idx="3452">
                  <c:v>31940</c:v>
                </c:pt>
                <c:pt idx="3453">
                  <c:v>31943</c:v>
                </c:pt>
                <c:pt idx="3454">
                  <c:v>31944</c:v>
                </c:pt>
                <c:pt idx="3455">
                  <c:v>31945</c:v>
                </c:pt>
                <c:pt idx="3456">
                  <c:v>31946</c:v>
                </c:pt>
                <c:pt idx="3457">
                  <c:v>31947</c:v>
                </c:pt>
                <c:pt idx="3458">
                  <c:v>31950</c:v>
                </c:pt>
                <c:pt idx="3459">
                  <c:v>31951</c:v>
                </c:pt>
                <c:pt idx="3460">
                  <c:v>31952</c:v>
                </c:pt>
                <c:pt idx="3461">
                  <c:v>31953</c:v>
                </c:pt>
                <c:pt idx="3462">
                  <c:v>31954</c:v>
                </c:pt>
                <c:pt idx="3463">
                  <c:v>31957</c:v>
                </c:pt>
                <c:pt idx="3464">
                  <c:v>31958</c:v>
                </c:pt>
                <c:pt idx="3465">
                  <c:v>31959</c:v>
                </c:pt>
                <c:pt idx="3466">
                  <c:v>31960</c:v>
                </c:pt>
                <c:pt idx="3467">
                  <c:v>31964</c:v>
                </c:pt>
                <c:pt idx="3468">
                  <c:v>31965</c:v>
                </c:pt>
                <c:pt idx="3469">
                  <c:v>31966</c:v>
                </c:pt>
                <c:pt idx="3470">
                  <c:v>31967</c:v>
                </c:pt>
                <c:pt idx="3471">
                  <c:v>31968</c:v>
                </c:pt>
                <c:pt idx="3472">
                  <c:v>31971</c:v>
                </c:pt>
                <c:pt idx="3473">
                  <c:v>31972</c:v>
                </c:pt>
                <c:pt idx="3474">
                  <c:v>31973</c:v>
                </c:pt>
                <c:pt idx="3475">
                  <c:v>31974</c:v>
                </c:pt>
                <c:pt idx="3476">
                  <c:v>31975</c:v>
                </c:pt>
                <c:pt idx="3477">
                  <c:v>31978</c:v>
                </c:pt>
                <c:pt idx="3478">
                  <c:v>31979</c:v>
                </c:pt>
                <c:pt idx="3479">
                  <c:v>31980</c:v>
                </c:pt>
                <c:pt idx="3480">
                  <c:v>31981</c:v>
                </c:pt>
                <c:pt idx="3481">
                  <c:v>31982</c:v>
                </c:pt>
                <c:pt idx="3482">
                  <c:v>31985</c:v>
                </c:pt>
                <c:pt idx="3483">
                  <c:v>31986</c:v>
                </c:pt>
                <c:pt idx="3484">
                  <c:v>31987</c:v>
                </c:pt>
                <c:pt idx="3485">
                  <c:v>31988</c:v>
                </c:pt>
                <c:pt idx="3486">
                  <c:v>31989</c:v>
                </c:pt>
                <c:pt idx="3487">
                  <c:v>31992</c:v>
                </c:pt>
                <c:pt idx="3488">
                  <c:v>31993</c:v>
                </c:pt>
                <c:pt idx="3489">
                  <c:v>31994</c:v>
                </c:pt>
                <c:pt idx="3490">
                  <c:v>31995</c:v>
                </c:pt>
                <c:pt idx="3491">
                  <c:v>31996</c:v>
                </c:pt>
                <c:pt idx="3492">
                  <c:v>31999</c:v>
                </c:pt>
                <c:pt idx="3493">
                  <c:v>32000</c:v>
                </c:pt>
                <c:pt idx="3494">
                  <c:v>32001</c:v>
                </c:pt>
                <c:pt idx="3495">
                  <c:v>32002</c:v>
                </c:pt>
                <c:pt idx="3496">
                  <c:v>32003</c:v>
                </c:pt>
                <c:pt idx="3497">
                  <c:v>32006</c:v>
                </c:pt>
                <c:pt idx="3498">
                  <c:v>32007</c:v>
                </c:pt>
                <c:pt idx="3499">
                  <c:v>32008</c:v>
                </c:pt>
                <c:pt idx="3500">
                  <c:v>32009</c:v>
                </c:pt>
                <c:pt idx="3501">
                  <c:v>32010</c:v>
                </c:pt>
                <c:pt idx="3502">
                  <c:v>32013</c:v>
                </c:pt>
                <c:pt idx="3503">
                  <c:v>32014</c:v>
                </c:pt>
                <c:pt idx="3504">
                  <c:v>32015</c:v>
                </c:pt>
                <c:pt idx="3505">
                  <c:v>32016</c:v>
                </c:pt>
                <c:pt idx="3506">
                  <c:v>32017</c:v>
                </c:pt>
                <c:pt idx="3507">
                  <c:v>32020</c:v>
                </c:pt>
                <c:pt idx="3508">
                  <c:v>32021</c:v>
                </c:pt>
                <c:pt idx="3509">
                  <c:v>32022</c:v>
                </c:pt>
                <c:pt idx="3510">
                  <c:v>32023</c:v>
                </c:pt>
                <c:pt idx="3511">
                  <c:v>32024</c:v>
                </c:pt>
                <c:pt idx="3512">
                  <c:v>32028</c:v>
                </c:pt>
                <c:pt idx="3513">
                  <c:v>32029</c:v>
                </c:pt>
                <c:pt idx="3514">
                  <c:v>32030</c:v>
                </c:pt>
                <c:pt idx="3515">
                  <c:v>32031</c:v>
                </c:pt>
                <c:pt idx="3516">
                  <c:v>32034</c:v>
                </c:pt>
                <c:pt idx="3517">
                  <c:v>32035</c:v>
                </c:pt>
                <c:pt idx="3518">
                  <c:v>32036</c:v>
                </c:pt>
                <c:pt idx="3519">
                  <c:v>32037</c:v>
                </c:pt>
                <c:pt idx="3520">
                  <c:v>32038</c:v>
                </c:pt>
                <c:pt idx="3521">
                  <c:v>32041</c:v>
                </c:pt>
                <c:pt idx="3522">
                  <c:v>32042</c:v>
                </c:pt>
                <c:pt idx="3523">
                  <c:v>32043</c:v>
                </c:pt>
                <c:pt idx="3524">
                  <c:v>32044</c:v>
                </c:pt>
                <c:pt idx="3525">
                  <c:v>32045</c:v>
                </c:pt>
                <c:pt idx="3526">
                  <c:v>32048</c:v>
                </c:pt>
                <c:pt idx="3527">
                  <c:v>32049</c:v>
                </c:pt>
                <c:pt idx="3528">
                  <c:v>32050</c:v>
                </c:pt>
                <c:pt idx="3529">
                  <c:v>32051</c:v>
                </c:pt>
                <c:pt idx="3530">
                  <c:v>32052</c:v>
                </c:pt>
                <c:pt idx="3531">
                  <c:v>32055</c:v>
                </c:pt>
                <c:pt idx="3532">
                  <c:v>32056</c:v>
                </c:pt>
                <c:pt idx="3533">
                  <c:v>32057</c:v>
                </c:pt>
                <c:pt idx="3534">
                  <c:v>32058</c:v>
                </c:pt>
                <c:pt idx="3535">
                  <c:v>32059</c:v>
                </c:pt>
                <c:pt idx="3536">
                  <c:v>32063</c:v>
                </c:pt>
                <c:pt idx="3537">
                  <c:v>32064</c:v>
                </c:pt>
                <c:pt idx="3538">
                  <c:v>32065</c:v>
                </c:pt>
                <c:pt idx="3539">
                  <c:v>32066</c:v>
                </c:pt>
                <c:pt idx="3540">
                  <c:v>32069</c:v>
                </c:pt>
                <c:pt idx="3541">
                  <c:v>32070</c:v>
                </c:pt>
                <c:pt idx="3542">
                  <c:v>32071</c:v>
                </c:pt>
                <c:pt idx="3543">
                  <c:v>32072</c:v>
                </c:pt>
                <c:pt idx="3544">
                  <c:v>32073</c:v>
                </c:pt>
                <c:pt idx="3545">
                  <c:v>32076</c:v>
                </c:pt>
                <c:pt idx="3546">
                  <c:v>32077</c:v>
                </c:pt>
                <c:pt idx="3547">
                  <c:v>32078</c:v>
                </c:pt>
                <c:pt idx="3548">
                  <c:v>32079</c:v>
                </c:pt>
                <c:pt idx="3549">
                  <c:v>32080</c:v>
                </c:pt>
                <c:pt idx="3550">
                  <c:v>32083</c:v>
                </c:pt>
                <c:pt idx="3551">
                  <c:v>32084</c:v>
                </c:pt>
                <c:pt idx="3552">
                  <c:v>32085</c:v>
                </c:pt>
                <c:pt idx="3553">
                  <c:v>32086</c:v>
                </c:pt>
                <c:pt idx="3554">
                  <c:v>32087</c:v>
                </c:pt>
                <c:pt idx="3555">
                  <c:v>32090</c:v>
                </c:pt>
                <c:pt idx="3556">
                  <c:v>32091</c:v>
                </c:pt>
                <c:pt idx="3557">
                  <c:v>32093</c:v>
                </c:pt>
                <c:pt idx="3558">
                  <c:v>32094</c:v>
                </c:pt>
                <c:pt idx="3559">
                  <c:v>32097</c:v>
                </c:pt>
                <c:pt idx="3560">
                  <c:v>32098</c:v>
                </c:pt>
                <c:pt idx="3561">
                  <c:v>32099</c:v>
                </c:pt>
                <c:pt idx="3562">
                  <c:v>32100</c:v>
                </c:pt>
                <c:pt idx="3563">
                  <c:v>32101</c:v>
                </c:pt>
                <c:pt idx="3564">
                  <c:v>32104</c:v>
                </c:pt>
                <c:pt idx="3565">
                  <c:v>32105</c:v>
                </c:pt>
                <c:pt idx="3566">
                  <c:v>32106</c:v>
                </c:pt>
                <c:pt idx="3567">
                  <c:v>32108</c:v>
                </c:pt>
                <c:pt idx="3568">
                  <c:v>32111</c:v>
                </c:pt>
                <c:pt idx="3569">
                  <c:v>32112</c:v>
                </c:pt>
                <c:pt idx="3570">
                  <c:v>32113</c:v>
                </c:pt>
                <c:pt idx="3571">
                  <c:v>32114</c:v>
                </c:pt>
                <c:pt idx="3572">
                  <c:v>32115</c:v>
                </c:pt>
                <c:pt idx="3573">
                  <c:v>32118</c:v>
                </c:pt>
                <c:pt idx="3574">
                  <c:v>32119</c:v>
                </c:pt>
                <c:pt idx="3575">
                  <c:v>32120</c:v>
                </c:pt>
                <c:pt idx="3576">
                  <c:v>32121</c:v>
                </c:pt>
                <c:pt idx="3577">
                  <c:v>32122</c:v>
                </c:pt>
                <c:pt idx="3578">
                  <c:v>32125</c:v>
                </c:pt>
                <c:pt idx="3579">
                  <c:v>32126</c:v>
                </c:pt>
                <c:pt idx="3580">
                  <c:v>32127</c:v>
                </c:pt>
                <c:pt idx="3581">
                  <c:v>32128</c:v>
                </c:pt>
                <c:pt idx="3582">
                  <c:v>32129</c:v>
                </c:pt>
                <c:pt idx="3583">
                  <c:v>32132</c:v>
                </c:pt>
                <c:pt idx="3584">
                  <c:v>32133</c:v>
                </c:pt>
                <c:pt idx="3585">
                  <c:v>32134</c:v>
                </c:pt>
                <c:pt idx="3586">
                  <c:v>32135</c:v>
                </c:pt>
                <c:pt idx="3587">
                  <c:v>32139</c:v>
                </c:pt>
                <c:pt idx="3588">
                  <c:v>32140</c:v>
                </c:pt>
                <c:pt idx="3589">
                  <c:v>32141</c:v>
                </c:pt>
                <c:pt idx="3590">
                  <c:v>32142</c:v>
                </c:pt>
                <c:pt idx="3591">
                  <c:v>32146</c:v>
                </c:pt>
                <c:pt idx="3592">
                  <c:v>32147</c:v>
                </c:pt>
                <c:pt idx="3593">
                  <c:v>32148</c:v>
                </c:pt>
                <c:pt idx="3594">
                  <c:v>32149</c:v>
                </c:pt>
                <c:pt idx="3595">
                  <c:v>32150</c:v>
                </c:pt>
                <c:pt idx="3596">
                  <c:v>32153</c:v>
                </c:pt>
                <c:pt idx="3597">
                  <c:v>32154</c:v>
                </c:pt>
                <c:pt idx="3598">
                  <c:v>32155</c:v>
                </c:pt>
                <c:pt idx="3599">
                  <c:v>32156</c:v>
                </c:pt>
                <c:pt idx="3600">
                  <c:v>32157</c:v>
                </c:pt>
                <c:pt idx="3601">
                  <c:v>32161</c:v>
                </c:pt>
                <c:pt idx="3602">
                  <c:v>32162</c:v>
                </c:pt>
                <c:pt idx="3603">
                  <c:v>32163</c:v>
                </c:pt>
                <c:pt idx="3604">
                  <c:v>32164</c:v>
                </c:pt>
                <c:pt idx="3605">
                  <c:v>32167</c:v>
                </c:pt>
                <c:pt idx="3606">
                  <c:v>32168</c:v>
                </c:pt>
                <c:pt idx="3607">
                  <c:v>32169</c:v>
                </c:pt>
                <c:pt idx="3608">
                  <c:v>32170</c:v>
                </c:pt>
                <c:pt idx="3609">
                  <c:v>32171</c:v>
                </c:pt>
                <c:pt idx="3610">
                  <c:v>32174</c:v>
                </c:pt>
                <c:pt idx="3611">
                  <c:v>32175</c:v>
                </c:pt>
                <c:pt idx="3612">
                  <c:v>32176</c:v>
                </c:pt>
                <c:pt idx="3613">
                  <c:v>32177</c:v>
                </c:pt>
                <c:pt idx="3614">
                  <c:v>32178</c:v>
                </c:pt>
                <c:pt idx="3615">
                  <c:v>32181</c:v>
                </c:pt>
                <c:pt idx="3616">
                  <c:v>32182</c:v>
                </c:pt>
                <c:pt idx="3617">
                  <c:v>32183</c:v>
                </c:pt>
                <c:pt idx="3618">
                  <c:v>32184</c:v>
                </c:pt>
                <c:pt idx="3619">
                  <c:v>32185</c:v>
                </c:pt>
                <c:pt idx="3620">
                  <c:v>32189</c:v>
                </c:pt>
                <c:pt idx="3621">
                  <c:v>32190</c:v>
                </c:pt>
                <c:pt idx="3622">
                  <c:v>32191</c:v>
                </c:pt>
                <c:pt idx="3623">
                  <c:v>32192</c:v>
                </c:pt>
                <c:pt idx="3624">
                  <c:v>32195</c:v>
                </c:pt>
                <c:pt idx="3625">
                  <c:v>32196</c:v>
                </c:pt>
                <c:pt idx="3626">
                  <c:v>32197</c:v>
                </c:pt>
                <c:pt idx="3627">
                  <c:v>32198</c:v>
                </c:pt>
                <c:pt idx="3628">
                  <c:v>32199</c:v>
                </c:pt>
                <c:pt idx="3629">
                  <c:v>32202</c:v>
                </c:pt>
                <c:pt idx="3630">
                  <c:v>32203</c:v>
                </c:pt>
                <c:pt idx="3631">
                  <c:v>32204</c:v>
                </c:pt>
                <c:pt idx="3632">
                  <c:v>32205</c:v>
                </c:pt>
                <c:pt idx="3633">
                  <c:v>32206</c:v>
                </c:pt>
                <c:pt idx="3634">
                  <c:v>32209</c:v>
                </c:pt>
                <c:pt idx="3635">
                  <c:v>32210</c:v>
                </c:pt>
                <c:pt idx="3636">
                  <c:v>32211</c:v>
                </c:pt>
                <c:pt idx="3637">
                  <c:v>32212</c:v>
                </c:pt>
                <c:pt idx="3638">
                  <c:v>32213</c:v>
                </c:pt>
                <c:pt idx="3639">
                  <c:v>32216</c:v>
                </c:pt>
                <c:pt idx="3640">
                  <c:v>32217</c:v>
                </c:pt>
                <c:pt idx="3641">
                  <c:v>32218</c:v>
                </c:pt>
                <c:pt idx="3642">
                  <c:v>32219</c:v>
                </c:pt>
                <c:pt idx="3643">
                  <c:v>32220</c:v>
                </c:pt>
                <c:pt idx="3644">
                  <c:v>32223</c:v>
                </c:pt>
                <c:pt idx="3645">
                  <c:v>32224</c:v>
                </c:pt>
                <c:pt idx="3646">
                  <c:v>32225</c:v>
                </c:pt>
                <c:pt idx="3647">
                  <c:v>32226</c:v>
                </c:pt>
                <c:pt idx="3648">
                  <c:v>32227</c:v>
                </c:pt>
                <c:pt idx="3649">
                  <c:v>32230</c:v>
                </c:pt>
                <c:pt idx="3650">
                  <c:v>32231</c:v>
                </c:pt>
                <c:pt idx="3651">
                  <c:v>32232</c:v>
                </c:pt>
                <c:pt idx="3652">
                  <c:v>32233</c:v>
                </c:pt>
                <c:pt idx="3653">
                  <c:v>32237</c:v>
                </c:pt>
                <c:pt idx="3654">
                  <c:v>32238</c:v>
                </c:pt>
                <c:pt idx="3655">
                  <c:v>32239</c:v>
                </c:pt>
                <c:pt idx="3656">
                  <c:v>32240</c:v>
                </c:pt>
                <c:pt idx="3657">
                  <c:v>32241</c:v>
                </c:pt>
                <c:pt idx="3658">
                  <c:v>32244</c:v>
                </c:pt>
                <c:pt idx="3659">
                  <c:v>32245</c:v>
                </c:pt>
                <c:pt idx="3660">
                  <c:v>32246</c:v>
                </c:pt>
                <c:pt idx="3661">
                  <c:v>32247</c:v>
                </c:pt>
                <c:pt idx="3662">
                  <c:v>32248</c:v>
                </c:pt>
                <c:pt idx="3663">
                  <c:v>32251</c:v>
                </c:pt>
                <c:pt idx="3664">
                  <c:v>32252</c:v>
                </c:pt>
                <c:pt idx="3665">
                  <c:v>32253</c:v>
                </c:pt>
                <c:pt idx="3666">
                  <c:v>32254</c:v>
                </c:pt>
                <c:pt idx="3667">
                  <c:v>32255</c:v>
                </c:pt>
                <c:pt idx="3668">
                  <c:v>32258</c:v>
                </c:pt>
                <c:pt idx="3669">
                  <c:v>32259</c:v>
                </c:pt>
                <c:pt idx="3670">
                  <c:v>32260</c:v>
                </c:pt>
                <c:pt idx="3671">
                  <c:v>32261</c:v>
                </c:pt>
                <c:pt idx="3672">
                  <c:v>32262</c:v>
                </c:pt>
                <c:pt idx="3673">
                  <c:v>32265</c:v>
                </c:pt>
                <c:pt idx="3674">
                  <c:v>32266</c:v>
                </c:pt>
                <c:pt idx="3675">
                  <c:v>32267</c:v>
                </c:pt>
                <c:pt idx="3676">
                  <c:v>32268</c:v>
                </c:pt>
                <c:pt idx="3677">
                  <c:v>32269</c:v>
                </c:pt>
                <c:pt idx="3678">
                  <c:v>32272</c:v>
                </c:pt>
                <c:pt idx="3679">
                  <c:v>32273</c:v>
                </c:pt>
                <c:pt idx="3680">
                  <c:v>32274</c:v>
                </c:pt>
                <c:pt idx="3681">
                  <c:v>32275</c:v>
                </c:pt>
                <c:pt idx="3682">
                  <c:v>32276</c:v>
                </c:pt>
                <c:pt idx="3683">
                  <c:v>32279</c:v>
                </c:pt>
                <c:pt idx="3684">
                  <c:v>32280</c:v>
                </c:pt>
                <c:pt idx="3685">
                  <c:v>32281</c:v>
                </c:pt>
                <c:pt idx="3686">
                  <c:v>32282</c:v>
                </c:pt>
                <c:pt idx="3687">
                  <c:v>32283</c:v>
                </c:pt>
                <c:pt idx="3688">
                  <c:v>32286</c:v>
                </c:pt>
                <c:pt idx="3689">
                  <c:v>32287</c:v>
                </c:pt>
                <c:pt idx="3690">
                  <c:v>32288</c:v>
                </c:pt>
                <c:pt idx="3691">
                  <c:v>32289</c:v>
                </c:pt>
                <c:pt idx="3692">
                  <c:v>32290</c:v>
                </c:pt>
                <c:pt idx="3693">
                  <c:v>32294</c:v>
                </c:pt>
                <c:pt idx="3694">
                  <c:v>32296</c:v>
                </c:pt>
                <c:pt idx="3695">
                  <c:v>32297</c:v>
                </c:pt>
                <c:pt idx="3696">
                  <c:v>32300</c:v>
                </c:pt>
                <c:pt idx="3697">
                  <c:v>32301</c:v>
                </c:pt>
                <c:pt idx="3698">
                  <c:v>32302</c:v>
                </c:pt>
                <c:pt idx="3699">
                  <c:v>32303</c:v>
                </c:pt>
                <c:pt idx="3700">
                  <c:v>32304</c:v>
                </c:pt>
                <c:pt idx="3701">
                  <c:v>32307</c:v>
                </c:pt>
                <c:pt idx="3702">
                  <c:v>32308</c:v>
                </c:pt>
                <c:pt idx="3703">
                  <c:v>32309</c:v>
                </c:pt>
                <c:pt idx="3704">
                  <c:v>32310</c:v>
                </c:pt>
                <c:pt idx="3705">
                  <c:v>32311</c:v>
                </c:pt>
                <c:pt idx="3706">
                  <c:v>32314</c:v>
                </c:pt>
                <c:pt idx="3707">
                  <c:v>32315</c:v>
                </c:pt>
                <c:pt idx="3708">
                  <c:v>32316</c:v>
                </c:pt>
                <c:pt idx="3709">
                  <c:v>32317</c:v>
                </c:pt>
                <c:pt idx="3710">
                  <c:v>32318</c:v>
                </c:pt>
                <c:pt idx="3711">
                  <c:v>32321</c:v>
                </c:pt>
                <c:pt idx="3712">
                  <c:v>32322</c:v>
                </c:pt>
                <c:pt idx="3713">
                  <c:v>32323</c:v>
                </c:pt>
                <c:pt idx="3714">
                  <c:v>32324</c:v>
                </c:pt>
                <c:pt idx="3715">
                  <c:v>32325</c:v>
                </c:pt>
                <c:pt idx="3716">
                  <c:v>32329</c:v>
                </c:pt>
                <c:pt idx="3717">
                  <c:v>32330</c:v>
                </c:pt>
                <c:pt idx="3718">
                  <c:v>32331</c:v>
                </c:pt>
                <c:pt idx="3719">
                  <c:v>32332</c:v>
                </c:pt>
                <c:pt idx="3720">
                  <c:v>32335</c:v>
                </c:pt>
                <c:pt idx="3721">
                  <c:v>32336</c:v>
                </c:pt>
                <c:pt idx="3722">
                  <c:v>32337</c:v>
                </c:pt>
                <c:pt idx="3723">
                  <c:v>32338</c:v>
                </c:pt>
                <c:pt idx="3724">
                  <c:v>32339</c:v>
                </c:pt>
                <c:pt idx="3725">
                  <c:v>32342</c:v>
                </c:pt>
                <c:pt idx="3726">
                  <c:v>32343</c:v>
                </c:pt>
                <c:pt idx="3727">
                  <c:v>32344</c:v>
                </c:pt>
                <c:pt idx="3728">
                  <c:v>32345</c:v>
                </c:pt>
                <c:pt idx="3729">
                  <c:v>32346</c:v>
                </c:pt>
                <c:pt idx="3730">
                  <c:v>32349</c:v>
                </c:pt>
                <c:pt idx="3731">
                  <c:v>32350</c:v>
                </c:pt>
                <c:pt idx="3732">
                  <c:v>32351</c:v>
                </c:pt>
                <c:pt idx="3733">
                  <c:v>32352</c:v>
                </c:pt>
                <c:pt idx="3734">
                  <c:v>32353</c:v>
                </c:pt>
                <c:pt idx="3735">
                  <c:v>32356</c:v>
                </c:pt>
                <c:pt idx="3736">
                  <c:v>32357</c:v>
                </c:pt>
                <c:pt idx="3737">
                  <c:v>32358</c:v>
                </c:pt>
                <c:pt idx="3738">
                  <c:v>32359</c:v>
                </c:pt>
                <c:pt idx="3739">
                  <c:v>32360</c:v>
                </c:pt>
                <c:pt idx="3740">
                  <c:v>32363</c:v>
                </c:pt>
                <c:pt idx="3741">
                  <c:v>32364</c:v>
                </c:pt>
                <c:pt idx="3742">
                  <c:v>32365</c:v>
                </c:pt>
                <c:pt idx="3743">
                  <c:v>32366</c:v>
                </c:pt>
                <c:pt idx="3744">
                  <c:v>32367</c:v>
                </c:pt>
                <c:pt idx="3745">
                  <c:v>32370</c:v>
                </c:pt>
                <c:pt idx="3746">
                  <c:v>32371</c:v>
                </c:pt>
                <c:pt idx="3747">
                  <c:v>32372</c:v>
                </c:pt>
                <c:pt idx="3748">
                  <c:v>32373</c:v>
                </c:pt>
                <c:pt idx="3749">
                  <c:v>32374</c:v>
                </c:pt>
                <c:pt idx="3750">
                  <c:v>32377</c:v>
                </c:pt>
                <c:pt idx="3751">
                  <c:v>32378</c:v>
                </c:pt>
                <c:pt idx="3752">
                  <c:v>32379</c:v>
                </c:pt>
                <c:pt idx="3753">
                  <c:v>32380</c:v>
                </c:pt>
                <c:pt idx="3754">
                  <c:v>32381</c:v>
                </c:pt>
                <c:pt idx="3755">
                  <c:v>32384</c:v>
                </c:pt>
                <c:pt idx="3756">
                  <c:v>32385</c:v>
                </c:pt>
                <c:pt idx="3757">
                  <c:v>32386</c:v>
                </c:pt>
                <c:pt idx="3758">
                  <c:v>32387</c:v>
                </c:pt>
                <c:pt idx="3759">
                  <c:v>32388</c:v>
                </c:pt>
                <c:pt idx="3760">
                  <c:v>32392</c:v>
                </c:pt>
                <c:pt idx="3761">
                  <c:v>32393</c:v>
                </c:pt>
                <c:pt idx="3762">
                  <c:v>32394</c:v>
                </c:pt>
                <c:pt idx="3763">
                  <c:v>32395</c:v>
                </c:pt>
                <c:pt idx="3764">
                  <c:v>32398</c:v>
                </c:pt>
                <c:pt idx="3765">
                  <c:v>32399</c:v>
                </c:pt>
                <c:pt idx="3766">
                  <c:v>32400</c:v>
                </c:pt>
                <c:pt idx="3767">
                  <c:v>32401</c:v>
                </c:pt>
                <c:pt idx="3768">
                  <c:v>32402</c:v>
                </c:pt>
                <c:pt idx="3769">
                  <c:v>32405</c:v>
                </c:pt>
                <c:pt idx="3770">
                  <c:v>32406</c:v>
                </c:pt>
                <c:pt idx="3771">
                  <c:v>32407</c:v>
                </c:pt>
                <c:pt idx="3772">
                  <c:v>32408</c:v>
                </c:pt>
                <c:pt idx="3773">
                  <c:v>32409</c:v>
                </c:pt>
                <c:pt idx="3774">
                  <c:v>32412</c:v>
                </c:pt>
                <c:pt idx="3775">
                  <c:v>32413</c:v>
                </c:pt>
                <c:pt idx="3776">
                  <c:v>32414</c:v>
                </c:pt>
                <c:pt idx="3777">
                  <c:v>32415</c:v>
                </c:pt>
                <c:pt idx="3778">
                  <c:v>32419</c:v>
                </c:pt>
                <c:pt idx="3779">
                  <c:v>32420</c:v>
                </c:pt>
                <c:pt idx="3780">
                  <c:v>32421</c:v>
                </c:pt>
                <c:pt idx="3781">
                  <c:v>32422</c:v>
                </c:pt>
                <c:pt idx="3782">
                  <c:v>32423</c:v>
                </c:pt>
                <c:pt idx="3783">
                  <c:v>32427</c:v>
                </c:pt>
                <c:pt idx="3784">
                  <c:v>32428</c:v>
                </c:pt>
                <c:pt idx="3785">
                  <c:v>32429</c:v>
                </c:pt>
                <c:pt idx="3786">
                  <c:v>32430</c:v>
                </c:pt>
                <c:pt idx="3787">
                  <c:v>32433</c:v>
                </c:pt>
                <c:pt idx="3788">
                  <c:v>32434</c:v>
                </c:pt>
                <c:pt idx="3789">
                  <c:v>32435</c:v>
                </c:pt>
                <c:pt idx="3790">
                  <c:v>32436</c:v>
                </c:pt>
                <c:pt idx="3791">
                  <c:v>32437</c:v>
                </c:pt>
                <c:pt idx="3792">
                  <c:v>32440</c:v>
                </c:pt>
                <c:pt idx="3793">
                  <c:v>32441</c:v>
                </c:pt>
                <c:pt idx="3794">
                  <c:v>32442</c:v>
                </c:pt>
                <c:pt idx="3795">
                  <c:v>32443</c:v>
                </c:pt>
                <c:pt idx="3796">
                  <c:v>32444</c:v>
                </c:pt>
                <c:pt idx="3797">
                  <c:v>32447</c:v>
                </c:pt>
                <c:pt idx="3798">
                  <c:v>32448</c:v>
                </c:pt>
                <c:pt idx="3799">
                  <c:v>32449</c:v>
                </c:pt>
                <c:pt idx="3800">
                  <c:v>32450</c:v>
                </c:pt>
                <c:pt idx="3801">
                  <c:v>32451</c:v>
                </c:pt>
                <c:pt idx="3802">
                  <c:v>32454</c:v>
                </c:pt>
                <c:pt idx="3803">
                  <c:v>32455</c:v>
                </c:pt>
                <c:pt idx="3804">
                  <c:v>32456</c:v>
                </c:pt>
                <c:pt idx="3805">
                  <c:v>32457</c:v>
                </c:pt>
                <c:pt idx="3806">
                  <c:v>32461</c:v>
                </c:pt>
                <c:pt idx="3807">
                  <c:v>32462</c:v>
                </c:pt>
                <c:pt idx="3808">
                  <c:v>32463</c:v>
                </c:pt>
                <c:pt idx="3809">
                  <c:v>32464</c:v>
                </c:pt>
                <c:pt idx="3810">
                  <c:v>32465</c:v>
                </c:pt>
                <c:pt idx="3811">
                  <c:v>32468</c:v>
                </c:pt>
                <c:pt idx="3812">
                  <c:v>32469</c:v>
                </c:pt>
                <c:pt idx="3813">
                  <c:v>32470</c:v>
                </c:pt>
                <c:pt idx="3814">
                  <c:v>32472</c:v>
                </c:pt>
                <c:pt idx="3815">
                  <c:v>32475</c:v>
                </c:pt>
                <c:pt idx="3816">
                  <c:v>32476</c:v>
                </c:pt>
                <c:pt idx="3817">
                  <c:v>32477</c:v>
                </c:pt>
                <c:pt idx="3818">
                  <c:v>32478</c:v>
                </c:pt>
                <c:pt idx="3819">
                  <c:v>32479</c:v>
                </c:pt>
                <c:pt idx="3820">
                  <c:v>32482</c:v>
                </c:pt>
                <c:pt idx="3821">
                  <c:v>32483</c:v>
                </c:pt>
                <c:pt idx="3822">
                  <c:v>32484</c:v>
                </c:pt>
                <c:pt idx="3823">
                  <c:v>32485</c:v>
                </c:pt>
                <c:pt idx="3824">
                  <c:v>32486</c:v>
                </c:pt>
                <c:pt idx="3825">
                  <c:v>32489</c:v>
                </c:pt>
                <c:pt idx="3826">
                  <c:v>32490</c:v>
                </c:pt>
                <c:pt idx="3827">
                  <c:v>32491</c:v>
                </c:pt>
                <c:pt idx="3828">
                  <c:v>32492</c:v>
                </c:pt>
                <c:pt idx="3829">
                  <c:v>32493</c:v>
                </c:pt>
                <c:pt idx="3830">
                  <c:v>32496</c:v>
                </c:pt>
                <c:pt idx="3831">
                  <c:v>32497</c:v>
                </c:pt>
                <c:pt idx="3832">
                  <c:v>32498</c:v>
                </c:pt>
                <c:pt idx="3833">
                  <c:v>32499</c:v>
                </c:pt>
                <c:pt idx="3834">
                  <c:v>32500</c:v>
                </c:pt>
                <c:pt idx="3835">
                  <c:v>32504</c:v>
                </c:pt>
                <c:pt idx="3836">
                  <c:v>32505</c:v>
                </c:pt>
                <c:pt idx="3837">
                  <c:v>32506</c:v>
                </c:pt>
                <c:pt idx="3838">
                  <c:v>32507</c:v>
                </c:pt>
                <c:pt idx="3839">
                  <c:v>32511</c:v>
                </c:pt>
                <c:pt idx="3840">
                  <c:v>32512</c:v>
                </c:pt>
                <c:pt idx="3841">
                  <c:v>32513</c:v>
                </c:pt>
                <c:pt idx="3842">
                  <c:v>32514</c:v>
                </c:pt>
                <c:pt idx="3843">
                  <c:v>32517</c:v>
                </c:pt>
                <c:pt idx="3844">
                  <c:v>32518</c:v>
                </c:pt>
                <c:pt idx="3845">
                  <c:v>32519</c:v>
                </c:pt>
                <c:pt idx="3846">
                  <c:v>32520</c:v>
                </c:pt>
                <c:pt idx="3847">
                  <c:v>32521</c:v>
                </c:pt>
                <c:pt idx="3848">
                  <c:v>32525</c:v>
                </c:pt>
                <c:pt idx="3849">
                  <c:v>32526</c:v>
                </c:pt>
                <c:pt idx="3850">
                  <c:v>32527</c:v>
                </c:pt>
                <c:pt idx="3851">
                  <c:v>32528</c:v>
                </c:pt>
                <c:pt idx="3852">
                  <c:v>32531</c:v>
                </c:pt>
                <c:pt idx="3853">
                  <c:v>32532</c:v>
                </c:pt>
                <c:pt idx="3854">
                  <c:v>32533</c:v>
                </c:pt>
                <c:pt idx="3855">
                  <c:v>32534</c:v>
                </c:pt>
                <c:pt idx="3856">
                  <c:v>32535</c:v>
                </c:pt>
                <c:pt idx="3857">
                  <c:v>32538</c:v>
                </c:pt>
                <c:pt idx="3858">
                  <c:v>32539</c:v>
                </c:pt>
                <c:pt idx="3859">
                  <c:v>32540</c:v>
                </c:pt>
                <c:pt idx="3860">
                  <c:v>32541</c:v>
                </c:pt>
                <c:pt idx="3861">
                  <c:v>32542</c:v>
                </c:pt>
                <c:pt idx="3862">
                  <c:v>32545</c:v>
                </c:pt>
                <c:pt idx="3863">
                  <c:v>32546</c:v>
                </c:pt>
                <c:pt idx="3864">
                  <c:v>32547</c:v>
                </c:pt>
                <c:pt idx="3865">
                  <c:v>32548</c:v>
                </c:pt>
                <c:pt idx="3866">
                  <c:v>32549</c:v>
                </c:pt>
                <c:pt idx="3867">
                  <c:v>32552</c:v>
                </c:pt>
                <c:pt idx="3868">
                  <c:v>32553</c:v>
                </c:pt>
                <c:pt idx="3869">
                  <c:v>32554</c:v>
                </c:pt>
                <c:pt idx="3870">
                  <c:v>32555</c:v>
                </c:pt>
                <c:pt idx="3871">
                  <c:v>32556</c:v>
                </c:pt>
                <c:pt idx="3872">
                  <c:v>32560</c:v>
                </c:pt>
                <c:pt idx="3873">
                  <c:v>32561</c:v>
                </c:pt>
                <c:pt idx="3874">
                  <c:v>32562</c:v>
                </c:pt>
                <c:pt idx="3875">
                  <c:v>32563</c:v>
                </c:pt>
                <c:pt idx="3876">
                  <c:v>32566</c:v>
                </c:pt>
                <c:pt idx="3877">
                  <c:v>32567</c:v>
                </c:pt>
                <c:pt idx="3878">
                  <c:v>32568</c:v>
                </c:pt>
                <c:pt idx="3879">
                  <c:v>32569</c:v>
                </c:pt>
                <c:pt idx="3880">
                  <c:v>32570</c:v>
                </c:pt>
                <c:pt idx="3881">
                  <c:v>32573</c:v>
                </c:pt>
                <c:pt idx="3882">
                  <c:v>32574</c:v>
                </c:pt>
                <c:pt idx="3883">
                  <c:v>32575</c:v>
                </c:pt>
                <c:pt idx="3884">
                  <c:v>32576</c:v>
                </c:pt>
                <c:pt idx="3885">
                  <c:v>32577</c:v>
                </c:pt>
                <c:pt idx="3886">
                  <c:v>32580</c:v>
                </c:pt>
                <c:pt idx="3887">
                  <c:v>32581</c:v>
                </c:pt>
                <c:pt idx="3888">
                  <c:v>32582</c:v>
                </c:pt>
                <c:pt idx="3889">
                  <c:v>32583</c:v>
                </c:pt>
                <c:pt idx="3890">
                  <c:v>32584</c:v>
                </c:pt>
                <c:pt idx="3891">
                  <c:v>32587</c:v>
                </c:pt>
                <c:pt idx="3892">
                  <c:v>32588</c:v>
                </c:pt>
                <c:pt idx="3893">
                  <c:v>32589</c:v>
                </c:pt>
                <c:pt idx="3894">
                  <c:v>32590</c:v>
                </c:pt>
                <c:pt idx="3895">
                  <c:v>32594</c:v>
                </c:pt>
                <c:pt idx="3896">
                  <c:v>32595</c:v>
                </c:pt>
                <c:pt idx="3897">
                  <c:v>32596</c:v>
                </c:pt>
                <c:pt idx="3898">
                  <c:v>32597</c:v>
                </c:pt>
                <c:pt idx="3899">
                  <c:v>32598</c:v>
                </c:pt>
                <c:pt idx="3900">
                  <c:v>32601</c:v>
                </c:pt>
                <c:pt idx="3901">
                  <c:v>32602</c:v>
                </c:pt>
                <c:pt idx="3902">
                  <c:v>32603</c:v>
                </c:pt>
                <c:pt idx="3903">
                  <c:v>32604</c:v>
                </c:pt>
                <c:pt idx="3904">
                  <c:v>32605</c:v>
                </c:pt>
                <c:pt idx="3905">
                  <c:v>32608</c:v>
                </c:pt>
                <c:pt idx="3906">
                  <c:v>32609</c:v>
                </c:pt>
                <c:pt idx="3907">
                  <c:v>32610</c:v>
                </c:pt>
                <c:pt idx="3908">
                  <c:v>32611</c:v>
                </c:pt>
                <c:pt idx="3909">
                  <c:v>32612</c:v>
                </c:pt>
                <c:pt idx="3910">
                  <c:v>32615</c:v>
                </c:pt>
                <c:pt idx="3911">
                  <c:v>32616</c:v>
                </c:pt>
                <c:pt idx="3912">
                  <c:v>32617</c:v>
                </c:pt>
                <c:pt idx="3913">
                  <c:v>32618</c:v>
                </c:pt>
                <c:pt idx="3914">
                  <c:v>32619</c:v>
                </c:pt>
                <c:pt idx="3915">
                  <c:v>32622</c:v>
                </c:pt>
                <c:pt idx="3916">
                  <c:v>32623</c:v>
                </c:pt>
                <c:pt idx="3917">
                  <c:v>32624</c:v>
                </c:pt>
                <c:pt idx="3918">
                  <c:v>32625</c:v>
                </c:pt>
                <c:pt idx="3919">
                  <c:v>32626</c:v>
                </c:pt>
                <c:pt idx="3920">
                  <c:v>32629</c:v>
                </c:pt>
                <c:pt idx="3921">
                  <c:v>32630</c:v>
                </c:pt>
                <c:pt idx="3922">
                  <c:v>32631</c:v>
                </c:pt>
                <c:pt idx="3923">
                  <c:v>32632</c:v>
                </c:pt>
                <c:pt idx="3924">
                  <c:v>32633</c:v>
                </c:pt>
                <c:pt idx="3925">
                  <c:v>32636</c:v>
                </c:pt>
                <c:pt idx="3926">
                  <c:v>32637</c:v>
                </c:pt>
                <c:pt idx="3927">
                  <c:v>32638</c:v>
                </c:pt>
                <c:pt idx="3928">
                  <c:v>32639</c:v>
                </c:pt>
                <c:pt idx="3929">
                  <c:v>32640</c:v>
                </c:pt>
                <c:pt idx="3930">
                  <c:v>32643</c:v>
                </c:pt>
                <c:pt idx="3931">
                  <c:v>32644</c:v>
                </c:pt>
                <c:pt idx="3932">
                  <c:v>32645</c:v>
                </c:pt>
                <c:pt idx="3933">
                  <c:v>32646</c:v>
                </c:pt>
                <c:pt idx="3934">
                  <c:v>32647</c:v>
                </c:pt>
                <c:pt idx="3935">
                  <c:v>32650</c:v>
                </c:pt>
                <c:pt idx="3936">
                  <c:v>32651</c:v>
                </c:pt>
                <c:pt idx="3937">
                  <c:v>32652</c:v>
                </c:pt>
                <c:pt idx="3938">
                  <c:v>32653</c:v>
                </c:pt>
                <c:pt idx="3939">
                  <c:v>32654</c:v>
                </c:pt>
                <c:pt idx="3940">
                  <c:v>32658</c:v>
                </c:pt>
                <c:pt idx="3941">
                  <c:v>32659</c:v>
                </c:pt>
                <c:pt idx="3942">
                  <c:v>32660</c:v>
                </c:pt>
                <c:pt idx="3943">
                  <c:v>32661</c:v>
                </c:pt>
                <c:pt idx="3944">
                  <c:v>32664</c:v>
                </c:pt>
                <c:pt idx="3945">
                  <c:v>32665</c:v>
                </c:pt>
                <c:pt idx="3946">
                  <c:v>32666</c:v>
                </c:pt>
                <c:pt idx="3947">
                  <c:v>32667</c:v>
                </c:pt>
                <c:pt idx="3948">
                  <c:v>32668</c:v>
                </c:pt>
                <c:pt idx="3949">
                  <c:v>32671</c:v>
                </c:pt>
                <c:pt idx="3950">
                  <c:v>32672</c:v>
                </c:pt>
                <c:pt idx="3951">
                  <c:v>32673</c:v>
                </c:pt>
                <c:pt idx="3952">
                  <c:v>32674</c:v>
                </c:pt>
                <c:pt idx="3953">
                  <c:v>32675</c:v>
                </c:pt>
                <c:pt idx="3954">
                  <c:v>32678</c:v>
                </c:pt>
                <c:pt idx="3955">
                  <c:v>32679</c:v>
                </c:pt>
                <c:pt idx="3956">
                  <c:v>32680</c:v>
                </c:pt>
                <c:pt idx="3957">
                  <c:v>32681</c:v>
                </c:pt>
                <c:pt idx="3958">
                  <c:v>32682</c:v>
                </c:pt>
                <c:pt idx="3959">
                  <c:v>32685</c:v>
                </c:pt>
                <c:pt idx="3960">
                  <c:v>32686</c:v>
                </c:pt>
                <c:pt idx="3961">
                  <c:v>32687</c:v>
                </c:pt>
                <c:pt idx="3962">
                  <c:v>32688</c:v>
                </c:pt>
                <c:pt idx="3963">
                  <c:v>32689</c:v>
                </c:pt>
                <c:pt idx="3964">
                  <c:v>32692</c:v>
                </c:pt>
                <c:pt idx="3965">
                  <c:v>32694</c:v>
                </c:pt>
                <c:pt idx="3966">
                  <c:v>32695</c:v>
                </c:pt>
                <c:pt idx="3967">
                  <c:v>32696</c:v>
                </c:pt>
                <c:pt idx="3968">
                  <c:v>32699</c:v>
                </c:pt>
                <c:pt idx="3969">
                  <c:v>32700</c:v>
                </c:pt>
                <c:pt idx="3970">
                  <c:v>32701</c:v>
                </c:pt>
                <c:pt idx="3971">
                  <c:v>32702</c:v>
                </c:pt>
                <c:pt idx="3972">
                  <c:v>32703</c:v>
                </c:pt>
                <c:pt idx="3973">
                  <c:v>32706</c:v>
                </c:pt>
                <c:pt idx="3974">
                  <c:v>32707</c:v>
                </c:pt>
                <c:pt idx="3975">
                  <c:v>32708</c:v>
                </c:pt>
                <c:pt idx="3976">
                  <c:v>32709</c:v>
                </c:pt>
                <c:pt idx="3977">
                  <c:v>32710</c:v>
                </c:pt>
                <c:pt idx="3978">
                  <c:v>32713</c:v>
                </c:pt>
                <c:pt idx="3979">
                  <c:v>32714</c:v>
                </c:pt>
                <c:pt idx="3980">
                  <c:v>32715</c:v>
                </c:pt>
                <c:pt idx="3981">
                  <c:v>32716</c:v>
                </c:pt>
                <c:pt idx="3982">
                  <c:v>32717</c:v>
                </c:pt>
                <c:pt idx="3983">
                  <c:v>32720</c:v>
                </c:pt>
                <c:pt idx="3984">
                  <c:v>32721</c:v>
                </c:pt>
                <c:pt idx="3985">
                  <c:v>32722</c:v>
                </c:pt>
                <c:pt idx="3986">
                  <c:v>32723</c:v>
                </c:pt>
                <c:pt idx="3987">
                  <c:v>32724</c:v>
                </c:pt>
                <c:pt idx="3988">
                  <c:v>32727</c:v>
                </c:pt>
                <c:pt idx="3989">
                  <c:v>32728</c:v>
                </c:pt>
                <c:pt idx="3990">
                  <c:v>32729</c:v>
                </c:pt>
                <c:pt idx="3991">
                  <c:v>32730</c:v>
                </c:pt>
                <c:pt idx="3992">
                  <c:v>32731</c:v>
                </c:pt>
                <c:pt idx="3993">
                  <c:v>32734</c:v>
                </c:pt>
                <c:pt idx="3994">
                  <c:v>32735</c:v>
                </c:pt>
                <c:pt idx="3995">
                  <c:v>32736</c:v>
                </c:pt>
                <c:pt idx="3996">
                  <c:v>32737</c:v>
                </c:pt>
                <c:pt idx="3997">
                  <c:v>32738</c:v>
                </c:pt>
                <c:pt idx="3998">
                  <c:v>32741</c:v>
                </c:pt>
                <c:pt idx="3999">
                  <c:v>32742</c:v>
                </c:pt>
                <c:pt idx="4000">
                  <c:v>32743</c:v>
                </c:pt>
                <c:pt idx="4001">
                  <c:v>32744</c:v>
                </c:pt>
                <c:pt idx="4002">
                  <c:v>32745</c:v>
                </c:pt>
                <c:pt idx="4003">
                  <c:v>32748</c:v>
                </c:pt>
                <c:pt idx="4004">
                  <c:v>32749</c:v>
                </c:pt>
                <c:pt idx="4005">
                  <c:v>32750</c:v>
                </c:pt>
                <c:pt idx="4006">
                  <c:v>32751</c:v>
                </c:pt>
                <c:pt idx="4007">
                  <c:v>32752</c:v>
                </c:pt>
                <c:pt idx="4008">
                  <c:v>32756</c:v>
                </c:pt>
                <c:pt idx="4009">
                  <c:v>32757</c:v>
                </c:pt>
                <c:pt idx="4010">
                  <c:v>32758</c:v>
                </c:pt>
                <c:pt idx="4011">
                  <c:v>32759</c:v>
                </c:pt>
                <c:pt idx="4012">
                  <c:v>32762</c:v>
                </c:pt>
                <c:pt idx="4013">
                  <c:v>32763</c:v>
                </c:pt>
                <c:pt idx="4014">
                  <c:v>32764</c:v>
                </c:pt>
                <c:pt idx="4015">
                  <c:v>32765</c:v>
                </c:pt>
                <c:pt idx="4016">
                  <c:v>32766</c:v>
                </c:pt>
                <c:pt idx="4017">
                  <c:v>32769</c:v>
                </c:pt>
                <c:pt idx="4018">
                  <c:v>32770</c:v>
                </c:pt>
                <c:pt idx="4019">
                  <c:v>32771</c:v>
                </c:pt>
                <c:pt idx="4020">
                  <c:v>32772</c:v>
                </c:pt>
                <c:pt idx="4021">
                  <c:v>32773</c:v>
                </c:pt>
                <c:pt idx="4022">
                  <c:v>32776</c:v>
                </c:pt>
                <c:pt idx="4023">
                  <c:v>32777</c:v>
                </c:pt>
                <c:pt idx="4024">
                  <c:v>32778</c:v>
                </c:pt>
                <c:pt idx="4025">
                  <c:v>32779</c:v>
                </c:pt>
                <c:pt idx="4026">
                  <c:v>32780</c:v>
                </c:pt>
                <c:pt idx="4027">
                  <c:v>32783</c:v>
                </c:pt>
                <c:pt idx="4028">
                  <c:v>32784</c:v>
                </c:pt>
                <c:pt idx="4029">
                  <c:v>32785</c:v>
                </c:pt>
                <c:pt idx="4030">
                  <c:v>32786</c:v>
                </c:pt>
                <c:pt idx="4031">
                  <c:v>32787</c:v>
                </c:pt>
                <c:pt idx="4032">
                  <c:v>32791</c:v>
                </c:pt>
                <c:pt idx="4033">
                  <c:v>32792</c:v>
                </c:pt>
                <c:pt idx="4034">
                  <c:v>32793</c:v>
                </c:pt>
                <c:pt idx="4035">
                  <c:v>32794</c:v>
                </c:pt>
                <c:pt idx="4036">
                  <c:v>32797</c:v>
                </c:pt>
                <c:pt idx="4037">
                  <c:v>32798</c:v>
                </c:pt>
                <c:pt idx="4038">
                  <c:v>32799</c:v>
                </c:pt>
                <c:pt idx="4039">
                  <c:v>32800</c:v>
                </c:pt>
                <c:pt idx="4040">
                  <c:v>32801</c:v>
                </c:pt>
                <c:pt idx="4041">
                  <c:v>32804</c:v>
                </c:pt>
                <c:pt idx="4042">
                  <c:v>32805</c:v>
                </c:pt>
                <c:pt idx="4043">
                  <c:v>32806</c:v>
                </c:pt>
                <c:pt idx="4044">
                  <c:v>32807</c:v>
                </c:pt>
                <c:pt idx="4045">
                  <c:v>32808</c:v>
                </c:pt>
                <c:pt idx="4046">
                  <c:v>32811</c:v>
                </c:pt>
                <c:pt idx="4047">
                  <c:v>32812</c:v>
                </c:pt>
                <c:pt idx="4048">
                  <c:v>32813</c:v>
                </c:pt>
                <c:pt idx="4049">
                  <c:v>32814</c:v>
                </c:pt>
                <c:pt idx="4050">
                  <c:v>32815</c:v>
                </c:pt>
                <c:pt idx="4051">
                  <c:v>32818</c:v>
                </c:pt>
                <c:pt idx="4052">
                  <c:v>32819</c:v>
                </c:pt>
                <c:pt idx="4053">
                  <c:v>32820</c:v>
                </c:pt>
                <c:pt idx="4054">
                  <c:v>32821</c:v>
                </c:pt>
                <c:pt idx="4055">
                  <c:v>32825</c:v>
                </c:pt>
                <c:pt idx="4056">
                  <c:v>32826</c:v>
                </c:pt>
                <c:pt idx="4057">
                  <c:v>32827</c:v>
                </c:pt>
                <c:pt idx="4058">
                  <c:v>32828</c:v>
                </c:pt>
                <c:pt idx="4059">
                  <c:v>32829</c:v>
                </c:pt>
                <c:pt idx="4060">
                  <c:v>32832</c:v>
                </c:pt>
                <c:pt idx="4061">
                  <c:v>32833</c:v>
                </c:pt>
                <c:pt idx="4062">
                  <c:v>32834</c:v>
                </c:pt>
                <c:pt idx="4063">
                  <c:v>32836</c:v>
                </c:pt>
                <c:pt idx="4064">
                  <c:v>32839</c:v>
                </c:pt>
                <c:pt idx="4065">
                  <c:v>32840</c:v>
                </c:pt>
                <c:pt idx="4066">
                  <c:v>32841</c:v>
                </c:pt>
                <c:pt idx="4067">
                  <c:v>32842</c:v>
                </c:pt>
                <c:pt idx="4068">
                  <c:v>32843</c:v>
                </c:pt>
                <c:pt idx="4069">
                  <c:v>32846</c:v>
                </c:pt>
                <c:pt idx="4070">
                  <c:v>32847</c:v>
                </c:pt>
                <c:pt idx="4071">
                  <c:v>32848</c:v>
                </c:pt>
                <c:pt idx="4072">
                  <c:v>32849</c:v>
                </c:pt>
                <c:pt idx="4073">
                  <c:v>32850</c:v>
                </c:pt>
                <c:pt idx="4074">
                  <c:v>32853</c:v>
                </c:pt>
                <c:pt idx="4075">
                  <c:v>32854</c:v>
                </c:pt>
                <c:pt idx="4076">
                  <c:v>32855</c:v>
                </c:pt>
                <c:pt idx="4077">
                  <c:v>32856</c:v>
                </c:pt>
                <c:pt idx="4078">
                  <c:v>32857</c:v>
                </c:pt>
                <c:pt idx="4079">
                  <c:v>32860</c:v>
                </c:pt>
                <c:pt idx="4080">
                  <c:v>32861</c:v>
                </c:pt>
                <c:pt idx="4081">
                  <c:v>32862</c:v>
                </c:pt>
                <c:pt idx="4082">
                  <c:v>32863</c:v>
                </c:pt>
                <c:pt idx="4083">
                  <c:v>32864</c:v>
                </c:pt>
                <c:pt idx="4084">
                  <c:v>32868</c:v>
                </c:pt>
                <c:pt idx="4085">
                  <c:v>32869</c:v>
                </c:pt>
                <c:pt idx="4086">
                  <c:v>32870</c:v>
                </c:pt>
                <c:pt idx="4087">
                  <c:v>32871</c:v>
                </c:pt>
                <c:pt idx="4088">
                  <c:v>32875</c:v>
                </c:pt>
                <c:pt idx="4089">
                  <c:v>32876</c:v>
                </c:pt>
                <c:pt idx="4090">
                  <c:v>32877</c:v>
                </c:pt>
                <c:pt idx="4091">
                  <c:v>32878</c:v>
                </c:pt>
                <c:pt idx="4092">
                  <c:v>32881</c:v>
                </c:pt>
                <c:pt idx="4093">
                  <c:v>32882</c:v>
                </c:pt>
                <c:pt idx="4094">
                  <c:v>32883</c:v>
                </c:pt>
                <c:pt idx="4095">
                  <c:v>32884</c:v>
                </c:pt>
                <c:pt idx="4096">
                  <c:v>32885</c:v>
                </c:pt>
                <c:pt idx="4097">
                  <c:v>32889</c:v>
                </c:pt>
                <c:pt idx="4098">
                  <c:v>32890</c:v>
                </c:pt>
                <c:pt idx="4099">
                  <c:v>32891</c:v>
                </c:pt>
                <c:pt idx="4100">
                  <c:v>32892</c:v>
                </c:pt>
                <c:pt idx="4101">
                  <c:v>32895</c:v>
                </c:pt>
                <c:pt idx="4102">
                  <c:v>32896</c:v>
                </c:pt>
                <c:pt idx="4103">
                  <c:v>32897</c:v>
                </c:pt>
                <c:pt idx="4104">
                  <c:v>32898</c:v>
                </c:pt>
                <c:pt idx="4105">
                  <c:v>32899</c:v>
                </c:pt>
                <c:pt idx="4106">
                  <c:v>32902</c:v>
                </c:pt>
                <c:pt idx="4107">
                  <c:v>32903</c:v>
                </c:pt>
                <c:pt idx="4108">
                  <c:v>32904</c:v>
                </c:pt>
                <c:pt idx="4109">
                  <c:v>32905</c:v>
                </c:pt>
                <c:pt idx="4110">
                  <c:v>32906</c:v>
                </c:pt>
                <c:pt idx="4111">
                  <c:v>32909</c:v>
                </c:pt>
                <c:pt idx="4112">
                  <c:v>32910</c:v>
                </c:pt>
                <c:pt idx="4113">
                  <c:v>32911</c:v>
                </c:pt>
                <c:pt idx="4114">
                  <c:v>32912</c:v>
                </c:pt>
                <c:pt idx="4115">
                  <c:v>32913</c:v>
                </c:pt>
                <c:pt idx="4116">
                  <c:v>32916</c:v>
                </c:pt>
                <c:pt idx="4117">
                  <c:v>32917</c:v>
                </c:pt>
                <c:pt idx="4118">
                  <c:v>32918</c:v>
                </c:pt>
                <c:pt idx="4119">
                  <c:v>32919</c:v>
                </c:pt>
                <c:pt idx="4120">
                  <c:v>32920</c:v>
                </c:pt>
                <c:pt idx="4121">
                  <c:v>32924</c:v>
                </c:pt>
                <c:pt idx="4122">
                  <c:v>32925</c:v>
                </c:pt>
                <c:pt idx="4123">
                  <c:v>32926</c:v>
                </c:pt>
                <c:pt idx="4124">
                  <c:v>32927</c:v>
                </c:pt>
                <c:pt idx="4125">
                  <c:v>32930</c:v>
                </c:pt>
                <c:pt idx="4126">
                  <c:v>32931</c:v>
                </c:pt>
                <c:pt idx="4127">
                  <c:v>32932</c:v>
                </c:pt>
                <c:pt idx="4128">
                  <c:v>32933</c:v>
                </c:pt>
                <c:pt idx="4129">
                  <c:v>32934</c:v>
                </c:pt>
                <c:pt idx="4130">
                  <c:v>32937</c:v>
                </c:pt>
                <c:pt idx="4131">
                  <c:v>32938</c:v>
                </c:pt>
                <c:pt idx="4132">
                  <c:v>32939</c:v>
                </c:pt>
                <c:pt idx="4133">
                  <c:v>32940</c:v>
                </c:pt>
                <c:pt idx="4134">
                  <c:v>32941</c:v>
                </c:pt>
                <c:pt idx="4135">
                  <c:v>32944</c:v>
                </c:pt>
                <c:pt idx="4136">
                  <c:v>32945</c:v>
                </c:pt>
                <c:pt idx="4137">
                  <c:v>32946</c:v>
                </c:pt>
                <c:pt idx="4138">
                  <c:v>32947</c:v>
                </c:pt>
                <c:pt idx="4139">
                  <c:v>32948</c:v>
                </c:pt>
                <c:pt idx="4140">
                  <c:v>32951</c:v>
                </c:pt>
                <c:pt idx="4141">
                  <c:v>32952</c:v>
                </c:pt>
                <c:pt idx="4142">
                  <c:v>32953</c:v>
                </c:pt>
                <c:pt idx="4143">
                  <c:v>32954</c:v>
                </c:pt>
                <c:pt idx="4144">
                  <c:v>32955</c:v>
                </c:pt>
                <c:pt idx="4145">
                  <c:v>32958</c:v>
                </c:pt>
                <c:pt idx="4146">
                  <c:v>32959</c:v>
                </c:pt>
                <c:pt idx="4147">
                  <c:v>32960</c:v>
                </c:pt>
                <c:pt idx="4148">
                  <c:v>32961</c:v>
                </c:pt>
                <c:pt idx="4149">
                  <c:v>32962</c:v>
                </c:pt>
                <c:pt idx="4150">
                  <c:v>32965</c:v>
                </c:pt>
                <c:pt idx="4151">
                  <c:v>32966</c:v>
                </c:pt>
                <c:pt idx="4152">
                  <c:v>32967</c:v>
                </c:pt>
                <c:pt idx="4153">
                  <c:v>32968</c:v>
                </c:pt>
                <c:pt idx="4154">
                  <c:v>32969</c:v>
                </c:pt>
                <c:pt idx="4155">
                  <c:v>32972</c:v>
                </c:pt>
                <c:pt idx="4156">
                  <c:v>32973</c:v>
                </c:pt>
                <c:pt idx="4157">
                  <c:v>32974</c:v>
                </c:pt>
                <c:pt idx="4158">
                  <c:v>32975</c:v>
                </c:pt>
                <c:pt idx="4159">
                  <c:v>32979</c:v>
                </c:pt>
                <c:pt idx="4160">
                  <c:v>32980</c:v>
                </c:pt>
                <c:pt idx="4161">
                  <c:v>32981</c:v>
                </c:pt>
                <c:pt idx="4162">
                  <c:v>32982</c:v>
                </c:pt>
                <c:pt idx="4163">
                  <c:v>32983</c:v>
                </c:pt>
                <c:pt idx="4164">
                  <c:v>32986</c:v>
                </c:pt>
                <c:pt idx="4165">
                  <c:v>32987</c:v>
                </c:pt>
                <c:pt idx="4166">
                  <c:v>32988</c:v>
                </c:pt>
                <c:pt idx="4167">
                  <c:v>32989</c:v>
                </c:pt>
                <c:pt idx="4168">
                  <c:v>32990</c:v>
                </c:pt>
                <c:pt idx="4169">
                  <c:v>32993</c:v>
                </c:pt>
                <c:pt idx="4170">
                  <c:v>32994</c:v>
                </c:pt>
                <c:pt idx="4171">
                  <c:v>32995</c:v>
                </c:pt>
                <c:pt idx="4172">
                  <c:v>32996</c:v>
                </c:pt>
                <c:pt idx="4173">
                  <c:v>32997</c:v>
                </c:pt>
                <c:pt idx="4174">
                  <c:v>33000</c:v>
                </c:pt>
                <c:pt idx="4175">
                  <c:v>33001</c:v>
                </c:pt>
                <c:pt idx="4176">
                  <c:v>33002</c:v>
                </c:pt>
                <c:pt idx="4177">
                  <c:v>33003</c:v>
                </c:pt>
                <c:pt idx="4178">
                  <c:v>33004</c:v>
                </c:pt>
                <c:pt idx="4179">
                  <c:v>33007</c:v>
                </c:pt>
                <c:pt idx="4180">
                  <c:v>33008</c:v>
                </c:pt>
                <c:pt idx="4181">
                  <c:v>33009</c:v>
                </c:pt>
                <c:pt idx="4182">
                  <c:v>33010</c:v>
                </c:pt>
                <c:pt idx="4183">
                  <c:v>33011</c:v>
                </c:pt>
                <c:pt idx="4184">
                  <c:v>33014</c:v>
                </c:pt>
                <c:pt idx="4185">
                  <c:v>33015</c:v>
                </c:pt>
                <c:pt idx="4186">
                  <c:v>33016</c:v>
                </c:pt>
                <c:pt idx="4187">
                  <c:v>33017</c:v>
                </c:pt>
                <c:pt idx="4188">
                  <c:v>33018</c:v>
                </c:pt>
                <c:pt idx="4189">
                  <c:v>33022</c:v>
                </c:pt>
                <c:pt idx="4190">
                  <c:v>33023</c:v>
                </c:pt>
                <c:pt idx="4191">
                  <c:v>33024</c:v>
                </c:pt>
                <c:pt idx="4192">
                  <c:v>33025</c:v>
                </c:pt>
                <c:pt idx="4193">
                  <c:v>33028</c:v>
                </c:pt>
                <c:pt idx="4194">
                  <c:v>33029</c:v>
                </c:pt>
                <c:pt idx="4195">
                  <c:v>33030</c:v>
                </c:pt>
                <c:pt idx="4196">
                  <c:v>33031</c:v>
                </c:pt>
                <c:pt idx="4197">
                  <c:v>33032</c:v>
                </c:pt>
                <c:pt idx="4198">
                  <c:v>33035</c:v>
                </c:pt>
                <c:pt idx="4199">
                  <c:v>33036</c:v>
                </c:pt>
                <c:pt idx="4200">
                  <c:v>33037</c:v>
                </c:pt>
                <c:pt idx="4201">
                  <c:v>33038</c:v>
                </c:pt>
                <c:pt idx="4202">
                  <c:v>33039</c:v>
                </c:pt>
                <c:pt idx="4203">
                  <c:v>33042</c:v>
                </c:pt>
                <c:pt idx="4204">
                  <c:v>33043</c:v>
                </c:pt>
                <c:pt idx="4205">
                  <c:v>33044</c:v>
                </c:pt>
                <c:pt idx="4206">
                  <c:v>33045</c:v>
                </c:pt>
                <c:pt idx="4207">
                  <c:v>33046</c:v>
                </c:pt>
                <c:pt idx="4208">
                  <c:v>33049</c:v>
                </c:pt>
                <c:pt idx="4209">
                  <c:v>33050</c:v>
                </c:pt>
                <c:pt idx="4210">
                  <c:v>33051</c:v>
                </c:pt>
                <c:pt idx="4211">
                  <c:v>33052</c:v>
                </c:pt>
                <c:pt idx="4212">
                  <c:v>33053</c:v>
                </c:pt>
                <c:pt idx="4213">
                  <c:v>33056</c:v>
                </c:pt>
                <c:pt idx="4214">
                  <c:v>33057</c:v>
                </c:pt>
                <c:pt idx="4215">
                  <c:v>33059</c:v>
                </c:pt>
                <c:pt idx="4216">
                  <c:v>33060</c:v>
                </c:pt>
                <c:pt idx="4217">
                  <c:v>33063</c:v>
                </c:pt>
                <c:pt idx="4218">
                  <c:v>33064</c:v>
                </c:pt>
                <c:pt idx="4219">
                  <c:v>33065</c:v>
                </c:pt>
                <c:pt idx="4220">
                  <c:v>33066</c:v>
                </c:pt>
                <c:pt idx="4221">
                  <c:v>33067</c:v>
                </c:pt>
                <c:pt idx="4222">
                  <c:v>33070</c:v>
                </c:pt>
                <c:pt idx="4223">
                  <c:v>33071</c:v>
                </c:pt>
                <c:pt idx="4224">
                  <c:v>33072</c:v>
                </c:pt>
                <c:pt idx="4225">
                  <c:v>33073</c:v>
                </c:pt>
                <c:pt idx="4226">
                  <c:v>33074</c:v>
                </c:pt>
                <c:pt idx="4227">
                  <c:v>33077</c:v>
                </c:pt>
                <c:pt idx="4228">
                  <c:v>33078</c:v>
                </c:pt>
                <c:pt idx="4229">
                  <c:v>33079</c:v>
                </c:pt>
                <c:pt idx="4230">
                  <c:v>33080</c:v>
                </c:pt>
                <c:pt idx="4231">
                  <c:v>33081</c:v>
                </c:pt>
                <c:pt idx="4232">
                  <c:v>33084</c:v>
                </c:pt>
                <c:pt idx="4233">
                  <c:v>33085</c:v>
                </c:pt>
                <c:pt idx="4234">
                  <c:v>33086</c:v>
                </c:pt>
                <c:pt idx="4235">
                  <c:v>33087</c:v>
                </c:pt>
                <c:pt idx="4236">
                  <c:v>33088</c:v>
                </c:pt>
                <c:pt idx="4237">
                  <c:v>33091</c:v>
                </c:pt>
                <c:pt idx="4238">
                  <c:v>33092</c:v>
                </c:pt>
                <c:pt idx="4239">
                  <c:v>33093</c:v>
                </c:pt>
                <c:pt idx="4240">
                  <c:v>33094</c:v>
                </c:pt>
                <c:pt idx="4241">
                  <c:v>33095</c:v>
                </c:pt>
                <c:pt idx="4242">
                  <c:v>33098</c:v>
                </c:pt>
                <c:pt idx="4243">
                  <c:v>33099</c:v>
                </c:pt>
                <c:pt idx="4244">
                  <c:v>33100</c:v>
                </c:pt>
                <c:pt idx="4245">
                  <c:v>33101</c:v>
                </c:pt>
                <c:pt idx="4246">
                  <c:v>33102</c:v>
                </c:pt>
                <c:pt idx="4247">
                  <c:v>33105</c:v>
                </c:pt>
                <c:pt idx="4248">
                  <c:v>33106</c:v>
                </c:pt>
                <c:pt idx="4249">
                  <c:v>33107</c:v>
                </c:pt>
                <c:pt idx="4250">
                  <c:v>33108</c:v>
                </c:pt>
                <c:pt idx="4251">
                  <c:v>33109</c:v>
                </c:pt>
                <c:pt idx="4252">
                  <c:v>33112</c:v>
                </c:pt>
                <c:pt idx="4253">
                  <c:v>33113</c:v>
                </c:pt>
                <c:pt idx="4254">
                  <c:v>33114</c:v>
                </c:pt>
                <c:pt idx="4255">
                  <c:v>33115</c:v>
                </c:pt>
                <c:pt idx="4256">
                  <c:v>33116</c:v>
                </c:pt>
                <c:pt idx="4257">
                  <c:v>33120</c:v>
                </c:pt>
                <c:pt idx="4258">
                  <c:v>33121</c:v>
                </c:pt>
                <c:pt idx="4259">
                  <c:v>33122</c:v>
                </c:pt>
                <c:pt idx="4260">
                  <c:v>33123</c:v>
                </c:pt>
                <c:pt idx="4261">
                  <c:v>33126</c:v>
                </c:pt>
                <c:pt idx="4262">
                  <c:v>33127</c:v>
                </c:pt>
                <c:pt idx="4263">
                  <c:v>33128</c:v>
                </c:pt>
                <c:pt idx="4264">
                  <c:v>33129</c:v>
                </c:pt>
                <c:pt idx="4265">
                  <c:v>33130</c:v>
                </c:pt>
                <c:pt idx="4266">
                  <c:v>33133</c:v>
                </c:pt>
                <c:pt idx="4267">
                  <c:v>33134</c:v>
                </c:pt>
                <c:pt idx="4268">
                  <c:v>33135</c:v>
                </c:pt>
                <c:pt idx="4269">
                  <c:v>33136</c:v>
                </c:pt>
                <c:pt idx="4270">
                  <c:v>33137</c:v>
                </c:pt>
                <c:pt idx="4271">
                  <c:v>33140</c:v>
                </c:pt>
                <c:pt idx="4272">
                  <c:v>33141</c:v>
                </c:pt>
                <c:pt idx="4273">
                  <c:v>33142</c:v>
                </c:pt>
                <c:pt idx="4274">
                  <c:v>33143</c:v>
                </c:pt>
                <c:pt idx="4275">
                  <c:v>33144</c:v>
                </c:pt>
                <c:pt idx="4276">
                  <c:v>33147</c:v>
                </c:pt>
                <c:pt idx="4277">
                  <c:v>33148</c:v>
                </c:pt>
                <c:pt idx="4278">
                  <c:v>33149</c:v>
                </c:pt>
                <c:pt idx="4279">
                  <c:v>33150</c:v>
                </c:pt>
                <c:pt idx="4280">
                  <c:v>33151</c:v>
                </c:pt>
                <c:pt idx="4281">
                  <c:v>33155</c:v>
                </c:pt>
                <c:pt idx="4282">
                  <c:v>33156</c:v>
                </c:pt>
                <c:pt idx="4283">
                  <c:v>33157</c:v>
                </c:pt>
                <c:pt idx="4284">
                  <c:v>33158</c:v>
                </c:pt>
                <c:pt idx="4285">
                  <c:v>33161</c:v>
                </c:pt>
                <c:pt idx="4286">
                  <c:v>33162</c:v>
                </c:pt>
                <c:pt idx="4287">
                  <c:v>33163</c:v>
                </c:pt>
                <c:pt idx="4288">
                  <c:v>33164</c:v>
                </c:pt>
                <c:pt idx="4289">
                  <c:v>33165</c:v>
                </c:pt>
                <c:pt idx="4290">
                  <c:v>33168</c:v>
                </c:pt>
                <c:pt idx="4291">
                  <c:v>33169</c:v>
                </c:pt>
                <c:pt idx="4292">
                  <c:v>33170</c:v>
                </c:pt>
                <c:pt idx="4293">
                  <c:v>33171</c:v>
                </c:pt>
                <c:pt idx="4294">
                  <c:v>33172</c:v>
                </c:pt>
                <c:pt idx="4295">
                  <c:v>33175</c:v>
                </c:pt>
                <c:pt idx="4296">
                  <c:v>33176</c:v>
                </c:pt>
                <c:pt idx="4297">
                  <c:v>33177</c:v>
                </c:pt>
                <c:pt idx="4298">
                  <c:v>33178</c:v>
                </c:pt>
                <c:pt idx="4299">
                  <c:v>33179</c:v>
                </c:pt>
                <c:pt idx="4300">
                  <c:v>33182</c:v>
                </c:pt>
                <c:pt idx="4301">
                  <c:v>33183</c:v>
                </c:pt>
                <c:pt idx="4302">
                  <c:v>33184</c:v>
                </c:pt>
                <c:pt idx="4303">
                  <c:v>33185</c:v>
                </c:pt>
                <c:pt idx="4304">
                  <c:v>33186</c:v>
                </c:pt>
                <c:pt idx="4305">
                  <c:v>33190</c:v>
                </c:pt>
                <c:pt idx="4306">
                  <c:v>33191</c:v>
                </c:pt>
                <c:pt idx="4307">
                  <c:v>33192</c:v>
                </c:pt>
                <c:pt idx="4308">
                  <c:v>33193</c:v>
                </c:pt>
                <c:pt idx="4309">
                  <c:v>33196</c:v>
                </c:pt>
                <c:pt idx="4310">
                  <c:v>33197</c:v>
                </c:pt>
                <c:pt idx="4311">
                  <c:v>33198</c:v>
                </c:pt>
                <c:pt idx="4312">
                  <c:v>33200</c:v>
                </c:pt>
                <c:pt idx="4313">
                  <c:v>33203</c:v>
                </c:pt>
                <c:pt idx="4314">
                  <c:v>33204</c:v>
                </c:pt>
                <c:pt idx="4315">
                  <c:v>33205</c:v>
                </c:pt>
                <c:pt idx="4316">
                  <c:v>33206</c:v>
                </c:pt>
                <c:pt idx="4317">
                  <c:v>33207</c:v>
                </c:pt>
                <c:pt idx="4318">
                  <c:v>33210</c:v>
                </c:pt>
                <c:pt idx="4319">
                  <c:v>33211</c:v>
                </c:pt>
                <c:pt idx="4320">
                  <c:v>33212</c:v>
                </c:pt>
                <c:pt idx="4321">
                  <c:v>33213</c:v>
                </c:pt>
                <c:pt idx="4322">
                  <c:v>33214</c:v>
                </c:pt>
                <c:pt idx="4323">
                  <c:v>33217</c:v>
                </c:pt>
                <c:pt idx="4324">
                  <c:v>33218</c:v>
                </c:pt>
                <c:pt idx="4325">
                  <c:v>33219</c:v>
                </c:pt>
                <c:pt idx="4326">
                  <c:v>33220</c:v>
                </c:pt>
                <c:pt idx="4327">
                  <c:v>33221</c:v>
                </c:pt>
                <c:pt idx="4328">
                  <c:v>33224</c:v>
                </c:pt>
                <c:pt idx="4329">
                  <c:v>33225</c:v>
                </c:pt>
                <c:pt idx="4330">
                  <c:v>33226</c:v>
                </c:pt>
                <c:pt idx="4331">
                  <c:v>33227</c:v>
                </c:pt>
                <c:pt idx="4332">
                  <c:v>33228</c:v>
                </c:pt>
                <c:pt idx="4333">
                  <c:v>33231</c:v>
                </c:pt>
                <c:pt idx="4334">
                  <c:v>33233</c:v>
                </c:pt>
                <c:pt idx="4335">
                  <c:v>33234</c:v>
                </c:pt>
                <c:pt idx="4336">
                  <c:v>33235</c:v>
                </c:pt>
                <c:pt idx="4337">
                  <c:v>33238</c:v>
                </c:pt>
                <c:pt idx="4338">
                  <c:v>33241</c:v>
                </c:pt>
                <c:pt idx="4339">
                  <c:v>33242</c:v>
                </c:pt>
                <c:pt idx="4340">
                  <c:v>33245</c:v>
                </c:pt>
                <c:pt idx="4341">
                  <c:v>33246</c:v>
                </c:pt>
                <c:pt idx="4342">
                  <c:v>33247</c:v>
                </c:pt>
                <c:pt idx="4343">
                  <c:v>33248</c:v>
                </c:pt>
                <c:pt idx="4344">
                  <c:v>33249</c:v>
                </c:pt>
                <c:pt idx="4345">
                  <c:v>33252</c:v>
                </c:pt>
                <c:pt idx="4346">
                  <c:v>33253</c:v>
                </c:pt>
                <c:pt idx="4347">
                  <c:v>33254</c:v>
                </c:pt>
                <c:pt idx="4348">
                  <c:v>33255</c:v>
                </c:pt>
                <c:pt idx="4349">
                  <c:v>33256</c:v>
                </c:pt>
                <c:pt idx="4350">
                  <c:v>33260</c:v>
                </c:pt>
                <c:pt idx="4351">
                  <c:v>33261</c:v>
                </c:pt>
                <c:pt idx="4352">
                  <c:v>33262</c:v>
                </c:pt>
                <c:pt idx="4353">
                  <c:v>33263</c:v>
                </c:pt>
                <c:pt idx="4354">
                  <c:v>33266</c:v>
                </c:pt>
                <c:pt idx="4355">
                  <c:v>33267</c:v>
                </c:pt>
                <c:pt idx="4356">
                  <c:v>33268</c:v>
                </c:pt>
                <c:pt idx="4357">
                  <c:v>33269</c:v>
                </c:pt>
                <c:pt idx="4358">
                  <c:v>33270</c:v>
                </c:pt>
                <c:pt idx="4359">
                  <c:v>33273</c:v>
                </c:pt>
                <c:pt idx="4360">
                  <c:v>33274</c:v>
                </c:pt>
                <c:pt idx="4361">
                  <c:v>33275</c:v>
                </c:pt>
                <c:pt idx="4362">
                  <c:v>33276</c:v>
                </c:pt>
                <c:pt idx="4363">
                  <c:v>33277</c:v>
                </c:pt>
                <c:pt idx="4364">
                  <c:v>33280</c:v>
                </c:pt>
                <c:pt idx="4365">
                  <c:v>33281</c:v>
                </c:pt>
                <c:pt idx="4366">
                  <c:v>33282</c:v>
                </c:pt>
                <c:pt idx="4367">
                  <c:v>33283</c:v>
                </c:pt>
                <c:pt idx="4368">
                  <c:v>33284</c:v>
                </c:pt>
                <c:pt idx="4369">
                  <c:v>33288</c:v>
                </c:pt>
                <c:pt idx="4370">
                  <c:v>33289</c:v>
                </c:pt>
                <c:pt idx="4371">
                  <c:v>33290</c:v>
                </c:pt>
                <c:pt idx="4372">
                  <c:v>33291</c:v>
                </c:pt>
                <c:pt idx="4373">
                  <c:v>33294</c:v>
                </c:pt>
                <c:pt idx="4374">
                  <c:v>33295</c:v>
                </c:pt>
                <c:pt idx="4375">
                  <c:v>33296</c:v>
                </c:pt>
                <c:pt idx="4376">
                  <c:v>33297</c:v>
                </c:pt>
                <c:pt idx="4377">
                  <c:v>33298</c:v>
                </c:pt>
                <c:pt idx="4378">
                  <c:v>33301</c:v>
                </c:pt>
                <c:pt idx="4379">
                  <c:v>33302</c:v>
                </c:pt>
                <c:pt idx="4380">
                  <c:v>33303</c:v>
                </c:pt>
                <c:pt idx="4381">
                  <c:v>33304</c:v>
                </c:pt>
                <c:pt idx="4382">
                  <c:v>33305</c:v>
                </c:pt>
                <c:pt idx="4383">
                  <c:v>33308</c:v>
                </c:pt>
                <c:pt idx="4384">
                  <c:v>33309</c:v>
                </c:pt>
                <c:pt idx="4385">
                  <c:v>33310</c:v>
                </c:pt>
                <c:pt idx="4386">
                  <c:v>33311</c:v>
                </c:pt>
                <c:pt idx="4387">
                  <c:v>33312</c:v>
                </c:pt>
                <c:pt idx="4388">
                  <c:v>33315</c:v>
                </c:pt>
                <c:pt idx="4389">
                  <c:v>33316</c:v>
                </c:pt>
                <c:pt idx="4390">
                  <c:v>33317</c:v>
                </c:pt>
                <c:pt idx="4391">
                  <c:v>33318</c:v>
                </c:pt>
                <c:pt idx="4392">
                  <c:v>33319</c:v>
                </c:pt>
                <c:pt idx="4393">
                  <c:v>33322</c:v>
                </c:pt>
                <c:pt idx="4394">
                  <c:v>33323</c:v>
                </c:pt>
                <c:pt idx="4395">
                  <c:v>33324</c:v>
                </c:pt>
                <c:pt idx="4396">
                  <c:v>33325</c:v>
                </c:pt>
                <c:pt idx="4397">
                  <c:v>33329</c:v>
                </c:pt>
                <c:pt idx="4398">
                  <c:v>33330</c:v>
                </c:pt>
                <c:pt idx="4399">
                  <c:v>33331</c:v>
                </c:pt>
                <c:pt idx="4400">
                  <c:v>33332</c:v>
                </c:pt>
                <c:pt idx="4401">
                  <c:v>33333</c:v>
                </c:pt>
                <c:pt idx="4402">
                  <c:v>33336</c:v>
                </c:pt>
                <c:pt idx="4403">
                  <c:v>33337</c:v>
                </c:pt>
                <c:pt idx="4404">
                  <c:v>33338</c:v>
                </c:pt>
                <c:pt idx="4405">
                  <c:v>33339</c:v>
                </c:pt>
                <c:pt idx="4406">
                  <c:v>33340</c:v>
                </c:pt>
                <c:pt idx="4407">
                  <c:v>33343</c:v>
                </c:pt>
                <c:pt idx="4408">
                  <c:v>33344</c:v>
                </c:pt>
                <c:pt idx="4409">
                  <c:v>33345</c:v>
                </c:pt>
                <c:pt idx="4410">
                  <c:v>33346</c:v>
                </c:pt>
                <c:pt idx="4411">
                  <c:v>33347</c:v>
                </c:pt>
                <c:pt idx="4412">
                  <c:v>33350</c:v>
                </c:pt>
                <c:pt idx="4413">
                  <c:v>33351</c:v>
                </c:pt>
                <c:pt idx="4414">
                  <c:v>33352</c:v>
                </c:pt>
                <c:pt idx="4415">
                  <c:v>33353</c:v>
                </c:pt>
                <c:pt idx="4416">
                  <c:v>33354</c:v>
                </c:pt>
                <c:pt idx="4417">
                  <c:v>33357</c:v>
                </c:pt>
                <c:pt idx="4418">
                  <c:v>33358</c:v>
                </c:pt>
                <c:pt idx="4419">
                  <c:v>33359</c:v>
                </c:pt>
                <c:pt idx="4420">
                  <c:v>33360</c:v>
                </c:pt>
                <c:pt idx="4421">
                  <c:v>33361</c:v>
                </c:pt>
                <c:pt idx="4422">
                  <c:v>33364</c:v>
                </c:pt>
                <c:pt idx="4423">
                  <c:v>33365</c:v>
                </c:pt>
                <c:pt idx="4424">
                  <c:v>33366</c:v>
                </c:pt>
                <c:pt idx="4425">
                  <c:v>33367</c:v>
                </c:pt>
                <c:pt idx="4426">
                  <c:v>33368</c:v>
                </c:pt>
                <c:pt idx="4427">
                  <c:v>33371</c:v>
                </c:pt>
                <c:pt idx="4428">
                  <c:v>33372</c:v>
                </c:pt>
                <c:pt idx="4429">
                  <c:v>33373</c:v>
                </c:pt>
                <c:pt idx="4430">
                  <c:v>33374</c:v>
                </c:pt>
                <c:pt idx="4431">
                  <c:v>33375</c:v>
                </c:pt>
                <c:pt idx="4432">
                  <c:v>33378</c:v>
                </c:pt>
                <c:pt idx="4433">
                  <c:v>33379</c:v>
                </c:pt>
                <c:pt idx="4434">
                  <c:v>33380</c:v>
                </c:pt>
                <c:pt idx="4435">
                  <c:v>33381</c:v>
                </c:pt>
                <c:pt idx="4436">
                  <c:v>33382</c:v>
                </c:pt>
                <c:pt idx="4437">
                  <c:v>33386</c:v>
                </c:pt>
                <c:pt idx="4438">
                  <c:v>33387</c:v>
                </c:pt>
                <c:pt idx="4439">
                  <c:v>33388</c:v>
                </c:pt>
                <c:pt idx="4440">
                  <c:v>33389</c:v>
                </c:pt>
                <c:pt idx="4441">
                  <c:v>33392</c:v>
                </c:pt>
                <c:pt idx="4442">
                  <c:v>33393</c:v>
                </c:pt>
                <c:pt idx="4443">
                  <c:v>33394</c:v>
                </c:pt>
                <c:pt idx="4444">
                  <c:v>33395</c:v>
                </c:pt>
                <c:pt idx="4445">
                  <c:v>33396</c:v>
                </c:pt>
                <c:pt idx="4446">
                  <c:v>33399</c:v>
                </c:pt>
                <c:pt idx="4447">
                  <c:v>33400</c:v>
                </c:pt>
                <c:pt idx="4448">
                  <c:v>33401</c:v>
                </c:pt>
                <c:pt idx="4449">
                  <c:v>33402</c:v>
                </c:pt>
                <c:pt idx="4450">
                  <c:v>33403</c:v>
                </c:pt>
                <c:pt idx="4451">
                  <c:v>33406</c:v>
                </c:pt>
                <c:pt idx="4452">
                  <c:v>33407</c:v>
                </c:pt>
                <c:pt idx="4453">
                  <c:v>33408</c:v>
                </c:pt>
                <c:pt idx="4454">
                  <c:v>33409</c:v>
                </c:pt>
                <c:pt idx="4455">
                  <c:v>33410</c:v>
                </c:pt>
                <c:pt idx="4456">
                  <c:v>33413</c:v>
                </c:pt>
                <c:pt idx="4457">
                  <c:v>33414</c:v>
                </c:pt>
                <c:pt idx="4458">
                  <c:v>33415</c:v>
                </c:pt>
                <c:pt idx="4459">
                  <c:v>33416</c:v>
                </c:pt>
                <c:pt idx="4460">
                  <c:v>33417</c:v>
                </c:pt>
                <c:pt idx="4461">
                  <c:v>33420</c:v>
                </c:pt>
                <c:pt idx="4462">
                  <c:v>33421</c:v>
                </c:pt>
                <c:pt idx="4463">
                  <c:v>33422</c:v>
                </c:pt>
                <c:pt idx="4464">
                  <c:v>33424</c:v>
                </c:pt>
                <c:pt idx="4465">
                  <c:v>33427</c:v>
                </c:pt>
                <c:pt idx="4466">
                  <c:v>33428</c:v>
                </c:pt>
                <c:pt idx="4467">
                  <c:v>33429</c:v>
                </c:pt>
                <c:pt idx="4468">
                  <c:v>33430</c:v>
                </c:pt>
                <c:pt idx="4469">
                  <c:v>33431</c:v>
                </c:pt>
                <c:pt idx="4470">
                  <c:v>33434</c:v>
                </c:pt>
                <c:pt idx="4471">
                  <c:v>33435</c:v>
                </c:pt>
                <c:pt idx="4472">
                  <c:v>33436</c:v>
                </c:pt>
                <c:pt idx="4473">
                  <c:v>33437</c:v>
                </c:pt>
                <c:pt idx="4474">
                  <c:v>33438</c:v>
                </c:pt>
                <c:pt idx="4475">
                  <c:v>33441</c:v>
                </c:pt>
                <c:pt idx="4476">
                  <c:v>33442</c:v>
                </c:pt>
                <c:pt idx="4477">
                  <c:v>33443</c:v>
                </c:pt>
                <c:pt idx="4478">
                  <c:v>33444</c:v>
                </c:pt>
                <c:pt idx="4479">
                  <c:v>33445</c:v>
                </c:pt>
                <c:pt idx="4480">
                  <c:v>33448</c:v>
                </c:pt>
                <c:pt idx="4481">
                  <c:v>33449</c:v>
                </c:pt>
                <c:pt idx="4482">
                  <c:v>33450</c:v>
                </c:pt>
                <c:pt idx="4483">
                  <c:v>33451</c:v>
                </c:pt>
                <c:pt idx="4484">
                  <c:v>33452</c:v>
                </c:pt>
                <c:pt idx="4485">
                  <c:v>33455</c:v>
                </c:pt>
                <c:pt idx="4486">
                  <c:v>33456</c:v>
                </c:pt>
                <c:pt idx="4487">
                  <c:v>33457</c:v>
                </c:pt>
                <c:pt idx="4488">
                  <c:v>33458</c:v>
                </c:pt>
                <c:pt idx="4489">
                  <c:v>33459</c:v>
                </c:pt>
                <c:pt idx="4490">
                  <c:v>33462</c:v>
                </c:pt>
                <c:pt idx="4491">
                  <c:v>33463</c:v>
                </c:pt>
                <c:pt idx="4492">
                  <c:v>33464</c:v>
                </c:pt>
                <c:pt idx="4493">
                  <c:v>33465</c:v>
                </c:pt>
                <c:pt idx="4494">
                  <c:v>33466</c:v>
                </c:pt>
                <c:pt idx="4495">
                  <c:v>33469</c:v>
                </c:pt>
                <c:pt idx="4496">
                  <c:v>33470</c:v>
                </c:pt>
                <c:pt idx="4497">
                  <c:v>33471</c:v>
                </c:pt>
                <c:pt idx="4498">
                  <c:v>33472</c:v>
                </c:pt>
                <c:pt idx="4499">
                  <c:v>33473</c:v>
                </c:pt>
                <c:pt idx="4500">
                  <c:v>33476</c:v>
                </c:pt>
                <c:pt idx="4501">
                  <c:v>33477</c:v>
                </c:pt>
                <c:pt idx="4502">
                  <c:v>33478</c:v>
                </c:pt>
                <c:pt idx="4503">
                  <c:v>33479</c:v>
                </c:pt>
                <c:pt idx="4504">
                  <c:v>33480</c:v>
                </c:pt>
                <c:pt idx="4505">
                  <c:v>33484</c:v>
                </c:pt>
                <c:pt idx="4506">
                  <c:v>33485</c:v>
                </c:pt>
                <c:pt idx="4507">
                  <c:v>33486</c:v>
                </c:pt>
                <c:pt idx="4508">
                  <c:v>33487</c:v>
                </c:pt>
                <c:pt idx="4509">
                  <c:v>33490</c:v>
                </c:pt>
                <c:pt idx="4510">
                  <c:v>33491</c:v>
                </c:pt>
                <c:pt idx="4511">
                  <c:v>33492</c:v>
                </c:pt>
                <c:pt idx="4512">
                  <c:v>33493</c:v>
                </c:pt>
                <c:pt idx="4513">
                  <c:v>33494</c:v>
                </c:pt>
                <c:pt idx="4514">
                  <c:v>33497</c:v>
                </c:pt>
                <c:pt idx="4515">
                  <c:v>33498</c:v>
                </c:pt>
                <c:pt idx="4516">
                  <c:v>33499</c:v>
                </c:pt>
                <c:pt idx="4517">
                  <c:v>33500</c:v>
                </c:pt>
                <c:pt idx="4518">
                  <c:v>33501</c:v>
                </c:pt>
                <c:pt idx="4519">
                  <c:v>33504</c:v>
                </c:pt>
                <c:pt idx="4520">
                  <c:v>33505</c:v>
                </c:pt>
                <c:pt idx="4521">
                  <c:v>33506</c:v>
                </c:pt>
                <c:pt idx="4522">
                  <c:v>33507</c:v>
                </c:pt>
                <c:pt idx="4523">
                  <c:v>33508</c:v>
                </c:pt>
                <c:pt idx="4524">
                  <c:v>33511</c:v>
                </c:pt>
                <c:pt idx="4525">
                  <c:v>33512</c:v>
                </c:pt>
                <c:pt idx="4526">
                  <c:v>33513</c:v>
                </c:pt>
                <c:pt idx="4527">
                  <c:v>33514</c:v>
                </c:pt>
                <c:pt idx="4528">
                  <c:v>33515</c:v>
                </c:pt>
                <c:pt idx="4529">
                  <c:v>33518</c:v>
                </c:pt>
                <c:pt idx="4530">
                  <c:v>33519</c:v>
                </c:pt>
                <c:pt idx="4531">
                  <c:v>33520</c:v>
                </c:pt>
                <c:pt idx="4532">
                  <c:v>33521</c:v>
                </c:pt>
                <c:pt idx="4533">
                  <c:v>33522</c:v>
                </c:pt>
                <c:pt idx="4534">
                  <c:v>33526</c:v>
                </c:pt>
                <c:pt idx="4535">
                  <c:v>33527</c:v>
                </c:pt>
                <c:pt idx="4536">
                  <c:v>33528</c:v>
                </c:pt>
                <c:pt idx="4537">
                  <c:v>33529</c:v>
                </c:pt>
                <c:pt idx="4538">
                  <c:v>33532</c:v>
                </c:pt>
                <c:pt idx="4539">
                  <c:v>33533</c:v>
                </c:pt>
                <c:pt idx="4540">
                  <c:v>33535</c:v>
                </c:pt>
                <c:pt idx="4541">
                  <c:v>33536</c:v>
                </c:pt>
                <c:pt idx="4542">
                  <c:v>33539</c:v>
                </c:pt>
                <c:pt idx="4543">
                  <c:v>33540</c:v>
                </c:pt>
                <c:pt idx="4544">
                  <c:v>33541</c:v>
                </c:pt>
                <c:pt idx="4545">
                  <c:v>33542</c:v>
                </c:pt>
                <c:pt idx="4546">
                  <c:v>33543</c:v>
                </c:pt>
                <c:pt idx="4547">
                  <c:v>33546</c:v>
                </c:pt>
                <c:pt idx="4548">
                  <c:v>33547</c:v>
                </c:pt>
                <c:pt idx="4549">
                  <c:v>33548</c:v>
                </c:pt>
                <c:pt idx="4550">
                  <c:v>33549</c:v>
                </c:pt>
                <c:pt idx="4551">
                  <c:v>33550</c:v>
                </c:pt>
                <c:pt idx="4552">
                  <c:v>33554</c:v>
                </c:pt>
                <c:pt idx="4553">
                  <c:v>33555</c:v>
                </c:pt>
                <c:pt idx="4554">
                  <c:v>33556</c:v>
                </c:pt>
                <c:pt idx="4555">
                  <c:v>33557</c:v>
                </c:pt>
                <c:pt idx="4556">
                  <c:v>33560</c:v>
                </c:pt>
                <c:pt idx="4557">
                  <c:v>33561</c:v>
                </c:pt>
                <c:pt idx="4558">
                  <c:v>33562</c:v>
                </c:pt>
                <c:pt idx="4559">
                  <c:v>33563</c:v>
                </c:pt>
                <c:pt idx="4560">
                  <c:v>33564</c:v>
                </c:pt>
                <c:pt idx="4561">
                  <c:v>33567</c:v>
                </c:pt>
                <c:pt idx="4562">
                  <c:v>33568</c:v>
                </c:pt>
                <c:pt idx="4563">
                  <c:v>33569</c:v>
                </c:pt>
                <c:pt idx="4564">
                  <c:v>33571</c:v>
                </c:pt>
                <c:pt idx="4565">
                  <c:v>33574</c:v>
                </c:pt>
                <c:pt idx="4566">
                  <c:v>33575</c:v>
                </c:pt>
                <c:pt idx="4567">
                  <c:v>33576</c:v>
                </c:pt>
                <c:pt idx="4568">
                  <c:v>33577</c:v>
                </c:pt>
                <c:pt idx="4569">
                  <c:v>33578</c:v>
                </c:pt>
                <c:pt idx="4570">
                  <c:v>33581</c:v>
                </c:pt>
                <c:pt idx="4571">
                  <c:v>33582</c:v>
                </c:pt>
                <c:pt idx="4572">
                  <c:v>33583</c:v>
                </c:pt>
                <c:pt idx="4573">
                  <c:v>33584</c:v>
                </c:pt>
                <c:pt idx="4574">
                  <c:v>33585</c:v>
                </c:pt>
                <c:pt idx="4575">
                  <c:v>33588</c:v>
                </c:pt>
                <c:pt idx="4576">
                  <c:v>33589</c:v>
                </c:pt>
                <c:pt idx="4577">
                  <c:v>33590</c:v>
                </c:pt>
                <c:pt idx="4578">
                  <c:v>33591</c:v>
                </c:pt>
                <c:pt idx="4579">
                  <c:v>33592</c:v>
                </c:pt>
                <c:pt idx="4580">
                  <c:v>33595</c:v>
                </c:pt>
                <c:pt idx="4581">
                  <c:v>33596</c:v>
                </c:pt>
                <c:pt idx="4582">
                  <c:v>33598</c:v>
                </c:pt>
                <c:pt idx="4583">
                  <c:v>33599</c:v>
                </c:pt>
                <c:pt idx="4584">
                  <c:v>33602</c:v>
                </c:pt>
                <c:pt idx="4585">
                  <c:v>33603</c:v>
                </c:pt>
                <c:pt idx="4586">
                  <c:v>33605</c:v>
                </c:pt>
                <c:pt idx="4587">
                  <c:v>33606</c:v>
                </c:pt>
                <c:pt idx="4588">
                  <c:v>33609</c:v>
                </c:pt>
                <c:pt idx="4589">
                  <c:v>33610</c:v>
                </c:pt>
                <c:pt idx="4590">
                  <c:v>33611</c:v>
                </c:pt>
                <c:pt idx="4591">
                  <c:v>33612</c:v>
                </c:pt>
                <c:pt idx="4592">
                  <c:v>33613</c:v>
                </c:pt>
                <c:pt idx="4593">
                  <c:v>33616</c:v>
                </c:pt>
                <c:pt idx="4594">
                  <c:v>33617</c:v>
                </c:pt>
                <c:pt idx="4595">
                  <c:v>33618</c:v>
                </c:pt>
                <c:pt idx="4596">
                  <c:v>33619</c:v>
                </c:pt>
                <c:pt idx="4597">
                  <c:v>33620</c:v>
                </c:pt>
                <c:pt idx="4598">
                  <c:v>33624</c:v>
                </c:pt>
                <c:pt idx="4599">
                  <c:v>33625</c:v>
                </c:pt>
                <c:pt idx="4600">
                  <c:v>33626</c:v>
                </c:pt>
                <c:pt idx="4601">
                  <c:v>33627</c:v>
                </c:pt>
                <c:pt idx="4602">
                  <c:v>33630</c:v>
                </c:pt>
                <c:pt idx="4603">
                  <c:v>33631</c:v>
                </c:pt>
                <c:pt idx="4604">
                  <c:v>33632</c:v>
                </c:pt>
                <c:pt idx="4605">
                  <c:v>33633</c:v>
                </c:pt>
                <c:pt idx="4606">
                  <c:v>33634</c:v>
                </c:pt>
                <c:pt idx="4607">
                  <c:v>33637</c:v>
                </c:pt>
                <c:pt idx="4608">
                  <c:v>33638</c:v>
                </c:pt>
                <c:pt idx="4609">
                  <c:v>33639</c:v>
                </c:pt>
                <c:pt idx="4610">
                  <c:v>33640</c:v>
                </c:pt>
                <c:pt idx="4611">
                  <c:v>33641</c:v>
                </c:pt>
                <c:pt idx="4612">
                  <c:v>33644</c:v>
                </c:pt>
                <c:pt idx="4613">
                  <c:v>33645</c:v>
                </c:pt>
                <c:pt idx="4614">
                  <c:v>33646</c:v>
                </c:pt>
                <c:pt idx="4615">
                  <c:v>33647</c:v>
                </c:pt>
                <c:pt idx="4616">
                  <c:v>33648</c:v>
                </c:pt>
                <c:pt idx="4617">
                  <c:v>33652</c:v>
                </c:pt>
                <c:pt idx="4618">
                  <c:v>33653</c:v>
                </c:pt>
                <c:pt idx="4619">
                  <c:v>33654</c:v>
                </c:pt>
                <c:pt idx="4620">
                  <c:v>33655</c:v>
                </c:pt>
                <c:pt idx="4621">
                  <c:v>33658</c:v>
                </c:pt>
                <c:pt idx="4622">
                  <c:v>33659</c:v>
                </c:pt>
                <c:pt idx="4623">
                  <c:v>33660</c:v>
                </c:pt>
                <c:pt idx="4624">
                  <c:v>33661</c:v>
                </c:pt>
                <c:pt idx="4625">
                  <c:v>33662</c:v>
                </c:pt>
                <c:pt idx="4626">
                  <c:v>33665</c:v>
                </c:pt>
                <c:pt idx="4627">
                  <c:v>33666</c:v>
                </c:pt>
                <c:pt idx="4628">
                  <c:v>33667</c:v>
                </c:pt>
                <c:pt idx="4629">
                  <c:v>33668</c:v>
                </c:pt>
                <c:pt idx="4630">
                  <c:v>33669</c:v>
                </c:pt>
                <c:pt idx="4631">
                  <c:v>33672</c:v>
                </c:pt>
                <c:pt idx="4632">
                  <c:v>33673</c:v>
                </c:pt>
                <c:pt idx="4633">
                  <c:v>33674</c:v>
                </c:pt>
                <c:pt idx="4634">
                  <c:v>33675</c:v>
                </c:pt>
                <c:pt idx="4635">
                  <c:v>33676</c:v>
                </c:pt>
                <c:pt idx="4636">
                  <c:v>33679</c:v>
                </c:pt>
                <c:pt idx="4637">
                  <c:v>33680</c:v>
                </c:pt>
                <c:pt idx="4638">
                  <c:v>33681</c:v>
                </c:pt>
                <c:pt idx="4639">
                  <c:v>33682</c:v>
                </c:pt>
                <c:pt idx="4640">
                  <c:v>33683</c:v>
                </c:pt>
                <c:pt idx="4641">
                  <c:v>33686</c:v>
                </c:pt>
                <c:pt idx="4642">
                  <c:v>33687</c:v>
                </c:pt>
                <c:pt idx="4643">
                  <c:v>33688</c:v>
                </c:pt>
                <c:pt idx="4644">
                  <c:v>33689</c:v>
                </c:pt>
                <c:pt idx="4645">
                  <c:v>33690</c:v>
                </c:pt>
                <c:pt idx="4646">
                  <c:v>33693</c:v>
                </c:pt>
                <c:pt idx="4647">
                  <c:v>33694</c:v>
                </c:pt>
                <c:pt idx="4648">
                  <c:v>33695</c:v>
                </c:pt>
                <c:pt idx="4649">
                  <c:v>33696</c:v>
                </c:pt>
                <c:pt idx="4650">
                  <c:v>33697</c:v>
                </c:pt>
                <c:pt idx="4651">
                  <c:v>33700</c:v>
                </c:pt>
                <c:pt idx="4652">
                  <c:v>33701</c:v>
                </c:pt>
                <c:pt idx="4653">
                  <c:v>33702</c:v>
                </c:pt>
                <c:pt idx="4654">
                  <c:v>33703</c:v>
                </c:pt>
                <c:pt idx="4655">
                  <c:v>33704</c:v>
                </c:pt>
                <c:pt idx="4656">
                  <c:v>33707</c:v>
                </c:pt>
                <c:pt idx="4657">
                  <c:v>33708</c:v>
                </c:pt>
                <c:pt idx="4658">
                  <c:v>33709</c:v>
                </c:pt>
                <c:pt idx="4659">
                  <c:v>33710</c:v>
                </c:pt>
                <c:pt idx="4660">
                  <c:v>33714</c:v>
                </c:pt>
                <c:pt idx="4661">
                  <c:v>33715</c:v>
                </c:pt>
                <c:pt idx="4662">
                  <c:v>33716</c:v>
                </c:pt>
                <c:pt idx="4663">
                  <c:v>33717</c:v>
                </c:pt>
                <c:pt idx="4664">
                  <c:v>33718</c:v>
                </c:pt>
                <c:pt idx="4665">
                  <c:v>33721</c:v>
                </c:pt>
                <c:pt idx="4666">
                  <c:v>33722</c:v>
                </c:pt>
                <c:pt idx="4667">
                  <c:v>33723</c:v>
                </c:pt>
                <c:pt idx="4668">
                  <c:v>33724</c:v>
                </c:pt>
                <c:pt idx="4669">
                  <c:v>33725</c:v>
                </c:pt>
                <c:pt idx="4670">
                  <c:v>33728</c:v>
                </c:pt>
                <c:pt idx="4671">
                  <c:v>33729</c:v>
                </c:pt>
                <c:pt idx="4672">
                  <c:v>33730</c:v>
                </c:pt>
                <c:pt idx="4673">
                  <c:v>33731</c:v>
                </c:pt>
                <c:pt idx="4674">
                  <c:v>33732</c:v>
                </c:pt>
                <c:pt idx="4675">
                  <c:v>33735</c:v>
                </c:pt>
                <c:pt idx="4676">
                  <c:v>33736</c:v>
                </c:pt>
                <c:pt idx="4677">
                  <c:v>33738</c:v>
                </c:pt>
                <c:pt idx="4678">
                  <c:v>33739</c:v>
                </c:pt>
                <c:pt idx="4679">
                  <c:v>33742</c:v>
                </c:pt>
                <c:pt idx="4680">
                  <c:v>33743</c:v>
                </c:pt>
                <c:pt idx="4681">
                  <c:v>33744</c:v>
                </c:pt>
                <c:pt idx="4682">
                  <c:v>33745</c:v>
                </c:pt>
                <c:pt idx="4683">
                  <c:v>33746</c:v>
                </c:pt>
                <c:pt idx="4684">
                  <c:v>33750</c:v>
                </c:pt>
                <c:pt idx="4685">
                  <c:v>33751</c:v>
                </c:pt>
                <c:pt idx="4686">
                  <c:v>33752</c:v>
                </c:pt>
                <c:pt idx="4687">
                  <c:v>33753</c:v>
                </c:pt>
                <c:pt idx="4688">
                  <c:v>33756</c:v>
                </c:pt>
                <c:pt idx="4689">
                  <c:v>33757</c:v>
                </c:pt>
                <c:pt idx="4690">
                  <c:v>33758</c:v>
                </c:pt>
                <c:pt idx="4691">
                  <c:v>33759</c:v>
                </c:pt>
                <c:pt idx="4692">
                  <c:v>33760</c:v>
                </c:pt>
                <c:pt idx="4693">
                  <c:v>33763</c:v>
                </c:pt>
                <c:pt idx="4694">
                  <c:v>33764</c:v>
                </c:pt>
                <c:pt idx="4695">
                  <c:v>33765</c:v>
                </c:pt>
                <c:pt idx="4696">
                  <c:v>33766</c:v>
                </c:pt>
                <c:pt idx="4697">
                  <c:v>33767</c:v>
                </c:pt>
                <c:pt idx="4698">
                  <c:v>33770</c:v>
                </c:pt>
                <c:pt idx="4699">
                  <c:v>33771</c:v>
                </c:pt>
                <c:pt idx="4700">
                  <c:v>33772</c:v>
                </c:pt>
                <c:pt idx="4701">
                  <c:v>33773</c:v>
                </c:pt>
                <c:pt idx="4702">
                  <c:v>33774</c:v>
                </c:pt>
                <c:pt idx="4703">
                  <c:v>33777</c:v>
                </c:pt>
                <c:pt idx="4704">
                  <c:v>33778</c:v>
                </c:pt>
                <c:pt idx="4705">
                  <c:v>33779</c:v>
                </c:pt>
                <c:pt idx="4706">
                  <c:v>33780</c:v>
                </c:pt>
                <c:pt idx="4707">
                  <c:v>33781</c:v>
                </c:pt>
                <c:pt idx="4708">
                  <c:v>33784</c:v>
                </c:pt>
                <c:pt idx="4709">
                  <c:v>33785</c:v>
                </c:pt>
                <c:pt idx="4710">
                  <c:v>33786</c:v>
                </c:pt>
                <c:pt idx="4711">
                  <c:v>33787</c:v>
                </c:pt>
                <c:pt idx="4712">
                  <c:v>33791</c:v>
                </c:pt>
                <c:pt idx="4713">
                  <c:v>33792</c:v>
                </c:pt>
                <c:pt idx="4714">
                  <c:v>33793</c:v>
                </c:pt>
                <c:pt idx="4715">
                  <c:v>33794</c:v>
                </c:pt>
                <c:pt idx="4716">
                  <c:v>33795</c:v>
                </c:pt>
                <c:pt idx="4717">
                  <c:v>33798</c:v>
                </c:pt>
                <c:pt idx="4718">
                  <c:v>33799</c:v>
                </c:pt>
                <c:pt idx="4719">
                  <c:v>33800</c:v>
                </c:pt>
                <c:pt idx="4720">
                  <c:v>33801</c:v>
                </c:pt>
                <c:pt idx="4721">
                  <c:v>33802</c:v>
                </c:pt>
                <c:pt idx="4722">
                  <c:v>33805</c:v>
                </c:pt>
                <c:pt idx="4723">
                  <c:v>33806</c:v>
                </c:pt>
                <c:pt idx="4724">
                  <c:v>33807</c:v>
                </c:pt>
                <c:pt idx="4725">
                  <c:v>33808</c:v>
                </c:pt>
                <c:pt idx="4726">
                  <c:v>33809</c:v>
                </c:pt>
                <c:pt idx="4727">
                  <c:v>33812</c:v>
                </c:pt>
                <c:pt idx="4728">
                  <c:v>33813</c:v>
                </c:pt>
                <c:pt idx="4729">
                  <c:v>33814</c:v>
                </c:pt>
                <c:pt idx="4730">
                  <c:v>33815</c:v>
                </c:pt>
                <c:pt idx="4731">
                  <c:v>33816</c:v>
                </c:pt>
                <c:pt idx="4732">
                  <c:v>33819</c:v>
                </c:pt>
                <c:pt idx="4733">
                  <c:v>33820</c:v>
                </c:pt>
                <c:pt idx="4734">
                  <c:v>33821</c:v>
                </c:pt>
                <c:pt idx="4735">
                  <c:v>33822</c:v>
                </c:pt>
                <c:pt idx="4736">
                  <c:v>33823</c:v>
                </c:pt>
                <c:pt idx="4737">
                  <c:v>33826</c:v>
                </c:pt>
                <c:pt idx="4738">
                  <c:v>33827</c:v>
                </c:pt>
                <c:pt idx="4739">
                  <c:v>33828</c:v>
                </c:pt>
                <c:pt idx="4740">
                  <c:v>33829</c:v>
                </c:pt>
                <c:pt idx="4741">
                  <c:v>33830</c:v>
                </c:pt>
                <c:pt idx="4742">
                  <c:v>33833</c:v>
                </c:pt>
                <c:pt idx="4743">
                  <c:v>33834</c:v>
                </c:pt>
                <c:pt idx="4744">
                  <c:v>33835</c:v>
                </c:pt>
                <c:pt idx="4745">
                  <c:v>33836</c:v>
                </c:pt>
                <c:pt idx="4746">
                  <c:v>33837</c:v>
                </c:pt>
                <c:pt idx="4747">
                  <c:v>33840</c:v>
                </c:pt>
                <c:pt idx="4748">
                  <c:v>33841</c:v>
                </c:pt>
                <c:pt idx="4749">
                  <c:v>33842</c:v>
                </c:pt>
                <c:pt idx="4750">
                  <c:v>33843</c:v>
                </c:pt>
                <c:pt idx="4751">
                  <c:v>33844</c:v>
                </c:pt>
                <c:pt idx="4752">
                  <c:v>33847</c:v>
                </c:pt>
                <c:pt idx="4753">
                  <c:v>33848</c:v>
                </c:pt>
                <c:pt idx="4754">
                  <c:v>33849</c:v>
                </c:pt>
                <c:pt idx="4755">
                  <c:v>33850</c:v>
                </c:pt>
                <c:pt idx="4756">
                  <c:v>33851</c:v>
                </c:pt>
                <c:pt idx="4757">
                  <c:v>33855</c:v>
                </c:pt>
                <c:pt idx="4758">
                  <c:v>33856</c:v>
                </c:pt>
                <c:pt idx="4759">
                  <c:v>33857</c:v>
                </c:pt>
                <c:pt idx="4760">
                  <c:v>33858</c:v>
                </c:pt>
                <c:pt idx="4761">
                  <c:v>33861</c:v>
                </c:pt>
                <c:pt idx="4762">
                  <c:v>33862</c:v>
                </c:pt>
                <c:pt idx="4763">
                  <c:v>33863</c:v>
                </c:pt>
                <c:pt idx="4764">
                  <c:v>33864</c:v>
                </c:pt>
                <c:pt idx="4765">
                  <c:v>33865</c:v>
                </c:pt>
                <c:pt idx="4766">
                  <c:v>33868</c:v>
                </c:pt>
                <c:pt idx="4767">
                  <c:v>33869</c:v>
                </c:pt>
                <c:pt idx="4768">
                  <c:v>33870</c:v>
                </c:pt>
                <c:pt idx="4769">
                  <c:v>33871</c:v>
                </c:pt>
                <c:pt idx="4770">
                  <c:v>33872</c:v>
                </c:pt>
                <c:pt idx="4771">
                  <c:v>33875</c:v>
                </c:pt>
                <c:pt idx="4772">
                  <c:v>33876</c:v>
                </c:pt>
                <c:pt idx="4773">
                  <c:v>33877</c:v>
                </c:pt>
                <c:pt idx="4774">
                  <c:v>33878</c:v>
                </c:pt>
                <c:pt idx="4775">
                  <c:v>33879</c:v>
                </c:pt>
                <c:pt idx="4776">
                  <c:v>33882</c:v>
                </c:pt>
                <c:pt idx="4777">
                  <c:v>33883</c:v>
                </c:pt>
                <c:pt idx="4778">
                  <c:v>33884</c:v>
                </c:pt>
                <c:pt idx="4779">
                  <c:v>33885</c:v>
                </c:pt>
                <c:pt idx="4780">
                  <c:v>33886</c:v>
                </c:pt>
                <c:pt idx="4781">
                  <c:v>33890</c:v>
                </c:pt>
                <c:pt idx="4782">
                  <c:v>33891</c:v>
                </c:pt>
                <c:pt idx="4783">
                  <c:v>33892</c:v>
                </c:pt>
                <c:pt idx="4784">
                  <c:v>33893</c:v>
                </c:pt>
                <c:pt idx="4785">
                  <c:v>33896</c:v>
                </c:pt>
                <c:pt idx="4786">
                  <c:v>33897</c:v>
                </c:pt>
                <c:pt idx="4787">
                  <c:v>33898</c:v>
                </c:pt>
                <c:pt idx="4788">
                  <c:v>33899</c:v>
                </c:pt>
                <c:pt idx="4789">
                  <c:v>33900</c:v>
                </c:pt>
                <c:pt idx="4790">
                  <c:v>33903</c:v>
                </c:pt>
                <c:pt idx="4791">
                  <c:v>33904</c:v>
                </c:pt>
                <c:pt idx="4792">
                  <c:v>33905</c:v>
                </c:pt>
                <c:pt idx="4793">
                  <c:v>33906</c:v>
                </c:pt>
                <c:pt idx="4794">
                  <c:v>33907</c:v>
                </c:pt>
                <c:pt idx="4795">
                  <c:v>33910</c:v>
                </c:pt>
                <c:pt idx="4796">
                  <c:v>33911</c:v>
                </c:pt>
                <c:pt idx="4797">
                  <c:v>33912</c:v>
                </c:pt>
                <c:pt idx="4798">
                  <c:v>33913</c:v>
                </c:pt>
                <c:pt idx="4799">
                  <c:v>33914</c:v>
                </c:pt>
                <c:pt idx="4800">
                  <c:v>33917</c:v>
                </c:pt>
                <c:pt idx="4801">
                  <c:v>33918</c:v>
                </c:pt>
                <c:pt idx="4802">
                  <c:v>33920</c:v>
                </c:pt>
                <c:pt idx="4803">
                  <c:v>33921</c:v>
                </c:pt>
                <c:pt idx="4804">
                  <c:v>33924</c:v>
                </c:pt>
                <c:pt idx="4805">
                  <c:v>33925</c:v>
                </c:pt>
                <c:pt idx="4806">
                  <c:v>33926</c:v>
                </c:pt>
                <c:pt idx="4807">
                  <c:v>33927</c:v>
                </c:pt>
                <c:pt idx="4808">
                  <c:v>33928</c:v>
                </c:pt>
                <c:pt idx="4809">
                  <c:v>33931</c:v>
                </c:pt>
                <c:pt idx="4810">
                  <c:v>33932</c:v>
                </c:pt>
                <c:pt idx="4811">
                  <c:v>33933</c:v>
                </c:pt>
                <c:pt idx="4812">
                  <c:v>33935</c:v>
                </c:pt>
                <c:pt idx="4813">
                  <c:v>33938</c:v>
                </c:pt>
                <c:pt idx="4814">
                  <c:v>33939</c:v>
                </c:pt>
                <c:pt idx="4815">
                  <c:v>33940</c:v>
                </c:pt>
                <c:pt idx="4816">
                  <c:v>33941</c:v>
                </c:pt>
                <c:pt idx="4817">
                  <c:v>33942</c:v>
                </c:pt>
                <c:pt idx="4818">
                  <c:v>33945</c:v>
                </c:pt>
                <c:pt idx="4819">
                  <c:v>33946</c:v>
                </c:pt>
                <c:pt idx="4820">
                  <c:v>33947</c:v>
                </c:pt>
                <c:pt idx="4821">
                  <c:v>33948</c:v>
                </c:pt>
                <c:pt idx="4822">
                  <c:v>33949</c:v>
                </c:pt>
                <c:pt idx="4823">
                  <c:v>33952</c:v>
                </c:pt>
                <c:pt idx="4824">
                  <c:v>33953</c:v>
                </c:pt>
                <c:pt idx="4825">
                  <c:v>33954</c:v>
                </c:pt>
                <c:pt idx="4826">
                  <c:v>33955</c:v>
                </c:pt>
                <c:pt idx="4827">
                  <c:v>33956</c:v>
                </c:pt>
                <c:pt idx="4828">
                  <c:v>33959</c:v>
                </c:pt>
                <c:pt idx="4829">
                  <c:v>33960</c:v>
                </c:pt>
                <c:pt idx="4830">
                  <c:v>33961</c:v>
                </c:pt>
                <c:pt idx="4831">
                  <c:v>33962</c:v>
                </c:pt>
                <c:pt idx="4832">
                  <c:v>33966</c:v>
                </c:pt>
                <c:pt idx="4833">
                  <c:v>33967</c:v>
                </c:pt>
                <c:pt idx="4834">
                  <c:v>33968</c:v>
                </c:pt>
                <c:pt idx="4835">
                  <c:v>33969</c:v>
                </c:pt>
                <c:pt idx="4836">
                  <c:v>33973</c:v>
                </c:pt>
                <c:pt idx="4837">
                  <c:v>33974</c:v>
                </c:pt>
                <c:pt idx="4838">
                  <c:v>33975</c:v>
                </c:pt>
                <c:pt idx="4839">
                  <c:v>33976</c:v>
                </c:pt>
                <c:pt idx="4840">
                  <c:v>33977</c:v>
                </c:pt>
                <c:pt idx="4841">
                  <c:v>33980</c:v>
                </c:pt>
                <c:pt idx="4842">
                  <c:v>33981</c:v>
                </c:pt>
                <c:pt idx="4843">
                  <c:v>33982</c:v>
                </c:pt>
                <c:pt idx="4844">
                  <c:v>33983</c:v>
                </c:pt>
                <c:pt idx="4845">
                  <c:v>33984</c:v>
                </c:pt>
                <c:pt idx="4846">
                  <c:v>33988</c:v>
                </c:pt>
                <c:pt idx="4847">
                  <c:v>33989</c:v>
                </c:pt>
                <c:pt idx="4848">
                  <c:v>33990</c:v>
                </c:pt>
                <c:pt idx="4849">
                  <c:v>33991</c:v>
                </c:pt>
                <c:pt idx="4850">
                  <c:v>33994</c:v>
                </c:pt>
                <c:pt idx="4851">
                  <c:v>33995</c:v>
                </c:pt>
                <c:pt idx="4852">
                  <c:v>33996</c:v>
                </c:pt>
                <c:pt idx="4853">
                  <c:v>33997</c:v>
                </c:pt>
                <c:pt idx="4854">
                  <c:v>33998</c:v>
                </c:pt>
                <c:pt idx="4855">
                  <c:v>34001</c:v>
                </c:pt>
                <c:pt idx="4856">
                  <c:v>34002</c:v>
                </c:pt>
                <c:pt idx="4857">
                  <c:v>34003</c:v>
                </c:pt>
                <c:pt idx="4858">
                  <c:v>34004</c:v>
                </c:pt>
                <c:pt idx="4859">
                  <c:v>34005</c:v>
                </c:pt>
                <c:pt idx="4860">
                  <c:v>34008</c:v>
                </c:pt>
                <c:pt idx="4861">
                  <c:v>34009</c:v>
                </c:pt>
                <c:pt idx="4862">
                  <c:v>34010</c:v>
                </c:pt>
                <c:pt idx="4863">
                  <c:v>34011</c:v>
                </c:pt>
                <c:pt idx="4864">
                  <c:v>34012</c:v>
                </c:pt>
                <c:pt idx="4865">
                  <c:v>34016</c:v>
                </c:pt>
                <c:pt idx="4866">
                  <c:v>34017</c:v>
                </c:pt>
                <c:pt idx="4867">
                  <c:v>34018</c:v>
                </c:pt>
                <c:pt idx="4868">
                  <c:v>34019</c:v>
                </c:pt>
                <c:pt idx="4869">
                  <c:v>34022</c:v>
                </c:pt>
                <c:pt idx="4870">
                  <c:v>34023</c:v>
                </c:pt>
                <c:pt idx="4871">
                  <c:v>34024</c:v>
                </c:pt>
                <c:pt idx="4872">
                  <c:v>34025</c:v>
                </c:pt>
                <c:pt idx="4873">
                  <c:v>34026</c:v>
                </c:pt>
                <c:pt idx="4874">
                  <c:v>34029</c:v>
                </c:pt>
                <c:pt idx="4875">
                  <c:v>34030</c:v>
                </c:pt>
                <c:pt idx="4876">
                  <c:v>34031</c:v>
                </c:pt>
                <c:pt idx="4877">
                  <c:v>34032</c:v>
                </c:pt>
                <c:pt idx="4878">
                  <c:v>34033</c:v>
                </c:pt>
                <c:pt idx="4879">
                  <c:v>34036</c:v>
                </c:pt>
                <c:pt idx="4880">
                  <c:v>34037</c:v>
                </c:pt>
                <c:pt idx="4881">
                  <c:v>34038</c:v>
                </c:pt>
                <c:pt idx="4882">
                  <c:v>34039</c:v>
                </c:pt>
                <c:pt idx="4883">
                  <c:v>34040</c:v>
                </c:pt>
                <c:pt idx="4884">
                  <c:v>34043</c:v>
                </c:pt>
                <c:pt idx="4885">
                  <c:v>34044</c:v>
                </c:pt>
                <c:pt idx="4886">
                  <c:v>34045</c:v>
                </c:pt>
                <c:pt idx="4887">
                  <c:v>34046</c:v>
                </c:pt>
                <c:pt idx="4888">
                  <c:v>34047</c:v>
                </c:pt>
                <c:pt idx="4889">
                  <c:v>34050</c:v>
                </c:pt>
                <c:pt idx="4890">
                  <c:v>34051</c:v>
                </c:pt>
                <c:pt idx="4891">
                  <c:v>34052</c:v>
                </c:pt>
                <c:pt idx="4892">
                  <c:v>34053</c:v>
                </c:pt>
                <c:pt idx="4893">
                  <c:v>34054</c:v>
                </c:pt>
                <c:pt idx="4894">
                  <c:v>34057</c:v>
                </c:pt>
                <c:pt idx="4895">
                  <c:v>34058</c:v>
                </c:pt>
                <c:pt idx="4896">
                  <c:v>34059</c:v>
                </c:pt>
                <c:pt idx="4897">
                  <c:v>34060</c:v>
                </c:pt>
                <c:pt idx="4898">
                  <c:v>34061</c:v>
                </c:pt>
                <c:pt idx="4899">
                  <c:v>34064</c:v>
                </c:pt>
                <c:pt idx="4900">
                  <c:v>34065</c:v>
                </c:pt>
                <c:pt idx="4901">
                  <c:v>34066</c:v>
                </c:pt>
                <c:pt idx="4902">
                  <c:v>34067</c:v>
                </c:pt>
                <c:pt idx="4903">
                  <c:v>34071</c:v>
                </c:pt>
                <c:pt idx="4904">
                  <c:v>34072</c:v>
                </c:pt>
                <c:pt idx="4905">
                  <c:v>34073</c:v>
                </c:pt>
                <c:pt idx="4906">
                  <c:v>34074</c:v>
                </c:pt>
                <c:pt idx="4907">
                  <c:v>34075</c:v>
                </c:pt>
                <c:pt idx="4908">
                  <c:v>34078</c:v>
                </c:pt>
                <c:pt idx="4909">
                  <c:v>34079</c:v>
                </c:pt>
                <c:pt idx="4910">
                  <c:v>34080</c:v>
                </c:pt>
                <c:pt idx="4911">
                  <c:v>34081</c:v>
                </c:pt>
                <c:pt idx="4912">
                  <c:v>34082</c:v>
                </c:pt>
                <c:pt idx="4913">
                  <c:v>34085</c:v>
                </c:pt>
                <c:pt idx="4914">
                  <c:v>34086</c:v>
                </c:pt>
                <c:pt idx="4915">
                  <c:v>34087</c:v>
                </c:pt>
                <c:pt idx="4916">
                  <c:v>34088</c:v>
                </c:pt>
                <c:pt idx="4917">
                  <c:v>34089</c:v>
                </c:pt>
                <c:pt idx="4918">
                  <c:v>34092</c:v>
                </c:pt>
                <c:pt idx="4919">
                  <c:v>34093</c:v>
                </c:pt>
                <c:pt idx="4920">
                  <c:v>34094</c:v>
                </c:pt>
                <c:pt idx="4921">
                  <c:v>34095</c:v>
                </c:pt>
                <c:pt idx="4922">
                  <c:v>34096</c:v>
                </c:pt>
                <c:pt idx="4923">
                  <c:v>34099</c:v>
                </c:pt>
                <c:pt idx="4924">
                  <c:v>34100</c:v>
                </c:pt>
                <c:pt idx="4925">
                  <c:v>34101</c:v>
                </c:pt>
                <c:pt idx="4926">
                  <c:v>34102</c:v>
                </c:pt>
                <c:pt idx="4927">
                  <c:v>34103</c:v>
                </c:pt>
                <c:pt idx="4928">
                  <c:v>34106</c:v>
                </c:pt>
                <c:pt idx="4929">
                  <c:v>34107</c:v>
                </c:pt>
                <c:pt idx="4930">
                  <c:v>34108</c:v>
                </c:pt>
                <c:pt idx="4931">
                  <c:v>34109</c:v>
                </c:pt>
                <c:pt idx="4932">
                  <c:v>34110</c:v>
                </c:pt>
                <c:pt idx="4933">
                  <c:v>34113</c:v>
                </c:pt>
                <c:pt idx="4934">
                  <c:v>34114</c:v>
                </c:pt>
                <c:pt idx="4935">
                  <c:v>34115</c:v>
                </c:pt>
                <c:pt idx="4936">
                  <c:v>34116</c:v>
                </c:pt>
                <c:pt idx="4937">
                  <c:v>34117</c:v>
                </c:pt>
                <c:pt idx="4938">
                  <c:v>34121</c:v>
                </c:pt>
                <c:pt idx="4939">
                  <c:v>34122</c:v>
                </c:pt>
                <c:pt idx="4940">
                  <c:v>34123</c:v>
                </c:pt>
                <c:pt idx="4941">
                  <c:v>34124</c:v>
                </c:pt>
                <c:pt idx="4942">
                  <c:v>34127</c:v>
                </c:pt>
                <c:pt idx="4943">
                  <c:v>34128</c:v>
                </c:pt>
                <c:pt idx="4944">
                  <c:v>34129</c:v>
                </c:pt>
                <c:pt idx="4945">
                  <c:v>34130</c:v>
                </c:pt>
                <c:pt idx="4946">
                  <c:v>34131</c:v>
                </c:pt>
                <c:pt idx="4947">
                  <c:v>34134</c:v>
                </c:pt>
                <c:pt idx="4948">
                  <c:v>34135</c:v>
                </c:pt>
                <c:pt idx="4949">
                  <c:v>34136</c:v>
                </c:pt>
                <c:pt idx="4950">
                  <c:v>34137</c:v>
                </c:pt>
                <c:pt idx="4951">
                  <c:v>34138</c:v>
                </c:pt>
                <c:pt idx="4952">
                  <c:v>34141</c:v>
                </c:pt>
                <c:pt idx="4953">
                  <c:v>34142</c:v>
                </c:pt>
                <c:pt idx="4954">
                  <c:v>34143</c:v>
                </c:pt>
                <c:pt idx="4955">
                  <c:v>34144</c:v>
                </c:pt>
                <c:pt idx="4956">
                  <c:v>34145</c:v>
                </c:pt>
                <c:pt idx="4957">
                  <c:v>34148</c:v>
                </c:pt>
                <c:pt idx="4958">
                  <c:v>34149</c:v>
                </c:pt>
                <c:pt idx="4959">
                  <c:v>34150</c:v>
                </c:pt>
                <c:pt idx="4960">
                  <c:v>34151</c:v>
                </c:pt>
                <c:pt idx="4961">
                  <c:v>34152</c:v>
                </c:pt>
                <c:pt idx="4962">
                  <c:v>34156</c:v>
                </c:pt>
                <c:pt idx="4963">
                  <c:v>34157</c:v>
                </c:pt>
                <c:pt idx="4964">
                  <c:v>34158</c:v>
                </c:pt>
                <c:pt idx="4965">
                  <c:v>34159</c:v>
                </c:pt>
                <c:pt idx="4966">
                  <c:v>34162</c:v>
                </c:pt>
                <c:pt idx="4967">
                  <c:v>34163</c:v>
                </c:pt>
                <c:pt idx="4968">
                  <c:v>34164</c:v>
                </c:pt>
                <c:pt idx="4969">
                  <c:v>34165</c:v>
                </c:pt>
                <c:pt idx="4970">
                  <c:v>34166</c:v>
                </c:pt>
                <c:pt idx="4971">
                  <c:v>34169</c:v>
                </c:pt>
                <c:pt idx="4972">
                  <c:v>34170</c:v>
                </c:pt>
                <c:pt idx="4973">
                  <c:v>34171</c:v>
                </c:pt>
                <c:pt idx="4974">
                  <c:v>34172</c:v>
                </c:pt>
                <c:pt idx="4975">
                  <c:v>34173</c:v>
                </c:pt>
                <c:pt idx="4976">
                  <c:v>34176</c:v>
                </c:pt>
                <c:pt idx="4977">
                  <c:v>34177</c:v>
                </c:pt>
                <c:pt idx="4978">
                  <c:v>34178</c:v>
                </c:pt>
                <c:pt idx="4979">
                  <c:v>34179</c:v>
                </c:pt>
                <c:pt idx="4980">
                  <c:v>34180</c:v>
                </c:pt>
                <c:pt idx="4981">
                  <c:v>34183</c:v>
                </c:pt>
                <c:pt idx="4982">
                  <c:v>34184</c:v>
                </c:pt>
                <c:pt idx="4983">
                  <c:v>34185</c:v>
                </c:pt>
                <c:pt idx="4984">
                  <c:v>34186</c:v>
                </c:pt>
                <c:pt idx="4985">
                  <c:v>34187</c:v>
                </c:pt>
                <c:pt idx="4986">
                  <c:v>34190</c:v>
                </c:pt>
                <c:pt idx="4987">
                  <c:v>34191</c:v>
                </c:pt>
                <c:pt idx="4988">
                  <c:v>34192</c:v>
                </c:pt>
                <c:pt idx="4989">
                  <c:v>34193</c:v>
                </c:pt>
                <c:pt idx="4990">
                  <c:v>34194</c:v>
                </c:pt>
                <c:pt idx="4991">
                  <c:v>34197</c:v>
                </c:pt>
                <c:pt idx="4992">
                  <c:v>34198</c:v>
                </c:pt>
                <c:pt idx="4993">
                  <c:v>34199</c:v>
                </c:pt>
                <c:pt idx="4994">
                  <c:v>34200</c:v>
                </c:pt>
                <c:pt idx="4995">
                  <c:v>34201</c:v>
                </c:pt>
                <c:pt idx="4996">
                  <c:v>34204</c:v>
                </c:pt>
                <c:pt idx="4997">
                  <c:v>34205</c:v>
                </c:pt>
                <c:pt idx="4998">
                  <c:v>34206</c:v>
                </c:pt>
                <c:pt idx="4999">
                  <c:v>34207</c:v>
                </c:pt>
                <c:pt idx="5000">
                  <c:v>34208</c:v>
                </c:pt>
                <c:pt idx="5001">
                  <c:v>34211</c:v>
                </c:pt>
                <c:pt idx="5002">
                  <c:v>34212</c:v>
                </c:pt>
                <c:pt idx="5003">
                  <c:v>34213</c:v>
                </c:pt>
                <c:pt idx="5004">
                  <c:v>34214</c:v>
                </c:pt>
                <c:pt idx="5005">
                  <c:v>34215</c:v>
                </c:pt>
                <c:pt idx="5006">
                  <c:v>34219</c:v>
                </c:pt>
                <c:pt idx="5007">
                  <c:v>34220</c:v>
                </c:pt>
                <c:pt idx="5008">
                  <c:v>34221</c:v>
                </c:pt>
                <c:pt idx="5009">
                  <c:v>34222</c:v>
                </c:pt>
                <c:pt idx="5010">
                  <c:v>34225</c:v>
                </c:pt>
                <c:pt idx="5011">
                  <c:v>34226</c:v>
                </c:pt>
                <c:pt idx="5012">
                  <c:v>34227</c:v>
                </c:pt>
                <c:pt idx="5013">
                  <c:v>34228</c:v>
                </c:pt>
                <c:pt idx="5014">
                  <c:v>34229</c:v>
                </c:pt>
                <c:pt idx="5015">
                  <c:v>34232</c:v>
                </c:pt>
                <c:pt idx="5016">
                  <c:v>34233</c:v>
                </c:pt>
                <c:pt idx="5017">
                  <c:v>34234</c:v>
                </c:pt>
                <c:pt idx="5018">
                  <c:v>34235</c:v>
                </c:pt>
                <c:pt idx="5019">
                  <c:v>34236</c:v>
                </c:pt>
                <c:pt idx="5020">
                  <c:v>34239</c:v>
                </c:pt>
                <c:pt idx="5021">
                  <c:v>34240</c:v>
                </c:pt>
                <c:pt idx="5022">
                  <c:v>34241</c:v>
                </c:pt>
                <c:pt idx="5023">
                  <c:v>34242</c:v>
                </c:pt>
                <c:pt idx="5024">
                  <c:v>34243</c:v>
                </c:pt>
                <c:pt idx="5025">
                  <c:v>34246</c:v>
                </c:pt>
                <c:pt idx="5026">
                  <c:v>34247</c:v>
                </c:pt>
                <c:pt idx="5027">
                  <c:v>34248</c:v>
                </c:pt>
                <c:pt idx="5028">
                  <c:v>34249</c:v>
                </c:pt>
                <c:pt idx="5029">
                  <c:v>34250</c:v>
                </c:pt>
                <c:pt idx="5030">
                  <c:v>34254</c:v>
                </c:pt>
                <c:pt idx="5031">
                  <c:v>34255</c:v>
                </c:pt>
                <c:pt idx="5032">
                  <c:v>34256</c:v>
                </c:pt>
                <c:pt idx="5033">
                  <c:v>34257</c:v>
                </c:pt>
                <c:pt idx="5034">
                  <c:v>34260</c:v>
                </c:pt>
                <c:pt idx="5035">
                  <c:v>34261</c:v>
                </c:pt>
                <c:pt idx="5036">
                  <c:v>34262</c:v>
                </c:pt>
                <c:pt idx="5037">
                  <c:v>34263</c:v>
                </c:pt>
                <c:pt idx="5038">
                  <c:v>34264</c:v>
                </c:pt>
                <c:pt idx="5039">
                  <c:v>34267</c:v>
                </c:pt>
                <c:pt idx="5040">
                  <c:v>34268</c:v>
                </c:pt>
                <c:pt idx="5041">
                  <c:v>34269</c:v>
                </c:pt>
                <c:pt idx="5042">
                  <c:v>34270</c:v>
                </c:pt>
                <c:pt idx="5043">
                  <c:v>34271</c:v>
                </c:pt>
                <c:pt idx="5044">
                  <c:v>34274</c:v>
                </c:pt>
                <c:pt idx="5045">
                  <c:v>34275</c:v>
                </c:pt>
                <c:pt idx="5046">
                  <c:v>34276</c:v>
                </c:pt>
                <c:pt idx="5047">
                  <c:v>34277</c:v>
                </c:pt>
                <c:pt idx="5048">
                  <c:v>34278</c:v>
                </c:pt>
                <c:pt idx="5049">
                  <c:v>34281</c:v>
                </c:pt>
                <c:pt idx="5050">
                  <c:v>34282</c:v>
                </c:pt>
                <c:pt idx="5051">
                  <c:v>34283</c:v>
                </c:pt>
                <c:pt idx="5052">
                  <c:v>34285</c:v>
                </c:pt>
                <c:pt idx="5053">
                  <c:v>34288</c:v>
                </c:pt>
                <c:pt idx="5054">
                  <c:v>34289</c:v>
                </c:pt>
                <c:pt idx="5055">
                  <c:v>34290</c:v>
                </c:pt>
                <c:pt idx="5056">
                  <c:v>34291</c:v>
                </c:pt>
                <c:pt idx="5057">
                  <c:v>34292</c:v>
                </c:pt>
                <c:pt idx="5058">
                  <c:v>34295</c:v>
                </c:pt>
                <c:pt idx="5059">
                  <c:v>34296</c:v>
                </c:pt>
                <c:pt idx="5060">
                  <c:v>34297</c:v>
                </c:pt>
                <c:pt idx="5061">
                  <c:v>34299</c:v>
                </c:pt>
                <c:pt idx="5062">
                  <c:v>34302</c:v>
                </c:pt>
                <c:pt idx="5063">
                  <c:v>34303</c:v>
                </c:pt>
                <c:pt idx="5064">
                  <c:v>34304</c:v>
                </c:pt>
                <c:pt idx="5065">
                  <c:v>34305</c:v>
                </c:pt>
                <c:pt idx="5066">
                  <c:v>34306</c:v>
                </c:pt>
                <c:pt idx="5067">
                  <c:v>34309</c:v>
                </c:pt>
                <c:pt idx="5068">
                  <c:v>34310</c:v>
                </c:pt>
                <c:pt idx="5069">
                  <c:v>34311</c:v>
                </c:pt>
                <c:pt idx="5070">
                  <c:v>34312</c:v>
                </c:pt>
                <c:pt idx="5071">
                  <c:v>34313</c:v>
                </c:pt>
                <c:pt idx="5072">
                  <c:v>34316</c:v>
                </c:pt>
                <c:pt idx="5073">
                  <c:v>34317</c:v>
                </c:pt>
                <c:pt idx="5074">
                  <c:v>34318</c:v>
                </c:pt>
                <c:pt idx="5075">
                  <c:v>34319</c:v>
                </c:pt>
                <c:pt idx="5076">
                  <c:v>34320</c:v>
                </c:pt>
                <c:pt idx="5077">
                  <c:v>34323</c:v>
                </c:pt>
                <c:pt idx="5078">
                  <c:v>34324</c:v>
                </c:pt>
                <c:pt idx="5079">
                  <c:v>34325</c:v>
                </c:pt>
                <c:pt idx="5080">
                  <c:v>34326</c:v>
                </c:pt>
                <c:pt idx="5081">
                  <c:v>34330</c:v>
                </c:pt>
                <c:pt idx="5082">
                  <c:v>34331</c:v>
                </c:pt>
                <c:pt idx="5083">
                  <c:v>34332</c:v>
                </c:pt>
                <c:pt idx="5084">
                  <c:v>34333</c:v>
                </c:pt>
                <c:pt idx="5085">
                  <c:v>34334</c:v>
                </c:pt>
                <c:pt idx="5086">
                  <c:v>34337</c:v>
                </c:pt>
                <c:pt idx="5087">
                  <c:v>34338</c:v>
                </c:pt>
                <c:pt idx="5088">
                  <c:v>34339</c:v>
                </c:pt>
                <c:pt idx="5089">
                  <c:v>34340</c:v>
                </c:pt>
                <c:pt idx="5090">
                  <c:v>34341</c:v>
                </c:pt>
                <c:pt idx="5091">
                  <c:v>34344</c:v>
                </c:pt>
                <c:pt idx="5092">
                  <c:v>34345</c:v>
                </c:pt>
                <c:pt idx="5093">
                  <c:v>34346</c:v>
                </c:pt>
                <c:pt idx="5094">
                  <c:v>34347</c:v>
                </c:pt>
                <c:pt idx="5095">
                  <c:v>34348</c:v>
                </c:pt>
                <c:pt idx="5096">
                  <c:v>34352</c:v>
                </c:pt>
                <c:pt idx="5097">
                  <c:v>34353</c:v>
                </c:pt>
                <c:pt idx="5098">
                  <c:v>34354</c:v>
                </c:pt>
                <c:pt idx="5099">
                  <c:v>34355</c:v>
                </c:pt>
                <c:pt idx="5100">
                  <c:v>34358</c:v>
                </c:pt>
                <c:pt idx="5101">
                  <c:v>34359</c:v>
                </c:pt>
                <c:pt idx="5102">
                  <c:v>34360</c:v>
                </c:pt>
                <c:pt idx="5103">
                  <c:v>34361</c:v>
                </c:pt>
                <c:pt idx="5104">
                  <c:v>34362</c:v>
                </c:pt>
                <c:pt idx="5105">
                  <c:v>34365</c:v>
                </c:pt>
                <c:pt idx="5106">
                  <c:v>34366</c:v>
                </c:pt>
                <c:pt idx="5107">
                  <c:v>34367</c:v>
                </c:pt>
                <c:pt idx="5108">
                  <c:v>34368</c:v>
                </c:pt>
                <c:pt idx="5109">
                  <c:v>34369</c:v>
                </c:pt>
                <c:pt idx="5110">
                  <c:v>34372</c:v>
                </c:pt>
                <c:pt idx="5111">
                  <c:v>34373</c:v>
                </c:pt>
                <c:pt idx="5112">
                  <c:v>34374</c:v>
                </c:pt>
                <c:pt idx="5113">
                  <c:v>34375</c:v>
                </c:pt>
                <c:pt idx="5114">
                  <c:v>34376</c:v>
                </c:pt>
                <c:pt idx="5115">
                  <c:v>34379</c:v>
                </c:pt>
                <c:pt idx="5116">
                  <c:v>34380</c:v>
                </c:pt>
                <c:pt idx="5117">
                  <c:v>34381</c:v>
                </c:pt>
                <c:pt idx="5118">
                  <c:v>34382</c:v>
                </c:pt>
                <c:pt idx="5119">
                  <c:v>34383</c:v>
                </c:pt>
                <c:pt idx="5120">
                  <c:v>34387</c:v>
                </c:pt>
                <c:pt idx="5121">
                  <c:v>34388</c:v>
                </c:pt>
                <c:pt idx="5122">
                  <c:v>34389</c:v>
                </c:pt>
                <c:pt idx="5123">
                  <c:v>34390</c:v>
                </c:pt>
                <c:pt idx="5124">
                  <c:v>34393</c:v>
                </c:pt>
                <c:pt idx="5125">
                  <c:v>34394</c:v>
                </c:pt>
                <c:pt idx="5126">
                  <c:v>34395</c:v>
                </c:pt>
                <c:pt idx="5127">
                  <c:v>34396</c:v>
                </c:pt>
                <c:pt idx="5128">
                  <c:v>34397</c:v>
                </c:pt>
                <c:pt idx="5129">
                  <c:v>34400</c:v>
                </c:pt>
                <c:pt idx="5130">
                  <c:v>34401</c:v>
                </c:pt>
                <c:pt idx="5131">
                  <c:v>34402</c:v>
                </c:pt>
                <c:pt idx="5132">
                  <c:v>34403</c:v>
                </c:pt>
                <c:pt idx="5133">
                  <c:v>34404</c:v>
                </c:pt>
                <c:pt idx="5134">
                  <c:v>34407</c:v>
                </c:pt>
                <c:pt idx="5135">
                  <c:v>34408</c:v>
                </c:pt>
                <c:pt idx="5136">
                  <c:v>34409</c:v>
                </c:pt>
                <c:pt idx="5137">
                  <c:v>34410</c:v>
                </c:pt>
                <c:pt idx="5138">
                  <c:v>34411</c:v>
                </c:pt>
                <c:pt idx="5139">
                  <c:v>34414</c:v>
                </c:pt>
                <c:pt idx="5140">
                  <c:v>34415</c:v>
                </c:pt>
                <c:pt idx="5141">
                  <c:v>34416</c:v>
                </c:pt>
                <c:pt idx="5142">
                  <c:v>34417</c:v>
                </c:pt>
                <c:pt idx="5143">
                  <c:v>34418</c:v>
                </c:pt>
                <c:pt idx="5144">
                  <c:v>34421</c:v>
                </c:pt>
                <c:pt idx="5145">
                  <c:v>34422</c:v>
                </c:pt>
                <c:pt idx="5146">
                  <c:v>34423</c:v>
                </c:pt>
                <c:pt idx="5147">
                  <c:v>34424</c:v>
                </c:pt>
                <c:pt idx="5148">
                  <c:v>34428</c:v>
                </c:pt>
                <c:pt idx="5149">
                  <c:v>34429</c:v>
                </c:pt>
                <c:pt idx="5150">
                  <c:v>34430</c:v>
                </c:pt>
                <c:pt idx="5151">
                  <c:v>34431</c:v>
                </c:pt>
                <c:pt idx="5152">
                  <c:v>34432</c:v>
                </c:pt>
                <c:pt idx="5153">
                  <c:v>34435</c:v>
                </c:pt>
                <c:pt idx="5154">
                  <c:v>34436</c:v>
                </c:pt>
                <c:pt idx="5155">
                  <c:v>34437</c:v>
                </c:pt>
                <c:pt idx="5156">
                  <c:v>34438</c:v>
                </c:pt>
                <c:pt idx="5157">
                  <c:v>34439</c:v>
                </c:pt>
                <c:pt idx="5158">
                  <c:v>34442</c:v>
                </c:pt>
                <c:pt idx="5159">
                  <c:v>34443</c:v>
                </c:pt>
                <c:pt idx="5160">
                  <c:v>34444</c:v>
                </c:pt>
                <c:pt idx="5161">
                  <c:v>34445</c:v>
                </c:pt>
                <c:pt idx="5162">
                  <c:v>34446</c:v>
                </c:pt>
                <c:pt idx="5163">
                  <c:v>34449</c:v>
                </c:pt>
                <c:pt idx="5164">
                  <c:v>34450</c:v>
                </c:pt>
                <c:pt idx="5165">
                  <c:v>34451</c:v>
                </c:pt>
                <c:pt idx="5166">
                  <c:v>34452</c:v>
                </c:pt>
                <c:pt idx="5167">
                  <c:v>34453</c:v>
                </c:pt>
                <c:pt idx="5168">
                  <c:v>34456</c:v>
                </c:pt>
                <c:pt idx="5169">
                  <c:v>34457</c:v>
                </c:pt>
                <c:pt idx="5170">
                  <c:v>34458</c:v>
                </c:pt>
                <c:pt idx="5171">
                  <c:v>34459</c:v>
                </c:pt>
                <c:pt idx="5172">
                  <c:v>34460</c:v>
                </c:pt>
                <c:pt idx="5173">
                  <c:v>34463</c:v>
                </c:pt>
                <c:pt idx="5174">
                  <c:v>34464</c:v>
                </c:pt>
                <c:pt idx="5175">
                  <c:v>34465</c:v>
                </c:pt>
                <c:pt idx="5176">
                  <c:v>34466</c:v>
                </c:pt>
                <c:pt idx="5177">
                  <c:v>34467</c:v>
                </c:pt>
                <c:pt idx="5178">
                  <c:v>34470</c:v>
                </c:pt>
                <c:pt idx="5179">
                  <c:v>34471</c:v>
                </c:pt>
                <c:pt idx="5180">
                  <c:v>34472</c:v>
                </c:pt>
                <c:pt idx="5181">
                  <c:v>34473</c:v>
                </c:pt>
                <c:pt idx="5182">
                  <c:v>34474</c:v>
                </c:pt>
                <c:pt idx="5183">
                  <c:v>34477</c:v>
                </c:pt>
                <c:pt idx="5184">
                  <c:v>34478</c:v>
                </c:pt>
                <c:pt idx="5185">
                  <c:v>34479</c:v>
                </c:pt>
                <c:pt idx="5186">
                  <c:v>34480</c:v>
                </c:pt>
                <c:pt idx="5187">
                  <c:v>34481</c:v>
                </c:pt>
                <c:pt idx="5188">
                  <c:v>34485</c:v>
                </c:pt>
                <c:pt idx="5189">
                  <c:v>34486</c:v>
                </c:pt>
                <c:pt idx="5190">
                  <c:v>34487</c:v>
                </c:pt>
                <c:pt idx="5191">
                  <c:v>34488</c:v>
                </c:pt>
                <c:pt idx="5192">
                  <c:v>34491</c:v>
                </c:pt>
                <c:pt idx="5193">
                  <c:v>34492</c:v>
                </c:pt>
                <c:pt idx="5194">
                  <c:v>34493</c:v>
                </c:pt>
                <c:pt idx="5195">
                  <c:v>34494</c:v>
                </c:pt>
                <c:pt idx="5196">
                  <c:v>34495</c:v>
                </c:pt>
                <c:pt idx="5197">
                  <c:v>34498</c:v>
                </c:pt>
                <c:pt idx="5198">
                  <c:v>34499</c:v>
                </c:pt>
                <c:pt idx="5199">
                  <c:v>34500</c:v>
                </c:pt>
                <c:pt idx="5200">
                  <c:v>34501</c:v>
                </c:pt>
                <c:pt idx="5201">
                  <c:v>34502</c:v>
                </c:pt>
                <c:pt idx="5202">
                  <c:v>34505</c:v>
                </c:pt>
                <c:pt idx="5203">
                  <c:v>34506</c:v>
                </c:pt>
                <c:pt idx="5204">
                  <c:v>34507</c:v>
                </c:pt>
                <c:pt idx="5205">
                  <c:v>34508</c:v>
                </c:pt>
                <c:pt idx="5206">
                  <c:v>34509</c:v>
                </c:pt>
                <c:pt idx="5207">
                  <c:v>34512</c:v>
                </c:pt>
                <c:pt idx="5208">
                  <c:v>34513</c:v>
                </c:pt>
                <c:pt idx="5209">
                  <c:v>34514</c:v>
                </c:pt>
                <c:pt idx="5210">
                  <c:v>34515</c:v>
                </c:pt>
                <c:pt idx="5211">
                  <c:v>34516</c:v>
                </c:pt>
                <c:pt idx="5212">
                  <c:v>34520</c:v>
                </c:pt>
                <c:pt idx="5213">
                  <c:v>34521</c:v>
                </c:pt>
                <c:pt idx="5214">
                  <c:v>34522</c:v>
                </c:pt>
                <c:pt idx="5215">
                  <c:v>34523</c:v>
                </c:pt>
                <c:pt idx="5216">
                  <c:v>34526</c:v>
                </c:pt>
                <c:pt idx="5217">
                  <c:v>34527</c:v>
                </c:pt>
                <c:pt idx="5218">
                  <c:v>34528</c:v>
                </c:pt>
                <c:pt idx="5219">
                  <c:v>34529</c:v>
                </c:pt>
                <c:pt idx="5220">
                  <c:v>34530</c:v>
                </c:pt>
                <c:pt idx="5221">
                  <c:v>34533</c:v>
                </c:pt>
                <c:pt idx="5222">
                  <c:v>34534</c:v>
                </c:pt>
                <c:pt idx="5223">
                  <c:v>34535</c:v>
                </c:pt>
                <c:pt idx="5224">
                  <c:v>34536</c:v>
                </c:pt>
                <c:pt idx="5225">
                  <c:v>34537</c:v>
                </c:pt>
                <c:pt idx="5226">
                  <c:v>34540</c:v>
                </c:pt>
                <c:pt idx="5227">
                  <c:v>34541</c:v>
                </c:pt>
                <c:pt idx="5228">
                  <c:v>34542</c:v>
                </c:pt>
                <c:pt idx="5229">
                  <c:v>34543</c:v>
                </c:pt>
                <c:pt idx="5230">
                  <c:v>34544</c:v>
                </c:pt>
                <c:pt idx="5231">
                  <c:v>34547</c:v>
                </c:pt>
                <c:pt idx="5232">
                  <c:v>34548</c:v>
                </c:pt>
                <c:pt idx="5233">
                  <c:v>34549</c:v>
                </c:pt>
                <c:pt idx="5234">
                  <c:v>34550</c:v>
                </c:pt>
                <c:pt idx="5235">
                  <c:v>34551</c:v>
                </c:pt>
                <c:pt idx="5236">
                  <c:v>34554</c:v>
                </c:pt>
                <c:pt idx="5237">
                  <c:v>34555</c:v>
                </c:pt>
                <c:pt idx="5238">
                  <c:v>34556</c:v>
                </c:pt>
                <c:pt idx="5239">
                  <c:v>34557</c:v>
                </c:pt>
                <c:pt idx="5240">
                  <c:v>34558</c:v>
                </c:pt>
                <c:pt idx="5241">
                  <c:v>34561</c:v>
                </c:pt>
                <c:pt idx="5242">
                  <c:v>34562</c:v>
                </c:pt>
                <c:pt idx="5243">
                  <c:v>34563</c:v>
                </c:pt>
                <c:pt idx="5244">
                  <c:v>34564</c:v>
                </c:pt>
                <c:pt idx="5245">
                  <c:v>34565</c:v>
                </c:pt>
                <c:pt idx="5246">
                  <c:v>34568</c:v>
                </c:pt>
                <c:pt idx="5247">
                  <c:v>34569</c:v>
                </c:pt>
                <c:pt idx="5248">
                  <c:v>34570</c:v>
                </c:pt>
                <c:pt idx="5249">
                  <c:v>34571</c:v>
                </c:pt>
                <c:pt idx="5250">
                  <c:v>34572</c:v>
                </c:pt>
                <c:pt idx="5251">
                  <c:v>34575</c:v>
                </c:pt>
                <c:pt idx="5252">
                  <c:v>34576</c:v>
                </c:pt>
                <c:pt idx="5253">
                  <c:v>34577</c:v>
                </c:pt>
                <c:pt idx="5254">
                  <c:v>34578</c:v>
                </c:pt>
                <c:pt idx="5255">
                  <c:v>34579</c:v>
                </c:pt>
                <c:pt idx="5256">
                  <c:v>34583</c:v>
                </c:pt>
                <c:pt idx="5257">
                  <c:v>34584</c:v>
                </c:pt>
                <c:pt idx="5258">
                  <c:v>34585</c:v>
                </c:pt>
                <c:pt idx="5259">
                  <c:v>34586</c:v>
                </c:pt>
                <c:pt idx="5260">
                  <c:v>34589</c:v>
                </c:pt>
                <c:pt idx="5261">
                  <c:v>34590</c:v>
                </c:pt>
                <c:pt idx="5262">
                  <c:v>34591</c:v>
                </c:pt>
                <c:pt idx="5263">
                  <c:v>34592</c:v>
                </c:pt>
                <c:pt idx="5264">
                  <c:v>34593</c:v>
                </c:pt>
                <c:pt idx="5265">
                  <c:v>34596</c:v>
                </c:pt>
                <c:pt idx="5266">
                  <c:v>34597</c:v>
                </c:pt>
                <c:pt idx="5267">
                  <c:v>34598</c:v>
                </c:pt>
                <c:pt idx="5268">
                  <c:v>34599</c:v>
                </c:pt>
                <c:pt idx="5269">
                  <c:v>34600</c:v>
                </c:pt>
                <c:pt idx="5270">
                  <c:v>34603</c:v>
                </c:pt>
                <c:pt idx="5271">
                  <c:v>34604</c:v>
                </c:pt>
                <c:pt idx="5272">
                  <c:v>34605</c:v>
                </c:pt>
                <c:pt idx="5273">
                  <c:v>34606</c:v>
                </c:pt>
                <c:pt idx="5274">
                  <c:v>34607</c:v>
                </c:pt>
                <c:pt idx="5275">
                  <c:v>34610</c:v>
                </c:pt>
                <c:pt idx="5276">
                  <c:v>34611</c:v>
                </c:pt>
                <c:pt idx="5277">
                  <c:v>34612</c:v>
                </c:pt>
                <c:pt idx="5278">
                  <c:v>34613</c:v>
                </c:pt>
                <c:pt idx="5279">
                  <c:v>34614</c:v>
                </c:pt>
                <c:pt idx="5280">
                  <c:v>34618</c:v>
                </c:pt>
                <c:pt idx="5281">
                  <c:v>34619</c:v>
                </c:pt>
                <c:pt idx="5282">
                  <c:v>34620</c:v>
                </c:pt>
                <c:pt idx="5283">
                  <c:v>34621</c:v>
                </c:pt>
                <c:pt idx="5284">
                  <c:v>34624</c:v>
                </c:pt>
                <c:pt idx="5285">
                  <c:v>34625</c:v>
                </c:pt>
                <c:pt idx="5286">
                  <c:v>34626</c:v>
                </c:pt>
                <c:pt idx="5287">
                  <c:v>34627</c:v>
                </c:pt>
                <c:pt idx="5288">
                  <c:v>34628</c:v>
                </c:pt>
                <c:pt idx="5289">
                  <c:v>34631</c:v>
                </c:pt>
                <c:pt idx="5290">
                  <c:v>34632</c:v>
                </c:pt>
                <c:pt idx="5291">
                  <c:v>34633</c:v>
                </c:pt>
                <c:pt idx="5292">
                  <c:v>34634</c:v>
                </c:pt>
                <c:pt idx="5293">
                  <c:v>34635</c:v>
                </c:pt>
                <c:pt idx="5294">
                  <c:v>34638</c:v>
                </c:pt>
                <c:pt idx="5295">
                  <c:v>34639</c:v>
                </c:pt>
                <c:pt idx="5296">
                  <c:v>34640</c:v>
                </c:pt>
                <c:pt idx="5297">
                  <c:v>34641</c:v>
                </c:pt>
                <c:pt idx="5298">
                  <c:v>34642</c:v>
                </c:pt>
                <c:pt idx="5299">
                  <c:v>34645</c:v>
                </c:pt>
                <c:pt idx="5300">
                  <c:v>34646</c:v>
                </c:pt>
                <c:pt idx="5301">
                  <c:v>34647</c:v>
                </c:pt>
                <c:pt idx="5302">
                  <c:v>34648</c:v>
                </c:pt>
                <c:pt idx="5303">
                  <c:v>34652</c:v>
                </c:pt>
                <c:pt idx="5304">
                  <c:v>34653</c:v>
                </c:pt>
                <c:pt idx="5305">
                  <c:v>34654</c:v>
                </c:pt>
                <c:pt idx="5306">
                  <c:v>34655</c:v>
                </c:pt>
                <c:pt idx="5307">
                  <c:v>34656</c:v>
                </c:pt>
                <c:pt idx="5308">
                  <c:v>34659</c:v>
                </c:pt>
                <c:pt idx="5309">
                  <c:v>34660</c:v>
                </c:pt>
                <c:pt idx="5310">
                  <c:v>34661</c:v>
                </c:pt>
                <c:pt idx="5311">
                  <c:v>34663</c:v>
                </c:pt>
                <c:pt idx="5312">
                  <c:v>34666</c:v>
                </c:pt>
                <c:pt idx="5313">
                  <c:v>34667</c:v>
                </c:pt>
                <c:pt idx="5314">
                  <c:v>34668</c:v>
                </c:pt>
                <c:pt idx="5315">
                  <c:v>34669</c:v>
                </c:pt>
                <c:pt idx="5316">
                  <c:v>34670</c:v>
                </c:pt>
                <c:pt idx="5317">
                  <c:v>34673</c:v>
                </c:pt>
                <c:pt idx="5318">
                  <c:v>34674</c:v>
                </c:pt>
                <c:pt idx="5319">
                  <c:v>34675</c:v>
                </c:pt>
                <c:pt idx="5320">
                  <c:v>34676</c:v>
                </c:pt>
                <c:pt idx="5321">
                  <c:v>34677</c:v>
                </c:pt>
                <c:pt idx="5322">
                  <c:v>34680</c:v>
                </c:pt>
                <c:pt idx="5323">
                  <c:v>34681</c:v>
                </c:pt>
                <c:pt idx="5324">
                  <c:v>34682</c:v>
                </c:pt>
                <c:pt idx="5325">
                  <c:v>34683</c:v>
                </c:pt>
                <c:pt idx="5326">
                  <c:v>34684</c:v>
                </c:pt>
                <c:pt idx="5327">
                  <c:v>34687</c:v>
                </c:pt>
                <c:pt idx="5328">
                  <c:v>34688</c:v>
                </c:pt>
                <c:pt idx="5329">
                  <c:v>34689</c:v>
                </c:pt>
                <c:pt idx="5330">
                  <c:v>34690</c:v>
                </c:pt>
                <c:pt idx="5331">
                  <c:v>34691</c:v>
                </c:pt>
                <c:pt idx="5332">
                  <c:v>34695</c:v>
                </c:pt>
                <c:pt idx="5333">
                  <c:v>34696</c:v>
                </c:pt>
                <c:pt idx="5334">
                  <c:v>34697</c:v>
                </c:pt>
                <c:pt idx="5335">
                  <c:v>34698</c:v>
                </c:pt>
                <c:pt idx="5336">
                  <c:v>34702</c:v>
                </c:pt>
                <c:pt idx="5337">
                  <c:v>34703</c:v>
                </c:pt>
                <c:pt idx="5338">
                  <c:v>34704</c:v>
                </c:pt>
                <c:pt idx="5339">
                  <c:v>34705</c:v>
                </c:pt>
                <c:pt idx="5340">
                  <c:v>34708</c:v>
                </c:pt>
                <c:pt idx="5341">
                  <c:v>34709</c:v>
                </c:pt>
                <c:pt idx="5342">
                  <c:v>34710</c:v>
                </c:pt>
                <c:pt idx="5343">
                  <c:v>34711</c:v>
                </c:pt>
                <c:pt idx="5344">
                  <c:v>34712</c:v>
                </c:pt>
                <c:pt idx="5345">
                  <c:v>34716</c:v>
                </c:pt>
                <c:pt idx="5346">
                  <c:v>34717</c:v>
                </c:pt>
                <c:pt idx="5347">
                  <c:v>34718</c:v>
                </c:pt>
                <c:pt idx="5348">
                  <c:v>34719</c:v>
                </c:pt>
                <c:pt idx="5349">
                  <c:v>34722</c:v>
                </c:pt>
                <c:pt idx="5350">
                  <c:v>34723</c:v>
                </c:pt>
                <c:pt idx="5351">
                  <c:v>34724</c:v>
                </c:pt>
                <c:pt idx="5352">
                  <c:v>34725</c:v>
                </c:pt>
                <c:pt idx="5353">
                  <c:v>34726</c:v>
                </c:pt>
                <c:pt idx="5354">
                  <c:v>34729</c:v>
                </c:pt>
                <c:pt idx="5355">
                  <c:v>34730</c:v>
                </c:pt>
                <c:pt idx="5356">
                  <c:v>34731</c:v>
                </c:pt>
                <c:pt idx="5357">
                  <c:v>34732</c:v>
                </c:pt>
                <c:pt idx="5358">
                  <c:v>34733</c:v>
                </c:pt>
                <c:pt idx="5359">
                  <c:v>34736</c:v>
                </c:pt>
                <c:pt idx="5360">
                  <c:v>34737</c:v>
                </c:pt>
                <c:pt idx="5361">
                  <c:v>34738</c:v>
                </c:pt>
                <c:pt idx="5362">
                  <c:v>34739</c:v>
                </c:pt>
                <c:pt idx="5363">
                  <c:v>34740</c:v>
                </c:pt>
                <c:pt idx="5364">
                  <c:v>34743</c:v>
                </c:pt>
                <c:pt idx="5365">
                  <c:v>34744</c:v>
                </c:pt>
                <c:pt idx="5366">
                  <c:v>34745</c:v>
                </c:pt>
                <c:pt idx="5367">
                  <c:v>34746</c:v>
                </c:pt>
                <c:pt idx="5368">
                  <c:v>34747</c:v>
                </c:pt>
                <c:pt idx="5369">
                  <c:v>34751</c:v>
                </c:pt>
                <c:pt idx="5370">
                  <c:v>34752</c:v>
                </c:pt>
                <c:pt idx="5371">
                  <c:v>34753</c:v>
                </c:pt>
                <c:pt idx="5372">
                  <c:v>34754</c:v>
                </c:pt>
                <c:pt idx="5373">
                  <c:v>34757</c:v>
                </c:pt>
                <c:pt idx="5374">
                  <c:v>34758</c:v>
                </c:pt>
                <c:pt idx="5375">
                  <c:v>34759</c:v>
                </c:pt>
                <c:pt idx="5376">
                  <c:v>34760</c:v>
                </c:pt>
                <c:pt idx="5377">
                  <c:v>34761</c:v>
                </c:pt>
                <c:pt idx="5378">
                  <c:v>34764</c:v>
                </c:pt>
                <c:pt idx="5379">
                  <c:v>34765</c:v>
                </c:pt>
                <c:pt idx="5380">
                  <c:v>34766</c:v>
                </c:pt>
                <c:pt idx="5381">
                  <c:v>34767</c:v>
                </c:pt>
                <c:pt idx="5382">
                  <c:v>34768</c:v>
                </c:pt>
                <c:pt idx="5383">
                  <c:v>34771</c:v>
                </c:pt>
                <c:pt idx="5384">
                  <c:v>34772</c:v>
                </c:pt>
                <c:pt idx="5385">
                  <c:v>34773</c:v>
                </c:pt>
                <c:pt idx="5386">
                  <c:v>34774</c:v>
                </c:pt>
                <c:pt idx="5387">
                  <c:v>34775</c:v>
                </c:pt>
                <c:pt idx="5388">
                  <c:v>34778</c:v>
                </c:pt>
                <c:pt idx="5389">
                  <c:v>34779</c:v>
                </c:pt>
                <c:pt idx="5390">
                  <c:v>34780</c:v>
                </c:pt>
                <c:pt idx="5391">
                  <c:v>34781</c:v>
                </c:pt>
                <c:pt idx="5392">
                  <c:v>34782</c:v>
                </c:pt>
                <c:pt idx="5393">
                  <c:v>34785</c:v>
                </c:pt>
                <c:pt idx="5394">
                  <c:v>34786</c:v>
                </c:pt>
                <c:pt idx="5395">
                  <c:v>34787</c:v>
                </c:pt>
                <c:pt idx="5396">
                  <c:v>34788</c:v>
                </c:pt>
                <c:pt idx="5397">
                  <c:v>34789</c:v>
                </c:pt>
                <c:pt idx="5398">
                  <c:v>34792</c:v>
                </c:pt>
                <c:pt idx="5399">
                  <c:v>34793</c:v>
                </c:pt>
                <c:pt idx="5400">
                  <c:v>34794</c:v>
                </c:pt>
                <c:pt idx="5401">
                  <c:v>34795</c:v>
                </c:pt>
                <c:pt idx="5402">
                  <c:v>34796</c:v>
                </c:pt>
                <c:pt idx="5403">
                  <c:v>34799</c:v>
                </c:pt>
                <c:pt idx="5404">
                  <c:v>34800</c:v>
                </c:pt>
                <c:pt idx="5405">
                  <c:v>34801</c:v>
                </c:pt>
                <c:pt idx="5406">
                  <c:v>34802</c:v>
                </c:pt>
                <c:pt idx="5407">
                  <c:v>34806</c:v>
                </c:pt>
                <c:pt idx="5408">
                  <c:v>34807</c:v>
                </c:pt>
                <c:pt idx="5409">
                  <c:v>34808</c:v>
                </c:pt>
                <c:pt idx="5410">
                  <c:v>34809</c:v>
                </c:pt>
                <c:pt idx="5411">
                  <c:v>34810</c:v>
                </c:pt>
                <c:pt idx="5412">
                  <c:v>34813</c:v>
                </c:pt>
                <c:pt idx="5413">
                  <c:v>34814</c:v>
                </c:pt>
                <c:pt idx="5414">
                  <c:v>34815</c:v>
                </c:pt>
                <c:pt idx="5415">
                  <c:v>34816</c:v>
                </c:pt>
                <c:pt idx="5416">
                  <c:v>34817</c:v>
                </c:pt>
                <c:pt idx="5417">
                  <c:v>34820</c:v>
                </c:pt>
                <c:pt idx="5418">
                  <c:v>34821</c:v>
                </c:pt>
                <c:pt idx="5419">
                  <c:v>34822</c:v>
                </c:pt>
                <c:pt idx="5420">
                  <c:v>34823</c:v>
                </c:pt>
                <c:pt idx="5421">
                  <c:v>34824</c:v>
                </c:pt>
                <c:pt idx="5422">
                  <c:v>34827</c:v>
                </c:pt>
                <c:pt idx="5423">
                  <c:v>34828</c:v>
                </c:pt>
                <c:pt idx="5424">
                  <c:v>34829</c:v>
                </c:pt>
                <c:pt idx="5425">
                  <c:v>34830</c:v>
                </c:pt>
                <c:pt idx="5426">
                  <c:v>34831</c:v>
                </c:pt>
                <c:pt idx="5427">
                  <c:v>34834</c:v>
                </c:pt>
                <c:pt idx="5428">
                  <c:v>34835</c:v>
                </c:pt>
                <c:pt idx="5429">
                  <c:v>34836</c:v>
                </c:pt>
                <c:pt idx="5430">
                  <c:v>34837</c:v>
                </c:pt>
                <c:pt idx="5431">
                  <c:v>34838</c:v>
                </c:pt>
                <c:pt idx="5432">
                  <c:v>34841</c:v>
                </c:pt>
                <c:pt idx="5433">
                  <c:v>34842</c:v>
                </c:pt>
                <c:pt idx="5434">
                  <c:v>34843</c:v>
                </c:pt>
                <c:pt idx="5435">
                  <c:v>34844</c:v>
                </c:pt>
                <c:pt idx="5436">
                  <c:v>34845</c:v>
                </c:pt>
                <c:pt idx="5437">
                  <c:v>34849</c:v>
                </c:pt>
                <c:pt idx="5438">
                  <c:v>34850</c:v>
                </c:pt>
                <c:pt idx="5439">
                  <c:v>34851</c:v>
                </c:pt>
                <c:pt idx="5440">
                  <c:v>34852</c:v>
                </c:pt>
                <c:pt idx="5441">
                  <c:v>34855</c:v>
                </c:pt>
                <c:pt idx="5442">
                  <c:v>34856</c:v>
                </c:pt>
                <c:pt idx="5443">
                  <c:v>34857</c:v>
                </c:pt>
                <c:pt idx="5444">
                  <c:v>34858</c:v>
                </c:pt>
                <c:pt idx="5445">
                  <c:v>34859</c:v>
                </c:pt>
                <c:pt idx="5446">
                  <c:v>34862</c:v>
                </c:pt>
                <c:pt idx="5447">
                  <c:v>34863</c:v>
                </c:pt>
                <c:pt idx="5448">
                  <c:v>34864</c:v>
                </c:pt>
                <c:pt idx="5449">
                  <c:v>34865</c:v>
                </c:pt>
                <c:pt idx="5450">
                  <c:v>34866</c:v>
                </c:pt>
                <c:pt idx="5451">
                  <c:v>34869</c:v>
                </c:pt>
                <c:pt idx="5452">
                  <c:v>34870</c:v>
                </c:pt>
                <c:pt idx="5453">
                  <c:v>34871</c:v>
                </c:pt>
                <c:pt idx="5454">
                  <c:v>34872</c:v>
                </c:pt>
                <c:pt idx="5455">
                  <c:v>34873</c:v>
                </c:pt>
                <c:pt idx="5456">
                  <c:v>34876</c:v>
                </c:pt>
                <c:pt idx="5457">
                  <c:v>34877</c:v>
                </c:pt>
                <c:pt idx="5458">
                  <c:v>34878</c:v>
                </c:pt>
                <c:pt idx="5459">
                  <c:v>34879</c:v>
                </c:pt>
                <c:pt idx="5460">
                  <c:v>34880</c:v>
                </c:pt>
                <c:pt idx="5461">
                  <c:v>34883</c:v>
                </c:pt>
                <c:pt idx="5462">
                  <c:v>34885</c:v>
                </c:pt>
                <c:pt idx="5463">
                  <c:v>34886</c:v>
                </c:pt>
                <c:pt idx="5464">
                  <c:v>34887</c:v>
                </c:pt>
                <c:pt idx="5465">
                  <c:v>34890</c:v>
                </c:pt>
                <c:pt idx="5466">
                  <c:v>34891</c:v>
                </c:pt>
                <c:pt idx="5467">
                  <c:v>34892</c:v>
                </c:pt>
                <c:pt idx="5468">
                  <c:v>34893</c:v>
                </c:pt>
                <c:pt idx="5469">
                  <c:v>34894</c:v>
                </c:pt>
                <c:pt idx="5470">
                  <c:v>34897</c:v>
                </c:pt>
                <c:pt idx="5471">
                  <c:v>34898</c:v>
                </c:pt>
                <c:pt idx="5472">
                  <c:v>34899</c:v>
                </c:pt>
                <c:pt idx="5473">
                  <c:v>34900</c:v>
                </c:pt>
                <c:pt idx="5474">
                  <c:v>34901</c:v>
                </c:pt>
                <c:pt idx="5475">
                  <c:v>34904</c:v>
                </c:pt>
                <c:pt idx="5476">
                  <c:v>34905</c:v>
                </c:pt>
                <c:pt idx="5477">
                  <c:v>34906</c:v>
                </c:pt>
                <c:pt idx="5478">
                  <c:v>34907</c:v>
                </c:pt>
                <c:pt idx="5479">
                  <c:v>34908</c:v>
                </c:pt>
                <c:pt idx="5480">
                  <c:v>34911</c:v>
                </c:pt>
                <c:pt idx="5481">
                  <c:v>34912</c:v>
                </c:pt>
                <c:pt idx="5482">
                  <c:v>34913</c:v>
                </c:pt>
                <c:pt idx="5483">
                  <c:v>34914</c:v>
                </c:pt>
                <c:pt idx="5484">
                  <c:v>34915</c:v>
                </c:pt>
                <c:pt idx="5485">
                  <c:v>34918</c:v>
                </c:pt>
                <c:pt idx="5486">
                  <c:v>34919</c:v>
                </c:pt>
                <c:pt idx="5487">
                  <c:v>34920</c:v>
                </c:pt>
                <c:pt idx="5488">
                  <c:v>34921</c:v>
                </c:pt>
                <c:pt idx="5489">
                  <c:v>34922</c:v>
                </c:pt>
                <c:pt idx="5490">
                  <c:v>34925</c:v>
                </c:pt>
                <c:pt idx="5491">
                  <c:v>34926</c:v>
                </c:pt>
                <c:pt idx="5492">
                  <c:v>34927</c:v>
                </c:pt>
                <c:pt idx="5493">
                  <c:v>34928</c:v>
                </c:pt>
                <c:pt idx="5494">
                  <c:v>34929</c:v>
                </c:pt>
                <c:pt idx="5495">
                  <c:v>34932</c:v>
                </c:pt>
                <c:pt idx="5496">
                  <c:v>34933</c:v>
                </c:pt>
                <c:pt idx="5497">
                  <c:v>34934</c:v>
                </c:pt>
                <c:pt idx="5498">
                  <c:v>34935</c:v>
                </c:pt>
                <c:pt idx="5499">
                  <c:v>34936</c:v>
                </c:pt>
                <c:pt idx="5500">
                  <c:v>34939</c:v>
                </c:pt>
                <c:pt idx="5501">
                  <c:v>34940</c:v>
                </c:pt>
                <c:pt idx="5502">
                  <c:v>34941</c:v>
                </c:pt>
                <c:pt idx="5503">
                  <c:v>34942</c:v>
                </c:pt>
                <c:pt idx="5504">
                  <c:v>34943</c:v>
                </c:pt>
                <c:pt idx="5505">
                  <c:v>34947</c:v>
                </c:pt>
                <c:pt idx="5506">
                  <c:v>34948</c:v>
                </c:pt>
                <c:pt idx="5507">
                  <c:v>34949</c:v>
                </c:pt>
                <c:pt idx="5508">
                  <c:v>34950</c:v>
                </c:pt>
                <c:pt idx="5509">
                  <c:v>34953</c:v>
                </c:pt>
                <c:pt idx="5510">
                  <c:v>34954</c:v>
                </c:pt>
                <c:pt idx="5511">
                  <c:v>34955</c:v>
                </c:pt>
                <c:pt idx="5512">
                  <c:v>34956</c:v>
                </c:pt>
                <c:pt idx="5513">
                  <c:v>34957</c:v>
                </c:pt>
                <c:pt idx="5514">
                  <c:v>34960</c:v>
                </c:pt>
                <c:pt idx="5515">
                  <c:v>34961</c:v>
                </c:pt>
                <c:pt idx="5516">
                  <c:v>34962</c:v>
                </c:pt>
                <c:pt idx="5517">
                  <c:v>34963</c:v>
                </c:pt>
                <c:pt idx="5518">
                  <c:v>34964</c:v>
                </c:pt>
                <c:pt idx="5519">
                  <c:v>34967</c:v>
                </c:pt>
                <c:pt idx="5520">
                  <c:v>34968</c:v>
                </c:pt>
                <c:pt idx="5521">
                  <c:v>34969</c:v>
                </c:pt>
                <c:pt idx="5522">
                  <c:v>34970</c:v>
                </c:pt>
                <c:pt idx="5523">
                  <c:v>34971</c:v>
                </c:pt>
                <c:pt idx="5524">
                  <c:v>34974</c:v>
                </c:pt>
                <c:pt idx="5525">
                  <c:v>34975</c:v>
                </c:pt>
                <c:pt idx="5526">
                  <c:v>34976</c:v>
                </c:pt>
                <c:pt idx="5527">
                  <c:v>34977</c:v>
                </c:pt>
                <c:pt idx="5528">
                  <c:v>34978</c:v>
                </c:pt>
                <c:pt idx="5529">
                  <c:v>34982</c:v>
                </c:pt>
                <c:pt idx="5530">
                  <c:v>34983</c:v>
                </c:pt>
                <c:pt idx="5531">
                  <c:v>34984</c:v>
                </c:pt>
                <c:pt idx="5532">
                  <c:v>34985</c:v>
                </c:pt>
                <c:pt idx="5533">
                  <c:v>34988</c:v>
                </c:pt>
                <c:pt idx="5534">
                  <c:v>34989</c:v>
                </c:pt>
                <c:pt idx="5535">
                  <c:v>34990</c:v>
                </c:pt>
                <c:pt idx="5536">
                  <c:v>34991</c:v>
                </c:pt>
                <c:pt idx="5537">
                  <c:v>34992</c:v>
                </c:pt>
                <c:pt idx="5538">
                  <c:v>34995</c:v>
                </c:pt>
                <c:pt idx="5539">
                  <c:v>34996</c:v>
                </c:pt>
                <c:pt idx="5540">
                  <c:v>34997</c:v>
                </c:pt>
                <c:pt idx="5541">
                  <c:v>34998</c:v>
                </c:pt>
                <c:pt idx="5542">
                  <c:v>34999</c:v>
                </c:pt>
                <c:pt idx="5543">
                  <c:v>35002</c:v>
                </c:pt>
                <c:pt idx="5544">
                  <c:v>35003</c:v>
                </c:pt>
                <c:pt idx="5545">
                  <c:v>35004</c:v>
                </c:pt>
                <c:pt idx="5546">
                  <c:v>35005</c:v>
                </c:pt>
                <c:pt idx="5547">
                  <c:v>35006</c:v>
                </c:pt>
                <c:pt idx="5548">
                  <c:v>35009</c:v>
                </c:pt>
                <c:pt idx="5549">
                  <c:v>35010</c:v>
                </c:pt>
                <c:pt idx="5550">
                  <c:v>35011</c:v>
                </c:pt>
                <c:pt idx="5551">
                  <c:v>35012</c:v>
                </c:pt>
                <c:pt idx="5552">
                  <c:v>35013</c:v>
                </c:pt>
                <c:pt idx="5553">
                  <c:v>35016</c:v>
                </c:pt>
                <c:pt idx="5554">
                  <c:v>35017</c:v>
                </c:pt>
                <c:pt idx="5555">
                  <c:v>35018</c:v>
                </c:pt>
                <c:pt idx="5556">
                  <c:v>35019</c:v>
                </c:pt>
                <c:pt idx="5557">
                  <c:v>35020</c:v>
                </c:pt>
                <c:pt idx="5558">
                  <c:v>35023</c:v>
                </c:pt>
                <c:pt idx="5559">
                  <c:v>35024</c:v>
                </c:pt>
                <c:pt idx="5560">
                  <c:v>35025</c:v>
                </c:pt>
                <c:pt idx="5561">
                  <c:v>35027</c:v>
                </c:pt>
                <c:pt idx="5562">
                  <c:v>35030</c:v>
                </c:pt>
                <c:pt idx="5563">
                  <c:v>35031</c:v>
                </c:pt>
                <c:pt idx="5564">
                  <c:v>35032</c:v>
                </c:pt>
                <c:pt idx="5565">
                  <c:v>35033</c:v>
                </c:pt>
                <c:pt idx="5566">
                  <c:v>35034</c:v>
                </c:pt>
                <c:pt idx="5567">
                  <c:v>35037</c:v>
                </c:pt>
                <c:pt idx="5568">
                  <c:v>35038</c:v>
                </c:pt>
                <c:pt idx="5569">
                  <c:v>35039</c:v>
                </c:pt>
                <c:pt idx="5570">
                  <c:v>35040</c:v>
                </c:pt>
                <c:pt idx="5571">
                  <c:v>35041</c:v>
                </c:pt>
                <c:pt idx="5572">
                  <c:v>35044</c:v>
                </c:pt>
                <c:pt idx="5573">
                  <c:v>35045</c:v>
                </c:pt>
                <c:pt idx="5574">
                  <c:v>35046</c:v>
                </c:pt>
                <c:pt idx="5575">
                  <c:v>35047</c:v>
                </c:pt>
                <c:pt idx="5576">
                  <c:v>35048</c:v>
                </c:pt>
                <c:pt idx="5577">
                  <c:v>35051</c:v>
                </c:pt>
                <c:pt idx="5578">
                  <c:v>35052</c:v>
                </c:pt>
                <c:pt idx="5579">
                  <c:v>35053</c:v>
                </c:pt>
                <c:pt idx="5580">
                  <c:v>35054</c:v>
                </c:pt>
                <c:pt idx="5581">
                  <c:v>35055</c:v>
                </c:pt>
                <c:pt idx="5582">
                  <c:v>35059</c:v>
                </c:pt>
                <c:pt idx="5583">
                  <c:v>35060</c:v>
                </c:pt>
                <c:pt idx="5584">
                  <c:v>35061</c:v>
                </c:pt>
                <c:pt idx="5585">
                  <c:v>35062</c:v>
                </c:pt>
                <c:pt idx="5586">
                  <c:v>35066</c:v>
                </c:pt>
                <c:pt idx="5587">
                  <c:v>35067</c:v>
                </c:pt>
                <c:pt idx="5588">
                  <c:v>35068</c:v>
                </c:pt>
                <c:pt idx="5589">
                  <c:v>35069</c:v>
                </c:pt>
                <c:pt idx="5590">
                  <c:v>35072</c:v>
                </c:pt>
                <c:pt idx="5591">
                  <c:v>35073</c:v>
                </c:pt>
                <c:pt idx="5592">
                  <c:v>35074</c:v>
                </c:pt>
                <c:pt idx="5593">
                  <c:v>35075</c:v>
                </c:pt>
                <c:pt idx="5594">
                  <c:v>35076</c:v>
                </c:pt>
                <c:pt idx="5595">
                  <c:v>35080</c:v>
                </c:pt>
                <c:pt idx="5596">
                  <c:v>35081</c:v>
                </c:pt>
                <c:pt idx="5597">
                  <c:v>35082</c:v>
                </c:pt>
                <c:pt idx="5598">
                  <c:v>35083</c:v>
                </c:pt>
                <c:pt idx="5599">
                  <c:v>35086</c:v>
                </c:pt>
                <c:pt idx="5600">
                  <c:v>35087</c:v>
                </c:pt>
                <c:pt idx="5601">
                  <c:v>35088</c:v>
                </c:pt>
                <c:pt idx="5602">
                  <c:v>35089</c:v>
                </c:pt>
                <c:pt idx="5603">
                  <c:v>35090</c:v>
                </c:pt>
                <c:pt idx="5604">
                  <c:v>35093</c:v>
                </c:pt>
                <c:pt idx="5605">
                  <c:v>35094</c:v>
                </c:pt>
                <c:pt idx="5606">
                  <c:v>35095</c:v>
                </c:pt>
                <c:pt idx="5607">
                  <c:v>35096</c:v>
                </c:pt>
                <c:pt idx="5608">
                  <c:v>35097</c:v>
                </c:pt>
                <c:pt idx="5609">
                  <c:v>35100</c:v>
                </c:pt>
                <c:pt idx="5610">
                  <c:v>35101</c:v>
                </c:pt>
                <c:pt idx="5611">
                  <c:v>35102</c:v>
                </c:pt>
                <c:pt idx="5612">
                  <c:v>35103</c:v>
                </c:pt>
                <c:pt idx="5613">
                  <c:v>35104</c:v>
                </c:pt>
                <c:pt idx="5614">
                  <c:v>35107</c:v>
                </c:pt>
                <c:pt idx="5615">
                  <c:v>35108</c:v>
                </c:pt>
                <c:pt idx="5616">
                  <c:v>35109</c:v>
                </c:pt>
                <c:pt idx="5617">
                  <c:v>35110</c:v>
                </c:pt>
                <c:pt idx="5618">
                  <c:v>35111</c:v>
                </c:pt>
                <c:pt idx="5619">
                  <c:v>35115</c:v>
                </c:pt>
                <c:pt idx="5620">
                  <c:v>35116</c:v>
                </c:pt>
                <c:pt idx="5621">
                  <c:v>35117</c:v>
                </c:pt>
                <c:pt idx="5622">
                  <c:v>35118</c:v>
                </c:pt>
                <c:pt idx="5623">
                  <c:v>35121</c:v>
                </c:pt>
                <c:pt idx="5624">
                  <c:v>35122</c:v>
                </c:pt>
                <c:pt idx="5625">
                  <c:v>35123</c:v>
                </c:pt>
                <c:pt idx="5626">
                  <c:v>35124</c:v>
                </c:pt>
                <c:pt idx="5627">
                  <c:v>35125</c:v>
                </c:pt>
                <c:pt idx="5628">
                  <c:v>35128</c:v>
                </c:pt>
                <c:pt idx="5629">
                  <c:v>35129</c:v>
                </c:pt>
                <c:pt idx="5630">
                  <c:v>35130</c:v>
                </c:pt>
                <c:pt idx="5631">
                  <c:v>35131</c:v>
                </c:pt>
                <c:pt idx="5632">
                  <c:v>35132</c:v>
                </c:pt>
                <c:pt idx="5633">
                  <c:v>35135</c:v>
                </c:pt>
                <c:pt idx="5634">
                  <c:v>35136</c:v>
                </c:pt>
                <c:pt idx="5635">
                  <c:v>35137</c:v>
                </c:pt>
                <c:pt idx="5636">
                  <c:v>35138</c:v>
                </c:pt>
                <c:pt idx="5637">
                  <c:v>35139</c:v>
                </c:pt>
                <c:pt idx="5638">
                  <c:v>35142</c:v>
                </c:pt>
                <c:pt idx="5639">
                  <c:v>35143</c:v>
                </c:pt>
                <c:pt idx="5640">
                  <c:v>35144</c:v>
                </c:pt>
                <c:pt idx="5641">
                  <c:v>35145</c:v>
                </c:pt>
                <c:pt idx="5642">
                  <c:v>35146</c:v>
                </c:pt>
                <c:pt idx="5643">
                  <c:v>35149</c:v>
                </c:pt>
                <c:pt idx="5644">
                  <c:v>35150</c:v>
                </c:pt>
                <c:pt idx="5645">
                  <c:v>35151</c:v>
                </c:pt>
                <c:pt idx="5646">
                  <c:v>35152</c:v>
                </c:pt>
                <c:pt idx="5647">
                  <c:v>35153</c:v>
                </c:pt>
                <c:pt idx="5648">
                  <c:v>35156</c:v>
                </c:pt>
                <c:pt idx="5649">
                  <c:v>35157</c:v>
                </c:pt>
                <c:pt idx="5650">
                  <c:v>35158</c:v>
                </c:pt>
                <c:pt idx="5651">
                  <c:v>35159</c:v>
                </c:pt>
                <c:pt idx="5652">
                  <c:v>35163</c:v>
                </c:pt>
                <c:pt idx="5653">
                  <c:v>35164</c:v>
                </c:pt>
                <c:pt idx="5654">
                  <c:v>35165</c:v>
                </c:pt>
                <c:pt idx="5655">
                  <c:v>35166</c:v>
                </c:pt>
                <c:pt idx="5656">
                  <c:v>35167</c:v>
                </c:pt>
                <c:pt idx="5657">
                  <c:v>35170</c:v>
                </c:pt>
                <c:pt idx="5658">
                  <c:v>35171</c:v>
                </c:pt>
                <c:pt idx="5659">
                  <c:v>35172</c:v>
                </c:pt>
                <c:pt idx="5660">
                  <c:v>35173</c:v>
                </c:pt>
                <c:pt idx="5661">
                  <c:v>35174</c:v>
                </c:pt>
                <c:pt idx="5662">
                  <c:v>35177</c:v>
                </c:pt>
                <c:pt idx="5663">
                  <c:v>35178</c:v>
                </c:pt>
                <c:pt idx="5664">
                  <c:v>35179</c:v>
                </c:pt>
                <c:pt idx="5665">
                  <c:v>35180</c:v>
                </c:pt>
                <c:pt idx="5666">
                  <c:v>35181</c:v>
                </c:pt>
                <c:pt idx="5667">
                  <c:v>35184</c:v>
                </c:pt>
                <c:pt idx="5668">
                  <c:v>35185</c:v>
                </c:pt>
                <c:pt idx="5669">
                  <c:v>35186</c:v>
                </c:pt>
                <c:pt idx="5670">
                  <c:v>35187</c:v>
                </c:pt>
                <c:pt idx="5671">
                  <c:v>35188</c:v>
                </c:pt>
                <c:pt idx="5672">
                  <c:v>35191</c:v>
                </c:pt>
                <c:pt idx="5673">
                  <c:v>35192</c:v>
                </c:pt>
                <c:pt idx="5674">
                  <c:v>35193</c:v>
                </c:pt>
                <c:pt idx="5675">
                  <c:v>35194</c:v>
                </c:pt>
                <c:pt idx="5676">
                  <c:v>35195</c:v>
                </c:pt>
                <c:pt idx="5677">
                  <c:v>35198</c:v>
                </c:pt>
                <c:pt idx="5678">
                  <c:v>35199</c:v>
                </c:pt>
                <c:pt idx="5679">
                  <c:v>35200</c:v>
                </c:pt>
                <c:pt idx="5680">
                  <c:v>35201</c:v>
                </c:pt>
                <c:pt idx="5681">
                  <c:v>35202</c:v>
                </c:pt>
                <c:pt idx="5682">
                  <c:v>35205</c:v>
                </c:pt>
                <c:pt idx="5683">
                  <c:v>35206</c:v>
                </c:pt>
                <c:pt idx="5684">
                  <c:v>35207</c:v>
                </c:pt>
                <c:pt idx="5685">
                  <c:v>35208</c:v>
                </c:pt>
                <c:pt idx="5686">
                  <c:v>35209</c:v>
                </c:pt>
                <c:pt idx="5687">
                  <c:v>35213</c:v>
                </c:pt>
                <c:pt idx="5688">
                  <c:v>35214</c:v>
                </c:pt>
                <c:pt idx="5689">
                  <c:v>35215</c:v>
                </c:pt>
                <c:pt idx="5690">
                  <c:v>35216</c:v>
                </c:pt>
                <c:pt idx="5691">
                  <c:v>35219</c:v>
                </c:pt>
                <c:pt idx="5692">
                  <c:v>35220</c:v>
                </c:pt>
                <c:pt idx="5693">
                  <c:v>35221</c:v>
                </c:pt>
                <c:pt idx="5694">
                  <c:v>35222</c:v>
                </c:pt>
                <c:pt idx="5695">
                  <c:v>35223</c:v>
                </c:pt>
                <c:pt idx="5696">
                  <c:v>35226</c:v>
                </c:pt>
                <c:pt idx="5697">
                  <c:v>35227</c:v>
                </c:pt>
                <c:pt idx="5698">
                  <c:v>35228</c:v>
                </c:pt>
                <c:pt idx="5699">
                  <c:v>35229</c:v>
                </c:pt>
                <c:pt idx="5700">
                  <c:v>35230</c:v>
                </c:pt>
                <c:pt idx="5701">
                  <c:v>35233</c:v>
                </c:pt>
                <c:pt idx="5702">
                  <c:v>35234</c:v>
                </c:pt>
                <c:pt idx="5703">
                  <c:v>35235</c:v>
                </c:pt>
                <c:pt idx="5704">
                  <c:v>35236</c:v>
                </c:pt>
                <c:pt idx="5705">
                  <c:v>35237</c:v>
                </c:pt>
                <c:pt idx="5706">
                  <c:v>35240</c:v>
                </c:pt>
                <c:pt idx="5707">
                  <c:v>35241</c:v>
                </c:pt>
                <c:pt idx="5708">
                  <c:v>35242</c:v>
                </c:pt>
                <c:pt idx="5709">
                  <c:v>35243</c:v>
                </c:pt>
                <c:pt idx="5710">
                  <c:v>35244</c:v>
                </c:pt>
                <c:pt idx="5711">
                  <c:v>35247</c:v>
                </c:pt>
                <c:pt idx="5712">
                  <c:v>35248</c:v>
                </c:pt>
                <c:pt idx="5713">
                  <c:v>35249</c:v>
                </c:pt>
                <c:pt idx="5714">
                  <c:v>35251</c:v>
                </c:pt>
                <c:pt idx="5715">
                  <c:v>35254</c:v>
                </c:pt>
                <c:pt idx="5716">
                  <c:v>35255</c:v>
                </c:pt>
                <c:pt idx="5717">
                  <c:v>35256</c:v>
                </c:pt>
                <c:pt idx="5718">
                  <c:v>35257</c:v>
                </c:pt>
                <c:pt idx="5719">
                  <c:v>35258</c:v>
                </c:pt>
                <c:pt idx="5720">
                  <c:v>35261</c:v>
                </c:pt>
                <c:pt idx="5721">
                  <c:v>35262</c:v>
                </c:pt>
                <c:pt idx="5722">
                  <c:v>35263</c:v>
                </c:pt>
                <c:pt idx="5723">
                  <c:v>35264</c:v>
                </c:pt>
                <c:pt idx="5724">
                  <c:v>35265</c:v>
                </c:pt>
                <c:pt idx="5725">
                  <c:v>35268</c:v>
                </c:pt>
                <c:pt idx="5726">
                  <c:v>35269</c:v>
                </c:pt>
                <c:pt idx="5727">
                  <c:v>35270</c:v>
                </c:pt>
                <c:pt idx="5728">
                  <c:v>35271</c:v>
                </c:pt>
                <c:pt idx="5729">
                  <c:v>35272</c:v>
                </c:pt>
                <c:pt idx="5730">
                  <c:v>35275</c:v>
                </c:pt>
                <c:pt idx="5731">
                  <c:v>35276</c:v>
                </c:pt>
                <c:pt idx="5732">
                  <c:v>35277</c:v>
                </c:pt>
                <c:pt idx="5733">
                  <c:v>35278</c:v>
                </c:pt>
                <c:pt idx="5734">
                  <c:v>35279</c:v>
                </c:pt>
                <c:pt idx="5735">
                  <c:v>35282</c:v>
                </c:pt>
                <c:pt idx="5736">
                  <c:v>35283</c:v>
                </c:pt>
                <c:pt idx="5737">
                  <c:v>35284</c:v>
                </c:pt>
                <c:pt idx="5738">
                  <c:v>35285</c:v>
                </c:pt>
                <c:pt idx="5739">
                  <c:v>35286</c:v>
                </c:pt>
                <c:pt idx="5740">
                  <c:v>35289</c:v>
                </c:pt>
                <c:pt idx="5741">
                  <c:v>35290</c:v>
                </c:pt>
                <c:pt idx="5742">
                  <c:v>35291</c:v>
                </c:pt>
                <c:pt idx="5743">
                  <c:v>35292</c:v>
                </c:pt>
                <c:pt idx="5744">
                  <c:v>35293</c:v>
                </c:pt>
                <c:pt idx="5745">
                  <c:v>35296</c:v>
                </c:pt>
                <c:pt idx="5746">
                  <c:v>35297</c:v>
                </c:pt>
                <c:pt idx="5747">
                  <c:v>35298</c:v>
                </c:pt>
                <c:pt idx="5748">
                  <c:v>35299</c:v>
                </c:pt>
                <c:pt idx="5749">
                  <c:v>35300</c:v>
                </c:pt>
                <c:pt idx="5750">
                  <c:v>35303</c:v>
                </c:pt>
                <c:pt idx="5751">
                  <c:v>35304</c:v>
                </c:pt>
                <c:pt idx="5752">
                  <c:v>35305</c:v>
                </c:pt>
                <c:pt idx="5753">
                  <c:v>35306</c:v>
                </c:pt>
                <c:pt idx="5754">
                  <c:v>35307</c:v>
                </c:pt>
                <c:pt idx="5755">
                  <c:v>35311</c:v>
                </c:pt>
                <c:pt idx="5756">
                  <c:v>35312</c:v>
                </c:pt>
                <c:pt idx="5757">
                  <c:v>35313</c:v>
                </c:pt>
                <c:pt idx="5758">
                  <c:v>35314</c:v>
                </c:pt>
                <c:pt idx="5759">
                  <c:v>35317</c:v>
                </c:pt>
                <c:pt idx="5760">
                  <c:v>35318</c:v>
                </c:pt>
                <c:pt idx="5761">
                  <c:v>35319</c:v>
                </c:pt>
                <c:pt idx="5762">
                  <c:v>35320</c:v>
                </c:pt>
                <c:pt idx="5763">
                  <c:v>35321</c:v>
                </c:pt>
                <c:pt idx="5764">
                  <c:v>35324</c:v>
                </c:pt>
                <c:pt idx="5765">
                  <c:v>35325</c:v>
                </c:pt>
                <c:pt idx="5766">
                  <c:v>35326</c:v>
                </c:pt>
                <c:pt idx="5767">
                  <c:v>35327</c:v>
                </c:pt>
                <c:pt idx="5768">
                  <c:v>35328</c:v>
                </c:pt>
                <c:pt idx="5769">
                  <c:v>35331</c:v>
                </c:pt>
                <c:pt idx="5770">
                  <c:v>35332</c:v>
                </c:pt>
                <c:pt idx="5771">
                  <c:v>35333</c:v>
                </c:pt>
                <c:pt idx="5772">
                  <c:v>35334</c:v>
                </c:pt>
                <c:pt idx="5773">
                  <c:v>35335</c:v>
                </c:pt>
                <c:pt idx="5774">
                  <c:v>35338</c:v>
                </c:pt>
                <c:pt idx="5775">
                  <c:v>35339</c:v>
                </c:pt>
                <c:pt idx="5776">
                  <c:v>35340</c:v>
                </c:pt>
                <c:pt idx="5777">
                  <c:v>35341</c:v>
                </c:pt>
                <c:pt idx="5778">
                  <c:v>35342</c:v>
                </c:pt>
                <c:pt idx="5779">
                  <c:v>35345</c:v>
                </c:pt>
                <c:pt idx="5780">
                  <c:v>35346</c:v>
                </c:pt>
                <c:pt idx="5781">
                  <c:v>35347</c:v>
                </c:pt>
                <c:pt idx="5782">
                  <c:v>35348</c:v>
                </c:pt>
                <c:pt idx="5783">
                  <c:v>35349</c:v>
                </c:pt>
                <c:pt idx="5784">
                  <c:v>35353</c:v>
                </c:pt>
                <c:pt idx="5785">
                  <c:v>35354</c:v>
                </c:pt>
                <c:pt idx="5786">
                  <c:v>35355</c:v>
                </c:pt>
                <c:pt idx="5787">
                  <c:v>35356</c:v>
                </c:pt>
                <c:pt idx="5788">
                  <c:v>35359</c:v>
                </c:pt>
                <c:pt idx="5789">
                  <c:v>35360</c:v>
                </c:pt>
                <c:pt idx="5790">
                  <c:v>35361</c:v>
                </c:pt>
                <c:pt idx="5791">
                  <c:v>35362</c:v>
                </c:pt>
                <c:pt idx="5792">
                  <c:v>35363</c:v>
                </c:pt>
                <c:pt idx="5793">
                  <c:v>35366</c:v>
                </c:pt>
                <c:pt idx="5794">
                  <c:v>35367</c:v>
                </c:pt>
                <c:pt idx="5795">
                  <c:v>35368</c:v>
                </c:pt>
                <c:pt idx="5796">
                  <c:v>35369</c:v>
                </c:pt>
                <c:pt idx="5797">
                  <c:v>35370</c:v>
                </c:pt>
                <c:pt idx="5798">
                  <c:v>35373</c:v>
                </c:pt>
                <c:pt idx="5799">
                  <c:v>35374</c:v>
                </c:pt>
                <c:pt idx="5800">
                  <c:v>35375</c:v>
                </c:pt>
                <c:pt idx="5801">
                  <c:v>35376</c:v>
                </c:pt>
                <c:pt idx="5802">
                  <c:v>35377</c:v>
                </c:pt>
                <c:pt idx="5803">
                  <c:v>35381</c:v>
                </c:pt>
                <c:pt idx="5804">
                  <c:v>35382</c:v>
                </c:pt>
                <c:pt idx="5805">
                  <c:v>35383</c:v>
                </c:pt>
                <c:pt idx="5806">
                  <c:v>35384</c:v>
                </c:pt>
                <c:pt idx="5807">
                  <c:v>35387</c:v>
                </c:pt>
                <c:pt idx="5808">
                  <c:v>35388</c:v>
                </c:pt>
                <c:pt idx="5809">
                  <c:v>35389</c:v>
                </c:pt>
                <c:pt idx="5810">
                  <c:v>35390</c:v>
                </c:pt>
                <c:pt idx="5811">
                  <c:v>35391</c:v>
                </c:pt>
                <c:pt idx="5812">
                  <c:v>35394</c:v>
                </c:pt>
                <c:pt idx="5813">
                  <c:v>35395</c:v>
                </c:pt>
                <c:pt idx="5814">
                  <c:v>35396</c:v>
                </c:pt>
                <c:pt idx="5815">
                  <c:v>35398</c:v>
                </c:pt>
                <c:pt idx="5816">
                  <c:v>35401</c:v>
                </c:pt>
                <c:pt idx="5817">
                  <c:v>35402</c:v>
                </c:pt>
                <c:pt idx="5818">
                  <c:v>35403</c:v>
                </c:pt>
                <c:pt idx="5819">
                  <c:v>35404</c:v>
                </c:pt>
                <c:pt idx="5820">
                  <c:v>35405</c:v>
                </c:pt>
                <c:pt idx="5821">
                  <c:v>35408</c:v>
                </c:pt>
                <c:pt idx="5822">
                  <c:v>35409</c:v>
                </c:pt>
                <c:pt idx="5823">
                  <c:v>35410</c:v>
                </c:pt>
                <c:pt idx="5824">
                  <c:v>35411</c:v>
                </c:pt>
                <c:pt idx="5825">
                  <c:v>35412</c:v>
                </c:pt>
                <c:pt idx="5826">
                  <c:v>35415</c:v>
                </c:pt>
                <c:pt idx="5827">
                  <c:v>35416</c:v>
                </c:pt>
                <c:pt idx="5828">
                  <c:v>35417</c:v>
                </c:pt>
                <c:pt idx="5829">
                  <c:v>35418</c:v>
                </c:pt>
                <c:pt idx="5830">
                  <c:v>35419</c:v>
                </c:pt>
                <c:pt idx="5831">
                  <c:v>35422</c:v>
                </c:pt>
                <c:pt idx="5832">
                  <c:v>35423</c:v>
                </c:pt>
                <c:pt idx="5833">
                  <c:v>35425</c:v>
                </c:pt>
                <c:pt idx="5834">
                  <c:v>35426</c:v>
                </c:pt>
                <c:pt idx="5835">
                  <c:v>35429</c:v>
                </c:pt>
                <c:pt idx="5836">
                  <c:v>35430</c:v>
                </c:pt>
                <c:pt idx="5837">
                  <c:v>35432</c:v>
                </c:pt>
                <c:pt idx="5838">
                  <c:v>35433</c:v>
                </c:pt>
                <c:pt idx="5839">
                  <c:v>35436</c:v>
                </c:pt>
                <c:pt idx="5840">
                  <c:v>35437</c:v>
                </c:pt>
                <c:pt idx="5841">
                  <c:v>35438</c:v>
                </c:pt>
                <c:pt idx="5842">
                  <c:v>35439</c:v>
                </c:pt>
                <c:pt idx="5843">
                  <c:v>35440</c:v>
                </c:pt>
                <c:pt idx="5844">
                  <c:v>35443</c:v>
                </c:pt>
                <c:pt idx="5845">
                  <c:v>35444</c:v>
                </c:pt>
                <c:pt idx="5846">
                  <c:v>35445</c:v>
                </c:pt>
                <c:pt idx="5847">
                  <c:v>35446</c:v>
                </c:pt>
                <c:pt idx="5848">
                  <c:v>35447</c:v>
                </c:pt>
                <c:pt idx="5849">
                  <c:v>35451</c:v>
                </c:pt>
                <c:pt idx="5850">
                  <c:v>35452</c:v>
                </c:pt>
                <c:pt idx="5851">
                  <c:v>35453</c:v>
                </c:pt>
                <c:pt idx="5852">
                  <c:v>35454</c:v>
                </c:pt>
                <c:pt idx="5853">
                  <c:v>35457</c:v>
                </c:pt>
                <c:pt idx="5854">
                  <c:v>35458</c:v>
                </c:pt>
                <c:pt idx="5855">
                  <c:v>35459</c:v>
                </c:pt>
                <c:pt idx="5856">
                  <c:v>35460</c:v>
                </c:pt>
                <c:pt idx="5857">
                  <c:v>35461</c:v>
                </c:pt>
                <c:pt idx="5858">
                  <c:v>35464</c:v>
                </c:pt>
                <c:pt idx="5859">
                  <c:v>35465</c:v>
                </c:pt>
                <c:pt idx="5860">
                  <c:v>35466</c:v>
                </c:pt>
                <c:pt idx="5861">
                  <c:v>35467</c:v>
                </c:pt>
                <c:pt idx="5862">
                  <c:v>35468</c:v>
                </c:pt>
                <c:pt idx="5863">
                  <c:v>35471</c:v>
                </c:pt>
                <c:pt idx="5864">
                  <c:v>35472</c:v>
                </c:pt>
                <c:pt idx="5865">
                  <c:v>35473</c:v>
                </c:pt>
                <c:pt idx="5866">
                  <c:v>35474</c:v>
                </c:pt>
                <c:pt idx="5867">
                  <c:v>35475</c:v>
                </c:pt>
                <c:pt idx="5868">
                  <c:v>35479</c:v>
                </c:pt>
                <c:pt idx="5869">
                  <c:v>35480</c:v>
                </c:pt>
                <c:pt idx="5870">
                  <c:v>35481</c:v>
                </c:pt>
                <c:pt idx="5871">
                  <c:v>35482</c:v>
                </c:pt>
                <c:pt idx="5872">
                  <c:v>35485</c:v>
                </c:pt>
                <c:pt idx="5873">
                  <c:v>35486</c:v>
                </c:pt>
                <c:pt idx="5874">
                  <c:v>35487</c:v>
                </c:pt>
                <c:pt idx="5875">
                  <c:v>35488</c:v>
                </c:pt>
                <c:pt idx="5876">
                  <c:v>35489</c:v>
                </c:pt>
                <c:pt idx="5877">
                  <c:v>35492</c:v>
                </c:pt>
                <c:pt idx="5878">
                  <c:v>35493</c:v>
                </c:pt>
                <c:pt idx="5879">
                  <c:v>35494</c:v>
                </c:pt>
                <c:pt idx="5880">
                  <c:v>35495</c:v>
                </c:pt>
                <c:pt idx="5881">
                  <c:v>35496</c:v>
                </c:pt>
                <c:pt idx="5882">
                  <c:v>35499</c:v>
                </c:pt>
                <c:pt idx="5883">
                  <c:v>35500</c:v>
                </c:pt>
                <c:pt idx="5884">
                  <c:v>35501</c:v>
                </c:pt>
                <c:pt idx="5885">
                  <c:v>35502</c:v>
                </c:pt>
                <c:pt idx="5886">
                  <c:v>35503</c:v>
                </c:pt>
                <c:pt idx="5887">
                  <c:v>35506</c:v>
                </c:pt>
                <c:pt idx="5888">
                  <c:v>35507</c:v>
                </c:pt>
                <c:pt idx="5889">
                  <c:v>35508</c:v>
                </c:pt>
                <c:pt idx="5890">
                  <c:v>35509</c:v>
                </c:pt>
                <c:pt idx="5891">
                  <c:v>35510</c:v>
                </c:pt>
                <c:pt idx="5892">
                  <c:v>35513</c:v>
                </c:pt>
                <c:pt idx="5893">
                  <c:v>35514</c:v>
                </c:pt>
                <c:pt idx="5894">
                  <c:v>35515</c:v>
                </c:pt>
                <c:pt idx="5895">
                  <c:v>35516</c:v>
                </c:pt>
                <c:pt idx="5896">
                  <c:v>35520</c:v>
                </c:pt>
                <c:pt idx="5897">
                  <c:v>35521</c:v>
                </c:pt>
                <c:pt idx="5898">
                  <c:v>35522</c:v>
                </c:pt>
                <c:pt idx="5899">
                  <c:v>35523</c:v>
                </c:pt>
                <c:pt idx="5900">
                  <c:v>35524</c:v>
                </c:pt>
                <c:pt idx="5901">
                  <c:v>35527</c:v>
                </c:pt>
                <c:pt idx="5902">
                  <c:v>35528</c:v>
                </c:pt>
                <c:pt idx="5903">
                  <c:v>35529</c:v>
                </c:pt>
                <c:pt idx="5904">
                  <c:v>35530</c:v>
                </c:pt>
                <c:pt idx="5905">
                  <c:v>35531</c:v>
                </c:pt>
                <c:pt idx="5906">
                  <c:v>35534</c:v>
                </c:pt>
                <c:pt idx="5907">
                  <c:v>35535</c:v>
                </c:pt>
                <c:pt idx="5908">
                  <c:v>35536</c:v>
                </c:pt>
                <c:pt idx="5909">
                  <c:v>35537</c:v>
                </c:pt>
                <c:pt idx="5910">
                  <c:v>35538</c:v>
                </c:pt>
                <c:pt idx="5911">
                  <c:v>35541</c:v>
                </c:pt>
                <c:pt idx="5912">
                  <c:v>35542</c:v>
                </c:pt>
                <c:pt idx="5913">
                  <c:v>35543</c:v>
                </c:pt>
                <c:pt idx="5914">
                  <c:v>35544</c:v>
                </c:pt>
                <c:pt idx="5915">
                  <c:v>35545</c:v>
                </c:pt>
                <c:pt idx="5916">
                  <c:v>35548</c:v>
                </c:pt>
                <c:pt idx="5917">
                  <c:v>35549</c:v>
                </c:pt>
                <c:pt idx="5918">
                  <c:v>35550</c:v>
                </c:pt>
                <c:pt idx="5919">
                  <c:v>35551</c:v>
                </c:pt>
                <c:pt idx="5920">
                  <c:v>35552</c:v>
                </c:pt>
                <c:pt idx="5921">
                  <c:v>35555</c:v>
                </c:pt>
                <c:pt idx="5922">
                  <c:v>35556</c:v>
                </c:pt>
                <c:pt idx="5923">
                  <c:v>35557</c:v>
                </c:pt>
                <c:pt idx="5924">
                  <c:v>35558</c:v>
                </c:pt>
                <c:pt idx="5925">
                  <c:v>35559</c:v>
                </c:pt>
                <c:pt idx="5926">
                  <c:v>35562</c:v>
                </c:pt>
                <c:pt idx="5927">
                  <c:v>35563</c:v>
                </c:pt>
                <c:pt idx="5928">
                  <c:v>35564</c:v>
                </c:pt>
                <c:pt idx="5929">
                  <c:v>35565</c:v>
                </c:pt>
                <c:pt idx="5930">
                  <c:v>35566</c:v>
                </c:pt>
                <c:pt idx="5931">
                  <c:v>35569</c:v>
                </c:pt>
                <c:pt idx="5932">
                  <c:v>35570</c:v>
                </c:pt>
                <c:pt idx="5933">
                  <c:v>35571</c:v>
                </c:pt>
                <c:pt idx="5934">
                  <c:v>35572</c:v>
                </c:pt>
                <c:pt idx="5935">
                  <c:v>35573</c:v>
                </c:pt>
                <c:pt idx="5936">
                  <c:v>35577</c:v>
                </c:pt>
                <c:pt idx="5937">
                  <c:v>35578</c:v>
                </c:pt>
                <c:pt idx="5938">
                  <c:v>35579</c:v>
                </c:pt>
                <c:pt idx="5939">
                  <c:v>35580</c:v>
                </c:pt>
                <c:pt idx="5940">
                  <c:v>35583</c:v>
                </c:pt>
                <c:pt idx="5941">
                  <c:v>35584</c:v>
                </c:pt>
                <c:pt idx="5942">
                  <c:v>35585</c:v>
                </c:pt>
                <c:pt idx="5943">
                  <c:v>35586</c:v>
                </c:pt>
                <c:pt idx="5944">
                  <c:v>35587</c:v>
                </c:pt>
                <c:pt idx="5945">
                  <c:v>35590</c:v>
                </c:pt>
                <c:pt idx="5946">
                  <c:v>35591</c:v>
                </c:pt>
                <c:pt idx="5947">
                  <c:v>35592</c:v>
                </c:pt>
                <c:pt idx="5948">
                  <c:v>35593</c:v>
                </c:pt>
                <c:pt idx="5949">
                  <c:v>35594</c:v>
                </c:pt>
                <c:pt idx="5950">
                  <c:v>35597</c:v>
                </c:pt>
                <c:pt idx="5951">
                  <c:v>35598</c:v>
                </c:pt>
                <c:pt idx="5952">
                  <c:v>35599</c:v>
                </c:pt>
                <c:pt idx="5953">
                  <c:v>35600</c:v>
                </c:pt>
                <c:pt idx="5954">
                  <c:v>35601</c:v>
                </c:pt>
                <c:pt idx="5955">
                  <c:v>35604</c:v>
                </c:pt>
                <c:pt idx="5956">
                  <c:v>35605</c:v>
                </c:pt>
                <c:pt idx="5957">
                  <c:v>35606</c:v>
                </c:pt>
                <c:pt idx="5958">
                  <c:v>35607</c:v>
                </c:pt>
                <c:pt idx="5959">
                  <c:v>35608</c:v>
                </c:pt>
                <c:pt idx="5960">
                  <c:v>35611</c:v>
                </c:pt>
                <c:pt idx="5961">
                  <c:v>35612</c:v>
                </c:pt>
                <c:pt idx="5962">
                  <c:v>35613</c:v>
                </c:pt>
                <c:pt idx="5963">
                  <c:v>35614</c:v>
                </c:pt>
                <c:pt idx="5964">
                  <c:v>35618</c:v>
                </c:pt>
                <c:pt idx="5965">
                  <c:v>35619</c:v>
                </c:pt>
                <c:pt idx="5966">
                  <c:v>35620</c:v>
                </c:pt>
                <c:pt idx="5967">
                  <c:v>35621</c:v>
                </c:pt>
                <c:pt idx="5968">
                  <c:v>35622</c:v>
                </c:pt>
                <c:pt idx="5969">
                  <c:v>35625</c:v>
                </c:pt>
                <c:pt idx="5970">
                  <c:v>35626</c:v>
                </c:pt>
                <c:pt idx="5971">
                  <c:v>35627</c:v>
                </c:pt>
                <c:pt idx="5972">
                  <c:v>35628</c:v>
                </c:pt>
                <c:pt idx="5973">
                  <c:v>35629</c:v>
                </c:pt>
                <c:pt idx="5974">
                  <c:v>35632</c:v>
                </c:pt>
                <c:pt idx="5975">
                  <c:v>35633</c:v>
                </c:pt>
                <c:pt idx="5976">
                  <c:v>35634</c:v>
                </c:pt>
                <c:pt idx="5977">
                  <c:v>35635</c:v>
                </c:pt>
                <c:pt idx="5978">
                  <c:v>35636</c:v>
                </c:pt>
                <c:pt idx="5979">
                  <c:v>35639</c:v>
                </c:pt>
                <c:pt idx="5980">
                  <c:v>35640</c:v>
                </c:pt>
                <c:pt idx="5981">
                  <c:v>35641</c:v>
                </c:pt>
                <c:pt idx="5982">
                  <c:v>35642</c:v>
                </c:pt>
                <c:pt idx="5983">
                  <c:v>35643</c:v>
                </c:pt>
                <c:pt idx="5984">
                  <c:v>35646</c:v>
                </c:pt>
                <c:pt idx="5985">
                  <c:v>35647</c:v>
                </c:pt>
                <c:pt idx="5986">
                  <c:v>35648</c:v>
                </c:pt>
                <c:pt idx="5987">
                  <c:v>35649</c:v>
                </c:pt>
                <c:pt idx="5988">
                  <c:v>35650</c:v>
                </c:pt>
                <c:pt idx="5989">
                  <c:v>35653</c:v>
                </c:pt>
                <c:pt idx="5990">
                  <c:v>35654</c:v>
                </c:pt>
                <c:pt idx="5991">
                  <c:v>35655</c:v>
                </c:pt>
                <c:pt idx="5992">
                  <c:v>35656</c:v>
                </c:pt>
                <c:pt idx="5993">
                  <c:v>35657</c:v>
                </c:pt>
                <c:pt idx="5994">
                  <c:v>35660</c:v>
                </c:pt>
                <c:pt idx="5995">
                  <c:v>35661</c:v>
                </c:pt>
                <c:pt idx="5996">
                  <c:v>35662</c:v>
                </c:pt>
                <c:pt idx="5997">
                  <c:v>35663</c:v>
                </c:pt>
                <c:pt idx="5998">
                  <c:v>35664</c:v>
                </c:pt>
                <c:pt idx="5999">
                  <c:v>35667</c:v>
                </c:pt>
                <c:pt idx="6000">
                  <c:v>35668</c:v>
                </c:pt>
                <c:pt idx="6001">
                  <c:v>35669</c:v>
                </c:pt>
                <c:pt idx="6002">
                  <c:v>35670</c:v>
                </c:pt>
                <c:pt idx="6003">
                  <c:v>35671</c:v>
                </c:pt>
                <c:pt idx="6004">
                  <c:v>35675</c:v>
                </c:pt>
                <c:pt idx="6005">
                  <c:v>35676</c:v>
                </c:pt>
                <c:pt idx="6006">
                  <c:v>35677</c:v>
                </c:pt>
                <c:pt idx="6007">
                  <c:v>35678</c:v>
                </c:pt>
                <c:pt idx="6008">
                  <c:v>35681</c:v>
                </c:pt>
                <c:pt idx="6009">
                  <c:v>35682</c:v>
                </c:pt>
                <c:pt idx="6010">
                  <c:v>35683</c:v>
                </c:pt>
                <c:pt idx="6011">
                  <c:v>35684</c:v>
                </c:pt>
                <c:pt idx="6012">
                  <c:v>35685</c:v>
                </c:pt>
                <c:pt idx="6013">
                  <c:v>35688</c:v>
                </c:pt>
                <c:pt idx="6014">
                  <c:v>35689</c:v>
                </c:pt>
                <c:pt idx="6015">
                  <c:v>35690</c:v>
                </c:pt>
                <c:pt idx="6016">
                  <c:v>35691</c:v>
                </c:pt>
                <c:pt idx="6017">
                  <c:v>35692</c:v>
                </c:pt>
                <c:pt idx="6018">
                  <c:v>35695</c:v>
                </c:pt>
                <c:pt idx="6019">
                  <c:v>35696</c:v>
                </c:pt>
                <c:pt idx="6020">
                  <c:v>35697</c:v>
                </c:pt>
                <c:pt idx="6021">
                  <c:v>35698</c:v>
                </c:pt>
                <c:pt idx="6022">
                  <c:v>35699</c:v>
                </c:pt>
                <c:pt idx="6023">
                  <c:v>35702</c:v>
                </c:pt>
                <c:pt idx="6024">
                  <c:v>35703</c:v>
                </c:pt>
                <c:pt idx="6025">
                  <c:v>35704</c:v>
                </c:pt>
                <c:pt idx="6026">
                  <c:v>35705</c:v>
                </c:pt>
                <c:pt idx="6027">
                  <c:v>35706</c:v>
                </c:pt>
                <c:pt idx="6028">
                  <c:v>35709</c:v>
                </c:pt>
                <c:pt idx="6029">
                  <c:v>35710</c:v>
                </c:pt>
                <c:pt idx="6030">
                  <c:v>35711</c:v>
                </c:pt>
                <c:pt idx="6031">
                  <c:v>35712</c:v>
                </c:pt>
                <c:pt idx="6032">
                  <c:v>35713</c:v>
                </c:pt>
                <c:pt idx="6033">
                  <c:v>35717</c:v>
                </c:pt>
                <c:pt idx="6034">
                  <c:v>35718</c:v>
                </c:pt>
                <c:pt idx="6035">
                  <c:v>35719</c:v>
                </c:pt>
                <c:pt idx="6036">
                  <c:v>35720</c:v>
                </c:pt>
                <c:pt idx="6037">
                  <c:v>35723</c:v>
                </c:pt>
                <c:pt idx="6038">
                  <c:v>35724</c:v>
                </c:pt>
                <c:pt idx="6039">
                  <c:v>35725</c:v>
                </c:pt>
                <c:pt idx="6040">
                  <c:v>35726</c:v>
                </c:pt>
                <c:pt idx="6041">
                  <c:v>35727</c:v>
                </c:pt>
                <c:pt idx="6042">
                  <c:v>35730</c:v>
                </c:pt>
                <c:pt idx="6043">
                  <c:v>35731</c:v>
                </c:pt>
                <c:pt idx="6044">
                  <c:v>35732</c:v>
                </c:pt>
                <c:pt idx="6045">
                  <c:v>35733</c:v>
                </c:pt>
                <c:pt idx="6046">
                  <c:v>35734</c:v>
                </c:pt>
                <c:pt idx="6047">
                  <c:v>35737</c:v>
                </c:pt>
                <c:pt idx="6048">
                  <c:v>35738</c:v>
                </c:pt>
                <c:pt idx="6049">
                  <c:v>35739</c:v>
                </c:pt>
                <c:pt idx="6050">
                  <c:v>35740</c:v>
                </c:pt>
                <c:pt idx="6051">
                  <c:v>35741</c:v>
                </c:pt>
                <c:pt idx="6052">
                  <c:v>35744</c:v>
                </c:pt>
                <c:pt idx="6053">
                  <c:v>35746</c:v>
                </c:pt>
                <c:pt idx="6054">
                  <c:v>35747</c:v>
                </c:pt>
                <c:pt idx="6055">
                  <c:v>35748</c:v>
                </c:pt>
                <c:pt idx="6056">
                  <c:v>35751</c:v>
                </c:pt>
                <c:pt idx="6057">
                  <c:v>35752</c:v>
                </c:pt>
                <c:pt idx="6058">
                  <c:v>35753</c:v>
                </c:pt>
                <c:pt idx="6059">
                  <c:v>35754</c:v>
                </c:pt>
                <c:pt idx="6060">
                  <c:v>35755</c:v>
                </c:pt>
                <c:pt idx="6061">
                  <c:v>35758</c:v>
                </c:pt>
                <c:pt idx="6062">
                  <c:v>35759</c:v>
                </c:pt>
                <c:pt idx="6063">
                  <c:v>35760</c:v>
                </c:pt>
                <c:pt idx="6064">
                  <c:v>35762</c:v>
                </c:pt>
                <c:pt idx="6065">
                  <c:v>35765</c:v>
                </c:pt>
                <c:pt idx="6066">
                  <c:v>35766</c:v>
                </c:pt>
                <c:pt idx="6067">
                  <c:v>35767</c:v>
                </c:pt>
                <c:pt idx="6068">
                  <c:v>35768</c:v>
                </c:pt>
                <c:pt idx="6069">
                  <c:v>35769</c:v>
                </c:pt>
                <c:pt idx="6070">
                  <c:v>35772</c:v>
                </c:pt>
                <c:pt idx="6071">
                  <c:v>35773</c:v>
                </c:pt>
                <c:pt idx="6072">
                  <c:v>35774</c:v>
                </c:pt>
                <c:pt idx="6073">
                  <c:v>35775</c:v>
                </c:pt>
                <c:pt idx="6074">
                  <c:v>35776</c:v>
                </c:pt>
                <c:pt idx="6075">
                  <c:v>35779</c:v>
                </c:pt>
                <c:pt idx="6076">
                  <c:v>35780</c:v>
                </c:pt>
                <c:pt idx="6077">
                  <c:v>35781</c:v>
                </c:pt>
                <c:pt idx="6078">
                  <c:v>35782</c:v>
                </c:pt>
                <c:pt idx="6079">
                  <c:v>35783</c:v>
                </c:pt>
                <c:pt idx="6080">
                  <c:v>35786</c:v>
                </c:pt>
                <c:pt idx="6081">
                  <c:v>35787</c:v>
                </c:pt>
                <c:pt idx="6082">
                  <c:v>35788</c:v>
                </c:pt>
                <c:pt idx="6083">
                  <c:v>35790</c:v>
                </c:pt>
                <c:pt idx="6084">
                  <c:v>35793</c:v>
                </c:pt>
                <c:pt idx="6085">
                  <c:v>35794</c:v>
                </c:pt>
                <c:pt idx="6086">
                  <c:v>35795</c:v>
                </c:pt>
                <c:pt idx="6087">
                  <c:v>35797</c:v>
                </c:pt>
                <c:pt idx="6088">
                  <c:v>35800</c:v>
                </c:pt>
                <c:pt idx="6089">
                  <c:v>35801</c:v>
                </c:pt>
                <c:pt idx="6090">
                  <c:v>35802</c:v>
                </c:pt>
                <c:pt idx="6091">
                  <c:v>35803</c:v>
                </c:pt>
                <c:pt idx="6092">
                  <c:v>35804</c:v>
                </c:pt>
                <c:pt idx="6093">
                  <c:v>35807</c:v>
                </c:pt>
                <c:pt idx="6094">
                  <c:v>35808</c:v>
                </c:pt>
                <c:pt idx="6095">
                  <c:v>35809</c:v>
                </c:pt>
                <c:pt idx="6096">
                  <c:v>35810</c:v>
                </c:pt>
                <c:pt idx="6097">
                  <c:v>35811</c:v>
                </c:pt>
                <c:pt idx="6098">
                  <c:v>35815</c:v>
                </c:pt>
                <c:pt idx="6099">
                  <c:v>35816</c:v>
                </c:pt>
                <c:pt idx="6100">
                  <c:v>35817</c:v>
                </c:pt>
                <c:pt idx="6101">
                  <c:v>35818</c:v>
                </c:pt>
                <c:pt idx="6102">
                  <c:v>35821</c:v>
                </c:pt>
                <c:pt idx="6103">
                  <c:v>35822</c:v>
                </c:pt>
                <c:pt idx="6104">
                  <c:v>35823</c:v>
                </c:pt>
                <c:pt idx="6105">
                  <c:v>35824</c:v>
                </c:pt>
                <c:pt idx="6106">
                  <c:v>35825</c:v>
                </c:pt>
                <c:pt idx="6107">
                  <c:v>35828</c:v>
                </c:pt>
                <c:pt idx="6108">
                  <c:v>35829</c:v>
                </c:pt>
                <c:pt idx="6109">
                  <c:v>35830</c:v>
                </c:pt>
                <c:pt idx="6110">
                  <c:v>35831</c:v>
                </c:pt>
                <c:pt idx="6111">
                  <c:v>35832</c:v>
                </c:pt>
                <c:pt idx="6112">
                  <c:v>35835</c:v>
                </c:pt>
                <c:pt idx="6113">
                  <c:v>35836</c:v>
                </c:pt>
                <c:pt idx="6114">
                  <c:v>35837</c:v>
                </c:pt>
                <c:pt idx="6115">
                  <c:v>35838</c:v>
                </c:pt>
                <c:pt idx="6116">
                  <c:v>35839</c:v>
                </c:pt>
                <c:pt idx="6117">
                  <c:v>35843</c:v>
                </c:pt>
                <c:pt idx="6118">
                  <c:v>35844</c:v>
                </c:pt>
                <c:pt idx="6119">
                  <c:v>35845</c:v>
                </c:pt>
                <c:pt idx="6120">
                  <c:v>35846</c:v>
                </c:pt>
                <c:pt idx="6121">
                  <c:v>35849</c:v>
                </c:pt>
                <c:pt idx="6122">
                  <c:v>35850</c:v>
                </c:pt>
                <c:pt idx="6123">
                  <c:v>35851</c:v>
                </c:pt>
                <c:pt idx="6124">
                  <c:v>35852</c:v>
                </c:pt>
                <c:pt idx="6125">
                  <c:v>35853</c:v>
                </c:pt>
                <c:pt idx="6126">
                  <c:v>35856</c:v>
                </c:pt>
                <c:pt idx="6127">
                  <c:v>35857</c:v>
                </c:pt>
                <c:pt idx="6128">
                  <c:v>35858</c:v>
                </c:pt>
                <c:pt idx="6129">
                  <c:v>35859</c:v>
                </c:pt>
                <c:pt idx="6130">
                  <c:v>35860</c:v>
                </c:pt>
                <c:pt idx="6131">
                  <c:v>35863</c:v>
                </c:pt>
                <c:pt idx="6132">
                  <c:v>35864</c:v>
                </c:pt>
                <c:pt idx="6133">
                  <c:v>35865</c:v>
                </c:pt>
                <c:pt idx="6134">
                  <c:v>35866</c:v>
                </c:pt>
                <c:pt idx="6135">
                  <c:v>35867</c:v>
                </c:pt>
                <c:pt idx="6136">
                  <c:v>35870</c:v>
                </c:pt>
                <c:pt idx="6137">
                  <c:v>35871</c:v>
                </c:pt>
                <c:pt idx="6138">
                  <c:v>35872</c:v>
                </c:pt>
                <c:pt idx="6139">
                  <c:v>35873</c:v>
                </c:pt>
                <c:pt idx="6140">
                  <c:v>35874</c:v>
                </c:pt>
                <c:pt idx="6141">
                  <c:v>35877</c:v>
                </c:pt>
                <c:pt idx="6142">
                  <c:v>35878</c:v>
                </c:pt>
                <c:pt idx="6143">
                  <c:v>35879</c:v>
                </c:pt>
                <c:pt idx="6144">
                  <c:v>35880</c:v>
                </c:pt>
                <c:pt idx="6145">
                  <c:v>35881</c:v>
                </c:pt>
                <c:pt idx="6146">
                  <c:v>35884</c:v>
                </c:pt>
                <c:pt idx="6147">
                  <c:v>35885</c:v>
                </c:pt>
                <c:pt idx="6148">
                  <c:v>35886</c:v>
                </c:pt>
                <c:pt idx="6149">
                  <c:v>35887</c:v>
                </c:pt>
                <c:pt idx="6150">
                  <c:v>35888</c:v>
                </c:pt>
                <c:pt idx="6151">
                  <c:v>35891</c:v>
                </c:pt>
                <c:pt idx="6152">
                  <c:v>35892</c:v>
                </c:pt>
                <c:pt idx="6153">
                  <c:v>35893</c:v>
                </c:pt>
                <c:pt idx="6154">
                  <c:v>35894</c:v>
                </c:pt>
                <c:pt idx="6155">
                  <c:v>35898</c:v>
                </c:pt>
                <c:pt idx="6156">
                  <c:v>35899</c:v>
                </c:pt>
                <c:pt idx="6157">
                  <c:v>35900</c:v>
                </c:pt>
                <c:pt idx="6158">
                  <c:v>35901</c:v>
                </c:pt>
                <c:pt idx="6159">
                  <c:v>35902</c:v>
                </c:pt>
                <c:pt idx="6160">
                  <c:v>35905</c:v>
                </c:pt>
                <c:pt idx="6161">
                  <c:v>35906</c:v>
                </c:pt>
                <c:pt idx="6162">
                  <c:v>35907</c:v>
                </c:pt>
                <c:pt idx="6163">
                  <c:v>35908</c:v>
                </c:pt>
                <c:pt idx="6164">
                  <c:v>35909</c:v>
                </c:pt>
                <c:pt idx="6165">
                  <c:v>35912</c:v>
                </c:pt>
                <c:pt idx="6166">
                  <c:v>35913</c:v>
                </c:pt>
                <c:pt idx="6167">
                  <c:v>35914</c:v>
                </c:pt>
                <c:pt idx="6168">
                  <c:v>35915</c:v>
                </c:pt>
                <c:pt idx="6169">
                  <c:v>35916</c:v>
                </c:pt>
                <c:pt idx="6170">
                  <c:v>35919</c:v>
                </c:pt>
                <c:pt idx="6171">
                  <c:v>35920</c:v>
                </c:pt>
                <c:pt idx="6172">
                  <c:v>35921</c:v>
                </c:pt>
                <c:pt idx="6173">
                  <c:v>35922</c:v>
                </c:pt>
                <c:pt idx="6174">
                  <c:v>35923</c:v>
                </c:pt>
                <c:pt idx="6175">
                  <c:v>35926</c:v>
                </c:pt>
                <c:pt idx="6176">
                  <c:v>35927</c:v>
                </c:pt>
                <c:pt idx="6177">
                  <c:v>35928</c:v>
                </c:pt>
                <c:pt idx="6178">
                  <c:v>35929</c:v>
                </c:pt>
                <c:pt idx="6179">
                  <c:v>35930</c:v>
                </c:pt>
                <c:pt idx="6180">
                  <c:v>35933</c:v>
                </c:pt>
                <c:pt idx="6181">
                  <c:v>35934</c:v>
                </c:pt>
                <c:pt idx="6182">
                  <c:v>35935</c:v>
                </c:pt>
                <c:pt idx="6183">
                  <c:v>35936</c:v>
                </c:pt>
                <c:pt idx="6184">
                  <c:v>35937</c:v>
                </c:pt>
                <c:pt idx="6185">
                  <c:v>35941</c:v>
                </c:pt>
                <c:pt idx="6186">
                  <c:v>35942</c:v>
                </c:pt>
                <c:pt idx="6187">
                  <c:v>35943</c:v>
                </c:pt>
                <c:pt idx="6188">
                  <c:v>35944</c:v>
                </c:pt>
                <c:pt idx="6189">
                  <c:v>35947</c:v>
                </c:pt>
                <c:pt idx="6190">
                  <c:v>35948</c:v>
                </c:pt>
                <c:pt idx="6191">
                  <c:v>35949</c:v>
                </c:pt>
                <c:pt idx="6192">
                  <c:v>35950</c:v>
                </c:pt>
                <c:pt idx="6193">
                  <c:v>35951</c:v>
                </c:pt>
                <c:pt idx="6194">
                  <c:v>35954</c:v>
                </c:pt>
                <c:pt idx="6195">
                  <c:v>35955</c:v>
                </c:pt>
                <c:pt idx="6196">
                  <c:v>35956</c:v>
                </c:pt>
                <c:pt idx="6197">
                  <c:v>35957</c:v>
                </c:pt>
                <c:pt idx="6198">
                  <c:v>35958</c:v>
                </c:pt>
                <c:pt idx="6199">
                  <c:v>35961</c:v>
                </c:pt>
                <c:pt idx="6200">
                  <c:v>35962</c:v>
                </c:pt>
                <c:pt idx="6201">
                  <c:v>35963</c:v>
                </c:pt>
                <c:pt idx="6202">
                  <c:v>35964</c:v>
                </c:pt>
                <c:pt idx="6203">
                  <c:v>35965</c:v>
                </c:pt>
                <c:pt idx="6204">
                  <c:v>35968</c:v>
                </c:pt>
                <c:pt idx="6205">
                  <c:v>35969</c:v>
                </c:pt>
                <c:pt idx="6206">
                  <c:v>35970</c:v>
                </c:pt>
                <c:pt idx="6207">
                  <c:v>35971</c:v>
                </c:pt>
                <c:pt idx="6208">
                  <c:v>35972</c:v>
                </c:pt>
                <c:pt idx="6209">
                  <c:v>35975</c:v>
                </c:pt>
                <c:pt idx="6210">
                  <c:v>35976</c:v>
                </c:pt>
                <c:pt idx="6211">
                  <c:v>35977</c:v>
                </c:pt>
                <c:pt idx="6212">
                  <c:v>35978</c:v>
                </c:pt>
                <c:pt idx="6213">
                  <c:v>35982</c:v>
                </c:pt>
                <c:pt idx="6214">
                  <c:v>35983</c:v>
                </c:pt>
                <c:pt idx="6215">
                  <c:v>35984</c:v>
                </c:pt>
                <c:pt idx="6216">
                  <c:v>35985</c:v>
                </c:pt>
                <c:pt idx="6217">
                  <c:v>35986</c:v>
                </c:pt>
                <c:pt idx="6218">
                  <c:v>35989</c:v>
                </c:pt>
                <c:pt idx="6219">
                  <c:v>35990</c:v>
                </c:pt>
                <c:pt idx="6220">
                  <c:v>35991</c:v>
                </c:pt>
                <c:pt idx="6221">
                  <c:v>35992</c:v>
                </c:pt>
                <c:pt idx="6222">
                  <c:v>35993</c:v>
                </c:pt>
                <c:pt idx="6223">
                  <c:v>35996</c:v>
                </c:pt>
                <c:pt idx="6224">
                  <c:v>35997</c:v>
                </c:pt>
                <c:pt idx="6225">
                  <c:v>35998</c:v>
                </c:pt>
                <c:pt idx="6226">
                  <c:v>35999</c:v>
                </c:pt>
                <c:pt idx="6227">
                  <c:v>36000</c:v>
                </c:pt>
                <c:pt idx="6228">
                  <c:v>36003</c:v>
                </c:pt>
                <c:pt idx="6229">
                  <c:v>36004</c:v>
                </c:pt>
                <c:pt idx="6230">
                  <c:v>36005</c:v>
                </c:pt>
                <c:pt idx="6231">
                  <c:v>36006</c:v>
                </c:pt>
                <c:pt idx="6232">
                  <c:v>36007</c:v>
                </c:pt>
                <c:pt idx="6233">
                  <c:v>36010</c:v>
                </c:pt>
                <c:pt idx="6234">
                  <c:v>36011</c:v>
                </c:pt>
                <c:pt idx="6235">
                  <c:v>36012</c:v>
                </c:pt>
                <c:pt idx="6236">
                  <c:v>36013</c:v>
                </c:pt>
                <c:pt idx="6237">
                  <c:v>36014</c:v>
                </c:pt>
                <c:pt idx="6238">
                  <c:v>36017</c:v>
                </c:pt>
                <c:pt idx="6239">
                  <c:v>36018</c:v>
                </c:pt>
                <c:pt idx="6240">
                  <c:v>36019</c:v>
                </c:pt>
                <c:pt idx="6241">
                  <c:v>36020</c:v>
                </c:pt>
                <c:pt idx="6242">
                  <c:v>36021</c:v>
                </c:pt>
                <c:pt idx="6243">
                  <c:v>36024</c:v>
                </c:pt>
                <c:pt idx="6244">
                  <c:v>36025</c:v>
                </c:pt>
                <c:pt idx="6245">
                  <c:v>36026</c:v>
                </c:pt>
                <c:pt idx="6246">
                  <c:v>36027</c:v>
                </c:pt>
                <c:pt idx="6247">
                  <c:v>36028</c:v>
                </c:pt>
                <c:pt idx="6248">
                  <c:v>36031</c:v>
                </c:pt>
                <c:pt idx="6249">
                  <c:v>36032</c:v>
                </c:pt>
                <c:pt idx="6250">
                  <c:v>36033</c:v>
                </c:pt>
                <c:pt idx="6251">
                  <c:v>36034</c:v>
                </c:pt>
                <c:pt idx="6252">
                  <c:v>36035</c:v>
                </c:pt>
                <c:pt idx="6253">
                  <c:v>36038</c:v>
                </c:pt>
                <c:pt idx="6254">
                  <c:v>36039</c:v>
                </c:pt>
                <c:pt idx="6255">
                  <c:v>36040</c:v>
                </c:pt>
                <c:pt idx="6256">
                  <c:v>36041</c:v>
                </c:pt>
                <c:pt idx="6257">
                  <c:v>36042</c:v>
                </c:pt>
                <c:pt idx="6258">
                  <c:v>36046</c:v>
                </c:pt>
                <c:pt idx="6259">
                  <c:v>36047</c:v>
                </c:pt>
                <c:pt idx="6260">
                  <c:v>36048</c:v>
                </c:pt>
                <c:pt idx="6261">
                  <c:v>36049</c:v>
                </c:pt>
                <c:pt idx="6262">
                  <c:v>36052</c:v>
                </c:pt>
                <c:pt idx="6263">
                  <c:v>36053</c:v>
                </c:pt>
                <c:pt idx="6264">
                  <c:v>36054</c:v>
                </c:pt>
                <c:pt idx="6265">
                  <c:v>36055</c:v>
                </c:pt>
                <c:pt idx="6266">
                  <c:v>36056</c:v>
                </c:pt>
                <c:pt idx="6267">
                  <c:v>36059</c:v>
                </c:pt>
                <c:pt idx="6268">
                  <c:v>36060</c:v>
                </c:pt>
                <c:pt idx="6269">
                  <c:v>36061</c:v>
                </c:pt>
                <c:pt idx="6270">
                  <c:v>36062</c:v>
                </c:pt>
                <c:pt idx="6271">
                  <c:v>36063</c:v>
                </c:pt>
                <c:pt idx="6272">
                  <c:v>36066</c:v>
                </c:pt>
                <c:pt idx="6273">
                  <c:v>36067</c:v>
                </c:pt>
                <c:pt idx="6274">
                  <c:v>36068</c:v>
                </c:pt>
                <c:pt idx="6275">
                  <c:v>36069</c:v>
                </c:pt>
                <c:pt idx="6276">
                  <c:v>36070</c:v>
                </c:pt>
                <c:pt idx="6277">
                  <c:v>36073</c:v>
                </c:pt>
                <c:pt idx="6278">
                  <c:v>36074</c:v>
                </c:pt>
                <c:pt idx="6279">
                  <c:v>36075</c:v>
                </c:pt>
                <c:pt idx="6280">
                  <c:v>36076</c:v>
                </c:pt>
                <c:pt idx="6281">
                  <c:v>36077</c:v>
                </c:pt>
                <c:pt idx="6282">
                  <c:v>36081</c:v>
                </c:pt>
                <c:pt idx="6283">
                  <c:v>36082</c:v>
                </c:pt>
                <c:pt idx="6284">
                  <c:v>36083</c:v>
                </c:pt>
                <c:pt idx="6285">
                  <c:v>36084</c:v>
                </c:pt>
                <c:pt idx="6286">
                  <c:v>36087</c:v>
                </c:pt>
                <c:pt idx="6287">
                  <c:v>36088</c:v>
                </c:pt>
                <c:pt idx="6288">
                  <c:v>36089</c:v>
                </c:pt>
                <c:pt idx="6289">
                  <c:v>36090</c:v>
                </c:pt>
                <c:pt idx="6290">
                  <c:v>36091</c:v>
                </c:pt>
                <c:pt idx="6291">
                  <c:v>36094</c:v>
                </c:pt>
                <c:pt idx="6292">
                  <c:v>36095</c:v>
                </c:pt>
                <c:pt idx="6293">
                  <c:v>36096</c:v>
                </c:pt>
                <c:pt idx="6294">
                  <c:v>36097</c:v>
                </c:pt>
                <c:pt idx="6295">
                  <c:v>36098</c:v>
                </c:pt>
                <c:pt idx="6296">
                  <c:v>36101</c:v>
                </c:pt>
                <c:pt idx="6297">
                  <c:v>36102</c:v>
                </c:pt>
                <c:pt idx="6298">
                  <c:v>36103</c:v>
                </c:pt>
                <c:pt idx="6299">
                  <c:v>36104</c:v>
                </c:pt>
                <c:pt idx="6300">
                  <c:v>36105</c:v>
                </c:pt>
                <c:pt idx="6301">
                  <c:v>36108</c:v>
                </c:pt>
                <c:pt idx="6302">
                  <c:v>36109</c:v>
                </c:pt>
                <c:pt idx="6303">
                  <c:v>36111</c:v>
                </c:pt>
                <c:pt idx="6304">
                  <c:v>36112</c:v>
                </c:pt>
                <c:pt idx="6305">
                  <c:v>36115</c:v>
                </c:pt>
                <c:pt idx="6306">
                  <c:v>36116</c:v>
                </c:pt>
                <c:pt idx="6307">
                  <c:v>36117</c:v>
                </c:pt>
                <c:pt idx="6308">
                  <c:v>36118</c:v>
                </c:pt>
                <c:pt idx="6309">
                  <c:v>36119</c:v>
                </c:pt>
                <c:pt idx="6310">
                  <c:v>36122</c:v>
                </c:pt>
                <c:pt idx="6311">
                  <c:v>36123</c:v>
                </c:pt>
                <c:pt idx="6312">
                  <c:v>36124</c:v>
                </c:pt>
                <c:pt idx="6313">
                  <c:v>36126</c:v>
                </c:pt>
                <c:pt idx="6314">
                  <c:v>36129</c:v>
                </c:pt>
                <c:pt idx="6315">
                  <c:v>36130</c:v>
                </c:pt>
                <c:pt idx="6316">
                  <c:v>36131</c:v>
                </c:pt>
                <c:pt idx="6317">
                  <c:v>36132</c:v>
                </c:pt>
                <c:pt idx="6318">
                  <c:v>36133</c:v>
                </c:pt>
                <c:pt idx="6319">
                  <c:v>36136</c:v>
                </c:pt>
                <c:pt idx="6320">
                  <c:v>36137</c:v>
                </c:pt>
                <c:pt idx="6321">
                  <c:v>36138</c:v>
                </c:pt>
                <c:pt idx="6322">
                  <c:v>36139</c:v>
                </c:pt>
                <c:pt idx="6323">
                  <c:v>36140</c:v>
                </c:pt>
                <c:pt idx="6324">
                  <c:v>36143</c:v>
                </c:pt>
                <c:pt idx="6325">
                  <c:v>36144</c:v>
                </c:pt>
                <c:pt idx="6326">
                  <c:v>36145</c:v>
                </c:pt>
                <c:pt idx="6327">
                  <c:v>36146</c:v>
                </c:pt>
                <c:pt idx="6328">
                  <c:v>36147</c:v>
                </c:pt>
                <c:pt idx="6329">
                  <c:v>36150</c:v>
                </c:pt>
                <c:pt idx="6330">
                  <c:v>36151</c:v>
                </c:pt>
                <c:pt idx="6331">
                  <c:v>36152</c:v>
                </c:pt>
                <c:pt idx="6332">
                  <c:v>36153</c:v>
                </c:pt>
                <c:pt idx="6333">
                  <c:v>36157</c:v>
                </c:pt>
                <c:pt idx="6334">
                  <c:v>36158</c:v>
                </c:pt>
                <c:pt idx="6335">
                  <c:v>36159</c:v>
                </c:pt>
                <c:pt idx="6336">
                  <c:v>36160</c:v>
                </c:pt>
                <c:pt idx="6337">
                  <c:v>36164</c:v>
                </c:pt>
                <c:pt idx="6338">
                  <c:v>36165</c:v>
                </c:pt>
                <c:pt idx="6339">
                  <c:v>36166</c:v>
                </c:pt>
                <c:pt idx="6340">
                  <c:v>36167</c:v>
                </c:pt>
                <c:pt idx="6341">
                  <c:v>36168</c:v>
                </c:pt>
                <c:pt idx="6342">
                  <c:v>36171</c:v>
                </c:pt>
                <c:pt idx="6343">
                  <c:v>36172</c:v>
                </c:pt>
                <c:pt idx="6344">
                  <c:v>36173</c:v>
                </c:pt>
                <c:pt idx="6345">
                  <c:v>36174</c:v>
                </c:pt>
                <c:pt idx="6346">
                  <c:v>36175</c:v>
                </c:pt>
                <c:pt idx="6347">
                  <c:v>36179</c:v>
                </c:pt>
                <c:pt idx="6348">
                  <c:v>36180</c:v>
                </c:pt>
                <c:pt idx="6349">
                  <c:v>36181</c:v>
                </c:pt>
                <c:pt idx="6350">
                  <c:v>36182</c:v>
                </c:pt>
                <c:pt idx="6351">
                  <c:v>36185</c:v>
                </c:pt>
                <c:pt idx="6352">
                  <c:v>36186</c:v>
                </c:pt>
                <c:pt idx="6353">
                  <c:v>36187</c:v>
                </c:pt>
                <c:pt idx="6354">
                  <c:v>36188</c:v>
                </c:pt>
                <c:pt idx="6355">
                  <c:v>36189</c:v>
                </c:pt>
                <c:pt idx="6356">
                  <c:v>36192</c:v>
                </c:pt>
                <c:pt idx="6357">
                  <c:v>36193</c:v>
                </c:pt>
                <c:pt idx="6358">
                  <c:v>36194</c:v>
                </c:pt>
                <c:pt idx="6359">
                  <c:v>36195</c:v>
                </c:pt>
                <c:pt idx="6360">
                  <c:v>36196</c:v>
                </c:pt>
                <c:pt idx="6361">
                  <c:v>36199</c:v>
                </c:pt>
                <c:pt idx="6362">
                  <c:v>36200</c:v>
                </c:pt>
                <c:pt idx="6363">
                  <c:v>36201</c:v>
                </c:pt>
                <c:pt idx="6364">
                  <c:v>36202</c:v>
                </c:pt>
                <c:pt idx="6365">
                  <c:v>36203</c:v>
                </c:pt>
                <c:pt idx="6366">
                  <c:v>36207</c:v>
                </c:pt>
                <c:pt idx="6367">
                  <c:v>36208</c:v>
                </c:pt>
                <c:pt idx="6368">
                  <c:v>36209</c:v>
                </c:pt>
                <c:pt idx="6369">
                  <c:v>36210</c:v>
                </c:pt>
                <c:pt idx="6370">
                  <c:v>36213</c:v>
                </c:pt>
                <c:pt idx="6371">
                  <c:v>36214</c:v>
                </c:pt>
                <c:pt idx="6372">
                  <c:v>36215</c:v>
                </c:pt>
                <c:pt idx="6373">
                  <c:v>36216</c:v>
                </c:pt>
                <c:pt idx="6374">
                  <c:v>36217</c:v>
                </c:pt>
                <c:pt idx="6375">
                  <c:v>36220</c:v>
                </c:pt>
                <c:pt idx="6376">
                  <c:v>36221</c:v>
                </c:pt>
                <c:pt idx="6377">
                  <c:v>36222</c:v>
                </c:pt>
                <c:pt idx="6378">
                  <c:v>36223</c:v>
                </c:pt>
                <c:pt idx="6379">
                  <c:v>36224</c:v>
                </c:pt>
                <c:pt idx="6380">
                  <c:v>36227</c:v>
                </c:pt>
                <c:pt idx="6381">
                  <c:v>36228</c:v>
                </c:pt>
                <c:pt idx="6382">
                  <c:v>36229</c:v>
                </c:pt>
                <c:pt idx="6383">
                  <c:v>36230</c:v>
                </c:pt>
                <c:pt idx="6384">
                  <c:v>36231</c:v>
                </c:pt>
                <c:pt idx="6385">
                  <c:v>36234</c:v>
                </c:pt>
                <c:pt idx="6386">
                  <c:v>36235</c:v>
                </c:pt>
                <c:pt idx="6387">
                  <c:v>36236</c:v>
                </c:pt>
                <c:pt idx="6388">
                  <c:v>36237</c:v>
                </c:pt>
                <c:pt idx="6389">
                  <c:v>36238</c:v>
                </c:pt>
                <c:pt idx="6390">
                  <c:v>36241</c:v>
                </c:pt>
                <c:pt idx="6391">
                  <c:v>36242</c:v>
                </c:pt>
                <c:pt idx="6392">
                  <c:v>36243</c:v>
                </c:pt>
                <c:pt idx="6393">
                  <c:v>36244</c:v>
                </c:pt>
                <c:pt idx="6394">
                  <c:v>36245</c:v>
                </c:pt>
                <c:pt idx="6395">
                  <c:v>36248</c:v>
                </c:pt>
                <c:pt idx="6396">
                  <c:v>36249</c:v>
                </c:pt>
                <c:pt idx="6397">
                  <c:v>36250</c:v>
                </c:pt>
                <c:pt idx="6398">
                  <c:v>36251</c:v>
                </c:pt>
                <c:pt idx="6399">
                  <c:v>36255</c:v>
                </c:pt>
                <c:pt idx="6400">
                  <c:v>36256</c:v>
                </c:pt>
                <c:pt idx="6401">
                  <c:v>36257</c:v>
                </c:pt>
                <c:pt idx="6402">
                  <c:v>36258</c:v>
                </c:pt>
                <c:pt idx="6403">
                  <c:v>36259</c:v>
                </c:pt>
                <c:pt idx="6404">
                  <c:v>36262</c:v>
                </c:pt>
                <c:pt idx="6405">
                  <c:v>36263</c:v>
                </c:pt>
                <c:pt idx="6406">
                  <c:v>36264</c:v>
                </c:pt>
                <c:pt idx="6407">
                  <c:v>36265</c:v>
                </c:pt>
                <c:pt idx="6408">
                  <c:v>36266</c:v>
                </c:pt>
                <c:pt idx="6409">
                  <c:v>36269</c:v>
                </c:pt>
                <c:pt idx="6410">
                  <c:v>36270</c:v>
                </c:pt>
                <c:pt idx="6411">
                  <c:v>36271</c:v>
                </c:pt>
                <c:pt idx="6412">
                  <c:v>36272</c:v>
                </c:pt>
                <c:pt idx="6413">
                  <c:v>36273</c:v>
                </c:pt>
                <c:pt idx="6414">
                  <c:v>36276</c:v>
                </c:pt>
                <c:pt idx="6415">
                  <c:v>36277</c:v>
                </c:pt>
                <c:pt idx="6416">
                  <c:v>36278</c:v>
                </c:pt>
                <c:pt idx="6417">
                  <c:v>36279</c:v>
                </c:pt>
                <c:pt idx="6418">
                  <c:v>36280</c:v>
                </c:pt>
                <c:pt idx="6419">
                  <c:v>36283</c:v>
                </c:pt>
                <c:pt idx="6420">
                  <c:v>36284</c:v>
                </c:pt>
                <c:pt idx="6421">
                  <c:v>36285</c:v>
                </c:pt>
                <c:pt idx="6422">
                  <c:v>36286</c:v>
                </c:pt>
                <c:pt idx="6423">
                  <c:v>36287</c:v>
                </c:pt>
                <c:pt idx="6424">
                  <c:v>36290</c:v>
                </c:pt>
                <c:pt idx="6425">
                  <c:v>36291</c:v>
                </c:pt>
                <c:pt idx="6426">
                  <c:v>36292</c:v>
                </c:pt>
                <c:pt idx="6427">
                  <c:v>36293</c:v>
                </c:pt>
                <c:pt idx="6428">
                  <c:v>36294</c:v>
                </c:pt>
                <c:pt idx="6429">
                  <c:v>36297</c:v>
                </c:pt>
                <c:pt idx="6430">
                  <c:v>36298</c:v>
                </c:pt>
                <c:pt idx="6431">
                  <c:v>36299</c:v>
                </c:pt>
                <c:pt idx="6432">
                  <c:v>36300</c:v>
                </c:pt>
                <c:pt idx="6433">
                  <c:v>36301</c:v>
                </c:pt>
                <c:pt idx="6434">
                  <c:v>36304</c:v>
                </c:pt>
                <c:pt idx="6435">
                  <c:v>36305</c:v>
                </c:pt>
                <c:pt idx="6436">
                  <c:v>36306</c:v>
                </c:pt>
                <c:pt idx="6437">
                  <c:v>36307</c:v>
                </c:pt>
                <c:pt idx="6438">
                  <c:v>36308</c:v>
                </c:pt>
                <c:pt idx="6439">
                  <c:v>36312</c:v>
                </c:pt>
                <c:pt idx="6440">
                  <c:v>36313</c:v>
                </c:pt>
                <c:pt idx="6441">
                  <c:v>36314</c:v>
                </c:pt>
                <c:pt idx="6442">
                  <c:v>36315</c:v>
                </c:pt>
                <c:pt idx="6443">
                  <c:v>36318</c:v>
                </c:pt>
                <c:pt idx="6444">
                  <c:v>36319</c:v>
                </c:pt>
                <c:pt idx="6445">
                  <c:v>36320</c:v>
                </c:pt>
                <c:pt idx="6446">
                  <c:v>36321</c:v>
                </c:pt>
                <c:pt idx="6447">
                  <c:v>36322</c:v>
                </c:pt>
                <c:pt idx="6448">
                  <c:v>36325</c:v>
                </c:pt>
                <c:pt idx="6449">
                  <c:v>36326</c:v>
                </c:pt>
                <c:pt idx="6450">
                  <c:v>36327</c:v>
                </c:pt>
                <c:pt idx="6451">
                  <c:v>36328</c:v>
                </c:pt>
                <c:pt idx="6452">
                  <c:v>36329</c:v>
                </c:pt>
                <c:pt idx="6453">
                  <c:v>36332</c:v>
                </c:pt>
                <c:pt idx="6454">
                  <c:v>36333</c:v>
                </c:pt>
                <c:pt idx="6455">
                  <c:v>36334</c:v>
                </c:pt>
                <c:pt idx="6456">
                  <c:v>36335</c:v>
                </c:pt>
                <c:pt idx="6457">
                  <c:v>36336</c:v>
                </c:pt>
                <c:pt idx="6458">
                  <c:v>36339</c:v>
                </c:pt>
                <c:pt idx="6459">
                  <c:v>36340</c:v>
                </c:pt>
                <c:pt idx="6460">
                  <c:v>36341</c:v>
                </c:pt>
                <c:pt idx="6461">
                  <c:v>36342</c:v>
                </c:pt>
                <c:pt idx="6462">
                  <c:v>36343</c:v>
                </c:pt>
                <c:pt idx="6463">
                  <c:v>36347</c:v>
                </c:pt>
                <c:pt idx="6464">
                  <c:v>36348</c:v>
                </c:pt>
                <c:pt idx="6465">
                  <c:v>36349</c:v>
                </c:pt>
                <c:pt idx="6466">
                  <c:v>36350</c:v>
                </c:pt>
                <c:pt idx="6467">
                  <c:v>36353</c:v>
                </c:pt>
                <c:pt idx="6468">
                  <c:v>36354</c:v>
                </c:pt>
                <c:pt idx="6469">
                  <c:v>36355</c:v>
                </c:pt>
                <c:pt idx="6470">
                  <c:v>36356</c:v>
                </c:pt>
                <c:pt idx="6471">
                  <c:v>36357</c:v>
                </c:pt>
                <c:pt idx="6472">
                  <c:v>36360</c:v>
                </c:pt>
                <c:pt idx="6473">
                  <c:v>36361</c:v>
                </c:pt>
                <c:pt idx="6474">
                  <c:v>36362</c:v>
                </c:pt>
                <c:pt idx="6475">
                  <c:v>36363</c:v>
                </c:pt>
                <c:pt idx="6476">
                  <c:v>36364</c:v>
                </c:pt>
                <c:pt idx="6477">
                  <c:v>36367</c:v>
                </c:pt>
                <c:pt idx="6478">
                  <c:v>36368</c:v>
                </c:pt>
                <c:pt idx="6479">
                  <c:v>36369</c:v>
                </c:pt>
                <c:pt idx="6480">
                  <c:v>36370</c:v>
                </c:pt>
                <c:pt idx="6481">
                  <c:v>36371</c:v>
                </c:pt>
                <c:pt idx="6482">
                  <c:v>36374</c:v>
                </c:pt>
                <c:pt idx="6483">
                  <c:v>36375</c:v>
                </c:pt>
                <c:pt idx="6484">
                  <c:v>36376</c:v>
                </c:pt>
                <c:pt idx="6485">
                  <c:v>36377</c:v>
                </c:pt>
                <c:pt idx="6486">
                  <c:v>36378</c:v>
                </c:pt>
                <c:pt idx="6487">
                  <c:v>36381</c:v>
                </c:pt>
                <c:pt idx="6488">
                  <c:v>36382</c:v>
                </c:pt>
                <c:pt idx="6489">
                  <c:v>36383</c:v>
                </c:pt>
                <c:pt idx="6490">
                  <c:v>36384</c:v>
                </c:pt>
                <c:pt idx="6491">
                  <c:v>36385</c:v>
                </c:pt>
                <c:pt idx="6492">
                  <c:v>36388</c:v>
                </c:pt>
                <c:pt idx="6493">
                  <c:v>36389</c:v>
                </c:pt>
                <c:pt idx="6494">
                  <c:v>36390</c:v>
                </c:pt>
                <c:pt idx="6495">
                  <c:v>36391</c:v>
                </c:pt>
                <c:pt idx="6496">
                  <c:v>36392</c:v>
                </c:pt>
                <c:pt idx="6497">
                  <c:v>36395</c:v>
                </c:pt>
                <c:pt idx="6498">
                  <c:v>36396</c:v>
                </c:pt>
                <c:pt idx="6499">
                  <c:v>36397</c:v>
                </c:pt>
                <c:pt idx="6500">
                  <c:v>36398</c:v>
                </c:pt>
                <c:pt idx="6501">
                  <c:v>36399</c:v>
                </c:pt>
                <c:pt idx="6502">
                  <c:v>36402</c:v>
                </c:pt>
                <c:pt idx="6503">
                  <c:v>36403</c:v>
                </c:pt>
                <c:pt idx="6504">
                  <c:v>36404</c:v>
                </c:pt>
                <c:pt idx="6505">
                  <c:v>36405</c:v>
                </c:pt>
                <c:pt idx="6506">
                  <c:v>36406</c:v>
                </c:pt>
                <c:pt idx="6507">
                  <c:v>36410</c:v>
                </c:pt>
                <c:pt idx="6508">
                  <c:v>36411</c:v>
                </c:pt>
                <c:pt idx="6509">
                  <c:v>36412</c:v>
                </c:pt>
                <c:pt idx="6510">
                  <c:v>36413</c:v>
                </c:pt>
                <c:pt idx="6511">
                  <c:v>36416</c:v>
                </c:pt>
                <c:pt idx="6512">
                  <c:v>36417</c:v>
                </c:pt>
                <c:pt idx="6513">
                  <c:v>36418</c:v>
                </c:pt>
                <c:pt idx="6514">
                  <c:v>36419</c:v>
                </c:pt>
                <c:pt idx="6515">
                  <c:v>36420</c:v>
                </c:pt>
                <c:pt idx="6516">
                  <c:v>36423</c:v>
                </c:pt>
                <c:pt idx="6517">
                  <c:v>36424</c:v>
                </c:pt>
                <c:pt idx="6518">
                  <c:v>36425</c:v>
                </c:pt>
                <c:pt idx="6519">
                  <c:v>36426</c:v>
                </c:pt>
                <c:pt idx="6520">
                  <c:v>36427</c:v>
                </c:pt>
                <c:pt idx="6521">
                  <c:v>36430</c:v>
                </c:pt>
                <c:pt idx="6522">
                  <c:v>36431</c:v>
                </c:pt>
                <c:pt idx="6523">
                  <c:v>36432</c:v>
                </c:pt>
                <c:pt idx="6524">
                  <c:v>36433</c:v>
                </c:pt>
                <c:pt idx="6525">
                  <c:v>36434</c:v>
                </c:pt>
                <c:pt idx="6526">
                  <c:v>36437</c:v>
                </c:pt>
                <c:pt idx="6527">
                  <c:v>36438</c:v>
                </c:pt>
                <c:pt idx="6528">
                  <c:v>36439</c:v>
                </c:pt>
                <c:pt idx="6529">
                  <c:v>36440</c:v>
                </c:pt>
                <c:pt idx="6530">
                  <c:v>36441</c:v>
                </c:pt>
                <c:pt idx="6531">
                  <c:v>36445</c:v>
                </c:pt>
                <c:pt idx="6532">
                  <c:v>36446</c:v>
                </c:pt>
                <c:pt idx="6533">
                  <c:v>36447</c:v>
                </c:pt>
                <c:pt idx="6534">
                  <c:v>36448</c:v>
                </c:pt>
                <c:pt idx="6535">
                  <c:v>36451</c:v>
                </c:pt>
                <c:pt idx="6536">
                  <c:v>36452</c:v>
                </c:pt>
                <c:pt idx="6537">
                  <c:v>36453</c:v>
                </c:pt>
                <c:pt idx="6538">
                  <c:v>36454</c:v>
                </c:pt>
                <c:pt idx="6539">
                  <c:v>36455</c:v>
                </c:pt>
                <c:pt idx="6540">
                  <c:v>36458</c:v>
                </c:pt>
                <c:pt idx="6541">
                  <c:v>36459</c:v>
                </c:pt>
                <c:pt idx="6542">
                  <c:v>36460</c:v>
                </c:pt>
                <c:pt idx="6543">
                  <c:v>36461</c:v>
                </c:pt>
                <c:pt idx="6544">
                  <c:v>36462</c:v>
                </c:pt>
                <c:pt idx="6545">
                  <c:v>36465</c:v>
                </c:pt>
                <c:pt idx="6546">
                  <c:v>36466</c:v>
                </c:pt>
                <c:pt idx="6547">
                  <c:v>36467</c:v>
                </c:pt>
                <c:pt idx="6548">
                  <c:v>36468</c:v>
                </c:pt>
                <c:pt idx="6549">
                  <c:v>36469</c:v>
                </c:pt>
                <c:pt idx="6550">
                  <c:v>36472</c:v>
                </c:pt>
                <c:pt idx="6551">
                  <c:v>36473</c:v>
                </c:pt>
                <c:pt idx="6552">
                  <c:v>36474</c:v>
                </c:pt>
                <c:pt idx="6553">
                  <c:v>36476</c:v>
                </c:pt>
                <c:pt idx="6554">
                  <c:v>36479</c:v>
                </c:pt>
                <c:pt idx="6555">
                  <c:v>36480</c:v>
                </c:pt>
                <c:pt idx="6556">
                  <c:v>36481</c:v>
                </c:pt>
                <c:pt idx="6557">
                  <c:v>36482</c:v>
                </c:pt>
                <c:pt idx="6558">
                  <c:v>36483</c:v>
                </c:pt>
                <c:pt idx="6559">
                  <c:v>36486</c:v>
                </c:pt>
                <c:pt idx="6560">
                  <c:v>36487</c:v>
                </c:pt>
                <c:pt idx="6561">
                  <c:v>36488</c:v>
                </c:pt>
                <c:pt idx="6562">
                  <c:v>36490</c:v>
                </c:pt>
                <c:pt idx="6563">
                  <c:v>36493</c:v>
                </c:pt>
                <c:pt idx="6564">
                  <c:v>36494</c:v>
                </c:pt>
                <c:pt idx="6565">
                  <c:v>36495</c:v>
                </c:pt>
                <c:pt idx="6566">
                  <c:v>36496</c:v>
                </c:pt>
                <c:pt idx="6567">
                  <c:v>36497</c:v>
                </c:pt>
                <c:pt idx="6568">
                  <c:v>36500</c:v>
                </c:pt>
                <c:pt idx="6569">
                  <c:v>36501</c:v>
                </c:pt>
                <c:pt idx="6570">
                  <c:v>36502</c:v>
                </c:pt>
                <c:pt idx="6571">
                  <c:v>36503</c:v>
                </c:pt>
                <c:pt idx="6572">
                  <c:v>36504</c:v>
                </c:pt>
                <c:pt idx="6573">
                  <c:v>36507</c:v>
                </c:pt>
                <c:pt idx="6574">
                  <c:v>36508</c:v>
                </c:pt>
                <c:pt idx="6575">
                  <c:v>36509</c:v>
                </c:pt>
                <c:pt idx="6576">
                  <c:v>36510</c:v>
                </c:pt>
                <c:pt idx="6577">
                  <c:v>36511</c:v>
                </c:pt>
                <c:pt idx="6578">
                  <c:v>36514</c:v>
                </c:pt>
                <c:pt idx="6579">
                  <c:v>36515</c:v>
                </c:pt>
                <c:pt idx="6580">
                  <c:v>36516</c:v>
                </c:pt>
                <c:pt idx="6581">
                  <c:v>36517</c:v>
                </c:pt>
                <c:pt idx="6582">
                  <c:v>36521</c:v>
                </c:pt>
                <c:pt idx="6583">
                  <c:v>36522</c:v>
                </c:pt>
                <c:pt idx="6584">
                  <c:v>36523</c:v>
                </c:pt>
                <c:pt idx="6585">
                  <c:v>36524</c:v>
                </c:pt>
                <c:pt idx="6586">
                  <c:v>36525</c:v>
                </c:pt>
                <c:pt idx="6587">
                  <c:v>36528</c:v>
                </c:pt>
                <c:pt idx="6588">
                  <c:v>36529</c:v>
                </c:pt>
                <c:pt idx="6589">
                  <c:v>36530</c:v>
                </c:pt>
                <c:pt idx="6590">
                  <c:v>36531</c:v>
                </c:pt>
                <c:pt idx="6591">
                  <c:v>36532</c:v>
                </c:pt>
                <c:pt idx="6592">
                  <c:v>36535</c:v>
                </c:pt>
                <c:pt idx="6593">
                  <c:v>36536</c:v>
                </c:pt>
                <c:pt idx="6594">
                  <c:v>36537</c:v>
                </c:pt>
                <c:pt idx="6595">
                  <c:v>36538</c:v>
                </c:pt>
                <c:pt idx="6596">
                  <c:v>36539</c:v>
                </c:pt>
                <c:pt idx="6597">
                  <c:v>36543</c:v>
                </c:pt>
                <c:pt idx="6598">
                  <c:v>36544</c:v>
                </c:pt>
                <c:pt idx="6599">
                  <c:v>36545</c:v>
                </c:pt>
                <c:pt idx="6600">
                  <c:v>36546</c:v>
                </c:pt>
                <c:pt idx="6601">
                  <c:v>36549</c:v>
                </c:pt>
                <c:pt idx="6602">
                  <c:v>36550</c:v>
                </c:pt>
                <c:pt idx="6603">
                  <c:v>36551</c:v>
                </c:pt>
                <c:pt idx="6604">
                  <c:v>36552</c:v>
                </c:pt>
                <c:pt idx="6605">
                  <c:v>36553</c:v>
                </c:pt>
                <c:pt idx="6606">
                  <c:v>36556</c:v>
                </c:pt>
                <c:pt idx="6607">
                  <c:v>36557</c:v>
                </c:pt>
                <c:pt idx="6608">
                  <c:v>36558</c:v>
                </c:pt>
                <c:pt idx="6609">
                  <c:v>36559</c:v>
                </c:pt>
                <c:pt idx="6610">
                  <c:v>36560</c:v>
                </c:pt>
                <c:pt idx="6611">
                  <c:v>36563</c:v>
                </c:pt>
                <c:pt idx="6612">
                  <c:v>36564</c:v>
                </c:pt>
                <c:pt idx="6613">
                  <c:v>36565</c:v>
                </c:pt>
                <c:pt idx="6614">
                  <c:v>36566</c:v>
                </c:pt>
                <c:pt idx="6615">
                  <c:v>36567</c:v>
                </c:pt>
                <c:pt idx="6616">
                  <c:v>36570</c:v>
                </c:pt>
                <c:pt idx="6617">
                  <c:v>36571</c:v>
                </c:pt>
                <c:pt idx="6618">
                  <c:v>36572</c:v>
                </c:pt>
                <c:pt idx="6619">
                  <c:v>36573</c:v>
                </c:pt>
                <c:pt idx="6620">
                  <c:v>36574</c:v>
                </c:pt>
                <c:pt idx="6621">
                  <c:v>36578</c:v>
                </c:pt>
                <c:pt idx="6622">
                  <c:v>36579</c:v>
                </c:pt>
                <c:pt idx="6623">
                  <c:v>36580</c:v>
                </c:pt>
                <c:pt idx="6624">
                  <c:v>36581</c:v>
                </c:pt>
                <c:pt idx="6625">
                  <c:v>36584</c:v>
                </c:pt>
                <c:pt idx="6626">
                  <c:v>36585</c:v>
                </c:pt>
                <c:pt idx="6627">
                  <c:v>36586</c:v>
                </c:pt>
                <c:pt idx="6628">
                  <c:v>36587</c:v>
                </c:pt>
                <c:pt idx="6629">
                  <c:v>36588</c:v>
                </c:pt>
                <c:pt idx="6630">
                  <c:v>36591</c:v>
                </c:pt>
                <c:pt idx="6631">
                  <c:v>36592</c:v>
                </c:pt>
                <c:pt idx="6632">
                  <c:v>36593</c:v>
                </c:pt>
                <c:pt idx="6633">
                  <c:v>36594</c:v>
                </c:pt>
                <c:pt idx="6634">
                  <c:v>36595</c:v>
                </c:pt>
                <c:pt idx="6635">
                  <c:v>36598</c:v>
                </c:pt>
                <c:pt idx="6636">
                  <c:v>36599</c:v>
                </c:pt>
                <c:pt idx="6637">
                  <c:v>36600</c:v>
                </c:pt>
                <c:pt idx="6638">
                  <c:v>36601</c:v>
                </c:pt>
                <c:pt idx="6639">
                  <c:v>36602</c:v>
                </c:pt>
                <c:pt idx="6640">
                  <c:v>36605</c:v>
                </c:pt>
                <c:pt idx="6641">
                  <c:v>36606</c:v>
                </c:pt>
                <c:pt idx="6642">
                  <c:v>36607</c:v>
                </c:pt>
                <c:pt idx="6643">
                  <c:v>36608</c:v>
                </c:pt>
                <c:pt idx="6644">
                  <c:v>36609</c:v>
                </c:pt>
                <c:pt idx="6645">
                  <c:v>36612</c:v>
                </c:pt>
                <c:pt idx="6646">
                  <c:v>36613</c:v>
                </c:pt>
                <c:pt idx="6647">
                  <c:v>36614</c:v>
                </c:pt>
                <c:pt idx="6648">
                  <c:v>36615</c:v>
                </c:pt>
                <c:pt idx="6649">
                  <c:v>36616</c:v>
                </c:pt>
                <c:pt idx="6650">
                  <c:v>36619</c:v>
                </c:pt>
                <c:pt idx="6651">
                  <c:v>36620</c:v>
                </c:pt>
                <c:pt idx="6652">
                  <c:v>36621</c:v>
                </c:pt>
                <c:pt idx="6653">
                  <c:v>36622</c:v>
                </c:pt>
                <c:pt idx="6654">
                  <c:v>36623</c:v>
                </c:pt>
                <c:pt idx="6655">
                  <c:v>36626</c:v>
                </c:pt>
                <c:pt idx="6656">
                  <c:v>36627</c:v>
                </c:pt>
                <c:pt idx="6657">
                  <c:v>36628</c:v>
                </c:pt>
                <c:pt idx="6658">
                  <c:v>36629</c:v>
                </c:pt>
                <c:pt idx="6659">
                  <c:v>36630</c:v>
                </c:pt>
                <c:pt idx="6660">
                  <c:v>36633</c:v>
                </c:pt>
                <c:pt idx="6661">
                  <c:v>36634</c:v>
                </c:pt>
                <c:pt idx="6662">
                  <c:v>36635</c:v>
                </c:pt>
                <c:pt idx="6663">
                  <c:v>36636</c:v>
                </c:pt>
                <c:pt idx="6664">
                  <c:v>36640</c:v>
                </c:pt>
                <c:pt idx="6665">
                  <c:v>36641</c:v>
                </c:pt>
                <c:pt idx="6666">
                  <c:v>36642</c:v>
                </c:pt>
                <c:pt idx="6667">
                  <c:v>36643</c:v>
                </c:pt>
                <c:pt idx="6668">
                  <c:v>36644</c:v>
                </c:pt>
                <c:pt idx="6669">
                  <c:v>36647</c:v>
                </c:pt>
                <c:pt idx="6670">
                  <c:v>36648</c:v>
                </c:pt>
                <c:pt idx="6671">
                  <c:v>36649</c:v>
                </c:pt>
                <c:pt idx="6672">
                  <c:v>36650</c:v>
                </c:pt>
                <c:pt idx="6673">
                  <c:v>36651</c:v>
                </c:pt>
                <c:pt idx="6674">
                  <c:v>36654</c:v>
                </c:pt>
                <c:pt idx="6675">
                  <c:v>36655</c:v>
                </c:pt>
                <c:pt idx="6676">
                  <c:v>36656</c:v>
                </c:pt>
                <c:pt idx="6677">
                  <c:v>36657</c:v>
                </c:pt>
                <c:pt idx="6678">
                  <c:v>36658</c:v>
                </c:pt>
                <c:pt idx="6679">
                  <c:v>36661</c:v>
                </c:pt>
                <c:pt idx="6680">
                  <c:v>36662</c:v>
                </c:pt>
                <c:pt idx="6681">
                  <c:v>36663</c:v>
                </c:pt>
                <c:pt idx="6682">
                  <c:v>36664</c:v>
                </c:pt>
                <c:pt idx="6683">
                  <c:v>36665</c:v>
                </c:pt>
                <c:pt idx="6684">
                  <c:v>36668</c:v>
                </c:pt>
                <c:pt idx="6685">
                  <c:v>36669</c:v>
                </c:pt>
                <c:pt idx="6686">
                  <c:v>36670</c:v>
                </c:pt>
                <c:pt idx="6687">
                  <c:v>36671</c:v>
                </c:pt>
                <c:pt idx="6688">
                  <c:v>36672</c:v>
                </c:pt>
                <c:pt idx="6689">
                  <c:v>36676</c:v>
                </c:pt>
                <c:pt idx="6690">
                  <c:v>36677</c:v>
                </c:pt>
                <c:pt idx="6691">
                  <c:v>36678</c:v>
                </c:pt>
                <c:pt idx="6692">
                  <c:v>36679</c:v>
                </c:pt>
                <c:pt idx="6693">
                  <c:v>36682</c:v>
                </c:pt>
                <c:pt idx="6694">
                  <c:v>36683</c:v>
                </c:pt>
                <c:pt idx="6695">
                  <c:v>36684</c:v>
                </c:pt>
                <c:pt idx="6696">
                  <c:v>36685</c:v>
                </c:pt>
                <c:pt idx="6697">
                  <c:v>36686</c:v>
                </c:pt>
                <c:pt idx="6698">
                  <c:v>36689</c:v>
                </c:pt>
                <c:pt idx="6699">
                  <c:v>36690</c:v>
                </c:pt>
                <c:pt idx="6700">
                  <c:v>36691</c:v>
                </c:pt>
                <c:pt idx="6701">
                  <c:v>36692</c:v>
                </c:pt>
                <c:pt idx="6702">
                  <c:v>36693</c:v>
                </c:pt>
                <c:pt idx="6703">
                  <c:v>36696</c:v>
                </c:pt>
                <c:pt idx="6704">
                  <c:v>36697</c:v>
                </c:pt>
                <c:pt idx="6705">
                  <c:v>36698</c:v>
                </c:pt>
                <c:pt idx="6706">
                  <c:v>36699</c:v>
                </c:pt>
                <c:pt idx="6707">
                  <c:v>36700</c:v>
                </c:pt>
                <c:pt idx="6708">
                  <c:v>36703</c:v>
                </c:pt>
                <c:pt idx="6709">
                  <c:v>36704</c:v>
                </c:pt>
                <c:pt idx="6710">
                  <c:v>36705</c:v>
                </c:pt>
                <c:pt idx="6711">
                  <c:v>36706</c:v>
                </c:pt>
                <c:pt idx="6712">
                  <c:v>36707</c:v>
                </c:pt>
                <c:pt idx="6713">
                  <c:v>36710</c:v>
                </c:pt>
                <c:pt idx="6714">
                  <c:v>36712</c:v>
                </c:pt>
                <c:pt idx="6715">
                  <c:v>36713</c:v>
                </c:pt>
                <c:pt idx="6716">
                  <c:v>36714</c:v>
                </c:pt>
                <c:pt idx="6717">
                  <c:v>36717</c:v>
                </c:pt>
                <c:pt idx="6718">
                  <c:v>36718</c:v>
                </c:pt>
                <c:pt idx="6719">
                  <c:v>36719</c:v>
                </c:pt>
                <c:pt idx="6720">
                  <c:v>36720</c:v>
                </c:pt>
                <c:pt idx="6721">
                  <c:v>36721</c:v>
                </c:pt>
                <c:pt idx="6722">
                  <c:v>36724</c:v>
                </c:pt>
                <c:pt idx="6723">
                  <c:v>36725</c:v>
                </c:pt>
                <c:pt idx="6724">
                  <c:v>36726</c:v>
                </c:pt>
                <c:pt idx="6725">
                  <c:v>36727</c:v>
                </c:pt>
                <c:pt idx="6726">
                  <c:v>36728</c:v>
                </c:pt>
                <c:pt idx="6727">
                  <c:v>36731</c:v>
                </c:pt>
                <c:pt idx="6728">
                  <c:v>36732</c:v>
                </c:pt>
                <c:pt idx="6729">
                  <c:v>36733</c:v>
                </c:pt>
                <c:pt idx="6730">
                  <c:v>36734</c:v>
                </c:pt>
                <c:pt idx="6731">
                  <c:v>36735</c:v>
                </c:pt>
                <c:pt idx="6732">
                  <c:v>36738</c:v>
                </c:pt>
                <c:pt idx="6733">
                  <c:v>36739</c:v>
                </c:pt>
                <c:pt idx="6734">
                  <c:v>36740</c:v>
                </c:pt>
                <c:pt idx="6735">
                  <c:v>36741</c:v>
                </c:pt>
                <c:pt idx="6736">
                  <c:v>36742</c:v>
                </c:pt>
                <c:pt idx="6737">
                  <c:v>36745</c:v>
                </c:pt>
                <c:pt idx="6738">
                  <c:v>36746</c:v>
                </c:pt>
                <c:pt idx="6739">
                  <c:v>36747</c:v>
                </c:pt>
                <c:pt idx="6740">
                  <c:v>36748</c:v>
                </c:pt>
                <c:pt idx="6741">
                  <c:v>36749</c:v>
                </c:pt>
                <c:pt idx="6742">
                  <c:v>36752</c:v>
                </c:pt>
                <c:pt idx="6743">
                  <c:v>36753</c:v>
                </c:pt>
                <c:pt idx="6744">
                  <c:v>36754</c:v>
                </c:pt>
                <c:pt idx="6745">
                  <c:v>36755</c:v>
                </c:pt>
                <c:pt idx="6746">
                  <c:v>36756</c:v>
                </c:pt>
                <c:pt idx="6747">
                  <c:v>36759</c:v>
                </c:pt>
                <c:pt idx="6748">
                  <c:v>36760</c:v>
                </c:pt>
                <c:pt idx="6749">
                  <c:v>36761</c:v>
                </c:pt>
                <c:pt idx="6750">
                  <c:v>36762</c:v>
                </c:pt>
                <c:pt idx="6751">
                  <c:v>36763</c:v>
                </c:pt>
                <c:pt idx="6752">
                  <c:v>36766</c:v>
                </c:pt>
                <c:pt idx="6753">
                  <c:v>36767</c:v>
                </c:pt>
                <c:pt idx="6754">
                  <c:v>36768</c:v>
                </c:pt>
                <c:pt idx="6755">
                  <c:v>36769</c:v>
                </c:pt>
                <c:pt idx="6756">
                  <c:v>36770</c:v>
                </c:pt>
                <c:pt idx="6757">
                  <c:v>36774</c:v>
                </c:pt>
                <c:pt idx="6758">
                  <c:v>36775</c:v>
                </c:pt>
                <c:pt idx="6759">
                  <c:v>36776</c:v>
                </c:pt>
                <c:pt idx="6760">
                  <c:v>36777</c:v>
                </c:pt>
                <c:pt idx="6761">
                  <c:v>36780</c:v>
                </c:pt>
                <c:pt idx="6762">
                  <c:v>36781</c:v>
                </c:pt>
                <c:pt idx="6763">
                  <c:v>36782</c:v>
                </c:pt>
                <c:pt idx="6764">
                  <c:v>36783</c:v>
                </c:pt>
                <c:pt idx="6765">
                  <c:v>36784</c:v>
                </c:pt>
                <c:pt idx="6766">
                  <c:v>36787</c:v>
                </c:pt>
                <c:pt idx="6767">
                  <c:v>36788</c:v>
                </c:pt>
                <c:pt idx="6768">
                  <c:v>36789</c:v>
                </c:pt>
                <c:pt idx="6769">
                  <c:v>36790</c:v>
                </c:pt>
                <c:pt idx="6770">
                  <c:v>36791</c:v>
                </c:pt>
                <c:pt idx="6771">
                  <c:v>36794</c:v>
                </c:pt>
                <c:pt idx="6772">
                  <c:v>36795</c:v>
                </c:pt>
                <c:pt idx="6773">
                  <c:v>36796</c:v>
                </c:pt>
                <c:pt idx="6774">
                  <c:v>36797</c:v>
                </c:pt>
                <c:pt idx="6775">
                  <c:v>36798</c:v>
                </c:pt>
                <c:pt idx="6776">
                  <c:v>36801</c:v>
                </c:pt>
                <c:pt idx="6777">
                  <c:v>36802</c:v>
                </c:pt>
                <c:pt idx="6778">
                  <c:v>36803</c:v>
                </c:pt>
                <c:pt idx="6779">
                  <c:v>36804</c:v>
                </c:pt>
                <c:pt idx="6780">
                  <c:v>36805</c:v>
                </c:pt>
                <c:pt idx="6781">
                  <c:v>36809</c:v>
                </c:pt>
                <c:pt idx="6782">
                  <c:v>36810</c:v>
                </c:pt>
                <c:pt idx="6783">
                  <c:v>36811</c:v>
                </c:pt>
                <c:pt idx="6784">
                  <c:v>36812</c:v>
                </c:pt>
                <c:pt idx="6785">
                  <c:v>36815</c:v>
                </c:pt>
                <c:pt idx="6786">
                  <c:v>36816</c:v>
                </c:pt>
                <c:pt idx="6787">
                  <c:v>36817</c:v>
                </c:pt>
                <c:pt idx="6788">
                  <c:v>36818</c:v>
                </c:pt>
                <c:pt idx="6789">
                  <c:v>36819</c:v>
                </c:pt>
                <c:pt idx="6790">
                  <c:v>36822</c:v>
                </c:pt>
                <c:pt idx="6791">
                  <c:v>36823</c:v>
                </c:pt>
                <c:pt idx="6792">
                  <c:v>36824</c:v>
                </c:pt>
                <c:pt idx="6793">
                  <c:v>36825</c:v>
                </c:pt>
                <c:pt idx="6794">
                  <c:v>36826</c:v>
                </c:pt>
                <c:pt idx="6795">
                  <c:v>36829</c:v>
                </c:pt>
                <c:pt idx="6796">
                  <c:v>36830</c:v>
                </c:pt>
                <c:pt idx="6797">
                  <c:v>36831</c:v>
                </c:pt>
                <c:pt idx="6798">
                  <c:v>36832</c:v>
                </c:pt>
                <c:pt idx="6799">
                  <c:v>36833</c:v>
                </c:pt>
                <c:pt idx="6800">
                  <c:v>36836</c:v>
                </c:pt>
                <c:pt idx="6801">
                  <c:v>36837</c:v>
                </c:pt>
                <c:pt idx="6802">
                  <c:v>36838</c:v>
                </c:pt>
                <c:pt idx="6803">
                  <c:v>36839</c:v>
                </c:pt>
                <c:pt idx="6804">
                  <c:v>36840</c:v>
                </c:pt>
                <c:pt idx="6805">
                  <c:v>36843</c:v>
                </c:pt>
                <c:pt idx="6806">
                  <c:v>36844</c:v>
                </c:pt>
                <c:pt idx="6807">
                  <c:v>36845</c:v>
                </c:pt>
                <c:pt idx="6808">
                  <c:v>36846</c:v>
                </c:pt>
                <c:pt idx="6809">
                  <c:v>36847</c:v>
                </c:pt>
                <c:pt idx="6810">
                  <c:v>36850</c:v>
                </c:pt>
                <c:pt idx="6811">
                  <c:v>36851</c:v>
                </c:pt>
                <c:pt idx="6812">
                  <c:v>36852</c:v>
                </c:pt>
                <c:pt idx="6813">
                  <c:v>36854</c:v>
                </c:pt>
                <c:pt idx="6814">
                  <c:v>36857</c:v>
                </c:pt>
                <c:pt idx="6815">
                  <c:v>36858</c:v>
                </c:pt>
                <c:pt idx="6816">
                  <c:v>36859</c:v>
                </c:pt>
                <c:pt idx="6817">
                  <c:v>36860</c:v>
                </c:pt>
                <c:pt idx="6818">
                  <c:v>36861</c:v>
                </c:pt>
                <c:pt idx="6819">
                  <c:v>36864</c:v>
                </c:pt>
                <c:pt idx="6820">
                  <c:v>36865</c:v>
                </c:pt>
                <c:pt idx="6821">
                  <c:v>36866</c:v>
                </c:pt>
                <c:pt idx="6822">
                  <c:v>36867</c:v>
                </c:pt>
                <c:pt idx="6823">
                  <c:v>36868</c:v>
                </c:pt>
                <c:pt idx="6824">
                  <c:v>36871</c:v>
                </c:pt>
                <c:pt idx="6825">
                  <c:v>36872</c:v>
                </c:pt>
                <c:pt idx="6826">
                  <c:v>36873</c:v>
                </c:pt>
                <c:pt idx="6827">
                  <c:v>36874</c:v>
                </c:pt>
                <c:pt idx="6828">
                  <c:v>36875</c:v>
                </c:pt>
                <c:pt idx="6829">
                  <c:v>36878</c:v>
                </c:pt>
                <c:pt idx="6830">
                  <c:v>36879</c:v>
                </c:pt>
                <c:pt idx="6831">
                  <c:v>36880</c:v>
                </c:pt>
                <c:pt idx="6832">
                  <c:v>36881</c:v>
                </c:pt>
                <c:pt idx="6833">
                  <c:v>36882</c:v>
                </c:pt>
                <c:pt idx="6834">
                  <c:v>36886</c:v>
                </c:pt>
                <c:pt idx="6835">
                  <c:v>36887</c:v>
                </c:pt>
                <c:pt idx="6836">
                  <c:v>36888</c:v>
                </c:pt>
                <c:pt idx="6837">
                  <c:v>36889</c:v>
                </c:pt>
                <c:pt idx="6838">
                  <c:v>36893</c:v>
                </c:pt>
                <c:pt idx="6839">
                  <c:v>36894</c:v>
                </c:pt>
                <c:pt idx="6840">
                  <c:v>36895</c:v>
                </c:pt>
                <c:pt idx="6841">
                  <c:v>36896</c:v>
                </c:pt>
                <c:pt idx="6842">
                  <c:v>36899</c:v>
                </c:pt>
                <c:pt idx="6843">
                  <c:v>36900</c:v>
                </c:pt>
                <c:pt idx="6844">
                  <c:v>36901</c:v>
                </c:pt>
                <c:pt idx="6845">
                  <c:v>36902</c:v>
                </c:pt>
                <c:pt idx="6846">
                  <c:v>36903</c:v>
                </c:pt>
                <c:pt idx="6847">
                  <c:v>36907</c:v>
                </c:pt>
                <c:pt idx="6848">
                  <c:v>36908</c:v>
                </c:pt>
                <c:pt idx="6849">
                  <c:v>36909</c:v>
                </c:pt>
                <c:pt idx="6850">
                  <c:v>36910</c:v>
                </c:pt>
                <c:pt idx="6851">
                  <c:v>36913</c:v>
                </c:pt>
                <c:pt idx="6852">
                  <c:v>36914</c:v>
                </c:pt>
                <c:pt idx="6853">
                  <c:v>36915</c:v>
                </c:pt>
                <c:pt idx="6854">
                  <c:v>36916</c:v>
                </c:pt>
                <c:pt idx="6855">
                  <c:v>36917</c:v>
                </c:pt>
                <c:pt idx="6856">
                  <c:v>36920</c:v>
                </c:pt>
                <c:pt idx="6857">
                  <c:v>36921</c:v>
                </c:pt>
                <c:pt idx="6858">
                  <c:v>36922</c:v>
                </c:pt>
                <c:pt idx="6859">
                  <c:v>36923</c:v>
                </c:pt>
                <c:pt idx="6860">
                  <c:v>36924</c:v>
                </c:pt>
                <c:pt idx="6861">
                  <c:v>36927</c:v>
                </c:pt>
                <c:pt idx="6862">
                  <c:v>36928</c:v>
                </c:pt>
                <c:pt idx="6863">
                  <c:v>36929</c:v>
                </c:pt>
                <c:pt idx="6864">
                  <c:v>36930</c:v>
                </c:pt>
                <c:pt idx="6865">
                  <c:v>36931</c:v>
                </c:pt>
                <c:pt idx="6866">
                  <c:v>36934</c:v>
                </c:pt>
                <c:pt idx="6867">
                  <c:v>36935</c:v>
                </c:pt>
                <c:pt idx="6868">
                  <c:v>36936</c:v>
                </c:pt>
                <c:pt idx="6869">
                  <c:v>36937</c:v>
                </c:pt>
                <c:pt idx="6870">
                  <c:v>36938</c:v>
                </c:pt>
                <c:pt idx="6871">
                  <c:v>36942</c:v>
                </c:pt>
                <c:pt idx="6872">
                  <c:v>36943</c:v>
                </c:pt>
                <c:pt idx="6873">
                  <c:v>36944</c:v>
                </c:pt>
                <c:pt idx="6874">
                  <c:v>36945</c:v>
                </c:pt>
                <c:pt idx="6875">
                  <c:v>36948</c:v>
                </c:pt>
                <c:pt idx="6876">
                  <c:v>36949</c:v>
                </c:pt>
                <c:pt idx="6877">
                  <c:v>36950</c:v>
                </c:pt>
                <c:pt idx="6878">
                  <c:v>36951</c:v>
                </c:pt>
                <c:pt idx="6879">
                  <c:v>36952</c:v>
                </c:pt>
                <c:pt idx="6880">
                  <c:v>36955</c:v>
                </c:pt>
                <c:pt idx="6881">
                  <c:v>36956</c:v>
                </c:pt>
                <c:pt idx="6882">
                  <c:v>36957</c:v>
                </c:pt>
                <c:pt idx="6883">
                  <c:v>36958</c:v>
                </c:pt>
                <c:pt idx="6884">
                  <c:v>36959</c:v>
                </c:pt>
                <c:pt idx="6885">
                  <c:v>36962</c:v>
                </c:pt>
                <c:pt idx="6886">
                  <c:v>36963</c:v>
                </c:pt>
                <c:pt idx="6887">
                  <c:v>36964</c:v>
                </c:pt>
                <c:pt idx="6888">
                  <c:v>36965</c:v>
                </c:pt>
                <c:pt idx="6889">
                  <c:v>36966</c:v>
                </c:pt>
                <c:pt idx="6890">
                  <c:v>36969</c:v>
                </c:pt>
                <c:pt idx="6891">
                  <c:v>36970</c:v>
                </c:pt>
                <c:pt idx="6892">
                  <c:v>36971</c:v>
                </c:pt>
                <c:pt idx="6893">
                  <c:v>36972</c:v>
                </c:pt>
                <c:pt idx="6894">
                  <c:v>36973</c:v>
                </c:pt>
                <c:pt idx="6895">
                  <c:v>36976</c:v>
                </c:pt>
                <c:pt idx="6896">
                  <c:v>36977</c:v>
                </c:pt>
                <c:pt idx="6897">
                  <c:v>36978</c:v>
                </c:pt>
                <c:pt idx="6898">
                  <c:v>36979</c:v>
                </c:pt>
                <c:pt idx="6899">
                  <c:v>36980</c:v>
                </c:pt>
                <c:pt idx="6900">
                  <c:v>36983</c:v>
                </c:pt>
                <c:pt idx="6901">
                  <c:v>36984</c:v>
                </c:pt>
                <c:pt idx="6902">
                  <c:v>36985</c:v>
                </c:pt>
                <c:pt idx="6903">
                  <c:v>36986</c:v>
                </c:pt>
                <c:pt idx="6904">
                  <c:v>36987</c:v>
                </c:pt>
                <c:pt idx="6905">
                  <c:v>36990</c:v>
                </c:pt>
                <c:pt idx="6906">
                  <c:v>36991</c:v>
                </c:pt>
                <c:pt idx="6907">
                  <c:v>36992</c:v>
                </c:pt>
                <c:pt idx="6908">
                  <c:v>36993</c:v>
                </c:pt>
                <c:pt idx="6909">
                  <c:v>36997</c:v>
                </c:pt>
                <c:pt idx="6910">
                  <c:v>36998</c:v>
                </c:pt>
                <c:pt idx="6911">
                  <c:v>36999</c:v>
                </c:pt>
                <c:pt idx="6912">
                  <c:v>37000</c:v>
                </c:pt>
                <c:pt idx="6913">
                  <c:v>37001</c:v>
                </c:pt>
                <c:pt idx="6914">
                  <c:v>37004</c:v>
                </c:pt>
                <c:pt idx="6915">
                  <c:v>37005</c:v>
                </c:pt>
                <c:pt idx="6916">
                  <c:v>37006</c:v>
                </c:pt>
                <c:pt idx="6917">
                  <c:v>37007</c:v>
                </c:pt>
                <c:pt idx="6918">
                  <c:v>37008</c:v>
                </c:pt>
                <c:pt idx="6919">
                  <c:v>37011</c:v>
                </c:pt>
                <c:pt idx="6920">
                  <c:v>37012</c:v>
                </c:pt>
                <c:pt idx="6921">
                  <c:v>37013</c:v>
                </c:pt>
                <c:pt idx="6922">
                  <c:v>37014</c:v>
                </c:pt>
                <c:pt idx="6923">
                  <c:v>37015</c:v>
                </c:pt>
                <c:pt idx="6924">
                  <c:v>37018</c:v>
                </c:pt>
                <c:pt idx="6925">
                  <c:v>37019</c:v>
                </c:pt>
                <c:pt idx="6926">
                  <c:v>37020</c:v>
                </c:pt>
                <c:pt idx="6927">
                  <c:v>37021</c:v>
                </c:pt>
                <c:pt idx="6928">
                  <c:v>37022</c:v>
                </c:pt>
                <c:pt idx="6929">
                  <c:v>37025</c:v>
                </c:pt>
                <c:pt idx="6930">
                  <c:v>37026</c:v>
                </c:pt>
                <c:pt idx="6931">
                  <c:v>37027</c:v>
                </c:pt>
                <c:pt idx="6932">
                  <c:v>37028</c:v>
                </c:pt>
                <c:pt idx="6933">
                  <c:v>37029</c:v>
                </c:pt>
                <c:pt idx="6934">
                  <c:v>37032</c:v>
                </c:pt>
                <c:pt idx="6935">
                  <c:v>37033</c:v>
                </c:pt>
                <c:pt idx="6936">
                  <c:v>37034</c:v>
                </c:pt>
                <c:pt idx="6937">
                  <c:v>37035</c:v>
                </c:pt>
                <c:pt idx="6938">
                  <c:v>37036</c:v>
                </c:pt>
                <c:pt idx="6939">
                  <c:v>37040</c:v>
                </c:pt>
                <c:pt idx="6940">
                  <c:v>37041</c:v>
                </c:pt>
                <c:pt idx="6941">
                  <c:v>37042</c:v>
                </c:pt>
                <c:pt idx="6942">
                  <c:v>37043</c:v>
                </c:pt>
                <c:pt idx="6943">
                  <c:v>37046</c:v>
                </c:pt>
                <c:pt idx="6944">
                  <c:v>37047</c:v>
                </c:pt>
                <c:pt idx="6945">
                  <c:v>37048</c:v>
                </c:pt>
                <c:pt idx="6946">
                  <c:v>37049</c:v>
                </c:pt>
                <c:pt idx="6947">
                  <c:v>37050</c:v>
                </c:pt>
                <c:pt idx="6948">
                  <c:v>37053</c:v>
                </c:pt>
                <c:pt idx="6949">
                  <c:v>37054</c:v>
                </c:pt>
                <c:pt idx="6950">
                  <c:v>37055</c:v>
                </c:pt>
                <c:pt idx="6951">
                  <c:v>37056</c:v>
                </c:pt>
                <c:pt idx="6952">
                  <c:v>37057</c:v>
                </c:pt>
                <c:pt idx="6953">
                  <c:v>37060</c:v>
                </c:pt>
                <c:pt idx="6954">
                  <c:v>37061</c:v>
                </c:pt>
                <c:pt idx="6955">
                  <c:v>37062</c:v>
                </c:pt>
                <c:pt idx="6956">
                  <c:v>37063</c:v>
                </c:pt>
                <c:pt idx="6957">
                  <c:v>37064</c:v>
                </c:pt>
                <c:pt idx="6958">
                  <c:v>37067</c:v>
                </c:pt>
                <c:pt idx="6959">
                  <c:v>37068</c:v>
                </c:pt>
                <c:pt idx="6960">
                  <c:v>37069</c:v>
                </c:pt>
                <c:pt idx="6961">
                  <c:v>37070</c:v>
                </c:pt>
                <c:pt idx="6962">
                  <c:v>37071</c:v>
                </c:pt>
                <c:pt idx="6963">
                  <c:v>37074</c:v>
                </c:pt>
                <c:pt idx="6964">
                  <c:v>37075</c:v>
                </c:pt>
                <c:pt idx="6965">
                  <c:v>37077</c:v>
                </c:pt>
                <c:pt idx="6966">
                  <c:v>37078</c:v>
                </c:pt>
                <c:pt idx="6967">
                  <c:v>37081</c:v>
                </c:pt>
                <c:pt idx="6968">
                  <c:v>37082</c:v>
                </c:pt>
                <c:pt idx="6969">
                  <c:v>37083</c:v>
                </c:pt>
                <c:pt idx="6970">
                  <c:v>37084</c:v>
                </c:pt>
                <c:pt idx="6971">
                  <c:v>37085</c:v>
                </c:pt>
                <c:pt idx="6972">
                  <c:v>37088</c:v>
                </c:pt>
                <c:pt idx="6973">
                  <c:v>37089</c:v>
                </c:pt>
                <c:pt idx="6974">
                  <c:v>37090</c:v>
                </c:pt>
                <c:pt idx="6975">
                  <c:v>37091</c:v>
                </c:pt>
                <c:pt idx="6976">
                  <c:v>37092</c:v>
                </c:pt>
                <c:pt idx="6977">
                  <c:v>37095</c:v>
                </c:pt>
                <c:pt idx="6978">
                  <c:v>37096</c:v>
                </c:pt>
                <c:pt idx="6979">
                  <c:v>37097</c:v>
                </c:pt>
                <c:pt idx="6980">
                  <c:v>37098</c:v>
                </c:pt>
                <c:pt idx="6981">
                  <c:v>37099</c:v>
                </c:pt>
                <c:pt idx="6982">
                  <c:v>37102</c:v>
                </c:pt>
                <c:pt idx="6983">
                  <c:v>37103</c:v>
                </c:pt>
                <c:pt idx="6984">
                  <c:v>37104</c:v>
                </c:pt>
                <c:pt idx="6985">
                  <c:v>37105</c:v>
                </c:pt>
                <c:pt idx="6986">
                  <c:v>37106</c:v>
                </c:pt>
                <c:pt idx="6987">
                  <c:v>37109</c:v>
                </c:pt>
                <c:pt idx="6988">
                  <c:v>37110</c:v>
                </c:pt>
                <c:pt idx="6989">
                  <c:v>37111</c:v>
                </c:pt>
                <c:pt idx="6990">
                  <c:v>37112</c:v>
                </c:pt>
                <c:pt idx="6991">
                  <c:v>37113</c:v>
                </c:pt>
                <c:pt idx="6992">
                  <c:v>37116</c:v>
                </c:pt>
                <c:pt idx="6993">
                  <c:v>37117</c:v>
                </c:pt>
                <c:pt idx="6994">
                  <c:v>37118</c:v>
                </c:pt>
                <c:pt idx="6995">
                  <c:v>37119</c:v>
                </c:pt>
                <c:pt idx="6996">
                  <c:v>37120</c:v>
                </c:pt>
                <c:pt idx="6997">
                  <c:v>37123</c:v>
                </c:pt>
                <c:pt idx="6998">
                  <c:v>37124</c:v>
                </c:pt>
                <c:pt idx="6999">
                  <c:v>37125</c:v>
                </c:pt>
                <c:pt idx="7000">
                  <c:v>37126</c:v>
                </c:pt>
                <c:pt idx="7001">
                  <c:v>37127</c:v>
                </c:pt>
                <c:pt idx="7002">
                  <c:v>37130</c:v>
                </c:pt>
                <c:pt idx="7003">
                  <c:v>37131</c:v>
                </c:pt>
                <c:pt idx="7004">
                  <c:v>37132</c:v>
                </c:pt>
                <c:pt idx="7005">
                  <c:v>37133</c:v>
                </c:pt>
                <c:pt idx="7006">
                  <c:v>37134</c:v>
                </c:pt>
                <c:pt idx="7007">
                  <c:v>37138</c:v>
                </c:pt>
                <c:pt idx="7008">
                  <c:v>37139</c:v>
                </c:pt>
                <c:pt idx="7009">
                  <c:v>37140</c:v>
                </c:pt>
                <c:pt idx="7010">
                  <c:v>37141</c:v>
                </c:pt>
                <c:pt idx="7011">
                  <c:v>37144</c:v>
                </c:pt>
                <c:pt idx="7012">
                  <c:v>37145</c:v>
                </c:pt>
                <c:pt idx="7013">
                  <c:v>37146</c:v>
                </c:pt>
                <c:pt idx="7014">
                  <c:v>37147</c:v>
                </c:pt>
                <c:pt idx="7015">
                  <c:v>37148</c:v>
                </c:pt>
                <c:pt idx="7016">
                  <c:v>37151</c:v>
                </c:pt>
                <c:pt idx="7017">
                  <c:v>37152</c:v>
                </c:pt>
                <c:pt idx="7018">
                  <c:v>37153</c:v>
                </c:pt>
                <c:pt idx="7019">
                  <c:v>37154</c:v>
                </c:pt>
                <c:pt idx="7020">
                  <c:v>37155</c:v>
                </c:pt>
                <c:pt idx="7021">
                  <c:v>37158</c:v>
                </c:pt>
                <c:pt idx="7022">
                  <c:v>37159</c:v>
                </c:pt>
                <c:pt idx="7023">
                  <c:v>37160</c:v>
                </c:pt>
                <c:pt idx="7024">
                  <c:v>37161</c:v>
                </c:pt>
                <c:pt idx="7025">
                  <c:v>37162</c:v>
                </c:pt>
                <c:pt idx="7026">
                  <c:v>37165</c:v>
                </c:pt>
                <c:pt idx="7027">
                  <c:v>37166</c:v>
                </c:pt>
                <c:pt idx="7028">
                  <c:v>37167</c:v>
                </c:pt>
                <c:pt idx="7029">
                  <c:v>37168</c:v>
                </c:pt>
                <c:pt idx="7030">
                  <c:v>37169</c:v>
                </c:pt>
                <c:pt idx="7031">
                  <c:v>37173</c:v>
                </c:pt>
                <c:pt idx="7032">
                  <c:v>37174</c:v>
                </c:pt>
                <c:pt idx="7033">
                  <c:v>37175</c:v>
                </c:pt>
                <c:pt idx="7034">
                  <c:v>37176</c:v>
                </c:pt>
                <c:pt idx="7035">
                  <c:v>37179</c:v>
                </c:pt>
                <c:pt idx="7036">
                  <c:v>37180</c:v>
                </c:pt>
                <c:pt idx="7037">
                  <c:v>37181</c:v>
                </c:pt>
                <c:pt idx="7038">
                  <c:v>37182</c:v>
                </c:pt>
                <c:pt idx="7039">
                  <c:v>37183</c:v>
                </c:pt>
                <c:pt idx="7040">
                  <c:v>37186</c:v>
                </c:pt>
                <c:pt idx="7041">
                  <c:v>37187</c:v>
                </c:pt>
                <c:pt idx="7042">
                  <c:v>37188</c:v>
                </c:pt>
                <c:pt idx="7043">
                  <c:v>37189</c:v>
                </c:pt>
                <c:pt idx="7044">
                  <c:v>37190</c:v>
                </c:pt>
                <c:pt idx="7045">
                  <c:v>37193</c:v>
                </c:pt>
                <c:pt idx="7046">
                  <c:v>37194</c:v>
                </c:pt>
                <c:pt idx="7047">
                  <c:v>37195</c:v>
                </c:pt>
                <c:pt idx="7048">
                  <c:v>37196</c:v>
                </c:pt>
                <c:pt idx="7049">
                  <c:v>37197</c:v>
                </c:pt>
                <c:pt idx="7050">
                  <c:v>37200</c:v>
                </c:pt>
                <c:pt idx="7051">
                  <c:v>37201</c:v>
                </c:pt>
                <c:pt idx="7052">
                  <c:v>37202</c:v>
                </c:pt>
                <c:pt idx="7053">
                  <c:v>37203</c:v>
                </c:pt>
                <c:pt idx="7054">
                  <c:v>37204</c:v>
                </c:pt>
                <c:pt idx="7055">
                  <c:v>37208</c:v>
                </c:pt>
                <c:pt idx="7056">
                  <c:v>37209</c:v>
                </c:pt>
                <c:pt idx="7057">
                  <c:v>37210</c:v>
                </c:pt>
                <c:pt idx="7058">
                  <c:v>37211</c:v>
                </c:pt>
                <c:pt idx="7059">
                  <c:v>37214</c:v>
                </c:pt>
                <c:pt idx="7060">
                  <c:v>37215</c:v>
                </c:pt>
                <c:pt idx="7061">
                  <c:v>37216</c:v>
                </c:pt>
                <c:pt idx="7062">
                  <c:v>37218</c:v>
                </c:pt>
                <c:pt idx="7063">
                  <c:v>37221</c:v>
                </c:pt>
                <c:pt idx="7064">
                  <c:v>37222</c:v>
                </c:pt>
                <c:pt idx="7065">
                  <c:v>37223</c:v>
                </c:pt>
                <c:pt idx="7066">
                  <c:v>37224</c:v>
                </c:pt>
                <c:pt idx="7067">
                  <c:v>37225</c:v>
                </c:pt>
                <c:pt idx="7068">
                  <c:v>37228</c:v>
                </c:pt>
                <c:pt idx="7069">
                  <c:v>37229</c:v>
                </c:pt>
                <c:pt idx="7070">
                  <c:v>37230</c:v>
                </c:pt>
                <c:pt idx="7071">
                  <c:v>37231</c:v>
                </c:pt>
                <c:pt idx="7072">
                  <c:v>37232</c:v>
                </c:pt>
                <c:pt idx="7073">
                  <c:v>37235</c:v>
                </c:pt>
                <c:pt idx="7074">
                  <c:v>37236</c:v>
                </c:pt>
                <c:pt idx="7075">
                  <c:v>37237</c:v>
                </c:pt>
                <c:pt idx="7076">
                  <c:v>37238</c:v>
                </c:pt>
                <c:pt idx="7077">
                  <c:v>37239</c:v>
                </c:pt>
                <c:pt idx="7078">
                  <c:v>37242</c:v>
                </c:pt>
                <c:pt idx="7079">
                  <c:v>37243</c:v>
                </c:pt>
                <c:pt idx="7080">
                  <c:v>37244</c:v>
                </c:pt>
                <c:pt idx="7081">
                  <c:v>37245</c:v>
                </c:pt>
                <c:pt idx="7082">
                  <c:v>37246</c:v>
                </c:pt>
                <c:pt idx="7083">
                  <c:v>37249</c:v>
                </c:pt>
                <c:pt idx="7084">
                  <c:v>37251</c:v>
                </c:pt>
                <c:pt idx="7085">
                  <c:v>37252</c:v>
                </c:pt>
                <c:pt idx="7086">
                  <c:v>37253</c:v>
                </c:pt>
                <c:pt idx="7087">
                  <c:v>37256</c:v>
                </c:pt>
                <c:pt idx="7088">
                  <c:v>37258</c:v>
                </c:pt>
                <c:pt idx="7089">
                  <c:v>37259</c:v>
                </c:pt>
                <c:pt idx="7090">
                  <c:v>37260</c:v>
                </c:pt>
                <c:pt idx="7091">
                  <c:v>37263</c:v>
                </c:pt>
                <c:pt idx="7092">
                  <c:v>37264</c:v>
                </c:pt>
                <c:pt idx="7093">
                  <c:v>37265</c:v>
                </c:pt>
                <c:pt idx="7094">
                  <c:v>37266</c:v>
                </c:pt>
                <c:pt idx="7095">
                  <c:v>37267</c:v>
                </c:pt>
                <c:pt idx="7096">
                  <c:v>37270</c:v>
                </c:pt>
                <c:pt idx="7097">
                  <c:v>37271</c:v>
                </c:pt>
                <c:pt idx="7098">
                  <c:v>37272</c:v>
                </c:pt>
                <c:pt idx="7099">
                  <c:v>37273</c:v>
                </c:pt>
                <c:pt idx="7100">
                  <c:v>37274</c:v>
                </c:pt>
                <c:pt idx="7101">
                  <c:v>37278</c:v>
                </c:pt>
                <c:pt idx="7102">
                  <c:v>37279</c:v>
                </c:pt>
                <c:pt idx="7103">
                  <c:v>37280</c:v>
                </c:pt>
                <c:pt idx="7104">
                  <c:v>37281</c:v>
                </c:pt>
                <c:pt idx="7105">
                  <c:v>37284</c:v>
                </c:pt>
                <c:pt idx="7106">
                  <c:v>37285</c:v>
                </c:pt>
                <c:pt idx="7107">
                  <c:v>37286</c:v>
                </c:pt>
                <c:pt idx="7108">
                  <c:v>37287</c:v>
                </c:pt>
                <c:pt idx="7109">
                  <c:v>37288</c:v>
                </c:pt>
                <c:pt idx="7110">
                  <c:v>37291</c:v>
                </c:pt>
                <c:pt idx="7111">
                  <c:v>37292</c:v>
                </c:pt>
                <c:pt idx="7112">
                  <c:v>37293</c:v>
                </c:pt>
                <c:pt idx="7113">
                  <c:v>37294</c:v>
                </c:pt>
                <c:pt idx="7114">
                  <c:v>37295</c:v>
                </c:pt>
                <c:pt idx="7115">
                  <c:v>37298</c:v>
                </c:pt>
                <c:pt idx="7116">
                  <c:v>37299</c:v>
                </c:pt>
                <c:pt idx="7117">
                  <c:v>37300</c:v>
                </c:pt>
                <c:pt idx="7118">
                  <c:v>37301</c:v>
                </c:pt>
                <c:pt idx="7119">
                  <c:v>37302</c:v>
                </c:pt>
                <c:pt idx="7120">
                  <c:v>37306</c:v>
                </c:pt>
                <c:pt idx="7121">
                  <c:v>37307</c:v>
                </c:pt>
                <c:pt idx="7122">
                  <c:v>37308</c:v>
                </c:pt>
                <c:pt idx="7123">
                  <c:v>37309</c:v>
                </c:pt>
                <c:pt idx="7124">
                  <c:v>37312</c:v>
                </c:pt>
                <c:pt idx="7125">
                  <c:v>37313</c:v>
                </c:pt>
                <c:pt idx="7126">
                  <c:v>37314</c:v>
                </c:pt>
                <c:pt idx="7127">
                  <c:v>37315</c:v>
                </c:pt>
                <c:pt idx="7128">
                  <c:v>37316</c:v>
                </c:pt>
                <c:pt idx="7129">
                  <c:v>37319</c:v>
                </c:pt>
                <c:pt idx="7130">
                  <c:v>37320</c:v>
                </c:pt>
                <c:pt idx="7131">
                  <c:v>37321</c:v>
                </c:pt>
                <c:pt idx="7132">
                  <c:v>37322</c:v>
                </c:pt>
                <c:pt idx="7133">
                  <c:v>37323</c:v>
                </c:pt>
                <c:pt idx="7134">
                  <c:v>37326</c:v>
                </c:pt>
                <c:pt idx="7135">
                  <c:v>37327</c:v>
                </c:pt>
                <c:pt idx="7136">
                  <c:v>37328</c:v>
                </c:pt>
                <c:pt idx="7137">
                  <c:v>37329</c:v>
                </c:pt>
                <c:pt idx="7138">
                  <c:v>37330</c:v>
                </c:pt>
                <c:pt idx="7139">
                  <c:v>37333</c:v>
                </c:pt>
                <c:pt idx="7140">
                  <c:v>37334</c:v>
                </c:pt>
                <c:pt idx="7141">
                  <c:v>37335</c:v>
                </c:pt>
                <c:pt idx="7142">
                  <c:v>37336</c:v>
                </c:pt>
                <c:pt idx="7143">
                  <c:v>37337</c:v>
                </c:pt>
                <c:pt idx="7144">
                  <c:v>37340</c:v>
                </c:pt>
                <c:pt idx="7145">
                  <c:v>37341</c:v>
                </c:pt>
                <c:pt idx="7146">
                  <c:v>37342</c:v>
                </c:pt>
                <c:pt idx="7147">
                  <c:v>37343</c:v>
                </c:pt>
                <c:pt idx="7148">
                  <c:v>37347</c:v>
                </c:pt>
                <c:pt idx="7149">
                  <c:v>37348</c:v>
                </c:pt>
                <c:pt idx="7150">
                  <c:v>37349</c:v>
                </c:pt>
                <c:pt idx="7151">
                  <c:v>37350</c:v>
                </c:pt>
                <c:pt idx="7152">
                  <c:v>37351</c:v>
                </c:pt>
                <c:pt idx="7153">
                  <c:v>37354</c:v>
                </c:pt>
                <c:pt idx="7154">
                  <c:v>37355</c:v>
                </c:pt>
                <c:pt idx="7155">
                  <c:v>37356</c:v>
                </c:pt>
                <c:pt idx="7156">
                  <c:v>37357</c:v>
                </c:pt>
                <c:pt idx="7157">
                  <c:v>37358</c:v>
                </c:pt>
                <c:pt idx="7158">
                  <c:v>37361</c:v>
                </c:pt>
                <c:pt idx="7159">
                  <c:v>37362</c:v>
                </c:pt>
                <c:pt idx="7160">
                  <c:v>37363</c:v>
                </c:pt>
                <c:pt idx="7161">
                  <c:v>37364</c:v>
                </c:pt>
                <c:pt idx="7162">
                  <c:v>37365</c:v>
                </c:pt>
                <c:pt idx="7163">
                  <c:v>37368</c:v>
                </c:pt>
                <c:pt idx="7164">
                  <c:v>37369</c:v>
                </c:pt>
                <c:pt idx="7165">
                  <c:v>37370</c:v>
                </c:pt>
                <c:pt idx="7166">
                  <c:v>37371</c:v>
                </c:pt>
                <c:pt idx="7167">
                  <c:v>37372</c:v>
                </c:pt>
                <c:pt idx="7168">
                  <c:v>37375</c:v>
                </c:pt>
                <c:pt idx="7169">
                  <c:v>37376</c:v>
                </c:pt>
                <c:pt idx="7170">
                  <c:v>37377</c:v>
                </c:pt>
                <c:pt idx="7171">
                  <c:v>37378</c:v>
                </c:pt>
                <c:pt idx="7172">
                  <c:v>37379</c:v>
                </c:pt>
                <c:pt idx="7173">
                  <c:v>37382</c:v>
                </c:pt>
                <c:pt idx="7174">
                  <c:v>37383</c:v>
                </c:pt>
                <c:pt idx="7175">
                  <c:v>37384</c:v>
                </c:pt>
                <c:pt idx="7176">
                  <c:v>37385</c:v>
                </c:pt>
                <c:pt idx="7177">
                  <c:v>37386</c:v>
                </c:pt>
                <c:pt idx="7178">
                  <c:v>37389</c:v>
                </c:pt>
                <c:pt idx="7179">
                  <c:v>37390</c:v>
                </c:pt>
                <c:pt idx="7180">
                  <c:v>37391</c:v>
                </c:pt>
                <c:pt idx="7181">
                  <c:v>37392</c:v>
                </c:pt>
                <c:pt idx="7182">
                  <c:v>37393</c:v>
                </c:pt>
                <c:pt idx="7183">
                  <c:v>37396</c:v>
                </c:pt>
                <c:pt idx="7184">
                  <c:v>37397</c:v>
                </c:pt>
                <c:pt idx="7185">
                  <c:v>37398</c:v>
                </c:pt>
                <c:pt idx="7186">
                  <c:v>37399</c:v>
                </c:pt>
                <c:pt idx="7187">
                  <c:v>37400</c:v>
                </c:pt>
                <c:pt idx="7188">
                  <c:v>37404</c:v>
                </c:pt>
                <c:pt idx="7189">
                  <c:v>37405</c:v>
                </c:pt>
                <c:pt idx="7190">
                  <c:v>37406</c:v>
                </c:pt>
                <c:pt idx="7191">
                  <c:v>37407</c:v>
                </c:pt>
                <c:pt idx="7192">
                  <c:v>37410</c:v>
                </c:pt>
                <c:pt idx="7193">
                  <c:v>37411</c:v>
                </c:pt>
                <c:pt idx="7194">
                  <c:v>37412</c:v>
                </c:pt>
                <c:pt idx="7195">
                  <c:v>37413</c:v>
                </c:pt>
                <c:pt idx="7196">
                  <c:v>37414</c:v>
                </c:pt>
                <c:pt idx="7197">
                  <c:v>37417</c:v>
                </c:pt>
                <c:pt idx="7198">
                  <c:v>37418</c:v>
                </c:pt>
                <c:pt idx="7199">
                  <c:v>37419</c:v>
                </c:pt>
                <c:pt idx="7200">
                  <c:v>37420</c:v>
                </c:pt>
                <c:pt idx="7201">
                  <c:v>37421</c:v>
                </c:pt>
                <c:pt idx="7202">
                  <c:v>37424</c:v>
                </c:pt>
                <c:pt idx="7203">
                  <c:v>37425</c:v>
                </c:pt>
                <c:pt idx="7204">
                  <c:v>37426</c:v>
                </c:pt>
                <c:pt idx="7205">
                  <c:v>37427</c:v>
                </c:pt>
                <c:pt idx="7206">
                  <c:v>37428</c:v>
                </c:pt>
                <c:pt idx="7207">
                  <c:v>37431</c:v>
                </c:pt>
                <c:pt idx="7208">
                  <c:v>37432</c:v>
                </c:pt>
                <c:pt idx="7209">
                  <c:v>37433</c:v>
                </c:pt>
                <c:pt idx="7210">
                  <c:v>37434</c:v>
                </c:pt>
                <c:pt idx="7211">
                  <c:v>37435</c:v>
                </c:pt>
                <c:pt idx="7212">
                  <c:v>37438</c:v>
                </c:pt>
                <c:pt idx="7213">
                  <c:v>37439</c:v>
                </c:pt>
                <c:pt idx="7214">
                  <c:v>37440</c:v>
                </c:pt>
                <c:pt idx="7215">
                  <c:v>37442</c:v>
                </c:pt>
                <c:pt idx="7216">
                  <c:v>37445</c:v>
                </c:pt>
                <c:pt idx="7217">
                  <c:v>37446</c:v>
                </c:pt>
                <c:pt idx="7218">
                  <c:v>37447</c:v>
                </c:pt>
                <c:pt idx="7219">
                  <c:v>37448</c:v>
                </c:pt>
                <c:pt idx="7220">
                  <c:v>37449</c:v>
                </c:pt>
                <c:pt idx="7221">
                  <c:v>37452</c:v>
                </c:pt>
                <c:pt idx="7222">
                  <c:v>37453</c:v>
                </c:pt>
                <c:pt idx="7223">
                  <c:v>37454</c:v>
                </c:pt>
                <c:pt idx="7224">
                  <c:v>37455</c:v>
                </c:pt>
                <c:pt idx="7225">
                  <c:v>37456</c:v>
                </c:pt>
                <c:pt idx="7226">
                  <c:v>37459</c:v>
                </c:pt>
                <c:pt idx="7227">
                  <c:v>37460</c:v>
                </c:pt>
                <c:pt idx="7228">
                  <c:v>37461</c:v>
                </c:pt>
                <c:pt idx="7229">
                  <c:v>37462</c:v>
                </c:pt>
                <c:pt idx="7230">
                  <c:v>37463</c:v>
                </c:pt>
                <c:pt idx="7231">
                  <c:v>37466</c:v>
                </c:pt>
                <c:pt idx="7232">
                  <c:v>37467</c:v>
                </c:pt>
                <c:pt idx="7233">
                  <c:v>37468</c:v>
                </c:pt>
                <c:pt idx="7234">
                  <c:v>37469</c:v>
                </c:pt>
                <c:pt idx="7235">
                  <c:v>37470</c:v>
                </c:pt>
                <c:pt idx="7236">
                  <c:v>37473</c:v>
                </c:pt>
                <c:pt idx="7237">
                  <c:v>37474</c:v>
                </c:pt>
                <c:pt idx="7238">
                  <c:v>37475</c:v>
                </c:pt>
                <c:pt idx="7239">
                  <c:v>37476</c:v>
                </c:pt>
                <c:pt idx="7240">
                  <c:v>37477</c:v>
                </c:pt>
                <c:pt idx="7241">
                  <c:v>37480</c:v>
                </c:pt>
                <c:pt idx="7242">
                  <c:v>37481</c:v>
                </c:pt>
                <c:pt idx="7243">
                  <c:v>37482</c:v>
                </c:pt>
                <c:pt idx="7244">
                  <c:v>37483</c:v>
                </c:pt>
                <c:pt idx="7245">
                  <c:v>37484</c:v>
                </c:pt>
                <c:pt idx="7246">
                  <c:v>37487</c:v>
                </c:pt>
                <c:pt idx="7247">
                  <c:v>37488</c:v>
                </c:pt>
                <c:pt idx="7248">
                  <c:v>37489</c:v>
                </c:pt>
                <c:pt idx="7249">
                  <c:v>37490</c:v>
                </c:pt>
                <c:pt idx="7250">
                  <c:v>37491</c:v>
                </c:pt>
                <c:pt idx="7251">
                  <c:v>37494</c:v>
                </c:pt>
                <c:pt idx="7252">
                  <c:v>37495</c:v>
                </c:pt>
                <c:pt idx="7253">
                  <c:v>37496</c:v>
                </c:pt>
                <c:pt idx="7254">
                  <c:v>37497</c:v>
                </c:pt>
                <c:pt idx="7255">
                  <c:v>37498</c:v>
                </c:pt>
                <c:pt idx="7256">
                  <c:v>37502</c:v>
                </c:pt>
                <c:pt idx="7257">
                  <c:v>37503</c:v>
                </c:pt>
                <c:pt idx="7258">
                  <c:v>37504</c:v>
                </c:pt>
                <c:pt idx="7259">
                  <c:v>37505</c:v>
                </c:pt>
                <c:pt idx="7260">
                  <c:v>37508</c:v>
                </c:pt>
                <c:pt idx="7261">
                  <c:v>37509</c:v>
                </c:pt>
                <c:pt idx="7262">
                  <c:v>37510</c:v>
                </c:pt>
                <c:pt idx="7263">
                  <c:v>37511</c:v>
                </c:pt>
                <c:pt idx="7264">
                  <c:v>37512</c:v>
                </c:pt>
                <c:pt idx="7265">
                  <c:v>37515</c:v>
                </c:pt>
                <c:pt idx="7266">
                  <c:v>37516</c:v>
                </c:pt>
                <c:pt idx="7267">
                  <c:v>37517</c:v>
                </c:pt>
                <c:pt idx="7268">
                  <c:v>37518</c:v>
                </c:pt>
                <c:pt idx="7269">
                  <c:v>37519</c:v>
                </c:pt>
                <c:pt idx="7270">
                  <c:v>37522</c:v>
                </c:pt>
                <c:pt idx="7271">
                  <c:v>37523</c:v>
                </c:pt>
                <c:pt idx="7272">
                  <c:v>37524</c:v>
                </c:pt>
                <c:pt idx="7273">
                  <c:v>37525</c:v>
                </c:pt>
                <c:pt idx="7274">
                  <c:v>37526</c:v>
                </c:pt>
                <c:pt idx="7275">
                  <c:v>37529</c:v>
                </c:pt>
                <c:pt idx="7276">
                  <c:v>37530</c:v>
                </c:pt>
                <c:pt idx="7277">
                  <c:v>37531</c:v>
                </c:pt>
                <c:pt idx="7278">
                  <c:v>37532</c:v>
                </c:pt>
                <c:pt idx="7279">
                  <c:v>37533</c:v>
                </c:pt>
                <c:pt idx="7280">
                  <c:v>37536</c:v>
                </c:pt>
                <c:pt idx="7281">
                  <c:v>37537</c:v>
                </c:pt>
                <c:pt idx="7282">
                  <c:v>37538</c:v>
                </c:pt>
                <c:pt idx="7283">
                  <c:v>37539</c:v>
                </c:pt>
                <c:pt idx="7284">
                  <c:v>37540</c:v>
                </c:pt>
                <c:pt idx="7285">
                  <c:v>37544</c:v>
                </c:pt>
                <c:pt idx="7286">
                  <c:v>37545</c:v>
                </c:pt>
                <c:pt idx="7287">
                  <c:v>37546</c:v>
                </c:pt>
                <c:pt idx="7288">
                  <c:v>37547</c:v>
                </c:pt>
                <c:pt idx="7289">
                  <c:v>37550</c:v>
                </c:pt>
                <c:pt idx="7290">
                  <c:v>37551</c:v>
                </c:pt>
                <c:pt idx="7291">
                  <c:v>37552</c:v>
                </c:pt>
                <c:pt idx="7292">
                  <c:v>37553</c:v>
                </c:pt>
                <c:pt idx="7293">
                  <c:v>37554</c:v>
                </c:pt>
                <c:pt idx="7294">
                  <c:v>37557</c:v>
                </c:pt>
                <c:pt idx="7295">
                  <c:v>37558</c:v>
                </c:pt>
                <c:pt idx="7296">
                  <c:v>37559</c:v>
                </c:pt>
                <c:pt idx="7297">
                  <c:v>37560</c:v>
                </c:pt>
                <c:pt idx="7298">
                  <c:v>37561</c:v>
                </c:pt>
                <c:pt idx="7299">
                  <c:v>37564</c:v>
                </c:pt>
                <c:pt idx="7300">
                  <c:v>37565</c:v>
                </c:pt>
                <c:pt idx="7301">
                  <c:v>37566</c:v>
                </c:pt>
                <c:pt idx="7302">
                  <c:v>37567</c:v>
                </c:pt>
                <c:pt idx="7303">
                  <c:v>37568</c:v>
                </c:pt>
                <c:pt idx="7304">
                  <c:v>37572</c:v>
                </c:pt>
                <c:pt idx="7305">
                  <c:v>37573</c:v>
                </c:pt>
                <c:pt idx="7306">
                  <c:v>37574</c:v>
                </c:pt>
                <c:pt idx="7307">
                  <c:v>37575</c:v>
                </c:pt>
                <c:pt idx="7308">
                  <c:v>37578</c:v>
                </c:pt>
                <c:pt idx="7309">
                  <c:v>37579</c:v>
                </c:pt>
                <c:pt idx="7310">
                  <c:v>37580</c:v>
                </c:pt>
                <c:pt idx="7311">
                  <c:v>37581</c:v>
                </c:pt>
                <c:pt idx="7312">
                  <c:v>37582</c:v>
                </c:pt>
                <c:pt idx="7313">
                  <c:v>37585</c:v>
                </c:pt>
                <c:pt idx="7314">
                  <c:v>37586</c:v>
                </c:pt>
                <c:pt idx="7315">
                  <c:v>37587</c:v>
                </c:pt>
                <c:pt idx="7316">
                  <c:v>37589</c:v>
                </c:pt>
                <c:pt idx="7317">
                  <c:v>37592</c:v>
                </c:pt>
                <c:pt idx="7318">
                  <c:v>37593</c:v>
                </c:pt>
                <c:pt idx="7319">
                  <c:v>37594</c:v>
                </c:pt>
                <c:pt idx="7320">
                  <c:v>37595</c:v>
                </c:pt>
                <c:pt idx="7321">
                  <c:v>37596</c:v>
                </c:pt>
                <c:pt idx="7322">
                  <c:v>37599</c:v>
                </c:pt>
                <c:pt idx="7323">
                  <c:v>37600</c:v>
                </c:pt>
                <c:pt idx="7324">
                  <c:v>37601</c:v>
                </c:pt>
                <c:pt idx="7325">
                  <c:v>37602</c:v>
                </c:pt>
                <c:pt idx="7326">
                  <c:v>37603</c:v>
                </c:pt>
                <c:pt idx="7327">
                  <c:v>37606</c:v>
                </c:pt>
                <c:pt idx="7328">
                  <c:v>37607</c:v>
                </c:pt>
                <c:pt idx="7329">
                  <c:v>37608</c:v>
                </c:pt>
                <c:pt idx="7330">
                  <c:v>37609</c:v>
                </c:pt>
                <c:pt idx="7331">
                  <c:v>37610</c:v>
                </c:pt>
                <c:pt idx="7332">
                  <c:v>37613</c:v>
                </c:pt>
                <c:pt idx="7333">
                  <c:v>37614</c:v>
                </c:pt>
                <c:pt idx="7334">
                  <c:v>37616</c:v>
                </c:pt>
                <c:pt idx="7335">
                  <c:v>37617</c:v>
                </c:pt>
                <c:pt idx="7336">
                  <c:v>37620</c:v>
                </c:pt>
                <c:pt idx="7337">
                  <c:v>37621</c:v>
                </c:pt>
                <c:pt idx="7338">
                  <c:v>37623</c:v>
                </c:pt>
                <c:pt idx="7339">
                  <c:v>37624</c:v>
                </c:pt>
                <c:pt idx="7340">
                  <c:v>37627</c:v>
                </c:pt>
                <c:pt idx="7341">
                  <c:v>37628</c:v>
                </c:pt>
                <c:pt idx="7342">
                  <c:v>37629</c:v>
                </c:pt>
                <c:pt idx="7343">
                  <c:v>37630</c:v>
                </c:pt>
                <c:pt idx="7344">
                  <c:v>37631</c:v>
                </c:pt>
                <c:pt idx="7345">
                  <c:v>37634</c:v>
                </c:pt>
                <c:pt idx="7346">
                  <c:v>37635</c:v>
                </c:pt>
                <c:pt idx="7347">
                  <c:v>37636</c:v>
                </c:pt>
                <c:pt idx="7348">
                  <c:v>37637</c:v>
                </c:pt>
                <c:pt idx="7349">
                  <c:v>37638</c:v>
                </c:pt>
                <c:pt idx="7350">
                  <c:v>37642</c:v>
                </c:pt>
                <c:pt idx="7351">
                  <c:v>37643</c:v>
                </c:pt>
                <c:pt idx="7352">
                  <c:v>37644</c:v>
                </c:pt>
                <c:pt idx="7353">
                  <c:v>37645</c:v>
                </c:pt>
                <c:pt idx="7354">
                  <c:v>37648</c:v>
                </c:pt>
                <c:pt idx="7355">
                  <c:v>37649</c:v>
                </c:pt>
                <c:pt idx="7356">
                  <c:v>37650</c:v>
                </c:pt>
                <c:pt idx="7357">
                  <c:v>37651</c:v>
                </c:pt>
                <c:pt idx="7358">
                  <c:v>37652</c:v>
                </c:pt>
                <c:pt idx="7359">
                  <c:v>37655</c:v>
                </c:pt>
                <c:pt idx="7360">
                  <c:v>37656</c:v>
                </c:pt>
                <c:pt idx="7361">
                  <c:v>37657</c:v>
                </c:pt>
                <c:pt idx="7362">
                  <c:v>37658</c:v>
                </c:pt>
                <c:pt idx="7363">
                  <c:v>37659</c:v>
                </c:pt>
                <c:pt idx="7364">
                  <c:v>37662</c:v>
                </c:pt>
                <c:pt idx="7365">
                  <c:v>37663</c:v>
                </c:pt>
                <c:pt idx="7366">
                  <c:v>37664</c:v>
                </c:pt>
                <c:pt idx="7367">
                  <c:v>37665</c:v>
                </c:pt>
                <c:pt idx="7368">
                  <c:v>37666</c:v>
                </c:pt>
                <c:pt idx="7369">
                  <c:v>37670</c:v>
                </c:pt>
                <c:pt idx="7370">
                  <c:v>37671</c:v>
                </c:pt>
                <c:pt idx="7371">
                  <c:v>37672</c:v>
                </c:pt>
                <c:pt idx="7372">
                  <c:v>37673</c:v>
                </c:pt>
                <c:pt idx="7373">
                  <c:v>37676</c:v>
                </c:pt>
                <c:pt idx="7374">
                  <c:v>37677</c:v>
                </c:pt>
                <c:pt idx="7375">
                  <c:v>37678</c:v>
                </c:pt>
                <c:pt idx="7376">
                  <c:v>37679</c:v>
                </c:pt>
                <c:pt idx="7377">
                  <c:v>37680</c:v>
                </c:pt>
                <c:pt idx="7378">
                  <c:v>37683</c:v>
                </c:pt>
                <c:pt idx="7379">
                  <c:v>37684</c:v>
                </c:pt>
                <c:pt idx="7380">
                  <c:v>37685</c:v>
                </c:pt>
                <c:pt idx="7381">
                  <c:v>37686</c:v>
                </c:pt>
                <c:pt idx="7382">
                  <c:v>37687</c:v>
                </c:pt>
                <c:pt idx="7383">
                  <c:v>37690</c:v>
                </c:pt>
                <c:pt idx="7384">
                  <c:v>37691</c:v>
                </c:pt>
                <c:pt idx="7385">
                  <c:v>37692</c:v>
                </c:pt>
                <c:pt idx="7386">
                  <c:v>37693</c:v>
                </c:pt>
                <c:pt idx="7387">
                  <c:v>37694</c:v>
                </c:pt>
                <c:pt idx="7388">
                  <c:v>37697</c:v>
                </c:pt>
                <c:pt idx="7389">
                  <c:v>37698</c:v>
                </c:pt>
                <c:pt idx="7390">
                  <c:v>37699</c:v>
                </c:pt>
                <c:pt idx="7391">
                  <c:v>37700</c:v>
                </c:pt>
                <c:pt idx="7392">
                  <c:v>37701</c:v>
                </c:pt>
                <c:pt idx="7393">
                  <c:v>37704</c:v>
                </c:pt>
                <c:pt idx="7394">
                  <c:v>37705</c:v>
                </c:pt>
                <c:pt idx="7395">
                  <c:v>37706</c:v>
                </c:pt>
                <c:pt idx="7396">
                  <c:v>37707</c:v>
                </c:pt>
                <c:pt idx="7397">
                  <c:v>37708</c:v>
                </c:pt>
                <c:pt idx="7398">
                  <c:v>37711</c:v>
                </c:pt>
                <c:pt idx="7399">
                  <c:v>37712</c:v>
                </c:pt>
                <c:pt idx="7400">
                  <c:v>37713</c:v>
                </c:pt>
                <c:pt idx="7401">
                  <c:v>37714</c:v>
                </c:pt>
                <c:pt idx="7402">
                  <c:v>37715</c:v>
                </c:pt>
                <c:pt idx="7403">
                  <c:v>37718</c:v>
                </c:pt>
                <c:pt idx="7404">
                  <c:v>37719</c:v>
                </c:pt>
                <c:pt idx="7405">
                  <c:v>37720</c:v>
                </c:pt>
                <c:pt idx="7406">
                  <c:v>37721</c:v>
                </c:pt>
                <c:pt idx="7407">
                  <c:v>37722</c:v>
                </c:pt>
                <c:pt idx="7408">
                  <c:v>37725</c:v>
                </c:pt>
                <c:pt idx="7409">
                  <c:v>37726</c:v>
                </c:pt>
                <c:pt idx="7410">
                  <c:v>37727</c:v>
                </c:pt>
                <c:pt idx="7411">
                  <c:v>37728</c:v>
                </c:pt>
                <c:pt idx="7412">
                  <c:v>37732</c:v>
                </c:pt>
                <c:pt idx="7413">
                  <c:v>37733</c:v>
                </c:pt>
                <c:pt idx="7414">
                  <c:v>37734</c:v>
                </c:pt>
                <c:pt idx="7415">
                  <c:v>37735</c:v>
                </c:pt>
                <c:pt idx="7416">
                  <c:v>37736</c:v>
                </c:pt>
                <c:pt idx="7417">
                  <c:v>37739</c:v>
                </c:pt>
                <c:pt idx="7418">
                  <c:v>37740</c:v>
                </c:pt>
                <c:pt idx="7419">
                  <c:v>37741</c:v>
                </c:pt>
                <c:pt idx="7420">
                  <c:v>37742</c:v>
                </c:pt>
                <c:pt idx="7421">
                  <c:v>37743</c:v>
                </c:pt>
                <c:pt idx="7422">
                  <c:v>37746</c:v>
                </c:pt>
                <c:pt idx="7423">
                  <c:v>37747</c:v>
                </c:pt>
                <c:pt idx="7424">
                  <c:v>37748</c:v>
                </c:pt>
                <c:pt idx="7425">
                  <c:v>37749</c:v>
                </c:pt>
                <c:pt idx="7426">
                  <c:v>37750</c:v>
                </c:pt>
                <c:pt idx="7427">
                  <c:v>37753</c:v>
                </c:pt>
                <c:pt idx="7428">
                  <c:v>37754</c:v>
                </c:pt>
                <c:pt idx="7429">
                  <c:v>37755</c:v>
                </c:pt>
                <c:pt idx="7430">
                  <c:v>37756</c:v>
                </c:pt>
                <c:pt idx="7431">
                  <c:v>37757</c:v>
                </c:pt>
                <c:pt idx="7432">
                  <c:v>37760</c:v>
                </c:pt>
                <c:pt idx="7433">
                  <c:v>37761</c:v>
                </c:pt>
                <c:pt idx="7434">
                  <c:v>37762</c:v>
                </c:pt>
                <c:pt idx="7435">
                  <c:v>37763</c:v>
                </c:pt>
                <c:pt idx="7436">
                  <c:v>37764</c:v>
                </c:pt>
                <c:pt idx="7437">
                  <c:v>37768</c:v>
                </c:pt>
                <c:pt idx="7438">
                  <c:v>37769</c:v>
                </c:pt>
                <c:pt idx="7439">
                  <c:v>37770</c:v>
                </c:pt>
                <c:pt idx="7440">
                  <c:v>37771</c:v>
                </c:pt>
                <c:pt idx="7441">
                  <c:v>37774</c:v>
                </c:pt>
                <c:pt idx="7442">
                  <c:v>37775</c:v>
                </c:pt>
                <c:pt idx="7443">
                  <c:v>37776</c:v>
                </c:pt>
                <c:pt idx="7444">
                  <c:v>37777</c:v>
                </c:pt>
                <c:pt idx="7445">
                  <c:v>37778</c:v>
                </c:pt>
                <c:pt idx="7446">
                  <c:v>37781</c:v>
                </c:pt>
                <c:pt idx="7447">
                  <c:v>37782</c:v>
                </c:pt>
                <c:pt idx="7448">
                  <c:v>37783</c:v>
                </c:pt>
                <c:pt idx="7449">
                  <c:v>37784</c:v>
                </c:pt>
                <c:pt idx="7450">
                  <c:v>37785</c:v>
                </c:pt>
                <c:pt idx="7451">
                  <c:v>37788</c:v>
                </c:pt>
                <c:pt idx="7452">
                  <c:v>37789</c:v>
                </c:pt>
                <c:pt idx="7453">
                  <c:v>37790</c:v>
                </c:pt>
                <c:pt idx="7454">
                  <c:v>37791</c:v>
                </c:pt>
                <c:pt idx="7455">
                  <c:v>37792</c:v>
                </c:pt>
                <c:pt idx="7456">
                  <c:v>37795</c:v>
                </c:pt>
                <c:pt idx="7457">
                  <c:v>37796</c:v>
                </c:pt>
                <c:pt idx="7458">
                  <c:v>37797</c:v>
                </c:pt>
                <c:pt idx="7459">
                  <c:v>37798</c:v>
                </c:pt>
                <c:pt idx="7460">
                  <c:v>37799</c:v>
                </c:pt>
                <c:pt idx="7461">
                  <c:v>37802</c:v>
                </c:pt>
                <c:pt idx="7462">
                  <c:v>37803</c:v>
                </c:pt>
                <c:pt idx="7463">
                  <c:v>37804</c:v>
                </c:pt>
                <c:pt idx="7464">
                  <c:v>37805</c:v>
                </c:pt>
                <c:pt idx="7465">
                  <c:v>37809</c:v>
                </c:pt>
                <c:pt idx="7466">
                  <c:v>37810</c:v>
                </c:pt>
                <c:pt idx="7467">
                  <c:v>37811</c:v>
                </c:pt>
                <c:pt idx="7468">
                  <c:v>37812</c:v>
                </c:pt>
                <c:pt idx="7469">
                  <c:v>37813</c:v>
                </c:pt>
                <c:pt idx="7470">
                  <c:v>37816</c:v>
                </c:pt>
                <c:pt idx="7471">
                  <c:v>37817</c:v>
                </c:pt>
                <c:pt idx="7472">
                  <c:v>37818</c:v>
                </c:pt>
                <c:pt idx="7473">
                  <c:v>37819</c:v>
                </c:pt>
                <c:pt idx="7474">
                  <c:v>37820</c:v>
                </c:pt>
                <c:pt idx="7475">
                  <c:v>37823</c:v>
                </c:pt>
                <c:pt idx="7476">
                  <c:v>37824</c:v>
                </c:pt>
                <c:pt idx="7477">
                  <c:v>37825</c:v>
                </c:pt>
                <c:pt idx="7478">
                  <c:v>37826</c:v>
                </c:pt>
                <c:pt idx="7479">
                  <c:v>37827</c:v>
                </c:pt>
                <c:pt idx="7480">
                  <c:v>37830</c:v>
                </c:pt>
                <c:pt idx="7481">
                  <c:v>37831</c:v>
                </c:pt>
                <c:pt idx="7482">
                  <c:v>37832</c:v>
                </c:pt>
                <c:pt idx="7483">
                  <c:v>37833</c:v>
                </c:pt>
                <c:pt idx="7484">
                  <c:v>37834</c:v>
                </c:pt>
                <c:pt idx="7485">
                  <c:v>37837</c:v>
                </c:pt>
                <c:pt idx="7486">
                  <c:v>37838</c:v>
                </c:pt>
                <c:pt idx="7487">
                  <c:v>37839</c:v>
                </c:pt>
                <c:pt idx="7488">
                  <c:v>37840</c:v>
                </c:pt>
                <c:pt idx="7489">
                  <c:v>37841</c:v>
                </c:pt>
                <c:pt idx="7490">
                  <c:v>37844</c:v>
                </c:pt>
                <c:pt idx="7491">
                  <c:v>37845</c:v>
                </c:pt>
                <c:pt idx="7492">
                  <c:v>37846</c:v>
                </c:pt>
                <c:pt idx="7493">
                  <c:v>37847</c:v>
                </c:pt>
                <c:pt idx="7494">
                  <c:v>37848</c:v>
                </c:pt>
                <c:pt idx="7495">
                  <c:v>37851</c:v>
                </c:pt>
                <c:pt idx="7496">
                  <c:v>37852</c:v>
                </c:pt>
                <c:pt idx="7497">
                  <c:v>37853</c:v>
                </c:pt>
                <c:pt idx="7498">
                  <c:v>37854</c:v>
                </c:pt>
                <c:pt idx="7499">
                  <c:v>37855</c:v>
                </c:pt>
                <c:pt idx="7500">
                  <c:v>37858</c:v>
                </c:pt>
                <c:pt idx="7501">
                  <c:v>37859</c:v>
                </c:pt>
                <c:pt idx="7502">
                  <c:v>37860</c:v>
                </c:pt>
                <c:pt idx="7503">
                  <c:v>37861</c:v>
                </c:pt>
                <c:pt idx="7504">
                  <c:v>37862</c:v>
                </c:pt>
                <c:pt idx="7505">
                  <c:v>37866</c:v>
                </c:pt>
                <c:pt idx="7506">
                  <c:v>37867</c:v>
                </c:pt>
                <c:pt idx="7507">
                  <c:v>37868</c:v>
                </c:pt>
                <c:pt idx="7508">
                  <c:v>37869</c:v>
                </c:pt>
                <c:pt idx="7509">
                  <c:v>37872</c:v>
                </c:pt>
                <c:pt idx="7510">
                  <c:v>37873</c:v>
                </c:pt>
                <c:pt idx="7511">
                  <c:v>37874</c:v>
                </c:pt>
                <c:pt idx="7512">
                  <c:v>37875</c:v>
                </c:pt>
                <c:pt idx="7513">
                  <c:v>37876</c:v>
                </c:pt>
                <c:pt idx="7514">
                  <c:v>37879</c:v>
                </c:pt>
                <c:pt idx="7515">
                  <c:v>37880</c:v>
                </c:pt>
                <c:pt idx="7516">
                  <c:v>37881</c:v>
                </c:pt>
                <c:pt idx="7517">
                  <c:v>37882</c:v>
                </c:pt>
                <c:pt idx="7518">
                  <c:v>37883</c:v>
                </c:pt>
                <c:pt idx="7519">
                  <c:v>37886</c:v>
                </c:pt>
                <c:pt idx="7520">
                  <c:v>37887</c:v>
                </c:pt>
                <c:pt idx="7521">
                  <c:v>37888</c:v>
                </c:pt>
                <c:pt idx="7522">
                  <c:v>37889</c:v>
                </c:pt>
                <c:pt idx="7523">
                  <c:v>37890</c:v>
                </c:pt>
                <c:pt idx="7524">
                  <c:v>37893</c:v>
                </c:pt>
                <c:pt idx="7525">
                  <c:v>37894</c:v>
                </c:pt>
                <c:pt idx="7526">
                  <c:v>37895</c:v>
                </c:pt>
                <c:pt idx="7527">
                  <c:v>37896</c:v>
                </c:pt>
                <c:pt idx="7528">
                  <c:v>37897</c:v>
                </c:pt>
                <c:pt idx="7529">
                  <c:v>37900</c:v>
                </c:pt>
                <c:pt idx="7530">
                  <c:v>37901</c:v>
                </c:pt>
                <c:pt idx="7531">
                  <c:v>37902</c:v>
                </c:pt>
                <c:pt idx="7532">
                  <c:v>37903</c:v>
                </c:pt>
                <c:pt idx="7533">
                  <c:v>37904</c:v>
                </c:pt>
                <c:pt idx="7534">
                  <c:v>37908</c:v>
                </c:pt>
                <c:pt idx="7535">
                  <c:v>37909</c:v>
                </c:pt>
                <c:pt idx="7536">
                  <c:v>37910</c:v>
                </c:pt>
                <c:pt idx="7537">
                  <c:v>37911</c:v>
                </c:pt>
                <c:pt idx="7538">
                  <c:v>37914</c:v>
                </c:pt>
                <c:pt idx="7539">
                  <c:v>37915</c:v>
                </c:pt>
                <c:pt idx="7540">
                  <c:v>37916</c:v>
                </c:pt>
                <c:pt idx="7541">
                  <c:v>37917</c:v>
                </c:pt>
                <c:pt idx="7542">
                  <c:v>37918</c:v>
                </c:pt>
                <c:pt idx="7543">
                  <c:v>37921</c:v>
                </c:pt>
                <c:pt idx="7544">
                  <c:v>37922</c:v>
                </c:pt>
                <c:pt idx="7545">
                  <c:v>37923</c:v>
                </c:pt>
                <c:pt idx="7546">
                  <c:v>37924</c:v>
                </c:pt>
                <c:pt idx="7547">
                  <c:v>37925</c:v>
                </c:pt>
                <c:pt idx="7548">
                  <c:v>37928</c:v>
                </c:pt>
                <c:pt idx="7549">
                  <c:v>37929</c:v>
                </c:pt>
                <c:pt idx="7550">
                  <c:v>37930</c:v>
                </c:pt>
                <c:pt idx="7551">
                  <c:v>37931</c:v>
                </c:pt>
                <c:pt idx="7552">
                  <c:v>37932</c:v>
                </c:pt>
                <c:pt idx="7553">
                  <c:v>37935</c:v>
                </c:pt>
                <c:pt idx="7554">
                  <c:v>37937</c:v>
                </c:pt>
                <c:pt idx="7555">
                  <c:v>37938</c:v>
                </c:pt>
                <c:pt idx="7556">
                  <c:v>37939</c:v>
                </c:pt>
                <c:pt idx="7557">
                  <c:v>37942</c:v>
                </c:pt>
                <c:pt idx="7558">
                  <c:v>37943</c:v>
                </c:pt>
                <c:pt idx="7559">
                  <c:v>37944</c:v>
                </c:pt>
                <c:pt idx="7560">
                  <c:v>37945</c:v>
                </c:pt>
                <c:pt idx="7561">
                  <c:v>37946</c:v>
                </c:pt>
                <c:pt idx="7562">
                  <c:v>37949</c:v>
                </c:pt>
                <c:pt idx="7563">
                  <c:v>37950</c:v>
                </c:pt>
                <c:pt idx="7564">
                  <c:v>37951</c:v>
                </c:pt>
                <c:pt idx="7565">
                  <c:v>37953</c:v>
                </c:pt>
                <c:pt idx="7566">
                  <c:v>37956</c:v>
                </c:pt>
                <c:pt idx="7567">
                  <c:v>37957</c:v>
                </c:pt>
                <c:pt idx="7568">
                  <c:v>37958</c:v>
                </c:pt>
                <c:pt idx="7569">
                  <c:v>37959</c:v>
                </c:pt>
                <c:pt idx="7570">
                  <c:v>37960</c:v>
                </c:pt>
                <c:pt idx="7571">
                  <c:v>37963</c:v>
                </c:pt>
                <c:pt idx="7572">
                  <c:v>37964</c:v>
                </c:pt>
                <c:pt idx="7573">
                  <c:v>37965</c:v>
                </c:pt>
                <c:pt idx="7574">
                  <c:v>37966</c:v>
                </c:pt>
                <c:pt idx="7575">
                  <c:v>37967</c:v>
                </c:pt>
                <c:pt idx="7576">
                  <c:v>37970</c:v>
                </c:pt>
                <c:pt idx="7577">
                  <c:v>37971</c:v>
                </c:pt>
                <c:pt idx="7578">
                  <c:v>37972</c:v>
                </c:pt>
                <c:pt idx="7579">
                  <c:v>37973</c:v>
                </c:pt>
                <c:pt idx="7580">
                  <c:v>37974</c:v>
                </c:pt>
                <c:pt idx="7581">
                  <c:v>37977</c:v>
                </c:pt>
                <c:pt idx="7582">
                  <c:v>37978</c:v>
                </c:pt>
                <c:pt idx="7583">
                  <c:v>37979</c:v>
                </c:pt>
                <c:pt idx="7584">
                  <c:v>37981</c:v>
                </c:pt>
                <c:pt idx="7585">
                  <c:v>37984</c:v>
                </c:pt>
                <c:pt idx="7586">
                  <c:v>37985</c:v>
                </c:pt>
                <c:pt idx="7587">
                  <c:v>37986</c:v>
                </c:pt>
                <c:pt idx="7588">
                  <c:v>37988</c:v>
                </c:pt>
                <c:pt idx="7589">
                  <c:v>37991</c:v>
                </c:pt>
                <c:pt idx="7590">
                  <c:v>37992</c:v>
                </c:pt>
                <c:pt idx="7591">
                  <c:v>37993</c:v>
                </c:pt>
                <c:pt idx="7592">
                  <c:v>37994</c:v>
                </c:pt>
                <c:pt idx="7593">
                  <c:v>37995</c:v>
                </c:pt>
                <c:pt idx="7594">
                  <c:v>37998</c:v>
                </c:pt>
                <c:pt idx="7595">
                  <c:v>37999</c:v>
                </c:pt>
                <c:pt idx="7596">
                  <c:v>38000</c:v>
                </c:pt>
                <c:pt idx="7597">
                  <c:v>38001</c:v>
                </c:pt>
                <c:pt idx="7598">
                  <c:v>38002</c:v>
                </c:pt>
                <c:pt idx="7599">
                  <c:v>38006</c:v>
                </c:pt>
                <c:pt idx="7600">
                  <c:v>38007</c:v>
                </c:pt>
                <c:pt idx="7601">
                  <c:v>38008</c:v>
                </c:pt>
                <c:pt idx="7602">
                  <c:v>38009</c:v>
                </c:pt>
                <c:pt idx="7603">
                  <c:v>38012</c:v>
                </c:pt>
                <c:pt idx="7604">
                  <c:v>38013</c:v>
                </c:pt>
                <c:pt idx="7605">
                  <c:v>38014</c:v>
                </c:pt>
                <c:pt idx="7606">
                  <c:v>38015</c:v>
                </c:pt>
                <c:pt idx="7607">
                  <c:v>38016</c:v>
                </c:pt>
                <c:pt idx="7608">
                  <c:v>38019</c:v>
                </c:pt>
                <c:pt idx="7609">
                  <c:v>38020</c:v>
                </c:pt>
                <c:pt idx="7610">
                  <c:v>38021</c:v>
                </c:pt>
                <c:pt idx="7611">
                  <c:v>38022</c:v>
                </c:pt>
                <c:pt idx="7612">
                  <c:v>38023</c:v>
                </c:pt>
                <c:pt idx="7613">
                  <c:v>38026</c:v>
                </c:pt>
                <c:pt idx="7614">
                  <c:v>38027</c:v>
                </c:pt>
                <c:pt idx="7615">
                  <c:v>38028</c:v>
                </c:pt>
                <c:pt idx="7616">
                  <c:v>38029</c:v>
                </c:pt>
                <c:pt idx="7617">
                  <c:v>38030</c:v>
                </c:pt>
                <c:pt idx="7618">
                  <c:v>38034</c:v>
                </c:pt>
                <c:pt idx="7619">
                  <c:v>38035</c:v>
                </c:pt>
                <c:pt idx="7620">
                  <c:v>38036</c:v>
                </c:pt>
                <c:pt idx="7621">
                  <c:v>38037</c:v>
                </c:pt>
                <c:pt idx="7622">
                  <c:v>38040</c:v>
                </c:pt>
                <c:pt idx="7623">
                  <c:v>38041</c:v>
                </c:pt>
                <c:pt idx="7624">
                  <c:v>38042</c:v>
                </c:pt>
                <c:pt idx="7625">
                  <c:v>38043</c:v>
                </c:pt>
                <c:pt idx="7626">
                  <c:v>38044</c:v>
                </c:pt>
                <c:pt idx="7627">
                  <c:v>38047</c:v>
                </c:pt>
                <c:pt idx="7628">
                  <c:v>38048</c:v>
                </c:pt>
                <c:pt idx="7629">
                  <c:v>38049</c:v>
                </c:pt>
                <c:pt idx="7630">
                  <c:v>38050</c:v>
                </c:pt>
                <c:pt idx="7631">
                  <c:v>38051</c:v>
                </c:pt>
                <c:pt idx="7632">
                  <c:v>38054</c:v>
                </c:pt>
                <c:pt idx="7633">
                  <c:v>38055</c:v>
                </c:pt>
                <c:pt idx="7634">
                  <c:v>38056</c:v>
                </c:pt>
                <c:pt idx="7635">
                  <c:v>38057</c:v>
                </c:pt>
                <c:pt idx="7636">
                  <c:v>38058</c:v>
                </c:pt>
                <c:pt idx="7637">
                  <c:v>38061</c:v>
                </c:pt>
                <c:pt idx="7638">
                  <c:v>38062</c:v>
                </c:pt>
                <c:pt idx="7639">
                  <c:v>38063</c:v>
                </c:pt>
                <c:pt idx="7640">
                  <c:v>38064</c:v>
                </c:pt>
                <c:pt idx="7641">
                  <c:v>38065</c:v>
                </c:pt>
                <c:pt idx="7642">
                  <c:v>38068</c:v>
                </c:pt>
                <c:pt idx="7643">
                  <c:v>38069</c:v>
                </c:pt>
                <c:pt idx="7644">
                  <c:v>38070</c:v>
                </c:pt>
                <c:pt idx="7645">
                  <c:v>38071</c:v>
                </c:pt>
                <c:pt idx="7646">
                  <c:v>38072</c:v>
                </c:pt>
                <c:pt idx="7647">
                  <c:v>38075</c:v>
                </c:pt>
                <c:pt idx="7648">
                  <c:v>38076</c:v>
                </c:pt>
                <c:pt idx="7649">
                  <c:v>38077</c:v>
                </c:pt>
                <c:pt idx="7650">
                  <c:v>38078</c:v>
                </c:pt>
                <c:pt idx="7651">
                  <c:v>38079</c:v>
                </c:pt>
                <c:pt idx="7652">
                  <c:v>38082</c:v>
                </c:pt>
                <c:pt idx="7653">
                  <c:v>38083</c:v>
                </c:pt>
                <c:pt idx="7654">
                  <c:v>38084</c:v>
                </c:pt>
                <c:pt idx="7655">
                  <c:v>38085</c:v>
                </c:pt>
                <c:pt idx="7656">
                  <c:v>38089</c:v>
                </c:pt>
                <c:pt idx="7657">
                  <c:v>38090</c:v>
                </c:pt>
                <c:pt idx="7658">
                  <c:v>38091</c:v>
                </c:pt>
                <c:pt idx="7659">
                  <c:v>38092</c:v>
                </c:pt>
                <c:pt idx="7660">
                  <c:v>38093</c:v>
                </c:pt>
                <c:pt idx="7661">
                  <c:v>38096</c:v>
                </c:pt>
                <c:pt idx="7662">
                  <c:v>38097</c:v>
                </c:pt>
                <c:pt idx="7663">
                  <c:v>38098</c:v>
                </c:pt>
                <c:pt idx="7664">
                  <c:v>38099</c:v>
                </c:pt>
                <c:pt idx="7665">
                  <c:v>38100</c:v>
                </c:pt>
                <c:pt idx="7666">
                  <c:v>38103</c:v>
                </c:pt>
                <c:pt idx="7667">
                  <c:v>38104</c:v>
                </c:pt>
                <c:pt idx="7668">
                  <c:v>38105</c:v>
                </c:pt>
                <c:pt idx="7669">
                  <c:v>38106</c:v>
                </c:pt>
                <c:pt idx="7670">
                  <c:v>38107</c:v>
                </c:pt>
                <c:pt idx="7671">
                  <c:v>38110</c:v>
                </c:pt>
                <c:pt idx="7672">
                  <c:v>38111</c:v>
                </c:pt>
                <c:pt idx="7673">
                  <c:v>38112</c:v>
                </c:pt>
                <c:pt idx="7674">
                  <c:v>38113</c:v>
                </c:pt>
                <c:pt idx="7675">
                  <c:v>38114</c:v>
                </c:pt>
                <c:pt idx="7676">
                  <c:v>38117</c:v>
                </c:pt>
                <c:pt idx="7677">
                  <c:v>38118</c:v>
                </c:pt>
                <c:pt idx="7678">
                  <c:v>38119</c:v>
                </c:pt>
                <c:pt idx="7679">
                  <c:v>38120</c:v>
                </c:pt>
                <c:pt idx="7680">
                  <c:v>38121</c:v>
                </c:pt>
                <c:pt idx="7681">
                  <c:v>38124</c:v>
                </c:pt>
                <c:pt idx="7682">
                  <c:v>38125</c:v>
                </c:pt>
                <c:pt idx="7683">
                  <c:v>38126</c:v>
                </c:pt>
                <c:pt idx="7684">
                  <c:v>38127</c:v>
                </c:pt>
                <c:pt idx="7685">
                  <c:v>38128</c:v>
                </c:pt>
                <c:pt idx="7686">
                  <c:v>38131</c:v>
                </c:pt>
                <c:pt idx="7687">
                  <c:v>38132</c:v>
                </c:pt>
                <c:pt idx="7688">
                  <c:v>38133</c:v>
                </c:pt>
                <c:pt idx="7689">
                  <c:v>38134</c:v>
                </c:pt>
                <c:pt idx="7690">
                  <c:v>38135</c:v>
                </c:pt>
                <c:pt idx="7691">
                  <c:v>38139</c:v>
                </c:pt>
                <c:pt idx="7692">
                  <c:v>38140</c:v>
                </c:pt>
                <c:pt idx="7693">
                  <c:v>38141</c:v>
                </c:pt>
                <c:pt idx="7694">
                  <c:v>38142</c:v>
                </c:pt>
                <c:pt idx="7695">
                  <c:v>38145</c:v>
                </c:pt>
                <c:pt idx="7696">
                  <c:v>38146</c:v>
                </c:pt>
                <c:pt idx="7697">
                  <c:v>38147</c:v>
                </c:pt>
                <c:pt idx="7698">
                  <c:v>38148</c:v>
                </c:pt>
                <c:pt idx="7699">
                  <c:v>38149</c:v>
                </c:pt>
                <c:pt idx="7700">
                  <c:v>38152</c:v>
                </c:pt>
                <c:pt idx="7701">
                  <c:v>38153</c:v>
                </c:pt>
                <c:pt idx="7702">
                  <c:v>38154</c:v>
                </c:pt>
                <c:pt idx="7703">
                  <c:v>38155</c:v>
                </c:pt>
                <c:pt idx="7704">
                  <c:v>38156</c:v>
                </c:pt>
                <c:pt idx="7705">
                  <c:v>38159</c:v>
                </c:pt>
                <c:pt idx="7706">
                  <c:v>38160</c:v>
                </c:pt>
                <c:pt idx="7707">
                  <c:v>38161</c:v>
                </c:pt>
                <c:pt idx="7708">
                  <c:v>38162</c:v>
                </c:pt>
                <c:pt idx="7709">
                  <c:v>38163</c:v>
                </c:pt>
                <c:pt idx="7710">
                  <c:v>38166</c:v>
                </c:pt>
                <c:pt idx="7711">
                  <c:v>38167</c:v>
                </c:pt>
                <c:pt idx="7712">
                  <c:v>38168</c:v>
                </c:pt>
                <c:pt idx="7713">
                  <c:v>38169</c:v>
                </c:pt>
                <c:pt idx="7714">
                  <c:v>38170</c:v>
                </c:pt>
                <c:pt idx="7715">
                  <c:v>38174</c:v>
                </c:pt>
                <c:pt idx="7716">
                  <c:v>38175</c:v>
                </c:pt>
                <c:pt idx="7717">
                  <c:v>38176</c:v>
                </c:pt>
                <c:pt idx="7718">
                  <c:v>38177</c:v>
                </c:pt>
                <c:pt idx="7719">
                  <c:v>38180</c:v>
                </c:pt>
                <c:pt idx="7720">
                  <c:v>38181</c:v>
                </c:pt>
                <c:pt idx="7721">
                  <c:v>38182</c:v>
                </c:pt>
                <c:pt idx="7722">
                  <c:v>38183</c:v>
                </c:pt>
                <c:pt idx="7723">
                  <c:v>38184</c:v>
                </c:pt>
                <c:pt idx="7724">
                  <c:v>38187</c:v>
                </c:pt>
                <c:pt idx="7725">
                  <c:v>38188</c:v>
                </c:pt>
                <c:pt idx="7726">
                  <c:v>38189</c:v>
                </c:pt>
                <c:pt idx="7727">
                  <c:v>38190</c:v>
                </c:pt>
                <c:pt idx="7728">
                  <c:v>38191</c:v>
                </c:pt>
                <c:pt idx="7729">
                  <c:v>38194</c:v>
                </c:pt>
                <c:pt idx="7730">
                  <c:v>38195</c:v>
                </c:pt>
                <c:pt idx="7731">
                  <c:v>38196</c:v>
                </c:pt>
                <c:pt idx="7732">
                  <c:v>38197</c:v>
                </c:pt>
                <c:pt idx="7733">
                  <c:v>38198</c:v>
                </c:pt>
                <c:pt idx="7734">
                  <c:v>38201</c:v>
                </c:pt>
                <c:pt idx="7735">
                  <c:v>38202</c:v>
                </c:pt>
                <c:pt idx="7736">
                  <c:v>38203</c:v>
                </c:pt>
                <c:pt idx="7737">
                  <c:v>38204</c:v>
                </c:pt>
                <c:pt idx="7738">
                  <c:v>38205</c:v>
                </c:pt>
                <c:pt idx="7739">
                  <c:v>38208</c:v>
                </c:pt>
                <c:pt idx="7740">
                  <c:v>38209</c:v>
                </c:pt>
                <c:pt idx="7741">
                  <c:v>38210</c:v>
                </c:pt>
                <c:pt idx="7742">
                  <c:v>38211</c:v>
                </c:pt>
                <c:pt idx="7743">
                  <c:v>38212</c:v>
                </c:pt>
                <c:pt idx="7744">
                  <c:v>38215</c:v>
                </c:pt>
                <c:pt idx="7745">
                  <c:v>38216</c:v>
                </c:pt>
                <c:pt idx="7746">
                  <c:v>38217</c:v>
                </c:pt>
                <c:pt idx="7747">
                  <c:v>38218</c:v>
                </c:pt>
                <c:pt idx="7748">
                  <c:v>38219</c:v>
                </c:pt>
                <c:pt idx="7749">
                  <c:v>38222</c:v>
                </c:pt>
                <c:pt idx="7750">
                  <c:v>38223</c:v>
                </c:pt>
                <c:pt idx="7751">
                  <c:v>38224</c:v>
                </c:pt>
                <c:pt idx="7752">
                  <c:v>38225</c:v>
                </c:pt>
                <c:pt idx="7753">
                  <c:v>38226</c:v>
                </c:pt>
                <c:pt idx="7754">
                  <c:v>38229</c:v>
                </c:pt>
                <c:pt idx="7755">
                  <c:v>38230</c:v>
                </c:pt>
                <c:pt idx="7756">
                  <c:v>38231</c:v>
                </c:pt>
                <c:pt idx="7757">
                  <c:v>38232</c:v>
                </c:pt>
                <c:pt idx="7758">
                  <c:v>38233</c:v>
                </c:pt>
                <c:pt idx="7759">
                  <c:v>38237</c:v>
                </c:pt>
                <c:pt idx="7760">
                  <c:v>38238</c:v>
                </c:pt>
                <c:pt idx="7761">
                  <c:v>38239</c:v>
                </c:pt>
                <c:pt idx="7762">
                  <c:v>38240</c:v>
                </c:pt>
                <c:pt idx="7763">
                  <c:v>38243</c:v>
                </c:pt>
                <c:pt idx="7764">
                  <c:v>38244</c:v>
                </c:pt>
                <c:pt idx="7765">
                  <c:v>38245</c:v>
                </c:pt>
                <c:pt idx="7766">
                  <c:v>38246</c:v>
                </c:pt>
                <c:pt idx="7767">
                  <c:v>38247</c:v>
                </c:pt>
                <c:pt idx="7768">
                  <c:v>38250</c:v>
                </c:pt>
                <c:pt idx="7769">
                  <c:v>38251</c:v>
                </c:pt>
                <c:pt idx="7770">
                  <c:v>38252</c:v>
                </c:pt>
                <c:pt idx="7771">
                  <c:v>38253</c:v>
                </c:pt>
                <c:pt idx="7772">
                  <c:v>38254</c:v>
                </c:pt>
                <c:pt idx="7773">
                  <c:v>38257</c:v>
                </c:pt>
                <c:pt idx="7774">
                  <c:v>38258</c:v>
                </c:pt>
                <c:pt idx="7775">
                  <c:v>38259</c:v>
                </c:pt>
                <c:pt idx="7776">
                  <c:v>38260</c:v>
                </c:pt>
                <c:pt idx="7777">
                  <c:v>38261</c:v>
                </c:pt>
                <c:pt idx="7778">
                  <c:v>38264</c:v>
                </c:pt>
                <c:pt idx="7779">
                  <c:v>38265</c:v>
                </c:pt>
                <c:pt idx="7780">
                  <c:v>38266</c:v>
                </c:pt>
                <c:pt idx="7781">
                  <c:v>38267</c:v>
                </c:pt>
                <c:pt idx="7782">
                  <c:v>38268</c:v>
                </c:pt>
                <c:pt idx="7783">
                  <c:v>38272</c:v>
                </c:pt>
                <c:pt idx="7784">
                  <c:v>38273</c:v>
                </c:pt>
                <c:pt idx="7785">
                  <c:v>38274</c:v>
                </c:pt>
                <c:pt idx="7786">
                  <c:v>38275</c:v>
                </c:pt>
                <c:pt idx="7787">
                  <c:v>38278</c:v>
                </c:pt>
                <c:pt idx="7788">
                  <c:v>38279</c:v>
                </c:pt>
                <c:pt idx="7789">
                  <c:v>38280</c:v>
                </c:pt>
                <c:pt idx="7790">
                  <c:v>38281</c:v>
                </c:pt>
                <c:pt idx="7791">
                  <c:v>38282</c:v>
                </c:pt>
                <c:pt idx="7792">
                  <c:v>38285</c:v>
                </c:pt>
                <c:pt idx="7793">
                  <c:v>38286</c:v>
                </c:pt>
                <c:pt idx="7794">
                  <c:v>38287</c:v>
                </c:pt>
                <c:pt idx="7795">
                  <c:v>38288</c:v>
                </c:pt>
                <c:pt idx="7796">
                  <c:v>38289</c:v>
                </c:pt>
                <c:pt idx="7797">
                  <c:v>38292</c:v>
                </c:pt>
                <c:pt idx="7798">
                  <c:v>38293</c:v>
                </c:pt>
                <c:pt idx="7799">
                  <c:v>38294</c:v>
                </c:pt>
                <c:pt idx="7800">
                  <c:v>38295</c:v>
                </c:pt>
                <c:pt idx="7801">
                  <c:v>38296</c:v>
                </c:pt>
                <c:pt idx="7802">
                  <c:v>38299</c:v>
                </c:pt>
                <c:pt idx="7803">
                  <c:v>38300</c:v>
                </c:pt>
                <c:pt idx="7804">
                  <c:v>38301</c:v>
                </c:pt>
                <c:pt idx="7805">
                  <c:v>38303</c:v>
                </c:pt>
                <c:pt idx="7806">
                  <c:v>38306</c:v>
                </c:pt>
                <c:pt idx="7807">
                  <c:v>38307</c:v>
                </c:pt>
                <c:pt idx="7808">
                  <c:v>38308</c:v>
                </c:pt>
                <c:pt idx="7809">
                  <c:v>38309</c:v>
                </c:pt>
                <c:pt idx="7810">
                  <c:v>38310</c:v>
                </c:pt>
                <c:pt idx="7811">
                  <c:v>38313</c:v>
                </c:pt>
                <c:pt idx="7812">
                  <c:v>38314</c:v>
                </c:pt>
                <c:pt idx="7813">
                  <c:v>38315</c:v>
                </c:pt>
                <c:pt idx="7814">
                  <c:v>38317</c:v>
                </c:pt>
                <c:pt idx="7815">
                  <c:v>38320</c:v>
                </c:pt>
                <c:pt idx="7816">
                  <c:v>38321</c:v>
                </c:pt>
                <c:pt idx="7817">
                  <c:v>38322</c:v>
                </c:pt>
                <c:pt idx="7818">
                  <c:v>38323</c:v>
                </c:pt>
                <c:pt idx="7819">
                  <c:v>38324</c:v>
                </c:pt>
                <c:pt idx="7820">
                  <c:v>38327</c:v>
                </c:pt>
                <c:pt idx="7821">
                  <c:v>38328</c:v>
                </c:pt>
                <c:pt idx="7822">
                  <c:v>38329</c:v>
                </c:pt>
                <c:pt idx="7823">
                  <c:v>38330</c:v>
                </c:pt>
                <c:pt idx="7824">
                  <c:v>38331</c:v>
                </c:pt>
                <c:pt idx="7825">
                  <c:v>38334</c:v>
                </c:pt>
                <c:pt idx="7826">
                  <c:v>38335</c:v>
                </c:pt>
                <c:pt idx="7827">
                  <c:v>38336</c:v>
                </c:pt>
                <c:pt idx="7828">
                  <c:v>38337</c:v>
                </c:pt>
                <c:pt idx="7829">
                  <c:v>38338</c:v>
                </c:pt>
                <c:pt idx="7830">
                  <c:v>38341</c:v>
                </c:pt>
                <c:pt idx="7831">
                  <c:v>38342</c:v>
                </c:pt>
                <c:pt idx="7832">
                  <c:v>38343</c:v>
                </c:pt>
                <c:pt idx="7833">
                  <c:v>38344</c:v>
                </c:pt>
                <c:pt idx="7834">
                  <c:v>38348</c:v>
                </c:pt>
                <c:pt idx="7835">
                  <c:v>38349</c:v>
                </c:pt>
                <c:pt idx="7836">
                  <c:v>38350</c:v>
                </c:pt>
                <c:pt idx="7837">
                  <c:v>38351</c:v>
                </c:pt>
                <c:pt idx="7838">
                  <c:v>38352</c:v>
                </c:pt>
                <c:pt idx="7839">
                  <c:v>38355</c:v>
                </c:pt>
                <c:pt idx="7840">
                  <c:v>38356</c:v>
                </c:pt>
                <c:pt idx="7841">
                  <c:v>38357</c:v>
                </c:pt>
                <c:pt idx="7842">
                  <c:v>38358</c:v>
                </c:pt>
                <c:pt idx="7843">
                  <c:v>38359</c:v>
                </c:pt>
                <c:pt idx="7844">
                  <c:v>38362</c:v>
                </c:pt>
                <c:pt idx="7845">
                  <c:v>38363</c:v>
                </c:pt>
                <c:pt idx="7846">
                  <c:v>38364</c:v>
                </c:pt>
                <c:pt idx="7847">
                  <c:v>38365</c:v>
                </c:pt>
                <c:pt idx="7848">
                  <c:v>38366</c:v>
                </c:pt>
                <c:pt idx="7849">
                  <c:v>38370</c:v>
                </c:pt>
                <c:pt idx="7850">
                  <c:v>38371</c:v>
                </c:pt>
                <c:pt idx="7851">
                  <c:v>38372</c:v>
                </c:pt>
                <c:pt idx="7852">
                  <c:v>38373</c:v>
                </c:pt>
                <c:pt idx="7853">
                  <c:v>38376</c:v>
                </c:pt>
                <c:pt idx="7854">
                  <c:v>38377</c:v>
                </c:pt>
                <c:pt idx="7855">
                  <c:v>38378</c:v>
                </c:pt>
                <c:pt idx="7856">
                  <c:v>38379</c:v>
                </c:pt>
                <c:pt idx="7857">
                  <c:v>38380</c:v>
                </c:pt>
                <c:pt idx="7858">
                  <c:v>38383</c:v>
                </c:pt>
                <c:pt idx="7859">
                  <c:v>38384</c:v>
                </c:pt>
                <c:pt idx="7860">
                  <c:v>38385</c:v>
                </c:pt>
                <c:pt idx="7861">
                  <c:v>38386</c:v>
                </c:pt>
                <c:pt idx="7862">
                  <c:v>38387</c:v>
                </c:pt>
                <c:pt idx="7863">
                  <c:v>38390</c:v>
                </c:pt>
                <c:pt idx="7864">
                  <c:v>38391</c:v>
                </c:pt>
                <c:pt idx="7865">
                  <c:v>38392</c:v>
                </c:pt>
                <c:pt idx="7866">
                  <c:v>38393</c:v>
                </c:pt>
                <c:pt idx="7867">
                  <c:v>38394</c:v>
                </c:pt>
                <c:pt idx="7868">
                  <c:v>38397</c:v>
                </c:pt>
                <c:pt idx="7869">
                  <c:v>38398</c:v>
                </c:pt>
                <c:pt idx="7870">
                  <c:v>38399</c:v>
                </c:pt>
                <c:pt idx="7871">
                  <c:v>38400</c:v>
                </c:pt>
                <c:pt idx="7872">
                  <c:v>38401</c:v>
                </c:pt>
                <c:pt idx="7873">
                  <c:v>38405</c:v>
                </c:pt>
                <c:pt idx="7874">
                  <c:v>38406</c:v>
                </c:pt>
                <c:pt idx="7875">
                  <c:v>38407</c:v>
                </c:pt>
                <c:pt idx="7876">
                  <c:v>38408</c:v>
                </c:pt>
                <c:pt idx="7877">
                  <c:v>38411</c:v>
                </c:pt>
                <c:pt idx="7878">
                  <c:v>38412</c:v>
                </c:pt>
                <c:pt idx="7879">
                  <c:v>38413</c:v>
                </c:pt>
                <c:pt idx="7880">
                  <c:v>38414</c:v>
                </c:pt>
                <c:pt idx="7881">
                  <c:v>38415</c:v>
                </c:pt>
                <c:pt idx="7882">
                  <c:v>38418</c:v>
                </c:pt>
                <c:pt idx="7883">
                  <c:v>38419</c:v>
                </c:pt>
                <c:pt idx="7884">
                  <c:v>38420</c:v>
                </c:pt>
                <c:pt idx="7885">
                  <c:v>38421</c:v>
                </c:pt>
                <c:pt idx="7886">
                  <c:v>38422</c:v>
                </c:pt>
                <c:pt idx="7887">
                  <c:v>38425</c:v>
                </c:pt>
                <c:pt idx="7888">
                  <c:v>38426</c:v>
                </c:pt>
                <c:pt idx="7889">
                  <c:v>38427</c:v>
                </c:pt>
                <c:pt idx="7890">
                  <c:v>38428</c:v>
                </c:pt>
                <c:pt idx="7891">
                  <c:v>38429</c:v>
                </c:pt>
                <c:pt idx="7892">
                  <c:v>38432</c:v>
                </c:pt>
                <c:pt idx="7893">
                  <c:v>38433</c:v>
                </c:pt>
                <c:pt idx="7894">
                  <c:v>38434</c:v>
                </c:pt>
                <c:pt idx="7895">
                  <c:v>38435</c:v>
                </c:pt>
                <c:pt idx="7896">
                  <c:v>38439</c:v>
                </c:pt>
                <c:pt idx="7897">
                  <c:v>38440</c:v>
                </c:pt>
                <c:pt idx="7898">
                  <c:v>38441</c:v>
                </c:pt>
                <c:pt idx="7899">
                  <c:v>38442</c:v>
                </c:pt>
                <c:pt idx="7900">
                  <c:v>38443</c:v>
                </c:pt>
                <c:pt idx="7901">
                  <c:v>38446</c:v>
                </c:pt>
                <c:pt idx="7902">
                  <c:v>38447</c:v>
                </c:pt>
                <c:pt idx="7903">
                  <c:v>38448</c:v>
                </c:pt>
                <c:pt idx="7904">
                  <c:v>38449</c:v>
                </c:pt>
                <c:pt idx="7905">
                  <c:v>38450</c:v>
                </c:pt>
                <c:pt idx="7906">
                  <c:v>38453</c:v>
                </c:pt>
                <c:pt idx="7907">
                  <c:v>38454</c:v>
                </c:pt>
                <c:pt idx="7908">
                  <c:v>38455</c:v>
                </c:pt>
                <c:pt idx="7909">
                  <c:v>38456</c:v>
                </c:pt>
                <c:pt idx="7910">
                  <c:v>38457</c:v>
                </c:pt>
                <c:pt idx="7911">
                  <c:v>38460</c:v>
                </c:pt>
                <c:pt idx="7912">
                  <c:v>38461</c:v>
                </c:pt>
                <c:pt idx="7913">
                  <c:v>38462</c:v>
                </c:pt>
                <c:pt idx="7914">
                  <c:v>38463</c:v>
                </c:pt>
                <c:pt idx="7915">
                  <c:v>38464</c:v>
                </c:pt>
                <c:pt idx="7916">
                  <c:v>38467</c:v>
                </c:pt>
                <c:pt idx="7917">
                  <c:v>38468</c:v>
                </c:pt>
                <c:pt idx="7918">
                  <c:v>38469</c:v>
                </c:pt>
                <c:pt idx="7919">
                  <c:v>38470</c:v>
                </c:pt>
                <c:pt idx="7920">
                  <c:v>38471</c:v>
                </c:pt>
                <c:pt idx="7921">
                  <c:v>38474</c:v>
                </c:pt>
                <c:pt idx="7922">
                  <c:v>38475</c:v>
                </c:pt>
                <c:pt idx="7923">
                  <c:v>38476</c:v>
                </c:pt>
                <c:pt idx="7924">
                  <c:v>38477</c:v>
                </c:pt>
                <c:pt idx="7925">
                  <c:v>38478</c:v>
                </c:pt>
                <c:pt idx="7926">
                  <c:v>38481</c:v>
                </c:pt>
                <c:pt idx="7927">
                  <c:v>38482</c:v>
                </c:pt>
                <c:pt idx="7928">
                  <c:v>38483</c:v>
                </c:pt>
                <c:pt idx="7929">
                  <c:v>38484</c:v>
                </c:pt>
                <c:pt idx="7930">
                  <c:v>38485</c:v>
                </c:pt>
                <c:pt idx="7931">
                  <c:v>38488</c:v>
                </c:pt>
                <c:pt idx="7932">
                  <c:v>38489</c:v>
                </c:pt>
                <c:pt idx="7933">
                  <c:v>38490</c:v>
                </c:pt>
                <c:pt idx="7934">
                  <c:v>38491</c:v>
                </c:pt>
                <c:pt idx="7935">
                  <c:v>38492</c:v>
                </c:pt>
                <c:pt idx="7936">
                  <c:v>38495</c:v>
                </c:pt>
                <c:pt idx="7937">
                  <c:v>38496</c:v>
                </c:pt>
                <c:pt idx="7938">
                  <c:v>38497</c:v>
                </c:pt>
                <c:pt idx="7939">
                  <c:v>38498</c:v>
                </c:pt>
                <c:pt idx="7940">
                  <c:v>38499</c:v>
                </c:pt>
                <c:pt idx="7941">
                  <c:v>38503</c:v>
                </c:pt>
                <c:pt idx="7942">
                  <c:v>38504</c:v>
                </c:pt>
                <c:pt idx="7943">
                  <c:v>38505</c:v>
                </c:pt>
                <c:pt idx="7944">
                  <c:v>38506</c:v>
                </c:pt>
                <c:pt idx="7945">
                  <c:v>38509</c:v>
                </c:pt>
                <c:pt idx="7946">
                  <c:v>38510</c:v>
                </c:pt>
                <c:pt idx="7947">
                  <c:v>38511</c:v>
                </c:pt>
                <c:pt idx="7948">
                  <c:v>38512</c:v>
                </c:pt>
                <c:pt idx="7949">
                  <c:v>38513</c:v>
                </c:pt>
                <c:pt idx="7950">
                  <c:v>38516</c:v>
                </c:pt>
                <c:pt idx="7951">
                  <c:v>38517</c:v>
                </c:pt>
                <c:pt idx="7952">
                  <c:v>38518</c:v>
                </c:pt>
                <c:pt idx="7953">
                  <c:v>38519</c:v>
                </c:pt>
                <c:pt idx="7954">
                  <c:v>38520</c:v>
                </c:pt>
                <c:pt idx="7955">
                  <c:v>38523</c:v>
                </c:pt>
                <c:pt idx="7956">
                  <c:v>38524</c:v>
                </c:pt>
                <c:pt idx="7957">
                  <c:v>38525</c:v>
                </c:pt>
                <c:pt idx="7958">
                  <c:v>38526</c:v>
                </c:pt>
                <c:pt idx="7959">
                  <c:v>38527</c:v>
                </c:pt>
                <c:pt idx="7960">
                  <c:v>38530</c:v>
                </c:pt>
                <c:pt idx="7961">
                  <c:v>38531</c:v>
                </c:pt>
                <c:pt idx="7962">
                  <c:v>38532</c:v>
                </c:pt>
                <c:pt idx="7963">
                  <c:v>38533</c:v>
                </c:pt>
                <c:pt idx="7964">
                  <c:v>38534</c:v>
                </c:pt>
                <c:pt idx="7965">
                  <c:v>38538</c:v>
                </c:pt>
                <c:pt idx="7966">
                  <c:v>38539</c:v>
                </c:pt>
                <c:pt idx="7967">
                  <c:v>38540</c:v>
                </c:pt>
                <c:pt idx="7968">
                  <c:v>38541</c:v>
                </c:pt>
                <c:pt idx="7969">
                  <c:v>38544</c:v>
                </c:pt>
                <c:pt idx="7970">
                  <c:v>38545</c:v>
                </c:pt>
                <c:pt idx="7971">
                  <c:v>38546</c:v>
                </c:pt>
                <c:pt idx="7972">
                  <c:v>38547</c:v>
                </c:pt>
                <c:pt idx="7973">
                  <c:v>38548</c:v>
                </c:pt>
                <c:pt idx="7974">
                  <c:v>38551</c:v>
                </c:pt>
                <c:pt idx="7975">
                  <c:v>38552</c:v>
                </c:pt>
                <c:pt idx="7976">
                  <c:v>38553</c:v>
                </c:pt>
                <c:pt idx="7977">
                  <c:v>38554</c:v>
                </c:pt>
                <c:pt idx="7978">
                  <c:v>38555</c:v>
                </c:pt>
                <c:pt idx="7979">
                  <c:v>38558</c:v>
                </c:pt>
                <c:pt idx="7980">
                  <c:v>38559</c:v>
                </c:pt>
                <c:pt idx="7981">
                  <c:v>38560</c:v>
                </c:pt>
                <c:pt idx="7982">
                  <c:v>38561</c:v>
                </c:pt>
                <c:pt idx="7983">
                  <c:v>38562</c:v>
                </c:pt>
                <c:pt idx="7984">
                  <c:v>38565</c:v>
                </c:pt>
                <c:pt idx="7985">
                  <c:v>38566</c:v>
                </c:pt>
                <c:pt idx="7986">
                  <c:v>38567</c:v>
                </c:pt>
                <c:pt idx="7987">
                  <c:v>38568</c:v>
                </c:pt>
                <c:pt idx="7988">
                  <c:v>38569</c:v>
                </c:pt>
                <c:pt idx="7989">
                  <c:v>38572</c:v>
                </c:pt>
                <c:pt idx="7990">
                  <c:v>38573</c:v>
                </c:pt>
                <c:pt idx="7991">
                  <c:v>38574</c:v>
                </c:pt>
                <c:pt idx="7992">
                  <c:v>38575</c:v>
                </c:pt>
                <c:pt idx="7993">
                  <c:v>38576</c:v>
                </c:pt>
                <c:pt idx="7994">
                  <c:v>38579</c:v>
                </c:pt>
                <c:pt idx="7995">
                  <c:v>38580</c:v>
                </c:pt>
                <c:pt idx="7996">
                  <c:v>38581</c:v>
                </c:pt>
                <c:pt idx="7997">
                  <c:v>38582</c:v>
                </c:pt>
                <c:pt idx="7998">
                  <c:v>38583</c:v>
                </c:pt>
                <c:pt idx="7999">
                  <c:v>38586</c:v>
                </c:pt>
                <c:pt idx="8000">
                  <c:v>38587</c:v>
                </c:pt>
                <c:pt idx="8001">
                  <c:v>38588</c:v>
                </c:pt>
                <c:pt idx="8002">
                  <c:v>38589</c:v>
                </c:pt>
                <c:pt idx="8003">
                  <c:v>38590</c:v>
                </c:pt>
                <c:pt idx="8004">
                  <c:v>38593</c:v>
                </c:pt>
                <c:pt idx="8005">
                  <c:v>38594</c:v>
                </c:pt>
                <c:pt idx="8006">
                  <c:v>38595</c:v>
                </c:pt>
                <c:pt idx="8007">
                  <c:v>38596</c:v>
                </c:pt>
                <c:pt idx="8008">
                  <c:v>38597</c:v>
                </c:pt>
                <c:pt idx="8009">
                  <c:v>38601</c:v>
                </c:pt>
                <c:pt idx="8010">
                  <c:v>38602</c:v>
                </c:pt>
                <c:pt idx="8011">
                  <c:v>38603</c:v>
                </c:pt>
                <c:pt idx="8012">
                  <c:v>38604</c:v>
                </c:pt>
                <c:pt idx="8013">
                  <c:v>38607</c:v>
                </c:pt>
                <c:pt idx="8014">
                  <c:v>38608</c:v>
                </c:pt>
                <c:pt idx="8015">
                  <c:v>38609</c:v>
                </c:pt>
                <c:pt idx="8016">
                  <c:v>38610</c:v>
                </c:pt>
                <c:pt idx="8017">
                  <c:v>38611</c:v>
                </c:pt>
                <c:pt idx="8018">
                  <c:v>38614</c:v>
                </c:pt>
                <c:pt idx="8019">
                  <c:v>38615</c:v>
                </c:pt>
                <c:pt idx="8020">
                  <c:v>38616</c:v>
                </c:pt>
                <c:pt idx="8021">
                  <c:v>38617</c:v>
                </c:pt>
                <c:pt idx="8022">
                  <c:v>38618</c:v>
                </c:pt>
                <c:pt idx="8023">
                  <c:v>38621</c:v>
                </c:pt>
                <c:pt idx="8024">
                  <c:v>38622</c:v>
                </c:pt>
                <c:pt idx="8025">
                  <c:v>38623</c:v>
                </c:pt>
                <c:pt idx="8026">
                  <c:v>38624</c:v>
                </c:pt>
                <c:pt idx="8027">
                  <c:v>38625</c:v>
                </c:pt>
                <c:pt idx="8028">
                  <c:v>38628</c:v>
                </c:pt>
                <c:pt idx="8029">
                  <c:v>38629</c:v>
                </c:pt>
                <c:pt idx="8030">
                  <c:v>38630</c:v>
                </c:pt>
                <c:pt idx="8031">
                  <c:v>38631</c:v>
                </c:pt>
                <c:pt idx="8032">
                  <c:v>38632</c:v>
                </c:pt>
                <c:pt idx="8033">
                  <c:v>38636</c:v>
                </c:pt>
                <c:pt idx="8034">
                  <c:v>38637</c:v>
                </c:pt>
                <c:pt idx="8035">
                  <c:v>38638</c:v>
                </c:pt>
                <c:pt idx="8036">
                  <c:v>38639</c:v>
                </c:pt>
                <c:pt idx="8037">
                  <c:v>38642</c:v>
                </c:pt>
                <c:pt idx="8038">
                  <c:v>38643</c:v>
                </c:pt>
                <c:pt idx="8039">
                  <c:v>38644</c:v>
                </c:pt>
                <c:pt idx="8040">
                  <c:v>38645</c:v>
                </c:pt>
                <c:pt idx="8041">
                  <c:v>38646</c:v>
                </c:pt>
                <c:pt idx="8042">
                  <c:v>38649</c:v>
                </c:pt>
                <c:pt idx="8043">
                  <c:v>38650</c:v>
                </c:pt>
                <c:pt idx="8044">
                  <c:v>38651</c:v>
                </c:pt>
                <c:pt idx="8045">
                  <c:v>38652</c:v>
                </c:pt>
                <c:pt idx="8046">
                  <c:v>38653</c:v>
                </c:pt>
                <c:pt idx="8047">
                  <c:v>38656</c:v>
                </c:pt>
                <c:pt idx="8048">
                  <c:v>38657</c:v>
                </c:pt>
                <c:pt idx="8049">
                  <c:v>38658</c:v>
                </c:pt>
                <c:pt idx="8050">
                  <c:v>38659</c:v>
                </c:pt>
                <c:pt idx="8051">
                  <c:v>38660</c:v>
                </c:pt>
                <c:pt idx="8052">
                  <c:v>38663</c:v>
                </c:pt>
                <c:pt idx="8053">
                  <c:v>38664</c:v>
                </c:pt>
                <c:pt idx="8054">
                  <c:v>38665</c:v>
                </c:pt>
                <c:pt idx="8055">
                  <c:v>38666</c:v>
                </c:pt>
                <c:pt idx="8056">
                  <c:v>38670</c:v>
                </c:pt>
                <c:pt idx="8057">
                  <c:v>38671</c:v>
                </c:pt>
                <c:pt idx="8058">
                  <c:v>38672</c:v>
                </c:pt>
                <c:pt idx="8059">
                  <c:v>38673</c:v>
                </c:pt>
                <c:pt idx="8060">
                  <c:v>38674</c:v>
                </c:pt>
                <c:pt idx="8061">
                  <c:v>38677</c:v>
                </c:pt>
                <c:pt idx="8062">
                  <c:v>38678</c:v>
                </c:pt>
                <c:pt idx="8063">
                  <c:v>38679</c:v>
                </c:pt>
                <c:pt idx="8064">
                  <c:v>38681</c:v>
                </c:pt>
                <c:pt idx="8065">
                  <c:v>38684</c:v>
                </c:pt>
                <c:pt idx="8066">
                  <c:v>38685</c:v>
                </c:pt>
                <c:pt idx="8067">
                  <c:v>38686</c:v>
                </c:pt>
                <c:pt idx="8068">
                  <c:v>38687</c:v>
                </c:pt>
                <c:pt idx="8069">
                  <c:v>38688</c:v>
                </c:pt>
                <c:pt idx="8070">
                  <c:v>38691</c:v>
                </c:pt>
                <c:pt idx="8071">
                  <c:v>38692</c:v>
                </c:pt>
                <c:pt idx="8072">
                  <c:v>38693</c:v>
                </c:pt>
                <c:pt idx="8073">
                  <c:v>38694</c:v>
                </c:pt>
                <c:pt idx="8074">
                  <c:v>38695</c:v>
                </c:pt>
                <c:pt idx="8075">
                  <c:v>38698</c:v>
                </c:pt>
                <c:pt idx="8076">
                  <c:v>38699</c:v>
                </c:pt>
                <c:pt idx="8077">
                  <c:v>38700</c:v>
                </c:pt>
                <c:pt idx="8078">
                  <c:v>38701</c:v>
                </c:pt>
                <c:pt idx="8079">
                  <c:v>38702</c:v>
                </c:pt>
                <c:pt idx="8080">
                  <c:v>38705</c:v>
                </c:pt>
                <c:pt idx="8081">
                  <c:v>38706</c:v>
                </c:pt>
                <c:pt idx="8082">
                  <c:v>38707</c:v>
                </c:pt>
                <c:pt idx="8083">
                  <c:v>38708</c:v>
                </c:pt>
                <c:pt idx="8084">
                  <c:v>38709</c:v>
                </c:pt>
                <c:pt idx="8085">
                  <c:v>38713</c:v>
                </c:pt>
                <c:pt idx="8086">
                  <c:v>38714</c:v>
                </c:pt>
                <c:pt idx="8087">
                  <c:v>38715</c:v>
                </c:pt>
                <c:pt idx="8088">
                  <c:v>38716</c:v>
                </c:pt>
                <c:pt idx="8089">
                  <c:v>38720</c:v>
                </c:pt>
                <c:pt idx="8090">
                  <c:v>38721</c:v>
                </c:pt>
                <c:pt idx="8091">
                  <c:v>38722</c:v>
                </c:pt>
                <c:pt idx="8092">
                  <c:v>38723</c:v>
                </c:pt>
                <c:pt idx="8093">
                  <c:v>38726</c:v>
                </c:pt>
                <c:pt idx="8094">
                  <c:v>38727</c:v>
                </c:pt>
                <c:pt idx="8095">
                  <c:v>38728</c:v>
                </c:pt>
                <c:pt idx="8096">
                  <c:v>38729</c:v>
                </c:pt>
                <c:pt idx="8097">
                  <c:v>38730</c:v>
                </c:pt>
                <c:pt idx="8098">
                  <c:v>38734</c:v>
                </c:pt>
                <c:pt idx="8099">
                  <c:v>38735</c:v>
                </c:pt>
                <c:pt idx="8100">
                  <c:v>38736</c:v>
                </c:pt>
                <c:pt idx="8101">
                  <c:v>38737</c:v>
                </c:pt>
                <c:pt idx="8102">
                  <c:v>38740</c:v>
                </c:pt>
                <c:pt idx="8103">
                  <c:v>38741</c:v>
                </c:pt>
                <c:pt idx="8104">
                  <c:v>38742</c:v>
                </c:pt>
                <c:pt idx="8105">
                  <c:v>38743</c:v>
                </c:pt>
                <c:pt idx="8106">
                  <c:v>38744</c:v>
                </c:pt>
                <c:pt idx="8107">
                  <c:v>38747</c:v>
                </c:pt>
                <c:pt idx="8108">
                  <c:v>38748</c:v>
                </c:pt>
                <c:pt idx="8109">
                  <c:v>38749</c:v>
                </c:pt>
                <c:pt idx="8110">
                  <c:v>38750</c:v>
                </c:pt>
                <c:pt idx="8111">
                  <c:v>38751</c:v>
                </c:pt>
                <c:pt idx="8112">
                  <c:v>38754</c:v>
                </c:pt>
                <c:pt idx="8113">
                  <c:v>38755</c:v>
                </c:pt>
                <c:pt idx="8114">
                  <c:v>38756</c:v>
                </c:pt>
                <c:pt idx="8115">
                  <c:v>38757</c:v>
                </c:pt>
                <c:pt idx="8116">
                  <c:v>38758</c:v>
                </c:pt>
                <c:pt idx="8117">
                  <c:v>38761</c:v>
                </c:pt>
                <c:pt idx="8118">
                  <c:v>38762</c:v>
                </c:pt>
                <c:pt idx="8119">
                  <c:v>38763</c:v>
                </c:pt>
                <c:pt idx="8120">
                  <c:v>38764</c:v>
                </c:pt>
                <c:pt idx="8121">
                  <c:v>38765</c:v>
                </c:pt>
                <c:pt idx="8122">
                  <c:v>38769</c:v>
                </c:pt>
                <c:pt idx="8123">
                  <c:v>38770</c:v>
                </c:pt>
                <c:pt idx="8124">
                  <c:v>38771</c:v>
                </c:pt>
                <c:pt idx="8125">
                  <c:v>38772</c:v>
                </c:pt>
                <c:pt idx="8126">
                  <c:v>38775</c:v>
                </c:pt>
                <c:pt idx="8127">
                  <c:v>38776</c:v>
                </c:pt>
                <c:pt idx="8128">
                  <c:v>38777</c:v>
                </c:pt>
                <c:pt idx="8129">
                  <c:v>38778</c:v>
                </c:pt>
                <c:pt idx="8130">
                  <c:v>38779</c:v>
                </c:pt>
                <c:pt idx="8131">
                  <c:v>38782</c:v>
                </c:pt>
                <c:pt idx="8132">
                  <c:v>38783</c:v>
                </c:pt>
                <c:pt idx="8133">
                  <c:v>38784</c:v>
                </c:pt>
                <c:pt idx="8134">
                  <c:v>38785</c:v>
                </c:pt>
                <c:pt idx="8135">
                  <c:v>38786</c:v>
                </c:pt>
                <c:pt idx="8136">
                  <c:v>38789</c:v>
                </c:pt>
                <c:pt idx="8137">
                  <c:v>38790</c:v>
                </c:pt>
                <c:pt idx="8138">
                  <c:v>38791</c:v>
                </c:pt>
                <c:pt idx="8139">
                  <c:v>38792</c:v>
                </c:pt>
                <c:pt idx="8140">
                  <c:v>38793</c:v>
                </c:pt>
                <c:pt idx="8141">
                  <c:v>38796</c:v>
                </c:pt>
                <c:pt idx="8142">
                  <c:v>38797</c:v>
                </c:pt>
                <c:pt idx="8143">
                  <c:v>38798</c:v>
                </c:pt>
                <c:pt idx="8144">
                  <c:v>38799</c:v>
                </c:pt>
                <c:pt idx="8145">
                  <c:v>38800</c:v>
                </c:pt>
                <c:pt idx="8146">
                  <c:v>38803</c:v>
                </c:pt>
                <c:pt idx="8147">
                  <c:v>38804</c:v>
                </c:pt>
                <c:pt idx="8148">
                  <c:v>38805</c:v>
                </c:pt>
                <c:pt idx="8149">
                  <c:v>38806</c:v>
                </c:pt>
                <c:pt idx="8150">
                  <c:v>38807</c:v>
                </c:pt>
                <c:pt idx="8151">
                  <c:v>38810</c:v>
                </c:pt>
                <c:pt idx="8152">
                  <c:v>38811</c:v>
                </c:pt>
                <c:pt idx="8153">
                  <c:v>38812</c:v>
                </c:pt>
                <c:pt idx="8154">
                  <c:v>38813</c:v>
                </c:pt>
                <c:pt idx="8155">
                  <c:v>38814</c:v>
                </c:pt>
                <c:pt idx="8156">
                  <c:v>38817</c:v>
                </c:pt>
                <c:pt idx="8157">
                  <c:v>38818</c:v>
                </c:pt>
                <c:pt idx="8158">
                  <c:v>38819</c:v>
                </c:pt>
                <c:pt idx="8159">
                  <c:v>38820</c:v>
                </c:pt>
                <c:pt idx="8160">
                  <c:v>38824</c:v>
                </c:pt>
                <c:pt idx="8161">
                  <c:v>38825</c:v>
                </c:pt>
                <c:pt idx="8162">
                  <c:v>38826</c:v>
                </c:pt>
                <c:pt idx="8163">
                  <c:v>38827</c:v>
                </c:pt>
                <c:pt idx="8164">
                  <c:v>38828</c:v>
                </c:pt>
                <c:pt idx="8165">
                  <c:v>38831</c:v>
                </c:pt>
                <c:pt idx="8166">
                  <c:v>38832</c:v>
                </c:pt>
                <c:pt idx="8167">
                  <c:v>38833</c:v>
                </c:pt>
                <c:pt idx="8168">
                  <c:v>38834</c:v>
                </c:pt>
                <c:pt idx="8169">
                  <c:v>38835</c:v>
                </c:pt>
                <c:pt idx="8170">
                  <c:v>38838</c:v>
                </c:pt>
                <c:pt idx="8171">
                  <c:v>38839</c:v>
                </c:pt>
                <c:pt idx="8172">
                  <c:v>38840</c:v>
                </c:pt>
                <c:pt idx="8173">
                  <c:v>38841</c:v>
                </c:pt>
                <c:pt idx="8174">
                  <c:v>38842</c:v>
                </c:pt>
                <c:pt idx="8175">
                  <c:v>38845</c:v>
                </c:pt>
                <c:pt idx="8176">
                  <c:v>38846</c:v>
                </c:pt>
                <c:pt idx="8177">
                  <c:v>38847</c:v>
                </c:pt>
                <c:pt idx="8178">
                  <c:v>38848</c:v>
                </c:pt>
                <c:pt idx="8179">
                  <c:v>38849</c:v>
                </c:pt>
                <c:pt idx="8180">
                  <c:v>38852</c:v>
                </c:pt>
                <c:pt idx="8181">
                  <c:v>38853</c:v>
                </c:pt>
                <c:pt idx="8182">
                  <c:v>38854</c:v>
                </c:pt>
                <c:pt idx="8183">
                  <c:v>38855</c:v>
                </c:pt>
                <c:pt idx="8184">
                  <c:v>38856</c:v>
                </c:pt>
                <c:pt idx="8185">
                  <c:v>38859</c:v>
                </c:pt>
                <c:pt idx="8186">
                  <c:v>38860</c:v>
                </c:pt>
                <c:pt idx="8187">
                  <c:v>38861</c:v>
                </c:pt>
                <c:pt idx="8188">
                  <c:v>38862</c:v>
                </c:pt>
                <c:pt idx="8189">
                  <c:v>38863</c:v>
                </c:pt>
                <c:pt idx="8190">
                  <c:v>38867</c:v>
                </c:pt>
                <c:pt idx="8191">
                  <c:v>38868</c:v>
                </c:pt>
                <c:pt idx="8192">
                  <c:v>38869</c:v>
                </c:pt>
                <c:pt idx="8193">
                  <c:v>38870</c:v>
                </c:pt>
                <c:pt idx="8194">
                  <c:v>38873</c:v>
                </c:pt>
                <c:pt idx="8195">
                  <c:v>38874</c:v>
                </c:pt>
                <c:pt idx="8196">
                  <c:v>38875</c:v>
                </c:pt>
                <c:pt idx="8197">
                  <c:v>38876</c:v>
                </c:pt>
                <c:pt idx="8198">
                  <c:v>38877</c:v>
                </c:pt>
                <c:pt idx="8199">
                  <c:v>38880</c:v>
                </c:pt>
                <c:pt idx="8200">
                  <c:v>38881</c:v>
                </c:pt>
                <c:pt idx="8201">
                  <c:v>38882</c:v>
                </c:pt>
                <c:pt idx="8202">
                  <c:v>38883</c:v>
                </c:pt>
                <c:pt idx="8203">
                  <c:v>38884</c:v>
                </c:pt>
                <c:pt idx="8204">
                  <c:v>38887</c:v>
                </c:pt>
                <c:pt idx="8205">
                  <c:v>38888</c:v>
                </c:pt>
                <c:pt idx="8206">
                  <c:v>38889</c:v>
                </c:pt>
                <c:pt idx="8207">
                  <c:v>38890</c:v>
                </c:pt>
                <c:pt idx="8208">
                  <c:v>38891</c:v>
                </c:pt>
                <c:pt idx="8209">
                  <c:v>38894</c:v>
                </c:pt>
                <c:pt idx="8210">
                  <c:v>38895</c:v>
                </c:pt>
                <c:pt idx="8211">
                  <c:v>38896</c:v>
                </c:pt>
                <c:pt idx="8212">
                  <c:v>38897</c:v>
                </c:pt>
                <c:pt idx="8213">
                  <c:v>38898</c:v>
                </c:pt>
                <c:pt idx="8214">
                  <c:v>38901</c:v>
                </c:pt>
                <c:pt idx="8215">
                  <c:v>38903</c:v>
                </c:pt>
                <c:pt idx="8216">
                  <c:v>38904</c:v>
                </c:pt>
                <c:pt idx="8217">
                  <c:v>38905</c:v>
                </c:pt>
                <c:pt idx="8218">
                  <c:v>38908</c:v>
                </c:pt>
                <c:pt idx="8219">
                  <c:v>38909</c:v>
                </c:pt>
                <c:pt idx="8220">
                  <c:v>38910</c:v>
                </c:pt>
                <c:pt idx="8221">
                  <c:v>38911</c:v>
                </c:pt>
                <c:pt idx="8222">
                  <c:v>38912</c:v>
                </c:pt>
                <c:pt idx="8223">
                  <c:v>38915</c:v>
                </c:pt>
                <c:pt idx="8224">
                  <c:v>38916</c:v>
                </c:pt>
                <c:pt idx="8225">
                  <c:v>38917</c:v>
                </c:pt>
                <c:pt idx="8226">
                  <c:v>38918</c:v>
                </c:pt>
                <c:pt idx="8227">
                  <c:v>38919</c:v>
                </c:pt>
                <c:pt idx="8228">
                  <c:v>38922</c:v>
                </c:pt>
                <c:pt idx="8229">
                  <c:v>38923</c:v>
                </c:pt>
                <c:pt idx="8230">
                  <c:v>38924</c:v>
                </c:pt>
                <c:pt idx="8231">
                  <c:v>38925</c:v>
                </c:pt>
                <c:pt idx="8232">
                  <c:v>38926</c:v>
                </c:pt>
                <c:pt idx="8233">
                  <c:v>38929</c:v>
                </c:pt>
                <c:pt idx="8234">
                  <c:v>38930</c:v>
                </c:pt>
                <c:pt idx="8235">
                  <c:v>38931</c:v>
                </c:pt>
                <c:pt idx="8236">
                  <c:v>38932</c:v>
                </c:pt>
                <c:pt idx="8237">
                  <c:v>38933</c:v>
                </c:pt>
                <c:pt idx="8238">
                  <c:v>38936</c:v>
                </c:pt>
                <c:pt idx="8239">
                  <c:v>38937</c:v>
                </c:pt>
                <c:pt idx="8240">
                  <c:v>38938</c:v>
                </c:pt>
                <c:pt idx="8241">
                  <c:v>38939</c:v>
                </c:pt>
                <c:pt idx="8242">
                  <c:v>38940</c:v>
                </c:pt>
                <c:pt idx="8243">
                  <c:v>38943</c:v>
                </c:pt>
                <c:pt idx="8244">
                  <c:v>38944</c:v>
                </c:pt>
                <c:pt idx="8245">
                  <c:v>38945</c:v>
                </c:pt>
                <c:pt idx="8246">
                  <c:v>38946</c:v>
                </c:pt>
                <c:pt idx="8247">
                  <c:v>38947</c:v>
                </c:pt>
                <c:pt idx="8248">
                  <c:v>38950</c:v>
                </c:pt>
                <c:pt idx="8249">
                  <c:v>38951</c:v>
                </c:pt>
                <c:pt idx="8250">
                  <c:v>38952</c:v>
                </c:pt>
                <c:pt idx="8251">
                  <c:v>38953</c:v>
                </c:pt>
                <c:pt idx="8252">
                  <c:v>38954</c:v>
                </c:pt>
                <c:pt idx="8253">
                  <c:v>38957</c:v>
                </c:pt>
                <c:pt idx="8254">
                  <c:v>38958</c:v>
                </c:pt>
                <c:pt idx="8255">
                  <c:v>38959</c:v>
                </c:pt>
                <c:pt idx="8256">
                  <c:v>38960</c:v>
                </c:pt>
                <c:pt idx="8257">
                  <c:v>38961</c:v>
                </c:pt>
                <c:pt idx="8258">
                  <c:v>38965</c:v>
                </c:pt>
                <c:pt idx="8259">
                  <c:v>38966</c:v>
                </c:pt>
                <c:pt idx="8260">
                  <c:v>38967</c:v>
                </c:pt>
                <c:pt idx="8261">
                  <c:v>38968</c:v>
                </c:pt>
                <c:pt idx="8262">
                  <c:v>38971</c:v>
                </c:pt>
                <c:pt idx="8263">
                  <c:v>38972</c:v>
                </c:pt>
                <c:pt idx="8264">
                  <c:v>38973</c:v>
                </c:pt>
                <c:pt idx="8265">
                  <c:v>38974</c:v>
                </c:pt>
                <c:pt idx="8266">
                  <c:v>38975</c:v>
                </c:pt>
                <c:pt idx="8267">
                  <c:v>38978</c:v>
                </c:pt>
                <c:pt idx="8268">
                  <c:v>38979</c:v>
                </c:pt>
                <c:pt idx="8269">
                  <c:v>38980</c:v>
                </c:pt>
                <c:pt idx="8270">
                  <c:v>38981</c:v>
                </c:pt>
                <c:pt idx="8271">
                  <c:v>38982</c:v>
                </c:pt>
                <c:pt idx="8272">
                  <c:v>38985</c:v>
                </c:pt>
                <c:pt idx="8273">
                  <c:v>38986</c:v>
                </c:pt>
                <c:pt idx="8274">
                  <c:v>38987</c:v>
                </c:pt>
                <c:pt idx="8275">
                  <c:v>38988</c:v>
                </c:pt>
                <c:pt idx="8276">
                  <c:v>38989</c:v>
                </c:pt>
                <c:pt idx="8277">
                  <c:v>38992</c:v>
                </c:pt>
                <c:pt idx="8278">
                  <c:v>38993</c:v>
                </c:pt>
                <c:pt idx="8279">
                  <c:v>38994</c:v>
                </c:pt>
                <c:pt idx="8280">
                  <c:v>38995</c:v>
                </c:pt>
                <c:pt idx="8281">
                  <c:v>38996</c:v>
                </c:pt>
                <c:pt idx="8282">
                  <c:v>39000</c:v>
                </c:pt>
                <c:pt idx="8283">
                  <c:v>39001</c:v>
                </c:pt>
                <c:pt idx="8284">
                  <c:v>39002</c:v>
                </c:pt>
                <c:pt idx="8285">
                  <c:v>39003</c:v>
                </c:pt>
                <c:pt idx="8286">
                  <c:v>39006</c:v>
                </c:pt>
                <c:pt idx="8287">
                  <c:v>39007</c:v>
                </c:pt>
                <c:pt idx="8288">
                  <c:v>39008</c:v>
                </c:pt>
                <c:pt idx="8289">
                  <c:v>39009</c:v>
                </c:pt>
                <c:pt idx="8290">
                  <c:v>39010</c:v>
                </c:pt>
                <c:pt idx="8291">
                  <c:v>39013</c:v>
                </c:pt>
                <c:pt idx="8292">
                  <c:v>39014</c:v>
                </c:pt>
                <c:pt idx="8293">
                  <c:v>39015</c:v>
                </c:pt>
                <c:pt idx="8294">
                  <c:v>39016</c:v>
                </c:pt>
                <c:pt idx="8295">
                  <c:v>39017</c:v>
                </c:pt>
                <c:pt idx="8296">
                  <c:v>39020</c:v>
                </c:pt>
                <c:pt idx="8297">
                  <c:v>39021</c:v>
                </c:pt>
                <c:pt idx="8298">
                  <c:v>39022</c:v>
                </c:pt>
                <c:pt idx="8299">
                  <c:v>39023</c:v>
                </c:pt>
                <c:pt idx="8300">
                  <c:v>39024</c:v>
                </c:pt>
                <c:pt idx="8301">
                  <c:v>39027</c:v>
                </c:pt>
                <c:pt idx="8302">
                  <c:v>39028</c:v>
                </c:pt>
                <c:pt idx="8303">
                  <c:v>39029</c:v>
                </c:pt>
                <c:pt idx="8304">
                  <c:v>39030</c:v>
                </c:pt>
                <c:pt idx="8305">
                  <c:v>39031</c:v>
                </c:pt>
                <c:pt idx="8306">
                  <c:v>39034</c:v>
                </c:pt>
                <c:pt idx="8307">
                  <c:v>39035</c:v>
                </c:pt>
                <c:pt idx="8308">
                  <c:v>39036</c:v>
                </c:pt>
                <c:pt idx="8309">
                  <c:v>39037</c:v>
                </c:pt>
                <c:pt idx="8310">
                  <c:v>39038</c:v>
                </c:pt>
                <c:pt idx="8311">
                  <c:v>39041</c:v>
                </c:pt>
                <c:pt idx="8312">
                  <c:v>39042</c:v>
                </c:pt>
                <c:pt idx="8313">
                  <c:v>39043</c:v>
                </c:pt>
                <c:pt idx="8314">
                  <c:v>39045</c:v>
                </c:pt>
                <c:pt idx="8315">
                  <c:v>39048</c:v>
                </c:pt>
                <c:pt idx="8316">
                  <c:v>39049</c:v>
                </c:pt>
                <c:pt idx="8317">
                  <c:v>39050</c:v>
                </c:pt>
                <c:pt idx="8318">
                  <c:v>39051</c:v>
                </c:pt>
                <c:pt idx="8319">
                  <c:v>39052</c:v>
                </c:pt>
                <c:pt idx="8320">
                  <c:v>39055</c:v>
                </c:pt>
                <c:pt idx="8321">
                  <c:v>39056</c:v>
                </c:pt>
                <c:pt idx="8322">
                  <c:v>39057</c:v>
                </c:pt>
                <c:pt idx="8323">
                  <c:v>39058</c:v>
                </c:pt>
                <c:pt idx="8324">
                  <c:v>39059</c:v>
                </c:pt>
                <c:pt idx="8325">
                  <c:v>39062</c:v>
                </c:pt>
                <c:pt idx="8326">
                  <c:v>39063</c:v>
                </c:pt>
                <c:pt idx="8327">
                  <c:v>39064</c:v>
                </c:pt>
                <c:pt idx="8328">
                  <c:v>39065</c:v>
                </c:pt>
                <c:pt idx="8329">
                  <c:v>39066</c:v>
                </c:pt>
                <c:pt idx="8330">
                  <c:v>39069</c:v>
                </c:pt>
                <c:pt idx="8331">
                  <c:v>39070</c:v>
                </c:pt>
                <c:pt idx="8332">
                  <c:v>39071</c:v>
                </c:pt>
                <c:pt idx="8333">
                  <c:v>39072</c:v>
                </c:pt>
                <c:pt idx="8334">
                  <c:v>39073</c:v>
                </c:pt>
                <c:pt idx="8335">
                  <c:v>39077</c:v>
                </c:pt>
                <c:pt idx="8336">
                  <c:v>39078</c:v>
                </c:pt>
                <c:pt idx="8337">
                  <c:v>39079</c:v>
                </c:pt>
                <c:pt idx="8338">
                  <c:v>39080</c:v>
                </c:pt>
                <c:pt idx="8339">
                  <c:v>39084</c:v>
                </c:pt>
                <c:pt idx="8340">
                  <c:v>39085</c:v>
                </c:pt>
                <c:pt idx="8341">
                  <c:v>39086</c:v>
                </c:pt>
                <c:pt idx="8342">
                  <c:v>39087</c:v>
                </c:pt>
                <c:pt idx="8343">
                  <c:v>39090</c:v>
                </c:pt>
                <c:pt idx="8344">
                  <c:v>39091</c:v>
                </c:pt>
                <c:pt idx="8345">
                  <c:v>39092</c:v>
                </c:pt>
                <c:pt idx="8346">
                  <c:v>39093</c:v>
                </c:pt>
                <c:pt idx="8347">
                  <c:v>39094</c:v>
                </c:pt>
                <c:pt idx="8348">
                  <c:v>39098</c:v>
                </c:pt>
                <c:pt idx="8349">
                  <c:v>39099</c:v>
                </c:pt>
                <c:pt idx="8350">
                  <c:v>39100</c:v>
                </c:pt>
                <c:pt idx="8351">
                  <c:v>39101</c:v>
                </c:pt>
                <c:pt idx="8352">
                  <c:v>39104</c:v>
                </c:pt>
                <c:pt idx="8353">
                  <c:v>39105</c:v>
                </c:pt>
                <c:pt idx="8354">
                  <c:v>39106</c:v>
                </c:pt>
                <c:pt idx="8355">
                  <c:v>39107</c:v>
                </c:pt>
                <c:pt idx="8356">
                  <c:v>39108</c:v>
                </c:pt>
                <c:pt idx="8357">
                  <c:v>39111</c:v>
                </c:pt>
                <c:pt idx="8358">
                  <c:v>39112</c:v>
                </c:pt>
                <c:pt idx="8359">
                  <c:v>39113</c:v>
                </c:pt>
                <c:pt idx="8360">
                  <c:v>39114</c:v>
                </c:pt>
                <c:pt idx="8361">
                  <c:v>39115</c:v>
                </c:pt>
                <c:pt idx="8362">
                  <c:v>39118</c:v>
                </c:pt>
                <c:pt idx="8363">
                  <c:v>39119</c:v>
                </c:pt>
                <c:pt idx="8364">
                  <c:v>39120</c:v>
                </c:pt>
                <c:pt idx="8365">
                  <c:v>39121</c:v>
                </c:pt>
                <c:pt idx="8366">
                  <c:v>39122</c:v>
                </c:pt>
                <c:pt idx="8367">
                  <c:v>39125</c:v>
                </c:pt>
                <c:pt idx="8368">
                  <c:v>39126</c:v>
                </c:pt>
                <c:pt idx="8369">
                  <c:v>39127</c:v>
                </c:pt>
                <c:pt idx="8370">
                  <c:v>39128</c:v>
                </c:pt>
                <c:pt idx="8371">
                  <c:v>39129</c:v>
                </c:pt>
                <c:pt idx="8372">
                  <c:v>39133</c:v>
                </c:pt>
                <c:pt idx="8373">
                  <c:v>39134</c:v>
                </c:pt>
                <c:pt idx="8374">
                  <c:v>39135</c:v>
                </c:pt>
                <c:pt idx="8375">
                  <c:v>39136</c:v>
                </c:pt>
                <c:pt idx="8376">
                  <c:v>39139</c:v>
                </c:pt>
                <c:pt idx="8377">
                  <c:v>39140</c:v>
                </c:pt>
                <c:pt idx="8378">
                  <c:v>39141</c:v>
                </c:pt>
                <c:pt idx="8379">
                  <c:v>39142</c:v>
                </c:pt>
                <c:pt idx="8380">
                  <c:v>39143</c:v>
                </c:pt>
                <c:pt idx="8381">
                  <c:v>39146</c:v>
                </c:pt>
                <c:pt idx="8382">
                  <c:v>39147</c:v>
                </c:pt>
                <c:pt idx="8383">
                  <c:v>39148</c:v>
                </c:pt>
                <c:pt idx="8384">
                  <c:v>39149</c:v>
                </c:pt>
                <c:pt idx="8385">
                  <c:v>39150</c:v>
                </c:pt>
                <c:pt idx="8386">
                  <c:v>39153</c:v>
                </c:pt>
                <c:pt idx="8387">
                  <c:v>39154</c:v>
                </c:pt>
                <c:pt idx="8388">
                  <c:v>39155</c:v>
                </c:pt>
                <c:pt idx="8389">
                  <c:v>39156</c:v>
                </c:pt>
                <c:pt idx="8390">
                  <c:v>39157</c:v>
                </c:pt>
                <c:pt idx="8391">
                  <c:v>39160</c:v>
                </c:pt>
                <c:pt idx="8392">
                  <c:v>39161</c:v>
                </c:pt>
                <c:pt idx="8393">
                  <c:v>39162</c:v>
                </c:pt>
                <c:pt idx="8394">
                  <c:v>39163</c:v>
                </c:pt>
                <c:pt idx="8395">
                  <c:v>39164</c:v>
                </c:pt>
                <c:pt idx="8396">
                  <c:v>39167</c:v>
                </c:pt>
                <c:pt idx="8397">
                  <c:v>39168</c:v>
                </c:pt>
                <c:pt idx="8398">
                  <c:v>39169</c:v>
                </c:pt>
                <c:pt idx="8399">
                  <c:v>39170</c:v>
                </c:pt>
                <c:pt idx="8400">
                  <c:v>39171</c:v>
                </c:pt>
                <c:pt idx="8401">
                  <c:v>39174</c:v>
                </c:pt>
                <c:pt idx="8402">
                  <c:v>39175</c:v>
                </c:pt>
                <c:pt idx="8403">
                  <c:v>39176</c:v>
                </c:pt>
                <c:pt idx="8404">
                  <c:v>39177</c:v>
                </c:pt>
                <c:pt idx="8405">
                  <c:v>39181</c:v>
                </c:pt>
                <c:pt idx="8406">
                  <c:v>39182</c:v>
                </c:pt>
                <c:pt idx="8407">
                  <c:v>39183</c:v>
                </c:pt>
                <c:pt idx="8408">
                  <c:v>39184</c:v>
                </c:pt>
                <c:pt idx="8409">
                  <c:v>39185</c:v>
                </c:pt>
                <c:pt idx="8410">
                  <c:v>39188</c:v>
                </c:pt>
                <c:pt idx="8411">
                  <c:v>39189</c:v>
                </c:pt>
                <c:pt idx="8412">
                  <c:v>39190</c:v>
                </c:pt>
                <c:pt idx="8413">
                  <c:v>39191</c:v>
                </c:pt>
                <c:pt idx="8414">
                  <c:v>39192</c:v>
                </c:pt>
                <c:pt idx="8415">
                  <c:v>39195</c:v>
                </c:pt>
                <c:pt idx="8416">
                  <c:v>39196</c:v>
                </c:pt>
                <c:pt idx="8417">
                  <c:v>39197</c:v>
                </c:pt>
                <c:pt idx="8418">
                  <c:v>39198</c:v>
                </c:pt>
                <c:pt idx="8419">
                  <c:v>39199</c:v>
                </c:pt>
                <c:pt idx="8420">
                  <c:v>39202</c:v>
                </c:pt>
                <c:pt idx="8421">
                  <c:v>39203</c:v>
                </c:pt>
                <c:pt idx="8422">
                  <c:v>39204</c:v>
                </c:pt>
                <c:pt idx="8423">
                  <c:v>39205</c:v>
                </c:pt>
                <c:pt idx="8424">
                  <c:v>39206</c:v>
                </c:pt>
                <c:pt idx="8425">
                  <c:v>39209</c:v>
                </c:pt>
                <c:pt idx="8426">
                  <c:v>39210</c:v>
                </c:pt>
                <c:pt idx="8427">
                  <c:v>39211</c:v>
                </c:pt>
                <c:pt idx="8428">
                  <c:v>39212</c:v>
                </c:pt>
                <c:pt idx="8429">
                  <c:v>39213</c:v>
                </c:pt>
                <c:pt idx="8430">
                  <c:v>39216</c:v>
                </c:pt>
                <c:pt idx="8431">
                  <c:v>39217</c:v>
                </c:pt>
                <c:pt idx="8432">
                  <c:v>39218</c:v>
                </c:pt>
                <c:pt idx="8433">
                  <c:v>39219</c:v>
                </c:pt>
                <c:pt idx="8434">
                  <c:v>39220</c:v>
                </c:pt>
                <c:pt idx="8435">
                  <c:v>39223</c:v>
                </c:pt>
                <c:pt idx="8436">
                  <c:v>39224</c:v>
                </c:pt>
                <c:pt idx="8437">
                  <c:v>39225</c:v>
                </c:pt>
                <c:pt idx="8438">
                  <c:v>39226</c:v>
                </c:pt>
                <c:pt idx="8439">
                  <c:v>39227</c:v>
                </c:pt>
                <c:pt idx="8440">
                  <c:v>39231</c:v>
                </c:pt>
                <c:pt idx="8441">
                  <c:v>39232</c:v>
                </c:pt>
                <c:pt idx="8442">
                  <c:v>39233</c:v>
                </c:pt>
                <c:pt idx="8443">
                  <c:v>39234</c:v>
                </c:pt>
                <c:pt idx="8444">
                  <c:v>39237</c:v>
                </c:pt>
                <c:pt idx="8445">
                  <c:v>39238</c:v>
                </c:pt>
                <c:pt idx="8446">
                  <c:v>39239</c:v>
                </c:pt>
                <c:pt idx="8447">
                  <c:v>39240</c:v>
                </c:pt>
                <c:pt idx="8448">
                  <c:v>39241</c:v>
                </c:pt>
                <c:pt idx="8449">
                  <c:v>39244</c:v>
                </c:pt>
                <c:pt idx="8450">
                  <c:v>39245</c:v>
                </c:pt>
                <c:pt idx="8451">
                  <c:v>39246</c:v>
                </c:pt>
                <c:pt idx="8452">
                  <c:v>39247</c:v>
                </c:pt>
                <c:pt idx="8453">
                  <c:v>39248</c:v>
                </c:pt>
                <c:pt idx="8454">
                  <c:v>39251</c:v>
                </c:pt>
                <c:pt idx="8455">
                  <c:v>39252</c:v>
                </c:pt>
                <c:pt idx="8456">
                  <c:v>39253</c:v>
                </c:pt>
                <c:pt idx="8457">
                  <c:v>39254</c:v>
                </c:pt>
                <c:pt idx="8458">
                  <c:v>39255</c:v>
                </c:pt>
                <c:pt idx="8459">
                  <c:v>39258</c:v>
                </c:pt>
                <c:pt idx="8460">
                  <c:v>39259</c:v>
                </c:pt>
                <c:pt idx="8461">
                  <c:v>39260</c:v>
                </c:pt>
                <c:pt idx="8462">
                  <c:v>39261</c:v>
                </c:pt>
                <c:pt idx="8463">
                  <c:v>39262</c:v>
                </c:pt>
                <c:pt idx="8464">
                  <c:v>39265</c:v>
                </c:pt>
                <c:pt idx="8465">
                  <c:v>39266</c:v>
                </c:pt>
                <c:pt idx="8466">
                  <c:v>39268</c:v>
                </c:pt>
                <c:pt idx="8467">
                  <c:v>39269</c:v>
                </c:pt>
                <c:pt idx="8468">
                  <c:v>39272</c:v>
                </c:pt>
                <c:pt idx="8469">
                  <c:v>39273</c:v>
                </c:pt>
                <c:pt idx="8470">
                  <c:v>39274</c:v>
                </c:pt>
                <c:pt idx="8471">
                  <c:v>39275</c:v>
                </c:pt>
                <c:pt idx="8472">
                  <c:v>39276</c:v>
                </c:pt>
                <c:pt idx="8473">
                  <c:v>39279</c:v>
                </c:pt>
                <c:pt idx="8474">
                  <c:v>39280</c:v>
                </c:pt>
                <c:pt idx="8475">
                  <c:v>39281</c:v>
                </c:pt>
                <c:pt idx="8476">
                  <c:v>39282</c:v>
                </c:pt>
                <c:pt idx="8477">
                  <c:v>39283</c:v>
                </c:pt>
                <c:pt idx="8478">
                  <c:v>39286</c:v>
                </c:pt>
                <c:pt idx="8479">
                  <c:v>39287</c:v>
                </c:pt>
                <c:pt idx="8480">
                  <c:v>39288</c:v>
                </c:pt>
                <c:pt idx="8481">
                  <c:v>39289</c:v>
                </c:pt>
                <c:pt idx="8482">
                  <c:v>39290</c:v>
                </c:pt>
                <c:pt idx="8483">
                  <c:v>39293</c:v>
                </c:pt>
                <c:pt idx="8484">
                  <c:v>39294</c:v>
                </c:pt>
                <c:pt idx="8485">
                  <c:v>39295</c:v>
                </c:pt>
                <c:pt idx="8486">
                  <c:v>39296</c:v>
                </c:pt>
                <c:pt idx="8487">
                  <c:v>39297</c:v>
                </c:pt>
                <c:pt idx="8488">
                  <c:v>39300</c:v>
                </c:pt>
                <c:pt idx="8489">
                  <c:v>39301</c:v>
                </c:pt>
                <c:pt idx="8490">
                  <c:v>39302</c:v>
                </c:pt>
                <c:pt idx="8491">
                  <c:v>39303</c:v>
                </c:pt>
                <c:pt idx="8492">
                  <c:v>39304</c:v>
                </c:pt>
                <c:pt idx="8493">
                  <c:v>39307</c:v>
                </c:pt>
                <c:pt idx="8494">
                  <c:v>39308</c:v>
                </c:pt>
                <c:pt idx="8495">
                  <c:v>39309</c:v>
                </c:pt>
                <c:pt idx="8496">
                  <c:v>39310</c:v>
                </c:pt>
                <c:pt idx="8497">
                  <c:v>39311</c:v>
                </c:pt>
                <c:pt idx="8498">
                  <c:v>39314</c:v>
                </c:pt>
                <c:pt idx="8499">
                  <c:v>39315</c:v>
                </c:pt>
                <c:pt idx="8500">
                  <c:v>39316</c:v>
                </c:pt>
                <c:pt idx="8501">
                  <c:v>39317</c:v>
                </c:pt>
                <c:pt idx="8502">
                  <c:v>39318</c:v>
                </c:pt>
                <c:pt idx="8503">
                  <c:v>39321</c:v>
                </c:pt>
                <c:pt idx="8504">
                  <c:v>39322</c:v>
                </c:pt>
                <c:pt idx="8505">
                  <c:v>39323</c:v>
                </c:pt>
                <c:pt idx="8506">
                  <c:v>39324</c:v>
                </c:pt>
                <c:pt idx="8507">
                  <c:v>39325</c:v>
                </c:pt>
                <c:pt idx="8508">
                  <c:v>39329</c:v>
                </c:pt>
                <c:pt idx="8509">
                  <c:v>39330</c:v>
                </c:pt>
                <c:pt idx="8510">
                  <c:v>39331</c:v>
                </c:pt>
                <c:pt idx="8511">
                  <c:v>39332</c:v>
                </c:pt>
                <c:pt idx="8512">
                  <c:v>39335</c:v>
                </c:pt>
                <c:pt idx="8513">
                  <c:v>39336</c:v>
                </c:pt>
                <c:pt idx="8514">
                  <c:v>39337</c:v>
                </c:pt>
                <c:pt idx="8515">
                  <c:v>39338</c:v>
                </c:pt>
                <c:pt idx="8516">
                  <c:v>39339</c:v>
                </c:pt>
                <c:pt idx="8517">
                  <c:v>39342</c:v>
                </c:pt>
                <c:pt idx="8518">
                  <c:v>39343</c:v>
                </c:pt>
                <c:pt idx="8519">
                  <c:v>39344</c:v>
                </c:pt>
                <c:pt idx="8520">
                  <c:v>39345</c:v>
                </c:pt>
                <c:pt idx="8521">
                  <c:v>39346</c:v>
                </c:pt>
                <c:pt idx="8522">
                  <c:v>39349</c:v>
                </c:pt>
                <c:pt idx="8523">
                  <c:v>39350</c:v>
                </c:pt>
                <c:pt idx="8524">
                  <c:v>39351</c:v>
                </c:pt>
                <c:pt idx="8525">
                  <c:v>39352</c:v>
                </c:pt>
                <c:pt idx="8526">
                  <c:v>39353</c:v>
                </c:pt>
                <c:pt idx="8527">
                  <c:v>39356</c:v>
                </c:pt>
                <c:pt idx="8528">
                  <c:v>39357</c:v>
                </c:pt>
                <c:pt idx="8529">
                  <c:v>39358</c:v>
                </c:pt>
                <c:pt idx="8530">
                  <c:v>39359</c:v>
                </c:pt>
                <c:pt idx="8531">
                  <c:v>39360</c:v>
                </c:pt>
                <c:pt idx="8532">
                  <c:v>39364</c:v>
                </c:pt>
                <c:pt idx="8533">
                  <c:v>39365</c:v>
                </c:pt>
                <c:pt idx="8534">
                  <c:v>39366</c:v>
                </c:pt>
                <c:pt idx="8535">
                  <c:v>39367</c:v>
                </c:pt>
                <c:pt idx="8536">
                  <c:v>39370</c:v>
                </c:pt>
                <c:pt idx="8537">
                  <c:v>39371</c:v>
                </c:pt>
                <c:pt idx="8538">
                  <c:v>39372</c:v>
                </c:pt>
                <c:pt idx="8539">
                  <c:v>39373</c:v>
                </c:pt>
                <c:pt idx="8540">
                  <c:v>39374</c:v>
                </c:pt>
                <c:pt idx="8541">
                  <c:v>39377</c:v>
                </c:pt>
                <c:pt idx="8542">
                  <c:v>39378</c:v>
                </c:pt>
                <c:pt idx="8543">
                  <c:v>39379</c:v>
                </c:pt>
                <c:pt idx="8544">
                  <c:v>39380</c:v>
                </c:pt>
                <c:pt idx="8545">
                  <c:v>39381</c:v>
                </c:pt>
                <c:pt idx="8546">
                  <c:v>39384</c:v>
                </c:pt>
                <c:pt idx="8547">
                  <c:v>39385</c:v>
                </c:pt>
                <c:pt idx="8548">
                  <c:v>39386</c:v>
                </c:pt>
                <c:pt idx="8549">
                  <c:v>39387</c:v>
                </c:pt>
                <c:pt idx="8550">
                  <c:v>39388</c:v>
                </c:pt>
                <c:pt idx="8551">
                  <c:v>39391</c:v>
                </c:pt>
                <c:pt idx="8552">
                  <c:v>39392</c:v>
                </c:pt>
                <c:pt idx="8553">
                  <c:v>39393</c:v>
                </c:pt>
                <c:pt idx="8554">
                  <c:v>39394</c:v>
                </c:pt>
                <c:pt idx="8555">
                  <c:v>39395</c:v>
                </c:pt>
                <c:pt idx="8556">
                  <c:v>39399</c:v>
                </c:pt>
                <c:pt idx="8557">
                  <c:v>39400</c:v>
                </c:pt>
                <c:pt idx="8558">
                  <c:v>39401</c:v>
                </c:pt>
                <c:pt idx="8559">
                  <c:v>39402</c:v>
                </c:pt>
                <c:pt idx="8560">
                  <c:v>39405</c:v>
                </c:pt>
                <c:pt idx="8561">
                  <c:v>39406</c:v>
                </c:pt>
                <c:pt idx="8562">
                  <c:v>39407</c:v>
                </c:pt>
                <c:pt idx="8563">
                  <c:v>39409</c:v>
                </c:pt>
                <c:pt idx="8564">
                  <c:v>39412</c:v>
                </c:pt>
                <c:pt idx="8565">
                  <c:v>39413</c:v>
                </c:pt>
                <c:pt idx="8566">
                  <c:v>39414</c:v>
                </c:pt>
                <c:pt idx="8567">
                  <c:v>39415</c:v>
                </c:pt>
                <c:pt idx="8568">
                  <c:v>39416</c:v>
                </c:pt>
                <c:pt idx="8569">
                  <c:v>39419</c:v>
                </c:pt>
                <c:pt idx="8570">
                  <c:v>39420</c:v>
                </c:pt>
                <c:pt idx="8571">
                  <c:v>39421</c:v>
                </c:pt>
                <c:pt idx="8572">
                  <c:v>39422</c:v>
                </c:pt>
                <c:pt idx="8573">
                  <c:v>39423</c:v>
                </c:pt>
                <c:pt idx="8574">
                  <c:v>39426</c:v>
                </c:pt>
                <c:pt idx="8575">
                  <c:v>39427</c:v>
                </c:pt>
                <c:pt idx="8576">
                  <c:v>39428</c:v>
                </c:pt>
                <c:pt idx="8577">
                  <c:v>39429</c:v>
                </c:pt>
                <c:pt idx="8578">
                  <c:v>39430</c:v>
                </c:pt>
                <c:pt idx="8579">
                  <c:v>39433</c:v>
                </c:pt>
                <c:pt idx="8580">
                  <c:v>39434</c:v>
                </c:pt>
                <c:pt idx="8581">
                  <c:v>39435</c:v>
                </c:pt>
                <c:pt idx="8582">
                  <c:v>39436</c:v>
                </c:pt>
                <c:pt idx="8583">
                  <c:v>39437</c:v>
                </c:pt>
                <c:pt idx="8584">
                  <c:v>39440</c:v>
                </c:pt>
                <c:pt idx="8585">
                  <c:v>39442</c:v>
                </c:pt>
                <c:pt idx="8586">
                  <c:v>39443</c:v>
                </c:pt>
                <c:pt idx="8587">
                  <c:v>39444</c:v>
                </c:pt>
                <c:pt idx="8588">
                  <c:v>39447</c:v>
                </c:pt>
                <c:pt idx="8589">
                  <c:v>39449</c:v>
                </c:pt>
                <c:pt idx="8590">
                  <c:v>39450</c:v>
                </c:pt>
                <c:pt idx="8591">
                  <c:v>39451</c:v>
                </c:pt>
                <c:pt idx="8592">
                  <c:v>39454</c:v>
                </c:pt>
                <c:pt idx="8593">
                  <c:v>39455</c:v>
                </c:pt>
                <c:pt idx="8594">
                  <c:v>39456</c:v>
                </c:pt>
                <c:pt idx="8595">
                  <c:v>39457</c:v>
                </c:pt>
                <c:pt idx="8596">
                  <c:v>39458</c:v>
                </c:pt>
                <c:pt idx="8597">
                  <c:v>39461</c:v>
                </c:pt>
                <c:pt idx="8598">
                  <c:v>39462</c:v>
                </c:pt>
                <c:pt idx="8599">
                  <c:v>39463</c:v>
                </c:pt>
                <c:pt idx="8600">
                  <c:v>39464</c:v>
                </c:pt>
                <c:pt idx="8601">
                  <c:v>39465</c:v>
                </c:pt>
                <c:pt idx="8602">
                  <c:v>39469</c:v>
                </c:pt>
                <c:pt idx="8603">
                  <c:v>39470</c:v>
                </c:pt>
                <c:pt idx="8604">
                  <c:v>39471</c:v>
                </c:pt>
                <c:pt idx="8605">
                  <c:v>39472</c:v>
                </c:pt>
                <c:pt idx="8606">
                  <c:v>39475</c:v>
                </c:pt>
                <c:pt idx="8607">
                  <c:v>39476</c:v>
                </c:pt>
                <c:pt idx="8608">
                  <c:v>39477</c:v>
                </c:pt>
                <c:pt idx="8609">
                  <c:v>39478</c:v>
                </c:pt>
                <c:pt idx="8610">
                  <c:v>39479</c:v>
                </c:pt>
                <c:pt idx="8611">
                  <c:v>39482</c:v>
                </c:pt>
                <c:pt idx="8612">
                  <c:v>39483</c:v>
                </c:pt>
                <c:pt idx="8613">
                  <c:v>39484</c:v>
                </c:pt>
                <c:pt idx="8614">
                  <c:v>39485</c:v>
                </c:pt>
                <c:pt idx="8615">
                  <c:v>39486</c:v>
                </c:pt>
                <c:pt idx="8616">
                  <c:v>39489</c:v>
                </c:pt>
                <c:pt idx="8617">
                  <c:v>39490</c:v>
                </c:pt>
                <c:pt idx="8618">
                  <c:v>39491</c:v>
                </c:pt>
                <c:pt idx="8619">
                  <c:v>39492</c:v>
                </c:pt>
                <c:pt idx="8620">
                  <c:v>39493</c:v>
                </c:pt>
                <c:pt idx="8621">
                  <c:v>39497</c:v>
                </c:pt>
                <c:pt idx="8622">
                  <c:v>39498</c:v>
                </c:pt>
                <c:pt idx="8623">
                  <c:v>39499</c:v>
                </c:pt>
                <c:pt idx="8624">
                  <c:v>39500</c:v>
                </c:pt>
                <c:pt idx="8625">
                  <c:v>39503</c:v>
                </c:pt>
                <c:pt idx="8626">
                  <c:v>39504</c:v>
                </c:pt>
                <c:pt idx="8627">
                  <c:v>39505</c:v>
                </c:pt>
                <c:pt idx="8628">
                  <c:v>39506</c:v>
                </c:pt>
                <c:pt idx="8629">
                  <c:v>39507</c:v>
                </c:pt>
                <c:pt idx="8630">
                  <c:v>39510</c:v>
                </c:pt>
                <c:pt idx="8631">
                  <c:v>39511</c:v>
                </c:pt>
                <c:pt idx="8632">
                  <c:v>39512</c:v>
                </c:pt>
                <c:pt idx="8633">
                  <c:v>39513</c:v>
                </c:pt>
                <c:pt idx="8634">
                  <c:v>39514</c:v>
                </c:pt>
                <c:pt idx="8635">
                  <c:v>39517</c:v>
                </c:pt>
                <c:pt idx="8636">
                  <c:v>39518</c:v>
                </c:pt>
                <c:pt idx="8637">
                  <c:v>39519</c:v>
                </c:pt>
                <c:pt idx="8638">
                  <c:v>39520</c:v>
                </c:pt>
                <c:pt idx="8639">
                  <c:v>39521</c:v>
                </c:pt>
                <c:pt idx="8640">
                  <c:v>39524</c:v>
                </c:pt>
                <c:pt idx="8641">
                  <c:v>39525</c:v>
                </c:pt>
                <c:pt idx="8642">
                  <c:v>39526</c:v>
                </c:pt>
                <c:pt idx="8643">
                  <c:v>39527</c:v>
                </c:pt>
                <c:pt idx="8644">
                  <c:v>39531</c:v>
                </c:pt>
                <c:pt idx="8645">
                  <c:v>39532</c:v>
                </c:pt>
                <c:pt idx="8646">
                  <c:v>39533</c:v>
                </c:pt>
                <c:pt idx="8647">
                  <c:v>39534</c:v>
                </c:pt>
                <c:pt idx="8648">
                  <c:v>39535</c:v>
                </c:pt>
                <c:pt idx="8649">
                  <c:v>39538</c:v>
                </c:pt>
                <c:pt idx="8650">
                  <c:v>39539</c:v>
                </c:pt>
                <c:pt idx="8651">
                  <c:v>39540</c:v>
                </c:pt>
                <c:pt idx="8652">
                  <c:v>39541</c:v>
                </c:pt>
                <c:pt idx="8653">
                  <c:v>39542</c:v>
                </c:pt>
                <c:pt idx="8654">
                  <c:v>39545</c:v>
                </c:pt>
                <c:pt idx="8655">
                  <c:v>39546</c:v>
                </c:pt>
                <c:pt idx="8656">
                  <c:v>39547</c:v>
                </c:pt>
                <c:pt idx="8657">
                  <c:v>39548</c:v>
                </c:pt>
                <c:pt idx="8658">
                  <c:v>39549</c:v>
                </c:pt>
                <c:pt idx="8659">
                  <c:v>39552</c:v>
                </c:pt>
                <c:pt idx="8660">
                  <c:v>39553</c:v>
                </c:pt>
                <c:pt idx="8661">
                  <c:v>39554</c:v>
                </c:pt>
                <c:pt idx="8662">
                  <c:v>39555</c:v>
                </c:pt>
                <c:pt idx="8663">
                  <c:v>39556</c:v>
                </c:pt>
                <c:pt idx="8664">
                  <c:v>39559</c:v>
                </c:pt>
                <c:pt idx="8665">
                  <c:v>39560</c:v>
                </c:pt>
                <c:pt idx="8666">
                  <c:v>39561</c:v>
                </c:pt>
                <c:pt idx="8667">
                  <c:v>39562</c:v>
                </c:pt>
                <c:pt idx="8668">
                  <c:v>39563</c:v>
                </c:pt>
                <c:pt idx="8669">
                  <c:v>39566</c:v>
                </c:pt>
                <c:pt idx="8670">
                  <c:v>39567</c:v>
                </c:pt>
                <c:pt idx="8671">
                  <c:v>39568</c:v>
                </c:pt>
                <c:pt idx="8672">
                  <c:v>39569</c:v>
                </c:pt>
                <c:pt idx="8673">
                  <c:v>39570</c:v>
                </c:pt>
                <c:pt idx="8674">
                  <c:v>39573</c:v>
                </c:pt>
                <c:pt idx="8675">
                  <c:v>39574</c:v>
                </c:pt>
                <c:pt idx="8676">
                  <c:v>39575</c:v>
                </c:pt>
                <c:pt idx="8677">
                  <c:v>39576</c:v>
                </c:pt>
                <c:pt idx="8678">
                  <c:v>39577</c:v>
                </c:pt>
                <c:pt idx="8679">
                  <c:v>39580</c:v>
                </c:pt>
                <c:pt idx="8680">
                  <c:v>39581</c:v>
                </c:pt>
                <c:pt idx="8681">
                  <c:v>39582</c:v>
                </c:pt>
                <c:pt idx="8682">
                  <c:v>39583</c:v>
                </c:pt>
                <c:pt idx="8683">
                  <c:v>39584</c:v>
                </c:pt>
                <c:pt idx="8684">
                  <c:v>39587</c:v>
                </c:pt>
                <c:pt idx="8685">
                  <c:v>39588</c:v>
                </c:pt>
                <c:pt idx="8686">
                  <c:v>39589</c:v>
                </c:pt>
                <c:pt idx="8687">
                  <c:v>39590</c:v>
                </c:pt>
                <c:pt idx="8688">
                  <c:v>39591</c:v>
                </c:pt>
                <c:pt idx="8689">
                  <c:v>39595</c:v>
                </c:pt>
                <c:pt idx="8690">
                  <c:v>39596</c:v>
                </c:pt>
                <c:pt idx="8691">
                  <c:v>39597</c:v>
                </c:pt>
                <c:pt idx="8692">
                  <c:v>39598</c:v>
                </c:pt>
                <c:pt idx="8693">
                  <c:v>39601</c:v>
                </c:pt>
                <c:pt idx="8694">
                  <c:v>39602</c:v>
                </c:pt>
                <c:pt idx="8695">
                  <c:v>39603</c:v>
                </c:pt>
                <c:pt idx="8696">
                  <c:v>39604</c:v>
                </c:pt>
                <c:pt idx="8697">
                  <c:v>39605</c:v>
                </c:pt>
                <c:pt idx="8698">
                  <c:v>39608</c:v>
                </c:pt>
                <c:pt idx="8699">
                  <c:v>39609</c:v>
                </c:pt>
                <c:pt idx="8700">
                  <c:v>39610</c:v>
                </c:pt>
                <c:pt idx="8701">
                  <c:v>39611</c:v>
                </c:pt>
                <c:pt idx="8702">
                  <c:v>39612</c:v>
                </c:pt>
                <c:pt idx="8703">
                  <c:v>39615</c:v>
                </c:pt>
                <c:pt idx="8704">
                  <c:v>39616</c:v>
                </c:pt>
                <c:pt idx="8705">
                  <c:v>39617</c:v>
                </c:pt>
                <c:pt idx="8706">
                  <c:v>39618</c:v>
                </c:pt>
                <c:pt idx="8707">
                  <c:v>39619</c:v>
                </c:pt>
                <c:pt idx="8708">
                  <c:v>39622</c:v>
                </c:pt>
                <c:pt idx="8709">
                  <c:v>39623</c:v>
                </c:pt>
                <c:pt idx="8710">
                  <c:v>39624</c:v>
                </c:pt>
                <c:pt idx="8711">
                  <c:v>39625</c:v>
                </c:pt>
                <c:pt idx="8712">
                  <c:v>39626</c:v>
                </c:pt>
                <c:pt idx="8713">
                  <c:v>39629</c:v>
                </c:pt>
                <c:pt idx="8714">
                  <c:v>39630</c:v>
                </c:pt>
                <c:pt idx="8715">
                  <c:v>39631</c:v>
                </c:pt>
                <c:pt idx="8716">
                  <c:v>39632</c:v>
                </c:pt>
                <c:pt idx="8717">
                  <c:v>39636</c:v>
                </c:pt>
                <c:pt idx="8718">
                  <c:v>39637</c:v>
                </c:pt>
                <c:pt idx="8719">
                  <c:v>39638</c:v>
                </c:pt>
                <c:pt idx="8720">
                  <c:v>39639</c:v>
                </c:pt>
                <c:pt idx="8721">
                  <c:v>39640</c:v>
                </c:pt>
                <c:pt idx="8722">
                  <c:v>39643</c:v>
                </c:pt>
                <c:pt idx="8723">
                  <c:v>39644</c:v>
                </c:pt>
                <c:pt idx="8724">
                  <c:v>39645</c:v>
                </c:pt>
                <c:pt idx="8725">
                  <c:v>39646</c:v>
                </c:pt>
                <c:pt idx="8726">
                  <c:v>39647</c:v>
                </c:pt>
                <c:pt idx="8727">
                  <c:v>39650</c:v>
                </c:pt>
                <c:pt idx="8728">
                  <c:v>39651</c:v>
                </c:pt>
                <c:pt idx="8729">
                  <c:v>39652</c:v>
                </c:pt>
                <c:pt idx="8730">
                  <c:v>39653</c:v>
                </c:pt>
                <c:pt idx="8731">
                  <c:v>39654</c:v>
                </c:pt>
                <c:pt idx="8732">
                  <c:v>39657</c:v>
                </c:pt>
                <c:pt idx="8733">
                  <c:v>39658</c:v>
                </c:pt>
                <c:pt idx="8734">
                  <c:v>39659</c:v>
                </c:pt>
                <c:pt idx="8735">
                  <c:v>39660</c:v>
                </c:pt>
                <c:pt idx="8736">
                  <c:v>39661</c:v>
                </c:pt>
                <c:pt idx="8737">
                  <c:v>39664</c:v>
                </c:pt>
                <c:pt idx="8738">
                  <c:v>39665</c:v>
                </c:pt>
                <c:pt idx="8739">
                  <c:v>39666</c:v>
                </c:pt>
                <c:pt idx="8740">
                  <c:v>39667</c:v>
                </c:pt>
                <c:pt idx="8741">
                  <c:v>39668</c:v>
                </c:pt>
                <c:pt idx="8742">
                  <c:v>39671</c:v>
                </c:pt>
                <c:pt idx="8743">
                  <c:v>39672</c:v>
                </c:pt>
                <c:pt idx="8744">
                  <c:v>39673</c:v>
                </c:pt>
                <c:pt idx="8745">
                  <c:v>39674</c:v>
                </c:pt>
                <c:pt idx="8746">
                  <c:v>39675</c:v>
                </c:pt>
                <c:pt idx="8747">
                  <c:v>39678</c:v>
                </c:pt>
                <c:pt idx="8748">
                  <c:v>39679</c:v>
                </c:pt>
                <c:pt idx="8749">
                  <c:v>39680</c:v>
                </c:pt>
                <c:pt idx="8750">
                  <c:v>39681</c:v>
                </c:pt>
                <c:pt idx="8751">
                  <c:v>39682</c:v>
                </c:pt>
                <c:pt idx="8752">
                  <c:v>39685</c:v>
                </c:pt>
                <c:pt idx="8753">
                  <c:v>39686</c:v>
                </c:pt>
                <c:pt idx="8754">
                  <c:v>39687</c:v>
                </c:pt>
                <c:pt idx="8755">
                  <c:v>39688</c:v>
                </c:pt>
                <c:pt idx="8756">
                  <c:v>39689</c:v>
                </c:pt>
                <c:pt idx="8757">
                  <c:v>39693</c:v>
                </c:pt>
                <c:pt idx="8758">
                  <c:v>39694</c:v>
                </c:pt>
                <c:pt idx="8759">
                  <c:v>39695</c:v>
                </c:pt>
                <c:pt idx="8760">
                  <c:v>39696</c:v>
                </c:pt>
                <c:pt idx="8761">
                  <c:v>39699</c:v>
                </c:pt>
                <c:pt idx="8762">
                  <c:v>39700</c:v>
                </c:pt>
                <c:pt idx="8763">
                  <c:v>39701</c:v>
                </c:pt>
                <c:pt idx="8764">
                  <c:v>39702</c:v>
                </c:pt>
                <c:pt idx="8765">
                  <c:v>39703</c:v>
                </c:pt>
                <c:pt idx="8766">
                  <c:v>39706</c:v>
                </c:pt>
                <c:pt idx="8767">
                  <c:v>39707</c:v>
                </c:pt>
                <c:pt idx="8768">
                  <c:v>39708</c:v>
                </c:pt>
                <c:pt idx="8769">
                  <c:v>39709</c:v>
                </c:pt>
                <c:pt idx="8770">
                  <c:v>39710</c:v>
                </c:pt>
                <c:pt idx="8771">
                  <c:v>39713</c:v>
                </c:pt>
                <c:pt idx="8772">
                  <c:v>39714</c:v>
                </c:pt>
                <c:pt idx="8773">
                  <c:v>39715</c:v>
                </c:pt>
                <c:pt idx="8774">
                  <c:v>39716</c:v>
                </c:pt>
                <c:pt idx="8775">
                  <c:v>39717</c:v>
                </c:pt>
                <c:pt idx="8776">
                  <c:v>39720</c:v>
                </c:pt>
                <c:pt idx="8777">
                  <c:v>39721</c:v>
                </c:pt>
                <c:pt idx="8778">
                  <c:v>39722</c:v>
                </c:pt>
                <c:pt idx="8779">
                  <c:v>39723</c:v>
                </c:pt>
                <c:pt idx="8780">
                  <c:v>39724</c:v>
                </c:pt>
                <c:pt idx="8781">
                  <c:v>39727</c:v>
                </c:pt>
                <c:pt idx="8782">
                  <c:v>39728</c:v>
                </c:pt>
                <c:pt idx="8783">
                  <c:v>39729</c:v>
                </c:pt>
                <c:pt idx="8784">
                  <c:v>39730</c:v>
                </c:pt>
                <c:pt idx="8785">
                  <c:v>39731</c:v>
                </c:pt>
                <c:pt idx="8786">
                  <c:v>39735</c:v>
                </c:pt>
                <c:pt idx="8787">
                  <c:v>39736</c:v>
                </c:pt>
                <c:pt idx="8788">
                  <c:v>39737</c:v>
                </c:pt>
                <c:pt idx="8789">
                  <c:v>39738</c:v>
                </c:pt>
                <c:pt idx="8790">
                  <c:v>39741</c:v>
                </c:pt>
                <c:pt idx="8791">
                  <c:v>39742</c:v>
                </c:pt>
                <c:pt idx="8792">
                  <c:v>39743</c:v>
                </c:pt>
                <c:pt idx="8793">
                  <c:v>39744</c:v>
                </c:pt>
                <c:pt idx="8794">
                  <c:v>39745</c:v>
                </c:pt>
                <c:pt idx="8795">
                  <c:v>39748</c:v>
                </c:pt>
                <c:pt idx="8796">
                  <c:v>39749</c:v>
                </c:pt>
                <c:pt idx="8797">
                  <c:v>39750</c:v>
                </c:pt>
                <c:pt idx="8798">
                  <c:v>39751</c:v>
                </c:pt>
                <c:pt idx="8799">
                  <c:v>39752</c:v>
                </c:pt>
                <c:pt idx="8800">
                  <c:v>39755</c:v>
                </c:pt>
                <c:pt idx="8801">
                  <c:v>39756</c:v>
                </c:pt>
                <c:pt idx="8802">
                  <c:v>39757</c:v>
                </c:pt>
                <c:pt idx="8803">
                  <c:v>39758</c:v>
                </c:pt>
                <c:pt idx="8804">
                  <c:v>39759</c:v>
                </c:pt>
                <c:pt idx="8805">
                  <c:v>39762</c:v>
                </c:pt>
                <c:pt idx="8806">
                  <c:v>39764</c:v>
                </c:pt>
                <c:pt idx="8807">
                  <c:v>39765</c:v>
                </c:pt>
                <c:pt idx="8808">
                  <c:v>39766</c:v>
                </c:pt>
                <c:pt idx="8809">
                  <c:v>39769</c:v>
                </c:pt>
                <c:pt idx="8810">
                  <c:v>39770</c:v>
                </c:pt>
                <c:pt idx="8811">
                  <c:v>39771</c:v>
                </c:pt>
                <c:pt idx="8812">
                  <c:v>39772</c:v>
                </c:pt>
                <c:pt idx="8813">
                  <c:v>39773</c:v>
                </c:pt>
                <c:pt idx="8814">
                  <c:v>39776</c:v>
                </c:pt>
                <c:pt idx="8815">
                  <c:v>39777</c:v>
                </c:pt>
                <c:pt idx="8816">
                  <c:v>39778</c:v>
                </c:pt>
                <c:pt idx="8817">
                  <c:v>39780</c:v>
                </c:pt>
                <c:pt idx="8818">
                  <c:v>39783</c:v>
                </c:pt>
                <c:pt idx="8819">
                  <c:v>39784</c:v>
                </c:pt>
                <c:pt idx="8820">
                  <c:v>39785</c:v>
                </c:pt>
                <c:pt idx="8821">
                  <c:v>39786</c:v>
                </c:pt>
                <c:pt idx="8822">
                  <c:v>39787</c:v>
                </c:pt>
                <c:pt idx="8823">
                  <c:v>39790</c:v>
                </c:pt>
                <c:pt idx="8824">
                  <c:v>39791</c:v>
                </c:pt>
                <c:pt idx="8825">
                  <c:v>39792</c:v>
                </c:pt>
                <c:pt idx="8826">
                  <c:v>39793</c:v>
                </c:pt>
                <c:pt idx="8827">
                  <c:v>39794</c:v>
                </c:pt>
                <c:pt idx="8828">
                  <c:v>39797</c:v>
                </c:pt>
                <c:pt idx="8829">
                  <c:v>39798</c:v>
                </c:pt>
                <c:pt idx="8830">
                  <c:v>39799</c:v>
                </c:pt>
                <c:pt idx="8831">
                  <c:v>39800</c:v>
                </c:pt>
                <c:pt idx="8832">
                  <c:v>39801</c:v>
                </c:pt>
                <c:pt idx="8833">
                  <c:v>39804</c:v>
                </c:pt>
                <c:pt idx="8834">
                  <c:v>39805</c:v>
                </c:pt>
                <c:pt idx="8835">
                  <c:v>39806</c:v>
                </c:pt>
                <c:pt idx="8836">
                  <c:v>39808</c:v>
                </c:pt>
                <c:pt idx="8837">
                  <c:v>39811</c:v>
                </c:pt>
                <c:pt idx="8838">
                  <c:v>39812</c:v>
                </c:pt>
                <c:pt idx="8839">
                  <c:v>39813</c:v>
                </c:pt>
                <c:pt idx="8840">
                  <c:v>39815</c:v>
                </c:pt>
                <c:pt idx="8841">
                  <c:v>39818</c:v>
                </c:pt>
                <c:pt idx="8842">
                  <c:v>39819</c:v>
                </c:pt>
                <c:pt idx="8843">
                  <c:v>39820</c:v>
                </c:pt>
                <c:pt idx="8844">
                  <c:v>39821</c:v>
                </c:pt>
                <c:pt idx="8845">
                  <c:v>39822</c:v>
                </c:pt>
                <c:pt idx="8846">
                  <c:v>39825</c:v>
                </c:pt>
                <c:pt idx="8847">
                  <c:v>39826</c:v>
                </c:pt>
                <c:pt idx="8848">
                  <c:v>39827</c:v>
                </c:pt>
                <c:pt idx="8849">
                  <c:v>39828</c:v>
                </c:pt>
                <c:pt idx="8850">
                  <c:v>39829</c:v>
                </c:pt>
                <c:pt idx="8851">
                  <c:v>39833</c:v>
                </c:pt>
                <c:pt idx="8852">
                  <c:v>39834</c:v>
                </c:pt>
                <c:pt idx="8853">
                  <c:v>39835</c:v>
                </c:pt>
                <c:pt idx="8854">
                  <c:v>39836</c:v>
                </c:pt>
                <c:pt idx="8855">
                  <c:v>39839</c:v>
                </c:pt>
                <c:pt idx="8856">
                  <c:v>39840</c:v>
                </c:pt>
                <c:pt idx="8857">
                  <c:v>39841</c:v>
                </c:pt>
                <c:pt idx="8858">
                  <c:v>39842</c:v>
                </c:pt>
                <c:pt idx="8859">
                  <c:v>39843</c:v>
                </c:pt>
                <c:pt idx="8860">
                  <c:v>39846</c:v>
                </c:pt>
                <c:pt idx="8861">
                  <c:v>39847</c:v>
                </c:pt>
                <c:pt idx="8862">
                  <c:v>39848</c:v>
                </c:pt>
                <c:pt idx="8863">
                  <c:v>39849</c:v>
                </c:pt>
                <c:pt idx="8864">
                  <c:v>39850</c:v>
                </c:pt>
                <c:pt idx="8865">
                  <c:v>39853</c:v>
                </c:pt>
                <c:pt idx="8866">
                  <c:v>39854</c:v>
                </c:pt>
                <c:pt idx="8867">
                  <c:v>39855</c:v>
                </c:pt>
                <c:pt idx="8868">
                  <c:v>39856</c:v>
                </c:pt>
                <c:pt idx="8869">
                  <c:v>39857</c:v>
                </c:pt>
                <c:pt idx="8870">
                  <c:v>39861</c:v>
                </c:pt>
                <c:pt idx="8871">
                  <c:v>39862</c:v>
                </c:pt>
                <c:pt idx="8872">
                  <c:v>39863</c:v>
                </c:pt>
                <c:pt idx="8873">
                  <c:v>39864</c:v>
                </c:pt>
                <c:pt idx="8874">
                  <c:v>39867</c:v>
                </c:pt>
                <c:pt idx="8875">
                  <c:v>39868</c:v>
                </c:pt>
                <c:pt idx="8876">
                  <c:v>39869</c:v>
                </c:pt>
                <c:pt idx="8877">
                  <c:v>39870</c:v>
                </c:pt>
                <c:pt idx="8878">
                  <c:v>39871</c:v>
                </c:pt>
                <c:pt idx="8879">
                  <c:v>39874</c:v>
                </c:pt>
                <c:pt idx="8880">
                  <c:v>39875</c:v>
                </c:pt>
                <c:pt idx="8881">
                  <c:v>39876</c:v>
                </c:pt>
                <c:pt idx="8882">
                  <c:v>39877</c:v>
                </c:pt>
                <c:pt idx="8883">
                  <c:v>39878</c:v>
                </c:pt>
                <c:pt idx="8884">
                  <c:v>39881</c:v>
                </c:pt>
                <c:pt idx="8885">
                  <c:v>39882</c:v>
                </c:pt>
                <c:pt idx="8886">
                  <c:v>39883</c:v>
                </c:pt>
                <c:pt idx="8887">
                  <c:v>39884</c:v>
                </c:pt>
                <c:pt idx="8888">
                  <c:v>39885</c:v>
                </c:pt>
                <c:pt idx="8889">
                  <c:v>39888</c:v>
                </c:pt>
                <c:pt idx="8890">
                  <c:v>39889</c:v>
                </c:pt>
                <c:pt idx="8891">
                  <c:v>39890</c:v>
                </c:pt>
                <c:pt idx="8892">
                  <c:v>39891</c:v>
                </c:pt>
                <c:pt idx="8893">
                  <c:v>39892</c:v>
                </c:pt>
                <c:pt idx="8894">
                  <c:v>39895</c:v>
                </c:pt>
                <c:pt idx="8895">
                  <c:v>39896</c:v>
                </c:pt>
                <c:pt idx="8896">
                  <c:v>39897</c:v>
                </c:pt>
                <c:pt idx="8897">
                  <c:v>39898</c:v>
                </c:pt>
                <c:pt idx="8898">
                  <c:v>39899</c:v>
                </c:pt>
                <c:pt idx="8899">
                  <c:v>39902</c:v>
                </c:pt>
                <c:pt idx="8900">
                  <c:v>39903</c:v>
                </c:pt>
                <c:pt idx="8901">
                  <c:v>39904</c:v>
                </c:pt>
                <c:pt idx="8902">
                  <c:v>39905</c:v>
                </c:pt>
                <c:pt idx="8903">
                  <c:v>39906</c:v>
                </c:pt>
                <c:pt idx="8904">
                  <c:v>39909</c:v>
                </c:pt>
                <c:pt idx="8905">
                  <c:v>39910</c:v>
                </c:pt>
                <c:pt idx="8906">
                  <c:v>39911</c:v>
                </c:pt>
                <c:pt idx="8907">
                  <c:v>39912</c:v>
                </c:pt>
                <c:pt idx="8908">
                  <c:v>39916</c:v>
                </c:pt>
                <c:pt idx="8909">
                  <c:v>39917</c:v>
                </c:pt>
                <c:pt idx="8910">
                  <c:v>39918</c:v>
                </c:pt>
                <c:pt idx="8911">
                  <c:v>39919</c:v>
                </c:pt>
                <c:pt idx="8912">
                  <c:v>39920</c:v>
                </c:pt>
                <c:pt idx="8913">
                  <c:v>39923</c:v>
                </c:pt>
                <c:pt idx="8914">
                  <c:v>39924</c:v>
                </c:pt>
                <c:pt idx="8915">
                  <c:v>39925</c:v>
                </c:pt>
                <c:pt idx="8916">
                  <c:v>39926</c:v>
                </c:pt>
                <c:pt idx="8917">
                  <c:v>39927</c:v>
                </c:pt>
                <c:pt idx="8918">
                  <c:v>39930</c:v>
                </c:pt>
                <c:pt idx="8919">
                  <c:v>39931</c:v>
                </c:pt>
                <c:pt idx="8920">
                  <c:v>39932</c:v>
                </c:pt>
                <c:pt idx="8921">
                  <c:v>39933</c:v>
                </c:pt>
                <c:pt idx="8922">
                  <c:v>39934</c:v>
                </c:pt>
                <c:pt idx="8923">
                  <c:v>39937</c:v>
                </c:pt>
                <c:pt idx="8924">
                  <c:v>39938</c:v>
                </c:pt>
                <c:pt idx="8925">
                  <c:v>39939</c:v>
                </c:pt>
                <c:pt idx="8926">
                  <c:v>39940</c:v>
                </c:pt>
                <c:pt idx="8927">
                  <c:v>39941</c:v>
                </c:pt>
                <c:pt idx="8928">
                  <c:v>39944</c:v>
                </c:pt>
                <c:pt idx="8929">
                  <c:v>39945</c:v>
                </c:pt>
                <c:pt idx="8930">
                  <c:v>39946</c:v>
                </c:pt>
                <c:pt idx="8931">
                  <c:v>39947</c:v>
                </c:pt>
                <c:pt idx="8932">
                  <c:v>39948</c:v>
                </c:pt>
                <c:pt idx="8933">
                  <c:v>39951</c:v>
                </c:pt>
                <c:pt idx="8934">
                  <c:v>39952</c:v>
                </c:pt>
                <c:pt idx="8935">
                  <c:v>39953</c:v>
                </c:pt>
                <c:pt idx="8936">
                  <c:v>39954</c:v>
                </c:pt>
                <c:pt idx="8937">
                  <c:v>39955</c:v>
                </c:pt>
                <c:pt idx="8938">
                  <c:v>39959</c:v>
                </c:pt>
                <c:pt idx="8939">
                  <c:v>39960</c:v>
                </c:pt>
                <c:pt idx="8940">
                  <c:v>39961</c:v>
                </c:pt>
                <c:pt idx="8941">
                  <c:v>39962</c:v>
                </c:pt>
                <c:pt idx="8942">
                  <c:v>39965</c:v>
                </c:pt>
                <c:pt idx="8943">
                  <c:v>39966</c:v>
                </c:pt>
                <c:pt idx="8944">
                  <c:v>39967</c:v>
                </c:pt>
                <c:pt idx="8945">
                  <c:v>39968</c:v>
                </c:pt>
                <c:pt idx="8946">
                  <c:v>39969</c:v>
                </c:pt>
                <c:pt idx="8947">
                  <c:v>39972</c:v>
                </c:pt>
                <c:pt idx="8948">
                  <c:v>39973</c:v>
                </c:pt>
                <c:pt idx="8949">
                  <c:v>39974</c:v>
                </c:pt>
                <c:pt idx="8950">
                  <c:v>39975</c:v>
                </c:pt>
                <c:pt idx="8951">
                  <c:v>39976</c:v>
                </c:pt>
                <c:pt idx="8952">
                  <c:v>39979</c:v>
                </c:pt>
                <c:pt idx="8953">
                  <c:v>39980</c:v>
                </c:pt>
                <c:pt idx="8954">
                  <c:v>39981</c:v>
                </c:pt>
                <c:pt idx="8955">
                  <c:v>39982</c:v>
                </c:pt>
                <c:pt idx="8956">
                  <c:v>39983</c:v>
                </c:pt>
                <c:pt idx="8957">
                  <c:v>39986</c:v>
                </c:pt>
                <c:pt idx="8958">
                  <c:v>39987</c:v>
                </c:pt>
                <c:pt idx="8959">
                  <c:v>39988</c:v>
                </c:pt>
                <c:pt idx="8960">
                  <c:v>39989</c:v>
                </c:pt>
                <c:pt idx="8961">
                  <c:v>39990</c:v>
                </c:pt>
                <c:pt idx="8962">
                  <c:v>39993</c:v>
                </c:pt>
                <c:pt idx="8963">
                  <c:v>39994</c:v>
                </c:pt>
                <c:pt idx="8964">
                  <c:v>39995</c:v>
                </c:pt>
                <c:pt idx="8965">
                  <c:v>39996</c:v>
                </c:pt>
                <c:pt idx="8966">
                  <c:v>40000</c:v>
                </c:pt>
                <c:pt idx="8967">
                  <c:v>40001</c:v>
                </c:pt>
                <c:pt idx="8968">
                  <c:v>40002</c:v>
                </c:pt>
                <c:pt idx="8969">
                  <c:v>40003</c:v>
                </c:pt>
                <c:pt idx="8970">
                  <c:v>40004</c:v>
                </c:pt>
                <c:pt idx="8971">
                  <c:v>40007</c:v>
                </c:pt>
                <c:pt idx="8972">
                  <c:v>40008</c:v>
                </c:pt>
                <c:pt idx="8973">
                  <c:v>40009</c:v>
                </c:pt>
                <c:pt idx="8974">
                  <c:v>40010</c:v>
                </c:pt>
                <c:pt idx="8975">
                  <c:v>40011</c:v>
                </c:pt>
                <c:pt idx="8976">
                  <c:v>40014</c:v>
                </c:pt>
                <c:pt idx="8977">
                  <c:v>40015</c:v>
                </c:pt>
                <c:pt idx="8978">
                  <c:v>40016</c:v>
                </c:pt>
                <c:pt idx="8979">
                  <c:v>40017</c:v>
                </c:pt>
                <c:pt idx="8980">
                  <c:v>40018</c:v>
                </c:pt>
                <c:pt idx="8981">
                  <c:v>40021</c:v>
                </c:pt>
                <c:pt idx="8982">
                  <c:v>40022</c:v>
                </c:pt>
                <c:pt idx="8983">
                  <c:v>40023</c:v>
                </c:pt>
                <c:pt idx="8984">
                  <c:v>40024</c:v>
                </c:pt>
                <c:pt idx="8985">
                  <c:v>40025</c:v>
                </c:pt>
                <c:pt idx="8986">
                  <c:v>40028</c:v>
                </c:pt>
                <c:pt idx="8987">
                  <c:v>40029</c:v>
                </c:pt>
                <c:pt idx="8988">
                  <c:v>40030</c:v>
                </c:pt>
                <c:pt idx="8989">
                  <c:v>40031</c:v>
                </c:pt>
                <c:pt idx="8990">
                  <c:v>40032</c:v>
                </c:pt>
                <c:pt idx="8991">
                  <c:v>40035</c:v>
                </c:pt>
                <c:pt idx="8992">
                  <c:v>40036</c:v>
                </c:pt>
                <c:pt idx="8993">
                  <c:v>40037</c:v>
                </c:pt>
                <c:pt idx="8994">
                  <c:v>40038</c:v>
                </c:pt>
                <c:pt idx="8995">
                  <c:v>40039</c:v>
                </c:pt>
                <c:pt idx="8996">
                  <c:v>40042</c:v>
                </c:pt>
                <c:pt idx="8997">
                  <c:v>40043</c:v>
                </c:pt>
                <c:pt idx="8998">
                  <c:v>40044</c:v>
                </c:pt>
                <c:pt idx="8999">
                  <c:v>40045</c:v>
                </c:pt>
                <c:pt idx="9000">
                  <c:v>40046</c:v>
                </c:pt>
                <c:pt idx="9001">
                  <c:v>40049</c:v>
                </c:pt>
                <c:pt idx="9002">
                  <c:v>40050</c:v>
                </c:pt>
                <c:pt idx="9003">
                  <c:v>40051</c:v>
                </c:pt>
                <c:pt idx="9004">
                  <c:v>40052</c:v>
                </c:pt>
                <c:pt idx="9005">
                  <c:v>40053</c:v>
                </c:pt>
                <c:pt idx="9006">
                  <c:v>40056</c:v>
                </c:pt>
                <c:pt idx="9007">
                  <c:v>40057</c:v>
                </c:pt>
                <c:pt idx="9008">
                  <c:v>40058</c:v>
                </c:pt>
                <c:pt idx="9009">
                  <c:v>40059</c:v>
                </c:pt>
                <c:pt idx="9010">
                  <c:v>40060</c:v>
                </c:pt>
                <c:pt idx="9011">
                  <c:v>40064</c:v>
                </c:pt>
                <c:pt idx="9012">
                  <c:v>40065</c:v>
                </c:pt>
                <c:pt idx="9013">
                  <c:v>40066</c:v>
                </c:pt>
                <c:pt idx="9014">
                  <c:v>40067</c:v>
                </c:pt>
                <c:pt idx="9015">
                  <c:v>40070</c:v>
                </c:pt>
                <c:pt idx="9016">
                  <c:v>40071</c:v>
                </c:pt>
                <c:pt idx="9017">
                  <c:v>40072</c:v>
                </c:pt>
                <c:pt idx="9018">
                  <c:v>40073</c:v>
                </c:pt>
                <c:pt idx="9019">
                  <c:v>40074</c:v>
                </c:pt>
                <c:pt idx="9020">
                  <c:v>40077</c:v>
                </c:pt>
                <c:pt idx="9021">
                  <c:v>40078</c:v>
                </c:pt>
                <c:pt idx="9022">
                  <c:v>40079</c:v>
                </c:pt>
                <c:pt idx="9023">
                  <c:v>40080</c:v>
                </c:pt>
                <c:pt idx="9024">
                  <c:v>40081</c:v>
                </c:pt>
                <c:pt idx="9025">
                  <c:v>40084</c:v>
                </c:pt>
                <c:pt idx="9026">
                  <c:v>40085</c:v>
                </c:pt>
                <c:pt idx="9027">
                  <c:v>40086</c:v>
                </c:pt>
                <c:pt idx="9028">
                  <c:v>40087</c:v>
                </c:pt>
                <c:pt idx="9029">
                  <c:v>40088</c:v>
                </c:pt>
                <c:pt idx="9030">
                  <c:v>40091</c:v>
                </c:pt>
                <c:pt idx="9031">
                  <c:v>40092</c:v>
                </c:pt>
                <c:pt idx="9032">
                  <c:v>40093</c:v>
                </c:pt>
                <c:pt idx="9033">
                  <c:v>40094</c:v>
                </c:pt>
                <c:pt idx="9034">
                  <c:v>40095</c:v>
                </c:pt>
                <c:pt idx="9035">
                  <c:v>40099</c:v>
                </c:pt>
                <c:pt idx="9036">
                  <c:v>40100</c:v>
                </c:pt>
                <c:pt idx="9037">
                  <c:v>40101</c:v>
                </c:pt>
                <c:pt idx="9038">
                  <c:v>40102</c:v>
                </c:pt>
                <c:pt idx="9039">
                  <c:v>40105</c:v>
                </c:pt>
                <c:pt idx="9040">
                  <c:v>40106</c:v>
                </c:pt>
                <c:pt idx="9041">
                  <c:v>40107</c:v>
                </c:pt>
                <c:pt idx="9042">
                  <c:v>40108</c:v>
                </c:pt>
                <c:pt idx="9043">
                  <c:v>40109</c:v>
                </c:pt>
                <c:pt idx="9044">
                  <c:v>40112</c:v>
                </c:pt>
                <c:pt idx="9045">
                  <c:v>40113</c:v>
                </c:pt>
                <c:pt idx="9046">
                  <c:v>40114</c:v>
                </c:pt>
                <c:pt idx="9047">
                  <c:v>40115</c:v>
                </c:pt>
                <c:pt idx="9048">
                  <c:v>40116</c:v>
                </c:pt>
                <c:pt idx="9049">
                  <c:v>40119</c:v>
                </c:pt>
                <c:pt idx="9050">
                  <c:v>40120</c:v>
                </c:pt>
                <c:pt idx="9051">
                  <c:v>40121</c:v>
                </c:pt>
                <c:pt idx="9052">
                  <c:v>40122</c:v>
                </c:pt>
                <c:pt idx="9053">
                  <c:v>40123</c:v>
                </c:pt>
                <c:pt idx="9054">
                  <c:v>40126</c:v>
                </c:pt>
                <c:pt idx="9055">
                  <c:v>40127</c:v>
                </c:pt>
                <c:pt idx="9056">
                  <c:v>40129</c:v>
                </c:pt>
                <c:pt idx="9057">
                  <c:v>40130</c:v>
                </c:pt>
                <c:pt idx="9058">
                  <c:v>40133</c:v>
                </c:pt>
                <c:pt idx="9059">
                  <c:v>40134</c:v>
                </c:pt>
                <c:pt idx="9060">
                  <c:v>40135</c:v>
                </c:pt>
                <c:pt idx="9061">
                  <c:v>40136</c:v>
                </c:pt>
                <c:pt idx="9062">
                  <c:v>40137</c:v>
                </c:pt>
                <c:pt idx="9063">
                  <c:v>40140</c:v>
                </c:pt>
                <c:pt idx="9064">
                  <c:v>40141</c:v>
                </c:pt>
                <c:pt idx="9065">
                  <c:v>40142</c:v>
                </c:pt>
                <c:pt idx="9066">
                  <c:v>40144</c:v>
                </c:pt>
                <c:pt idx="9067">
                  <c:v>40147</c:v>
                </c:pt>
                <c:pt idx="9068">
                  <c:v>40148</c:v>
                </c:pt>
                <c:pt idx="9069">
                  <c:v>40149</c:v>
                </c:pt>
                <c:pt idx="9070">
                  <c:v>40150</c:v>
                </c:pt>
                <c:pt idx="9071">
                  <c:v>40151</c:v>
                </c:pt>
                <c:pt idx="9072">
                  <c:v>40154</c:v>
                </c:pt>
                <c:pt idx="9073">
                  <c:v>40155</c:v>
                </c:pt>
                <c:pt idx="9074">
                  <c:v>40156</c:v>
                </c:pt>
                <c:pt idx="9075">
                  <c:v>40157</c:v>
                </c:pt>
                <c:pt idx="9076">
                  <c:v>40158</c:v>
                </c:pt>
                <c:pt idx="9077">
                  <c:v>40161</c:v>
                </c:pt>
                <c:pt idx="9078">
                  <c:v>40162</c:v>
                </c:pt>
                <c:pt idx="9079">
                  <c:v>40163</c:v>
                </c:pt>
                <c:pt idx="9080">
                  <c:v>40164</c:v>
                </c:pt>
                <c:pt idx="9081">
                  <c:v>40165</c:v>
                </c:pt>
                <c:pt idx="9082">
                  <c:v>40168</c:v>
                </c:pt>
                <c:pt idx="9083">
                  <c:v>40169</c:v>
                </c:pt>
                <c:pt idx="9084">
                  <c:v>40170</c:v>
                </c:pt>
                <c:pt idx="9085">
                  <c:v>40171</c:v>
                </c:pt>
                <c:pt idx="9086">
                  <c:v>40175</c:v>
                </c:pt>
                <c:pt idx="9087">
                  <c:v>40176</c:v>
                </c:pt>
                <c:pt idx="9088">
                  <c:v>40177</c:v>
                </c:pt>
                <c:pt idx="9089">
                  <c:v>40178</c:v>
                </c:pt>
                <c:pt idx="9090">
                  <c:v>40182</c:v>
                </c:pt>
                <c:pt idx="9091">
                  <c:v>40183</c:v>
                </c:pt>
                <c:pt idx="9092">
                  <c:v>40184</c:v>
                </c:pt>
                <c:pt idx="9093">
                  <c:v>40185</c:v>
                </c:pt>
                <c:pt idx="9094">
                  <c:v>40186</c:v>
                </c:pt>
                <c:pt idx="9095">
                  <c:v>40189</c:v>
                </c:pt>
                <c:pt idx="9096">
                  <c:v>40190</c:v>
                </c:pt>
                <c:pt idx="9097">
                  <c:v>40191</c:v>
                </c:pt>
                <c:pt idx="9098">
                  <c:v>40192</c:v>
                </c:pt>
                <c:pt idx="9099">
                  <c:v>40193</c:v>
                </c:pt>
                <c:pt idx="9100">
                  <c:v>40197</c:v>
                </c:pt>
                <c:pt idx="9101">
                  <c:v>40198</c:v>
                </c:pt>
                <c:pt idx="9102">
                  <c:v>40199</c:v>
                </c:pt>
                <c:pt idx="9103">
                  <c:v>40200</c:v>
                </c:pt>
                <c:pt idx="9104">
                  <c:v>40203</c:v>
                </c:pt>
                <c:pt idx="9105">
                  <c:v>40204</c:v>
                </c:pt>
                <c:pt idx="9106">
                  <c:v>40205</c:v>
                </c:pt>
                <c:pt idx="9107">
                  <c:v>40206</c:v>
                </c:pt>
                <c:pt idx="9108">
                  <c:v>40207</c:v>
                </c:pt>
                <c:pt idx="9109">
                  <c:v>40210</c:v>
                </c:pt>
                <c:pt idx="9110">
                  <c:v>40211</c:v>
                </c:pt>
                <c:pt idx="9111">
                  <c:v>40212</c:v>
                </c:pt>
                <c:pt idx="9112">
                  <c:v>40213</c:v>
                </c:pt>
                <c:pt idx="9113">
                  <c:v>40214</c:v>
                </c:pt>
                <c:pt idx="9114">
                  <c:v>40217</c:v>
                </c:pt>
                <c:pt idx="9115">
                  <c:v>40218</c:v>
                </c:pt>
                <c:pt idx="9116">
                  <c:v>40219</c:v>
                </c:pt>
                <c:pt idx="9117">
                  <c:v>40220</c:v>
                </c:pt>
                <c:pt idx="9118">
                  <c:v>40221</c:v>
                </c:pt>
                <c:pt idx="9119">
                  <c:v>40225</c:v>
                </c:pt>
                <c:pt idx="9120">
                  <c:v>40226</c:v>
                </c:pt>
                <c:pt idx="9121">
                  <c:v>40227</c:v>
                </c:pt>
                <c:pt idx="9122">
                  <c:v>40228</c:v>
                </c:pt>
                <c:pt idx="9123">
                  <c:v>40231</c:v>
                </c:pt>
                <c:pt idx="9124">
                  <c:v>40232</c:v>
                </c:pt>
                <c:pt idx="9125">
                  <c:v>40233</c:v>
                </c:pt>
                <c:pt idx="9126">
                  <c:v>40234</c:v>
                </c:pt>
                <c:pt idx="9127">
                  <c:v>40235</c:v>
                </c:pt>
                <c:pt idx="9128">
                  <c:v>40238</c:v>
                </c:pt>
                <c:pt idx="9129">
                  <c:v>40239</c:v>
                </c:pt>
                <c:pt idx="9130">
                  <c:v>40240</c:v>
                </c:pt>
                <c:pt idx="9131">
                  <c:v>40241</c:v>
                </c:pt>
                <c:pt idx="9132">
                  <c:v>40242</c:v>
                </c:pt>
                <c:pt idx="9133">
                  <c:v>40245</c:v>
                </c:pt>
                <c:pt idx="9134">
                  <c:v>40246</c:v>
                </c:pt>
                <c:pt idx="9135">
                  <c:v>40247</c:v>
                </c:pt>
                <c:pt idx="9136">
                  <c:v>40248</c:v>
                </c:pt>
                <c:pt idx="9137">
                  <c:v>40249</c:v>
                </c:pt>
                <c:pt idx="9138">
                  <c:v>40252</c:v>
                </c:pt>
                <c:pt idx="9139">
                  <c:v>40253</c:v>
                </c:pt>
                <c:pt idx="9140">
                  <c:v>40254</c:v>
                </c:pt>
                <c:pt idx="9141">
                  <c:v>40255</c:v>
                </c:pt>
                <c:pt idx="9142">
                  <c:v>40256</c:v>
                </c:pt>
                <c:pt idx="9143">
                  <c:v>40259</c:v>
                </c:pt>
                <c:pt idx="9144">
                  <c:v>40260</c:v>
                </c:pt>
                <c:pt idx="9145">
                  <c:v>40261</c:v>
                </c:pt>
                <c:pt idx="9146">
                  <c:v>40262</c:v>
                </c:pt>
                <c:pt idx="9147">
                  <c:v>40263</c:v>
                </c:pt>
                <c:pt idx="9148">
                  <c:v>40266</c:v>
                </c:pt>
                <c:pt idx="9149">
                  <c:v>40267</c:v>
                </c:pt>
                <c:pt idx="9150">
                  <c:v>40268</c:v>
                </c:pt>
                <c:pt idx="9151">
                  <c:v>40269</c:v>
                </c:pt>
                <c:pt idx="9152">
                  <c:v>40273</c:v>
                </c:pt>
                <c:pt idx="9153">
                  <c:v>40274</c:v>
                </c:pt>
                <c:pt idx="9154">
                  <c:v>40275</c:v>
                </c:pt>
                <c:pt idx="9155">
                  <c:v>40276</c:v>
                </c:pt>
                <c:pt idx="9156">
                  <c:v>40277</c:v>
                </c:pt>
                <c:pt idx="9157">
                  <c:v>40280</c:v>
                </c:pt>
                <c:pt idx="9158">
                  <c:v>40281</c:v>
                </c:pt>
                <c:pt idx="9159">
                  <c:v>40282</c:v>
                </c:pt>
                <c:pt idx="9160">
                  <c:v>40283</c:v>
                </c:pt>
                <c:pt idx="9161">
                  <c:v>40284</c:v>
                </c:pt>
                <c:pt idx="9162">
                  <c:v>40287</c:v>
                </c:pt>
                <c:pt idx="9163">
                  <c:v>40288</c:v>
                </c:pt>
                <c:pt idx="9164">
                  <c:v>40289</c:v>
                </c:pt>
                <c:pt idx="9165">
                  <c:v>40290</c:v>
                </c:pt>
                <c:pt idx="9166">
                  <c:v>40291</c:v>
                </c:pt>
                <c:pt idx="9167">
                  <c:v>40294</c:v>
                </c:pt>
                <c:pt idx="9168">
                  <c:v>40295</c:v>
                </c:pt>
                <c:pt idx="9169">
                  <c:v>40296</c:v>
                </c:pt>
                <c:pt idx="9170">
                  <c:v>40297</c:v>
                </c:pt>
                <c:pt idx="9171">
                  <c:v>40298</c:v>
                </c:pt>
                <c:pt idx="9172">
                  <c:v>40301</c:v>
                </c:pt>
                <c:pt idx="9173">
                  <c:v>40302</c:v>
                </c:pt>
                <c:pt idx="9174">
                  <c:v>40303</c:v>
                </c:pt>
                <c:pt idx="9175">
                  <c:v>40304</c:v>
                </c:pt>
                <c:pt idx="9176">
                  <c:v>40305</c:v>
                </c:pt>
                <c:pt idx="9177">
                  <c:v>40308</c:v>
                </c:pt>
                <c:pt idx="9178">
                  <c:v>40309</c:v>
                </c:pt>
                <c:pt idx="9179">
                  <c:v>40310</c:v>
                </c:pt>
                <c:pt idx="9180">
                  <c:v>40311</c:v>
                </c:pt>
                <c:pt idx="9181">
                  <c:v>40312</c:v>
                </c:pt>
                <c:pt idx="9182">
                  <c:v>40315</c:v>
                </c:pt>
                <c:pt idx="9183">
                  <c:v>40316</c:v>
                </c:pt>
                <c:pt idx="9184">
                  <c:v>40317</c:v>
                </c:pt>
                <c:pt idx="9185">
                  <c:v>40318</c:v>
                </c:pt>
                <c:pt idx="9186">
                  <c:v>40319</c:v>
                </c:pt>
                <c:pt idx="9187">
                  <c:v>40322</c:v>
                </c:pt>
                <c:pt idx="9188">
                  <c:v>40323</c:v>
                </c:pt>
                <c:pt idx="9189">
                  <c:v>40324</c:v>
                </c:pt>
                <c:pt idx="9190">
                  <c:v>40325</c:v>
                </c:pt>
                <c:pt idx="9191">
                  <c:v>40326</c:v>
                </c:pt>
                <c:pt idx="9192">
                  <c:v>40330</c:v>
                </c:pt>
                <c:pt idx="9193">
                  <c:v>40331</c:v>
                </c:pt>
                <c:pt idx="9194">
                  <c:v>40332</c:v>
                </c:pt>
                <c:pt idx="9195">
                  <c:v>40333</c:v>
                </c:pt>
                <c:pt idx="9196">
                  <c:v>40336</c:v>
                </c:pt>
                <c:pt idx="9197">
                  <c:v>40337</c:v>
                </c:pt>
                <c:pt idx="9198">
                  <c:v>40338</c:v>
                </c:pt>
                <c:pt idx="9199">
                  <c:v>40339</c:v>
                </c:pt>
                <c:pt idx="9200">
                  <c:v>40340</c:v>
                </c:pt>
                <c:pt idx="9201">
                  <c:v>40343</c:v>
                </c:pt>
                <c:pt idx="9202">
                  <c:v>40344</c:v>
                </c:pt>
                <c:pt idx="9203">
                  <c:v>40345</c:v>
                </c:pt>
                <c:pt idx="9204">
                  <c:v>40346</c:v>
                </c:pt>
                <c:pt idx="9205">
                  <c:v>40347</c:v>
                </c:pt>
                <c:pt idx="9206">
                  <c:v>40350</c:v>
                </c:pt>
                <c:pt idx="9207">
                  <c:v>40351</c:v>
                </c:pt>
                <c:pt idx="9208">
                  <c:v>40352</c:v>
                </c:pt>
                <c:pt idx="9209">
                  <c:v>40353</c:v>
                </c:pt>
                <c:pt idx="9210">
                  <c:v>40354</c:v>
                </c:pt>
                <c:pt idx="9211">
                  <c:v>40357</c:v>
                </c:pt>
                <c:pt idx="9212">
                  <c:v>40358</c:v>
                </c:pt>
                <c:pt idx="9213">
                  <c:v>40359</c:v>
                </c:pt>
                <c:pt idx="9214">
                  <c:v>40360</c:v>
                </c:pt>
                <c:pt idx="9215">
                  <c:v>40361</c:v>
                </c:pt>
                <c:pt idx="9216">
                  <c:v>40365</c:v>
                </c:pt>
                <c:pt idx="9217">
                  <c:v>40366</c:v>
                </c:pt>
                <c:pt idx="9218">
                  <c:v>40367</c:v>
                </c:pt>
                <c:pt idx="9219">
                  <c:v>40368</c:v>
                </c:pt>
                <c:pt idx="9220">
                  <c:v>40371</c:v>
                </c:pt>
                <c:pt idx="9221">
                  <c:v>40372</c:v>
                </c:pt>
                <c:pt idx="9222">
                  <c:v>40373</c:v>
                </c:pt>
                <c:pt idx="9223">
                  <c:v>40374</c:v>
                </c:pt>
                <c:pt idx="9224">
                  <c:v>40375</c:v>
                </c:pt>
                <c:pt idx="9225">
                  <c:v>40378</c:v>
                </c:pt>
                <c:pt idx="9226">
                  <c:v>40379</c:v>
                </c:pt>
                <c:pt idx="9227">
                  <c:v>40380</c:v>
                </c:pt>
                <c:pt idx="9228">
                  <c:v>40381</c:v>
                </c:pt>
                <c:pt idx="9229">
                  <c:v>40382</c:v>
                </c:pt>
                <c:pt idx="9230">
                  <c:v>40385</c:v>
                </c:pt>
                <c:pt idx="9231">
                  <c:v>40386</c:v>
                </c:pt>
                <c:pt idx="9232">
                  <c:v>40387</c:v>
                </c:pt>
                <c:pt idx="9233">
                  <c:v>40388</c:v>
                </c:pt>
                <c:pt idx="9234">
                  <c:v>40389</c:v>
                </c:pt>
                <c:pt idx="9235">
                  <c:v>40392</c:v>
                </c:pt>
                <c:pt idx="9236">
                  <c:v>40393</c:v>
                </c:pt>
                <c:pt idx="9237">
                  <c:v>40394</c:v>
                </c:pt>
                <c:pt idx="9238">
                  <c:v>40395</c:v>
                </c:pt>
                <c:pt idx="9239">
                  <c:v>40396</c:v>
                </c:pt>
                <c:pt idx="9240">
                  <c:v>40399</c:v>
                </c:pt>
                <c:pt idx="9241">
                  <c:v>40400</c:v>
                </c:pt>
                <c:pt idx="9242">
                  <c:v>40401</c:v>
                </c:pt>
                <c:pt idx="9243">
                  <c:v>40402</c:v>
                </c:pt>
                <c:pt idx="9244">
                  <c:v>40403</c:v>
                </c:pt>
                <c:pt idx="9245">
                  <c:v>40406</c:v>
                </c:pt>
                <c:pt idx="9246">
                  <c:v>40407</c:v>
                </c:pt>
                <c:pt idx="9247">
                  <c:v>40408</c:v>
                </c:pt>
                <c:pt idx="9248">
                  <c:v>40409</c:v>
                </c:pt>
                <c:pt idx="9249">
                  <c:v>40410</c:v>
                </c:pt>
                <c:pt idx="9250">
                  <c:v>40413</c:v>
                </c:pt>
                <c:pt idx="9251">
                  <c:v>40414</c:v>
                </c:pt>
                <c:pt idx="9252">
                  <c:v>40415</c:v>
                </c:pt>
                <c:pt idx="9253">
                  <c:v>40416</c:v>
                </c:pt>
                <c:pt idx="9254">
                  <c:v>40417</c:v>
                </c:pt>
                <c:pt idx="9255">
                  <c:v>40420</c:v>
                </c:pt>
                <c:pt idx="9256">
                  <c:v>40421</c:v>
                </c:pt>
                <c:pt idx="9257">
                  <c:v>40422</c:v>
                </c:pt>
                <c:pt idx="9258">
                  <c:v>40423</c:v>
                </c:pt>
                <c:pt idx="9259">
                  <c:v>40424</c:v>
                </c:pt>
                <c:pt idx="9260">
                  <c:v>40428</c:v>
                </c:pt>
                <c:pt idx="9261">
                  <c:v>40429</c:v>
                </c:pt>
                <c:pt idx="9262">
                  <c:v>40430</c:v>
                </c:pt>
                <c:pt idx="9263">
                  <c:v>40431</c:v>
                </c:pt>
                <c:pt idx="9264">
                  <c:v>40434</c:v>
                </c:pt>
                <c:pt idx="9265">
                  <c:v>40435</c:v>
                </c:pt>
                <c:pt idx="9266">
                  <c:v>40436</c:v>
                </c:pt>
                <c:pt idx="9267">
                  <c:v>40437</c:v>
                </c:pt>
                <c:pt idx="9268">
                  <c:v>40438</c:v>
                </c:pt>
                <c:pt idx="9269">
                  <c:v>40441</c:v>
                </c:pt>
                <c:pt idx="9270">
                  <c:v>40442</c:v>
                </c:pt>
                <c:pt idx="9271">
                  <c:v>40443</c:v>
                </c:pt>
                <c:pt idx="9272">
                  <c:v>40444</c:v>
                </c:pt>
                <c:pt idx="9273">
                  <c:v>40445</c:v>
                </c:pt>
                <c:pt idx="9274">
                  <c:v>40448</c:v>
                </c:pt>
                <c:pt idx="9275">
                  <c:v>40449</c:v>
                </c:pt>
                <c:pt idx="9276">
                  <c:v>40450</c:v>
                </c:pt>
                <c:pt idx="9277">
                  <c:v>40451</c:v>
                </c:pt>
                <c:pt idx="9278">
                  <c:v>40452</c:v>
                </c:pt>
                <c:pt idx="9279">
                  <c:v>40455</c:v>
                </c:pt>
                <c:pt idx="9280">
                  <c:v>40456</c:v>
                </c:pt>
                <c:pt idx="9281">
                  <c:v>40457</c:v>
                </c:pt>
                <c:pt idx="9282">
                  <c:v>40458</c:v>
                </c:pt>
                <c:pt idx="9283">
                  <c:v>40459</c:v>
                </c:pt>
                <c:pt idx="9284">
                  <c:v>40463</c:v>
                </c:pt>
                <c:pt idx="9285">
                  <c:v>40464</c:v>
                </c:pt>
                <c:pt idx="9286">
                  <c:v>40465</c:v>
                </c:pt>
                <c:pt idx="9287">
                  <c:v>40466</c:v>
                </c:pt>
                <c:pt idx="9288">
                  <c:v>40469</c:v>
                </c:pt>
                <c:pt idx="9289">
                  <c:v>40470</c:v>
                </c:pt>
                <c:pt idx="9290">
                  <c:v>40471</c:v>
                </c:pt>
                <c:pt idx="9291">
                  <c:v>40472</c:v>
                </c:pt>
                <c:pt idx="9292">
                  <c:v>40473</c:v>
                </c:pt>
                <c:pt idx="9293">
                  <c:v>40476</c:v>
                </c:pt>
                <c:pt idx="9294">
                  <c:v>40477</c:v>
                </c:pt>
                <c:pt idx="9295">
                  <c:v>40478</c:v>
                </c:pt>
                <c:pt idx="9296">
                  <c:v>40479</c:v>
                </c:pt>
                <c:pt idx="9297">
                  <c:v>40480</c:v>
                </c:pt>
                <c:pt idx="9298">
                  <c:v>40483</c:v>
                </c:pt>
                <c:pt idx="9299">
                  <c:v>40484</c:v>
                </c:pt>
                <c:pt idx="9300">
                  <c:v>40485</c:v>
                </c:pt>
                <c:pt idx="9301">
                  <c:v>40486</c:v>
                </c:pt>
                <c:pt idx="9302">
                  <c:v>40487</c:v>
                </c:pt>
                <c:pt idx="9303">
                  <c:v>40490</c:v>
                </c:pt>
                <c:pt idx="9304">
                  <c:v>40491</c:v>
                </c:pt>
                <c:pt idx="9305">
                  <c:v>40492</c:v>
                </c:pt>
                <c:pt idx="9306">
                  <c:v>40494</c:v>
                </c:pt>
                <c:pt idx="9307">
                  <c:v>40497</c:v>
                </c:pt>
                <c:pt idx="9308">
                  <c:v>40498</c:v>
                </c:pt>
                <c:pt idx="9309">
                  <c:v>40499</c:v>
                </c:pt>
                <c:pt idx="9310">
                  <c:v>40500</c:v>
                </c:pt>
                <c:pt idx="9311">
                  <c:v>40501</c:v>
                </c:pt>
                <c:pt idx="9312">
                  <c:v>40504</c:v>
                </c:pt>
                <c:pt idx="9313">
                  <c:v>40505</c:v>
                </c:pt>
                <c:pt idx="9314">
                  <c:v>40506</c:v>
                </c:pt>
                <c:pt idx="9315">
                  <c:v>40508</c:v>
                </c:pt>
                <c:pt idx="9316">
                  <c:v>40511</c:v>
                </c:pt>
                <c:pt idx="9317">
                  <c:v>40512</c:v>
                </c:pt>
                <c:pt idx="9318">
                  <c:v>40513</c:v>
                </c:pt>
                <c:pt idx="9319">
                  <c:v>40514</c:v>
                </c:pt>
                <c:pt idx="9320">
                  <c:v>40515</c:v>
                </c:pt>
                <c:pt idx="9321">
                  <c:v>40518</c:v>
                </c:pt>
                <c:pt idx="9322">
                  <c:v>40519</c:v>
                </c:pt>
                <c:pt idx="9323">
                  <c:v>40520</c:v>
                </c:pt>
                <c:pt idx="9324">
                  <c:v>40521</c:v>
                </c:pt>
                <c:pt idx="9325">
                  <c:v>40522</c:v>
                </c:pt>
                <c:pt idx="9326">
                  <c:v>40525</c:v>
                </c:pt>
                <c:pt idx="9327">
                  <c:v>40526</c:v>
                </c:pt>
                <c:pt idx="9328">
                  <c:v>40527</c:v>
                </c:pt>
                <c:pt idx="9329">
                  <c:v>40528</c:v>
                </c:pt>
                <c:pt idx="9330">
                  <c:v>40529</c:v>
                </c:pt>
                <c:pt idx="9331">
                  <c:v>40532</c:v>
                </c:pt>
                <c:pt idx="9332">
                  <c:v>40533</c:v>
                </c:pt>
                <c:pt idx="9333">
                  <c:v>40534</c:v>
                </c:pt>
                <c:pt idx="9334">
                  <c:v>40535</c:v>
                </c:pt>
                <c:pt idx="9335">
                  <c:v>40539</c:v>
                </c:pt>
                <c:pt idx="9336">
                  <c:v>40540</c:v>
                </c:pt>
                <c:pt idx="9337">
                  <c:v>40541</c:v>
                </c:pt>
                <c:pt idx="9338">
                  <c:v>40542</c:v>
                </c:pt>
                <c:pt idx="9339">
                  <c:v>40543</c:v>
                </c:pt>
                <c:pt idx="9340">
                  <c:v>40546</c:v>
                </c:pt>
                <c:pt idx="9341">
                  <c:v>40547</c:v>
                </c:pt>
                <c:pt idx="9342">
                  <c:v>40548</c:v>
                </c:pt>
                <c:pt idx="9343">
                  <c:v>40549</c:v>
                </c:pt>
                <c:pt idx="9344">
                  <c:v>40550</c:v>
                </c:pt>
                <c:pt idx="9345">
                  <c:v>40553</c:v>
                </c:pt>
                <c:pt idx="9346">
                  <c:v>40554</c:v>
                </c:pt>
                <c:pt idx="9347">
                  <c:v>40555</c:v>
                </c:pt>
                <c:pt idx="9348">
                  <c:v>40556</c:v>
                </c:pt>
                <c:pt idx="9349">
                  <c:v>40557</c:v>
                </c:pt>
                <c:pt idx="9350">
                  <c:v>40561</c:v>
                </c:pt>
                <c:pt idx="9351">
                  <c:v>40562</c:v>
                </c:pt>
                <c:pt idx="9352">
                  <c:v>40563</c:v>
                </c:pt>
                <c:pt idx="9353">
                  <c:v>40564</c:v>
                </c:pt>
                <c:pt idx="9354">
                  <c:v>40567</c:v>
                </c:pt>
                <c:pt idx="9355">
                  <c:v>40568</c:v>
                </c:pt>
                <c:pt idx="9356">
                  <c:v>40569</c:v>
                </c:pt>
                <c:pt idx="9357">
                  <c:v>40570</c:v>
                </c:pt>
                <c:pt idx="9358">
                  <c:v>40571</c:v>
                </c:pt>
                <c:pt idx="9359">
                  <c:v>40574</c:v>
                </c:pt>
                <c:pt idx="9360">
                  <c:v>40575</c:v>
                </c:pt>
                <c:pt idx="9361">
                  <c:v>40576</c:v>
                </c:pt>
                <c:pt idx="9362">
                  <c:v>40577</c:v>
                </c:pt>
                <c:pt idx="9363">
                  <c:v>40578</c:v>
                </c:pt>
                <c:pt idx="9364">
                  <c:v>40581</c:v>
                </c:pt>
                <c:pt idx="9365">
                  <c:v>40582</c:v>
                </c:pt>
                <c:pt idx="9366">
                  <c:v>40583</c:v>
                </c:pt>
                <c:pt idx="9367">
                  <c:v>40584</c:v>
                </c:pt>
                <c:pt idx="9368">
                  <c:v>40585</c:v>
                </c:pt>
                <c:pt idx="9369">
                  <c:v>40588</c:v>
                </c:pt>
                <c:pt idx="9370">
                  <c:v>40589</c:v>
                </c:pt>
                <c:pt idx="9371">
                  <c:v>40590</c:v>
                </c:pt>
                <c:pt idx="9372">
                  <c:v>40591</c:v>
                </c:pt>
                <c:pt idx="9373">
                  <c:v>40592</c:v>
                </c:pt>
                <c:pt idx="9374">
                  <c:v>40596</c:v>
                </c:pt>
                <c:pt idx="9375">
                  <c:v>40597</c:v>
                </c:pt>
                <c:pt idx="9376">
                  <c:v>40598</c:v>
                </c:pt>
                <c:pt idx="9377">
                  <c:v>40599</c:v>
                </c:pt>
                <c:pt idx="9378">
                  <c:v>40602</c:v>
                </c:pt>
                <c:pt idx="9379">
                  <c:v>40603</c:v>
                </c:pt>
                <c:pt idx="9380">
                  <c:v>40604</c:v>
                </c:pt>
                <c:pt idx="9381">
                  <c:v>40605</c:v>
                </c:pt>
                <c:pt idx="9382">
                  <c:v>40606</c:v>
                </c:pt>
                <c:pt idx="9383">
                  <c:v>40609</c:v>
                </c:pt>
                <c:pt idx="9384">
                  <c:v>40610</c:v>
                </c:pt>
                <c:pt idx="9385">
                  <c:v>40611</c:v>
                </c:pt>
                <c:pt idx="9386">
                  <c:v>40612</c:v>
                </c:pt>
                <c:pt idx="9387">
                  <c:v>40613</c:v>
                </c:pt>
                <c:pt idx="9388">
                  <c:v>40616</c:v>
                </c:pt>
                <c:pt idx="9389">
                  <c:v>40617</c:v>
                </c:pt>
                <c:pt idx="9390">
                  <c:v>40618</c:v>
                </c:pt>
                <c:pt idx="9391">
                  <c:v>40619</c:v>
                </c:pt>
                <c:pt idx="9392">
                  <c:v>40620</c:v>
                </c:pt>
                <c:pt idx="9393">
                  <c:v>40623</c:v>
                </c:pt>
                <c:pt idx="9394">
                  <c:v>40624</c:v>
                </c:pt>
                <c:pt idx="9395">
                  <c:v>40625</c:v>
                </c:pt>
                <c:pt idx="9396">
                  <c:v>40626</c:v>
                </c:pt>
                <c:pt idx="9397">
                  <c:v>40627</c:v>
                </c:pt>
                <c:pt idx="9398">
                  <c:v>40630</c:v>
                </c:pt>
                <c:pt idx="9399">
                  <c:v>40631</c:v>
                </c:pt>
                <c:pt idx="9400">
                  <c:v>40632</c:v>
                </c:pt>
                <c:pt idx="9401">
                  <c:v>40633</c:v>
                </c:pt>
                <c:pt idx="9402">
                  <c:v>40634</c:v>
                </c:pt>
                <c:pt idx="9403">
                  <c:v>40637</c:v>
                </c:pt>
                <c:pt idx="9404">
                  <c:v>40638</c:v>
                </c:pt>
                <c:pt idx="9405">
                  <c:v>40639</c:v>
                </c:pt>
                <c:pt idx="9406">
                  <c:v>40640</c:v>
                </c:pt>
                <c:pt idx="9407">
                  <c:v>40641</c:v>
                </c:pt>
                <c:pt idx="9408">
                  <c:v>40644</c:v>
                </c:pt>
                <c:pt idx="9409">
                  <c:v>40645</c:v>
                </c:pt>
                <c:pt idx="9410">
                  <c:v>40646</c:v>
                </c:pt>
                <c:pt idx="9411">
                  <c:v>40647</c:v>
                </c:pt>
                <c:pt idx="9412">
                  <c:v>40648</c:v>
                </c:pt>
                <c:pt idx="9413">
                  <c:v>40651</c:v>
                </c:pt>
                <c:pt idx="9414">
                  <c:v>40652</c:v>
                </c:pt>
                <c:pt idx="9415">
                  <c:v>40653</c:v>
                </c:pt>
                <c:pt idx="9416">
                  <c:v>40654</c:v>
                </c:pt>
                <c:pt idx="9417">
                  <c:v>40658</c:v>
                </c:pt>
                <c:pt idx="9418">
                  <c:v>40659</c:v>
                </c:pt>
                <c:pt idx="9419">
                  <c:v>40660</c:v>
                </c:pt>
                <c:pt idx="9420">
                  <c:v>40661</c:v>
                </c:pt>
                <c:pt idx="9421">
                  <c:v>40662</c:v>
                </c:pt>
                <c:pt idx="9422">
                  <c:v>40665</c:v>
                </c:pt>
                <c:pt idx="9423">
                  <c:v>40666</c:v>
                </c:pt>
                <c:pt idx="9424">
                  <c:v>40667</c:v>
                </c:pt>
                <c:pt idx="9425">
                  <c:v>40668</c:v>
                </c:pt>
                <c:pt idx="9426">
                  <c:v>40669</c:v>
                </c:pt>
                <c:pt idx="9427">
                  <c:v>40672</c:v>
                </c:pt>
                <c:pt idx="9428">
                  <c:v>40673</c:v>
                </c:pt>
                <c:pt idx="9429">
                  <c:v>40674</c:v>
                </c:pt>
                <c:pt idx="9430">
                  <c:v>40675</c:v>
                </c:pt>
                <c:pt idx="9431">
                  <c:v>40676</c:v>
                </c:pt>
                <c:pt idx="9432">
                  <c:v>40679</c:v>
                </c:pt>
                <c:pt idx="9433">
                  <c:v>40680</c:v>
                </c:pt>
                <c:pt idx="9434">
                  <c:v>40681</c:v>
                </c:pt>
                <c:pt idx="9435">
                  <c:v>40682</c:v>
                </c:pt>
                <c:pt idx="9436">
                  <c:v>40683</c:v>
                </c:pt>
                <c:pt idx="9437">
                  <c:v>40686</c:v>
                </c:pt>
                <c:pt idx="9438">
                  <c:v>40687</c:v>
                </c:pt>
                <c:pt idx="9439">
                  <c:v>40688</c:v>
                </c:pt>
                <c:pt idx="9440">
                  <c:v>40689</c:v>
                </c:pt>
                <c:pt idx="9441">
                  <c:v>40690</c:v>
                </c:pt>
                <c:pt idx="9442">
                  <c:v>40694</c:v>
                </c:pt>
                <c:pt idx="9443">
                  <c:v>40695</c:v>
                </c:pt>
                <c:pt idx="9444">
                  <c:v>40696</c:v>
                </c:pt>
                <c:pt idx="9445">
                  <c:v>40697</c:v>
                </c:pt>
                <c:pt idx="9446">
                  <c:v>40700</c:v>
                </c:pt>
                <c:pt idx="9447">
                  <c:v>40701</c:v>
                </c:pt>
                <c:pt idx="9448">
                  <c:v>40702</c:v>
                </c:pt>
                <c:pt idx="9449">
                  <c:v>40703</c:v>
                </c:pt>
                <c:pt idx="9450">
                  <c:v>40704</c:v>
                </c:pt>
                <c:pt idx="9451">
                  <c:v>40707</c:v>
                </c:pt>
                <c:pt idx="9452">
                  <c:v>40708</c:v>
                </c:pt>
                <c:pt idx="9453">
                  <c:v>40709</c:v>
                </c:pt>
                <c:pt idx="9454">
                  <c:v>40710</c:v>
                </c:pt>
                <c:pt idx="9455">
                  <c:v>40711</c:v>
                </c:pt>
                <c:pt idx="9456">
                  <c:v>40714</c:v>
                </c:pt>
                <c:pt idx="9457">
                  <c:v>40715</c:v>
                </c:pt>
                <c:pt idx="9458">
                  <c:v>40716</c:v>
                </c:pt>
                <c:pt idx="9459">
                  <c:v>40717</c:v>
                </c:pt>
                <c:pt idx="9460">
                  <c:v>40718</c:v>
                </c:pt>
                <c:pt idx="9461">
                  <c:v>40721</c:v>
                </c:pt>
                <c:pt idx="9462">
                  <c:v>40722</c:v>
                </c:pt>
                <c:pt idx="9463">
                  <c:v>40723</c:v>
                </c:pt>
                <c:pt idx="9464">
                  <c:v>40724</c:v>
                </c:pt>
                <c:pt idx="9465">
                  <c:v>40725</c:v>
                </c:pt>
                <c:pt idx="9466">
                  <c:v>40729</c:v>
                </c:pt>
                <c:pt idx="9467">
                  <c:v>40730</c:v>
                </c:pt>
                <c:pt idx="9468">
                  <c:v>40731</c:v>
                </c:pt>
                <c:pt idx="9469">
                  <c:v>40732</c:v>
                </c:pt>
                <c:pt idx="9470">
                  <c:v>40735</c:v>
                </c:pt>
                <c:pt idx="9471">
                  <c:v>40736</c:v>
                </c:pt>
                <c:pt idx="9472">
                  <c:v>40737</c:v>
                </c:pt>
                <c:pt idx="9473">
                  <c:v>40738</c:v>
                </c:pt>
                <c:pt idx="9474">
                  <c:v>40739</c:v>
                </c:pt>
                <c:pt idx="9475">
                  <c:v>40742</c:v>
                </c:pt>
                <c:pt idx="9476">
                  <c:v>40743</c:v>
                </c:pt>
                <c:pt idx="9477">
                  <c:v>40744</c:v>
                </c:pt>
                <c:pt idx="9478">
                  <c:v>40745</c:v>
                </c:pt>
                <c:pt idx="9479">
                  <c:v>40746</c:v>
                </c:pt>
                <c:pt idx="9480">
                  <c:v>40749</c:v>
                </c:pt>
                <c:pt idx="9481">
                  <c:v>40750</c:v>
                </c:pt>
                <c:pt idx="9482">
                  <c:v>40751</c:v>
                </c:pt>
                <c:pt idx="9483">
                  <c:v>40752</c:v>
                </c:pt>
                <c:pt idx="9484">
                  <c:v>40753</c:v>
                </c:pt>
                <c:pt idx="9485">
                  <c:v>40756</c:v>
                </c:pt>
                <c:pt idx="9486">
                  <c:v>40757</c:v>
                </c:pt>
                <c:pt idx="9487">
                  <c:v>40758</c:v>
                </c:pt>
                <c:pt idx="9488">
                  <c:v>40759</c:v>
                </c:pt>
                <c:pt idx="9489">
                  <c:v>40760</c:v>
                </c:pt>
                <c:pt idx="9490">
                  <c:v>40763</c:v>
                </c:pt>
                <c:pt idx="9491">
                  <c:v>40764</c:v>
                </c:pt>
                <c:pt idx="9492">
                  <c:v>40765</c:v>
                </c:pt>
                <c:pt idx="9493">
                  <c:v>40766</c:v>
                </c:pt>
                <c:pt idx="9494">
                  <c:v>40767</c:v>
                </c:pt>
                <c:pt idx="9495">
                  <c:v>40770</c:v>
                </c:pt>
                <c:pt idx="9496">
                  <c:v>40771</c:v>
                </c:pt>
                <c:pt idx="9497">
                  <c:v>40772</c:v>
                </c:pt>
                <c:pt idx="9498">
                  <c:v>40773</c:v>
                </c:pt>
                <c:pt idx="9499">
                  <c:v>40774</c:v>
                </c:pt>
                <c:pt idx="9500">
                  <c:v>40777</c:v>
                </c:pt>
                <c:pt idx="9501">
                  <c:v>40778</c:v>
                </c:pt>
                <c:pt idx="9502">
                  <c:v>40779</c:v>
                </c:pt>
                <c:pt idx="9503">
                  <c:v>40780</c:v>
                </c:pt>
                <c:pt idx="9504">
                  <c:v>40781</c:v>
                </c:pt>
                <c:pt idx="9505">
                  <c:v>40784</c:v>
                </c:pt>
                <c:pt idx="9506">
                  <c:v>40785</c:v>
                </c:pt>
                <c:pt idx="9507">
                  <c:v>40786</c:v>
                </c:pt>
                <c:pt idx="9508">
                  <c:v>40787</c:v>
                </c:pt>
                <c:pt idx="9509">
                  <c:v>40788</c:v>
                </c:pt>
                <c:pt idx="9510">
                  <c:v>40792</c:v>
                </c:pt>
                <c:pt idx="9511">
                  <c:v>40793</c:v>
                </c:pt>
                <c:pt idx="9512">
                  <c:v>40794</c:v>
                </c:pt>
                <c:pt idx="9513">
                  <c:v>40795</c:v>
                </c:pt>
                <c:pt idx="9514">
                  <c:v>40798</c:v>
                </c:pt>
                <c:pt idx="9515">
                  <c:v>40799</c:v>
                </c:pt>
                <c:pt idx="9516">
                  <c:v>40800</c:v>
                </c:pt>
                <c:pt idx="9517">
                  <c:v>40801</c:v>
                </c:pt>
                <c:pt idx="9518">
                  <c:v>40802</c:v>
                </c:pt>
                <c:pt idx="9519">
                  <c:v>40805</c:v>
                </c:pt>
                <c:pt idx="9520">
                  <c:v>40806</c:v>
                </c:pt>
                <c:pt idx="9521">
                  <c:v>40807</c:v>
                </c:pt>
                <c:pt idx="9522">
                  <c:v>40808</c:v>
                </c:pt>
                <c:pt idx="9523">
                  <c:v>40809</c:v>
                </c:pt>
                <c:pt idx="9524">
                  <c:v>40812</c:v>
                </c:pt>
                <c:pt idx="9525">
                  <c:v>40813</c:v>
                </c:pt>
                <c:pt idx="9526">
                  <c:v>40814</c:v>
                </c:pt>
                <c:pt idx="9527">
                  <c:v>40815</c:v>
                </c:pt>
                <c:pt idx="9528">
                  <c:v>40816</c:v>
                </c:pt>
                <c:pt idx="9529">
                  <c:v>40819</c:v>
                </c:pt>
                <c:pt idx="9530">
                  <c:v>40820</c:v>
                </c:pt>
                <c:pt idx="9531">
                  <c:v>40821</c:v>
                </c:pt>
                <c:pt idx="9532">
                  <c:v>40822</c:v>
                </c:pt>
                <c:pt idx="9533">
                  <c:v>40823</c:v>
                </c:pt>
                <c:pt idx="9534">
                  <c:v>40827</c:v>
                </c:pt>
                <c:pt idx="9535">
                  <c:v>40828</c:v>
                </c:pt>
                <c:pt idx="9536">
                  <c:v>40829</c:v>
                </c:pt>
                <c:pt idx="9537">
                  <c:v>40830</c:v>
                </c:pt>
                <c:pt idx="9538">
                  <c:v>40833</c:v>
                </c:pt>
                <c:pt idx="9539">
                  <c:v>40834</c:v>
                </c:pt>
                <c:pt idx="9540">
                  <c:v>40835</c:v>
                </c:pt>
                <c:pt idx="9541">
                  <c:v>40836</c:v>
                </c:pt>
                <c:pt idx="9542">
                  <c:v>40837</c:v>
                </c:pt>
                <c:pt idx="9543">
                  <c:v>40840</c:v>
                </c:pt>
                <c:pt idx="9544">
                  <c:v>40841</c:v>
                </c:pt>
                <c:pt idx="9545">
                  <c:v>40842</c:v>
                </c:pt>
                <c:pt idx="9546">
                  <c:v>40843</c:v>
                </c:pt>
                <c:pt idx="9547">
                  <c:v>40844</c:v>
                </c:pt>
                <c:pt idx="9548">
                  <c:v>40847</c:v>
                </c:pt>
                <c:pt idx="9549">
                  <c:v>40848</c:v>
                </c:pt>
                <c:pt idx="9550">
                  <c:v>40849</c:v>
                </c:pt>
                <c:pt idx="9551">
                  <c:v>40850</c:v>
                </c:pt>
                <c:pt idx="9552">
                  <c:v>40851</c:v>
                </c:pt>
                <c:pt idx="9553">
                  <c:v>40854</c:v>
                </c:pt>
                <c:pt idx="9554">
                  <c:v>40855</c:v>
                </c:pt>
                <c:pt idx="9555">
                  <c:v>40856</c:v>
                </c:pt>
                <c:pt idx="9556">
                  <c:v>40857</c:v>
                </c:pt>
                <c:pt idx="9557">
                  <c:v>40861</c:v>
                </c:pt>
                <c:pt idx="9558">
                  <c:v>40862</c:v>
                </c:pt>
                <c:pt idx="9559">
                  <c:v>40863</c:v>
                </c:pt>
                <c:pt idx="9560">
                  <c:v>40864</c:v>
                </c:pt>
                <c:pt idx="9561">
                  <c:v>40865</c:v>
                </c:pt>
                <c:pt idx="9562">
                  <c:v>40868</c:v>
                </c:pt>
                <c:pt idx="9563">
                  <c:v>40869</c:v>
                </c:pt>
                <c:pt idx="9564">
                  <c:v>40870</c:v>
                </c:pt>
                <c:pt idx="9565">
                  <c:v>40872</c:v>
                </c:pt>
                <c:pt idx="9566">
                  <c:v>40875</c:v>
                </c:pt>
                <c:pt idx="9567">
                  <c:v>40876</c:v>
                </c:pt>
                <c:pt idx="9568">
                  <c:v>40877</c:v>
                </c:pt>
                <c:pt idx="9569">
                  <c:v>40878</c:v>
                </c:pt>
                <c:pt idx="9570">
                  <c:v>40879</c:v>
                </c:pt>
                <c:pt idx="9571">
                  <c:v>40882</c:v>
                </c:pt>
                <c:pt idx="9572">
                  <c:v>40883</c:v>
                </c:pt>
                <c:pt idx="9573">
                  <c:v>40884</c:v>
                </c:pt>
                <c:pt idx="9574">
                  <c:v>40885</c:v>
                </c:pt>
                <c:pt idx="9575">
                  <c:v>40886</c:v>
                </c:pt>
                <c:pt idx="9576">
                  <c:v>40889</c:v>
                </c:pt>
                <c:pt idx="9577">
                  <c:v>40890</c:v>
                </c:pt>
                <c:pt idx="9578">
                  <c:v>40891</c:v>
                </c:pt>
                <c:pt idx="9579">
                  <c:v>40892</c:v>
                </c:pt>
                <c:pt idx="9580">
                  <c:v>40893</c:v>
                </c:pt>
                <c:pt idx="9581">
                  <c:v>40896</c:v>
                </c:pt>
                <c:pt idx="9582">
                  <c:v>40897</c:v>
                </c:pt>
                <c:pt idx="9583">
                  <c:v>40898</c:v>
                </c:pt>
                <c:pt idx="9584">
                  <c:v>40899</c:v>
                </c:pt>
                <c:pt idx="9585">
                  <c:v>40900</c:v>
                </c:pt>
                <c:pt idx="9586">
                  <c:v>40904</c:v>
                </c:pt>
                <c:pt idx="9587">
                  <c:v>40905</c:v>
                </c:pt>
                <c:pt idx="9588">
                  <c:v>40906</c:v>
                </c:pt>
                <c:pt idx="9589">
                  <c:v>40907</c:v>
                </c:pt>
                <c:pt idx="9590">
                  <c:v>40911</c:v>
                </c:pt>
                <c:pt idx="9591">
                  <c:v>40912</c:v>
                </c:pt>
                <c:pt idx="9592">
                  <c:v>40913</c:v>
                </c:pt>
                <c:pt idx="9593">
                  <c:v>40914</c:v>
                </c:pt>
                <c:pt idx="9594">
                  <c:v>40917</c:v>
                </c:pt>
                <c:pt idx="9595">
                  <c:v>40918</c:v>
                </c:pt>
                <c:pt idx="9596">
                  <c:v>40919</c:v>
                </c:pt>
                <c:pt idx="9597">
                  <c:v>40920</c:v>
                </c:pt>
                <c:pt idx="9598">
                  <c:v>40921</c:v>
                </c:pt>
                <c:pt idx="9599">
                  <c:v>40925</c:v>
                </c:pt>
                <c:pt idx="9600">
                  <c:v>40926</c:v>
                </c:pt>
                <c:pt idx="9601">
                  <c:v>40927</c:v>
                </c:pt>
                <c:pt idx="9602">
                  <c:v>40928</c:v>
                </c:pt>
                <c:pt idx="9603">
                  <c:v>40931</c:v>
                </c:pt>
                <c:pt idx="9604">
                  <c:v>40932</c:v>
                </c:pt>
                <c:pt idx="9605">
                  <c:v>40933</c:v>
                </c:pt>
                <c:pt idx="9606">
                  <c:v>40934</c:v>
                </c:pt>
                <c:pt idx="9607">
                  <c:v>40935</c:v>
                </c:pt>
                <c:pt idx="9608">
                  <c:v>40938</c:v>
                </c:pt>
                <c:pt idx="9609">
                  <c:v>40939</c:v>
                </c:pt>
                <c:pt idx="9610">
                  <c:v>40940</c:v>
                </c:pt>
                <c:pt idx="9611">
                  <c:v>40941</c:v>
                </c:pt>
                <c:pt idx="9612">
                  <c:v>40942</c:v>
                </c:pt>
                <c:pt idx="9613">
                  <c:v>40945</c:v>
                </c:pt>
                <c:pt idx="9614">
                  <c:v>40946</c:v>
                </c:pt>
                <c:pt idx="9615">
                  <c:v>40947</c:v>
                </c:pt>
                <c:pt idx="9616">
                  <c:v>40948</c:v>
                </c:pt>
                <c:pt idx="9617">
                  <c:v>40949</c:v>
                </c:pt>
                <c:pt idx="9618">
                  <c:v>40952</c:v>
                </c:pt>
                <c:pt idx="9619">
                  <c:v>40953</c:v>
                </c:pt>
                <c:pt idx="9620">
                  <c:v>40954</c:v>
                </c:pt>
                <c:pt idx="9621">
                  <c:v>40955</c:v>
                </c:pt>
                <c:pt idx="9622">
                  <c:v>40956</c:v>
                </c:pt>
                <c:pt idx="9623">
                  <c:v>40960</c:v>
                </c:pt>
                <c:pt idx="9624">
                  <c:v>40961</c:v>
                </c:pt>
                <c:pt idx="9625">
                  <c:v>40962</c:v>
                </c:pt>
                <c:pt idx="9626">
                  <c:v>40963</c:v>
                </c:pt>
                <c:pt idx="9627">
                  <c:v>40966</c:v>
                </c:pt>
                <c:pt idx="9628">
                  <c:v>40967</c:v>
                </c:pt>
                <c:pt idx="9629">
                  <c:v>40968</c:v>
                </c:pt>
                <c:pt idx="9630">
                  <c:v>40969</c:v>
                </c:pt>
                <c:pt idx="9631">
                  <c:v>40970</c:v>
                </c:pt>
                <c:pt idx="9632">
                  <c:v>40973</c:v>
                </c:pt>
                <c:pt idx="9633">
                  <c:v>40974</c:v>
                </c:pt>
                <c:pt idx="9634">
                  <c:v>40975</c:v>
                </c:pt>
                <c:pt idx="9635">
                  <c:v>40976</c:v>
                </c:pt>
                <c:pt idx="9636">
                  <c:v>40977</c:v>
                </c:pt>
                <c:pt idx="9637">
                  <c:v>40980</c:v>
                </c:pt>
                <c:pt idx="9638">
                  <c:v>40981</c:v>
                </c:pt>
                <c:pt idx="9639">
                  <c:v>40982</c:v>
                </c:pt>
                <c:pt idx="9640">
                  <c:v>40983</c:v>
                </c:pt>
                <c:pt idx="9641">
                  <c:v>40984</c:v>
                </c:pt>
                <c:pt idx="9642">
                  <c:v>40987</c:v>
                </c:pt>
                <c:pt idx="9643">
                  <c:v>40988</c:v>
                </c:pt>
                <c:pt idx="9644">
                  <c:v>40989</c:v>
                </c:pt>
                <c:pt idx="9645">
                  <c:v>40990</c:v>
                </c:pt>
                <c:pt idx="9646">
                  <c:v>40991</c:v>
                </c:pt>
                <c:pt idx="9647">
                  <c:v>40994</c:v>
                </c:pt>
                <c:pt idx="9648">
                  <c:v>40995</c:v>
                </c:pt>
                <c:pt idx="9649">
                  <c:v>40996</c:v>
                </c:pt>
                <c:pt idx="9650">
                  <c:v>40997</c:v>
                </c:pt>
                <c:pt idx="9651">
                  <c:v>40998</c:v>
                </c:pt>
                <c:pt idx="9652">
                  <c:v>41001</c:v>
                </c:pt>
                <c:pt idx="9653">
                  <c:v>41002</c:v>
                </c:pt>
                <c:pt idx="9654">
                  <c:v>41003</c:v>
                </c:pt>
                <c:pt idx="9655">
                  <c:v>41004</c:v>
                </c:pt>
                <c:pt idx="9656">
                  <c:v>41008</c:v>
                </c:pt>
                <c:pt idx="9657">
                  <c:v>41009</c:v>
                </c:pt>
                <c:pt idx="9658">
                  <c:v>41010</c:v>
                </c:pt>
                <c:pt idx="9659">
                  <c:v>41011</c:v>
                </c:pt>
                <c:pt idx="9660">
                  <c:v>41012</c:v>
                </c:pt>
                <c:pt idx="9661">
                  <c:v>41015</c:v>
                </c:pt>
                <c:pt idx="9662">
                  <c:v>41016</c:v>
                </c:pt>
                <c:pt idx="9663">
                  <c:v>41017</c:v>
                </c:pt>
                <c:pt idx="9664">
                  <c:v>41018</c:v>
                </c:pt>
                <c:pt idx="9665">
                  <c:v>41019</c:v>
                </c:pt>
                <c:pt idx="9666">
                  <c:v>41022</c:v>
                </c:pt>
                <c:pt idx="9667">
                  <c:v>41023</c:v>
                </c:pt>
                <c:pt idx="9668">
                  <c:v>41024</c:v>
                </c:pt>
                <c:pt idx="9669">
                  <c:v>41025</c:v>
                </c:pt>
                <c:pt idx="9670">
                  <c:v>41026</c:v>
                </c:pt>
                <c:pt idx="9671">
                  <c:v>41029</c:v>
                </c:pt>
                <c:pt idx="9672">
                  <c:v>41030</c:v>
                </c:pt>
                <c:pt idx="9673">
                  <c:v>41031</c:v>
                </c:pt>
                <c:pt idx="9674">
                  <c:v>41032</c:v>
                </c:pt>
                <c:pt idx="9675">
                  <c:v>41033</c:v>
                </c:pt>
                <c:pt idx="9676">
                  <c:v>41036</c:v>
                </c:pt>
                <c:pt idx="9677">
                  <c:v>41037</c:v>
                </c:pt>
                <c:pt idx="9678">
                  <c:v>41038</c:v>
                </c:pt>
                <c:pt idx="9679">
                  <c:v>41039</c:v>
                </c:pt>
                <c:pt idx="9680">
                  <c:v>41040</c:v>
                </c:pt>
                <c:pt idx="9681">
                  <c:v>41043</c:v>
                </c:pt>
                <c:pt idx="9682">
                  <c:v>41044</c:v>
                </c:pt>
                <c:pt idx="9683">
                  <c:v>41045</c:v>
                </c:pt>
                <c:pt idx="9684">
                  <c:v>41046</c:v>
                </c:pt>
                <c:pt idx="9685">
                  <c:v>41047</c:v>
                </c:pt>
                <c:pt idx="9686">
                  <c:v>41050</c:v>
                </c:pt>
                <c:pt idx="9687">
                  <c:v>41051</c:v>
                </c:pt>
                <c:pt idx="9688">
                  <c:v>41052</c:v>
                </c:pt>
                <c:pt idx="9689">
                  <c:v>41053</c:v>
                </c:pt>
                <c:pt idx="9690">
                  <c:v>41054</c:v>
                </c:pt>
                <c:pt idx="9691">
                  <c:v>41058</c:v>
                </c:pt>
                <c:pt idx="9692">
                  <c:v>41059</c:v>
                </c:pt>
                <c:pt idx="9693">
                  <c:v>41060</c:v>
                </c:pt>
                <c:pt idx="9694">
                  <c:v>41061</c:v>
                </c:pt>
                <c:pt idx="9695">
                  <c:v>41064</c:v>
                </c:pt>
                <c:pt idx="9696">
                  <c:v>41065</c:v>
                </c:pt>
                <c:pt idx="9697">
                  <c:v>41066</c:v>
                </c:pt>
                <c:pt idx="9698">
                  <c:v>41067</c:v>
                </c:pt>
                <c:pt idx="9699">
                  <c:v>41068</c:v>
                </c:pt>
                <c:pt idx="9700">
                  <c:v>41071</c:v>
                </c:pt>
                <c:pt idx="9701">
                  <c:v>41072</c:v>
                </c:pt>
                <c:pt idx="9702">
                  <c:v>41073</c:v>
                </c:pt>
                <c:pt idx="9703">
                  <c:v>41074</c:v>
                </c:pt>
                <c:pt idx="9704">
                  <c:v>41075</c:v>
                </c:pt>
                <c:pt idx="9705">
                  <c:v>41078</c:v>
                </c:pt>
                <c:pt idx="9706">
                  <c:v>41079</c:v>
                </c:pt>
                <c:pt idx="9707">
                  <c:v>41080</c:v>
                </c:pt>
                <c:pt idx="9708">
                  <c:v>41081</c:v>
                </c:pt>
                <c:pt idx="9709">
                  <c:v>41082</c:v>
                </c:pt>
                <c:pt idx="9710">
                  <c:v>41085</c:v>
                </c:pt>
                <c:pt idx="9711">
                  <c:v>41086</c:v>
                </c:pt>
                <c:pt idx="9712">
                  <c:v>41087</c:v>
                </c:pt>
                <c:pt idx="9713">
                  <c:v>41088</c:v>
                </c:pt>
                <c:pt idx="9714">
                  <c:v>41089</c:v>
                </c:pt>
                <c:pt idx="9715">
                  <c:v>41092</c:v>
                </c:pt>
                <c:pt idx="9716">
                  <c:v>41093</c:v>
                </c:pt>
                <c:pt idx="9717">
                  <c:v>41095</c:v>
                </c:pt>
                <c:pt idx="9718">
                  <c:v>41096</c:v>
                </c:pt>
                <c:pt idx="9719">
                  <c:v>41099</c:v>
                </c:pt>
                <c:pt idx="9720">
                  <c:v>41100</c:v>
                </c:pt>
                <c:pt idx="9721">
                  <c:v>41101</c:v>
                </c:pt>
                <c:pt idx="9722">
                  <c:v>41102</c:v>
                </c:pt>
                <c:pt idx="9723">
                  <c:v>41103</c:v>
                </c:pt>
                <c:pt idx="9724">
                  <c:v>41106</c:v>
                </c:pt>
                <c:pt idx="9725">
                  <c:v>41107</c:v>
                </c:pt>
                <c:pt idx="9726">
                  <c:v>41108</c:v>
                </c:pt>
                <c:pt idx="9727">
                  <c:v>41109</c:v>
                </c:pt>
                <c:pt idx="9728">
                  <c:v>41110</c:v>
                </c:pt>
                <c:pt idx="9729">
                  <c:v>41113</c:v>
                </c:pt>
                <c:pt idx="9730">
                  <c:v>41114</c:v>
                </c:pt>
                <c:pt idx="9731">
                  <c:v>41115</c:v>
                </c:pt>
                <c:pt idx="9732">
                  <c:v>41116</c:v>
                </c:pt>
                <c:pt idx="9733">
                  <c:v>41117</c:v>
                </c:pt>
                <c:pt idx="9734">
                  <c:v>41120</c:v>
                </c:pt>
                <c:pt idx="9735">
                  <c:v>41121</c:v>
                </c:pt>
                <c:pt idx="9736">
                  <c:v>41122</c:v>
                </c:pt>
                <c:pt idx="9737">
                  <c:v>41123</c:v>
                </c:pt>
                <c:pt idx="9738">
                  <c:v>41124</c:v>
                </c:pt>
                <c:pt idx="9739">
                  <c:v>41127</c:v>
                </c:pt>
                <c:pt idx="9740">
                  <c:v>41128</c:v>
                </c:pt>
                <c:pt idx="9741">
                  <c:v>41129</c:v>
                </c:pt>
                <c:pt idx="9742">
                  <c:v>41130</c:v>
                </c:pt>
                <c:pt idx="9743">
                  <c:v>41131</c:v>
                </c:pt>
                <c:pt idx="9744">
                  <c:v>41134</c:v>
                </c:pt>
                <c:pt idx="9745">
                  <c:v>41135</c:v>
                </c:pt>
                <c:pt idx="9746">
                  <c:v>41136</c:v>
                </c:pt>
                <c:pt idx="9747">
                  <c:v>41137</c:v>
                </c:pt>
                <c:pt idx="9748">
                  <c:v>41138</c:v>
                </c:pt>
                <c:pt idx="9749">
                  <c:v>41141</c:v>
                </c:pt>
                <c:pt idx="9750">
                  <c:v>41142</c:v>
                </c:pt>
                <c:pt idx="9751">
                  <c:v>41143</c:v>
                </c:pt>
                <c:pt idx="9752">
                  <c:v>41144</c:v>
                </c:pt>
                <c:pt idx="9753">
                  <c:v>41145</c:v>
                </c:pt>
                <c:pt idx="9754">
                  <c:v>41148</c:v>
                </c:pt>
                <c:pt idx="9755">
                  <c:v>41149</c:v>
                </c:pt>
                <c:pt idx="9756">
                  <c:v>41150</c:v>
                </c:pt>
                <c:pt idx="9757">
                  <c:v>41151</c:v>
                </c:pt>
                <c:pt idx="9758">
                  <c:v>41152</c:v>
                </c:pt>
                <c:pt idx="9759">
                  <c:v>41156</c:v>
                </c:pt>
                <c:pt idx="9760">
                  <c:v>41157</c:v>
                </c:pt>
                <c:pt idx="9761">
                  <c:v>41158</c:v>
                </c:pt>
                <c:pt idx="9762">
                  <c:v>41159</c:v>
                </c:pt>
                <c:pt idx="9763">
                  <c:v>41162</c:v>
                </c:pt>
                <c:pt idx="9764">
                  <c:v>41163</c:v>
                </c:pt>
                <c:pt idx="9765">
                  <c:v>41164</c:v>
                </c:pt>
                <c:pt idx="9766">
                  <c:v>41165</c:v>
                </c:pt>
                <c:pt idx="9767">
                  <c:v>41166</c:v>
                </c:pt>
                <c:pt idx="9768">
                  <c:v>41169</c:v>
                </c:pt>
                <c:pt idx="9769">
                  <c:v>41170</c:v>
                </c:pt>
                <c:pt idx="9770">
                  <c:v>41171</c:v>
                </c:pt>
                <c:pt idx="9771">
                  <c:v>41172</c:v>
                </c:pt>
                <c:pt idx="9772">
                  <c:v>41173</c:v>
                </c:pt>
                <c:pt idx="9773">
                  <c:v>41176</c:v>
                </c:pt>
                <c:pt idx="9774">
                  <c:v>41177</c:v>
                </c:pt>
                <c:pt idx="9775">
                  <c:v>41178</c:v>
                </c:pt>
                <c:pt idx="9776">
                  <c:v>41179</c:v>
                </c:pt>
                <c:pt idx="9777">
                  <c:v>41180</c:v>
                </c:pt>
                <c:pt idx="9778">
                  <c:v>41183</c:v>
                </c:pt>
                <c:pt idx="9779">
                  <c:v>41184</c:v>
                </c:pt>
                <c:pt idx="9780">
                  <c:v>41185</c:v>
                </c:pt>
                <c:pt idx="9781">
                  <c:v>41186</c:v>
                </c:pt>
                <c:pt idx="9782">
                  <c:v>41187</c:v>
                </c:pt>
                <c:pt idx="9783">
                  <c:v>41191</c:v>
                </c:pt>
                <c:pt idx="9784">
                  <c:v>41192</c:v>
                </c:pt>
                <c:pt idx="9785">
                  <c:v>41193</c:v>
                </c:pt>
                <c:pt idx="9786">
                  <c:v>41194</c:v>
                </c:pt>
                <c:pt idx="9787">
                  <c:v>41197</c:v>
                </c:pt>
                <c:pt idx="9788">
                  <c:v>41198</c:v>
                </c:pt>
                <c:pt idx="9789">
                  <c:v>41199</c:v>
                </c:pt>
                <c:pt idx="9790">
                  <c:v>41200</c:v>
                </c:pt>
                <c:pt idx="9791">
                  <c:v>41201</c:v>
                </c:pt>
                <c:pt idx="9792">
                  <c:v>41204</c:v>
                </c:pt>
                <c:pt idx="9793">
                  <c:v>41205</c:v>
                </c:pt>
                <c:pt idx="9794">
                  <c:v>41206</c:v>
                </c:pt>
                <c:pt idx="9795">
                  <c:v>41207</c:v>
                </c:pt>
                <c:pt idx="9796">
                  <c:v>41208</c:v>
                </c:pt>
                <c:pt idx="9797">
                  <c:v>41211</c:v>
                </c:pt>
                <c:pt idx="9798">
                  <c:v>41212</c:v>
                </c:pt>
                <c:pt idx="9799">
                  <c:v>41213</c:v>
                </c:pt>
                <c:pt idx="9800">
                  <c:v>41214</c:v>
                </c:pt>
                <c:pt idx="9801">
                  <c:v>41215</c:v>
                </c:pt>
                <c:pt idx="9802">
                  <c:v>41218</c:v>
                </c:pt>
                <c:pt idx="9803">
                  <c:v>41219</c:v>
                </c:pt>
                <c:pt idx="9804">
                  <c:v>41220</c:v>
                </c:pt>
                <c:pt idx="9805">
                  <c:v>41221</c:v>
                </c:pt>
                <c:pt idx="9806">
                  <c:v>41222</c:v>
                </c:pt>
                <c:pt idx="9807">
                  <c:v>41226</c:v>
                </c:pt>
                <c:pt idx="9808">
                  <c:v>41227</c:v>
                </c:pt>
                <c:pt idx="9809">
                  <c:v>41228</c:v>
                </c:pt>
                <c:pt idx="9810">
                  <c:v>41229</c:v>
                </c:pt>
                <c:pt idx="9811">
                  <c:v>41232</c:v>
                </c:pt>
                <c:pt idx="9812">
                  <c:v>41233</c:v>
                </c:pt>
                <c:pt idx="9813">
                  <c:v>41234</c:v>
                </c:pt>
                <c:pt idx="9814">
                  <c:v>41236</c:v>
                </c:pt>
                <c:pt idx="9815">
                  <c:v>41239</c:v>
                </c:pt>
                <c:pt idx="9816">
                  <c:v>41240</c:v>
                </c:pt>
                <c:pt idx="9817">
                  <c:v>41241</c:v>
                </c:pt>
                <c:pt idx="9818">
                  <c:v>41242</c:v>
                </c:pt>
                <c:pt idx="9819">
                  <c:v>41243</c:v>
                </c:pt>
                <c:pt idx="9820">
                  <c:v>41246</c:v>
                </c:pt>
                <c:pt idx="9821">
                  <c:v>41247</c:v>
                </c:pt>
                <c:pt idx="9822">
                  <c:v>41248</c:v>
                </c:pt>
                <c:pt idx="9823">
                  <c:v>41249</c:v>
                </c:pt>
                <c:pt idx="9824">
                  <c:v>41250</c:v>
                </c:pt>
                <c:pt idx="9825">
                  <c:v>41253</c:v>
                </c:pt>
                <c:pt idx="9826">
                  <c:v>41254</c:v>
                </c:pt>
                <c:pt idx="9827">
                  <c:v>41255</c:v>
                </c:pt>
                <c:pt idx="9828">
                  <c:v>41256</c:v>
                </c:pt>
                <c:pt idx="9829">
                  <c:v>41257</c:v>
                </c:pt>
                <c:pt idx="9830">
                  <c:v>41260</c:v>
                </c:pt>
                <c:pt idx="9831">
                  <c:v>41261</c:v>
                </c:pt>
                <c:pt idx="9832">
                  <c:v>41262</c:v>
                </c:pt>
                <c:pt idx="9833">
                  <c:v>41263</c:v>
                </c:pt>
                <c:pt idx="9834">
                  <c:v>41264</c:v>
                </c:pt>
                <c:pt idx="9835">
                  <c:v>41267</c:v>
                </c:pt>
                <c:pt idx="9836">
                  <c:v>41269</c:v>
                </c:pt>
                <c:pt idx="9837">
                  <c:v>41270</c:v>
                </c:pt>
                <c:pt idx="9838">
                  <c:v>41271</c:v>
                </c:pt>
                <c:pt idx="9839">
                  <c:v>41274</c:v>
                </c:pt>
                <c:pt idx="9840">
                  <c:v>41276</c:v>
                </c:pt>
                <c:pt idx="9841">
                  <c:v>41277</c:v>
                </c:pt>
                <c:pt idx="9842">
                  <c:v>41278</c:v>
                </c:pt>
                <c:pt idx="9843">
                  <c:v>41281</c:v>
                </c:pt>
                <c:pt idx="9844">
                  <c:v>41282</c:v>
                </c:pt>
                <c:pt idx="9845">
                  <c:v>41283</c:v>
                </c:pt>
                <c:pt idx="9846">
                  <c:v>41284</c:v>
                </c:pt>
                <c:pt idx="9847">
                  <c:v>41285</c:v>
                </c:pt>
                <c:pt idx="9848">
                  <c:v>41288</c:v>
                </c:pt>
                <c:pt idx="9849">
                  <c:v>41289</c:v>
                </c:pt>
                <c:pt idx="9850">
                  <c:v>41290</c:v>
                </c:pt>
                <c:pt idx="9851">
                  <c:v>41291</c:v>
                </c:pt>
                <c:pt idx="9852">
                  <c:v>41292</c:v>
                </c:pt>
                <c:pt idx="9853">
                  <c:v>41296</c:v>
                </c:pt>
                <c:pt idx="9854">
                  <c:v>41297</c:v>
                </c:pt>
                <c:pt idx="9855">
                  <c:v>41298</c:v>
                </c:pt>
                <c:pt idx="9856">
                  <c:v>41299</c:v>
                </c:pt>
                <c:pt idx="9857">
                  <c:v>41302</c:v>
                </c:pt>
                <c:pt idx="9858">
                  <c:v>41303</c:v>
                </c:pt>
                <c:pt idx="9859">
                  <c:v>41304</c:v>
                </c:pt>
                <c:pt idx="9860">
                  <c:v>41305</c:v>
                </c:pt>
                <c:pt idx="9861">
                  <c:v>41306</c:v>
                </c:pt>
                <c:pt idx="9862">
                  <c:v>41309</c:v>
                </c:pt>
                <c:pt idx="9863">
                  <c:v>41310</c:v>
                </c:pt>
                <c:pt idx="9864">
                  <c:v>41311</c:v>
                </c:pt>
                <c:pt idx="9865">
                  <c:v>41312</c:v>
                </c:pt>
                <c:pt idx="9866">
                  <c:v>41313</c:v>
                </c:pt>
                <c:pt idx="9867">
                  <c:v>41316</c:v>
                </c:pt>
                <c:pt idx="9868">
                  <c:v>41317</c:v>
                </c:pt>
                <c:pt idx="9869">
                  <c:v>41318</c:v>
                </c:pt>
                <c:pt idx="9870">
                  <c:v>41319</c:v>
                </c:pt>
                <c:pt idx="9871">
                  <c:v>41320</c:v>
                </c:pt>
                <c:pt idx="9872">
                  <c:v>41324</c:v>
                </c:pt>
                <c:pt idx="9873">
                  <c:v>41325</c:v>
                </c:pt>
                <c:pt idx="9874">
                  <c:v>41326</c:v>
                </c:pt>
                <c:pt idx="9875">
                  <c:v>41327</c:v>
                </c:pt>
                <c:pt idx="9876">
                  <c:v>41330</c:v>
                </c:pt>
                <c:pt idx="9877">
                  <c:v>41331</c:v>
                </c:pt>
                <c:pt idx="9878">
                  <c:v>41332</c:v>
                </c:pt>
                <c:pt idx="9879">
                  <c:v>41333</c:v>
                </c:pt>
                <c:pt idx="9880">
                  <c:v>41334</c:v>
                </c:pt>
                <c:pt idx="9881">
                  <c:v>41337</c:v>
                </c:pt>
                <c:pt idx="9882">
                  <c:v>41338</c:v>
                </c:pt>
                <c:pt idx="9883">
                  <c:v>41339</c:v>
                </c:pt>
                <c:pt idx="9884">
                  <c:v>41340</c:v>
                </c:pt>
                <c:pt idx="9885">
                  <c:v>41341</c:v>
                </c:pt>
                <c:pt idx="9886">
                  <c:v>41344</c:v>
                </c:pt>
                <c:pt idx="9887">
                  <c:v>41345</c:v>
                </c:pt>
                <c:pt idx="9888">
                  <c:v>41346</c:v>
                </c:pt>
                <c:pt idx="9889">
                  <c:v>41347</c:v>
                </c:pt>
                <c:pt idx="9890">
                  <c:v>41348</c:v>
                </c:pt>
                <c:pt idx="9891">
                  <c:v>41351</c:v>
                </c:pt>
                <c:pt idx="9892">
                  <c:v>41352</c:v>
                </c:pt>
                <c:pt idx="9893">
                  <c:v>41353</c:v>
                </c:pt>
                <c:pt idx="9894">
                  <c:v>41354</c:v>
                </c:pt>
                <c:pt idx="9895">
                  <c:v>41355</c:v>
                </c:pt>
                <c:pt idx="9896">
                  <c:v>41358</c:v>
                </c:pt>
                <c:pt idx="9897">
                  <c:v>41359</c:v>
                </c:pt>
                <c:pt idx="9898">
                  <c:v>41360</c:v>
                </c:pt>
                <c:pt idx="9899">
                  <c:v>41361</c:v>
                </c:pt>
                <c:pt idx="9900">
                  <c:v>41365</c:v>
                </c:pt>
                <c:pt idx="9901">
                  <c:v>41366</c:v>
                </c:pt>
                <c:pt idx="9902">
                  <c:v>41367</c:v>
                </c:pt>
                <c:pt idx="9903">
                  <c:v>41368</c:v>
                </c:pt>
                <c:pt idx="9904">
                  <c:v>41369</c:v>
                </c:pt>
                <c:pt idx="9905">
                  <c:v>41372</c:v>
                </c:pt>
                <c:pt idx="9906">
                  <c:v>41373</c:v>
                </c:pt>
                <c:pt idx="9907">
                  <c:v>41374</c:v>
                </c:pt>
                <c:pt idx="9908">
                  <c:v>41375</c:v>
                </c:pt>
                <c:pt idx="9909">
                  <c:v>41376</c:v>
                </c:pt>
                <c:pt idx="9910">
                  <c:v>41379</c:v>
                </c:pt>
                <c:pt idx="9911">
                  <c:v>41380</c:v>
                </c:pt>
                <c:pt idx="9912">
                  <c:v>41381</c:v>
                </c:pt>
                <c:pt idx="9913">
                  <c:v>41382</c:v>
                </c:pt>
                <c:pt idx="9914">
                  <c:v>41383</c:v>
                </c:pt>
                <c:pt idx="9915">
                  <c:v>41386</c:v>
                </c:pt>
                <c:pt idx="9916">
                  <c:v>41387</c:v>
                </c:pt>
                <c:pt idx="9917">
                  <c:v>41388</c:v>
                </c:pt>
                <c:pt idx="9918">
                  <c:v>41389</c:v>
                </c:pt>
                <c:pt idx="9919">
                  <c:v>41390</c:v>
                </c:pt>
                <c:pt idx="9920">
                  <c:v>41393</c:v>
                </c:pt>
                <c:pt idx="9921">
                  <c:v>41394</c:v>
                </c:pt>
                <c:pt idx="9922">
                  <c:v>41395</c:v>
                </c:pt>
                <c:pt idx="9923">
                  <c:v>41396</c:v>
                </c:pt>
                <c:pt idx="9924">
                  <c:v>41397</c:v>
                </c:pt>
                <c:pt idx="9925">
                  <c:v>41400</c:v>
                </c:pt>
                <c:pt idx="9926">
                  <c:v>41401</c:v>
                </c:pt>
                <c:pt idx="9927">
                  <c:v>41402</c:v>
                </c:pt>
                <c:pt idx="9928">
                  <c:v>41403</c:v>
                </c:pt>
                <c:pt idx="9929">
                  <c:v>41404</c:v>
                </c:pt>
                <c:pt idx="9930">
                  <c:v>41407</c:v>
                </c:pt>
                <c:pt idx="9931">
                  <c:v>41408</c:v>
                </c:pt>
                <c:pt idx="9932">
                  <c:v>41409</c:v>
                </c:pt>
                <c:pt idx="9933">
                  <c:v>41410</c:v>
                </c:pt>
                <c:pt idx="9934">
                  <c:v>41411</c:v>
                </c:pt>
                <c:pt idx="9935">
                  <c:v>41414</c:v>
                </c:pt>
                <c:pt idx="9936">
                  <c:v>41415</c:v>
                </c:pt>
                <c:pt idx="9937">
                  <c:v>41416</c:v>
                </c:pt>
                <c:pt idx="9938">
                  <c:v>41417</c:v>
                </c:pt>
                <c:pt idx="9939">
                  <c:v>41418</c:v>
                </c:pt>
                <c:pt idx="9940">
                  <c:v>41422</c:v>
                </c:pt>
                <c:pt idx="9941">
                  <c:v>41423</c:v>
                </c:pt>
                <c:pt idx="9942">
                  <c:v>41424</c:v>
                </c:pt>
                <c:pt idx="9943">
                  <c:v>41425</c:v>
                </c:pt>
                <c:pt idx="9944">
                  <c:v>41428</c:v>
                </c:pt>
                <c:pt idx="9945">
                  <c:v>41429</c:v>
                </c:pt>
                <c:pt idx="9946">
                  <c:v>41430</c:v>
                </c:pt>
                <c:pt idx="9947">
                  <c:v>41431</c:v>
                </c:pt>
                <c:pt idx="9948">
                  <c:v>41432</c:v>
                </c:pt>
                <c:pt idx="9949">
                  <c:v>41435</c:v>
                </c:pt>
                <c:pt idx="9950">
                  <c:v>41436</c:v>
                </c:pt>
                <c:pt idx="9951">
                  <c:v>41437</c:v>
                </c:pt>
                <c:pt idx="9952">
                  <c:v>41438</c:v>
                </c:pt>
                <c:pt idx="9953">
                  <c:v>41439</c:v>
                </c:pt>
                <c:pt idx="9954">
                  <c:v>41442</c:v>
                </c:pt>
                <c:pt idx="9955">
                  <c:v>41443</c:v>
                </c:pt>
                <c:pt idx="9956">
                  <c:v>41444</c:v>
                </c:pt>
                <c:pt idx="9957">
                  <c:v>41445</c:v>
                </c:pt>
                <c:pt idx="9958">
                  <c:v>41446</c:v>
                </c:pt>
                <c:pt idx="9959">
                  <c:v>41449</c:v>
                </c:pt>
                <c:pt idx="9960">
                  <c:v>41450</c:v>
                </c:pt>
                <c:pt idx="9961">
                  <c:v>41451</c:v>
                </c:pt>
                <c:pt idx="9962">
                  <c:v>41452</c:v>
                </c:pt>
                <c:pt idx="9963">
                  <c:v>41453</c:v>
                </c:pt>
                <c:pt idx="9964">
                  <c:v>41456</c:v>
                </c:pt>
                <c:pt idx="9965">
                  <c:v>41457</c:v>
                </c:pt>
                <c:pt idx="9966">
                  <c:v>41458</c:v>
                </c:pt>
                <c:pt idx="9967">
                  <c:v>41460</c:v>
                </c:pt>
                <c:pt idx="9968">
                  <c:v>41463</c:v>
                </c:pt>
                <c:pt idx="9969">
                  <c:v>41464</c:v>
                </c:pt>
                <c:pt idx="9970">
                  <c:v>41465</c:v>
                </c:pt>
                <c:pt idx="9971">
                  <c:v>41466</c:v>
                </c:pt>
                <c:pt idx="9972">
                  <c:v>41467</c:v>
                </c:pt>
                <c:pt idx="9973">
                  <c:v>41470</c:v>
                </c:pt>
                <c:pt idx="9974">
                  <c:v>41471</c:v>
                </c:pt>
                <c:pt idx="9975">
                  <c:v>41472</c:v>
                </c:pt>
                <c:pt idx="9976">
                  <c:v>41473</c:v>
                </c:pt>
                <c:pt idx="9977">
                  <c:v>41474</c:v>
                </c:pt>
                <c:pt idx="9978">
                  <c:v>41477</c:v>
                </c:pt>
                <c:pt idx="9979">
                  <c:v>41478</c:v>
                </c:pt>
                <c:pt idx="9980">
                  <c:v>41479</c:v>
                </c:pt>
                <c:pt idx="9981">
                  <c:v>41480</c:v>
                </c:pt>
                <c:pt idx="9982">
                  <c:v>41481</c:v>
                </c:pt>
                <c:pt idx="9983">
                  <c:v>41484</c:v>
                </c:pt>
                <c:pt idx="9984">
                  <c:v>41485</c:v>
                </c:pt>
                <c:pt idx="9985">
                  <c:v>41486</c:v>
                </c:pt>
                <c:pt idx="9986">
                  <c:v>41487</c:v>
                </c:pt>
                <c:pt idx="9987">
                  <c:v>41488</c:v>
                </c:pt>
                <c:pt idx="9988">
                  <c:v>41491</c:v>
                </c:pt>
                <c:pt idx="9989">
                  <c:v>41492</c:v>
                </c:pt>
                <c:pt idx="9990">
                  <c:v>41493</c:v>
                </c:pt>
                <c:pt idx="9991">
                  <c:v>41494</c:v>
                </c:pt>
                <c:pt idx="9992">
                  <c:v>41495</c:v>
                </c:pt>
                <c:pt idx="9993">
                  <c:v>41498</c:v>
                </c:pt>
                <c:pt idx="9994">
                  <c:v>41499</c:v>
                </c:pt>
                <c:pt idx="9995">
                  <c:v>41500</c:v>
                </c:pt>
                <c:pt idx="9996">
                  <c:v>41501</c:v>
                </c:pt>
                <c:pt idx="9997">
                  <c:v>41502</c:v>
                </c:pt>
                <c:pt idx="9998">
                  <c:v>41505</c:v>
                </c:pt>
                <c:pt idx="9999">
                  <c:v>41506</c:v>
                </c:pt>
                <c:pt idx="10000">
                  <c:v>41507</c:v>
                </c:pt>
                <c:pt idx="10001">
                  <c:v>41508</c:v>
                </c:pt>
                <c:pt idx="10002">
                  <c:v>41509</c:v>
                </c:pt>
                <c:pt idx="10003">
                  <c:v>41512</c:v>
                </c:pt>
                <c:pt idx="10004">
                  <c:v>41513</c:v>
                </c:pt>
                <c:pt idx="10005">
                  <c:v>41514</c:v>
                </c:pt>
                <c:pt idx="10006">
                  <c:v>41515</c:v>
                </c:pt>
                <c:pt idx="10007">
                  <c:v>41516</c:v>
                </c:pt>
                <c:pt idx="10008">
                  <c:v>41520</c:v>
                </c:pt>
                <c:pt idx="10009">
                  <c:v>41521</c:v>
                </c:pt>
                <c:pt idx="10010">
                  <c:v>41522</c:v>
                </c:pt>
                <c:pt idx="10011">
                  <c:v>41523</c:v>
                </c:pt>
                <c:pt idx="10012">
                  <c:v>41526</c:v>
                </c:pt>
                <c:pt idx="10013">
                  <c:v>41527</c:v>
                </c:pt>
                <c:pt idx="10014">
                  <c:v>41528</c:v>
                </c:pt>
                <c:pt idx="10015">
                  <c:v>41529</c:v>
                </c:pt>
                <c:pt idx="10016">
                  <c:v>41530</c:v>
                </c:pt>
                <c:pt idx="10017">
                  <c:v>41533</c:v>
                </c:pt>
                <c:pt idx="10018">
                  <c:v>41534</c:v>
                </c:pt>
                <c:pt idx="10019">
                  <c:v>41535</c:v>
                </c:pt>
                <c:pt idx="10020">
                  <c:v>41536</c:v>
                </c:pt>
                <c:pt idx="10021">
                  <c:v>41537</c:v>
                </c:pt>
                <c:pt idx="10022">
                  <c:v>41540</c:v>
                </c:pt>
                <c:pt idx="10023">
                  <c:v>41541</c:v>
                </c:pt>
                <c:pt idx="10024">
                  <c:v>41542</c:v>
                </c:pt>
                <c:pt idx="10025">
                  <c:v>41543</c:v>
                </c:pt>
                <c:pt idx="10026">
                  <c:v>41544</c:v>
                </c:pt>
                <c:pt idx="10027">
                  <c:v>41547</c:v>
                </c:pt>
                <c:pt idx="10028">
                  <c:v>41548</c:v>
                </c:pt>
                <c:pt idx="10029">
                  <c:v>41549</c:v>
                </c:pt>
                <c:pt idx="10030">
                  <c:v>41550</c:v>
                </c:pt>
                <c:pt idx="10031">
                  <c:v>41551</c:v>
                </c:pt>
                <c:pt idx="10032">
                  <c:v>41554</c:v>
                </c:pt>
                <c:pt idx="10033">
                  <c:v>41555</c:v>
                </c:pt>
                <c:pt idx="10034">
                  <c:v>41556</c:v>
                </c:pt>
                <c:pt idx="10035">
                  <c:v>41557</c:v>
                </c:pt>
                <c:pt idx="10036">
                  <c:v>41558</c:v>
                </c:pt>
                <c:pt idx="10037">
                  <c:v>41562</c:v>
                </c:pt>
                <c:pt idx="10038">
                  <c:v>41563</c:v>
                </c:pt>
                <c:pt idx="10039">
                  <c:v>41564</c:v>
                </c:pt>
                <c:pt idx="10040">
                  <c:v>41565</c:v>
                </c:pt>
                <c:pt idx="10041">
                  <c:v>41568</c:v>
                </c:pt>
                <c:pt idx="10042">
                  <c:v>41569</c:v>
                </c:pt>
                <c:pt idx="10043">
                  <c:v>41570</c:v>
                </c:pt>
                <c:pt idx="10044">
                  <c:v>41571</c:v>
                </c:pt>
                <c:pt idx="10045">
                  <c:v>41572</c:v>
                </c:pt>
                <c:pt idx="10046">
                  <c:v>41575</c:v>
                </c:pt>
                <c:pt idx="10047">
                  <c:v>41576</c:v>
                </c:pt>
                <c:pt idx="10048">
                  <c:v>41577</c:v>
                </c:pt>
                <c:pt idx="10049">
                  <c:v>41578</c:v>
                </c:pt>
                <c:pt idx="10050">
                  <c:v>41579</c:v>
                </c:pt>
                <c:pt idx="10051">
                  <c:v>41582</c:v>
                </c:pt>
                <c:pt idx="10052">
                  <c:v>41583</c:v>
                </c:pt>
                <c:pt idx="10053">
                  <c:v>41584</c:v>
                </c:pt>
                <c:pt idx="10054">
                  <c:v>41585</c:v>
                </c:pt>
                <c:pt idx="10055">
                  <c:v>41586</c:v>
                </c:pt>
                <c:pt idx="10056">
                  <c:v>41590</c:v>
                </c:pt>
                <c:pt idx="10057">
                  <c:v>41591</c:v>
                </c:pt>
                <c:pt idx="10058">
                  <c:v>41592</c:v>
                </c:pt>
                <c:pt idx="10059">
                  <c:v>41593</c:v>
                </c:pt>
                <c:pt idx="10060">
                  <c:v>41596</c:v>
                </c:pt>
                <c:pt idx="10061">
                  <c:v>41597</c:v>
                </c:pt>
                <c:pt idx="10062">
                  <c:v>41598</c:v>
                </c:pt>
                <c:pt idx="10063">
                  <c:v>41599</c:v>
                </c:pt>
                <c:pt idx="10064">
                  <c:v>41600</c:v>
                </c:pt>
                <c:pt idx="10065">
                  <c:v>41603</c:v>
                </c:pt>
                <c:pt idx="10066">
                  <c:v>41604</c:v>
                </c:pt>
                <c:pt idx="10067">
                  <c:v>41605</c:v>
                </c:pt>
                <c:pt idx="10068">
                  <c:v>41607</c:v>
                </c:pt>
                <c:pt idx="10069">
                  <c:v>41610</c:v>
                </c:pt>
                <c:pt idx="10070">
                  <c:v>41611</c:v>
                </c:pt>
                <c:pt idx="10071">
                  <c:v>41612</c:v>
                </c:pt>
                <c:pt idx="10072">
                  <c:v>41613</c:v>
                </c:pt>
                <c:pt idx="10073">
                  <c:v>41614</c:v>
                </c:pt>
                <c:pt idx="10074">
                  <c:v>41617</c:v>
                </c:pt>
                <c:pt idx="10075">
                  <c:v>41618</c:v>
                </c:pt>
                <c:pt idx="10076">
                  <c:v>41619</c:v>
                </c:pt>
                <c:pt idx="10077">
                  <c:v>41620</c:v>
                </c:pt>
                <c:pt idx="10078">
                  <c:v>41621</c:v>
                </c:pt>
                <c:pt idx="10079">
                  <c:v>41624</c:v>
                </c:pt>
                <c:pt idx="10080">
                  <c:v>41625</c:v>
                </c:pt>
                <c:pt idx="10081">
                  <c:v>41626</c:v>
                </c:pt>
                <c:pt idx="10082">
                  <c:v>41627</c:v>
                </c:pt>
                <c:pt idx="10083">
                  <c:v>41628</c:v>
                </c:pt>
                <c:pt idx="10084">
                  <c:v>41631</c:v>
                </c:pt>
                <c:pt idx="10085">
                  <c:v>41632</c:v>
                </c:pt>
                <c:pt idx="10086">
                  <c:v>41634</c:v>
                </c:pt>
                <c:pt idx="10087">
                  <c:v>41635</c:v>
                </c:pt>
                <c:pt idx="10088">
                  <c:v>41638</c:v>
                </c:pt>
                <c:pt idx="10089">
                  <c:v>41639</c:v>
                </c:pt>
                <c:pt idx="10090">
                  <c:v>41641</c:v>
                </c:pt>
                <c:pt idx="10091">
                  <c:v>41642</c:v>
                </c:pt>
                <c:pt idx="10092">
                  <c:v>41645</c:v>
                </c:pt>
                <c:pt idx="10093">
                  <c:v>41646</c:v>
                </c:pt>
                <c:pt idx="10094">
                  <c:v>41647</c:v>
                </c:pt>
                <c:pt idx="10095">
                  <c:v>41648</c:v>
                </c:pt>
                <c:pt idx="10096">
                  <c:v>41649</c:v>
                </c:pt>
                <c:pt idx="10097">
                  <c:v>41652</c:v>
                </c:pt>
                <c:pt idx="10098">
                  <c:v>41653</c:v>
                </c:pt>
                <c:pt idx="10099">
                  <c:v>41654</c:v>
                </c:pt>
                <c:pt idx="10100">
                  <c:v>41655</c:v>
                </c:pt>
                <c:pt idx="10101">
                  <c:v>41656</c:v>
                </c:pt>
                <c:pt idx="10102">
                  <c:v>41660</c:v>
                </c:pt>
                <c:pt idx="10103">
                  <c:v>41661</c:v>
                </c:pt>
                <c:pt idx="10104">
                  <c:v>41662</c:v>
                </c:pt>
                <c:pt idx="10105">
                  <c:v>41663</c:v>
                </c:pt>
                <c:pt idx="10106">
                  <c:v>41666</c:v>
                </c:pt>
                <c:pt idx="10107">
                  <c:v>41667</c:v>
                </c:pt>
                <c:pt idx="10108">
                  <c:v>41668</c:v>
                </c:pt>
                <c:pt idx="10109">
                  <c:v>41669</c:v>
                </c:pt>
                <c:pt idx="10110">
                  <c:v>41670</c:v>
                </c:pt>
                <c:pt idx="10111">
                  <c:v>41673</c:v>
                </c:pt>
                <c:pt idx="10112">
                  <c:v>41674</c:v>
                </c:pt>
                <c:pt idx="10113">
                  <c:v>41675</c:v>
                </c:pt>
                <c:pt idx="10114">
                  <c:v>41676</c:v>
                </c:pt>
                <c:pt idx="10115">
                  <c:v>41677</c:v>
                </c:pt>
                <c:pt idx="10116">
                  <c:v>41680</c:v>
                </c:pt>
                <c:pt idx="10117">
                  <c:v>41681</c:v>
                </c:pt>
                <c:pt idx="10118">
                  <c:v>41682</c:v>
                </c:pt>
                <c:pt idx="10119">
                  <c:v>41683</c:v>
                </c:pt>
                <c:pt idx="10120">
                  <c:v>41684</c:v>
                </c:pt>
                <c:pt idx="10121">
                  <c:v>41688</c:v>
                </c:pt>
                <c:pt idx="10122">
                  <c:v>41689</c:v>
                </c:pt>
                <c:pt idx="10123">
                  <c:v>41690</c:v>
                </c:pt>
                <c:pt idx="10124">
                  <c:v>41691</c:v>
                </c:pt>
                <c:pt idx="10125">
                  <c:v>41694</c:v>
                </c:pt>
                <c:pt idx="10126">
                  <c:v>41695</c:v>
                </c:pt>
                <c:pt idx="10127">
                  <c:v>41696</c:v>
                </c:pt>
                <c:pt idx="10128">
                  <c:v>41697</c:v>
                </c:pt>
                <c:pt idx="10129">
                  <c:v>41698</c:v>
                </c:pt>
                <c:pt idx="10130">
                  <c:v>41701</c:v>
                </c:pt>
                <c:pt idx="10131">
                  <c:v>41702</c:v>
                </c:pt>
                <c:pt idx="10132">
                  <c:v>41703</c:v>
                </c:pt>
                <c:pt idx="10133">
                  <c:v>41704</c:v>
                </c:pt>
                <c:pt idx="10134">
                  <c:v>41705</c:v>
                </c:pt>
                <c:pt idx="10135">
                  <c:v>41708</c:v>
                </c:pt>
                <c:pt idx="10136">
                  <c:v>41709</c:v>
                </c:pt>
                <c:pt idx="10137">
                  <c:v>41710</c:v>
                </c:pt>
                <c:pt idx="10138">
                  <c:v>41711</c:v>
                </c:pt>
                <c:pt idx="10139">
                  <c:v>41712</c:v>
                </c:pt>
                <c:pt idx="10140">
                  <c:v>41715</c:v>
                </c:pt>
                <c:pt idx="10141">
                  <c:v>41716</c:v>
                </c:pt>
                <c:pt idx="10142">
                  <c:v>41717</c:v>
                </c:pt>
                <c:pt idx="10143">
                  <c:v>41718</c:v>
                </c:pt>
                <c:pt idx="10144">
                  <c:v>41719</c:v>
                </c:pt>
                <c:pt idx="10145">
                  <c:v>41722</c:v>
                </c:pt>
                <c:pt idx="10146">
                  <c:v>41723</c:v>
                </c:pt>
                <c:pt idx="10147">
                  <c:v>41724</c:v>
                </c:pt>
                <c:pt idx="10148">
                  <c:v>41725</c:v>
                </c:pt>
                <c:pt idx="10149">
                  <c:v>41726</c:v>
                </c:pt>
                <c:pt idx="10150">
                  <c:v>41729</c:v>
                </c:pt>
                <c:pt idx="10151">
                  <c:v>41730</c:v>
                </c:pt>
                <c:pt idx="10152">
                  <c:v>41731</c:v>
                </c:pt>
                <c:pt idx="10153">
                  <c:v>41732</c:v>
                </c:pt>
                <c:pt idx="10154">
                  <c:v>41733</c:v>
                </c:pt>
                <c:pt idx="10155">
                  <c:v>41736</c:v>
                </c:pt>
                <c:pt idx="10156">
                  <c:v>41737</c:v>
                </c:pt>
                <c:pt idx="10157">
                  <c:v>41738</c:v>
                </c:pt>
                <c:pt idx="10158">
                  <c:v>41739</c:v>
                </c:pt>
                <c:pt idx="10159">
                  <c:v>41740</c:v>
                </c:pt>
                <c:pt idx="10160">
                  <c:v>41743</c:v>
                </c:pt>
                <c:pt idx="10161">
                  <c:v>41744</c:v>
                </c:pt>
                <c:pt idx="10162">
                  <c:v>41745</c:v>
                </c:pt>
                <c:pt idx="10163">
                  <c:v>41746</c:v>
                </c:pt>
                <c:pt idx="10164">
                  <c:v>41750</c:v>
                </c:pt>
                <c:pt idx="10165">
                  <c:v>41751</c:v>
                </c:pt>
                <c:pt idx="10166">
                  <c:v>41752</c:v>
                </c:pt>
                <c:pt idx="10167">
                  <c:v>41753</c:v>
                </c:pt>
                <c:pt idx="10168">
                  <c:v>41754</c:v>
                </c:pt>
                <c:pt idx="10169">
                  <c:v>41757</c:v>
                </c:pt>
                <c:pt idx="10170">
                  <c:v>41758</c:v>
                </c:pt>
                <c:pt idx="10171">
                  <c:v>41759</c:v>
                </c:pt>
                <c:pt idx="10172">
                  <c:v>41760</c:v>
                </c:pt>
                <c:pt idx="10173">
                  <c:v>41761</c:v>
                </c:pt>
                <c:pt idx="10174">
                  <c:v>41764</c:v>
                </c:pt>
                <c:pt idx="10175">
                  <c:v>41765</c:v>
                </c:pt>
                <c:pt idx="10176">
                  <c:v>41766</c:v>
                </c:pt>
                <c:pt idx="10177">
                  <c:v>41767</c:v>
                </c:pt>
                <c:pt idx="10178">
                  <c:v>41768</c:v>
                </c:pt>
                <c:pt idx="10179">
                  <c:v>41771</c:v>
                </c:pt>
                <c:pt idx="10180">
                  <c:v>41772</c:v>
                </c:pt>
                <c:pt idx="10181">
                  <c:v>41773</c:v>
                </c:pt>
                <c:pt idx="10182">
                  <c:v>41774</c:v>
                </c:pt>
                <c:pt idx="10183">
                  <c:v>41775</c:v>
                </c:pt>
                <c:pt idx="10184">
                  <c:v>41778</c:v>
                </c:pt>
                <c:pt idx="10185">
                  <c:v>41779</c:v>
                </c:pt>
                <c:pt idx="10186">
                  <c:v>41780</c:v>
                </c:pt>
                <c:pt idx="10187">
                  <c:v>41781</c:v>
                </c:pt>
                <c:pt idx="10188">
                  <c:v>41782</c:v>
                </c:pt>
                <c:pt idx="10189">
                  <c:v>41786</c:v>
                </c:pt>
                <c:pt idx="10190">
                  <c:v>41787</c:v>
                </c:pt>
                <c:pt idx="10191">
                  <c:v>41788</c:v>
                </c:pt>
                <c:pt idx="10192">
                  <c:v>41789</c:v>
                </c:pt>
                <c:pt idx="10193">
                  <c:v>41792</c:v>
                </c:pt>
                <c:pt idx="10194">
                  <c:v>41793</c:v>
                </c:pt>
                <c:pt idx="10195">
                  <c:v>41794</c:v>
                </c:pt>
                <c:pt idx="10196">
                  <c:v>41795</c:v>
                </c:pt>
                <c:pt idx="10197">
                  <c:v>41796</c:v>
                </c:pt>
                <c:pt idx="10198">
                  <c:v>41799</c:v>
                </c:pt>
                <c:pt idx="10199">
                  <c:v>41800</c:v>
                </c:pt>
                <c:pt idx="10200">
                  <c:v>41801</c:v>
                </c:pt>
                <c:pt idx="10201">
                  <c:v>41802</c:v>
                </c:pt>
                <c:pt idx="10202">
                  <c:v>41803</c:v>
                </c:pt>
                <c:pt idx="10203">
                  <c:v>41806</c:v>
                </c:pt>
                <c:pt idx="10204">
                  <c:v>41807</c:v>
                </c:pt>
                <c:pt idx="10205">
                  <c:v>41808</c:v>
                </c:pt>
                <c:pt idx="10206">
                  <c:v>41809</c:v>
                </c:pt>
                <c:pt idx="10207">
                  <c:v>41810</c:v>
                </c:pt>
                <c:pt idx="10208">
                  <c:v>41813</c:v>
                </c:pt>
                <c:pt idx="10209">
                  <c:v>41814</c:v>
                </c:pt>
                <c:pt idx="10210">
                  <c:v>41815</c:v>
                </c:pt>
                <c:pt idx="10211">
                  <c:v>41816</c:v>
                </c:pt>
                <c:pt idx="10212">
                  <c:v>41817</c:v>
                </c:pt>
                <c:pt idx="10213">
                  <c:v>41820</c:v>
                </c:pt>
                <c:pt idx="10214">
                  <c:v>41821</c:v>
                </c:pt>
                <c:pt idx="10215">
                  <c:v>41822</c:v>
                </c:pt>
                <c:pt idx="10216">
                  <c:v>41823</c:v>
                </c:pt>
                <c:pt idx="10217">
                  <c:v>41827</c:v>
                </c:pt>
                <c:pt idx="10218">
                  <c:v>41828</c:v>
                </c:pt>
                <c:pt idx="10219">
                  <c:v>41829</c:v>
                </c:pt>
                <c:pt idx="10220">
                  <c:v>41830</c:v>
                </c:pt>
                <c:pt idx="10221">
                  <c:v>41831</c:v>
                </c:pt>
                <c:pt idx="10222">
                  <c:v>41834</c:v>
                </c:pt>
                <c:pt idx="10223">
                  <c:v>41835</c:v>
                </c:pt>
                <c:pt idx="10224">
                  <c:v>41836</c:v>
                </c:pt>
                <c:pt idx="10225">
                  <c:v>41837</c:v>
                </c:pt>
                <c:pt idx="10226">
                  <c:v>41838</c:v>
                </c:pt>
                <c:pt idx="10227">
                  <c:v>41841</c:v>
                </c:pt>
                <c:pt idx="10228">
                  <c:v>41842</c:v>
                </c:pt>
                <c:pt idx="10229">
                  <c:v>41843</c:v>
                </c:pt>
                <c:pt idx="10230">
                  <c:v>41844</c:v>
                </c:pt>
                <c:pt idx="10231">
                  <c:v>41845</c:v>
                </c:pt>
                <c:pt idx="10232">
                  <c:v>41848</c:v>
                </c:pt>
                <c:pt idx="10233">
                  <c:v>41849</c:v>
                </c:pt>
                <c:pt idx="10234">
                  <c:v>41850</c:v>
                </c:pt>
                <c:pt idx="10235">
                  <c:v>41851</c:v>
                </c:pt>
                <c:pt idx="10236">
                  <c:v>41852</c:v>
                </c:pt>
                <c:pt idx="10237">
                  <c:v>41855</c:v>
                </c:pt>
                <c:pt idx="10238">
                  <c:v>41856</c:v>
                </c:pt>
                <c:pt idx="10239">
                  <c:v>41857</c:v>
                </c:pt>
                <c:pt idx="10240">
                  <c:v>41858</c:v>
                </c:pt>
                <c:pt idx="10241">
                  <c:v>41859</c:v>
                </c:pt>
                <c:pt idx="10242">
                  <c:v>41862</c:v>
                </c:pt>
                <c:pt idx="10243">
                  <c:v>41863</c:v>
                </c:pt>
                <c:pt idx="10244">
                  <c:v>41864</c:v>
                </c:pt>
                <c:pt idx="10245">
                  <c:v>41865</c:v>
                </c:pt>
                <c:pt idx="10246">
                  <c:v>41866</c:v>
                </c:pt>
                <c:pt idx="10247">
                  <c:v>41869</c:v>
                </c:pt>
                <c:pt idx="10248">
                  <c:v>41870</c:v>
                </c:pt>
                <c:pt idx="10249">
                  <c:v>41871</c:v>
                </c:pt>
                <c:pt idx="10250">
                  <c:v>41872</c:v>
                </c:pt>
                <c:pt idx="10251">
                  <c:v>41873</c:v>
                </c:pt>
                <c:pt idx="10252">
                  <c:v>41876</c:v>
                </c:pt>
                <c:pt idx="10253">
                  <c:v>41877</c:v>
                </c:pt>
                <c:pt idx="10254">
                  <c:v>41878</c:v>
                </c:pt>
                <c:pt idx="10255">
                  <c:v>41879</c:v>
                </c:pt>
                <c:pt idx="10256">
                  <c:v>41880</c:v>
                </c:pt>
                <c:pt idx="10257">
                  <c:v>41884</c:v>
                </c:pt>
                <c:pt idx="10258">
                  <c:v>41885</c:v>
                </c:pt>
                <c:pt idx="10259">
                  <c:v>41886</c:v>
                </c:pt>
                <c:pt idx="10260">
                  <c:v>41887</c:v>
                </c:pt>
                <c:pt idx="10261">
                  <c:v>41890</c:v>
                </c:pt>
                <c:pt idx="10262">
                  <c:v>41891</c:v>
                </c:pt>
                <c:pt idx="10263">
                  <c:v>41892</c:v>
                </c:pt>
                <c:pt idx="10264">
                  <c:v>41893</c:v>
                </c:pt>
                <c:pt idx="10265">
                  <c:v>41894</c:v>
                </c:pt>
                <c:pt idx="10266">
                  <c:v>41897</c:v>
                </c:pt>
                <c:pt idx="10267">
                  <c:v>41898</c:v>
                </c:pt>
                <c:pt idx="10268">
                  <c:v>41899</c:v>
                </c:pt>
                <c:pt idx="10269">
                  <c:v>41900</c:v>
                </c:pt>
                <c:pt idx="10270">
                  <c:v>41901</c:v>
                </c:pt>
                <c:pt idx="10271">
                  <c:v>41904</c:v>
                </c:pt>
                <c:pt idx="10272">
                  <c:v>41905</c:v>
                </c:pt>
                <c:pt idx="10273">
                  <c:v>41906</c:v>
                </c:pt>
                <c:pt idx="10274">
                  <c:v>41907</c:v>
                </c:pt>
                <c:pt idx="10275">
                  <c:v>41908</c:v>
                </c:pt>
                <c:pt idx="10276">
                  <c:v>41911</c:v>
                </c:pt>
                <c:pt idx="10277">
                  <c:v>41912</c:v>
                </c:pt>
                <c:pt idx="10278">
                  <c:v>41913</c:v>
                </c:pt>
                <c:pt idx="10279">
                  <c:v>41914</c:v>
                </c:pt>
                <c:pt idx="10280">
                  <c:v>41915</c:v>
                </c:pt>
                <c:pt idx="10281">
                  <c:v>41918</c:v>
                </c:pt>
                <c:pt idx="10282">
                  <c:v>41919</c:v>
                </c:pt>
                <c:pt idx="10283">
                  <c:v>41920</c:v>
                </c:pt>
                <c:pt idx="10284">
                  <c:v>41921</c:v>
                </c:pt>
                <c:pt idx="10285">
                  <c:v>41922</c:v>
                </c:pt>
                <c:pt idx="10286">
                  <c:v>41926</c:v>
                </c:pt>
                <c:pt idx="10287">
                  <c:v>41927</c:v>
                </c:pt>
                <c:pt idx="10288">
                  <c:v>41928</c:v>
                </c:pt>
                <c:pt idx="10289">
                  <c:v>41929</c:v>
                </c:pt>
                <c:pt idx="10290">
                  <c:v>41932</c:v>
                </c:pt>
                <c:pt idx="10291">
                  <c:v>41933</c:v>
                </c:pt>
                <c:pt idx="10292">
                  <c:v>41934</c:v>
                </c:pt>
                <c:pt idx="10293">
                  <c:v>41935</c:v>
                </c:pt>
                <c:pt idx="10294">
                  <c:v>41936</c:v>
                </c:pt>
                <c:pt idx="10295">
                  <c:v>41939</c:v>
                </c:pt>
                <c:pt idx="10296">
                  <c:v>41940</c:v>
                </c:pt>
                <c:pt idx="10297">
                  <c:v>41941</c:v>
                </c:pt>
                <c:pt idx="10298">
                  <c:v>41942</c:v>
                </c:pt>
                <c:pt idx="10299">
                  <c:v>41943</c:v>
                </c:pt>
                <c:pt idx="10300">
                  <c:v>41946</c:v>
                </c:pt>
                <c:pt idx="10301">
                  <c:v>41947</c:v>
                </c:pt>
                <c:pt idx="10302">
                  <c:v>41948</c:v>
                </c:pt>
                <c:pt idx="10303">
                  <c:v>41949</c:v>
                </c:pt>
                <c:pt idx="10304">
                  <c:v>41950</c:v>
                </c:pt>
                <c:pt idx="10305">
                  <c:v>41953</c:v>
                </c:pt>
                <c:pt idx="10306">
                  <c:v>41955</c:v>
                </c:pt>
                <c:pt idx="10307">
                  <c:v>41956</c:v>
                </c:pt>
                <c:pt idx="10308">
                  <c:v>41957</c:v>
                </c:pt>
                <c:pt idx="10309">
                  <c:v>41960</c:v>
                </c:pt>
                <c:pt idx="10310">
                  <c:v>41961</c:v>
                </c:pt>
                <c:pt idx="10311">
                  <c:v>41962</c:v>
                </c:pt>
                <c:pt idx="10312">
                  <c:v>41963</c:v>
                </c:pt>
                <c:pt idx="10313">
                  <c:v>41964</c:v>
                </c:pt>
                <c:pt idx="10314">
                  <c:v>41967</c:v>
                </c:pt>
                <c:pt idx="10315">
                  <c:v>41968</c:v>
                </c:pt>
                <c:pt idx="10316">
                  <c:v>41969</c:v>
                </c:pt>
                <c:pt idx="10317">
                  <c:v>41971</c:v>
                </c:pt>
                <c:pt idx="10318">
                  <c:v>41974</c:v>
                </c:pt>
                <c:pt idx="10319">
                  <c:v>41975</c:v>
                </c:pt>
                <c:pt idx="10320">
                  <c:v>41976</c:v>
                </c:pt>
                <c:pt idx="10321">
                  <c:v>41977</c:v>
                </c:pt>
                <c:pt idx="10322">
                  <c:v>41978</c:v>
                </c:pt>
                <c:pt idx="10323">
                  <c:v>41981</c:v>
                </c:pt>
                <c:pt idx="10324">
                  <c:v>41982</c:v>
                </c:pt>
                <c:pt idx="10325">
                  <c:v>41983</c:v>
                </c:pt>
                <c:pt idx="10326">
                  <c:v>41984</c:v>
                </c:pt>
                <c:pt idx="10327">
                  <c:v>41985</c:v>
                </c:pt>
                <c:pt idx="10328">
                  <c:v>41988</c:v>
                </c:pt>
                <c:pt idx="10329">
                  <c:v>41989</c:v>
                </c:pt>
                <c:pt idx="10330">
                  <c:v>41990</c:v>
                </c:pt>
                <c:pt idx="10331">
                  <c:v>41991</c:v>
                </c:pt>
                <c:pt idx="10332">
                  <c:v>41992</c:v>
                </c:pt>
                <c:pt idx="10333">
                  <c:v>41995</c:v>
                </c:pt>
                <c:pt idx="10334">
                  <c:v>41996</c:v>
                </c:pt>
                <c:pt idx="10335">
                  <c:v>41997</c:v>
                </c:pt>
                <c:pt idx="10336">
                  <c:v>41999</c:v>
                </c:pt>
                <c:pt idx="10337">
                  <c:v>42002</c:v>
                </c:pt>
                <c:pt idx="10338">
                  <c:v>42003</c:v>
                </c:pt>
                <c:pt idx="10339">
                  <c:v>42004</c:v>
                </c:pt>
                <c:pt idx="10340">
                  <c:v>42006</c:v>
                </c:pt>
                <c:pt idx="10341">
                  <c:v>42009</c:v>
                </c:pt>
                <c:pt idx="10342">
                  <c:v>42010</c:v>
                </c:pt>
                <c:pt idx="10343">
                  <c:v>42011</c:v>
                </c:pt>
                <c:pt idx="10344">
                  <c:v>42012</c:v>
                </c:pt>
                <c:pt idx="10345">
                  <c:v>42013</c:v>
                </c:pt>
                <c:pt idx="10346">
                  <c:v>42016</c:v>
                </c:pt>
                <c:pt idx="10347">
                  <c:v>42017</c:v>
                </c:pt>
                <c:pt idx="10348">
                  <c:v>42018</c:v>
                </c:pt>
                <c:pt idx="10349">
                  <c:v>42019</c:v>
                </c:pt>
                <c:pt idx="10350">
                  <c:v>42020</c:v>
                </c:pt>
                <c:pt idx="10351">
                  <c:v>42024</c:v>
                </c:pt>
                <c:pt idx="10352">
                  <c:v>42025</c:v>
                </c:pt>
                <c:pt idx="10353">
                  <c:v>42026</c:v>
                </c:pt>
                <c:pt idx="10354">
                  <c:v>42027</c:v>
                </c:pt>
                <c:pt idx="10355">
                  <c:v>42030</c:v>
                </c:pt>
                <c:pt idx="10356">
                  <c:v>42031</c:v>
                </c:pt>
                <c:pt idx="10357">
                  <c:v>42032</c:v>
                </c:pt>
                <c:pt idx="10358">
                  <c:v>42033</c:v>
                </c:pt>
                <c:pt idx="10359">
                  <c:v>42034</c:v>
                </c:pt>
                <c:pt idx="10360">
                  <c:v>42037</c:v>
                </c:pt>
                <c:pt idx="10361">
                  <c:v>42038</c:v>
                </c:pt>
                <c:pt idx="10362">
                  <c:v>42039</c:v>
                </c:pt>
                <c:pt idx="10363">
                  <c:v>42040</c:v>
                </c:pt>
                <c:pt idx="10364">
                  <c:v>42041</c:v>
                </c:pt>
                <c:pt idx="10365">
                  <c:v>42044</c:v>
                </c:pt>
                <c:pt idx="10366">
                  <c:v>42045</c:v>
                </c:pt>
                <c:pt idx="10367">
                  <c:v>42046</c:v>
                </c:pt>
                <c:pt idx="10368">
                  <c:v>42047</c:v>
                </c:pt>
                <c:pt idx="10369">
                  <c:v>42048</c:v>
                </c:pt>
                <c:pt idx="10370">
                  <c:v>42052</c:v>
                </c:pt>
                <c:pt idx="10371">
                  <c:v>42053</c:v>
                </c:pt>
                <c:pt idx="10372">
                  <c:v>42054</c:v>
                </c:pt>
                <c:pt idx="10373">
                  <c:v>42055</c:v>
                </c:pt>
                <c:pt idx="10374">
                  <c:v>42058</c:v>
                </c:pt>
                <c:pt idx="10375">
                  <c:v>42059</c:v>
                </c:pt>
                <c:pt idx="10376">
                  <c:v>42060</c:v>
                </c:pt>
                <c:pt idx="10377">
                  <c:v>42061</c:v>
                </c:pt>
                <c:pt idx="10378">
                  <c:v>42062</c:v>
                </c:pt>
                <c:pt idx="10379">
                  <c:v>42065</c:v>
                </c:pt>
                <c:pt idx="10380">
                  <c:v>42066</c:v>
                </c:pt>
                <c:pt idx="10381">
                  <c:v>42067</c:v>
                </c:pt>
                <c:pt idx="10382">
                  <c:v>42068</c:v>
                </c:pt>
                <c:pt idx="10383">
                  <c:v>42069</c:v>
                </c:pt>
                <c:pt idx="10384">
                  <c:v>42072</c:v>
                </c:pt>
                <c:pt idx="10385">
                  <c:v>42073</c:v>
                </c:pt>
                <c:pt idx="10386">
                  <c:v>42074</c:v>
                </c:pt>
                <c:pt idx="10387">
                  <c:v>42075</c:v>
                </c:pt>
                <c:pt idx="10388">
                  <c:v>42076</c:v>
                </c:pt>
                <c:pt idx="10389">
                  <c:v>42079</c:v>
                </c:pt>
                <c:pt idx="10390">
                  <c:v>42080</c:v>
                </c:pt>
                <c:pt idx="10391">
                  <c:v>42081</c:v>
                </c:pt>
                <c:pt idx="10392">
                  <c:v>42082</c:v>
                </c:pt>
                <c:pt idx="10393">
                  <c:v>42083</c:v>
                </c:pt>
                <c:pt idx="10394">
                  <c:v>42086</c:v>
                </c:pt>
                <c:pt idx="10395">
                  <c:v>42087</c:v>
                </c:pt>
                <c:pt idx="10396">
                  <c:v>42088</c:v>
                </c:pt>
                <c:pt idx="10397">
                  <c:v>42089</c:v>
                </c:pt>
                <c:pt idx="10398">
                  <c:v>42090</c:v>
                </c:pt>
                <c:pt idx="10399">
                  <c:v>42093</c:v>
                </c:pt>
                <c:pt idx="10400">
                  <c:v>42094</c:v>
                </c:pt>
                <c:pt idx="10401">
                  <c:v>42095</c:v>
                </c:pt>
                <c:pt idx="10402">
                  <c:v>42096</c:v>
                </c:pt>
                <c:pt idx="10403">
                  <c:v>42100</c:v>
                </c:pt>
                <c:pt idx="10404">
                  <c:v>42101</c:v>
                </c:pt>
                <c:pt idx="10405">
                  <c:v>42102</c:v>
                </c:pt>
                <c:pt idx="10406">
                  <c:v>42103</c:v>
                </c:pt>
                <c:pt idx="10407">
                  <c:v>42104</c:v>
                </c:pt>
                <c:pt idx="10408">
                  <c:v>42107</c:v>
                </c:pt>
                <c:pt idx="10409">
                  <c:v>42108</c:v>
                </c:pt>
                <c:pt idx="10410">
                  <c:v>42109</c:v>
                </c:pt>
                <c:pt idx="10411">
                  <c:v>42110</c:v>
                </c:pt>
                <c:pt idx="10412">
                  <c:v>42111</c:v>
                </c:pt>
                <c:pt idx="10413">
                  <c:v>42114</c:v>
                </c:pt>
                <c:pt idx="10414">
                  <c:v>42115</c:v>
                </c:pt>
                <c:pt idx="10415">
                  <c:v>42116</c:v>
                </c:pt>
                <c:pt idx="10416">
                  <c:v>42117</c:v>
                </c:pt>
                <c:pt idx="10417">
                  <c:v>42118</c:v>
                </c:pt>
                <c:pt idx="10418">
                  <c:v>42121</c:v>
                </c:pt>
                <c:pt idx="10419">
                  <c:v>42122</c:v>
                </c:pt>
                <c:pt idx="10420">
                  <c:v>42123</c:v>
                </c:pt>
                <c:pt idx="10421">
                  <c:v>42124</c:v>
                </c:pt>
                <c:pt idx="10422">
                  <c:v>42125</c:v>
                </c:pt>
                <c:pt idx="10423">
                  <c:v>42128</c:v>
                </c:pt>
                <c:pt idx="10424">
                  <c:v>42129</c:v>
                </c:pt>
                <c:pt idx="10425">
                  <c:v>42130</c:v>
                </c:pt>
                <c:pt idx="10426">
                  <c:v>42131</c:v>
                </c:pt>
                <c:pt idx="10427">
                  <c:v>42132</c:v>
                </c:pt>
                <c:pt idx="10428">
                  <c:v>42135</c:v>
                </c:pt>
                <c:pt idx="10429">
                  <c:v>42136</c:v>
                </c:pt>
                <c:pt idx="10430">
                  <c:v>42137</c:v>
                </c:pt>
                <c:pt idx="10431">
                  <c:v>42138</c:v>
                </c:pt>
                <c:pt idx="10432">
                  <c:v>42139</c:v>
                </c:pt>
                <c:pt idx="10433">
                  <c:v>42142</c:v>
                </c:pt>
                <c:pt idx="10434">
                  <c:v>42143</c:v>
                </c:pt>
                <c:pt idx="10435">
                  <c:v>42144</c:v>
                </c:pt>
                <c:pt idx="10436">
                  <c:v>42145</c:v>
                </c:pt>
                <c:pt idx="10437">
                  <c:v>42146</c:v>
                </c:pt>
                <c:pt idx="10438">
                  <c:v>42150</c:v>
                </c:pt>
                <c:pt idx="10439">
                  <c:v>42151</c:v>
                </c:pt>
                <c:pt idx="10440">
                  <c:v>42152</c:v>
                </c:pt>
                <c:pt idx="10441">
                  <c:v>42153</c:v>
                </c:pt>
                <c:pt idx="10442">
                  <c:v>42156</c:v>
                </c:pt>
                <c:pt idx="10443">
                  <c:v>42157</c:v>
                </c:pt>
                <c:pt idx="10444">
                  <c:v>42158</c:v>
                </c:pt>
                <c:pt idx="10445">
                  <c:v>42159</c:v>
                </c:pt>
                <c:pt idx="10446">
                  <c:v>42160</c:v>
                </c:pt>
                <c:pt idx="10447">
                  <c:v>42163</c:v>
                </c:pt>
                <c:pt idx="10448">
                  <c:v>42164</c:v>
                </c:pt>
                <c:pt idx="10449">
                  <c:v>42165</c:v>
                </c:pt>
                <c:pt idx="10450">
                  <c:v>42166</c:v>
                </c:pt>
                <c:pt idx="10451">
                  <c:v>42167</c:v>
                </c:pt>
                <c:pt idx="10452">
                  <c:v>42170</c:v>
                </c:pt>
                <c:pt idx="10453">
                  <c:v>42171</c:v>
                </c:pt>
                <c:pt idx="10454">
                  <c:v>42172</c:v>
                </c:pt>
                <c:pt idx="10455">
                  <c:v>42173</c:v>
                </c:pt>
                <c:pt idx="10456">
                  <c:v>42174</c:v>
                </c:pt>
                <c:pt idx="10457">
                  <c:v>42177</c:v>
                </c:pt>
                <c:pt idx="10458">
                  <c:v>42178</c:v>
                </c:pt>
                <c:pt idx="10459">
                  <c:v>42179</c:v>
                </c:pt>
                <c:pt idx="10460">
                  <c:v>42180</c:v>
                </c:pt>
                <c:pt idx="10461">
                  <c:v>42181</c:v>
                </c:pt>
                <c:pt idx="10462">
                  <c:v>42184</c:v>
                </c:pt>
                <c:pt idx="10463">
                  <c:v>42185</c:v>
                </c:pt>
                <c:pt idx="10464">
                  <c:v>42186</c:v>
                </c:pt>
                <c:pt idx="10465">
                  <c:v>42187</c:v>
                </c:pt>
                <c:pt idx="10466">
                  <c:v>42191</c:v>
                </c:pt>
                <c:pt idx="10467">
                  <c:v>42192</c:v>
                </c:pt>
                <c:pt idx="10468">
                  <c:v>42193</c:v>
                </c:pt>
                <c:pt idx="10469">
                  <c:v>42194</c:v>
                </c:pt>
                <c:pt idx="10470">
                  <c:v>42195</c:v>
                </c:pt>
                <c:pt idx="10471">
                  <c:v>42198</c:v>
                </c:pt>
                <c:pt idx="10472">
                  <c:v>42199</c:v>
                </c:pt>
                <c:pt idx="10473">
                  <c:v>42200</c:v>
                </c:pt>
                <c:pt idx="10474">
                  <c:v>42201</c:v>
                </c:pt>
                <c:pt idx="10475">
                  <c:v>42202</c:v>
                </c:pt>
                <c:pt idx="10476">
                  <c:v>42205</c:v>
                </c:pt>
                <c:pt idx="10477">
                  <c:v>42206</c:v>
                </c:pt>
                <c:pt idx="10478">
                  <c:v>42207</c:v>
                </c:pt>
                <c:pt idx="10479">
                  <c:v>42208</c:v>
                </c:pt>
                <c:pt idx="10480">
                  <c:v>42209</c:v>
                </c:pt>
                <c:pt idx="10481">
                  <c:v>42212</c:v>
                </c:pt>
                <c:pt idx="10482">
                  <c:v>42213</c:v>
                </c:pt>
                <c:pt idx="10483">
                  <c:v>42214</c:v>
                </c:pt>
                <c:pt idx="10484">
                  <c:v>42215</c:v>
                </c:pt>
                <c:pt idx="10485">
                  <c:v>42216</c:v>
                </c:pt>
                <c:pt idx="10486">
                  <c:v>42219</c:v>
                </c:pt>
                <c:pt idx="10487">
                  <c:v>42220</c:v>
                </c:pt>
                <c:pt idx="10488">
                  <c:v>42221</c:v>
                </c:pt>
                <c:pt idx="10489">
                  <c:v>42222</c:v>
                </c:pt>
                <c:pt idx="10490">
                  <c:v>42223</c:v>
                </c:pt>
                <c:pt idx="10491">
                  <c:v>42226</c:v>
                </c:pt>
                <c:pt idx="10492">
                  <c:v>42227</c:v>
                </c:pt>
                <c:pt idx="10493">
                  <c:v>42228</c:v>
                </c:pt>
                <c:pt idx="10494">
                  <c:v>42229</c:v>
                </c:pt>
                <c:pt idx="10495">
                  <c:v>42230</c:v>
                </c:pt>
                <c:pt idx="10496">
                  <c:v>42233</c:v>
                </c:pt>
                <c:pt idx="10497">
                  <c:v>42234</c:v>
                </c:pt>
                <c:pt idx="10498">
                  <c:v>42235</c:v>
                </c:pt>
                <c:pt idx="10499">
                  <c:v>42236</c:v>
                </c:pt>
                <c:pt idx="10500">
                  <c:v>42237</c:v>
                </c:pt>
                <c:pt idx="10501">
                  <c:v>42240</c:v>
                </c:pt>
                <c:pt idx="10502">
                  <c:v>42241</c:v>
                </c:pt>
                <c:pt idx="10503">
                  <c:v>42242</c:v>
                </c:pt>
                <c:pt idx="10504">
                  <c:v>42243</c:v>
                </c:pt>
                <c:pt idx="10505">
                  <c:v>42244</c:v>
                </c:pt>
                <c:pt idx="10506">
                  <c:v>42247</c:v>
                </c:pt>
                <c:pt idx="10507">
                  <c:v>42248</c:v>
                </c:pt>
                <c:pt idx="10508">
                  <c:v>42249</c:v>
                </c:pt>
                <c:pt idx="10509">
                  <c:v>42250</c:v>
                </c:pt>
                <c:pt idx="10510">
                  <c:v>42251</c:v>
                </c:pt>
                <c:pt idx="10511">
                  <c:v>42255</c:v>
                </c:pt>
                <c:pt idx="10512">
                  <c:v>42256</c:v>
                </c:pt>
                <c:pt idx="10513">
                  <c:v>42257</c:v>
                </c:pt>
                <c:pt idx="10514">
                  <c:v>42258</c:v>
                </c:pt>
                <c:pt idx="10515">
                  <c:v>42261</c:v>
                </c:pt>
                <c:pt idx="10516">
                  <c:v>42262</c:v>
                </c:pt>
                <c:pt idx="10517">
                  <c:v>42263</c:v>
                </c:pt>
                <c:pt idx="10518">
                  <c:v>42264</c:v>
                </c:pt>
                <c:pt idx="10519">
                  <c:v>42265</c:v>
                </c:pt>
                <c:pt idx="10520">
                  <c:v>42268</c:v>
                </c:pt>
                <c:pt idx="10521">
                  <c:v>42269</c:v>
                </c:pt>
                <c:pt idx="10522">
                  <c:v>42270</c:v>
                </c:pt>
                <c:pt idx="10523">
                  <c:v>42271</c:v>
                </c:pt>
                <c:pt idx="10524">
                  <c:v>42272</c:v>
                </c:pt>
                <c:pt idx="10525">
                  <c:v>42275</c:v>
                </c:pt>
                <c:pt idx="10526">
                  <c:v>42276</c:v>
                </c:pt>
                <c:pt idx="10527">
                  <c:v>42277</c:v>
                </c:pt>
                <c:pt idx="10528">
                  <c:v>42278</c:v>
                </c:pt>
                <c:pt idx="10529">
                  <c:v>42279</c:v>
                </c:pt>
                <c:pt idx="10530">
                  <c:v>42282</c:v>
                </c:pt>
                <c:pt idx="10531">
                  <c:v>42283</c:v>
                </c:pt>
                <c:pt idx="10532">
                  <c:v>42284</c:v>
                </c:pt>
                <c:pt idx="10533">
                  <c:v>42285</c:v>
                </c:pt>
                <c:pt idx="10534">
                  <c:v>42286</c:v>
                </c:pt>
                <c:pt idx="10535">
                  <c:v>42290</c:v>
                </c:pt>
                <c:pt idx="10536">
                  <c:v>42291</c:v>
                </c:pt>
                <c:pt idx="10537">
                  <c:v>42292</c:v>
                </c:pt>
                <c:pt idx="10538">
                  <c:v>42293</c:v>
                </c:pt>
                <c:pt idx="10539">
                  <c:v>42296</c:v>
                </c:pt>
                <c:pt idx="10540">
                  <c:v>42297</c:v>
                </c:pt>
                <c:pt idx="10541">
                  <c:v>42298</c:v>
                </c:pt>
                <c:pt idx="10542">
                  <c:v>42299</c:v>
                </c:pt>
                <c:pt idx="10543">
                  <c:v>42300</c:v>
                </c:pt>
                <c:pt idx="10544">
                  <c:v>42303</c:v>
                </c:pt>
                <c:pt idx="10545">
                  <c:v>42304</c:v>
                </c:pt>
                <c:pt idx="10546">
                  <c:v>42305</c:v>
                </c:pt>
                <c:pt idx="10547">
                  <c:v>42306</c:v>
                </c:pt>
                <c:pt idx="10548">
                  <c:v>42307</c:v>
                </c:pt>
                <c:pt idx="10549">
                  <c:v>42310</c:v>
                </c:pt>
                <c:pt idx="10550">
                  <c:v>42311</c:v>
                </c:pt>
                <c:pt idx="10551">
                  <c:v>42312</c:v>
                </c:pt>
                <c:pt idx="10552">
                  <c:v>42313</c:v>
                </c:pt>
                <c:pt idx="10553">
                  <c:v>42314</c:v>
                </c:pt>
                <c:pt idx="10554">
                  <c:v>42317</c:v>
                </c:pt>
                <c:pt idx="10555">
                  <c:v>42318</c:v>
                </c:pt>
                <c:pt idx="10556">
                  <c:v>42320</c:v>
                </c:pt>
                <c:pt idx="10557">
                  <c:v>42321</c:v>
                </c:pt>
                <c:pt idx="10558">
                  <c:v>42324</c:v>
                </c:pt>
                <c:pt idx="10559">
                  <c:v>42325</c:v>
                </c:pt>
                <c:pt idx="10560">
                  <c:v>42326</c:v>
                </c:pt>
                <c:pt idx="10561">
                  <c:v>42327</c:v>
                </c:pt>
                <c:pt idx="10562">
                  <c:v>42328</c:v>
                </c:pt>
                <c:pt idx="10563">
                  <c:v>42331</c:v>
                </c:pt>
                <c:pt idx="10564">
                  <c:v>42332</c:v>
                </c:pt>
                <c:pt idx="10565">
                  <c:v>42333</c:v>
                </c:pt>
                <c:pt idx="10566">
                  <c:v>42335</c:v>
                </c:pt>
                <c:pt idx="10567">
                  <c:v>42338</c:v>
                </c:pt>
                <c:pt idx="10568">
                  <c:v>42339</c:v>
                </c:pt>
                <c:pt idx="10569">
                  <c:v>42340</c:v>
                </c:pt>
                <c:pt idx="10570">
                  <c:v>42341</c:v>
                </c:pt>
                <c:pt idx="10571">
                  <c:v>42342</c:v>
                </c:pt>
                <c:pt idx="10572">
                  <c:v>42345</c:v>
                </c:pt>
                <c:pt idx="10573">
                  <c:v>42346</c:v>
                </c:pt>
                <c:pt idx="10574">
                  <c:v>42347</c:v>
                </c:pt>
                <c:pt idx="10575">
                  <c:v>42348</c:v>
                </c:pt>
                <c:pt idx="10576">
                  <c:v>42349</c:v>
                </c:pt>
                <c:pt idx="10577">
                  <c:v>42352</c:v>
                </c:pt>
                <c:pt idx="10578">
                  <c:v>42353</c:v>
                </c:pt>
                <c:pt idx="10579">
                  <c:v>42354</c:v>
                </c:pt>
                <c:pt idx="10580">
                  <c:v>42355</c:v>
                </c:pt>
                <c:pt idx="10581">
                  <c:v>42356</c:v>
                </c:pt>
                <c:pt idx="10582">
                  <c:v>42359</c:v>
                </c:pt>
                <c:pt idx="10583">
                  <c:v>42360</c:v>
                </c:pt>
                <c:pt idx="10584">
                  <c:v>42361</c:v>
                </c:pt>
                <c:pt idx="10585">
                  <c:v>42362</c:v>
                </c:pt>
                <c:pt idx="10586">
                  <c:v>42366</c:v>
                </c:pt>
                <c:pt idx="10587">
                  <c:v>42367</c:v>
                </c:pt>
                <c:pt idx="10588">
                  <c:v>42368</c:v>
                </c:pt>
                <c:pt idx="10589">
                  <c:v>42369</c:v>
                </c:pt>
                <c:pt idx="10590">
                  <c:v>42373</c:v>
                </c:pt>
                <c:pt idx="10591">
                  <c:v>42374</c:v>
                </c:pt>
                <c:pt idx="10592">
                  <c:v>42375</c:v>
                </c:pt>
                <c:pt idx="10593">
                  <c:v>42376</c:v>
                </c:pt>
                <c:pt idx="10594">
                  <c:v>42377</c:v>
                </c:pt>
                <c:pt idx="10595">
                  <c:v>42380</c:v>
                </c:pt>
                <c:pt idx="10596">
                  <c:v>42381</c:v>
                </c:pt>
                <c:pt idx="10597">
                  <c:v>42382</c:v>
                </c:pt>
                <c:pt idx="10598">
                  <c:v>42383</c:v>
                </c:pt>
                <c:pt idx="10599">
                  <c:v>42384</c:v>
                </c:pt>
                <c:pt idx="10600">
                  <c:v>42388</c:v>
                </c:pt>
                <c:pt idx="10601">
                  <c:v>42389</c:v>
                </c:pt>
                <c:pt idx="10602">
                  <c:v>42390</c:v>
                </c:pt>
                <c:pt idx="10603">
                  <c:v>42391</c:v>
                </c:pt>
                <c:pt idx="10604">
                  <c:v>42394</c:v>
                </c:pt>
                <c:pt idx="10605">
                  <c:v>42395</c:v>
                </c:pt>
                <c:pt idx="10606">
                  <c:v>42396</c:v>
                </c:pt>
                <c:pt idx="10607">
                  <c:v>42397</c:v>
                </c:pt>
                <c:pt idx="10608">
                  <c:v>42398</c:v>
                </c:pt>
                <c:pt idx="10609">
                  <c:v>42401</c:v>
                </c:pt>
                <c:pt idx="10610">
                  <c:v>42402</c:v>
                </c:pt>
                <c:pt idx="10611">
                  <c:v>42403</c:v>
                </c:pt>
                <c:pt idx="10612">
                  <c:v>42404</c:v>
                </c:pt>
                <c:pt idx="10613">
                  <c:v>42405</c:v>
                </c:pt>
                <c:pt idx="10614">
                  <c:v>42408</c:v>
                </c:pt>
                <c:pt idx="10615">
                  <c:v>42409</c:v>
                </c:pt>
                <c:pt idx="10616">
                  <c:v>42410</c:v>
                </c:pt>
                <c:pt idx="10617">
                  <c:v>42411</c:v>
                </c:pt>
                <c:pt idx="10618">
                  <c:v>42412</c:v>
                </c:pt>
                <c:pt idx="10619">
                  <c:v>42416</c:v>
                </c:pt>
                <c:pt idx="10620">
                  <c:v>42417</c:v>
                </c:pt>
                <c:pt idx="10621">
                  <c:v>42418</c:v>
                </c:pt>
                <c:pt idx="10622">
                  <c:v>42419</c:v>
                </c:pt>
                <c:pt idx="10623">
                  <c:v>42422</c:v>
                </c:pt>
                <c:pt idx="10624">
                  <c:v>42423</c:v>
                </c:pt>
                <c:pt idx="10625">
                  <c:v>42424</c:v>
                </c:pt>
                <c:pt idx="10626">
                  <c:v>42425</c:v>
                </c:pt>
                <c:pt idx="10627">
                  <c:v>42426</c:v>
                </c:pt>
                <c:pt idx="10628">
                  <c:v>42429</c:v>
                </c:pt>
                <c:pt idx="10629">
                  <c:v>42430</c:v>
                </c:pt>
                <c:pt idx="10630">
                  <c:v>42431</c:v>
                </c:pt>
                <c:pt idx="10631">
                  <c:v>42432</c:v>
                </c:pt>
                <c:pt idx="10632">
                  <c:v>42433</c:v>
                </c:pt>
                <c:pt idx="10633">
                  <c:v>42436</c:v>
                </c:pt>
                <c:pt idx="10634">
                  <c:v>42437</c:v>
                </c:pt>
                <c:pt idx="10635">
                  <c:v>42438</c:v>
                </c:pt>
                <c:pt idx="10636">
                  <c:v>42439</c:v>
                </c:pt>
                <c:pt idx="10637">
                  <c:v>42440</c:v>
                </c:pt>
                <c:pt idx="10638">
                  <c:v>42443</c:v>
                </c:pt>
                <c:pt idx="10639">
                  <c:v>42444</c:v>
                </c:pt>
                <c:pt idx="10640">
                  <c:v>42445</c:v>
                </c:pt>
                <c:pt idx="10641">
                  <c:v>42446</c:v>
                </c:pt>
                <c:pt idx="10642">
                  <c:v>42447</c:v>
                </c:pt>
                <c:pt idx="10643">
                  <c:v>42450</c:v>
                </c:pt>
                <c:pt idx="10644">
                  <c:v>42451</c:v>
                </c:pt>
                <c:pt idx="10645">
                  <c:v>42452</c:v>
                </c:pt>
                <c:pt idx="10646">
                  <c:v>42453</c:v>
                </c:pt>
                <c:pt idx="10647">
                  <c:v>42457</c:v>
                </c:pt>
                <c:pt idx="10648">
                  <c:v>42458</c:v>
                </c:pt>
                <c:pt idx="10649">
                  <c:v>42459</c:v>
                </c:pt>
                <c:pt idx="10650">
                  <c:v>42460</c:v>
                </c:pt>
                <c:pt idx="10651">
                  <c:v>42461</c:v>
                </c:pt>
                <c:pt idx="10652">
                  <c:v>42464</c:v>
                </c:pt>
                <c:pt idx="10653">
                  <c:v>42465</c:v>
                </c:pt>
                <c:pt idx="10654">
                  <c:v>42466</c:v>
                </c:pt>
                <c:pt idx="10655">
                  <c:v>42467</c:v>
                </c:pt>
                <c:pt idx="10656">
                  <c:v>42468</c:v>
                </c:pt>
                <c:pt idx="10657">
                  <c:v>42471</c:v>
                </c:pt>
                <c:pt idx="10658">
                  <c:v>42472</c:v>
                </c:pt>
                <c:pt idx="10659">
                  <c:v>42473</c:v>
                </c:pt>
                <c:pt idx="10660">
                  <c:v>42474</c:v>
                </c:pt>
                <c:pt idx="10661">
                  <c:v>42475</c:v>
                </c:pt>
                <c:pt idx="10662">
                  <c:v>42478</c:v>
                </c:pt>
                <c:pt idx="10663">
                  <c:v>42479</c:v>
                </c:pt>
                <c:pt idx="10664">
                  <c:v>42480</c:v>
                </c:pt>
                <c:pt idx="10665">
                  <c:v>42481</c:v>
                </c:pt>
                <c:pt idx="10666">
                  <c:v>42482</c:v>
                </c:pt>
                <c:pt idx="10667">
                  <c:v>42485</c:v>
                </c:pt>
                <c:pt idx="10668">
                  <c:v>42486</c:v>
                </c:pt>
                <c:pt idx="10669">
                  <c:v>42487</c:v>
                </c:pt>
                <c:pt idx="10670">
                  <c:v>42488</c:v>
                </c:pt>
                <c:pt idx="10671">
                  <c:v>42489</c:v>
                </c:pt>
                <c:pt idx="10672">
                  <c:v>42492</c:v>
                </c:pt>
                <c:pt idx="10673">
                  <c:v>42493</c:v>
                </c:pt>
                <c:pt idx="10674">
                  <c:v>42494</c:v>
                </c:pt>
                <c:pt idx="10675">
                  <c:v>42495</c:v>
                </c:pt>
                <c:pt idx="10676">
                  <c:v>42496</c:v>
                </c:pt>
                <c:pt idx="10677">
                  <c:v>42499</c:v>
                </c:pt>
                <c:pt idx="10678">
                  <c:v>42500</c:v>
                </c:pt>
                <c:pt idx="10679">
                  <c:v>42501</c:v>
                </c:pt>
                <c:pt idx="10680">
                  <c:v>42502</c:v>
                </c:pt>
                <c:pt idx="10681">
                  <c:v>42503</c:v>
                </c:pt>
                <c:pt idx="10682">
                  <c:v>42506</c:v>
                </c:pt>
                <c:pt idx="10683">
                  <c:v>42507</c:v>
                </c:pt>
                <c:pt idx="10684">
                  <c:v>42508</c:v>
                </c:pt>
                <c:pt idx="10685">
                  <c:v>42509</c:v>
                </c:pt>
                <c:pt idx="10686">
                  <c:v>42510</c:v>
                </c:pt>
                <c:pt idx="10687">
                  <c:v>42513</c:v>
                </c:pt>
                <c:pt idx="10688">
                  <c:v>42514</c:v>
                </c:pt>
                <c:pt idx="10689">
                  <c:v>42515</c:v>
                </c:pt>
                <c:pt idx="10690">
                  <c:v>42516</c:v>
                </c:pt>
                <c:pt idx="10691">
                  <c:v>42517</c:v>
                </c:pt>
                <c:pt idx="10692">
                  <c:v>42521</c:v>
                </c:pt>
                <c:pt idx="10693">
                  <c:v>42522</c:v>
                </c:pt>
                <c:pt idx="10694">
                  <c:v>42523</c:v>
                </c:pt>
                <c:pt idx="10695">
                  <c:v>42524</c:v>
                </c:pt>
                <c:pt idx="10696">
                  <c:v>42527</c:v>
                </c:pt>
                <c:pt idx="10697">
                  <c:v>42528</c:v>
                </c:pt>
                <c:pt idx="10698">
                  <c:v>42529</c:v>
                </c:pt>
                <c:pt idx="10699">
                  <c:v>42530</c:v>
                </c:pt>
                <c:pt idx="10700">
                  <c:v>42531</c:v>
                </c:pt>
                <c:pt idx="10701">
                  <c:v>42534</c:v>
                </c:pt>
                <c:pt idx="10702">
                  <c:v>42535</c:v>
                </c:pt>
                <c:pt idx="10703">
                  <c:v>42536</c:v>
                </c:pt>
                <c:pt idx="10704">
                  <c:v>42537</c:v>
                </c:pt>
                <c:pt idx="10705">
                  <c:v>42538</c:v>
                </c:pt>
                <c:pt idx="10706">
                  <c:v>42541</c:v>
                </c:pt>
                <c:pt idx="10707">
                  <c:v>42542</c:v>
                </c:pt>
                <c:pt idx="10708">
                  <c:v>42543</c:v>
                </c:pt>
                <c:pt idx="10709">
                  <c:v>42544</c:v>
                </c:pt>
                <c:pt idx="10710">
                  <c:v>42545</c:v>
                </c:pt>
                <c:pt idx="10711">
                  <c:v>42548</c:v>
                </c:pt>
                <c:pt idx="10712">
                  <c:v>42549</c:v>
                </c:pt>
                <c:pt idx="10713">
                  <c:v>42550</c:v>
                </c:pt>
                <c:pt idx="10714">
                  <c:v>42551</c:v>
                </c:pt>
                <c:pt idx="10715">
                  <c:v>42552</c:v>
                </c:pt>
                <c:pt idx="10716">
                  <c:v>42556</c:v>
                </c:pt>
                <c:pt idx="10717">
                  <c:v>42557</c:v>
                </c:pt>
                <c:pt idx="10718">
                  <c:v>42558</c:v>
                </c:pt>
                <c:pt idx="10719">
                  <c:v>42559</c:v>
                </c:pt>
                <c:pt idx="10720">
                  <c:v>42562</c:v>
                </c:pt>
                <c:pt idx="10721">
                  <c:v>42563</c:v>
                </c:pt>
                <c:pt idx="10722">
                  <c:v>42564</c:v>
                </c:pt>
                <c:pt idx="10723">
                  <c:v>42565</c:v>
                </c:pt>
                <c:pt idx="10724">
                  <c:v>42566</c:v>
                </c:pt>
                <c:pt idx="10725">
                  <c:v>42569</c:v>
                </c:pt>
                <c:pt idx="10726">
                  <c:v>42570</c:v>
                </c:pt>
                <c:pt idx="10727">
                  <c:v>42571</c:v>
                </c:pt>
                <c:pt idx="10728">
                  <c:v>42572</c:v>
                </c:pt>
                <c:pt idx="10729">
                  <c:v>42573</c:v>
                </c:pt>
                <c:pt idx="10730">
                  <c:v>42576</c:v>
                </c:pt>
                <c:pt idx="10731">
                  <c:v>42577</c:v>
                </c:pt>
                <c:pt idx="10732">
                  <c:v>42578</c:v>
                </c:pt>
                <c:pt idx="10733">
                  <c:v>42579</c:v>
                </c:pt>
                <c:pt idx="10734">
                  <c:v>42580</c:v>
                </c:pt>
                <c:pt idx="10735">
                  <c:v>42583</c:v>
                </c:pt>
                <c:pt idx="10736">
                  <c:v>42584</c:v>
                </c:pt>
                <c:pt idx="10737">
                  <c:v>42585</c:v>
                </c:pt>
                <c:pt idx="10738">
                  <c:v>42586</c:v>
                </c:pt>
                <c:pt idx="10739">
                  <c:v>42587</c:v>
                </c:pt>
                <c:pt idx="10740">
                  <c:v>42590</c:v>
                </c:pt>
                <c:pt idx="10741">
                  <c:v>42591</c:v>
                </c:pt>
                <c:pt idx="10742">
                  <c:v>42592</c:v>
                </c:pt>
                <c:pt idx="10743">
                  <c:v>42593</c:v>
                </c:pt>
                <c:pt idx="10744">
                  <c:v>42594</c:v>
                </c:pt>
                <c:pt idx="10745">
                  <c:v>42597</c:v>
                </c:pt>
                <c:pt idx="10746">
                  <c:v>42598</c:v>
                </c:pt>
                <c:pt idx="10747">
                  <c:v>42599</c:v>
                </c:pt>
                <c:pt idx="10748">
                  <c:v>42600</c:v>
                </c:pt>
                <c:pt idx="10749">
                  <c:v>42601</c:v>
                </c:pt>
                <c:pt idx="10750">
                  <c:v>42604</c:v>
                </c:pt>
                <c:pt idx="10751">
                  <c:v>42605</c:v>
                </c:pt>
                <c:pt idx="10752">
                  <c:v>42606</c:v>
                </c:pt>
                <c:pt idx="10753">
                  <c:v>42607</c:v>
                </c:pt>
                <c:pt idx="10754">
                  <c:v>42608</c:v>
                </c:pt>
                <c:pt idx="10755">
                  <c:v>42611</c:v>
                </c:pt>
                <c:pt idx="10756">
                  <c:v>42612</c:v>
                </c:pt>
                <c:pt idx="10757">
                  <c:v>42613</c:v>
                </c:pt>
                <c:pt idx="10758">
                  <c:v>42614</c:v>
                </c:pt>
                <c:pt idx="10759">
                  <c:v>42615</c:v>
                </c:pt>
                <c:pt idx="10760">
                  <c:v>42619</c:v>
                </c:pt>
                <c:pt idx="10761">
                  <c:v>42620</c:v>
                </c:pt>
                <c:pt idx="10762">
                  <c:v>42621</c:v>
                </c:pt>
                <c:pt idx="10763">
                  <c:v>42622</c:v>
                </c:pt>
                <c:pt idx="10764">
                  <c:v>42625</c:v>
                </c:pt>
                <c:pt idx="10765">
                  <c:v>42626</c:v>
                </c:pt>
                <c:pt idx="10766">
                  <c:v>42627</c:v>
                </c:pt>
                <c:pt idx="10767">
                  <c:v>42628</c:v>
                </c:pt>
                <c:pt idx="10768">
                  <c:v>42629</c:v>
                </c:pt>
                <c:pt idx="10769">
                  <c:v>42632</c:v>
                </c:pt>
                <c:pt idx="10770">
                  <c:v>42633</c:v>
                </c:pt>
                <c:pt idx="10771">
                  <c:v>42634</c:v>
                </c:pt>
                <c:pt idx="10772">
                  <c:v>42635</c:v>
                </c:pt>
                <c:pt idx="10773">
                  <c:v>42636</c:v>
                </c:pt>
                <c:pt idx="10774">
                  <c:v>42639</c:v>
                </c:pt>
                <c:pt idx="10775">
                  <c:v>42640</c:v>
                </c:pt>
                <c:pt idx="10776">
                  <c:v>42641</c:v>
                </c:pt>
                <c:pt idx="10777">
                  <c:v>42642</c:v>
                </c:pt>
                <c:pt idx="10778">
                  <c:v>42643</c:v>
                </c:pt>
                <c:pt idx="10779">
                  <c:v>42646</c:v>
                </c:pt>
                <c:pt idx="10780">
                  <c:v>42647</c:v>
                </c:pt>
                <c:pt idx="10781">
                  <c:v>42648</c:v>
                </c:pt>
                <c:pt idx="10782">
                  <c:v>42649</c:v>
                </c:pt>
                <c:pt idx="10783">
                  <c:v>42650</c:v>
                </c:pt>
                <c:pt idx="10784">
                  <c:v>42654</c:v>
                </c:pt>
                <c:pt idx="10785">
                  <c:v>42655</c:v>
                </c:pt>
                <c:pt idx="10786">
                  <c:v>42656</c:v>
                </c:pt>
                <c:pt idx="10787">
                  <c:v>42657</c:v>
                </c:pt>
                <c:pt idx="10788">
                  <c:v>42660</c:v>
                </c:pt>
                <c:pt idx="10789">
                  <c:v>42661</c:v>
                </c:pt>
                <c:pt idx="10790">
                  <c:v>42662</c:v>
                </c:pt>
                <c:pt idx="10791">
                  <c:v>42663</c:v>
                </c:pt>
                <c:pt idx="10792">
                  <c:v>42664</c:v>
                </c:pt>
                <c:pt idx="10793">
                  <c:v>42667</c:v>
                </c:pt>
                <c:pt idx="10794">
                  <c:v>42668</c:v>
                </c:pt>
                <c:pt idx="10795">
                  <c:v>42669</c:v>
                </c:pt>
                <c:pt idx="10796">
                  <c:v>42670</c:v>
                </c:pt>
                <c:pt idx="10797">
                  <c:v>42671</c:v>
                </c:pt>
                <c:pt idx="10798">
                  <c:v>42674</c:v>
                </c:pt>
                <c:pt idx="10799">
                  <c:v>42675</c:v>
                </c:pt>
                <c:pt idx="10800">
                  <c:v>42676</c:v>
                </c:pt>
                <c:pt idx="10801">
                  <c:v>42677</c:v>
                </c:pt>
                <c:pt idx="10802">
                  <c:v>42678</c:v>
                </c:pt>
                <c:pt idx="10803">
                  <c:v>42681</c:v>
                </c:pt>
                <c:pt idx="10804">
                  <c:v>42682</c:v>
                </c:pt>
                <c:pt idx="10805">
                  <c:v>42683</c:v>
                </c:pt>
                <c:pt idx="10806">
                  <c:v>42684</c:v>
                </c:pt>
                <c:pt idx="10807">
                  <c:v>42688</c:v>
                </c:pt>
                <c:pt idx="10808">
                  <c:v>42689</c:v>
                </c:pt>
                <c:pt idx="10809">
                  <c:v>42690</c:v>
                </c:pt>
                <c:pt idx="10810">
                  <c:v>42691</c:v>
                </c:pt>
                <c:pt idx="10811">
                  <c:v>42692</c:v>
                </c:pt>
                <c:pt idx="10812">
                  <c:v>42695</c:v>
                </c:pt>
                <c:pt idx="10813">
                  <c:v>42696</c:v>
                </c:pt>
                <c:pt idx="10814">
                  <c:v>42697</c:v>
                </c:pt>
                <c:pt idx="10815">
                  <c:v>42699</c:v>
                </c:pt>
                <c:pt idx="10816">
                  <c:v>42702</c:v>
                </c:pt>
                <c:pt idx="10817">
                  <c:v>42703</c:v>
                </c:pt>
                <c:pt idx="10818">
                  <c:v>42704</c:v>
                </c:pt>
                <c:pt idx="10819">
                  <c:v>42705</c:v>
                </c:pt>
                <c:pt idx="10820">
                  <c:v>42706</c:v>
                </c:pt>
                <c:pt idx="10821">
                  <c:v>42709</c:v>
                </c:pt>
                <c:pt idx="10822">
                  <c:v>42710</c:v>
                </c:pt>
                <c:pt idx="10823">
                  <c:v>42711</c:v>
                </c:pt>
                <c:pt idx="10824">
                  <c:v>42712</c:v>
                </c:pt>
                <c:pt idx="10825">
                  <c:v>42713</c:v>
                </c:pt>
                <c:pt idx="10826">
                  <c:v>42716</c:v>
                </c:pt>
                <c:pt idx="10827">
                  <c:v>42717</c:v>
                </c:pt>
                <c:pt idx="10828">
                  <c:v>42718</c:v>
                </c:pt>
                <c:pt idx="10829">
                  <c:v>42719</c:v>
                </c:pt>
                <c:pt idx="10830">
                  <c:v>42720</c:v>
                </c:pt>
                <c:pt idx="10831">
                  <c:v>42723</c:v>
                </c:pt>
                <c:pt idx="10832">
                  <c:v>42724</c:v>
                </c:pt>
                <c:pt idx="10833">
                  <c:v>42725</c:v>
                </c:pt>
                <c:pt idx="10834">
                  <c:v>42726</c:v>
                </c:pt>
                <c:pt idx="10835">
                  <c:v>42727</c:v>
                </c:pt>
                <c:pt idx="10836">
                  <c:v>42731</c:v>
                </c:pt>
                <c:pt idx="10837">
                  <c:v>42732</c:v>
                </c:pt>
                <c:pt idx="10838">
                  <c:v>42733</c:v>
                </c:pt>
                <c:pt idx="10839">
                  <c:v>42734</c:v>
                </c:pt>
                <c:pt idx="10840">
                  <c:v>42738</c:v>
                </c:pt>
                <c:pt idx="10841">
                  <c:v>42739</c:v>
                </c:pt>
                <c:pt idx="10842">
                  <c:v>42740</c:v>
                </c:pt>
                <c:pt idx="10843">
                  <c:v>42741</c:v>
                </c:pt>
                <c:pt idx="10844">
                  <c:v>42744</c:v>
                </c:pt>
                <c:pt idx="10845">
                  <c:v>42745</c:v>
                </c:pt>
                <c:pt idx="10846">
                  <c:v>42746</c:v>
                </c:pt>
                <c:pt idx="10847">
                  <c:v>42747</c:v>
                </c:pt>
                <c:pt idx="10848">
                  <c:v>42748</c:v>
                </c:pt>
                <c:pt idx="10849">
                  <c:v>42752</c:v>
                </c:pt>
                <c:pt idx="10850">
                  <c:v>42753</c:v>
                </c:pt>
                <c:pt idx="10851">
                  <c:v>42754</c:v>
                </c:pt>
                <c:pt idx="10852">
                  <c:v>42755</c:v>
                </c:pt>
                <c:pt idx="10853">
                  <c:v>42758</c:v>
                </c:pt>
                <c:pt idx="10854">
                  <c:v>42759</c:v>
                </c:pt>
                <c:pt idx="10855">
                  <c:v>42760</c:v>
                </c:pt>
                <c:pt idx="10856">
                  <c:v>42761</c:v>
                </c:pt>
                <c:pt idx="10857">
                  <c:v>42762</c:v>
                </c:pt>
                <c:pt idx="10858">
                  <c:v>42765</c:v>
                </c:pt>
                <c:pt idx="10859">
                  <c:v>42766</c:v>
                </c:pt>
                <c:pt idx="10860">
                  <c:v>42767</c:v>
                </c:pt>
                <c:pt idx="10861">
                  <c:v>42768</c:v>
                </c:pt>
                <c:pt idx="10862">
                  <c:v>42769</c:v>
                </c:pt>
                <c:pt idx="10863">
                  <c:v>42772</c:v>
                </c:pt>
                <c:pt idx="10864">
                  <c:v>42773</c:v>
                </c:pt>
                <c:pt idx="10865">
                  <c:v>42774</c:v>
                </c:pt>
                <c:pt idx="10866">
                  <c:v>42775</c:v>
                </c:pt>
                <c:pt idx="10867">
                  <c:v>42776</c:v>
                </c:pt>
                <c:pt idx="10868">
                  <c:v>42779</c:v>
                </c:pt>
                <c:pt idx="10869">
                  <c:v>42780</c:v>
                </c:pt>
                <c:pt idx="10870">
                  <c:v>42781</c:v>
                </c:pt>
                <c:pt idx="10871">
                  <c:v>42782</c:v>
                </c:pt>
                <c:pt idx="10872">
                  <c:v>42783</c:v>
                </c:pt>
                <c:pt idx="10873">
                  <c:v>42787</c:v>
                </c:pt>
                <c:pt idx="10874">
                  <c:v>42788</c:v>
                </c:pt>
                <c:pt idx="10875">
                  <c:v>42789</c:v>
                </c:pt>
                <c:pt idx="10876">
                  <c:v>42790</c:v>
                </c:pt>
                <c:pt idx="10877">
                  <c:v>42793</c:v>
                </c:pt>
                <c:pt idx="10878">
                  <c:v>42794</c:v>
                </c:pt>
                <c:pt idx="10879">
                  <c:v>42795</c:v>
                </c:pt>
                <c:pt idx="10880">
                  <c:v>42796</c:v>
                </c:pt>
                <c:pt idx="10881">
                  <c:v>42797</c:v>
                </c:pt>
                <c:pt idx="10882">
                  <c:v>42800</c:v>
                </c:pt>
                <c:pt idx="10883">
                  <c:v>42801</c:v>
                </c:pt>
                <c:pt idx="10884">
                  <c:v>42802</c:v>
                </c:pt>
                <c:pt idx="10885">
                  <c:v>42803</c:v>
                </c:pt>
                <c:pt idx="10886">
                  <c:v>42804</c:v>
                </c:pt>
                <c:pt idx="10887">
                  <c:v>42807</c:v>
                </c:pt>
                <c:pt idx="10888">
                  <c:v>42808</c:v>
                </c:pt>
                <c:pt idx="10889">
                  <c:v>42809</c:v>
                </c:pt>
                <c:pt idx="10890">
                  <c:v>42810</c:v>
                </c:pt>
                <c:pt idx="10891">
                  <c:v>42811</c:v>
                </c:pt>
                <c:pt idx="10892">
                  <c:v>42814</c:v>
                </c:pt>
                <c:pt idx="10893">
                  <c:v>42815</c:v>
                </c:pt>
                <c:pt idx="10894">
                  <c:v>42816</c:v>
                </c:pt>
                <c:pt idx="10895">
                  <c:v>42817</c:v>
                </c:pt>
                <c:pt idx="10896">
                  <c:v>42818</c:v>
                </c:pt>
                <c:pt idx="10897">
                  <c:v>42821</c:v>
                </c:pt>
                <c:pt idx="10898">
                  <c:v>42822</c:v>
                </c:pt>
                <c:pt idx="10899">
                  <c:v>42823</c:v>
                </c:pt>
                <c:pt idx="10900">
                  <c:v>42824</c:v>
                </c:pt>
                <c:pt idx="10901">
                  <c:v>42825</c:v>
                </c:pt>
                <c:pt idx="10902">
                  <c:v>42828</c:v>
                </c:pt>
                <c:pt idx="10903">
                  <c:v>42829</c:v>
                </c:pt>
                <c:pt idx="10904">
                  <c:v>42830</c:v>
                </c:pt>
                <c:pt idx="10905">
                  <c:v>42831</c:v>
                </c:pt>
                <c:pt idx="10906">
                  <c:v>42832</c:v>
                </c:pt>
                <c:pt idx="10907">
                  <c:v>42835</c:v>
                </c:pt>
                <c:pt idx="10908">
                  <c:v>42836</c:v>
                </c:pt>
                <c:pt idx="10909">
                  <c:v>42837</c:v>
                </c:pt>
                <c:pt idx="10910">
                  <c:v>42838</c:v>
                </c:pt>
                <c:pt idx="10911">
                  <c:v>42842</c:v>
                </c:pt>
                <c:pt idx="10912">
                  <c:v>42843</c:v>
                </c:pt>
                <c:pt idx="10913">
                  <c:v>42844</c:v>
                </c:pt>
                <c:pt idx="10914">
                  <c:v>42845</c:v>
                </c:pt>
                <c:pt idx="10915">
                  <c:v>42846</c:v>
                </c:pt>
                <c:pt idx="10916">
                  <c:v>42849</c:v>
                </c:pt>
                <c:pt idx="10917">
                  <c:v>42850</c:v>
                </c:pt>
                <c:pt idx="10918">
                  <c:v>42851</c:v>
                </c:pt>
                <c:pt idx="10919">
                  <c:v>42852</c:v>
                </c:pt>
                <c:pt idx="10920">
                  <c:v>42853</c:v>
                </c:pt>
                <c:pt idx="10921">
                  <c:v>42856</c:v>
                </c:pt>
                <c:pt idx="10922">
                  <c:v>42857</c:v>
                </c:pt>
                <c:pt idx="10923">
                  <c:v>42858</c:v>
                </c:pt>
                <c:pt idx="10924">
                  <c:v>42859</c:v>
                </c:pt>
                <c:pt idx="10925">
                  <c:v>42860</c:v>
                </c:pt>
                <c:pt idx="10926">
                  <c:v>42863</c:v>
                </c:pt>
                <c:pt idx="10927">
                  <c:v>42864</c:v>
                </c:pt>
                <c:pt idx="10928">
                  <c:v>42865</c:v>
                </c:pt>
                <c:pt idx="10929">
                  <c:v>42866</c:v>
                </c:pt>
                <c:pt idx="10930">
                  <c:v>42867</c:v>
                </c:pt>
                <c:pt idx="10931">
                  <c:v>42870</c:v>
                </c:pt>
                <c:pt idx="10932">
                  <c:v>42871</c:v>
                </c:pt>
                <c:pt idx="10933">
                  <c:v>42872</c:v>
                </c:pt>
                <c:pt idx="10934">
                  <c:v>42873</c:v>
                </c:pt>
                <c:pt idx="10935">
                  <c:v>42874</c:v>
                </c:pt>
                <c:pt idx="10936">
                  <c:v>42877</c:v>
                </c:pt>
                <c:pt idx="10937">
                  <c:v>42878</c:v>
                </c:pt>
                <c:pt idx="10938">
                  <c:v>42879</c:v>
                </c:pt>
                <c:pt idx="10939">
                  <c:v>42880</c:v>
                </c:pt>
                <c:pt idx="10940">
                  <c:v>42881</c:v>
                </c:pt>
                <c:pt idx="10941">
                  <c:v>42885</c:v>
                </c:pt>
                <c:pt idx="10942">
                  <c:v>42886</c:v>
                </c:pt>
                <c:pt idx="10943">
                  <c:v>42887</c:v>
                </c:pt>
                <c:pt idx="10944">
                  <c:v>42888</c:v>
                </c:pt>
                <c:pt idx="10945">
                  <c:v>42891</c:v>
                </c:pt>
                <c:pt idx="10946">
                  <c:v>42892</c:v>
                </c:pt>
                <c:pt idx="10947">
                  <c:v>42893</c:v>
                </c:pt>
                <c:pt idx="10948">
                  <c:v>42894</c:v>
                </c:pt>
                <c:pt idx="10949">
                  <c:v>42895</c:v>
                </c:pt>
                <c:pt idx="10950">
                  <c:v>42898</c:v>
                </c:pt>
                <c:pt idx="10951">
                  <c:v>42899</c:v>
                </c:pt>
                <c:pt idx="10952">
                  <c:v>42900</c:v>
                </c:pt>
                <c:pt idx="10953">
                  <c:v>42901</c:v>
                </c:pt>
                <c:pt idx="10954">
                  <c:v>42902</c:v>
                </c:pt>
                <c:pt idx="10955">
                  <c:v>42905</c:v>
                </c:pt>
                <c:pt idx="10956">
                  <c:v>42906</c:v>
                </c:pt>
                <c:pt idx="10957">
                  <c:v>42907</c:v>
                </c:pt>
                <c:pt idx="10958">
                  <c:v>42908</c:v>
                </c:pt>
                <c:pt idx="10959">
                  <c:v>42909</c:v>
                </c:pt>
                <c:pt idx="10960">
                  <c:v>42912</c:v>
                </c:pt>
                <c:pt idx="10961">
                  <c:v>42913</c:v>
                </c:pt>
                <c:pt idx="10962">
                  <c:v>42914</c:v>
                </c:pt>
                <c:pt idx="10963">
                  <c:v>42915</c:v>
                </c:pt>
                <c:pt idx="10964">
                  <c:v>42916</c:v>
                </c:pt>
                <c:pt idx="10965">
                  <c:v>42919</c:v>
                </c:pt>
                <c:pt idx="10966">
                  <c:v>42921</c:v>
                </c:pt>
                <c:pt idx="10967">
                  <c:v>42922</c:v>
                </c:pt>
                <c:pt idx="10968">
                  <c:v>42923</c:v>
                </c:pt>
                <c:pt idx="10969">
                  <c:v>42926</c:v>
                </c:pt>
                <c:pt idx="10970">
                  <c:v>42927</c:v>
                </c:pt>
                <c:pt idx="10971">
                  <c:v>42928</c:v>
                </c:pt>
                <c:pt idx="10972">
                  <c:v>42929</c:v>
                </c:pt>
                <c:pt idx="10973">
                  <c:v>42930</c:v>
                </c:pt>
                <c:pt idx="10974">
                  <c:v>42933</c:v>
                </c:pt>
                <c:pt idx="10975">
                  <c:v>42934</c:v>
                </c:pt>
                <c:pt idx="10976">
                  <c:v>42935</c:v>
                </c:pt>
                <c:pt idx="10977">
                  <c:v>42936</c:v>
                </c:pt>
                <c:pt idx="10978">
                  <c:v>42937</c:v>
                </c:pt>
                <c:pt idx="10979">
                  <c:v>42940</c:v>
                </c:pt>
                <c:pt idx="10980">
                  <c:v>42941</c:v>
                </c:pt>
                <c:pt idx="10981">
                  <c:v>42942</c:v>
                </c:pt>
                <c:pt idx="10982">
                  <c:v>42943</c:v>
                </c:pt>
                <c:pt idx="10983">
                  <c:v>42944</c:v>
                </c:pt>
                <c:pt idx="10984">
                  <c:v>42947</c:v>
                </c:pt>
                <c:pt idx="10985">
                  <c:v>42948</c:v>
                </c:pt>
                <c:pt idx="10986">
                  <c:v>42949</c:v>
                </c:pt>
                <c:pt idx="10987">
                  <c:v>42950</c:v>
                </c:pt>
                <c:pt idx="10988">
                  <c:v>42951</c:v>
                </c:pt>
                <c:pt idx="10989">
                  <c:v>42954</c:v>
                </c:pt>
                <c:pt idx="10990">
                  <c:v>42955</c:v>
                </c:pt>
                <c:pt idx="10991">
                  <c:v>42956</c:v>
                </c:pt>
                <c:pt idx="10992">
                  <c:v>42957</c:v>
                </c:pt>
                <c:pt idx="10993">
                  <c:v>42958</c:v>
                </c:pt>
                <c:pt idx="10994">
                  <c:v>42961</c:v>
                </c:pt>
                <c:pt idx="10995">
                  <c:v>42962</c:v>
                </c:pt>
                <c:pt idx="10996">
                  <c:v>42963</c:v>
                </c:pt>
                <c:pt idx="10997">
                  <c:v>42964</c:v>
                </c:pt>
                <c:pt idx="10998">
                  <c:v>42965</c:v>
                </c:pt>
                <c:pt idx="10999">
                  <c:v>42968</c:v>
                </c:pt>
                <c:pt idx="11000">
                  <c:v>42969</c:v>
                </c:pt>
                <c:pt idx="11001">
                  <c:v>42970</c:v>
                </c:pt>
                <c:pt idx="11002">
                  <c:v>42971</c:v>
                </c:pt>
                <c:pt idx="11003">
                  <c:v>42972</c:v>
                </c:pt>
                <c:pt idx="11004">
                  <c:v>42975</c:v>
                </c:pt>
                <c:pt idx="11005">
                  <c:v>42976</c:v>
                </c:pt>
                <c:pt idx="11006">
                  <c:v>42977</c:v>
                </c:pt>
                <c:pt idx="11007">
                  <c:v>42978</c:v>
                </c:pt>
                <c:pt idx="11008">
                  <c:v>42979</c:v>
                </c:pt>
                <c:pt idx="11009">
                  <c:v>42983</c:v>
                </c:pt>
                <c:pt idx="11010">
                  <c:v>42984</c:v>
                </c:pt>
                <c:pt idx="11011">
                  <c:v>42985</c:v>
                </c:pt>
                <c:pt idx="11012">
                  <c:v>42986</c:v>
                </c:pt>
                <c:pt idx="11013">
                  <c:v>42989</c:v>
                </c:pt>
                <c:pt idx="11014">
                  <c:v>42990</c:v>
                </c:pt>
                <c:pt idx="11015">
                  <c:v>42991</c:v>
                </c:pt>
                <c:pt idx="11016">
                  <c:v>42992</c:v>
                </c:pt>
                <c:pt idx="11017">
                  <c:v>42993</c:v>
                </c:pt>
                <c:pt idx="11018">
                  <c:v>42996</c:v>
                </c:pt>
                <c:pt idx="11019">
                  <c:v>42997</c:v>
                </c:pt>
                <c:pt idx="11020">
                  <c:v>42998</c:v>
                </c:pt>
                <c:pt idx="11021">
                  <c:v>42999</c:v>
                </c:pt>
                <c:pt idx="11022">
                  <c:v>43000</c:v>
                </c:pt>
                <c:pt idx="11023">
                  <c:v>43003</c:v>
                </c:pt>
                <c:pt idx="11024">
                  <c:v>43004</c:v>
                </c:pt>
                <c:pt idx="11025">
                  <c:v>43005</c:v>
                </c:pt>
                <c:pt idx="11026">
                  <c:v>43006</c:v>
                </c:pt>
                <c:pt idx="11027">
                  <c:v>43007</c:v>
                </c:pt>
                <c:pt idx="11028">
                  <c:v>43010</c:v>
                </c:pt>
                <c:pt idx="11029">
                  <c:v>43011</c:v>
                </c:pt>
                <c:pt idx="11030">
                  <c:v>43012</c:v>
                </c:pt>
                <c:pt idx="11031">
                  <c:v>43013</c:v>
                </c:pt>
                <c:pt idx="11032">
                  <c:v>43014</c:v>
                </c:pt>
                <c:pt idx="11033">
                  <c:v>43018</c:v>
                </c:pt>
                <c:pt idx="11034">
                  <c:v>43019</c:v>
                </c:pt>
                <c:pt idx="11035">
                  <c:v>43020</c:v>
                </c:pt>
                <c:pt idx="11036">
                  <c:v>43021</c:v>
                </c:pt>
                <c:pt idx="11037">
                  <c:v>43024</c:v>
                </c:pt>
                <c:pt idx="11038">
                  <c:v>43025</c:v>
                </c:pt>
                <c:pt idx="11039">
                  <c:v>43026</c:v>
                </c:pt>
                <c:pt idx="11040">
                  <c:v>43027</c:v>
                </c:pt>
                <c:pt idx="11041">
                  <c:v>43028</c:v>
                </c:pt>
                <c:pt idx="11042">
                  <c:v>43031</c:v>
                </c:pt>
                <c:pt idx="11043">
                  <c:v>43032</c:v>
                </c:pt>
                <c:pt idx="11044">
                  <c:v>43033</c:v>
                </c:pt>
                <c:pt idx="11045">
                  <c:v>43034</c:v>
                </c:pt>
                <c:pt idx="11046">
                  <c:v>43035</c:v>
                </c:pt>
                <c:pt idx="11047">
                  <c:v>43038</c:v>
                </c:pt>
                <c:pt idx="11048">
                  <c:v>43039</c:v>
                </c:pt>
                <c:pt idx="11049">
                  <c:v>43040</c:v>
                </c:pt>
                <c:pt idx="11050">
                  <c:v>43041</c:v>
                </c:pt>
                <c:pt idx="11051">
                  <c:v>43042</c:v>
                </c:pt>
                <c:pt idx="11052">
                  <c:v>43045</c:v>
                </c:pt>
                <c:pt idx="11053">
                  <c:v>43046</c:v>
                </c:pt>
                <c:pt idx="11054">
                  <c:v>43047</c:v>
                </c:pt>
                <c:pt idx="11055">
                  <c:v>43048</c:v>
                </c:pt>
                <c:pt idx="11056">
                  <c:v>43049</c:v>
                </c:pt>
                <c:pt idx="11057">
                  <c:v>43052</c:v>
                </c:pt>
                <c:pt idx="11058">
                  <c:v>43053</c:v>
                </c:pt>
                <c:pt idx="11059">
                  <c:v>43054</c:v>
                </c:pt>
                <c:pt idx="11060">
                  <c:v>43055</c:v>
                </c:pt>
                <c:pt idx="11061">
                  <c:v>43056</c:v>
                </c:pt>
                <c:pt idx="11062">
                  <c:v>43059</c:v>
                </c:pt>
                <c:pt idx="11063">
                  <c:v>43060</c:v>
                </c:pt>
                <c:pt idx="11064">
                  <c:v>43061</c:v>
                </c:pt>
                <c:pt idx="11065">
                  <c:v>43063</c:v>
                </c:pt>
                <c:pt idx="11066">
                  <c:v>43066</c:v>
                </c:pt>
                <c:pt idx="11067">
                  <c:v>43067</c:v>
                </c:pt>
                <c:pt idx="11068">
                  <c:v>43068</c:v>
                </c:pt>
                <c:pt idx="11069">
                  <c:v>43069</c:v>
                </c:pt>
                <c:pt idx="11070">
                  <c:v>43070</c:v>
                </c:pt>
                <c:pt idx="11071">
                  <c:v>43073</c:v>
                </c:pt>
                <c:pt idx="11072">
                  <c:v>43074</c:v>
                </c:pt>
                <c:pt idx="11073">
                  <c:v>43075</c:v>
                </c:pt>
                <c:pt idx="11074">
                  <c:v>43076</c:v>
                </c:pt>
                <c:pt idx="11075">
                  <c:v>43077</c:v>
                </c:pt>
                <c:pt idx="11076">
                  <c:v>43080</c:v>
                </c:pt>
                <c:pt idx="11077">
                  <c:v>43081</c:v>
                </c:pt>
                <c:pt idx="11078">
                  <c:v>43082</c:v>
                </c:pt>
                <c:pt idx="11079">
                  <c:v>43083</c:v>
                </c:pt>
                <c:pt idx="11080">
                  <c:v>43084</c:v>
                </c:pt>
                <c:pt idx="11081">
                  <c:v>43087</c:v>
                </c:pt>
                <c:pt idx="11082">
                  <c:v>43088</c:v>
                </c:pt>
                <c:pt idx="11083">
                  <c:v>43089</c:v>
                </c:pt>
                <c:pt idx="11084">
                  <c:v>43090</c:v>
                </c:pt>
                <c:pt idx="11085">
                  <c:v>43091</c:v>
                </c:pt>
                <c:pt idx="11086">
                  <c:v>43095</c:v>
                </c:pt>
                <c:pt idx="11087">
                  <c:v>43096</c:v>
                </c:pt>
                <c:pt idx="11088">
                  <c:v>43097</c:v>
                </c:pt>
                <c:pt idx="11089">
                  <c:v>43098</c:v>
                </c:pt>
                <c:pt idx="11090">
                  <c:v>43102</c:v>
                </c:pt>
                <c:pt idx="11091">
                  <c:v>43103</c:v>
                </c:pt>
                <c:pt idx="11092">
                  <c:v>43104</c:v>
                </c:pt>
                <c:pt idx="11093">
                  <c:v>43105</c:v>
                </c:pt>
                <c:pt idx="11094">
                  <c:v>43108</c:v>
                </c:pt>
                <c:pt idx="11095">
                  <c:v>43109</c:v>
                </c:pt>
                <c:pt idx="11096">
                  <c:v>43110</c:v>
                </c:pt>
                <c:pt idx="11097">
                  <c:v>43111</c:v>
                </c:pt>
                <c:pt idx="11098">
                  <c:v>43112</c:v>
                </c:pt>
                <c:pt idx="11099">
                  <c:v>43116</c:v>
                </c:pt>
                <c:pt idx="11100">
                  <c:v>43117</c:v>
                </c:pt>
                <c:pt idx="11101">
                  <c:v>43118</c:v>
                </c:pt>
                <c:pt idx="11102">
                  <c:v>43119</c:v>
                </c:pt>
                <c:pt idx="11103">
                  <c:v>43122</c:v>
                </c:pt>
                <c:pt idx="11104">
                  <c:v>43123</c:v>
                </c:pt>
                <c:pt idx="11105">
                  <c:v>43124</c:v>
                </c:pt>
                <c:pt idx="11106">
                  <c:v>43125</c:v>
                </c:pt>
                <c:pt idx="11107">
                  <c:v>43126</c:v>
                </c:pt>
                <c:pt idx="11108">
                  <c:v>43129</c:v>
                </c:pt>
                <c:pt idx="11109">
                  <c:v>43130</c:v>
                </c:pt>
                <c:pt idx="11110">
                  <c:v>43131</c:v>
                </c:pt>
                <c:pt idx="11111">
                  <c:v>43132</c:v>
                </c:pt>
                <c:pt idx="11112">
                  <c:v>43133</c:v>
                </c:pt>
                <c:pt idx="11113">
                  <c:v>43136</c:v>
                </c:pt>
                <c:pt idx="11114">
                  <c:v>43137</c:v>
                </c:pt>
                <c:pt idx="11115">
                  <c:v>43138</c:v>
                </c:pt>
                <c:pt idx="11116">
                  <c:v>43139</c:v>
                </c:pt>
                <c:pt idx="11117">
                  <c:v>43140</c:v>
                </c:pt>
                <c:pt idx="11118">
                  <c:v>43143</c:v>
                </c:pt>
                <c:pt idx="11119">
                  <c:v>43144</c:v>
                </c:pt>
                <c:pt idx="11120">
                  <c:v>43145</c:v>
                </c:pt>
                <c:pt idx="11121">
                  <c:v>43146</c:v>
                </c:pt>
                <c:pt idx="11122">
                  <c:v>43147</c:v>
                </c:pt>
                <c:pt idx="11123">
                  <c:v>43151</c:v>
                </c:pt>
                <c:pt idx="11124">
                  <c:v>43152</c:v>
                </c:pt>
                <c:pt idx="11125">
                  <c:v>43153</c:v>
                </c:pt>
                <c:pt idx="11126">
                  <c:v>43154</c:v>
                </c:pt>
                <c:pt idx="11127">
                  <c:v>43157</c:v>
                </c:pt>
                <c:pt idx="11128">
                  <c:v>43158</c:v>
                </c:pt>
                <c:pt idx="11129">
                  <c:v>43159</c:v>
                </c:pt>
                <c:pt idx="11130">
                  <c:v>43160</c:v>
                </c:pt>
                <c:pt idx="11131">
                  <c:v>43161</c:v>
                </c:pt>
                <c:pt idx="11132">
                  <c:v>43164</c:v>
                </c:pt>
                <c:pt idx="11133">
                  <c:v>43165</c:v>
                </c:pt>
                <c:pt idx="11134">
                  <c:v>43166</c:v>
                </c:pt>
                <c:pt idx="11135">
                  <c:v>43167</c:v>
                </c:pt>
                <c:pt idx="11136">
                  <c:v>43168</c:v>
                </c:pt>
                <c:pt idx="11137">
                  <c:v>43171</c:v>
                </c:pt>
                <c:pt idx="11138">
                  <c:v>43172</c:v>
                </c:pt>
                <c:pt idx="11139">
                  <c:v>43173</c:v>
                </c:pt>
                <c:pt idx="11140">
                  <c:v>43174</c:v>
                </c:pt>
                <c:pt idx="11141">
                  <c:v>43175</c:v>
                </c:pt>
                <c:pt idx="11142">
                  <c:v>43178</c:v>
                </c:pt>
                <c:pt idx="11143">
                  <c:v>43179</c:v>
                </c:pt>
                <c:pt idx="11144">
                  <c:v>43180</c:v>
                </c:pt>
                <c:pt idx="11145">
                  <c:v>43181</c:v>
                </c:pt>
                <c:pt idx="11146">
                  <c:v>43182</c:v>
                </c:pt>
                <c:pt idx="11147">
                  <c:v>43185</c:v>
                </c:pt>
                <c:pt idx="11148">
                  <c:v>43186</c:v>
                </c:pt>
                <c:pt idx="11149">
                  <c:v>43187</c:v>
                </c:pt>
                <c:pt idx="11150">
                  <c:v>43188</c:v>
                </c:pt>
                <c:pt idx="11151">
                  <c:v>43192</c:v>
                </c:pt>
                <c:pt idx="11152">
                  <c:v>43193</c:v>
                </c:pt>
                <c:pt idx="11153">
                  <c:v>43194</c:v>
                </c:pt>
                <c:pt idx="11154">
                  <c:v>43195</c:v>
                </c:pt>
                <c:pt idx="11155">
                  <c:v>43196</c:v>
                </c:pt>
                <c:pt idx="11156">
                  <c:v>43199</c:v>
                </c:pt>
                <c:pt idx="11157">
                  <c:v>43200</c:v>
                </c:pt>
                <c:pt idx="11158">
                  <c:v>43201</c:v>
                </c:pt>
                <c:pt idx="11159">
                  <c:v>43202</c:v>
                </c:pt>
                <c:pt idx="11160">
                  <c:v>43203</c:v>
                </c:pt>
                <c:pt idx="11161">
                  <c:v>43206</c:v>
                </c:pt>
                <c:pt idx="11162">
                  <c:v>43207</c:v>
                </c:pt>
                <c:pt idx="11163">
                  <c:v>43208</c:v>
                </c:pt>
                <c:pt idx="11164">
                  <c:v>43209</c:v>
                </c:pt>
                <c:pt idx="11165">
                  <c:v>43210</c:v>
                </c:pt>
                <c:pt idx="11166">
                  <c:v>43213</c:v>
                </c:pt>
                <c:pt idx="11167">
                  <c:v>43214</c:v>
                </c:pt>
                <c:pt idx="11168">
                  <c:v>43215</c:v>
                </c:pt>
                <c:pt idx="11169">
                  <c:v>43216</c:v>
                </c:pt>
                <c:pt idx="11170">
                  <c:v>43217</c:v>
                </c:pt>
                <c:pt idx="11171">
                  <c:v>43220</c:v>
                </c:pt>
                <c:pt idx="11172">
                  <c:v>43221</c:v>
                </c:pt>
                <c:pt idx="11173">
                  <c:v>43222</c:v>
                </c:pt>
                <c:pt idx="11174">
                  <c:v>43223</c:v>
                </c:pt>
                <c:pt idx="11175">
                  <c:v>43224</c:v>
                </c:pt>
                <c:pt idx="11176">
                  <c:v>43227</c:v>
                </c:pt>
                <c:pt idx="11177">
                  <c:v>43228</c:v>
                </c:pt>
                <c:pt idx="11178">
                  <c:v>43229</c:v>
                </c:pt>
                <c:pt idx="11179">
                  <c:v>43230</c:v>
                </c:pt>
                <c:pt idx="11180">
                  <c:v>43231</c:v>
                </c:pt>
                <c:pt idx="11181">
                  <c:v>43234</c:v>
                </c:pt>
                <c:pt idx="11182">
                  <c:v>43235</c:v>
                </c:pt>
                <c:pt idx="11183">
                  <c:v>43236</c:v>
                </c:pt>
                <c:pt idx="11184">
                  <c:v>43237</c:v>
                </c:pt>
                <c:pt idx="11185">
                  <c:v>43238</c:v>
                </c:pt>
                <c:pt idx="11186">
                  <c:v>43241</c:v>
                </c:pt>
                <c:pt idx="11187">
                  <c:v>43242</c:v>
                </c:pt>
                <c:pt idx="11188">
                  <c:v>43243</c:v>
                </c:pt>
                <c:pt idx="11189">
                  <c:v>43244</c:v>
                </c:pt>
                <c:pt idx="11190">
                  <c:v>43245</c:v>
                </c:pt>
                <c:pt idx="11191">
                  <c:v>43249</c:v>
                </c:pt>
                <c:pt idx="11192">
                  <c:v>43250</c:v>
                </c:pt>
                <c:pt idx="11193">
                  <c:v>43251</c:v>
                </c:pt>
                <c:pt idx="11194">
                  <c:v>43252</c:v>
                </c:pt>
                <c:pt idx="11195">
                  <c:v>43255</c:v>
                </c:pt>
                <c:pt idx="11196">
                  <c:v>43256</c:v>
                </c:pt>
                <c:pt idx="11197">
                  <c:v>43257</c:v>
                </c:pt>
                <c:pt idx="11198">
                  <c:v>43258</c:v>
                </c:pt>
                <c:pt idx="11199">
                  <c:v>43259</c:v>
                </c:pt>
                <c:pt idx="11200">
                  <c:v>43262</c:v>
                </c:pt>
                <c:pt idx="11201">
                  <c:v>43263</c:v>
                </c:pt>
                <c:pt idx="11202">
                  <c:v>43264</c:v>
                </c:pt>
                <c:pt idx="11203">
                  <c:v>43265</c:v>
                </c:pt>
                <c:pt idx="11204">
                  <c:v>43266</c:v>
                </c:pt>
                <c:pt idx="11205">
                  <c:v>43269</c:v>
                </c:pt>
                <c:pt idx="11206">
                  <c:v>43270</c:v>
                </c:pt>
                <c:pt idx="11207">
                  <c:v>43271</c:v>
                </c:pt>
                <c:pt idx="11208">
                  <c:v>43272</c:v>
                </c:pt>
                <c:pt idx="11209">
                  <c:v>43273</c:v>
                </c:pt>
                <c:pt idx="11210">
                  <c:v>43276</c:v>
                </c:pt>
                <c:pt idx="11211">
                  <c:v>43277</c:v>
                </c:pt>
                <c:pt idx="11212">
                  <c:v>43278</c:v>
                </c:pt>
                <c:pt idx="11213">
                  <c:v>43279</c:v>
                </c:pt>
                <c:pt idx="11214">
                  <c:v>43280</c:v>
                </c:pt>
                <c:pt idx="11215">
                  <c:v>43283</c:v>
                </c:pt>
                <c:pt idx="11216">
                  <c:v>43284</c:v>
                </c:pt>
                <c:pt idx="11217">
                  <c:v>43286</c:v>
                </c:pt>
                <c:pt idx="11218">
                  <c:v>43287</c:v>
                </c:pt>
                <c:pt idx="11219">
                  <c:v>43290</c:v>
                </c:pt>
              </c:numCache>
            </c:numRef>
          </c:xVal>
          <c:yVal>
            <c:numRef>
              <c:f>usg3m!$B$2:$B$11221</c:f>
              <c:numCache>
                <c:formatCode>General</c:formatCode>
                <c:ptCount val="11220"/>
                <c:pt idx="0">
                  <c:v>7.98</c:v>
                </c:pt>
                <c:pt idx="1">
                  <c:v>7.95</c:v>
                </c:pt>
                <c:pt idx="2">
                  <c:v>7.92</c:v>
                </c:pt>
                <c:pt idx="3">
                  <c:v>7.92</c:v>
                </c:pt>
                <c:pt idx="4">
                  <c:v>7.89</c:v>
                </c:pt>
                <c:pt idx="5">
                  <c:v>7.68</c:v>
                </c:pt>
                <c:pt idx="6">
                  <c:v>7.63</c:v>
                </c:pt>
                <c:pt idx="7">
                  <c:v>7.78</c:v>
                </c:pt>
                <c:pt idx="8">
                  <c:v>7.85</c:v>
                </c:pt>
                <c:pt idx="9">
                  <c:v>7.96</c:v>
                </c:pt>
                <c:pt idx="10">
                  <c:v>8.0299999999999994</c:v>
                </c:pt>
                <c:pt idx="11">
                  <c:v>8.1300000000000008</c:v>
                </c:pt>
                <c:pt idx="12">
                  <c:v>8.17</c:v>
                </c:pt>
                <c:pt idx="13">
                  <c:v>8.0299999999999994</c:v>
                </c:pt>
                <c:pt idx="14">
                  <c:v>8.18</c:v>
                </c:pt>
                <c:pt idx="15">
                  <c:v>8.17</c:v>
                </c:pt>
                <c:pt idx="16">
                  <c:v>8.23</c:v>
                </c:pt>
                <c:pt idx="17">
                  <c:v>8.25</c:v>
                </c:pt>
                <c:pt idx="18">
                  <c:v>8.23</c:v>
                </c:pt>
                <c:pt idx="19">
                  <c:v>8.32</c:v>
                </c:pt>
                <c:pt idx="20">
                  <c:v>8.3800000000000008</c:v>
                </c:pt>
                <c:pt idx="21">
                  <c:v>8.2799999999999994</c:v>
                </c:pt>
                <c:pt idx="22">
                  <c:v>8.27</c:v>
                </c:pt>
                <c:pt idx="23">
                  <c:v>8.32</c:v>
                </c:pt>
                <c:pt idx="24">
                  <c:v>8.75</c:v>
                </c:pt>
                <c:pt idx="25">
                  <c:v>8.77</c:v>
                </c:pt>
                <c:pt idx="26">
                  <c:v>8.81</c:v>
                </c:pt>
                <c:pt idx="27">
                  <c:v>8.84</c:v>
                </c:pt>
                <c:pt idx="28">
                  <c:v>8.82</c:v>
                </c:pt>
                <c:pt idx="29">
                  <c:v>9.0500000000000007</c:v>
                </c:pt>
                <c:pt idx="30">
                  <c:v>8.9499999999999993</c:v>
                </c:pt>
                <c:pt idx="31">
                  <c:v>8.86</c:v>
                </c:pt>
                <c:pt idx="32">
                  <c:v>8.7200000000000006</c:v>
                </c:pt>
                <c:pt idx="33">
                  <c:v>8.7899999999999991</c:v>
                </c:pt>
                <c:pt idx="34">
                  <c:v>8.92</c:v>
                </c:pt>
                <c:pt idx="35">
                  <c:v>8.7799999999999994</c:v>
                </c:pt>
                <c:pt idx="36">
                  <c:v>8.6199999999999992</c:v>
                </c:pt>
                <c:pt idx="37">
                  <c:v>8.4600000000000009</c:v>
                </c:pt>
                <c:pt idx="38">
                  <c:v>8.5299999999999994</c:v>
                </c:pt>
                <c:pt idx="39">
                  <c:v>8.7200000000000006</c:v>
                </c:pt>
                <c:pt idx="40">
                  <c:v>8.6199999999999992</c:v>
                </c:pt>
                <c:pt idx="41">
                  <c:v>8.57</c:v>
                </c:pt>
                <c:pt idx="42">
                  <c:v>8.66</c:v>
                </c:pt>
                <c:pt idx="43">
                  <c:v>8.7799999999999994</c:v>
                </c:pt>
                <c:pt idx="44">
                  <c:v>8.76</c:v>
                </c:pt>
                <c:pt idx="45">
                  <c:v>8.84</c:v>
                </c:pt>
                <c:pt idx="46">
                  <c:v>8.8000000000000007</c:v>
                </c:pt>
                <c:pt idx="47">
                  <c:v>9.0299999999999994</c:v>
                </c:pt>
                <c:pt idx="48">
                  <c:v>9.0399999999999991</c:v>
                </c:pt>
                <c:pt idx="49">
                  <c:v>9.02</c:v>
                </c:pt>
                <c:pt idx="50">
                  <c:v>8.86</c:v>
                </c:pt>
                <c:pt idx="51">
                  <c:v>8.75</c:v>
                </c:pt>
                <c:pt idx="52">
                  <c:v>8.6999999999999993</c:v>
                </c:pt>
                <c:pt idx="53">
                  <c:v>8.68</c:v>
                </c:pt>
                <c:pt idx="54">
                  <c:v>8.5500000000000007</c:v>
                </c:pt>
                <c:pt idx="55">
                  <c:v>8.2799999999999994</c:v>
                </c:pt>
                <c:pt idx="56">
                  <c:v>7.69</c:v>
                </c:pt>
                <c:pt idx="57">
                  <c:v>7.38</c:v>
                </c:pt>
                <c:pt idx="58">
                  <c:v>7.2</c:v>
                </c:pt>
                <c:pt idx="59">
                  <c:v>7.12</c:v>
                </c:pt>
                <c:pt idx="60">
                  <c:v>6.96</c:v>
                </c:pt>
                <c:pt idx="61">
                  <c:v>6.98</c:v>
                </c:pt>
                <c:pt idx="62">
                  <c:v>7.06</c:v>
                </c:pt>
                <c:pt idx="63">
                  <c:v>7.64</c:v>
                </c:pt>
                <c:pt idx="64">
                  <c:v>7.48</c:v>
                </c:pt>
                <c:pt idx="65">
                  <c:v>7.58</c:v>
                </c:pt>
                <c:pt idx="66">
                  <c:v>7.36</c:v>
                </c:pt>
                <c:pt idx="67">
                  <c:v>7.13</c:v>
                </c:pt>
                <c:pt idx="68">
                  <c:v>7.14</c:v>
                </c:pt>
                <c:pt idx="69">
                  <c:v>7.15</c:v>
                </c:pt>
                <c:pt idx="70">
                  <c:v>7.14</c:v>
                </c:pt>
                <c:pt idx="71">
                  <c:v>7.19</c:v>
                </c:pt>
                <c:pt idx="72">
                  <c:v>7.28</c:v>
                </c:pt>
                <c:pt idx="73">
                  <c:v>7.19</c:v>
                </c:pt>
                <c:pt idx="74">
                  <c:v>7.13</c:v>
                </c:pt>
                <c:pt idx="75">
                  <c:v>7.03</c:v>
                </c:pt>
                <c:pt idx="76">
                  <c:v>7.04</c:v>
                </c:pt>
                <c:pt idx="77">
                  <c:v>7.02</c:v>
                </c:pt>
                <c:pt idx="78">
                  <c:v>7.05</c:v>
                </c:pt>
                <c:pt idx="79">
                  <c:v>7.18</c:v>
                </c:pt>
                <c:pt idx="80">
                  <c:v>7.2</c:v>
                </c:pt>
                <c:pt idx="81">
                  <c:v>7.22</c:v>
                </c:pt>
                <c:pt idx="82">
                  <c:v>7.36</c:v>
                </c:pt>
                <c:pt idx="83">
                  <c:v>7.48</c:v>
                </c:pt>
                <c:pt idx="84">
                  <c:v>7.66</c:v>
                </c:pt>
                <c:pt idx="85">
                  <c:v>8</c:v>
                </c:pt>
                <c:pt idx="86">
                  <c:v>8.1999999999999993</c:v>
                </c:pt>
                <c:pt idx="87">
                  <c:v>8.1199999999999992</c:v>
                </c:pt>
                <c:pt idx="88">
                  <c:v>8.14</c:v>
                </c:pt>
                <c:pt idx="89">
                  <c:v>8.6199999999999992</c:v>
                </c:pt>
                <c:pt idx="90">
                  <c:v>8.3000000000000007</c:v>
                </c:pt>
                <c:pt idx="91">
                  <c:v>7.53</c:v>
                </c:pt>
                <c:pt idx="92">
                  <c:v>7.61</c:v>
                </c:pt>
                <c:pt idx="93">
                  <c:v>7.5</c:v>
                </c:pt>
                <c:pt idx="94">
                  <c:v>7.77</c:v>
                </c:pt>
                <c:pt idx="95">
                  <c:v>7.78</c:v>
                </c:pt>
                <c:pt idx="96">
                  <c:v>7.82</c:v>
                </c:pt>
                <c:pt idx="97">
                  <c:v>7.76</c:v>
                </c:pt>
                <c:pt idx="98">
                  <c:v>7.58</c:v>
                </c:pt>
                <c:pt idx="99">
                  <c:v>7.52</c:v>
                </c:pt>
                <c:pt idx="100">
                  <c:v>7.45</c:v>
                </c:pt>
                <c:pt idx="101">
                  <c:v>7.3</c:v>
                </c:pt>
                <c:pt idx="102">
                  <c:v>7.12</c:v>
                </c:pt>
                <c:pt idx="103">
                  <c:v>7.25</c:v>
                </c:pt>
                <c:pt idx="104">
                  <c:v>7.68</c:v>
                </c:pt>
                <c:pt idx="105">
                  <c:v>7.64</c:v>
                </c:pt>
                <c:pt idx="106">
                  <c:v>7.65</c:v>
                </c:pt>
                <c:pt idx="107">
                  <c:v>7.44</c:v>
                </c:pt>
                <c:pt idx="108">
                  <c:v>7.52</c:v>
                </c:pt>
                <c:pt idx="109">
                  <c:v>7.48</c:v>
                </c:pt>
                <c:pt idx="110">
                  <c:v>7.58</c:v>
                </c:pt>
                <c:pt idx="111">
                  <c:v>7.53</c:v>
                </c:pt>
                <c:pt idx="112">
                  <c:v>7.47</c:v>
                </c:pt>
                <c:pt idx="113">
                  <c:v>7.34</c:v>
                </c:pt>
                <c:pt idx="114">
                  <c:v>7.3</c:v>
                </c:pt>
                <c:pt idx="115">
                  <c:v>7.31</c:v>
                </c:pt>
                <c:pt idx="116">
                  <c:v>7.33</c:v>
                </c:pt>
                <c:pt idx="117">
                  <c:v>7.57</c:v>
                </c:pt>
                <c:pt idx="118">
                  <c:v>7.47</c:v>
                </c:pt>
                <c:pt idx="119">
                  <c:v>7.47</c:v>
                </c:pt>
                <c:pt idx="120">
                  <c:v>7.46</c:v>
                </c:pt>
                <c:pt idx="121">
                  <c:v>7.52</c:v>
                </c:pt>
                <c:pt idx="122">
                  <c:v>7.47</c:v>
                </c:pt>
                <c:pt idx="123">
                  <c:v>7.49</c:v>
                </c:pt>
                <c:pt idx="124">
                  <c:v>7.6</c:v>
                </c:pt>
                <c:pt idx="125">
                  <c:v>7.64</c:v>
                </c:pt>
                <c:pt idx="126">
                  <c:v>7.67</c:v>
                </c:pt>
                <c:pt idx="127">
                  <c:v>7.83</c:v>
                </c:pt>
                <c:pt idx="128">
                  <c:v>7.87</c:v>
                </c:pt>
                <c:pt idx="129">
                  <c:v>7.96</c:v>
                </c:pt>
                <c:pt idx="130">
                  <c:v>7.89</c:v>
                </c:pt>
                <c:pt idx="131">
                  <c:v>7.9</c:v>
                </c:pt>
                <c:pt idx="132">
                  <c:v>7.86</c:v>
                </c:pt>
                <c:pt idx="133">
                  <c:v>7.86</c:v>
                </c:pt>
                <c:pt idx="134">
                  <c:v>7.97</c:v>
                </c:pt>
                <c:pt idx="135">
                  <c:v>7.96</c:v>
                </c:pt>
                <c:pt idx="136">
                  <c:v>8.01</c:v>
                </c:pt>
                <c:pt idx="137">
                  <c:v>8.01</c:v>
                </c:pt>
                <c:pt idx="138">
                  <c:v>7.98</c:v>
                </c:pt>
                <c:pt idx="139">
                  <c:v>7.84</c:v>
                </c:pt>
                <c:pt idx="140">
                  <c:v>7.62</c:v>
                </c:pt>
                <c:pt idx="141">
                  <c:v>7.51</c:v>
                </c:pt>
                <c:pt idx="142">
                  <c:v>7.48</c:v>
                </c:pt>
                <c:pt idx="143">
                  <c:v>7.31</c:v>
                </c:pt>
                <c:pt idx="144">
                  <c:v>7.13</c:v>
                </c:pt>
                <c:pt idx="145">
                  <c:v>6.93</c:v>
                </c:pt>
                <c:pt idx="146">
                  <c:v>6.93</c:v>
                </c:pt>
                <c:pt idx="147">
                  <c:v>7.11</c:v>
                </c:pt>
                <c:pt idx="148">
                  <c:v>7.04</c:v>
                </c:pt>
                <c:pt idx="149">
                  <c:v>7.12</c:v>
                </c:pt>
                <c:pt idx="150">
                  <c:v>7.04</c:v>
                </c:pt>
                <c:pt idx="151">
                  <c:v>7.03</c:v>
                </c:pt>
                <c:pt idx="152">
                  <c:v>7.06</c:v>
                </c:pt>
                <c:pt idx="153">
                  <c:v>7.03</c:v>
                </c:pt>
                <c:pt idx="154">
                  <c:v>7.04</c:v>
                </c:pt>
                <c:pt idx="155">
                  <c:v>7.09</c:v>
                </c:pt>
                <c:pt idx="156">
                  <c:v>7.1</c:v>
                </c:pt>
                <c:pt idx="157">
                  <c:v>7.15</c:v>
                </c:pt>
                <c:pt idx="158">
                  <c:v>7.3</c:v>
                </c:pt>
                <c:pt idx="159">
                  <c:v>7.35</c:v>
                </c:pt>
                <c:pt idx="160">
                  <c:v>7.46</c:v>
                </c:pt>
                <c:pt idx="161">
                  <c:v>7.54</c:v>
                </c:pt>
                <c:pt idx="162">
                  <c:v>7.56</c:v>
                </c:pt>
                <c:pt idx="163">
                  <c:v>7.73</c:v>
                </c:pt>
                <c:pt idx="164">
                  <c:v>7.71</c:v>
                </c:pt>
                <c:pt idx="165">
                  <c:v>7.7</c:v>
                </c:pt>
                <c:pt idx="166">
                  <c:v>7.84</c:v>
                </c:pt>
                <c:pt idx="167">
                  <c:v>7.87</c:v>
                </c:pt>
                <c:pt idx="168">
                  <c:v>7.83</c:v>
                </c:pt>
                <c:pt idx="169">
                  <c:v>7.83</c:v>
                </c:pt>
                <c:pt idx="170">
                  <c:v>7.72</c:v>
                </c:pt>
                <c:pt idx="171">
                  <c:v>7.84</c:v>
                </c:pt>
                <c:pt idx="172">
                  <c:v>7.95</c:v>
                </c:pt>
                <c:pt idx="173">
                  <c:v>8.06</c:v>
                </c:pt>
                <c:pt idx="174">
                  <c:v>8.1</c:v>
                </c:pt>
                <c:pt idx="175">
                  <c:v>8.11</c:v>
                </c:pt>
                <c:pt idx="176">
                  <c:v>8.07</c:v>
                </c:pt>
                <c:pt idx="177">
                  <c:v>8.1199999999999992</c:v>
                </c:pt>
                <c:pt idx="178">
                  <c:v>8.33</c:v>
                </c:pt>
                <c:pt idx="179">
                  <c:v>8.4499999999999993</c:v>
                </c:pt>
                <c:pt idx="180">
                  <c:v>8.5500000000000007</c:v>
                </c:pt>
                <c:pt idx="181">
                  <c:v>8.2799999999999994</c:v>
                </c:pt>
                <c:pt idx="182">
                  <c:v>8.31</c:v>
                </c:pt>
                <c:pt idx="183">
                  <c:v>8.44</c:v>
                </c:pt>
                <c:pt idx="184">
                  <c:v>8.49</c:v>
                </c:pt>
                <c:pt idx="185">
                  <c:v>8.65</c:v>
                </c:pt>
                <c:pt idx="186">
                  <c:v>8.65</c:v>
                </c:pt>
                <c:pt idx="187">
                  <c:v>8.56</c:v>
                </c:pt>
                <c:pt idx="188">
                  <c:v>8.6199999999999992</c:v>
                </c:pt>
                <c:pt idx="189">
                  <c:v>8.52</c:v>
                </c:pt>
                <c:pt idx="190">
                  <c:v>8.24</c:v>
                </c:pt>
                <c:pt idx="191">
                  <c:v>7.95</c:v>
                </c:pt>
                <c:pt idx="192">
                  <c:v>8.18</c:v>
                </c:pt>
                <c:pt idx="193">
                  <c:v>8.16</c:v>
                </c:pt>
                <c:pt idx="194">
                  <c:v>8.15</c:v>
                </c:pt>
                <c:pt idx="195">
                  <c:v>7.81</c:v>
                </c:pt>
                <c:pt idx="196">
                  <c:v>7.76</c:v>
                </c:pt>
                <c:pt idx="197">
                  <c:v>8.0500000000000007</c:v>
                </c:pt>
                <c:pt idx="198">
                  <c:v>8.02</c:v>
                </c:pt>
                <c:pt idx="199">
                  <c:v>8.2100000000000009</c:v>
                </c:pt>
                <c:pt idx="200">
                  <c:v>8.48</c:v>
                </c:pt>
                <c:pt idx="201">
                  <c:v>8.8800000000000008</c:v>
                </c:pt>
                <c:pt idx="202">
                  <c:v>8.9</c:v>
                </c:pt>
                <c:pt idx="203">
                  <c:v>8.77</c:v>
                </c:pt>
                <c:pt idx="204">
                  <c:v>8.6999999999999993</c:v>
                </c:pt>
                <c:pt idx="205">
                  <c:v>8.82</c:v>
                </c:pt>
                <c:pt idx="206">
                  <c:v>8.82</c:v>
                </c:pt>
                <c:pt idx="207">
                  <c:v>8.86</c:v>
                </c:pt>
                <c:pt idx="208">
                  <c:v>8.6999999999999993</c:v>
                </c:pt>
                <c:pt idx="209">
                  <c:v>8.49</c:v>
                </c:pt>
                <c:pt idx="210">
                  <c:v>8.15</c:v>
                </c:pt>
                <c:pt idx="211">
                  <c:v>8.0299999999999994</c:v>
                </c:pt>
                <c:pt idx="212">
                  <c:v>8.1300000000000008</c:v>
                </c:pt>
                <c:pt idx="213">
                  <c:v>7.96</c:v>
                </c:pt>
                <c:pt idx="214">
                  <c:v>7.94</c:v>
                </c:pt>
                <c:pt idx="215">
                  <c:v>7.93</c:v>
                </c:pt>
                <c:pt idx="216">
                  <c:v>7.94</c:v>
                </c:pt>
                <c:pt idx="217">
                  <c:v>8.2100000000000009</c:v>
                </c:pt>
                <c:pt idx="218">
                  <c:v>8.14</c:v>
                </c:pt>
                <c:pt idx="219">
                  <c:v>7.54</c:v>
                </c:pt>
                <c:pt idx="220">
                  <c:v>7.68</c:v>
                </c:pt>
                <c:pt idx="221">
                  <c:v>8.02</c:v>
                </c:pt>
                <c:pt idx="222">
                  <c:v>8.1300000000000008</c:v>
                </c:pt>
                <c:pt idx="223">
                  <c:v>7.93</c:v>
                </c:pt>
                <c:pt idx="224">
                  <c:v>8.08</c:v>
                </c:pt>
                <c:pt idx="225">
                  <c:v>8.09</c:v>
                </c:pt>
                <c:pt idx="226">
                  <c:v>8.11</c:v>
                </c:pt>
                <c:pt idx="227">
                  <c:v>7.95</c:v>
                </c:pt>
                <c:pt idx="228">
                  <c:v>7.93</c:v>
                </c:pt>
                <c:pt idx="229">
                  <c:v>8.15</c:v>
                </c:pt>
                <c:pt idx="230">
                  <c:v>8.14</c:v>
                </c:pt>
                <c:pt idx="231">
                  <c:v>8.1300000000000008</c:v>
                </c:pt>
                <c:pt idx="232">
                  <c:v>8.1999999999999993</c:v>
                </c:pt>
                <c:pt idx="233">
                  <c:v>8.36</c:v>
                </c:pt>
                <c:pt idx="234">
                  <c:v>8.31</c:v>
                </c:pt>
                <c:pt idx="235">
                  <c:v>8.17</c:v>
                </c:pt>
                <c:pt idx="236">
                  <c:v>8.1300000000000008</c:v>
                </c:pt>
                <c:pt idx="237">
                  <c:v>7.99</c:v>
                </c:pt>
                <c:pt idx="238">
                  <c:v>7.82</c:v>
                </c:pt>
                <c:pt idx="239">
                  <c:v>7.3</c:v>
                </c:pt>
                <c:pt idx="240">
                  <c:v>7.46</c:v>
                </c:pt>
                <c:pt idx="241">
                  <c:v>7.63</c:v>
                </c:pt>
                <c:pt idx="242">
                  <c:v>7.3</c:v>
                </c:pt>
                <c:pt idx="243">
                  <c:v>7.53</c:v>
                </c:pt>
                <c:pt idx="244">
                  <c:v>7.34</c:v>
                </c:pt>
                <c:pt idx="245">
                  <c:v>7.28</c:v>
                </c:pt>
                <c:pt idx="246">
                  <c:v>7.34</c:v>
                </c:pt>
                <c:pt idx="247">
                  <c:v>7.75</c:v>
                </c:pt>
                <c:pt idx="248">
                  <c:v>7.74</c:v>
                </c:pt>
                <c:pt idx="249">
                  <c:v>7.62</c:v>
                </c:pt>
                <c:pt idx="250">
                  <c:v>7.56</c:v>
                </c:pt>
                <c:pt idx="251">
                  <c:v>7.39</c:v>
                </c:pt>
                <c:pt idx="252">
                  <c:v>7.32</c:v>
                </c:pt>
                <c:pt idx="253">
                  <c:v>7.36</c:v>
                </c:pt>
                <c:pt idx="254">
                  <c:v>7.62</c:v>
                </c:pt>
                <c:pt idx="255">
                  <c:v>7.53</c:v>
                </c:pt>
                <c:pt idx="256">
                  <c:v>7.72</c:v>
                </c:pt>
                <c:pt idx="257">
                  <c:v>7.92</c:v>
                </c:pt>
                <c:pt idx="258">
                  <c:v>7.82</c:v>
                </c:pt>
                <c:pt idx="259">
                  <c:v>7.56</c:v>
                </c:pt>
                <c:pt idx="260">
                  <c:v>7.45</c:v>
                </c:pt>
                <c:pt idx="261">
                  <c:v>7.42</c:v>
                </c:pt>
                <c:pt idx="262">
                  <c:v>7.3</c:v>
                </c:pt>
                <c:pt idx="263">
                  <c:v>7.4</c:v>
                </c:pt>
                <c:pt idx="264">
                  <c:v>7.42</c:v>
                </c:pt>
                <c:pt idx="265">
                  <c:v>7.84</c:v>
                </c:pt>
                <c:pt idx="266">
                  <c:v>7.67</c:v>
                </c:pt>
                <c:pt idx="267">
                  <c:v>7.94</c:v>
                </c:pt>
                <c:pt idx="268">
                  <c:v>8.33</c:v>
                </c:pt>
                <c:pt idx="269">
                  <c:v>8.33</c:v>
                </c:pt>
                <c:pt idx="270">
                  <c:v>8.65</c:v>
                </c:pt>
                <c:pt idx="271">
                  <c:v>8.84</c:v>
                </c:pt>
                <c:pt idx="272">
                  <c:v>9.02</c:v>
                </c:pt>
                <c:pt idx="273">
                  <c:v>8.93</c:v>
                </c:pt>
                <c:pt idx="274">
                  <c:v>8.75</c:v>
                </c:pt>
                <c:pt idx="275">
                  <c:v>8.73</c:v>
                </c:pt>
                <c:pt idx="276">
                  <c:v>8.76</c:v>
                </c:pt>
                <c:pt idx="277">
                  <c:v>8.76</c:v>
                </c:pt>
                <c:pt idx="278">
                  <c:v>8.74</c:v>
                </c:pt>
                <c:pt idx="279">
                  <c:v>8.84</c:v>
                </c:pt>
                <c:pt idx="280">
                  <c:v>9.0500000000000007</c:v>
                </c:pt>
                <c:pt idx="281">
                  <c:v>9.31</c:v>
                </c:pt>
                <c:pt idx="282">
                  <c:v>9.49</c:v>
                </c:pt>
                <c:pt idx="283">
                  <c:v>9.74</c:v>
                </c:pt>
                <c:pt idx="284">
                  <c:v>9.61</c:v>
                </c:pt>
                <c:pt idx="285">
                  <c:v>9.7200000000000006</c:v>
                </c:pt>
                <c:pt idx="286">
                  <c:v>9.59</c:v>
                </c:pt>
                <c:pt idx="287">
                  <c:v>9.02</c:v>
                </c:pt>
                <c:pt idx="288">
                  <c:v>8.93</c:v>
                </c:pt>
                <c:pt idx="289">
                  <c:v>9.41</c:v>
                </c:pt>
                <c:pt idx="290">
                  <c:v>9.36</c:v>
                </c:pt>
                <c:pt idx="291">
                  <c:v>9.33</c:v>
                </c:pt>
                <c:pt idx="292">
                  <c:v>9.26</c:v>
                </c:pt>
                <c:pt idx="293">
                  <c:v>9.15</c:v>
                </c:pt>
                <c:pt idx="294">
                  <c:v>9.07</c:v>
                </c:pt>
                <c:pt idx="295">
                  <c:v>9.06</c:v>
                </c:pt>
                <c:pt idx="296">
                  <c:v>9.25</c:v>
                </c:pt>
                <c:pt idx="297">
                  <c:v>8.9600000000000009</c:v>
                </c:pt>
                <c:pt idx="298">
                  <c:v>8.11</c:v>
                </c:pt>
                <c:pt idx="299">
                  <c:v>8.09</c:v>
                </c:pt>
                <c:pt idx="300">
                  <c:v>7.83</c:v>
                </c:pt>
                <c:pt idx="301">
                  <c:v>7.12</c:v>
                </c:pt>
                <c:pt idx="302">
                  <c:v>7.07</c:v>
                </c:pt>
                <c:pt idx="303">
                  <c:v>6.93</c:v>
                </c:pt>
                <c:pt idx="304">
                  <c:v>6.99</c:v>
                </c:pt>
                <c:pt idx="305">
                  <c:v>7.07</c:v>
                </c:pt>
                <c:pt idx="306">
                  <c:v>6.89</c:v>
                </c:pt>
                <c:pt idx="307">
                  <c:v>6.17</c:v>
                </c:pt>
                <c:pt idx="308">
                  <c:v>6.12</c:v>
                </c:pt>
                <c:pt idx="309">
                  <c:v>6.69</c:v>
                </c:pt>
                <c:pt idx="310">
                  <c:v>6.79</c:v>
                </c:pt>
                <c:pt idx="311">
                  <c:v>7.06</c:v>
                </c:pt>
                <c:pt idx="312">
                  <c:v>6.52</c:v>
                </c:pt>
                <c:pt idx="313">
                  <c:v>6.52</c:v>
                </c:pt>
                <c:pt idx="314">
                  <c:v>6.91</c:v>
                </c:pt>
                <c:pt idx="315">
                  <c:v>7.34</c:v>
                </c:pt>
                <c:pt idx="316">
                  <c:v>7.8</c:v>
                </c:pt>
                <c:pt idx="317">
                  <c:v>7.63</c:v>
                </c:pt>
                <c:pt idx="318">
                  <c:v>7.74</c:v>
                </c:pt>
                <c:pt idx="319">
                  <c:v>7.72</c:v>
                </c:pt>
                <c:pt idx="320">
                  <c:v>7.82</c:v>
                </c:pt>
                <c:pt idx="321">
                  <c:v>7.63</c:v>
                </c:pt>
                <c:pt idx="322">
                  <c:v>7.59</c:v>
                </c:pt>
                <c:pt idx="323">
                  <c:v>7.43</c:v>
                </c:pt>
                <c:pt idx="324">
                  <c:v>7.55</c:v>
                </c:pt>
                <c:pt idx="325">
                  <c:v>7.63</c:v>
                </c:pt>
                <c:pt idx="326">
                  <c:v>7.82</c:v>
                </c:pt>
                <c:pt idx="327">
                  <c:v>8.14</c:v>
                </c:pt>
                <c:pt idx="328">
                  <c:v>8.0299999999999994</c:v>
                </c:pt>
                <c:pt idx="329">
                  <c:v>7.98</c:v>
                </c:pt>
                <c:pt idx="330">
                  <c:v>7.8</c:v>
                </c:pt>
                <c:pt idx="331">
                  <c:v>7.78</c:v>
                </c:pt>
                <c:pt idx="332">
                  <c:v>7.82</c:v>
                </c:pt>
                <c:pt idx="333">
                  <c:v>7.62</c:v>
                </c:pt>
                <c:pt idx="334">
                  <c:v>7.62</c:v>
                </c:pt>
                <c:pt idx="335">
                  <c:v>7.58</c:v>
                </c:pt>
                <c:pt idx="336">
                  <c:v>7.35</c:v>
                </c:pt>
                <c:pt idx="337">
                  <c:v>7.18</c:v>
                </c:pt>
                <c:pt idx="338">
                  <c:v>7.17</c:v>
                </c:pt>
                <c:pt idx="339">
                  <c:v>7.32</c:v>
                </c:pt>
                <c:pt idx="340">
                  <c:v>7.52</c:v>
                </c:pt>
                <c:pt idx="341">
                  <c:v>7.46</c:v>
                </c:pt>
                <c:pt idx="342">
                  <c:v>7.41</c:v>
                </c:pt>
                <c:pt idx="343">
                  <c:v>7.51</c:v>
                </c:pt>
                <c:pt idx="344">
                  <c:v>7.4</c:v>
                </c:pt>
                <c:pt idx="345">
                  <c:v>7.31</c:v>
                </c:pt>
                <c:pt idx="346">
                  <c:v>7.42</c:v>
                </c:pt>
                <c:pt idx="347">
                  <c:v>7.6</c:v>
                </c:pt>
                <c:pt idx="348">
                  <c:v>7.47</c:v>
                </c:pt>
                <c:pt idx="349">
                  <c:v>7.31</c:v>
                </c:pt>
                <c:pt idx="350">
                  <c:v>7.53</c:v>
                </c:pt>
                <c:pt idx="351">
                  <c:v>7.47</c:v>
                </c:pt>
                <c:pt idx="352">
                  <c:v>7.48</c:v>
                </c:pt>
                <c:pt idx="353">
                  <c:v>7.42</c:v>
                </c:pt>
                <c:pt idx="354">
                  <c:v>7.24</c:v>
                </c:pt>
                <c:pt idx="355">
                  <c:v>7.15</c:v>
                </c:pt>
                <c:pt idx="356">
                  <c:v>7.12</c:v>
                </c:pt>
                <c:pt idx="357">
                  <c:v>7.38</c:v>
                </c:pt>
                <c:pt idx="358">
                  <c:v>7.31</c:v>
                </c:pt>
                <c:pt idx="359">
                  <c:v>7.14</c:v>
                </c:pt>
                <c:pt idx="360">
                  <c:v>6.77</c:v>
                </c:pt>
                <c:pt idx="361">
                  <c:v>6.81</c:v>
                </c:pt>
                <c:pt idx="362">
                  <c:v>6.89</c:v>
                </c:pt>
                <c:pt idx="363">
                  <c:v>6.97</c:v>
                </c:pt>
                <c:pt idx="364">
                  <c:v>7.13</c:v>
                </c:pt>
                <c:pt idx="365">
                  <c:v>6.98</c:v>
                </c:pt>
                <c:pt idx="366">
                  <c:v>6.95</c:v>
                </c:pt>
                <c:pt idx="367">
                  <c:v>6.96</c:v>
                </c:pt>
                <c:pt idx="368">
                  <c:v>7.11</c:v>
                </c:pt>
                <c:pt idx="369">
                  <c:v>7.06</c:v>
                </c:pt>
                <c:pt idx="370">
                  <c:v>6.9</c:v>
                </c:pt>
                <c:pt idx="371">
                  <c:v>6.76</c:v>
                </c:pt>
                <c:pt idx="372">
                  <c:v>6.7</c:v>
                </c:pt>
                <c:pt idx="373">
                  <c:v>6.51</c:v>
                </c:pt>
                <c:pt idx="374">
                  <c:v>6.54</c:v>
                </c:pt>
                <c:pt idx="375">
                  <c:v>6.55</c:v>
                </c:pt>
                <c:pt idx="376">
                  <c:v>6.64</c:v>
                </c:pt>
                <c:pt idx="377">
                  <c:v>6.74</c:v>
                </c:pt>
                <c:pt idx="378">
                  <c:v>6.55</c:v>
                </c:pt>
                <c:pt idx="379">
                  <c:v>6.65</c:v>
                </c:pt>
                <c:pt idx="380">
                  <c:v>6.49</c:v>
                </c:pt>
                <c:pt idx="381">
                  <c:v>6.29</c:v>
                </c:pt>
                <c:pt idx="382">
                  <c:v>6.42</c:v>
                </c:pt>
                <c:pt idx="383">
                  <c:v>6.24</c:v>
                </c:pt>
                <c:pt idx="384">
                  <c:v>6.17</c:v>
                </c:pt>
                <c:pt idx="385">
                  <c:v>5.59</c:v>
                </c:pt>
                <c:pt idx="386">
                  <c:v>5.49</c:v>
                </c:pt>
                <c:pt idx="387">
                  <c:v>5.57</c:v>
                </c:pt>
                <c:pt idx="388">
                  <c:v>5.66</c:v>
                </c:pt>
                <c:pt idx="389">
                  <c:v>5.77</c:v>
                </c:pt>
                <c:pt idx="390">
                  <c:v>5.73</c:v>
                </c:pt>
                <c:pt idx="391">
                  <c:v>5.68</c:v>
                </c:pt>
                <c:pt idx="392">
                  <c:v>5.66</c:v>
                </c:pt>
                <c:pt idx="393">
                  <c:v>5.6</c:v>
                </c:pt>
                <c:pt idx="394">
                  <c:v>5.45</c:v>
                </c:pt>
                <c:pt idx="395">
                  <c:v>5.6</c:v>
                </c:pt>
                <c:pt idx="396">
                  <c:v>5.74</c:v>
                </c:pt>
                <c:pt idx="397">
                  <c:v>5.83</c:v>
                </c:pt>
                <c:pt idx="398">
                  <c:v>5.7</c:v>
                </c:pt>
                <c:pt idx="399">
                  <c:v>5.62</c:v>
                </c:pt>
                <c:pt idx="400">
                  <c:v>5.45</c:v>
                </c:pt>
                <c:pt idx="401">
                  <c:v>5.32</c:v>
                </c:pt>
                <c:pt idx="402">
                  <c:v>5.3</c:v>
                </c:pt>
                <c:pt idx="403">
                  <c:v>5.23</c:v>
                </c:pt>
                <c:pt idx="404">
                  <c:v>5.16</c:v>
                </c:pt>
                <c:pt idx="405">
                  <c:v>5.32</c:v>
                </c:pt>
                <c:pt idx="406">
                  <c:v>5.44</c:v>
                </c:pt>
                <c:pt idx="407">
                  <c:v>5.62</c:v>
                </c:pt>
                <c:pt idx="408">
                  <c:v>5.56</c:v>
                </c:pt>
                <c:pt idx="409">
                  <c:v>5.4</c:v>
                </c:pt>
                <c:pt idx="410">
                  <c:v>5.59</c:v>
                </c:pt>
                <c:pt idx="411">
                  <c:v>5.62</c:v>
                </c:pt>
                <c:pt idx="412">
                  <c:v>5.53</c:v>
                </c:pt>
                <c:pt idx="413">
                  <c:v>5.53</c:v>
                </c:pt>
                <c:pt idx="414">
                  <c:v>5.58</c:v>
                </c:pt>
                <c:pt idx="415">
                  <c:v>5.64</c:v>
                </c:pt>
                <c:pt idx="416">
                  <c:v>5.48</c:v>
                </c:pt>
                <c:pt idx="417">
                  <c:v>5.41</c:v>
                </c:pt>
                <c:pt idx="418">
                  <c:v>5.4</c:v>
                </c:pt>
                <c:pt idx="419">
                  <c:v>5.38</c:v>
                </c:pt>
                <c:pt idx="420">
                  <c:v>5.41</c:v>
                </c:pt>
                <c:pt idx="421">
                  <c:v>5.42</c:v>
                </c:pt>
                <c:pt idx="422">
                  <c:v>5.49</c:v>
                </c:pt>
                <c:pt idx="423">
                  <c:v>5.35</c:v>
                </c:pt>
                <c:pt idx="424">
                  <c:v>5.4</c:v>
                </c:pt>
                <c:pt idx="425">
                  <c:v>5.55</c:v>
                </c:pt>
                <c:pt idx="426">
                  <c:v>5.54</c:v>
                </c:pt>
                <c:pt idx="427">
                  <c:v>5.52</c:v>
                </c:pt>
                <c:pt idx="428">
                  <c:v>5.49</c:v>
                </c:pt>
                <c:pt idx="429">
                  <c:v>5.53</c:v>
                </c:pt>
                <c:pt idx="430">
                  <c:v>5.64</c:v>
                </c:pt>
                <c:pt idx="431">
                  <c:v>5.64</c:v>
                </c:pt>
                <c:pt idx="432">
                  <c:v>5.6</c:v>
                </c:pt>
                <c:pt idx="433">
                  <c:v>5.68</c:v>
                </c:pt>
                <c:pt idx="434">
                  <c:v>6.01</c:v>
                </c:pt>
                <c:pt idx="435">
                  <c:v>5.7</c:v>
                </c:pt>
                <c:pt idx="436">
                  <c:v>5.7</c:v>
                </c:pt>
                <c:pt idx="437">
                  <c:v>5.71</c:v>
                </c:pt>
                <c:pt idx="438">
                  <c:v>5.56</c:v>
                </c:pt>
                <c:pt idx="439">
                  <c:v>5.53</c:v>
                </c:pt>
                <c:pt idx="440">
                  <c:v>5.48</c:v>
                </c:pt>
                <c:pt idx="441">
                  <c:v>5.34</c:v>
                </c:pt>
                <c:pt idx="442">
                  <c:v>5.4</c:v>
                </c:pt>
                <c:pt idx="443">
                  <c:v>5.44</c:v>
                </c:pt>
                <c:pt idx="444">
                  <c:v>5.55</c:v>
                </c:pt>
                <c:pt idx="445">
                  <c:v>5.75</c:v>
                </c:pt>
                <c:pt idx="446">
                  <c:v>5.69</c:v>
                </c:pt>
                <c:pt idx="447">
                  <c:v>5.67</c:v>
                </c:pt>
                <c:pt idx="448">
                  <c:v>5.63</c:v>
                </c:pt>
                <c:pt idx="449">
                  <c:v>5.62</c:v>
                </c:pt>
                <c:pt idx="450">
                  <c:v>5.6</c:v>
                </c:pt>
                <c:pt idx="451">
                  <c:v>5.5</c:v>
                </c:pt>
                <c:pt idx="452">
                  <c:v>5.5</c:v>
                </c:pt>
                <c:pt idx="453">
                  <c:v>5.31</c:v>
                </c:pt>
                <c:pt idx="454">
                  <c:v>5.34</c:v>
                </c:pt>
                <c:pt idx="455">
                  <c:v>5.44</c:v>
                </c:pt>
                <c:pt idx="456">
                  <c:v>5.47</c:v>
                </c:pt>
                <c:pt idx="457">
                  <c:v>5.43</c:v>
                </c:pt>
                <c:pt idx="458">
                  <c:v>5.38</c:v>
                </c:pt>
                <c:pt idx="459">
                  <c:v>5.16</c:v>
                </c:pt>
                <c:pt idx="460">
                  <c:v>5</c:v>
                </c:pt>
                <c:pt idx="461">
                  <c:v>4.9400000000000004</c:v>
                </c:pt>
                <c:pt idx="462">
                  <c:v>5.05</c:v>
                </c:pt>
                <c:pt idx="463">
                  <c:v>5.0599999999999996</c:v>
                </c:pt>
                <c:pt idx="464">
                  <c:v>5.1100000000000003</c:v>
                </c:pt>
                <c:pt idx="465">
                  <c:v>5.1100000000000003</c:v>
                </c:pt>
                <c:pt idx="466">
                  <c:v>5.16</c:v>
                </c:pt>
                <c:pt idx="467">
                  <c:v>5.2</c:v>
                </c:pt>
                <c:pt idx="468">
                  <c:v>5.21</c:v>
                </c:pt>
                <c:pt idx="469">
                  <c:v>5.27</c:v>
                </c:pt>
                <c:pt idx="470">
                  <c:v>5.21</c:v>
                </c:pt>
                <c:pt idx="471">
                  <c:v>5.22</c:v>
                </c:pt>
                <c:pt idx="472">
                  <c:v>5.2</c:v>
                </c:pt>
                <c:pt idx="473">
                  <c:v>5.25</c:v>
                </c:pt>
                <c:pt idx="474">
                  <c:v>5.24</c:v>
                </c:pt>
                <c:pt idx="475">
                  <c:v>5.24</c:v>
                </c:pt>
                <c:pt idx="476">
                  <c:v>5.22</c:v>
                </c:pt>
                <c:pt idx="477">
                  <c:v>5.21</c:v>
                </c:pt>
                <c:pt idx="478">
                  <c:v>5.12</c:v>
                </c:pt>
                <c:pt idx="479">
                  <c:v>5.08</c:v>
                </c:pt>
                <c:pt idx="480">
                  <c:v>4.95</c:v>
                </c:pt>
                <c:pt idx="481">
                  <c:v>4.8899999999999997</c:v>
                </c:pt>
                <c:pt idx="482">
                  <c:v>4.9400000000000004</c:v>
                </c:pt>
                <c:pt idx="483">
                  <c:v>4.88</c:v>
                </c:pt>
                <c:pt idx="484">
                  <c:v>5.03</c:v>
                </c:pt>
                <c:pt idx="485">
                  <c:v>5.36</c:v>
                </c:pt>
                <c:pt idx="486">
                  <c:v>5.22</c:v>
                </c:pt>
                <c:pt idx="487">
                  <c:v>5.7</c:v>
                </c:pt>
                <c:pt idx="488">
                  <c:v>5.65</c:v>
                </c:pt>
                <c:pt idx="489">
                  <c:v>5.75</c:v>
                </c:pt>
                <c:pt idx="490">
                  <c:v>5.82</c:v>
                </c:pt>
                <c:pt idx="491">
                  <c:v>6</c:v>
                </c:pt>
                <c:pt idx="492">
                  <c:v>5.78</c:v>
                </c:pt>
                <c:pt idx="493">
                  <c:v>5.86</c:v>
                </c:pt>
                <c:pt idx="494">
                  <c:v>6.02</c:v>
                </c:pt>
                <c:pt idx="495">
                  <c:v>6.02</c:v>
                </c:pt>
                <c:pt idx="496">
                  <c:v>6</c:v>
                </c:pt>
                <c:pt idx="497">
                  <c:v>6.06</c:v>
                </c:pt>
                <c:pt idx="498">
                  <c:v>6.06</c:v>
                </c:pt>
                <c:pt idx="499">
                  <c:v>6.1</c:v>
                </c:pt>
                <c:pt idx="500">
                  <c:v>6.04</c:v>
                </c:pt>
                <c:pt idx="501">
                  <c:v>6.02</c:v>
                </c:pt>
                <c:pt idx="502">
                  <c:v>6.03</c:v>
                </c:pt>
                <c:pt idx="503">
                  <c:v>6.05</c:v>
                </c:pt>
                <c:pt idx="504">
                  <c:v>6.07</c:v>
                </c:pt>
                <c:pt idx="505">
                  <c:v>6.03</c:v>
                </c:pt>
                <c:pt idx="506">
                  <c:v>6.05</c:v>
                </c:pt>
                <c:pt idx="507">
                  <c:v>6.2</c:v>
                </c:pt>
                <c:pt idx="508">
                  <c:v>6.34</c:v>
                </c:pt>
                <c:pt idx="509">
                  <c:v>6.34</c:v>
                </c:pt>
                <c:pt idx="510">
                  <c:v>6.19</c:v>
                </c:pt>
                <c:pt idx="511">
                  <c:v>6.27</c:v>
                </c:pt>
                <c:pt idx="512">
                  <c:v>6.3</c:v>
                </c:pt>
                <c:pt idx="513">
                  <c:v>6.3</c:v>
                </c:pt>
                <c:pt idx="514">
                  <c:v>6.2</c:v>
                </c:pt>
                <c:pt idx="515">
                  <c:v>6.25</c:v>
                </c:pt>
                <c:pt idx="516">
                  <c:v>6.35</c:v>
                </c:pt>
                <c:pt idx="517">
                  <c:v>6.4</c:v>
                </c:pt>
                <c:pt idx="518">
                  <c:v>6.45</c:v>
                </c:pt>
                <c:pt idx="519">
                  <c:v>6.41</c:v>
                </c:pt>
                <c:pt idx="520">
                  <c:v>6.44</c:v>
                </c:pt>
                <c:pt idx="521">
                  <c:v>6.41</c:v>
                </c:pt>
                <c:pt idx="522">
                  <c:v>6.37</c:v>
                </c:pt>
                <c:pt idx="523">
                  <c:v>6.4</c:v>
                </c:pt>
                <c:pt idx="524">
                  <c:v>6.45</c:v>
                </c:pt>
                <c:pt idx="525">
                  <c:v>6.45</c:v>
                </c:pt>
                <c:pt idx="526">
                  <c:v>6.42</c:v>
                </c:pt>
                <c:pt idx="527">
                  <c:v>6.42</c:v>
                </c:pt>
                <c:pt idx="528">
                  <c:v>6.47</c:v>
                </c:pt>
                <c:pt idx="529">
                  <c:v>6.46</c:v>
                </c:pt>
                <c:pt idx="530">
                  <c:v>6.48</c:v>
                </c:pt>
                <c:pt idx="531">
                  <c:v>6.46</c:v>
                </c:pt>
                <c:pt idx="532">
                  <c:v>6.53</c:v>
                </c:pt>
                <c:pt idx="533">
                  <c:v>6.58</c:v>
                </c:pt>
                <c:pt idx="534">
                  <c:v>6.55</c:v>
                </c:pt>
                <c:pt idx="535">
                  <c:v>6.42</c:v>
                </c:pt>
                <c:pt idx="536">
                  <c:v>6.36</c:v>
                </c:pt>
                <c:pt idx="537">
                  <c:v>6.42</c:v>
                </c:pt>
                <c:pt idx="538">
                  <c:v>6.39</c:v>
                </c:pt>
                <c:pt idx="539">
                  <c:v>6.33</c:v>
                </c:pt>
                <c:pt idx="540">
                  <c:v>6.39</c:v>
                </c:pt>
                <c:pt idx="541">
                  <c:v>6.41</c:v>
                </c:pt>
                <c:pt idx="542">
                  <c:v>6.41</c:v>
                </c:pt>
                <c:pt idx="543">
                  <c:v>6.42</c:v>
                </c:pt>
                <c:pt idx="544">
                  <c:v>6.46</c:v>
                </c:pt>
                <c:pt idx="545">
                  <c:v>6.45</c:v>
                </c:pt>
                <c:pt idx="546">
                  <c:v>6.5</c:v>
                </c:pt>
                <c:pt idx="547">
                  <c:v>6.54</c:v>
                </c:pt>
                <c:pt idx="548">
                  <c:v>6.45</c:v>
                </c:pt>
                <c:pt idx="549">
                  <c:v>6.38</c:v>
                </c:pt>
                <c:pt idx="550">
                  <c:v>6.36</c:v>
                </c:pt>
                <c:pt idx="551">
                  <c:v>6.34</c:v>
                </c:pt>
                <c:pt idx="552">
                  <c:v>6.36</c:v>
                </c:pt>
                <c:pt idx="553">
                  <c:v>6.35</c:v>
                </c:pt>
                <c:pt idx="554">
                  <c:v>6.4</c:v>
                </c:pt>
                <c:pt idx="555">
                  <c:v>6.43</c:v>
                </c:pt>
                <c:pt idx="556">
                  <c:v>6.43</c:v>
                </c:pt>
                <c:pt idx="557">
                  <c:v>6.58</c:v>
                </c:pt>
                <c:pt idx="558">
                  <c:v>6.53</c:v>
                </c:pt>
                <c:pt idx="559">
                  <c:v>6.48</c:v>
                </c:pt>
                <c:pt idx="560">
                  <c:v>6.29</c:v>
                </c:pt>
                <c:pt idx="561">
                  <c:v>6.24</c:v>
                </c:pt>
                <c:pt idx="562">
                  <c:v>6.33</c:v>
                </c:pt>
                <c:pt idx="563">
                  <c:v>6.27</c:v>
                </c:pt>
                <c:pt idx="564">
                  <c:v>6.22</c:v>
                </c:pt>
                <c:pt idx="565">
                  <c:v>6.09</c:v>
                </c:pt>
                <c:pt idx="566">
                  <c:v>6.09</c:v>
                </c:pt>
                <c:pt idx="567">
                  <c:v>6.1</c:v>
                </c:pt>
                <c:pt idx="568">
                  <c:v>5.97</c:v>
                </c:pt>
                <c:pt idx="569">
                  <c:v>5.89</c:v>
                </c:pt>
                <c:pt idx="570">
                  <c:v>5.9</c:v>
                </c:pt>
                <c:pt idx="571">
                  <c:v>5.66</c:v>
                </c:pt>
                <c:pt idx="572">
                  <c:v>5.73</c:v>
                </c:pt>
                <c:pt idx="573">
                  <c:v>5.72</c:v>
                </c:pt>
                <c:pt idx="574">
                  <c:v>5.66</c:v>
                </c:pt>
                <c:pt idx="575">
                  <c:v>5.72</c:v>
                </c:pt>
                <c:pt idx="576">
                  <c:v>5.63</c:v>
                </c:pt>
                <c:pt idx="577">
                  <c:v>5.56</c:v>
                </c:pt>
                <c:pt idx="578">
                  <c:v>5.46</c:v>
                </c:pt>
                <c:pt idx="579">
                  <c:v>5.51</c:v>
                </c:pt>
                <c:pt idx="580">
                  <c:v>5.57</c:v>
                </c:pt>
                <c:pt idx="581">
                  <c:v>5.53</c:v>
                </c:pt>
                <c:pt idx="582">
                  <c:v>5.51</c:v>
                </c:pt>
                <c:pt idx="583">
                  <c:v>5.38</c:v>
                </c:pt>
                <c:pt idx="584">
                  <c:v>5.3</c:v>
                </c:pt>
                <c:pt idx="585">
                  <c:v>5.36</c:v>
                </c:pt>
                <c:pt idx="586">
                  <c:v>5.37</c:v>
                </c:pt>
                <c:pt idx="587">
                  <c:v>5.45</c:v>
                </c:pt>
                <c:pt idx="588">
                  <c:v>5.45</c:v>
                </c:pt>
                <c:pt idx="589">
                  <c:v>5.47</c:v>
                </c:pt>
                <c:pt idx="590">
                  <c:v>5.47</c:v>
                </c:pt>
                <c:pt idx="591">
                  <c:v>5.46</c:v>
                </c:pt>
                <c:pt idx="592">
                  <c:v>5.6</c:v>
                </c:pt>
                <c:pt idx="593">
                  <c:v>5.52</c:v>
                </c:pt>
                <c:pt idx="594">
                  <c:v>5.56</c:v>
                </c:pt>
                <c:pt idx="595">
                  <c:v>5.55</c:v>
                </c:pt>
                <c:pt idx="596">
                  <c:v>5.54</c:v>
                </c:pt>
                <c:pt idx="597">
                  <c:v>5.55</c:v>
                </c:pt>
                <c:pt idx="598">
                  <c:v>5.57</c:v>
                </c:pt>
                <c:pt idx="599">
                  <c:v>5.56</c:v>
                </c:pt>
                <c:pt idx="600">
                  <c:v>5.61</c:v>
                </c:pt>
                <c:pt idx="601">
                  <c:v>5.58</c:v>
                </c:pt>
                <c:pt idx="602">
                  <c:v>5.58</c:v>
                </c:pt>
                <c:pt idx="603">
                  <c:v>5.68</c:v>
                </c:pt>
                <c:pt idx="604">
                  <c:v>5.64</c:v>
                </c:pt>
                <c:pt idx="605">
                  <c:v>5.56</c:v>
                </c:pt>
                <c:pt idx="606">
                  <c:v>5.56</c:v>
                </c:pt>
                <c:pt idx="607">
                  <c:v>5.51</c:v>
                </c:pt>
                <c:pt idx="608">
                  <c:v>5.51</c:v>
                </c:pt>
                <c:pt idx="609">
                  <c:v>5.45</c:v>
                </c:pt>
                <c:pt idx="610">
                  <c:v>5.44</c:v>
                </c:pt>
                <c:pt idx="611">
                  <c:v>5.28</c:v>
                </c:pt>
                <c:pt idx="612">
                  <c:v>5.34</c:v>
                </c:pt>
                <c:pt idx="613">
                  <c:v>5.33</c:v>
                </c:pt>
                <c:pt idx="614">
                  <c:v>5.27</c:v>
                </c:pt>
                <c:pt idx="615">
                  <c:v>5.17</c:v>
                </c:pt>
                <c:pt idx="616">
                  <c:v>5.18</c:v>
                </c:pt>
                <c:pt idx="617">
                  <c:v>5.18</c:v>
                </c:pt>
                <c:pt idx="618">
                  <c:v>5.2</c:v>
                </c:pt>
                <c:pt idx="619">
                  <c:v>5.2</c:v>
                </c:pt>
                <c:pt idx="620">
                  <c:v>5.23</c:v>
                </c:pt>
                <c:pt idx="621">
                  <c:v>5.15</c:v>
                </c:pt>
                <c:pt idx="622">
                  <c:v>5.08</c:v>
                </c:pt>
                <c:pt idx="623">
                  <c:v>5</c:v>
                </c:pt>
                <c:pt idx="624">
                  <c:v>4.87</c:v>
                </c:pt>
                <c:pt idx="625">
                  <c:v>4.83</c:v>
                </c:pt>
                <c:pt idx="626">
                  <c:v>4.83</c:v>
                </c:pt>
                <c:pt idx="627">
                  <c:v>4.8499999999999996</c:v>
                </c:pt>
                <c:pt idx="628">
                  <c:v>4.84</c:v>
                </c:pt>
                <c:pt idx="629">
                  <c:v>4.87</c:v>
                </c:pt>
                <c:pt idx="630">
                  <c:v>4.79</c:v>
                </c:pt>
                <c:pt idx="631">
                  <c:v>4.83</c:v>
                </c:pt>
                <c:pt idx="632">
                  <c:v>4.79</c:v>
                </c:pt>
                <c:pt idx="633">
                  <c:v>4.79</c:v>
                </c:pt>
                <c:pt idx="634">
                  <c:v>4.68</c:v>
                </c:pt>
                <c:pt idx="635">
                  <c:v>4.74</c:v>
                </c:pt>
                <c:pt idx="636">
                  <c:v>4.75</c:v>
                </c:pt>
                <c:pt idx="637">
                  <c:v>4.71</c:v>
                </c:pt>
                <c:pt idx="638">
                  <c:v>4.68</c:v>
                </c:pt>
                <c:pt idx="639">
                  <c:v>4.7300000000000004</c:v>
                </c:pt>
                <c:pt idx="640">
                  <c:v>4.8</c:v>
                </c:pt>
                <c:pt idx="641">
                  <c:v>4.91</c:v>
                </c:pt>
                <c:pt idx="642">
                  <c:v>4.96</c:v>
                </c:pt>
                <c:pt idx="643">
                  <c:v>4.92</c:v>
                </c:pt>
                <c:pt idx="644">
                  <c:v>4.9000000000000004</c:v>
                </c:pt>
                <c:pt idx="645">
                  <c:v>4.84</c:v>
                </c:pt>
                <c:pt idx="646">
                  <c:v>4.87</c:v>
                </c:pt>
                <c:pt idx="647">
                  <c:v>4.83</c:v>
                </c:pt>
                <c:pt idx="648">
                  <c:v>4.8499999999999996</c:v>
                </c:pt>
                <c:pt idx="649">
                  <c:v>4.88</c:v>
                </c:pt>
                <c:pt idx="650">
                  <c:v>4.92</c:v>
                </c:pt>
                <c:pt idx="651">
                  <c:v>4.88</c:v>
                </c:pt>
                <c:pt idx="652">
                  <c:v>4.8099999999999996</c:v>
                </c:pt>
                <c:pt idx="653">
                  <c:v>4.84</c:v>
                </c:pt>
                <c:pt idx="654">
                  <c:v>4.9000000000000004</c:v>
                </c:pt>
                <c:pt idx="655">
                  <c:v>4.87</c:v>
                </c:pt>
                <c:pt idx="656">
                  <c:v>4.88</c:v>
                </c:pt>
                <c:pt idx="657">
                  <c:v>5</c:v>
                </c:pt>
                <c:pt idx="658">
                  <c:v>5.2</c:v>
                </c:pt>
                <c:pt idx="659">
                  <c:v>5.25</c:v>
                </c:pt>
                <c:pt idx="660">
                  <c:v>5.2</c:v>
                </c:pt>
                <c:pt idx="661">
                  <c:v>5.22</c:v>
                </c:pt>
                <c:pt idx="662">
                  <c:v>5.13</c:v>
                </c:pt>
                <c:pt idx="663">
                  <c:v>5.07</c:v>
                </c:pt>
                <c:pt idx="664">
                  <c:v>5</c:v>
                </c:pt>
                <c:pt idx="665">
                  <c:v>4.97</c:v>
                </c:pt>
                <c:pt idx="666">
                  <c:v>4.99</c:v>
                </c:pt>
                <c:pt idx="667">
                  <c:v>4.9000000000000004</c:v>
                </c:pt>
                <c:pt idx="668">
                  <c:v>4.9400000000000004</c:v>
                </c:pt>
                <c:pt idx="669">
                  <c:v>5.01</c:v>
                </c:pt>
                <c:pt idx="670">
                  <c:v>5</c:v>
                </c:pt>
                <c:pt idx="671">
                  <c:v>4.9800000000000004</c:v>
                </c:pt>
                <c:pt idx="672">
                  <c:v>4.96</c:v>
                </c:pt>
                <c:pt idx="673">
                  <c:v>4.8600000000000003</c:v>
                </c:pt>
                <c:pt idx="674">
                  <c:v>4.8899999999999997</c:v>
                </c:pt>
                <c:pt idx="675">
                  <c:v>4.8600000000000003</c:v>
                </c:pt>
                <c:pt idx="676">
                  <c:v>4.8499999999999996</c:v>
                </c:pt>
                <c:pt idx="677">
                  <c:v>4.88</c:v>
                </c:pt>
                <c:pt idx="678">
                  <c:v>4.9000000000000004</c:v>
                </c:pt>
                <c:pt idx="679">
                  <c:v>4.99</c:v>
                </c:pt>
                <c:pt idx="680">
                  <c:v>4.97</c:v>
                </c:pt>
                <c:pt idx="681">
                  <c:v>5.01</c:v>
                </c:pt>
                <c:pt idx="682">
                  <c:v>4.96</c:v>
                </c:pt>
                <c:pt idx="683">
                  <c:v>4.91</c:v>
                </c:pt>
                <c:pt idx="684">
                  <c:v>4.9000000000000004</c:v>
                </c:pt>
                <c:pt idx="685">
                  <c:v>4.93</c:v>
                </c:pt>
                <c:pt idx="686">
                  <c:v>4.9000000000000004</c:v>
                </c:pt>
                <c:pt idx="687">
                  <c:v>4.8899999999999997</c:v>
                </c:pt>
                <c:pt idx="688">
                  <c:v>4.84</c:v>
                </c:pt>
                <c:pt idx="689">
                  <c:v>4.78</c:v>
                </c:pt>
                <c:pt idx="690">
                  <c:v>4.79</c:v>
                </c:pt>
                <c:pt idx="691">
                  <c:v>4.78</c:v>
                </c:pt>
                <c:pt idx="692">
                  <c:v>4.7699999999999996</c:v>
                </c:pt>
                <c:pt idx="693">
                  <c:v>4.7300000000000004</c:v>
                </c:pt>
                <c:pt idx="694">
                  <c:v>4.6900000000000004</c:v>
                </c:pt>
                <c:pt idx="695">
                  <c:v>4.78</c:v>
                </c:pt>
                <c:pt idx="696">
                  <c:v>4.92</c:v>
                </c:pt>
                <c:pt idx="697">
                  <c:v>4.9000000000000004</c:v>
                </c:pt>
                <c:pt idx="698">
                  <c:v>4.8899999999999997</c:v>
                </c:pt>
                <c:pt idx="699">
                  <c:v>4.8499999999999996</c:v>
                </c:pt>
                <c:pt idx="700">
                  <c:v>4.8600000000000003</c:v>
                </c:pt>
                <c:pt idx="701">
                  <c:v>4.91</c:v>
                </c:pt>
                <c:pt idx="702">
                  <c:v>4.88</c:v>
                </c:pt>
                <c:pt idx="703">
                  <c:v>4.87</c:v>
                </c:pt>
                <c:pt idx="704">
                  <c:v>4.8600000000000003</c:v>
                </c:pt>
                <c:pt idx="705">
                  <c:v>4.92</c:v>
                </c:pt>
                <c:pt idx="706">
                  <c:v>5</c:v>
                </c:pt>
                <c:pt idx="707">
                  <c:v>5.0599999999999996</c:v>
                </c:pt>
                <c:pt idx="708">
                  <c:v>5.08</c:v>
                </c:pt>
                <c:pt idx="709">
                  <c:v>5.14</c:v>
                </c:pt>
                <c:pt idx="710">
                  <c:v>5.0999999999999996</c:v>
                </c:pt>
                <c:pt idx="711">
                  <c:v>5.16</c:v>
                </c:pt>
                <c:pt idx="712">
                  <c:v>5.22</c:v>
                </c:pt>
                <c:pt idx="713">
                  <c:v>5.28</c:v>
                </c:pt>
                <c:pt idx="714">
                  <c:v>5.31</c:v>
                </c:pt>
                <c:pt idx="715">
                  <c:v>5.39</c:v>
                </c:pt>
                <c:pt idx="716">
                  <c:v>5.44</c:v>
                </c:pt>
                <c:pt idx="717">
                  <c:v>5.45</c:v>
                </c:pt>
                <c:pt idx="718">
                  <c:v>5.46</c:v>
                </c:pt>
                <c:pt idx="719">
                  <c:v>5.46</c:v>
                </c:pt>
                <c:pt idx="720">
                  <c:v>5.49</c:v>
                </c:pt>
                <c:pt idx="721">
                  <c:v>5.49</c:v>
                </c:pt>
                <c:pt idx="722">
                  <c:v>5.55</c:v>
                </c:pt>
                <c:pt idx="723">
                  <c:v>5.57</c:v>
                </c:pt>
                <c:pt idx="724">
                  <c:v>5.52</c:v>
                </c:pt>
                <c:pt idx="725">
                  <c:v>5.46</c:v>
                </c:pt>
                <c:pt idx="726">
                  <c:v>5.45</c:v>
                </c:pt>
                <c:pt idx="727">
                  <c:v>5.45</c:v>
                </c:pt>
                <c:pt idx="728">
                  <c:v>5.44</c:v>
                </c:pt>
                <c:pt idx="729">
                  <c:v>5.43</c:v>
                </c:pt>
                <c:pt idx="730">
                  <c:v>5.42</c:v>
                </c:pt>
                <c:pt idx="731">
                  <c:v>5.4</c:v>
                </c:pt>
                <c:pt idx="732">
                  <c:v>5.37</c:v>
                </c:pt>
                <c:pt idx="733">
                  <c:v>5.4</c:v>
                </c:pt>
                <c:pt idx="734">
                  <c:v>5.38</c:v>
                </c:pt>
                <c:pt idx="735">
                  <c:v>5.35</c:v>
                </c:pt>
                <c:pt idx="736">
                  <c:v>5.36</c:v>
                </c:pt>
                <c:pt idx="737">
                  <c:v>5.38</c:v>
                </c:pt>
                <c:pt idx="738">
                  <c:v>5.33</c:v>
                </c:pt>
                <c:pt idx="739">
                  <c:v>5.31</c:v>
                </c:pt>
                <c:pt idx="740">
                  <c:v>5.31</c:v>
                </c:pt>
                <c:pt idx="741">
                  <c:v>5.35</c:v>
                </c:pt>
                <c:pt idx="742">
                  <c:v>5.37</c:v>
                </c:pt>
                <c:pt idx="743">
                  <c:v>5.37</c:v>
                </c:pt>
                <c:pt idx="744">
                  <c:v>5.36</c:v>
                </c:pt>
                <c:pt idx="745">
                  <c:v>5.35</c:v>
                </c:pt>
                <c:pt idx="746">
                  <c:v>5.39</c:v>
                </c:pt>
                <c:pt idx="747">
                  <c:v>5.4</c:v>
                </c:pt>
                <c:pt idx="748">
                  <c:v>5.33</c:v>
                </c:pt>
                <c:pt idx="749">
                  <c:v>5.25</c:v>
                </c:pt>
                <c:pt idx="750">
                  <c:v>5.16</c:v>
                </c:pt>
                <c:pt idx="751">
                  <c:v>5.15</c:v>
                </c:pt>
                <c:pt idx="752">
                  <c:v>5.15</c:v>
                </c:pt>
                <c:pt idx="753">
                  <c:v>5.1100000000000003</c:v>
                </c:pt>
                <c:pt idx="754">
                  <c:v>5.2</c:v>
                </c:pt>
                <c:pt idx="755">
                  <c:v>5.23</c:v>
                </c:pt>
                <c:pt idx="756">
                  <c:v>5.24</c:v>
                </c:pt>
                <c:pt idx="757">
                  <c:v>5.23</c:v>
                </c:pt>
                <c:pt idx="758">
                  <c:v>5.23</c:v>
                </c:pt>
                <c:pt idx="759">
                  <c:v>5.21</c:v>
                </c:pt>
                <c:pt idx="760">
                  <c:v>5.19</c:v>
                </c:pt>
                <c:pt idx="761">
                  <c:v>5.15</c:v>
                </c:pt>
                <c:pt idx="762">
                  <c:v>5.17</c:v>
                </c:pt>
                <c:pt idx="763">
                  <c:v>5.16</c:v>
                </c:pt>
                <c:pt idx="764">
                  <c:v>5.17</c:v>
                </c:pt>
                <c:pt idx="765">
                  <c:v>5.1100000000000003</c:v>
                </c:pt>
                <c:pt idx="766">
                  <c:v>5.14</c:v>
                </c:pt>
                <c:pt idx="767">
                  <c:v>5.19</c:v>
                </c:pt>
                <c:pt idx="768">
                  <c:v>5.19</c:v>
                </c:pt>
                <c:pt idx="769">
                  <c:v>5.18</c:v>
                </c:pt>
                <c:pt idx="770">
                  <c:v>5.18</c:v>
                </c:pt>
                <c:pt idx="771">
                  <c:v>5.18</c:v>
                </c:pt>
                <c:pt idx="772">
                  <c:v>5.17</c:v>
                </c:pt>
                <c:pt idx="773">
                  <c:v>5.16</c:v>
                </c:pt>
                <c:pt idx="774">
                  <c:v>5.16</c:v>
                </c:pt>
                <c:pt idx="775">
                  <c:v>5.14</c:v>
                </c:pt>
                <c:pt idx="776">
                  <c:v>5.15</c:v>
                </c:pt>
                <c:pt idx="777">
                  <c:v>5.15</c:v>
                </c:pt>
                <c:pt idx="778">
                  <c:v>5.15</c:v>
                </c:pt>
                <c:pt idx="779">
                  <c:v>5.17</c:v>
                </c:pt>
                <c:pt idx="780">
                  <c:v>5.14</c:v>
                </c:pt>
                <c:pt idx="781">
                  <c:v>5.1100000000000003</c:v>
                </c:pt>
                <c:pt idx="782">
                  <c:v>5.0999999999999996</c:v>
                </c:pt>
                <c:pt idx="783">
                  <c:v>5.08</c:v>
                </c:pt>
                <c:pt idx="784">
                  <c:v>5.13</c:v>
                </c:pt>
                <c:pt idx="785">
                  <c:v>5.07</c:v>
                </c:pt>
                <c:pt idx="786">
                  <c:v>5.09</c:v>
                </c:pt>
                <c:pt idx="787">
                  <c:v>5.09</c:v>
                </c:pt>
                <c:pt idx="788">
                  <c:v>5.0999999999999996</c:v>
                </c:pt>
                <c:pt idx="789">
                  <c:v>5.09</c:v>
                </c:pt>
                <c:pt idx="790">
                  <c:v>5.09</c:v>
                </c:pt>
                <c:pt idx="791">
                  <c:v>5.0999999999999996</c:v>
                </c:pt>
                <c:pt idx="792">
                  <c:v>5.12</c:v>
                </c:pt>
                <c:pt idx="793">
                  <c:v>5.1100000000000003</c:v>
                </c:pt>
                <c:pt idx="794">
                  <c:v>5.12</c:v>
                </c:pt>
                <c:pt idx="795">
                  <c:v>5.12</c:v>
                </c:pt>
                <c:pt idx="796">
                  <c:v>5.1100000000000003</c:v>
                </c:pt>
                <c:pt idx="797">
                  <c:v>5.0999999999999996</c:v>
                </c:pt>
                <c:pt idx="798">
                  <c:v>5.0599999999999996</c:v>
                </c:pt>
                <c:pt idx="799">
                  <c:v>5.0599999999999996</c:v>
                </c:pt>
                <c:pt idx="800">
                  <c:v>5.03</c:v>
                </c:pt>
                <c:pt idx="801">
                  <c:v>5.03</c:v>
                </c:pt>
                <c:pt idx="802">
                  <c:v>5.04</c:v>
                </c:pt>
                <c:pt idx="803">
                  <c:v>5.1100000000000003</c:v>
                </c:pt>
                <c:pt idx="804">
                  <c:v>5.08</c:v>
                </c:pt>
                <c:pt idx="805">
                  <c:v>5.0599999999999996</c:v>
                </c:pt>
                <c:pt idx="806">
                  <c:v>5.07</c:v>
                </c:pt>
                <c:pt idx="807">
                  <c:v>5.0599999999999996</c:v>
                </c:pt>
                <c:pt idx="808">
                  <c:v>5.04</c:v>
                </c:pt>
                <c:pt idx="809">
                  <c:v>5.08</c:v>
                </c:pt>
                <c:pt idx="810">
                  <c:v>5.0999999999999996</c:v>
                </c:pt>
                <c:pt idx="811">
                  <c:v>5.07</c:v>
                </c:pt>
                <c:pt idx="812">
                  <c:v>5.03</c:v>
                </c:pt>
                <c:pt idx="813">
                  <c:v>4.92</c:v>
                </c:pt>
                <c:pt idx="814">
                  <c:v>4.8899999999999997</c:v>
                </c:pt>
                <c:pt idx="815">
                  <c:v>4.9000000000000004</c:v>
                </c:pt>
                <c:pt idx="816">
                  <c:v>4.8499999999999996</c:v>
                </c:pt>
                <c:pt idx="817">
                  <c:v>4.79</c:v>
                </c:pt>
                <c:pt idx="818">
                  <c:v>4.79</c:v>
                </c:pt>
                <c:pt idx="819">
                  <c:v>4.84</c:v>
                </c:pt>
                <c:pt idx="820">
                  <c:v>4.84</c:v>
                </c:pt>
                <c:pt idx="821">
                  <c:v>4.8499999999999996</c:v>
                </c:pt>
                <c:pt idx="822">
                  <c:v>4.8899999999999997</c:v>
                </c:pt>
                <c:pt idx="823">
                  <c:v>4.9400000000000004</c:v>
                </c:pt>
                <c:pt idx="824">
                  <c:v>4.9000000000000004</c:v>
                </c:pt>
                <c:pt idx="825">
                  <c:v>4.88</c:v>
                </c:pt>
                <c:pt idx="826">
                  <c:v>4.88</c:v>
                </c:pt>
                <c:pt idx="827">
                  <c:v>4.8899999999999997</c:v>
                </c:pt>
                <c:pt idx="828">
                  <c:v>4.84</c:v>
                </c:pt>
                <c:pt idx="829">
                  <c:v>4.8499999999999996</c:v>
                </c:pt>
                <c:pt idx="830">
                  <c:v>4.79</c:v>
                </c:pt>
                <c:pt idx="831">
                  <c:v>4.84</c:v>
                </c:pt>
                <c:pt idx="832">
                  <c:v>4.8899999999999997</c:v>
                </c:pt>
                <c:pt idx="833">
                  <c:v>4.93</c:v>
                </c:pt>
                <c:pt idx="834">
                  <c:v>4.92</c:v>
                </c:pt>
                <c:pt idx="835">
                  <c:v>4.92</c:v>
                </c:pt>
                <c:pt idx="836">
                  <c:v>4.9000000000000004</c:v>
                </c:pt>
                <c:pt idx="837">
                  <c:v>4.83</c:v>
                </c:pt>
                <c:pt idx="838">
                  <c:v>4.8099999999999996</c:v>
                </c:pt>
                <c:pt idx="839">
                  <c:v>4.8099999999999996</c:v>
                </c:pt>
                <c:pt idx="840">
                  <c:v>4.67</c:v>
                </c:pt>
                <c:pt idx="841">
                  <c:v>4.6100000000000003</c:v>
                </c:pt>
                <c:pt idx="842">
                  <c:v>4.6399999999999997</c:v>
                </c:pt>
                <c:pt idx="843">
                  <c:v>4.63</c:v>
                </c:pt>
                <c:pt idx="844">
                  <c:v>4.51</c:v>
                </c:pt>
                <c:pt idx="845">
                  <c:v>4.49</c:v>
                </c:pt>
                <c:pt idx="846">
                  <c:v>4.42</c:v>
                </c:pt>
                <c:pt idx="847">
                  <c:v>4.41</c:v>
                </c:pt>
                <c:pt idx="848">
                  <c:v>4.4000000000000004</c:v>
                </c:pt>
                <c:pt idx="849">
                  <c:v>4.38</c:v>
                </c:pt>
                <c:pt idx="850">
                  <c:v>4.38</c:v>
                </c:pt>
                <c:pt idx="851">
                  <c:v>4.4000000000000004</c:v>
                </c:pt>
                <c:pt idx="852">
                  <c:v>4.4400000000000004</c:v>
                </c:pt>
                <c:pt idx="853">
                  <c:v>4.4400000000000004</c:v>
                </c:pt>
                <c:pt idx="854">
                  <c:v>4.37</c:v>
                </c:pt>
                <c:pt idx="855">
                  <c:v>4.38</c:v>
                </c:pt>
                <c:pt idx="856">
                  <c:v>4.34</c:v>
                </c:pt>
                <c:pt idx="857">
                  <c:v>4.33</c:v>
                </c:pt>
                <c:pt idx="858">
                  <c:v>4.33</c:v>
                </c:pt>
                <c:pt idx="859">
                  <c:v>4.25</c:v>
                </c:pt>
                <c:pt idx="860">
                  <c:v>4.24</c:v>
                </c:pt>
                <c:pt idx="861">
                  <c:v>4.2699999999999996</c:v>
                </c:pt>
                <c:pt idx="862">
                  <c:v>4.28</c:v>
                </c:pt>
                <c:pt idx="863">
                  <c:v>4.28</c:v>
                </c:pt>
                <c:pt idx="864">
                  <c:v>4.3</c:v>
                </c:pt>
                <c:pt idx="865">
                  <c:v>4.3499999999999996</c:v>
                </c:pt>
                <c:pt idx="866">
                  <c:v>4.37</c:v>
                </c:pt>
                <c:pt idx="867">
                  <c:v>4.34</c:v>
                </c:pt>
                <c:pt idx="868">
                  <c:v>4.34</c:v>
                </c:pt>
                <c:pt idx="869">
                  <c:v>4.49</c:v>
                </c:pt>
                <c:pt idx="870">
                  <c:v>4.47</c:v>
                </c:pt>
                <c:pt idx="871">
                  <c:v>4.5</c:v>
                </c:pt>
                <c:pt idx="872">
                  <c:v>4.62</c:v>
                </c:pt>
                <c:pt idx="873">
                  <c:v>4.6100000000000003</c:v>
                </c:pt>
                <c:pt idx="874">
                  <c:v>4.5999999999999996</c:v>
                </c:pt>
                <c:pt idx="875">
                  <c:v>4.57</c:v>
                </c:pt>
                <c:pt idx="876">
                  <c:v>4.5199999999999996</c:v>
                </c:pt>
                <c:pt idx="877">
                  <c:v>4.6100000000000003</c:v>
                </c:pt>
                <c:pt idx="878">
                  <c:v>4.6900000000000004</c:v>
                </c:pt>
                <c:pt idx="879">
                  <c:v>4.63</c:v>
                </c:pt>
                <c:pt idx="880">
                  <c:v>4.63</c:v>
                </c:pt>
                <c:pt idx="881">
                  <c:v>4.6500000000000004</c:v>
                </c:pt>
                <c:pt idx="882">
                  <c:v>4.71</c:v>
                </c:pt>
                <c:pt idx="883">
                  <c:v>4.7</c:v>
                </c:pt>
                <c:pt idx="884">
                  <c:v>4.71</c:v>
                </c:pt>
                <c:pt idx="885">
                  <c:v>4.7699999999999996</c:v>
                </c:pt>
                <c:pt idx="886">
                  <c:v>4.7300000000000004</c:v>
                </c:pt>
                <c:pt idx="887">
                  <c:v>4.72</c:v>
                </c:pt>
                <c:pt idx="888">
                  <c:v>4.74</c:v>
                </c:pt>
                <c:pt idx="889">
                  <c:v>4.76</c:v>
                </c:pt>
                <c:pt idx="890">
                  <c:v>4.7300000000000004</c:v>
                </c:pt>
                <c:pt idx="891">
                  <c:v>4.62</c:v>
                </c:pt>
                <c:pt idx="892">
                  <c:v>4.62</c:v>
                </c:pt>
                <c:pt idx="893">
                  <c:v>4.63</c:v>
                </c:pt>
                <c:pt idx="894">
                  <c:v>4.62</c:v>
                </c:pt>
                <c:pt idx="895">
                  <c:v>4.63</c:v>
                </c:pt>
                <c:pt idx="896">
                  <c:v>4.6100000000000003</c:v>
                </c:pt>
                <c:pt idx="897">
                  <c:v>4.63</c:v>
                </c:pt>
                <c:pt idx="898">
                  <c:v>4.63</c:v>
                </c:pt>
                <c:pt idx="899">
                  <c:v>4.62</c:v>
                </c:pt>
                <c:pt idx="900">
                  <c:v>4.6100000000000003</c:v>
                </c:pt>
                <c:pt idx="901">
                  <c:v>4.66</c:v>
                </c:pt>
                <c:pt idx="902">
                  <c:v>4.6900000000000004</c:v>
                </c:pt>
                <c:pt idx="903">
                  <c:v>4.7</c:v>
                </c:pt>
                <c:pt idx="904">
                  <c:v>4.7300000000000004</c:v>
                </c:pt>
                <c:pt idx="905">
                  <c:v>4.71</c:v>
                </c:pt>
                <c:pt idx="906">
                  <c:v>4.7</c:v>
                </c:pt>
                <c:pt idx="907">
                  <c:v>4.7</c:v>
                </c:pt>
                <c:pt idx="908">
                  <c:v>4.6399999999999997</c:v>
                </c:pt>
                <c:pt idx="909">
                  <c:v>4.6100000000000003</c:v>
                </c:pt>
                <c:pt idx="910">
                  <c:v>4.63</c:v>
                </c:pt>
                <c:pt idx="911">
                  <c:v>4.6500000000000004</c:v>
                </c:pt>
                <c:pt idx="912">
                  <c:v>4.66</c:v>
                </c:pt>
                <c:pt idx="913">
                  <c:v>4.63</c:v>
                </c:pt>
                <c:pt idx="914">
                  <c:v>4.62</c:v>
                </c:pt>
                <c:pt idx="915">
                  <c:v>4.59</c:v>
                </c:pt>
                <c:pt idx="916">
                  <c:v>4.57</c:v>
                </c:pt>
                <c:pt idx="917">
                  <c:v>4.57</c:v>
                </c:pt>
                <c:pt idx="918">
                  <c:v>4.62</c:v>
                </c:pt>
                <c:pt idx="919">
                  <c:v>4.62</c:v>
                </c:pt>
                <c:pt idx="920">
                  <c:v>4.59</c:v>
                </c:pt>
                <c:pt idx="921">
                  <c:v>4.5599999999999996</c:v>
                </c:pt>
                <c:pt idx="922">
                  <c:v>4.5599999999999996</c:v>
                </c:pt>
                <c:pt idx="923">
                  <c:v>4.54</c:v>
                </c:pt>
                <c:pt idx="924">
                  <c:v>4.59</c:v>
                </c:pt>
                <c:pt idx="925">
                  <c:v>4.62</c:v>
                </c:pt>
                <c:pt idx="926">
                  <c:v>4.59</c:v>
                </c:pt>
                <c:pt idx="927">
                  <c:v>4.59</c:v>
                </c:pt>
                <c:pt idx="928">
                  <c:v>4.57</c:v>
                </c:pt>
                <c:pt idx="929">
                  <c:v>4.54</c:v>
                </c:pt>
                <c:pt idx="930">
                  <c:v>4.54</c:v>
                </c:pt>
                <c:pt idx="931">
                  <c:v>4.55</c:v>
                </c:pt>
                <c:pt idx="932">
                  <c:v>4.5999999999999996</c:v>
                </c:pt>
                <c:pt idx="933">
                  <c:v>4.58</c:v>
                </c:pt>
                <c:pt idx="934">
                  <c:v>4.58</c:v>
                </c:pt>
                <c:pt idx="935">
                  <c:v>4.5599999999999996</c:v>
                </c:pt>
                <c:pt idx="936">
                  <c:v>4.59</c:v>
                </c:pt>
                <c:pt idx="937">
                  <c:v>4.57</c:v>
                </c:pt>
                <c:pt idx="938">
                  <c:v>4.5199999999999996</c:v>
                </c:pt>
                <c:pt idx="939">
                  <c:v>4.5199999999999996</c:v>
                </c:pt>
                <c:pt idx="940">
                  <c:v>4.51</c:v>
                </c:pt>
                <c:pt idx="941">
                  <c:v>4.5199999999999996</c:v>
                </c:pt>
                <c:pt idx="942">
                  <c:v>4.5</c:v>
                </c:pt>
                <c:pt idx="943">
                  <c:v>4.4800000000000004</c:v>
                </c:pt>
                <c:pt idx="944">
                  <c:v>4.53</c:v>
                </c:pt>
                <c:pt idx="945">
                  <c:v>4.53</c:v>
                </c:pt>
                <c:pt idx="946">
                  <c:v>4.5</c:v>
                </c:pt>
                <c:pt idx="947">
                  <c:v>4.45</c:v>
                </c:pt>
                <c:pt idx="948">
                  <c:v>4.3899999999999997</c:v>
                </c:pt>
                <c:pt idx="949">
                  <c:v>4.6900000000000004</c:v>
                </c:pt>
                <c:pt idx="950">
                  <c:v>4.75</c:v>
                </c:pt>
                <c:pt idx="951">
                  <c:v>4.75</c:v>
                </c:pt>
                <c:pt idx="952">
                  <c:v>4.6900000000000004</c:v>
                </c:pt>
                <c:pt idx="953">
                  <c:v>4.74</c:v>
                </c:pt>
                <c:pt idx="954">
                  <c:v>4.8</c:v>
                </c:pt>
                <c:pt idx="955">
                  <c:v>4.8099999999999996</c:v>
                </c:pt>
                <c:pt idx="956">
                  <c:v>4.9400000000000004</c:v>
                </c:pt>
                <c:pt idx="957">
                  <c:v>5.04</c:v>
                </c:pt>
                <c:pt idx="958">
                  <c:v>5</c:v>
                </c:pt>
                <c:pt idx="959">
                  <c:v>4.99</c:v>
                </c:pt>
                <c:pt idx="960">
                  <c:v>4.99</c:v>
                </c:pt>
                <c:pt idx="961">
                  <c:v>5</c:v>
                </c:pt>
                <c:pt idx="962">
                  <c:v>4.9800000000000004</c:v>
                </c:pt>
                <c:pt idx="963">
                  <c:v>5.09</c:v>
                </c:pt>
                <c:pt idx="964">
                  <c:v>5.17</c:v>
                </c:pt>
                <c:pt idx="965">
                  <c:v>5.13</c:v>
                </c:pt>
                <c:pt idx="966">
                  <c:v>5.0999999999999996</c:v>
                </c:pt>
                <c:pt idx="967">
                  <c:v>5.0599999999999996</c:v>
                </c:pt>
                <c:pt idx="968">
                  <c:v>5.03</c:v>
                </c:pt>
                <c:pt idx="969">
                  <c:v>4.99</c:v>
                </c:pt>
                <c:pt idx="970">
                  <c:v>5.03</c:v>
                </c:pt>
                <c:pt idx="971">
                  <c:v>5.04</c:v>
                </c:pt>
                <c:pt idx="972">
                  <c:v>5.04</c:v>
                </c:pt>
                <c:pt idx="973">
                  <c:v>5.0199999999999996</c:v>
                </c:pt>
                <c:pt idx="974">
                  <c:v>5.04</c:v>
                </c:pt>
                <c:pt idx="975">
                  <c:v>5.05</c:v>
                </c:pt>
                <c:pt idx="976">
                  <c:v>5.0599999999999996</c:v>
                </c:pt>
                <c:pt idx="977">
                  <c:v>5.08</c:v>
                </c:pt>
                <c:pt idx="978">
                  <c:v>5.0599999999999996</c:v>
                </c:pt>
                <c:pt idx="979">
                  <c:v>5.03</c:v>
                </c:pt>
                <c:pt idx="980">
                  <c:v>5.01</c:v>
                </c:pt>
                <c:pt idx="981">
                  <c:v>5.0199999999999996</c:v>
                </c:pt>
                <c:pt idx="982">
                  <c:v>5.0199999999999996</c:v>
                </c:pt>
                <c:pt idx="983">
                  <c:v>4.99</c:v>
                </c:pt>
                <c:pt idx="984">
                  <c:v>5.01</c:v>
                </c:pt>
                <c:pt idx="985">
                  <c:v>5.03</c:v>
                </c:pt>
                <c:pt idx="986">
                  <c:v>5.0199999999999996</c:v>
                </c:pt>
                <c:pt idx="987">
                  <c:v>5.0199999999999996</c:v>
                </c:pt>
                <c:pt idx="988">
                  <c:v>4.9800000000000004</c:v>
                </c:pt>
                <c:pt idx="989">
                  <c:v>4.93</c:v>
                </c:pt>
                <c:pt idx="990">
                  <c:v>4.96</c:v>
                </c:pt>
                <c:pt idx="991">
                  <c:v>4.97</c:v>
                </c:pt>
                <c:pt idx="992">
                  <c:v>4.9800000000000004</c:v>
                </c:pt>
                <c:pt idx="993">
                  <c:v>5.0199999999999996</c:v>
                </c:pt>
                <c:pt idx="994">
                  <c:v>5.12</c:v>
                </c:pt>
                <c:pt idx="995">
                  <c:v>5.12</c:v>
                </c:pt>
                <c:pt idx="996">
                  <c:v>5.1100000000000003</c:v>
                </c:pt>
                <c:pt idx="997">
                  <c:v>5.13</c:v>
                </c:pt>
                <c:pt idx="998">
                  <c:v>5.14</c:v>
                </c:pt>
                <c:pt idx="999">
                  <c:v>5.16</c:v>
                </c:pt>
                <c:pt idx="1000">
                  <c:v>5.16</c:v>
                </c:pt>
                <c:pt idx="1001">
                  <c:v>5.18</c:v>
                </c:pt>
                <c:pt idx="1002">
                  <c:v>5.18</c:v>
                </c:pt>
                <c:pt idx="1003">
                  <c:v>5.22</c:v>
                </c:pt>
                <c:pt idx="1004">
                  <c:v>5.23</c:v>
                </c:pt>
                <c:pt idx="1005">
                  <c:v>5.23</c:v>
                </c:pt>
                <c:pt idx="1006">
                  <c:v>5.17</c:v>
                </c:pt>
                <c:pt idx="1007">
                  <c:v>5.16</c:v>
                </c:pt>
                <c:pt idx="1008">
                  <c:v>5.16</c:v>
                </c:pt>
                <c:pt idx="1009">
                  <c:v>5.25</c:v>
                </c:pt>
                <c:pt idx="1010">
                  <c:v>5.39</c:v>
                </c:pt>
                <c:pt idx="1011">
                  <c:v>5.4</c:v>
                </c:pt>
                <c:pt idx="1012">
                  <c:v>5.35</c:v>
                </c:pt>
                <c:pt idx="1013">
                  <c:v>5.4</c:v>
                </c:pt>
                <c:pt idx="1014">
                  <c:v>5.33</c:v>
                </c:pt>
                <c:pt idx="1015">
                  <c:v>5.35</c:v>
                </c:pt>
                <c:pt idx="1016">
                  <c:v>5.34</c:v>
                </c:pt>
                <c:pt idx="1017">
                  <c:v>5.32</c:v>
                </c:pt>
                <c:pt idx="1018">
                  <c:v>5.53</c:v>
                </c:pt>
                <c:pt idx="1019">
                  <c:v>5.46</c:v>
                </c:pt>
                <c:pt idx="1020">
                  <c:v>5.52</c:v>
                </c:pt>
                <c:pt idx="1021">
                  <c:v>5.51</c:v>
                </c:pt>
                <c:pt idx="1022">
                  <c:v>5.54</c:v>
                </c:pt>
                <c:pt idx="1023">
                  <c:v>5.67</c:v>
                </c:pt>
                <c:pt idx="1024">
                  <c:v>5.6</c:v>
                </c:pt>
                <c:pt idx="1025">
                  <c:v>5.53</c:v>
                </c:pt>
                <c:pt idx="1026">
                  <c:v>5.48</c:v>
                </c:pt>
                <c:pt idx="1027">
                  <c:v>5.47</c:v>
                </c:pt>
                <c:pt idx="1028">
                  <c:v>5.55</c:v>
                </c:pt>
                <c:pt idx="1029">
                  <c:v>5.55</c:v>
                </c:pt>
                <c:pt idx="1030">
                  <c:v>5.53</c:v>
                </c:pt>
                <c:pt idx="1031">
                  <c:v>5.54</c:v>
                </c:pt>
                <c:pt idx="1032">
                  <c:v>5.57</c:v>
                </c:pt>
                <c:pt idx="1033">
                  <c:v>5.59</c:v>
                </c:pt>
                <c:pt idx="1034">
                  <c:v>5.56</c:v>
                </c:pt>
                <c:pt idx="1035">
                  <c:v>5.56</c:v>
                </c:pt>
                <c:pt idx="1036">
                  <c:v>5.53</c:v>
                </c:pt>
                <c:pt idx="1037">
                  <c:v>5.58</c:v>
                </c:pt>
                <c:pt idx="1038">
                  <c:v>5.6</c:v>
                </c:pt>
                <c:pt idx="1039">
                  <c:v>5.61</c:v>
                </c:pt>
                <c:pt idx="1040">
                  <c:v>5.8</c:v>
                </c:pt>
                <c:pt idx="1041">
                  <c:v>5.82</c:v>
                </c:pt>
                <c:pt idx="1042">
                  <c:v>5.9</c:v>
                </c:pt>
                <c:pt idx="1043">
                  <c:v>5.87</c:v>
                </c:pt>
                <c:pt idx="1044">
                  <c:v>5.87</c:v>
                </c:pt>
                <c:pt idx="1045">
                  <c:v>5.86</c:v>
                </c:pt>
                <c:pt idx="1046">
                  <c:v>5.86</c:v>
                </c:pt>
                <c:pt idx="1047">
                  <c:v>5.87</c:v>
                </c:pt>
                <c:pt idx="1048">
                  <c:v>5.87</c:v>
                </c:pt>
                <c:pt idx="1049">
                  <c:v>5.96</c:v>
                </c:pt>
                <c:pt idx="1050">
                  <c:v>5.95</c:v>
                </c:pt>
                <c:pt idx="1051">
                  <c:v>5.97</c:v>
                </c:pt>
                <c:pt idx="1052">
                  <c:v>5.92</c:v>
                </c:pt>
                <c:pt idx="1053">
                  <c:v>5.86</c:v>
                </c:pt>
                <c:pt idx="1054">
                  <c:v>5.83</c:v>
                </c:pt>
                <c:pt idx="1055">
                  <c:v>5.89</c:v>
                </c:pt>
                <c:pt idx="1056">
                  <c:v>5.95</c:v>
                </c:pt>
                <c:pt idx="1057">
                  <c:v>6.1</c:v>
                </c:pt>
                <c:pt idx="1058">
                  <c:v>6.13</c:v>
                </c:pt>
                <c:pt idx="1059">
                  <c:v>6.13</c:v>
                </c:pt>
                <c:pt idx="1060">
                  <c:v>6.12</c:v>
                </c:pt>
                <c:pt idx="1061">
                  <c:v>6.27</c:v>
                </c:pt>
                <c:pt idx="1062">
                  <c:v>6.36</c:v>
                </c:pt>
                <c:pt idx="1063">
                  <c:v>6.36</c:v>
                </c:pt>
                <c:pt idx="1064">
                  <c:v>6.29</c:v>
                </c:pt>
                <c:pt idx="1065">
                  <c:v>6.28</c:v>
                </c:pt>
                <c:pt idx="1066">
                  <c:v>6.28</c:v>
                </c:pt>
                <c:pt idx="1067">
                  <c:v>6.14</c:v>
                </c:pt>
                <c:pt idx="1068">
                  <c:v>6.09</c:v>
                </c:pt>
                <c:pt idx="1069">
                  <c:v>6.08</c:v>
                </c:pt>
                <c:pt idx="1070">
                  <c:v>6.13</c:v>
                </c:pt>
                <c:pt idx="1071">
                  <c:v>6.15</c:v>
                </c:pt>
                <c:pt idx="1072">
                  <c:v>6.1</c:v>
                </c:pt>
                <c:pt idx="1073">
                  <c:v>6.05</c:v>
                </c:pt>
                <c:pt idx="1074">
                  <c:v>6.01</c:v>
                </c:pt>
                <c:pt idx="1075">
                  <c:v>6.18</c:v>
                </c:pt>
                <c:pt idx="1076">
                  <c:v>6.22</c:v>
                </c:pt>
                <c:pt idx="1077">
                  <c:v>6.22</c:v>
                </c:pt>
                <c:pt idx="1078">
                  <c:v>6.2</c:v>
                </c:pt>
                <c:pt idx="1079">
                  <c:v>6.17</c:v>
                </c:pt>
                <c:pt idx="1080">
                  <c:v>6.16</c:v>
                </c:pt>
                <c:pt idx="1081">
                  <c:v>6.15</c:v>
                </c:pt>
                <c:pt idx="1082">
                  <c:v>6.13</c:v>
                </c:pt>
                <c:pt idx="1083">
                  <c:v>6.09</c:v>
                </c:pt>
                <c:pt idx="1084">
                  <c:v>6.1</c:v>
                </c:pt>
                <c:pt idx="1085">
                  <c:v>6.09</c:v>
                </c:pt>
                <c:pt idx="1086">
                  <c:v>6.05</c:v>
                </c:pt>
                <c:pt idx="1087">
                  <c:v>6.04</c:v>
                </c:pt>
                <c:pt idx="1088">
                  <c:v>6.07</c:v>
                </c:pt>
                <c:pt idx="1089">
                  <c:v>6.08</c:v>
                </c:pt>
                <c:pt idx="1090">
                  <c:v>6.05</c:v>
                </c:pt>
                <c:pt idx="1091">
                  <c:v>6.04</c:v>
                </c:pt>
                <c:pt idx="1092">
                  <c:v>6.04</c:v>
                </c:pt>
                <c:pt idx="1093">
                  <c:v>6.05</c:v>
                </c:pt>
                <c:pt idx="1094">
                  <c:v>6.04</c:v>
                </c:pt>
                <c:pt idx="1095">
                  <c:v>6.03</c:v>
                </c:pt>
                <c:pt idx="1096">
                  <c:v>6.02</c:v>
                </c:pt>
                <c:pt idx="1097">
                  <c:v>6.01</c:v>
                </c:pt>
                <c:pt idx="1098">
                  <c:v>6.07</c:v>
                </c:pt>
                <c:pt idx="1099">
                  <c:v>6.1</c:v>
                </c:pt>
                <c:pt idx="1100">
                  <c:v>6.08</c:v>
                </c:pt>
                <c:pt idx="1101">
                  <c:v>6.07</c:v>
                </c:pt>
                <c:pt idx="1102">
                  <c:v>6.07</c:v>
                </c:pt>
                <c:pt idx="1103">
                  <c:v>6.05</c:v>
                </c:pt>
                <c:pt idx="1104">
                  <c:v>6.05</c:v>
                </c:pt>
                <c:pt idx="1105">
                  <c:v>6.01</c:v>
                </c:pt>
                <c:pt idx="1106">
                  <c:v>5.99</c:v>
                </c:pt>
                <c:pt idx="1107">
                  <c:v>5.95</c:v>
                </c:pt>
                <c:pt idx="1108">
                  <c:v>6.01</c:v>
                </c:pt>
                <c:pt idx="1109">
                  <c:v>6</c:v>
                </c:pt>
                <c:pt idx="1110">
                  <c:v>6.11</c:v>
                </c:pt>
                <c:pt idx="1111">
                  <c:v>6.1</c:v>
                </c:pt>
                <c:pt idx="1112">
                  <c:v>6.16</c:v>
                </c:pt>
                <c:pt idx="1113">
                  <c:v>6.19</c:v>
                </c:pt>
                <c:pt idx="1114">
                  <c:v>6.17</c:v>
                </c:pt>
                <c:pt idx="1115">
                  <c:v>6.13</c:v>
                </c:pt>
                <c:pt idx="1116">
                  <c:v>6.18</c:v>
                </c:pt>
                <c:pt idx="1117">
                  <c:v>6.16</c:v>
                </c:pt>
                <c:pt idx="1118">
                  <c:v>6.2</c:v>
                </c:pt>
                <c:pt idx="1119">
                  <c:v>6.25</c:v>
                </c:pt>
                <c:pt idx="1120">
                  <c:v>6.64</c:v>
                </c:pt>
                <c:pt idx="1121">
                  <c:v>6.65</c:v>
                </c:pt>
                <c:pt idx="1122">
                  <c:v>6.68</c:v>
                </c:pt>
                <c:pt idx="1123">
                  <c:v>6.56</c:v>
                </c:pt>
                <c:pt idx="1124">
                  <c:v>6.48</c:v>
                </c:pt>
                <c:pt idx="1125">
                  <c:v>6.46</c:v>
                </c:pt>
                <c:pt idx="1126">
                  <c:v>6.5</c:v>
                </c:pt>
                <c:pt idx="1127">
                  <c:v>6.5</c:v>
                </c:pt>
                <c:pt idx="1128">
                  <c:v>6.48</c:v>
                </c:pt>
                <c:pt idx="1129">
                  <c:v>6.48</c:v>
                </c:pt>
                <c:pt idx="1130">
                  <c:v>6.43</c:v>
                </c:pt>
                <c:pt idx="1131">
                  <c:v>6.44</c:v>
                </c:pt>
                <c:pt idx="1132">
                  <c:v>6.46</c:v>
                </c:pt>
                <c:pt idx="1133">
                  <c:v>6.43</c:v>
                </c:pt>
                <c:pt idx="1134">
                  <c:v>6.42</c:v>
                </c:pt>
                <c:pt idx="1135">
                  <c:v>6.43</c:v>
                </c:pt>
                <c:pt idx="1136">
                  <c:v>6.42</c:v>
                </c:pt>
                <c:pt idx="1137">
                  <c:v>6.41</c:v>
                </c:pt>
                <c:pt idx="1138">
                  <c:v>6.42</c:v>
                </c:pt>
                <c:pt idx="1139">
                  <c:v>6.42</c:v>
                </c:pt>
                <c:pt idx="1140">
                  <c:v>6.45</c:v>
                </c:pt>
                <c:pt idx="1141">
                  <c:v>6.46</c:v>
                </c:pt>
                <c:pt idx="1142">
                  <c:v>6.44</c:v>
                </c:pt>
                <c:pt idx="1143">
                  <c:v>6.43</c:v>
                </c:pt>
                <c:pt idx="1144">
                  <c:v>6.44</c:v>
                </c:pt>
                <c:pt idx="1145">
                  <c:v>6.47</c:v>
                </c:pt>
                <c:pt idx="1146">
                  <c:v>6.5</c:v>
                </c:pt>
                <c:pt idx="1147">
                  <c:v>6.51</c:v>
                </c:pt>
                <c:pt idx="1148">
                  <c:v>6.45</c:v>
                </c:pt>
                <c:pt idx="1149">
                  <c:v>6.5</c:v>
                </c:pt>
                <c:pt idx="1150">
                  <c:v>6.47</c:v>
                </c:pt>
                <c:pt idx="1151">
                  <c:v>6.43</c:v>
                </c:pt>
                <c:pt idx="1152">
                  <c:v>6.4</c:v>
                </c:pt>
                <c:pt idx="1153">
                  <c:v>6.4</c:v>
                </c:pt>
                <c:pt idx="1154">
                  <c:v>6.42</c:v>
                </c:pt>
                <c:pt idx="1155">
                  <c:v>6.42</c:v>
                </c:pt>
                <c:pt idx="1156">
                  <c:v>6.39</c:v>
                </c:pt>
                <c:pt idx="1157">
                  <c:v>6.34</c:v>
                </c:pt>
                <c:pt idx="1158">
                  <c:v>6.32</c:v>
                </c:pt>
                <c:pt idx="1159">
                  <c:v>6.32</c:v>
                </c:pt>
                <c:pt idx="1160">
                  <c:v>6.29</c:v>
                </c:pt>
                <c:pt idx="1161">
                  <c:v>6.25</c:v>
                </c:pt>
                <c:pt idx="1162">
                  <c:v>6.28</c:v>
                </c:pt>
                <c:pt idx="1163">
                  <c:v>6.27</c:v>
                </c:pt>
                <c:pt idx="1164">
                  <c:v>6.3</c:v>
                </c:pt>
                <c:pt idx="1165">
                  <c:v>6.27</c:v>
                </c:pt>
                <c:pt idx="1166">
                  <c:v>6.25</c:v>
                </c:pt>
                <c:pt idx="1167">
                  <c:v>6.24</c:v>
                </c:pt>
                <c:pt idx="1168">
                  <c:v>6.16</c:v>
                </c:pt>
                <c:pt idx="1169">
                  <c:v>6.22</c:v>
                </c:pt>
                <c:pt idx="1170">
                  <c:v>6.22</c:v>
                </c:pt>
                <c:pt idx="1171">
                  <c:v>6.24</c:v>
                </c:pt>
                <c:pt idx="1172">
                  <c:v>6.28</c:v>
                </c:pt>
                <c:pt idx="1173">
                  <c:v>6.28</c:v>
                </c:pt>
                <c:pt idx="1174">
                  <c:v>6.28</c:v>
                </c:pt>
                <c:pt idx="1175">
                  <c:v>6.37</c:v>
                </c:pt>
                <c:pt idx="1176">
                  <c:v>6.47</c:v>
                </c:pt>
                <c:pt idx="1177">
                  <c:v>6.31</c:v>
                </c:pt>
                <c:pt idx="1178">
                  <c:v>6.39</c:v>
                </c:pt>
                <c:pt idx="1179">
                  <c:v>6.42</c:v>
                </c:pt>
                <c:pt idx="1180">
                  <c:v>6.41</c:v>
                </c:pt>
                <c:pt idx="1181">
                  <c:v>6.34</c:v>
                </c:pt>
                <c:pt idx="1182">
                  <c:v>6.34</c:v>
                </c:pt>
                <c:pt idx="1183">
                  <c:v>6.35</c:v>
                </c:pt>
                <c:pt idx="1184">
                  <c:v>6.33</c:v>
                </c:pt>
                <c:pt idx="1185">
                  <c:v>6.29</c:v>
                </c:pt>
                <c:pt idx="1186">
                  <c:v>6.14</c:v>
                </c:pt>
                <c:pt idx="1187">
                  <c:v>6.1</c:v>
                </c:pt>
                <c:pt idx="1188">
                  <c:v>6.15</c:v>
                </c:pt>
                <c:pt idx="1189">
                  <c:v>6.32</c:v>
                </c:pt>
                <c:pt idx="1190">
                  <c:v>6.3</c:v>
                </c:pt>
                <c:pt idx="1191">
                  <c:v>6.25</c:v>
                </c:pt>
                <c:pt idx="1192">
                  <c:v>6.09</c:v>
                </c:pt>
                <c:pt idx="1193">
                  <c:v>6.22</c:v>
                </c:pt>
                <c:pt idx="1194">
                  <c:v>6.25</c:v>
                </c:pt>
                <c:pt idx="1195">
                  <c:v>6.37</c:v>
                </c:pt>
                <c:pt idx="1196">
                  <c:v>6.35</c:v>
                </c:pt>
                <c:pt idx="1197">
                  <c:v>6.31</c:v>
                </c:pt>
                <c:pt idx="1198">
                  <c:v>6.46</c:v>
                </c:pt>
                <c:pt idx="1199">
                  <c:v>6.39</c:v>
                </c:pt>
                <c:pt idx="1200">
                  <c:v>6.33</c:v>
                </c:pt>
                <c:pt idx="1201">
                  <c:v>6.43</c:v>
                </c:pt>
                <c:pt idx="1202">
                  <c:v>6.36</c:v>
                </c:pt>
                <c:pt idx="1203">
                  <c:v>6.45</c:v>
                </c:pt>
                <c:pt idx="1204">
                  <c:v>6.39</c:v>
                </c:pt>
                <c:pt idx="1205">
                  <c:v>6.32</c:v>
                </c:pt>
                <c:pt idx="1206">
                  <c:v>6.33</c:v>
                </c:pt>
                <c:pt idx="1207">
                  <c:v>6.25</c:v>
                </c:pt>
                <c:pt idx="1208">
                  <c:v>6.34</c:v>
                </c:pt>
                <c:pt idx="1209">
                  <c:v>6.28</c:v>
                </c:pt>
                <c:pt idx="1210">
                  <c:v>6.35</c:v>
                </c:pt>
                <c:pt idx="1211">
                  <c:v>6.39</c:v>
                </c:pt>
                <c:pt idx="1212">
                  <c:v>6.42</c:v>
                </c:pt>
                <c:pt idx="1213">
                  <c:v>6.48</c:v>
                </c:pt>
                <c:pt idx="1214">
                  <c:v>6.51</c:v>
                </c:pt>
                <c:pt idx="1215">
                  <c:v>6.5</c:v>
                </c:pt>
                <c:pt idx="1216">
                  <c:v>6.63</c:v>
                </c:pt>
                <c:pt idx="1217">
                  <c:v>6.65</c:v>
                </c:pt>
                <c:pt idx="1218">
                  <c:v>6.61</c:v>
                </c:pt>
                <c:pt idx="1219">
                  <c:v>6.59</c:v>
                </c:pt>
                <c:pt idx="1220">
                  <c:v>6.59</c:v>
                </c:pt>
                <c:pt idx="1221">
                  <c:v>6.61</c:v>
                </c:pt>
                <c:pt idx="1222">
                  <c:v>6.64</c:v>
                </c:pt>
                <c:pt idx="1223">
                  <c:v>6.63</c:v>
                </c:pt>
                <c:pt idx="1224">
                  <c:v>6.65</c:v>
                </c:pt>
                <c:pt idx="1225">
                  <c:v>6.62</c:v>
                </c:pt>
                <c:pt idx="1226">
                  <c:v>6.63</c:v>
                </c:pt>
                <c:pt idx="1227">
                  <c:v>6.63</c:v>
                </c:pt>
                <c:pt idx="1228">
                  <c:v>6.66</c:v>
                </c:pt>
                <c:pt idx="1229">
                  <c:v>6.72</c:v>
                </c:pt>
                <c:pt idx="1230">
                  <c:v>6.69</c:v>
                </c:pt>
                <c:pt idx="1231">
                  <c:v>6.74</c:v>
                </c:pt>
                <c:pt idx="1232">
                  <c:v>6.84</c:v>
                </c:pt>
                <c:pt idx="1233">
                  <c:v>6.81</c:v>
                </c:pt>
                <c:pt idx="1234">
                  <c:v>6.86</c:v>
                </c:pt>
                <c:pt idx="1235">
                  <c:v>6.88</c:v>
                </c:pt>
                <c:pt idx="1236">
                  <c:v>6.94</c:v>
                </c:pt>
                <c:pt idx="1237">
                  <c:v>6.88</c:v>
                </c:pt>
                <c:pt idx="1238">
                  <c:v>6.92</c:v>
                </c:pt>
                <c:pt idx="1239">
                  <c:v>7.01</c:v>
                </c:pt>
                <c:pt idx="1240">
                  <c:v>6.95</c:v>
                </c:pt>
                <c:pt idx="1241">
                  <c:v>7.07</c:v>
                </c:pt>
                <c:pt idx="1242">
                  <c:v>7.06</c:v>
                </c:pt>
                <c:pt idx="1243">
                  <c:v>7.13</c:v>
                </c:pt>
                <c:pt idx="1244">
                  <c:v>7.16</c:v>
                </c:pt>
                <c:pt idx="1245">
                  <c:v>7.2</c:v>
                </c:pt>
                <c:pt idx="1246">
                  <c:v>7.19</c:v>
                </c:pt>
                <c:pt idx="1247">
                  <c:v>7.18</c:v>
                </c:pt>
                <c:pt idx="1248">
                  <c:v>7.07</c:v>
                </c:pt>
                <c:pt idx="1249">
                  <c:v>6.99</c:v>
                </c:pt>
                <c:pt idx="1250">
                  <c:v>7.09</c:v>
                </c:pt>
                <c:pt idx="1251">
                  <c:v>7.06</c:v>
                </c:pt>
                <c:pt idx="1252">
                  <c:v>7.07</c:v>
                </c:pt>
                <c:pt idx="1253">
                  <c:v>7.02</c:v>
                </c:pt>
                <c:pt idx="1254">
                  <c:v>6.83</c:v>
                </c:pt>
                <c:pt idx="1255">
                  <c:v>6.92</c:v>
                </c:pt>
                <c:pt idx="1256">
                  <c:v>6.9</c:v>
                </c:pt>
                <c:pt idx="1257">
                  <c:v>6.76</c:v>
                </c:pt>
                <c:pt idx="1258">
                  <c:v>6.74</c:v>
                </c:pt>
                <c:pt idx="1259">
                  <c:v>6.76</c:v>
                </c:pt>
                <c:pt idx="1260">
                  <c:v>6.88</c:v>
                </c:pt>
                <c:pt idx="1261">
                  <c:v>6.76</c:v>
                </c:pt>
                <c:pt idx="1262">
                  <c:v>6.8</c:v>
                </c:pt>
                <c:pt idx="1263">
                  <c:v>6.78</c:v>
                </c:pt>
                <c:pt idx="1264">
                  <c:v>6.76</c:v>
                </c:pt>
                <c:pt idx="1265">
                  <c:v>6.72</c:v>
                </c:pt>
                <c:pt idx="1266">
                  <c:v>6.74</c:v>
                </c:pt>
                <c:pt idx="1267">
                  <c:v>6.85</c:v>
                </c:pt>
                <c:pt idx="1268">
                  <c:v>6.86</c:v>
                </c:pt>
                <c:pt idx="1269">
                  <c:v>6.88</c:v>
                </c:pt>
                <c:pt idx="1270">
                  <c:v>6.99</c:v>
                </c:pt>
                <c:pt idx="1271">
                  <c:v>7.24</c:v>
                </c:pt>
                <c:pt idx="1272">
                  <c:v>7.19</c:v>
                </c:pt>
                <c:pt idx="1273">
                  <c:v>7.3</c:v>
                </c:pt>
                <c:pt idx="1274">
                  <c:v>7.26</c:v>
                </c:pt>
                <c:pt idx="1275">
                  <c:v>7.28</c:v>
                </c:pt>
                <c:pt idx="1276">
                  <c:v>7.22</c:v>
                </c:pt>
                <c:pt idx="1277">
                  <c:v>7.24</c:v>
                </c:pt>
                <c:pt idx="1278">
                  <c:v>7.24</c:v>
                </c:pt>
                <c:pt idx="1279">
                  <c:v>7.33</c:v>
                </c:pt>
                <c:pt idx="1280">
                  <c:v>7.45</c:v>
                </c:pt>
                <c:pt idx="1281">
                  <c:v>7.48</c:v>
                </c:pt>
                <c:pt idx="1282">
                  <c:v>7.54</c:v>
                </c:pt>
                <c:pt idx="1283">
                  <c:v>7.7</c:v>
                </c:pt>
                <c:pt idx="1284">
                  <c:v>7.57</c:v>
                </c:pt>
                <c:pt idx="1285">
                  <c:v>7.58</c:v>
                </c:pt>
                <c:pt idx="1286">
                  <c:v>7.59</c:v>
                </c:pt>
                <c:pt idx="1287">
                  <c:v>7.67</c:v>
                </c:pt>
                <c:pt idx="1288">
                  <c:v>7.71</c:v>
                </c:pt>
                <c:pt idx="1289">
                  <c:v>7.75</c:v>
                </c:pt>
                <c:pt idx="1290">
                  <c:v>7.76</c:v>
                </c:pt>
                <c:pt idx="1291">
                  <c:v>7.77</c:v>
                </c:pt>
                <c:pt idx="1292">
                  <c:v>7.88</c:v>
                </c:pt>
                <c:pt idx="1293">
                  <c:v>7.9</c:v>
                </c:pt>
                <c:pt idx="1294">
                  <c:v>7.95</c:v>
                </c:pt>
                <c:pt idx="1295">
                  <c:v>8.08</c:v>
                </c:pt>
                <c:pt idx="1296">
                  <c:v>8.0399999999999991</c:v>
                </c:pt>
                <c:pt idx="1297">
                  <c:v>8.15</c:v>
                </c:pt>
                <c:pt idx="1298">
                  <c:v>8.09</c:v>
                </c:pt>
                <c:pt idx="1299">
                  <c:v>8.01</c:v>
                </c:pt>
                <c:pt idx="1300">
                  <c:v>7.89</c:v>
                </c:pt>
                <c:pt idx="1301">
                  <c:v>7.83</c:v>
                </c:pt>
                <c:pt idx="1302">
                  <c:v>7.98</c:v>
                </c:pt>
                <c:pt idx="1303">
                  <c:v>7.98</c:v>
                </c:pt>
                <c:pt idx="1304">
                  <c:v>8.16</c:v>
                </c:pt>
                <c:pt idx="1305">
                  <c:v>8.18</c:v>
                </c:pt>
                <c:pt idx="1306">
                  <c:v>8.19</c:v>
                </c:pt>
                <c:pt idx="1307">
                  <c:v>8.19</c:v>
                </c:pt>
                <c:pt idx="1308">
                  <c:v>8.2100000000000009</c:v>
                </c:pt>
                <c:pt idx="1309">
                  <c:v>8.09</c:v>
                </c:pt>
                <c:pt idx="1310">
                  <c:v>7.78</c:v>
                </c:pt>
                <c:pt idx="1311">
                  <c:v>7.82</c:v>
                </c:pt>
                <c:pt idx="1312">
                  <c:v>7.88</c:v>
                </c:pt>
                <c:pt idx="1313">
                  <c:v>8.15</c:v>
                </c:pt>
                <c:pt idx="1314">
                  <c:v>7.94</c:v>
                </c:pt>
                <c:pt idx="1315">
                  <c:v>7.75</c:v>
                </c:pt>
                <c:pt idx="1316">
                  <c:v>7.75</c:v>
                </c:pt>
                <c:pt idx="1317">
                  <c:v>7.52</c:v>
                </c:pt>
                <c:pt idx="1318">
                  <c:v>7.77</c:v>
                </c:pt>
                <c:pt idx="1319">
                  <c:v>7.54</c:v>
                </c:pt>
                <c:pt idx="1320">
                  <c:v>7.76</c:v>
                </c:pt>
                <c:pt idx="1321">
                  <c:v>7.93</c:v>
                </c:pt>
                <c:pt idx="1322">
                  <c:v>8.4700000000000006</c:v>
                </c:pt>
                <c:pt idx="1323">
                  <c:v>8.75</c:v>
                </c:pt>
                <c:pt idx="1324">
                  <c:v>8.85</c:v>
                </c:pt>
                <c:pt idx="1325">
                  <c:v>8.76</c:v>
                </c:pt>
                <c:pt idx="1326">
                  <c:v>8.8000000000000007</c:v>
                </c:pt>
                <c:pt idx="1327">
                  <c:v>8.84</c:v>
                </c:pt>
                <c:pt idx="1328">
                  <c:v>8.99</c:v>
                </c:pt>
                <c:pt idx="1329">
                  <c:v>8.82</c:v>
                </c:pt>
                <c:pt idx="1330">
                  <c:v>8.23</c:v>
                </c:pt>
                <c:pt idx="1331">
                  <c:v>8.3000000000000007</c:v>
                </c:pt>
                <c:pt idx="1332">
                  <c:v>8.02</c:v>
                </c:pt>
                <c:pt idx="1333">
                  <c:v>8.17</c:v>
                </c:pt>
                <c:pt idx="1334">
                  <c:v>7.98</c:v>
                </c:pt>
                <c:pt idx="1335">
                  <c:v>8.2100000000000009</c:v>
                </c:pt>
                <c:pt idx="1336">
                  <c:v>8.83</c:v>
                </c:pt>
                <c:pt idx="1337">
                  <c:v>8.6300000000000008</c:v>
                </c:pt>
                <c:pt idx="1338">
                  <c:v>8.86</c:v>
                </c:pt>
                <c:pt idx="1339">
                  <c:v>8.9600000000000009</c:v>
                </c:pt>
                <c:pt idx="1340">
                  <c:v>9.1199999999999992</c:v>
                </c:pt>
                <c:pt idx="1341">
                  <c:v>8.98</c:v>
                </c:pt>
                <c:pt idx="1342">
                  <c:v>9.01</c:v>
                </c:pt>
                <c:pt idx="1343">
                  <c:v>8.85</c:v>
                </c:pt>
                <c:pt idx="1344">
                  <c:v>8.9499999999999993</c:v>
                </c:pt>
                <c:pt idx="1345">
                  <c:v>8.9499999999999993</c:v>
                </c:pt>
                <c:pt idx="1346">
                  <c:v>8.89</c:v>
                </c:pt>
                <c:pt idx="1347">
                  <c:v>8.9</c:v>
                </c:pt>
                <c:pt idx="1348">
                  <c:v>8.9499999999999993</c:v>
                </c:pt>
                <c:pt idx="1349">
                  <c:v>8.93</c:v>
                </c:pt>
                <c:pt idx="1350">
                  <c:v>8.86</c:v>
                </c:pt>
                <c:pt idx="1351">
                  <c:v>8.8800000000000008</c:v>
                </c:pt>
                <c:pt idx="1352">
                  <c:v>8.9</c:v>
                </c:pt>
                <c:pt idx="1353">
                  <c:v>9.08</c:v>
                </c:pt>
                <c:pt idx="1354">
                  <c:v>9.26</c:v>
                </c:pt>
                <c:pt idx="1355">
                  <c:v>9.2100000000000009</c:v>
                </c:pt>
                <c:pt idx="1356">
                  <c:v>9.25</c:v>
                </c:pt>
                <c:pt idx="1357">
                  <c:v>9.2899999999999991</c:v>
                </c:pt>
                <c:pt idx="1358">
                  <c:v>9.3699999999999992</c:v>
                </c:pt>
                <c:pt idx="1359">
                  <c:v>9.36</c:v>
                </c:pt>
                <c:pt idx="1360">
                  <c:v>9.19</c:v>
                </c:pt>
                <c:pt idx="1361">
                  <c:v>9.1999999999999993</c:v>
                </c:pt>
                <c:pt idx="1362">
                  <c:v>9.26</c:v>
                </c:pt>
                <c:pt idx="1363">
                  <c:v>9.41</c:v>
                </c:pt>
                <c:pt idx="1364">
                  <c:v>9.31</c:v>
                </c:pt>
                <c:pt idx="1365">
                  <c:v>9.31</c:v>
                </c:pt>
                <c:pt idx="1366">
                  <c:v>9.34</c:v>
                </c:pt>
                <c:pt idx="1367">
                  <c:v>9.36</c:v>
                </c:pt>
                <c:pt idx="1368">
                  <c:v>9.27</c:v>
                </c:pt>
                <c:pt idx="1369">
                  <c:v>9.25</c:v>
                </c:pt>
                <c:pt idx="1370">
                  <c:v>9.2799999999999994</c:v>
                </c:pt>
                <c:pt idx="1371">
                  <c:v>9.35</c:v>
                </c:pt>
                <c:pt idx="1372">
                  <c:v>9.44</c:v>
                </c:pt>
                <c:pt idx="1373">
                  <c:v>9.44</c:v>
                </c:pt>
                <c:pt idx="1374">
                  <c:v>9.44</c:v>
                </c:pt>
                <c:pt idx="1375">
                  <c:v>9.4600000000000009</c:v>
                </c:pt>
                <c:pt idx="1376">
                  <c:v>9.4</c:v>
                </c:pt>
                <c:pt idx="1377">
                  <c:v>9.34</c:v>
                </c:pt>
                <c:pt idx="1378">
                  <c:v>9.36</c:v>
                </c:pt>
                <c:pt idx="1379">
                  <c:v>9.35</c:v>
                </c:pt>
                <c:pt idx="1380">
                  <c:v>9.33</c:v>
                </c:pt>
                <c:pt idx="1381">
                  <c:v>9.34</c:v>
                </c:pt>
                <c:pt idx="1382">
                  <c:v>9.35</c:v>
                </c:pt>
                <c:pt idx="1383">
                  <c:v>9.27</c:v>
                </c:pt>
                <c:pt idx="1384">
                  <c:v>9.2899999999999991</c:v>
                </c:pt>
                <c:pt idx="1385">
                  <c:v>9.25</c:v>
                </c:pt>
                <c:pt idx="1386">
                  <c:v>9.25</c:v>
                </c:pt>
                <c:pt idx="1387">
                  <c:v>9.18</c:v>
                </c:pt>
                <c:pt idx="1388">
                  <c:v>9.2100000000000009</c:v>
                </c:pt>
                <c:pt idx="1389">
                  <c:v>9.25</c:v>
                </c:pt>
                <c:pt idx="1390">
                  <c:v>9.24</c:v>
                </c:pt>
                <c:pt idx="1391">
                  <c:v>9.31</c:v>
                </c:pt>
                <c:pt idx="1392">
                  <c:v>9.2899999999999991</c:v>
                </c:pt>
                <c:pt idx="1393">
                  <c:v>9.27</c:v>
                </c:pt>
                <c:pt idx="1394">
                  <c:v>9.26</c:v>
                </c:pt>
                <c:pt idx="1395">
                  <c:v>9.2899999999999991</c:v>
                </c:pt>
                <c:pt idx="1396">
                  <c:v>9.3800000000000008</c:v>
                </c:pt>
                <c:pt idx="1397">
                  <c:v>9.42</c:v>
                </c:pt>
                <c:pt idx="1398">
                  <c:v>9.41</c:v>
                </c:pt>
                <c:pt idx="1399">
                  <c:v>9.44</c:v>
                </c:pt>
                <c:pt idx="1400">
                  <c:v>9.4600000000000009</c:v>
                </c:pt>
                <c:pt idx="1401">
                  <c:v>9.4700000000000006</c:v>
                </c:pt>
                <c:pt idx="1402">
                  <c:v>9.4499999999999993</c:v>
                </c:pt>
                <c:pt idx="1403">
                  <c:v>9.4</c:v>
                </c:pt>
                <c:pt idx="1404">
                  <c:v>9.41</c:v>
                </c:pt>
                <c:pt idx="1405">
                  <c:v>9.4</c:v>
                </c:pt>
                <c:pt idx="1406">
                  <c:v>9.42</c:v>
                </c:pt>
                <c:pt idx="1407">
                  <c:v>9.42</c:v>
                </c:pt>
                <c:pt idx="1408">
                  <c:v>9.42</c:v>
                </c:pt>
                <c:pt idx="1409">
                  <c:v>9.52</c:v>
                </c:pt>
                <c:pt idx="1410">
                  <c:v>9.51</c:v>
                </c:pt>
                <c:pt idx="1411">
                  <c:v>9.51</c:v>
                </c:pt>
                <c:pt idx="1412">
                  <c:v>9.52</c:v>
                </c:pt>
                <c:pt idx="1413">
                  <c:v>9.49</c:v>
                </c:pt>
                <c:pt idx="1414">
                  <c:v>9.52</c:v>
                </c:pt>
                <c:pt idx="1415">
                  <c:v>9.5</c:v>
                </c:pt>
                <c:pt idx="1416">
                  <c:v>9.52</c:v>
                </c:pt>
                <c:pt idx="1417">
                  <c:v>9.56</c:v>
                </c:pt>
                <c:pt idx="1418">
                  <c:v>9.56</c:v>
                </c:pt>
                <c:pt idx="1419">
                  <c:v>9.5500000000000007</c:v>
                </c:pt>
                <c:pt idx="1420">
                  <c:v>9.5399999999999991</c:v>
                </c:pt>
                <c:pt idx="1421">
                  <c:v>9.49</c:v>
                </c:pt>
                <c:pt idx="1422">
                  <c:v>9.43</c:v>
                </c:pt>
                <c:pt idx="1423">
                  <c:v>9.39</c:v>
                </c:pt>
                <c:pt idx="1424">
                  <c:v>9.44</c:v>
                </c:pt>
                <c:pt idx="1425">
                  <c:v>9.5399999999999991</c:v>
                </c:pt>
                <c:pt idx="1426">
                  <c:v>9.52</c:v>
                </c:pt>
                <c:pt idx="1427">
                  <c:v>9.49</c:v>
                </c:pt>
                <c:pt idx="1428">
                  <c:v>9.49</c:v>
                </c:pt>
                <c:pt idx="1429">
                  <c:v>9.6</c:v>
                </c:pt>
                <c:pt idx="1430">
                  <c:v>9.6199999999999992</c:v>
                </c:pt>
                <c:pt idx="1431">
                  <c:v>9.75</c:v>
                </c:pt>
                <c:pt idx="1432">
                  <c:v>9.7200000000000006</c:v>
                </c:pt>
                <c:pt idx="1433">
                  <c:v>9.69</c:v>
                </c:pt>
                <c:pt idx="1434">
                  <c:v>9.66</c:v>
                </c:pt>
                <c:pt idx="1435">
                  <c:v>9.5</c:v>
                </c:pt>
                <c:pt idx="1436">
                  <c:v>9.2899999999999991</c:v>
                </c:pt>
                <c:pt idx="1437">
                  <c:v>9.3000000000000007</c:v>
                </c:pt>
                <c:pt idx="1438">
                  <c:v>9.31</c:v>
                </c:pt>
                <c:pt idx="1439">
                  <c:v>9.1999999999999993</c:v>
                </c:pt>
                <c:pt idx="1440">
                  <c:v>9.1</c:v>
                </c:pt>
                <c:pt idx="1441">
                  <c:v>9.07</c:v>
                </c:pt>
                <c:pt idx="1442">
                  <c:v>9.14</c:v>
                </c:pt>
                <c:pt idx="1443">
                  <c:v>9.66</c:v>
                </c:pt>
                <c:pt idx="1444">
                  <c:v>9.56</c:v>
                </c:pt>
                <c:pt idx="1445">
                  <c:v>9.5</c:v>
                </c:pt>
                <c:pt idx="1446">
                  <c:v>9.5500000000000007</c:v>
                </c:pt>
                <c:pt idx="1447">
                  <c:v>9.61</c:v>
                </c:pt>
                <c:pt idx="1448">
                  <c:v>9.68</c:v>
                </c:pt>
                <c:pt idx="1449">
                  <c:v>9.66</c:v>
                </c:pt>
                <c:pt idx="1450">
                  <c:v>9.66</c:v>
                </c:pt>
                <c:pt idx="1451">
                  <c:v>9.64</c:v>
                </c:pt>
                <c:pt idx="1452">
                  <c:v>9.64</c:v>
                </c:pt>
                <c:pt idx="1453">
                  <c:v>9.56</c:v>
                </c:pt>
                <c:pt idx="1454">
                  <c:v>9.5500000000000007</c:v>
                </c:pt>
                <c:pt idx="1455">
                  <c:v>9.6</c:v>
                </c:pt>
                <c:pt idx="1456">
                  <c:v>9.57</c:v>
                </c:pt>
                <c:pt idx="1457">
                  <c:v>9.57</c:v>
                </c:pt>
                <c:pt idx="1458">
                  <c:v>9.7200000000000006</c:v>
                </c:pt>
                <c:pt idx="1459">
                  <c:v>9.77</c:v>
                </c:pt>
                <c:pt idx="1460">
                  <c:v>9.6999999999999993</c:v>
                </c:pt>
                <c:pt idx="1461">
                  <c:v>9.67</c:v>
                </c:pt>
                <c:pt idx="1462">
                  <c:v>9.5299999999999994</c:v>
                </c:pt>
                <c:pt idx="1463">
                  <c:v>9.5399999999999991</c:v>
                </c:pt>
                <c:pt idx="1464">
                  <c:v>9.5500000000000007</c:v>
                </c:pt>
                <c:pt idx="1465">
                  <c:v>9.57</c:v>
                </c:pt>
                <c:pt idx="1466">
                  <c:v>9.52</c:v>
                </c:pt>
                <c:pt idx="1467">
                  <c:v>9.5399999999999991</c:v>
                </c:pt>
                <c:pt idx="1468">
                  <c:v>9.44</c:v>
                </c:pt>
                <c:pt idx="1469">
                  <c:v>9.35</c:v>
                </c:pt>
                <c:pt idx="1470">
                  <c:v>9.2899999999999991</c:v>
                </c:pt>
                <c:pt idx="1471">
                  <c:v>9.18</c:v>
                </c:pt>
                <c:pt idx="1472">
                  <c:v>9.06</c:v>
                </c:pt>
                <c:pt idx="1473">
                  <c:v>8.8800000000000008</c:v>
                </c:pt>
                <c:pt idx="1474">
                  <c:v>8.8699999999999992</c:v>
                </c:pt>
                <c:pt idx="1475">
                  <c:v>8.9</c:v>
                </c:pt>
                <c:pt idx="1476">
                  <c:v>9.15</c:v>
                </c:pt>
                <c:pt idx="1477">
                  <c:v>8.9499999999999993</c:v>
                </c:pt>
                <c:pt idx="1478">
                  <c:v>8.9700000000000006</c:v>
                </c:pt>
                <c:pt idx="1479">
                  <c:v>8.94</c:v>
                </c:pt>
                <c:pt idx="1480">
                  <c:v>8.9600000000000009</c:v>
                </c:pt>
                <c:pt idx="1481">
                  <c:v>8.99</c:v>
                </c:pt>
                <c:pt idx="1482">
                  <c:v>8.75</c:v>
                </c:pt>
                <c:pt idx="1483">
                  <c:v>8.76</c:v>
                </c:pt>
                <c:pt idx="1484">
                  <c:v>8.81</c:v>
                </c:pt>
                <c:pt idx="1485">
                  <c:v>8.9</c:v>
                </c:pt>
                <c:pt idx="1486">
                  <c:v>8.9499999999999993</c:v>
                </c:pt>
                <c:pt idx="1487">
                  <c:v>8.93</c:v>
                </c:pt>
                <c:pt idx="1488">
                  <c:v>9.06</c:v>
                </c:pt>
                <c:pt idx="1489">
                  <c:v>9.19</c:v>
                </c:pt>
                <c:pt idx="1490">
                  <c:v>9.1999999999999993</c:v>
                </c:pt>
                <c:pt idx="1491">
                  <c:v>9.26</c:v>
                </c:pt>
                <c:pt idx="1492">
                  <c:v>9.32</c:v>
                </c:pt>
                <c:pt idx="1493">
                  <c:v>9.27</c:v>
                </c:pt>
                <c:pt idx="1494">
                  <c:v>9.26</c:v>
                </c:pt>
                <c:pt idx="1495">
                  <c:v>9.3000000000000007</c:v>
                </c:pt>
                <c:pt idx="1496">
                  <c:v>9.36</c:v>
                </c:pt>
                <c:pt idx="1497">
                  <c:v>9.2799999999999994</c:v>
                </c:pt>
                <c:pt idx="1498">
                  <c:v>9.25</c:v>
                </c:pt>
                <c:pt idx="1499">
                  <c:v>9.26</c:v>
                </c:pt>
                <c:pt idx="1500">
                  <c:v>9.42</c:v>
                </c:pt>
                <c:pt idx="1501">
                  <c:v>9.44</c:v>
                </c:pt>
                <c:pt idx="1502">
                  <c:v>9.3800000000000008</c:v>
                </c:pt>
                <c:pt idx="1503">
                  <c:v>9.2200000000000006</c:v>
                </c:pt>
                <c:pt idx="1504">
                  <c:v>9.1300000000000008</c:v>
                </c:pt>
                <c:pt idx="1505">
                  <c:v>9.23</c:v>
                </c:pt>
                <c:pt idx="1506">
                  <c:v>9.09</c:v>
                </c:pt>
                <c:pt idx="1507">
                  <c:v>9.18</c:v>
                </c:pt>
                <c:pt idx="1508">
                  <c:v>9.16</c:v>
                </c:pt>
                <c:pt idx="1509">
                  <c:v>9.33</c:v>
                </c:pt>
                <c:pt idx="1510">
                  <c:v>9.3800000000000008</c:v>
                </c:pt>
                <c:pt idx="1511">
                  <c:v>9.34</c:v>
                </c:pt>
                <c:pt idx="1512">
                  <c:v>9.4</c:v>
                </c:pt>
                <c:pt idx="1513">
                  <c:v>9.4</c:v>
                </c:pt>
                <c:pt idx="1514">
                  <c:v>9.4</c:v>
                </c:pt>
                <c:pt idx="1515">
                  <c:v>9.4600000000000009</c:v>
                </c:pt>
                <c:pt idx="1516">
                  <c:v>9.4700000000000006</c:v>
                </c:pt>
                <c:pt idx="1517">
                  <c:v>9.49</c:v>
                </c:pt>
                <c:pt idx="1518">
                  <c:v>9.5500000000000007</c:v>
                </c:pt>
                <c:pt idx="1519">
                  <c:v>9.52</c:v>
                </c:pt>
                <c:pt idx="1520">
                  <c:v>9.58</c:v>
                </c:pt>
                <c:pt idx="1521">
                  <c:v>9.5</c:v>
                </c:pt>
                <c:pt idx="1522">
                  <c:v>9.5399999999999991</c:v>
                </c:pt>
                <c:pt idx="1523">
                  <c:v>9.56</c:v>
                </c:pt>
                <c:pt idx="1524">
                  <c:v>9.5299999999999994</c:v>
                </c:pt>
                <c:pt idx="1525">
                  <c:v>9.64</c:v>
                </c:pt>
                <c:pt idx="1526">
                  <c:v>9.65</c:v>
                </c:pt>
                <c:pt idx="1527">
                  <c:v>9.74</c:v>
                </c:pt>
                <c:pt idx="1528">
                  <c:v>9.77</c:v>
                </c:pt>
                <c:pt idx="1529">
                  <c:v>9.75</c:v>
                </c:pt>
                <c:pt idx="1530">
                  <c:v>9.81</c:v>
                </c:pt>
                <c:pt idx="1531">
                  <c:v>10.02</c:v>
                </c:pt>
                <c:pt idx="1532">
                  <c:v>10.07</c:v>
                </c:pt>
                <c:pt idx="1533">
                  <c:v>10.27</c:v>
                </c:pt>
                <c:pt idx="1534">
                  <c:v>10.42</c:v>
                </c:pt>
                <c:pt idx="1535">
                  <c:v>10.55</c:v>
                </c:pt>
                <c:pt idx="1536">
                  <c:v>10.45</c:v>
                </c:pt>
                <c:pt idx="1537">
                  <c:v>10.45</c:v>
                </c:pt>
                <c:pt idx="1538">
                  <c:v>10.5</c:v>
                </c:pt>
                <c:pt idx="1539">
                  <c:v>10.29</c:v>
                </c:pt>
                <c:pt idx="1540">
                  <c:v>10.37</c:v>
                </c:pt>
                <c:pt idx="1541">
                  <c:v>10.4</c:v>
                </c:pt>
                <c:pt idx="1542">
                  <c:v>10.199999999999999</c:v>
                </c:pt>
                <c:pt idx="1543">
                  <c:v>10.210000000000001</c:v>
                </c:pt>
                <c:pt idx="1544">
                  <c:v>10.1</c:v>
                </c:pt>
                <c:pt idx="1545">
                  <c:v>10.029999999999999</c:v>
                </c:pt>
                <c:pt idx="1546">
                  <c:v>10.06</c:v>
                </c:pt>
                <c:pt idx="1547">
                  <c:v>10.220000000000001</c:v>
                </c:pt>
                <c:pt idx="1548">
                  <c:v>10.28</c:v>
                </c:pt>
                <c:pt idx="1549">
                  <c:v>10.119999999999999</c:v>
                </c:pt>
                <c:pt idx="1550">
                  <c:v>10.15</c:v>
                </c:pt>
                <c:pt idx="1551">
                  <c:v>10.37</c:v>
                </c:pt>
                <c:pt idx="1552">
                  <c:v>10.39</c:v>
                </c:pt>
                <c:pt idx="1553">
                  <c:v>10.56</c:v>
                </c:pt>
                <c:pt idx="1554">
                  <c:v>10.7</c:v>
                </c:pt>
                <c:pt idx="1555">
                  <c:v>11.82</c:v>
                </c:pt>
                <c:pt idx="1556">
                  <c:v>11.74</c:v>
                </c:pt>
                <c:pt idx="1557">
                  <c:v>11.57</c:v>
                </c:pt>
                <c:pt idx="1558">
                  <c:v>11.35</c:v>
                </c:pt>
                <c:pt idx="1559">
                  <c:v>11.6</c:v>
                </c:pt>
                <c:pt idx="1560">
                  <c:v>11.84</c:v>
                </c:pt>
                <c:pt idx="1561">
                  <c:v>11.69</c:v>
                </c:pt>
                <c:pt idx="1562">
                  <c:v>12.05</c:v>
                </c:pt>
                <c:pt idx="1563">
                  <c:v>12.37</c:v>
                </c:pt>
                <c:pt idx="1564">
                  <c:v>12.84</c:v>
                </c:pt>
                <c:pt idx="1565">
                  <c:v>13.01</c:v>
                </c:pt>
                <c:pt idx="1566">
                  <c:v>12.72</c:v>
                </c:pt>
                <c:pt idx="1567">
                  <c:v>12.53</c:v>
                </c:pt>
                <c:pt idx="1568">
                  <c:v>11.91</c:v>
                </c:pt>
                <c:pt idx="1569">
                  <c:v>12.02</c:v>
                </c:pt>
                <c:pt idx="1570">
                  <c:v>12.08</c:v>
                </c:pt>
                <c:pt idx="1571">
                  <c:v>12.12</c:v>
                </c:pt>
                <c:pt idx="1572">
                  <c:v>12.06</c:v>
                </c:pt>
                <c:pt idx="1573">
                  <c:v>12.05</c:v>
                </c:pt>
                <c:pt idx="1574">
                  <c:v>12.06</c:v>
                </c:pt>
                <c:pt idx="1575">
                  <c:v>12.48</c:v>
                </c:pt>
                <c:pt idx="1576">
                  <c:v>12.44</c:v>
                </c:pt>
                <c:pt idx="1577">
                  <c:v>12</c:v>
                </c:pt>
                <c:pt idx="1578">
                  <c:v>12.06</c:v>
                </c:pt>
                <c:pt idx="1579">
                  <c:v>11.94</c:v>
                </c:pt>
                <c:pt idx="1580">
                  <c:v>11.7</c:v>
                </c:pt>
                <c:pt idx="1581">
                  <c:v>11.91</c:v>
                </c:pt>
                <c:pt idx="1582">
                  <c:v>11.99</c:v>
                </c:pt>
                <c:pt idx="1583">
                  <c:v>11.92</c:v>
                </c:pt>
                <c:pt idx="1584">
                  <c:v>11.81</c:v>
                </c:pt>
                <c:pt idx="1585">
                  <c:v>11.34</c:v>
                </c:pt>
                <c:pt idx="1586">
                  <c:v>11.05</c:v>
                </c:pt>
                <c:pt idx="1587">
                  <c:v>11.09</c:v>
                </c:pt>
                <c:pt idx="1588">
                  <c:v>11.4</c:v>
                </c:pt>
                <c:pt idx="1589">
                  <c:v>11.27</c:v>
                </c:pt>
                <c:pt idx="1590">
                  <c:v>11.49</c:v>
                </c:pt>
                <c:pt idx="1591">
                  <c:v>11.83</c:v>
                </c:pt>
                <c:pt idx="1592">
                  <c:v>11.68</c:v>
                </c:pt>
                <c:pt idx="1593">
                  <c:v>11.64</c:v>
                </c:pt>
                <c:pt idx="1594">
                  <c:v>11.65</c:v>
                </c:pt>
                <c:pt idx="1595">
                  <c:v>11.93</c:v>
                </c:pt>
                <c:pt idx="1596">
                  <c:v>12.09</c:v>
                </c:pt>
                <c:pt idx="1597">
                  <c:v>12.29</c:v>
                </c:pt>
                <c:pt idx="1598">
                  <c:v>12.6</c:v>
                </c:pt>
                <c:pt idx="1599">
                  <c:v>12.42</c:v>
                </c:pt>
                <c:pt idx="1600">
                  <c:v>12.3</c:v>
                </c:pt>
                <c:pt idx="1601">
                  <c:v>12.24</c:v>
                </c:pt>
                <c:pt idx="1602">
                  <c:v>12.17</c:v>
                </c:pt>
                <c:pt idx="1603">
                  <c:v>11.91</c:v>
                </c:pt>
                <c:pt idx="1604">
                  <c:v>11.9</c:v>
                </c:pt>
                <c:pt idx="1605">
                  <c:v>12.08</c:v>
                </c:pt>
                <c:pt idx="1606">
                  <c:v>12.05</c:v>
                </c:pt>
                <c:pt idx="1607">
                  <c:v>12</c:v>
                </c:pt>
                <c:pt idx="1608">
                  <c:v>11.97</c:v>
                </c:pt>
                <c:pt idx="1609">
                  <c:v>11.92</c:v>
                </c:pt>
                <c:pt idx="1610">
                  <c:v>12.04</c:v>
                </c:pt>
                <c:pt idx="1611">
                  <c:v>12.17</c:v>
                </c:pt>
                <c:pt idx="1612">
                  <c:v>12.1</c:v>
                </c:pt>
                <c:pt idx="1613">
                  <c:v>12.1</c:v>
                </c:pt>
                <c:pt idx="1614">
                  <c:v>11.86</c:v>
                </c:pt>
                <c:pt idx="1615">
                  <c:v>11.78</c:v>
                </c:pt>
                <c:pt idx="1616">
                  <c:v>11.76</c:v>
                </c:pt>
                <c:pt idx="1617">
                  <c:v>11.45</c:v>
                </c:pt>
                <c:pt idx="1618">
                  <c:v>11.76</c:v>
                </c:pt>
                <c:pt idx="1619">
                  <c:v>11.84</c:v>
                </c:pt>
                <c:pt idx="1620">
                  <c:v>11.87</c:v>
                </c:pt>
                <c:pt idx="1621">
                  <c:v>11.82</c:v>
                </c:pt>
                <c:pt idx="1622">
                  <c:v>11.94</c:v>
                </c:pt>
                <c:pt idx="1623">
                  <c:v>12.07</c:v>
                </c:pt>
                <c:pt idx="1624">
                  <c:v>12.23</c:v>
                </c:pt>
                <c:pt idx="1625">
                  <c:v>12.16</c:v>
                </c:pt>
                <c:pt idx="1626">
                  <c:v>12.02</c:v>
                </c:pt>
                <c:pt idx="1627">
                  <c:v>12.17</c:v>
                </c:pt>
                <c:pt idx="1628">
                  <c:v>12.29</c:v>
                </c:pt>
                <c:pt idx="1629">
                  <c:v>12.18</c:v>
                </c:pt>
                <c:pt idx="1630">
                  <c:v>12.26</c:v>
                </c:pt>
                <c:pt idx="1631">
                  <c:v>12.13</c:v>
                </c:pt>
                <c:pt idx="1632">
                  <c:v>12</c:v>
                </c:pt>
                <c:pt idx="1633">
                  <c:v>12.17</c:v>
                </c:pt>
                <c:pt idx="1634">
                  <c:v>11.98</c:v>
                </c:pt>
                <c:pt idx="1635">
                  <c:v>12.22</c:v>
                </c:pt>
                <c:pt idx="1636">
                  <c:v>12.06</c:v>
                </c:pt>
                <c:pt idx="1637">
                  <c:v>11.92</c:v>
                </c:pt>
                <c:pt idx="1638">
                  <c:v>12.07</c:v>
                </c:pt>
                <c:pt idx="1639">
                  <c:v>12.22</c:v>
                </c:pt>
                <c:pt idx="1640">
                  <c:v>12.18</c:v>
                </c:pt>
                <c:pt idx="1641">
                  <c:v>12.23</c:v>
                </c:pt>
                <c:pt idx="1642">
                  <c:v>12.8</c:v>
                </c:pt>
                <c:pt idx="1643">
                  <c:v>13.4</c:v>
                </c:pt>
                <c:pt idx="1644">
                  <c:v>13.3</c:v>
                </c:pt>
                <c:pt idx="1645">
                  <c:v>13.42</c:v>
                </c:pt>
                <c:pt idx="1646">
                  <c:v>13.38</c:v>
                </c:pt>
                <c:pt idx="1647">
                  <c:v>13.65</c:v>
                </c:pt>
                <c:pt idx="1648">
                  <c:v>13.85</c:v>
                </c:pt>
                <c:pt idx="1649">
                  <c:v>13.84</c:v>
                </c:pt>
                <c:pt idx="1650">
                  <c:v>13.57</c:v>
                </c:pt>
                <c:pt idx="1651">
                  <c:v>14.01</c:v>
                </c:pt>
                <c:pt idx="1652">
                  <c:v>15</c:v>
                </c:pt>
                <c:pt idx="1653">
                  <c:v>15.15</c:v>
                </c:pt>
                <c:pt idx="1654">
                  <c:v>15.37</c:v>
                </c:pt>
                <c:pt idx="1655">
                  <c:v>15.7</c:v>
                </c:pt>
                <c:pt idx="1656">
                  <c:v>15.63</c:v>
                </c:pt>
                <c:pt idx="1657">
                  <c:v>15.26</c:v>
                </c:pt>
                <c:pt idx="1658">
                  <c:v>15.38</c:v>
                </c:pt>
                <c:pt idx="1659">
                  <c:v>15.6</c:v>
                </c:pt>
                <c:pt idx="1660">
                  <c:v>15.12</c:v>
                </c:pt>
                <c:pt idx="1661">
                  <c:v>15.25</c:v>
                </c:pt>
                <c:pt idx="1662">
                  <c:v>14.67</c:v>
                </c:pt>
                <c:pt idx="1663">
                  <c:v>14.62</c:v>
                </c:pt>
                <c:pt idx="1664">
                  <c:v>14.33</c:v>
                </c:pt>
                <c:pt idx="1665">
                  <c:v>15.02</c:v>
                </c:pt>
                <c:pt idx="1666">
                  <c:v>15.15</c:v>
                </c:pt>
                <c:pt idx="1667">
                  <c:v>15.93</c:v>
                </c:pt>
                <c:pt idx="1668">
                  <c:v>16</c:v>
                </c:pt>
                <c:pt idx="1669">
                  <c:v>15.93</c:v>
                </c:pt>
                <c:pt idx="1670">
                  <c:v>15.12</c:v>
                </c:pt>
                <c:pt idx="1671">
                  <c:v>14.75</c:v>
                </c:pt>
                <c:pt idx="1672">
                  <c:v>14.24</c:v>
                </c:pt>
                <c:pt idx="1673">
                  <c:v>15.03</c:v>
                </c:pt>
                <c:pt idx="1674">
                  <c:v>14.88</c:v>
                </c:pt>
                <c:pt idx="1675">
                  <c:v>14.97</c:v>
                </c:pt>
                <c:pt idx="1676">
                  <c:v>14.41</c:v>
                </c:pt>
                <c:pt idx="1677">
                  <c:v>14.48</c:v>
                </c:pt>
                <c:pt idx="1678">
                  <c:v>14.31</c:v>
                </c:pt>
                <c:pt idx="1679">
                  <c:v>14.3</c:v>
                </c:pt>
                <c:pt idx="1680">
                  <c:v>13.99</c:v>
                </c:pt>
                <c:pt idx="1681">
                  <c:v>13.84</c:v>
                </c:pt>
                <c:pt idx="1682">
                  <c:v>13.82</c:v>
                </c:pt>
                <c:pt idx="1683">
                  <c:v>13.5</c:v>
                </c:pt>
                <c:pt idx="1684">
                  <c:v>13.5</c:v>
                </c:pt>
                <c:pt idx="1685">
                  <c:v>13.2</c:v>
                </c:pt>
                <c:pt idx="1686">
                  <c:v>12.93</c:v>
                </c:pt>
                <c:pt idx="1687">
                  <c:v>12.25</c:v>
                </c:pt>
                <c:pt idx="1688">
                  <c:v>12.01</c:v>
                </c:pt>
                <c:pt idx="1689">
                  <c:v>11.91</c:v>
                </c:pt>
                <c:pt idx="1690">
                  <c:v>11.81</c:v>
                </c:pt>
                <c:pt idx="1691">
                  <c:v>11</c:v>
                </c:pt>
                <c:pt idx="1692">
                  <c:v>10.74</c:v>
                </c:pt>
                <c:pt idx="1693">
                  <c:v>10.39</c:v>
                </c:pt>
                <c:pt idx="1694">
                  <c:v>10.36</c:v>
                </c:pt>
                <c:pt idx="1695">
                  <c:v>9.85</c:v>
                </c:pt>
                <c:pt idx="1696">
                  <c:v>9.66</c:v>
                </c:pt>
                <c:pt idx="1697">
                  <c:v>9.5</c:v>
                </c:pt>
                <c:pt idx="1698">
                  <c:v>8.98</c:v>
                </c:pt>
                <c:pt idx="1699">
                  <c:v>8.75</c:v>
                </c:pt>
                <c:pt idx="1700">
                  <c:v>8.81</c:v>
                </c:pt>
                <c:pt idx="1701">
                  <c:v>8.6</c:v>
                </c:pt>
                <c:pt idx="1702">
                  <c:v>8.2799999999999994</c:v>
                </c:pt>
                <c:pt idx="1703">
                  <c:v>8.14</c:v>
                </c:pt>
                <c:pt idx="1704">
                  <c:v>8.61</c:v>
                </c:pt>
                <c:pt idx="1705">
                  <c:v>9.0399999999999991</c:v>
                </c:pt>
                <c:pt idx="1706">
                  <c:v>8.89</c:v>
                </c:pt>
                <c:pt idx="1707">
                  <c:v>8.2899999999999991</c:v>
                </c:pt>
                <c:pt idx="1708">
                  <c:v>8.06</c:v>
                </c:pt>
                <c:pt idx="1709">
                  <c:v>7.95</c:v>
                </c:pt>
                <c:pt idx="1710">
                  <c:v>7.54</c:v>
                </c:pt>
                <c:pt idx="1711">
                  <c:v>7.52</c:v>
                </c:pt>
                <c:pt idx="1712">
                  <c:v>7.66</c:v>
                </c:pt>
                <c:pt idx="1713">
                  <c:v>7.88</c:v>
                </c:pt>
                <c:pt idx="1714">
                  <c:v>7.75</c:v>
                </c:pt>
                <c:pt idx="1715">
                  <c:v>7.9</c:v>
                </c:pt>
                <c:pt idx="1716">
                  <c:v>7.61</c:v>
                </c:pt>
                <c:pt idx="1717">
                  <c:v>7.41</c:v>
                </c:pt>
                <c:pt idx="1718">
                  <c:v>7.36</c:v>
                </c:pt>
                <c:pt idx="1719">
                  <c:v>7.29</c:v>
                </c:pt>
                <c:pt idx="1720">
                  <c:v>6.87</c:v>
                </c:pt>
                <c:pt idx="1721">
                  <c:v>6.64</c:v>
                </c:pt>
                <c:pt idx="1722">
                  <c:v>6.3</c:v>
                </c:pt>
                <c:pt idx="1723">
                  <c:v>6.2</c:v>
                </c:pt>
                <c:pt idx="1724">
                  <c:v>6.18</c:v>
                </c:pt>
                <c:pt idx="1725">
                  <c:v>6.37</c:v>
                </c:pt>
                <c:pt idx="1726">
                  <c:v>6.74</c:v>
                </c:pt>
                <c:pt idx="1727">
                  <c:v>6.97</c:v>
                </c:pt>
                <c:pt idx="1728">
                  <c:v>6.98</c:v>
                </c:pt>
                <c:pt idx="1729">
                  <c:v>6.74</c:v>
                </c:pt>
                <c:pt idx="1730">
                  <c:v>7.14</c:v>
                </c:pt>
                <c:pt idx="1731">
                  <c:v>7.3</c:v>
                </c:pt>
                <c:pt idx="1732">
                  <c:v>7.42</c:v>
                </c:pt>
                <c:pt idx="1733">
                  <c:v>7.56</c:v>
                </c:pt>
                <c:pt idx="1734">
                  <c:v>7.7</c:v>
                </c:pt>
                <c:pt idx="1735">
                  <c:v>7.88</c:v>
                </c:pt>
                <c:pt idx="1736">
                  <c:v>8.0399999999999991</c:v>
                </c:pt>
                <c:pt idx="1737">
                  <c:v>7.94</c:v>
                </c:pt>
                <c:pt idx="1738">
                  <c:v>7.81</c:v>
                </c:pt>
                <c:pt idx="1739">
                  <c:v>8.24</c:v>
                </c:pt>
                <c:pt idx="1740">
                  <c:v>8.06</c:v>
                </c:pt>
                <c:pt idx="1741">
                  <c:v>7.97</c:v>
                </c:pt>
                <c:pt idx="1742">
                  <c:v>7.96</c:v>
                </c:pt>
                <c:pt idx="1743">
                  <c:v>8.17</c:v>
                </c:pt>
                <c:pt idx="1744">
                  <c:v>8.18</c:v>
                </c:pt>
                <c:pt idx="1745">
                  <c:v>8.0500000000000007</c:v>
                </c:pt>
                <c:pt idx="1746">
                  <c:v>7.76</c:v>
                </c:pt>
                <c:pt idx="1747">
                  <c:v>7.96</c:v>
                </c:pt>
                <c:pt idx="1748">
                  <c:v>7.96</c:v>
                </c:pt>
                <c:pt idx="1749">
                  <c:v>7.86</c:v>
                </c:pt>
                <c:pt idx="1750">
                  <c:v>7.88</c:v>
                </c:pt>
                <c:pt idx="1751">
                  <c:v>7.83</c:v>
                </c:pt>
                <c:pt idx="1752">
                  <c:v>8.01</c:v>
                </c:pt>
                <c:pt idx="1753">
                  <c:v>8.0500000000000007</c:v>
                </c:pt>
                <c:pt idx="1754">
                  <c:v>8.2100000000000009</c:v>
                </c:pt>
                <c:pt idx="1755">
                  <c:v>8.3000000000000007</c:v>
                </c:pt>
                <c:pt idx="1756">
                  <c:v>8.3800000000000008</c:v>
                </c:pt>
                <c:pt idx="1757">
                  <c:v>8.6199999999999992</c:v>
                </c:pt>
                <c:pt idx="1758">
                  <c:v>8.6999999999999993</c:v>
                </c:pt>
                <c:pt idx="1759">
                  <c:v>8.64</c:v>
                </c:pt>
                <c:pt idx="1760">
                  <c:v>8.7200000000000006</c:v>
                </c:pt>
                <c:pt idx="1761">
                  <c:v>8.5500000000000007</c:v>
                </c:pt>
                <c:pt idx="1762">
                  <c:v>8.3800000000000008</c:v>
                </c:pt>
                <c:pt idx="1763">
                  <c:v>8.6199999999999992</c:v>
                </c:pt>
                <c:pt idx="1764">
                  <c:v>8.83</c:v>
                </c:pt>
                <c:pt idx="1765">
                  <c:v>8.64</c:v>
                </c:pt>
                <c:pt idx="1766">
                  <c:v>8.5500000000000007</c:v>
                </c:pt>
                <c:pt idx="1767">
                  <c:v>8.4499999999999993</c:v>
                </c:pt>
                <c:pt idx="1768">
                  <c:v>8.5399999999999991</c:v>
                </c:pt>
                <c:pt idx="1769">
                  <c:v>9.11</c:v>
                </c:pt>
                <c:pt idx="1770">
                  <c:v>9.3800000000000008</c:v>
                </c:pt>
                <c:pt idx="1771">
                  <c:v>9.31</c:v>
                </c:pt>
                <c:pt idx="1772">
                  <c:v>9.6999999999999993</c:v>
                </c:pt>
                <c:pt idx="1773">
                  <c:v>9.5399999999999991</c:v>
                </c:pt>
                <c:pt idx="1774">
                  <c:v>9.7799999999999994</c:v>
                </c:pt>
                <c:pt idx="1775">
                  <c:v>9.94</c:v>
                </c:pt>
                <c:pt idx="1776">
                  <c:v>10.07</c:v>
                </c:pt>
                <c:pt idx="1777">
                  <c:v>10.32</c:v>
                </c:pt>
                <c:pt idx="1778">
                  <c:v>9.9600000000000009</c:v>
                </c:pt>
                <c:pt idx="1779">
                  <c:v>9.8699999999999992</c:v>
                </c:pt>
                <c:pt idx="1780">
                  <c:v>9.74</c:v>
                </c:pt>
                <c:pt idx="1781">
                  <c:v>9.75</c:v>
                </c:pt>
                <c:pt idx="1782">
                  <c:v>9.77</c:v>
                </c:pt>
                <c:pt idx="1783">
                  <c:v>10.1</c:v>
                </c:pt>
                <c:pt idx="1784">
                  <c:v>10.039999999999999</c:v>
                </c:pt>
                <c:pt idx="1785">
                  <c:v>9.94</c:v>
                </c:pt>
                <c:pt idx="1786">
                  <c:v>10.14</c:v>
                </c:pt>
                <c:pt idx="1787">
                  <c:v>10.220000000000001</c:v>
                </c:pt>
                <c:pt idx="1788">
                  <c:v>10.47</c:v>
                </c:pt>
                <c:pt idx="1789">
                  <c:v>10.29</c:v>
                </c:pt>
                <c:pt idx="1790">
                  <c:v>10.34</c:v>
                </c:pt>
                <c:pt idx="1791">
                  <c:v>10.15</c:v>
                </c:pt>
                <c:pt idx="1792">
                  <c:v>10.029999999999999</c:v>
                </c:pt>
                <c:pt idx="1793">
                  <c:v>10.56</c:v>
                </c:pt>
                <c:pt idx="1794">
                  <c:v>10.33</c:v>
                </c:pt>
                <c:pt idx="1795">
                  <c:v>10.16</c:v>
                </c:pt>
                <c:pt idx="1796">
                  <c:v>10.36</c:v>
                </c:pt>
                <c:pt idx="1797">
                  <c:v>10.82</c:v>
                </c:pt>
                <c:pt idx="1798">
                  <c:v>11.18</c:v>
                </c:pt>
                <c:pt idx="1799">
                  <c:v>11.44</c:v>
                </c:pt>
                <c:pt idx="1800">
                  <c:v>11.45</c:v>
                </c:pt>
                <c:pt idx="1801">
                  <c:v>11.53</c:v>
                </c:pt>
                <c:pt idx="1802">
                  <c:v>11.33</c:v>
                </c:pt>
                <c:pt idx="1803">
                  <c:v>11.14</c:v>
                </c:pt>
                <c:pt idx="1804">
                  <c:v>11.3</c:v>
                </c:pt>
                <c:pt idx="1805">
                  <c:v>11.38</c:v>
                </c:pt>
                <c:pt idx="1806">
                  <c:v>11.14</c:v>
                </c:pt>
                <c:pt idx="1807">
                  <c:v>11.25</c:v>
                </c:pt>
                <c:pt idx="1808">
                  <c:v>11.18</c:v>
                </c:pt>
                <c:pt idx="1809">
                  <c:v>10.91</c:v>
                </c:pt>
                <c:pt idx="1810">
                  <c:v>10.98</c:v>
                </c:pt>
                <c:pt idx="1811">
                  <c:v>11.2</c:v>
                </c:pt>
                <c:pt idx="1812">
                  <c:v>11.31</c:v>
                </c:pt>
                <c:pt idx="1813">
                  <c:v>11.64</c:v>
                </c:pt>
                <c:pt idx="1814">
                  <c:v>11.81</c:v>
                </c:pt>
                <c:pt idx="1815">
                  <c:v>11.79</c:v>
                </c:pt>
                <c:pt idx="1816">
                  <c:v>11.74</c:v>
                </c:pt>
                <c:pt idx="1817">
                  <c:v>12.31</c:v>
                </c:pt>
                <c:pt idx="1818">
                  <c:v>12.49</c:v>
                </c:pt>
                <c:pt idx="1819">
                  <c:v>12.52</c:v>
                </c:pt>
                <c:pt idx="1820">
                  <c:v>12.54</c:v>
                </c:pt>
                <c:pt idx="1821">
                  <c:v>12.71</c:v>
                </c:pt>
                <c:pt idx="1822">
                  <c:v>13.17</c:v>
                </c:pt>
                <c:pt idx="1823">
                  <c:v>13.4</c:v>
                </c:pt>
                <c:pt idx="1824">
                  <c:v>13.5</c:v>
                </c:pt>
                <c:pt idx="1825">
                  <c:v>13.04</c:v>
                </c:pt>
                <c:pt idx="1826">
                  <c:v>13.48</c:v>
                </c:pt>
                <c:pt idx="1827">
                  <c:v>13.18</c:v>
                </c:pt>
                <c:pt idx="1828">
                  <c:v>13.09</c:v>
                </c:pt>
                <c:pt idx="1829">
                  <c:v>13.39</c:v>
                </c:pt>
                <c:pt idx="1830">
                  <c:v>14.19</c:v>
                </c:pt>
                <c:pt idx="1831">
                  <c:v>13.69</c:v>
                </c:pt>
                <c:pt idx="1832">
                  <c:v>13.72</c:v>
                </c:pt>
                <c:pt idx="1833">
                  <c:v>13.96</c:v>
                </c:pt>
                <c:pt idx="1834">
                  <c:v>14.32</c:v>
                </c:pt>
                <c:pt idx="1835">
                  <c:v>14.41</c:v>
                </c:pt>
                <c:pt idx="1836">
                  <c:v>14.16</c:v>
                </c:pt>
                <c:pt idx="1837">
                  <c:v>14.2</c:v>
                </c:pt>
                <c:pt idx="1838">
                  <c:v>14.48</c:v>
                </c:pt>
                <c:pt idx="1839">
                  <c:v>14.71</c:v>
                </c:pt>
                <c:pt idx="1840">
                  <c:v>14.82</c:v>
                </c:pt>
                <c:pt idx="1841">
                  <c:v>14.66</c:v>
                </c:pt>
                <c:pt idx="1842">
                  <c:v>14.86</c:v>
                </c:pt>
                <c:pt idx="1843">
                  <c:v>15.84</c:v>
                </c:pt>
                <c:pt idx="1844">
                  <c:v>16.53</c:v>
                </c:pt>
                <c:pt idx="1845">
                  <c:v>16.72</c:v>
                </c:pt>
                <c:pt idx="1846">
                  <c:v>16.88</c:v>
                </c:pt>
                <c:pt idx="1847">
                  <c:v>17.14</c:v>
                </c:pt>
                <c:pt idx="1848">
                  <c:v>16.55</c:v>
                </c:pt>
                <c:pt idx="1849">
                  <c:v>16.77</c:v>
                </c:pt>
                <c:pt idx="1850">
                  <c:v>16.7</c:v>
                </c:pt>
                <c:pt idx="1851">
                  <c:v>16.47</c:v>
                </c:pt>
                <c:pt idx="1852">
                  <c:v>16.2</c:v>
                </c:pt>
                <c:pt idx="1853">
                  <c:v>14.93</c:v>
                </c:pt>
                <c:pt idx="1854">
                  <c:v>14.84</c:v>
                </c:pt>
                <c:pt idx="1855">
                  <c:v>14.49</c:v>
                </c:pt>
                <c:pt idx="1856">
                  <c:v>14.71</c:v>
                </c:pt>
                <c:pt idx="1857">
                  <c:v>14.45</c:v>
                </c:pt>
                <c:pt idx="1858">
                  <c:v>14.18</c:v>
                </c:pt>
                <c:pt idx="1859">
                  <c:v>14.12</c:v>
                </c:pt>
                <c:pt idx="1860">
                  <c:v>14.3</c:v>
                </c:pt>
                <c:pt idx="1861">
                  <c:v>14.65</c:v>
                </c:pt>
                <c:pt idx="1862">
                  <c:v>13.52</c:v>
                </c:pt>
                <c:pt idx="1863">
                  <c:v>13.58</c:v>
                </c:pt>
                <c:pt idx="1864">
                  <c:v>14.5</c:v>
                </c:pt>
                <c:pt idx="1865">
                  <c:v>14.76</c:v>
                </c:pt>
                <c:pt idx="1866">
                  <c:v>15.2</c:v>
                </c:pt>
                <c:pt idx="1867">
                  <c:v>15.22</c:v>
                </c:pt>
                <c:pt idx="1868">
                  <c:v>15.24</c:v>
                </c:pt>
                <c:pt idx="1869">
                  <c:v>15.08</c:v>
                </c:pt>
                <c:pt idx="1870">
                  <c:v>15.25</c:v>
                </c:pt>
                <c:pt idx="1871">
                  <c:v>15.15</c:v>
                </c:pt>
                <c:pt idx="1872">
                  <c:v>15.79</c:v>
                </c:pt>
                <c:pt idx="1873">
                  <c:v>15.32</c:v>
                </c:pt>
                <c:pt idx="1874">
                  <c:v>15.71</c:v>
                </c:pt>
                <c:pt idx="1875">
                  <c:v>15.72</c:v>
                </c:pt>
                <c:pt idx="1876">
                  <c:v>15.7</c:v>
                </c:pt>
                <c:pt idx="1877">
                  <c:v>15.35</c:v>
                </c:pt>
                <c:pt idx="1878">
                  <c:v>15.2</c:v>
                </c:pt>
                <c:pt idx="1879">
                  <c:v>15.06</c:v>
                </c:pt>
                <c:pt idx="1880">
                  <c:v>14.87</c:v>
                </c:pt>
                <c:pt idx="1881">
                  <c:v>14.59</c:v>
                </c:pt>
                <c:pt idx="1882">
                  <c:v>14.9</c:v>
                </c:pt>
                <c:pt idx="1883">
                  <c:v>14.85</c:v>
                </c:pt>
                <c:pt idx="1884">
                  <c:v>14.67</c:v>
                </c:pt>
                <c:pt idx="1885">
                  <c:v>14.74</c:v>
                </c:pt>
                <c:pt idx="1886">
                  <c:v>15.32</c:v>
                </c:pt>
                <c:pt idx="1887">
                  <c:v>15.52</c:v>
                </c:pt>
                <c:pt idx="1888">
                  <c:v>15.46</c:v>
                </c:pt>
                <c:pt idx="1889">
                  <c:v>15.54</c:v>
                </c:pt>
                <c:pt idx="1890">
                  <c:v>15.51</c:v>
                </c:pt>
                <c:pt idx="1891">
                  <c:v>15.14</c:v>
                </c:pt>
                <c:pt idx="1892">
                  <c:v>15.02</c:v>
                </c:pt>
                <c:pt idx="1893">
                  <c:v>14.48</c:v>
                </c:pt>
                <c:pt idx="1894">
                  <c:v>14.09</c:v>
                </c:pt>
                <c:pt idx="1895">
                  <c:v>14.23</c:v>
                </c:pt>
                <c:pt idx="1896">
                  <c:v>14.15</c:v>
                </c:pt>
                <c:pt idx="1897">
                  <c:v>14.2</c:v>
                </c:pt>
                <c:pt idx="1898">
                  <c:v>14.14</c:v>
                </c:pt>
                <c:pt idx="1899">
                  <c:v>14.22</c:v>
                </c:pt>
                <c:pt idx="1900">
                  <c:v>14.52</c:v>
                </c:pt>
                <c:pt idx="1901">
                  <c:v>14.39</c:v>
                </c:pt>
                <c:pt idx="1902">
                  <c:v>14.49</c:v>
                </c:pt>
                <c:pt idx="1903">
                  <c:v>14.51</c:v>
                </c:pt>
                <c:pt idx="1904">
                  <c:v>14.29</c:v>
                </c:pt>
                <c:pt idx="1905">
                  <c:v>14.16</c:v>
                </c:pt>
                <c:pt idx="1906">
                  <c:v>13.99</c:v>
                </c:pt>
                <c:pt idx="1907">
                  <c:v>13.92</c:v>
                </c:pt>
                <c:pt idx="1908">
                  <c:v>13.66</c:v>
                </c:pt>
                <c:pt idx="1909">
                  <c:v>13.21</c:v>
                </c:pt>
                <c:pt idx="1910">
                  <c:v>13.02</c:v>
                </c:pt>
                <c:pt idx="1911">
                  <c:v>12.95</c:v>
                </c:pt>
                <c:pt idx="1912">
                  <c:v>12.45</c:v>
                </c:pt>
                <c:pt idx="1913">
                  <c:v>12.36</c:v>
                </c:pt>
                <c:pt idx="1914">
                  <c:v>12.36</c:v>
                </c:pt>
                <c:pt idx="1915">
                  <c:v>12.83</c:v>
                </c:pt>
                <c:pt idx="1916">
                  <c:v>12.84</c:v>
                </c:pt>
                <c:pt idx="1917">
                  <c:v>12.83</c:v>
                </c:pt>
                <c:pt idx="1918">
                  <c:v>12.97</c:v>
                </c:pt>
                <c:pt idx="1919">
                  <c:v>13.08</c:v>
                </c:pt>
                <c:pt idx="1920">
                  <c:v>12.6</c:v>
                </c:pt>
                <c:pt idx="1921">
                  <c:v>12.46</c:v>
                </c:pt>
                <c:pt idx="1922">
                  <c:v>12.37</c:v>
                </c:pt>
                <c:pt idx="1923">
                  <c:v>12.58</c:v>
                </c:pt>
                <c:pt idx="1924">
                  <c:v>12.97</c:v>
                </c:pt>
                <c:pt idx="1925">
                  <c:v>14</c:v>
                </c:pt>
                <c:pt idx="1926">
                  <c:v>13.63</c:v>
                </c:pt>
                <c:pt idx="1927">
                  <c:v>13.66</c:v>
                </c:pt>
                <c:pt idx="1928">
                  <c:v>13.49</c:v>
                </c:pt>
                <c:pt idx="1929">
                  <c:v>13.59</c:v>
                </c:pt>
                <c:pt idx="1930">
                  <c:v>13.78</c:v>
                </c:pt>
                <c:pt idx="1931">
                  <c:v>13.37</c:v>
                </c:pt>
                <c:pt idx="1932">
                  <c:v>13.68</c:v>
                </c:pt>
                <c:pt idx="1933">
                  <c:v>13.79</c:v>
                </c:pt>
                <c:pt idx="1934">
                  <c:v>13.75</c:v>
                </c:pt>
                <c:pt idx="1935">
                  <c:v>13.66</c:v>
                </c:pt>
                <c:pt idx="1936">
                  <c:v>13.58</c:v>
                </c:pt>
                <c:pt idx="1937">
                  <c:v>13.64</c:v>
                </c:pt>
                <c:pt idx="1938">
                  <c:v>14.05</c:v>
                </c:pt>
                <c:pt idx="1939">
                  <c:v>14.28</c:v>
                </c:pt>
                <c:pt idx="1940">
                  <c:v>14.39</c:v>
                </c:pt>
                <c:pt idx="1941">
                  <c:v>14.42</c:v>
                </c:pt>
                <c:pt idx="1942">
                  <c:v>14.86</c:v>
                </c:pt>
                <c:pt idx="1943">
                  <c:v>14.67</c:v>
                </c:pt>
                <c:pt idx="1944">
                  <c:v>16.010000000000002</c:v>
                </c:pt>
                <c:pt idx="1945">
                  <c:v>16.61</c:v>
                </c:pt>
                <c:pt idx="1946">
                  <c:v>16.52</c:v>
                </c:pt>
                <c:pt idx="1947">
                  <c:v>16.579999999999998</c:v>
                </c:pt>
                <c:pt idx="1948">
                  <c:v>16.48</c:v>
                </c:pt>
                <c:pt idx="1949">
                  <c:v>16.59</c:v>
                </c:pt>
                <c:pt idx="1950">
                  <c:v>16.940000000000001</c:v>
                </c:pt>
                <c:pt idx="1951">
                  <c:v>17.010000000000002</c:v>
                </c:pt>
                <c:pt idx="1952">
                  <c:v>16.670000000000002</c:v>
                </c:pt>
                <c:pt idx="1953">
                  <c:v>16.55</c:v>
                </c:pt>
                <c:pt idx="1954">
                  <c:v>16.2</c:v>
                </c:pt>
                <c:pt idx="1955">
                  <c:v>16.559999999999999</c:v>
                </c:pt>
                <c:pt idx="1956">
                  <c:v>16.600000000000001</c:v>
                </c:pt>
                <c:pt idx="1957">
                  <c:v>17</c:v>
                </c:pt>
                <c:pt idx="1958">
                  <c:v>16.68</c:v>
                </c:pt>
                <c:pt idx="1959">
                  <c:v>15.93</c:v>
                </c:pt>
                <c:pt idx="1960">
                  <c:v>16.010000000000002</c:v>
                </c:pt>
                <c:pt idx="1961">
                  <c:v>15.38</c:v>
                </c:pt>
                <c:pt idx="1962">
                  <c:v>15.1</c:v>
                </c:pt>
                <c:pt idx="1963">
                  <c:v>15.5</c:v>
                </c:pt>
                <c:pt idx="1964">
                  <c:v>15.69</c:v>
                </c:pt>
                <c:pt idx="1965">
                  <c:v>15.64</c:v>
                </c:pt>
                <c:pt idx="1966">
                  <c:v>15.81</c:v>
                </c:pt>
                <c:pt idx="1967">
                  <c:v>15.83</c:v>
                </c:pt>
                <c:pt idx="1968">
                  <c:v>15.18</c:v>
                </c:pt>
                <c:pt idx="1969">
                  <c:v>15.01</c:v>
                </c:pt>
                <c:pt idx="1970">
                  <c:v>14.69</c:v>
                </c:pt>
                <c:pt idx="1971">
                  <c:v>14.56</c:v>
                </c:pt>
                <c:pt idx="1972">
                  <c:v>14.53</c:v>
                </c:pt>
                <c:pt idx="1973">
                  <c:v>13.72</c:v>
                </c:pt>
                <c:pt idx="1974">
                  <c:v>13.73</c:v>
                </c:pt>
                <c:pt idx="1975">
                  <c:v>14.24</c:v>
                </c:pt>
                <c:pt idx="1976">
                  <c:v>15</c:v>
                </c:pt>
                <c:pt idx="1977">
                  <c:v>14.87</c:v>
                </c:pt>
                <c:pt idx="1978">
                  <c:v>14.36</c:v>
                </c:pt>
                <c:pt idx="1979">
                  <c:v>14.5</c:v>
                </c:pt>
                <c:pt idx="1980">
                  <c:v>14.7</c:v>
                </c:pt>
                <c:pt idx="1981">
                  <c:v>14.24</c:v>
                </c:pt>
                <c:pt idx="1982">
                  <c:v>14.13</c:v>
                </c:pt>
                <c:pt idx="1983">
                  <c:v>13.94</c:v>
                </c:pt>
                <c:pt idx="1984">
                  <c:v>14.28</c:v>
                </c:pt>
                <c:pt idx="1985">
                  <c:v>14.65</c:v>
                </c:pt>
                <c:pt idx="1986">
                  <c:v>14.48</c:v>
                </c:pt>
                <c:pt idx="1987">
                  <c:v>14.35</c:v>
                </c:pt>
                <c:pt idx="1988">
                  <c:v>14.89</c:v>
                </c:pt>
                <c:pt idx="1989">
                  <c:v>14.98</c:v>
                </c:pt>
                <c:pt idx="1990">
                  <c:v>15.13</c:v>
                </c:pt>
                <c:pt idx="1991">
                  <c:v>14.75</c:v>
                </c:pt>
                <c:pt idx="1992">
                  <c:v>14.6</c:v>
                </c:pt>
                <c:pt idx="1993">
                  <c:v>14.78</c:v>
                </c:pt>
                <c:pt idx="1994">
                  <c:v>14.45</c:v>
                </c:pt>
                <c:pt idx="1995">
                  <c:v>14.52</c:v>
                </c:pt>
                <c:pt idx="1996">
                  <c:v>14.43</c:v>
                </c:pt>
                <c:pt idx="1997">
                  <c:v>15.5</c:v>
                </c:pt>
                <c:pt idx="1998">
                  <c:v>15.72</c:v>
                </c:pt>
                <c:pt idx="1999">
                  <c:v>15.68</c:v>
                </c:pt>
                <c:pt idx="2000">
                  <c:v>15.5</c:v>
                </c:pt>
                <c:pt idx="2001">
                  <c:v>15.08</c:v>
                </c:pt>
                <c:pt idx="2002">
                  <c:v>15.11</c:v>
                </c:pt>
                <c:pt idx="2003">
                  <c:v>15.3</c:v>
                </c:pt>
                <c:pt idx="2004">
                  <c:v>15.18</c:v>
                </c:pt>
                <c:pt idx="2005">
                  <c:v>14.87</c:v>
                </c:pt>
                <c:pt idx="2006">
                  <c:v>14.87</c:v>
                </c:pt>
                <c:pt idx="2007">
                  <c:v>15.5</c:v>
                </c:pt>
                <c:pt idx="2008">
                  <c:v>15.48</c:v>
                </c:pt>
                <c:pt idx="2009">
                  <c:v>15.35</c:v>
                </c:pt>
                <c:pt idx="2010">
                  <c:v>15.36</c:v>
                </c:pt>
                <c:pt idx="2011">
                  <c:v>15.44</c:v>
                </c:pt>
                <c:pt idx="2012">
                  <c:v>15.22</c:v>
                </c:pt>
                <c:pt idx="2013">
                  <c:v>14.85</c:v>
                </c:pt>
                <c:pt idx="2014">
                  <c:v>15.28</c:v>
                </c:pt>
                <c:pt idx="2015">
                  <c:v>15.42</c:v>
                </c:pt>
                <c:pt idx="2016">
                  <c:v>15.5</c:v>
                </c:pt>
                <c:pt idx="2017">
                  <c:v>15.74</c:v>
                </c:pt>
                <c:pt idx="2018">
                  <c:v>15.72</c:v>
                </c:pt>
                <c:pt idx="2019">
                  <c:v>15.67</c:v>
                </c:pt>
                <c:pt idx="2020">
                  <c:v>15.62</c:v>
                </c:pt>
                <c:pt idx="2021">
                  <c:v>15.4</c:v>
                </c:pt>
                <c:pt idx="2022">
                  <c:v>15.85</c:v>
                </c:pt>
                <c:pt idx="2023">
                  <c:v>15.78</c:v>
                </c:pt>
                <c:pt idx="2024">
                  <c:v>15.83</c:v>
                </c:pt>
                <c:pt idx="2025">
                  <c:v>15.72</c:v>
                </c:pt>
                <c:pt idx="2026">
                  <c:v>15.38</c:v>
                </c:pt>
                <c:pt idx="2027">
                  <c:v>15.52</c:v>
                </c:pt>
                <c:pt idx="2028">
                  <c:v>15.59</c:v>
                </c:pt>
                <c:pt idx="2029">
                  <c:v>15.66</c:v>
                </c:pt>
                <c:pt idx="2030">
                  <c:v>15.63</c:v>
                </c:pt>
                <c:pt idx="2031">
                  <c:v>15.56</c:v>
                </c:pt>
                <c:pt idx="2032">
                  <c:v>15.65</c:v>
                </c:pt>
                <c:pt idx="2033">
                  <c:v>15.36</c:v>
                </c:pt>
                <c:pt idx="2034">
                  <c:v>15.01</c:v>
                </c:pt>
                <c:pt idx="2035">
                  <c:v>14.52</c:v>
                </c:pt>
                <c:pt idx="2036">
                  <c:v>14.45</c:v>
                </c:pt>
                <c:pt idx="2037">
                  <c:v>14.29</c:v>
                </c:pt>
                <c:pt idx="2038">
                  <c:v>14.34</c:v>
                </c:pt>
                <c:pt idx="2039">
                  <c:v>14.32</c:v>
                </c:pt>
                <c:pt idx="2040">
                  <c:v>14.34</c:v>
                </c:pt>
                <c:pt idx="2041">
                  <c:v>14.27</c:v>
                </c:pt>
                <c:pt idx="2042">
                  <c:v>14.48</c:v>
                </c:pt>
                <c:pt idx="2043">
                  <c:v>14.2</c:v>
                </c:pt>
                <c:pt idx="2044">
                  <c:v>14.21</c:v>
                </c:pt>
                <c:pt idx="2045">
                  <c:v>14.3</c:v>
                </c:pt>
                <c:pt idx="2046">
                  <c:v>14.12</c:v>
                </c:pt>
                <c:pt idx="2047">
                  <c:v>14.16</c:v>
                </c:pt>
                <c:pt idx="2048">
                  <c:v>14.34</c:v>
                </c:pt>
                <c:pt idx="2049">
                  <c:v>14.57</c:v>
                </c:pt>
                <c:pt idx="2050">
                  <c:v>14.65</c:v>
                </c:pt>
                <c:pt idx="2051">
                  <c:v>14.27</c:v>
                </c:pt>
                <c:pt idx="2052">
                  <c:v>13.9</c:v>
                </c:pt>
                <c:pt idx="2053">
                  <c:v>13.85</c:v>
                </c:pt>
                <c:pt idx="2054">
                  <c:v>13.7</c:v>
                </c:pt>
                <c:pt idx="2055">
                  <c:v>13.33</c:v>
                </c:pt>
                <c:pt idx="2056">
                  <c:v>13.5</c:v>
                </c:pt>
                <c:pt idx="2057">
                  <c:v>13.24</c:v>
                </c:pt>
                <c:pt idx="2058">
                  <c:v>13.36</c:v>
                </c:pt>
                <c:pt idx="2059">
                  <c:v>13.52</c:v>
                </c:pt>
                <c:pt idx="2060">
                  <c:v>13.52</c:v>
                </c:pt>
                <c:pt idx="2061">
                  <c:v>13.46</c:v>
                </c:pt>
                <c:pt idx="2062">
                  <c:v>13.29</c:v>
                </c:pt>
                <c:pt idx="2063">
                  <c:v>13.32</c:v>
                </c:pt>
                <c:pt idx="2064">
                  <c:v>13.24</c:v>
                </c:pt>
                <c:pt idx="2065">
                  <c:v>13.32</c:v>
                </c:pt>
                <c:pt idx="2066">
                  <c:v>13.36</c:v>
                </c:pt>
                <c:pt idx="2067">
                  <c:v>13.22</c:v>
                </c:pt>
                <c:pt idx="2068">
                  <c:v>13.04</c:v>
                </c:pt>
                <c:pt idx="2069">
                  <c:v>12.75</c:v>
                </c:pt>
                <c:pt idx="2070">
                  <c:v>12.69</c:v>
                </c:pt>
                <c:pt idx="2071">
                  <c:v>12.3</c:v>
                </c:pt>
                <c:pt idx="2072">
                  <c:v>12.18</c:v>
                </c:pt>
                <c:pt idx="2073">
                  <c:v>11.68</c:v>
                </c:pt>
                <c:pt idx="2074">
                  <c:v>11.19</c:v>
                </c:pt>
                <c:pt idx="2075">
                  <c:v>11.15</c:v>
                </c:pt>
                <c:pt idx="2076">
                  <c:v>10.6</c:v>
                </c:pt>
                <c:pt idx="2077">
                  <c:v>10.78</c:v>
                </c:pt>
                <c:pt idx="2078">
                  <c:v>10.63</c:v>
                </c:pt>
                <c:pt idx="2079">
                  <c:v>10.63</c:v>
                </c:pt>
                <c:pt idx="2080">
                  <c:v>10.07</c:v>
                </c:pt>
                <c:pt idx="2081">
                  <c:v>10.119999999999999</c:v>
                </c:pt>
                <c:pt idx="2082">
                  <c:v>10.11</c:v>
                </c:pt>
                <c:pt idx="2083">
                  <c:v>10.49</c:v>
                </c:pt>
                <c:pt idx="2084">
                  <c:v>10.17</c:v>
                </c:pt>
                <c:pt idx="2085">
                  <c:v>10.1</c:v>
                </c:pt>
                <c:pt idx="2086">
                  <c:v>10.17</c:v>
                </c:pt>
                <c:pt idx="2087">
                  <c:v>10.37</c:v>
                </c:pt>
                <c:pt idx="2088">
                  <c:v>10.49</c:v>
                </c:pt>
                <c:pt idx="2089">
                  <c:v>10.62</c:v>
                </c:pt>
                <c:pt idx="2090">
                  <c:v>10.52</c:v>
                </c:pt>
                <c:pt idx="2091">
                  <c:v>9.94</c:v>
                </c:pt>
                <c:pt idx="2092">
                  <c:v>10.220000000000001</c:v>
                </c:pt>
                <c:pt idx="2093">
                  <c:v>10.26</c:v>
                </c:pt>
                <c:pt idx="2094">
                  <c:v>10.38</c:v>
                </c:pt>
                <c:pt idx="2095">
                  <c:v>10.68</c:v>
                </c:pt>
                <c:pt idx="2096">
                  <c:v>10.82</c:v>
                </c:pt>
                <c:pt idx="2097">
                  <c:v>10.95</c:v>
                </c:pt>
                <c:pt idx="2098">
                  <c:v>10.89</c:v>
                </c:pt>
                <c:pt idx="2099">
                  <c:v>10.87</c:v>
                </c:pt>
                <c:pt idx="2100">
                  <c:v>11.14</c:v>
                </c:pt>
                <c:pt idx="2101">
                  <c:v>10.87</c:v>
                </c:pt>
                <c:pt idx="2102">
                  <c:v>11.1</c:v>
                </c:pt>
                <c:pt idx="2103">
                  <c:v>11.03</c:v>
                </c:pt>
                <c:pt idx="2104">
                  <c:v>11.32</c:v>
                </c:pt>
                <c:pt idx="2105">
                  <c:v>11.1</c:v>
                </c:pt>
                <c:pt idx="2106">
                  <c:v>11.27</c:v>
                </c:pt>
                <c:pt idx="2107">
                  <c:v>11.7</c:v>
                </c:pt>
                <c:pt idx="2108">
                  <c:v>11.36</c:v>
                </c:pt>
                <c:pt idx="2109">
                  <c:v>11.08</c:v>
                </c:pt>
                <c:pt idx="2110">
                  <c:v>11.39</c:v>
                </c:pt>
                <c:pt idx="2111">
                  <c:v>11.72</c:v>
                </c:pt>
                <c:pt idx="2112">
                  <c:v>11.64</c:v>
                </c:pt>
                <c:pt idx="2113">
                  <c:v>11.66</c:v>
                </c:pt>
                <c:pt idx="2114">
                  <c:v>11.52</c:v>
                </c:pt>
                <c:pt idx="2115">
                  <c:v>11.97</c:v>
                </c:pt>
                <c:pt idx="2116">
                  <c:v>11.96</c:v>
                </c:pt>
                <c:pt idx="2117">
                  <c:v>12.14</c:v>
                </c:pt>
                <c:pt idx="2118">
                  <c:v>12.06</c:v>
                </c:pt>
                <c:pt idx="2119">
                  <c:v>12.21</c:v>
                </c:pt>
                <c:pt idx="2120">
                  <c:v>12.56</c:v>
                </c:pt>
                <c:pt idx="2121">
                  <c:v>12.72</c:v>
                </c:pt>
                <c:pt idx="2122">
                  <c:v>12.77</c:v>
                </c:pt>
                <c:pt idx="2123">
                  <c:v>13.02</c:v>
                </c:pt>
                <c:pt idx="2124">
                  <c:v>13.32</c:v>
                </c:pt>
                <c:pt idx="2125">
                  <c:v>13.02</c:v>
                </c:pt>
                <c:pt idx="2126">
                  <c:v>12.8</c:v>
                </c:pt>
                <c:pt idx="2127">
                  <c:v>12.28</c:v>
                </c:pt>
                <c:pt idx="2128">
                  <c:v>12.52</c:v>
                </c:pt>
                <c:pt idx="2129">
                  <c:v>13.68</c:v>
                </c:pt>
                <c:pt idx="2130">
                  <c:v>13.61</c:v>
                </c:pt>
                <c:pt idx="2131">
                  <c:v>13.77</c:v>
                </c:pt>
                <c:pt idx="2132">
                  <c:v>13.69</c:v>
                </c:pt>
                <c:pt idx="2133">
                  <c:v>13.63</c:v>
                </c:pt>
                <c:pt idx="2134">
                  <c:v>13.96</c:v>
                </c:pt>
                <c:pt idx="2135">
                  <c:v>14.18</c:v>
                </c:pt>
                <c:pt idx="2136">
                  <c:v>14.15</c:v>
                </c:pt>
                <c:pt idx="2137">
                  <c:v>14.19</c:v>
                </c:pt>
                <c:pt idx="2138">
                  <c:v>14.57</c:v>
                </c:pt>
                <c:pt idx="2139">
                  <c:v>14.47</c:v>
                </c:pt>
                <c:pt idx="2140">
                  <c:v>13.7</c:v>
                </c:pt>
                <c:pt idx="2141">
                  <c:v>13.49</c:v>
                </c:pt>
                <c:pt idx="2142">
                  <c:v>12.55</c:v>
                </c:pt>
                <c:pt idx="2143">
                  <c:v>12.35</c:v>
                </c:pt>
                <c:pt idx="2144">
                  <c:v>12</c:v>
                </c:pt>
                <c:pt idx="2145">
                  <c:v>12.23</c:v>
                </c:pt>
                <c:pt idx="2146">
                  <c:v>12.44</c:v>
                </c:pt>
                <c:pt idx="2147">
                  <c:v>12.27</c:v>
                </c:pt>
                <c:pt idx="2148">
                  <c:v>12.37</c:v>
                </c:pt>
                <c:pt idx="2149">
                  <c:v>12.28</c:v>
                </c:pt>
                <c:pt idx="2150">
                  <c:v>12.18</c:v>
                </c:pt>
                <c:pt idx="2151">
                  <c:v>12.19</c:v>
                </c:pt>
                <c:pt idx="2152">
                  <c:v>12.12</c:v>
                </c:pt>
                <c:pt idx="2153">
                  <c:v>12.36</c:v>
                </c:pt>
                <c:pt idx="2154">
                  <c:v>12.41</c:v>
                </c:pt>
                <c:pt idx="2155">
                  <c:v>12.64</c:v>
                </c:pt>
                <c:pt idx="2156">
                  <c:v>12.81</c:v>
                </c:pt>
                <c:pt idx="2157">
                  <c:v>12.89</c:v>
                </c:pt>
                <c:pt idx="2158">
                  <c:v>12.73</c:v>
                </c:pt>
                <c:pt idx="2159">
                  <c:v>12.76</c:v>
                </c:pt>
                <c:pt idx="2160">
                  <c:v>12.83</c:v>
                </c:pt>
                <c:pt idx="2161">
                  <c:v>13.04</c:v>
                </c:pt>
                <c:pt idx="2162">
                  <c:v>12.65</c:v>
                </c:pt>
                <c:pt idx="2163">
                  <c:v>12.53</c:v>
                </c:pt>
                <c:pt idx="2164">
                  <c:v>12.68</c:v>
                </c:pt>
                <c:pt idx="2165">
                  <c:v>12.75</c:v>
                </c:pt>
                <c:pt idx="2166">
                  <c:v>13</c:v>
                </c:pt>
                <c:pt idx="2167">
                  <c:v>13.41</c:v>
                </c:pt>
                <c:pt idx="2168">
                  <c:v>13.43</c:v>
                </c:pt>
                <c:pt idx="2169">
                  <c:v>13.26</c:v>
                </c:pt>
                <c:pt idx="2170">
                  <c:v>13.24</c:v>
                </c:pt>
                <c:pt idx="2171">
                  <c:v>13.26</c:v>
                </c:pt>
                <c:pt idx="2172">
                  <c:v>13.05</c:v>
                </c:pt>
                <c:pt idx="2173">
                  <c:v>13.13</c:v>
                </c:pt>
                <c:pt idx="2174">
                  <c:v>13.18</c:v>
                </c:pt>
                <c:pt idx="2175">
                  <c:v>13.03</c:v>
                </c:pt>
                <c:pt idx="2176">
                  <c:v>12.81</c:v>
                </c:pt>
                <c:pt idx="2177">
                  <c:v>12.73</c:v>
                </c:pt>
                <c:pt idx="2178">
                  <c:v>12.81</c:v>
                </c:pt>
                <c:pt idx="2179">
                  <c:v>12.86</c:v>
                </c:pt>
                <c:pt idx="2180">
                  <c:v>12.64</c:v>
                </c:pt>
                <c:pt idx="2181">
                  <c:v>12.48</c:v>
                </c:pt>
                <c:pt idx="2182">
                  <c:v>12.46</c:v>
                </c:pt>
                <c:pt idx="2183">
                  <c:v>12.19</c:v>
                </c:pt>
                <c:pt idx="2184">
                  <c:v>12.42</c:v>
                </c:pt>
                <c:pt idx="2185">
                  <c:v>12.39</c:v>
                </c:pt>
                <c:pt idx="2186">
                  <c:v>12.44</c:v>
                </c:pt>
                <c:pt idx="2187">
                  <c:v>12.43</c:v>
                </c:pt>
                <c:pt idx="2188">
                  <c:v>12.44</c:v>
                </c:pt>
                <c:pt idx="2189">
                  <c:v>12.44</c:v>
                </c:pt>
                <c:pt idx="2190">
                  <c:v>12.34</c:v>
                </c:pt>
                <c:pt idx="2191">
                  <c:v>12.74</c:v>
                </c:pt>
                <c:pt idx="2192">
                  <c:v>12.73</c:v>
                </c:pt>
                <c:pt idx="2193">
                  <c:v>12.62</c:v>
                </c:pt>
                <c:pt idx="2194">
                  <c:v>12.34</c:v>
                </c:pt>
                <c:pt idx="2195">
                  <c:v>12.25</c:v>
                </c:pt>
                <c:pt idx="2196">
                  <c:v>12.33</c:v>
                </c:pt>
                <c:pt idx="2197">
                  <c:v>12.3</c:v>
                </c:pt>
                <c:pt idx="2198">
                  <c:v>12.4</c:v>
                </c:pt>
                <c:pt idx="2199">
                  <c:v>12.5</c:v>
                </c:pt>
                <c:pt idx="2200">
                  <c:v>12.36</c:v>
                </c:pt>
                <c:pt idx="2201">
                  <c:v>12.32</c:v>
                </c:pt>
                <c:pt idx="2202">
                  <c:v>12.23</c:v>
                </c:pt>
                <c:pt idx="2203">
                  <c:v>11.94</c:v>
                </c:pt>
                <c:pt idx="2204">
                  <c:v>11.5</c:v>
                </c:pt>
                <c:pt idx="2205">
                  <c:v>11.51</c:v>
                </c:pt>
                <c:pt idx="2206">
                  <c:v>11.5</c:v>
                </c:pt>
                <c:pt idx="2207">
                  <c:v>11.57</c:v>
                </c:pt>
                <c:pt idx="2208">
                  <c:v>11.55</c:v>
                </c:pt>
                <c:pt idx="2209">
                  <c:v>11.57</c:v>
                </c:pt>
                <c:pt idx="2210">
                  <c:v>11.5</c:v>
                </c:pt>
                <c:pt idx="2211">
                  <c:v>12.01</c:v>
                </c:pt>
                <c:pt idx="2212">
                  <c:v>12.06</c:v>
                </c:pt>
                <c:pt idx="2213">
                  <c:v>12.07</c:v>
                </c:pt>
                <c:pt idx="2214">
                  <c:v>12.22</c:v>
                </c:pt>
                <c:pt idx="2215">
                  <c:v>12.09</c:v>
                </c:pt>
                <c:pt idx="2216">
                  <c:v>12.17</c:v>
                </c:pt>
                <c:pt idx="2217">
                  <c:v>12.08</c:v>
                </c:pt>
                <c:pt idx="2218">
                  <c:v>11.98</c:v>
                </c:pt>
                <c:pt idx="2219">
                  <c:v>11.99</c:v>
                </c:pt>
                <c:pt idx="2220">
                  <c:v>12.34</c:v>
                </c:pt>
                <c:pt idx="2221">
                  <c:v>12.36</c:v>
                </c:pt>
                <c:pt idx="2222">
                  <c:v>12.31</c:v>
                </c:pt>
                <c:pt idx="2223">
                  <c:v>12.56</c:v>
                </c:pt>
                <c:pt idx="2224">
                  <c:v>12.73</c:v>
                </c:pt>
                <c:pt idx="2225">
                  <c:v>12.56</c:v>
                </c:pt>
                <c:pt idx="2226">
                  <c:v>12.78</c:v>
                </c:pt>
                <c:pt idx="2227">
                  <c:v>12.87</c:v>
                </c:pt>
                <c:pt idx="2228">
                  <c:v>12.99</c:v>
                </c:pt>
                <c:pt idx="2229">
                  <c:v>13.19</c:v>
                </c:pt>
                <c:pt idx="2230">
                  <c:v>13.11</c:v>
                </c:pt>
                <c:pt idx="2231">
                  <c:v>13.02</c:v>
                </c:pt>
                <c:pt idx="2232">
                  <c:v>12.76</c:v>
                </c:pt>
                <c:pt idx="2233">
                  <c:v>12.55</c:v>
                </c:pt>
                <c:pt idx="2234">
                  <c:v>12.59</c:v>
                </c:pt>
                <c:pt idx="2235">
                  <c:v>12.62</c:v>
                </c:pt>
                <c:pt idx="2236">
                  <c:v>12.58</c:v>
                </c:pt>
                <c:pt idx="2237">
                  <c:v>11.95</c:v>
                </c:pt>
                <c:pt idx="2238">
                  <c:v>11.77</c:v>
                </c:pt>
                <c:pt idx="2239">
                  <c:v>11.73</c:v>
                </c:pt>
                <c:pt idx="2240">
                  <c:v>11.95</c:v>
                </c:pt>
                <c:pt idx="2241">
                  <c:v>12</c:v>
                </c:pt>
                <c:pt idx="2242">
                  <c:v>11.64</c:v>
                </c:pt>
                <c:pt idx="2243">
                  <c:v>11.21</c:v>
                </c:pt>
                <c:pt idx="2244">
                  <c:v>11.06</c:v>
                </c:pt>
                <c:pt idx="2245">
                  <c:v>10.66</c:v>
                </c:pt>
                <c:pt idx="2246">
                  <c:v>10.75</c:v>
                </c:pt>
                <c:pt idx="2247">
                  <c:v>10.41</c:v>
                </c:pt>
                <c:pt idx="2248">
                  <c:v>10.33</c:v>
                </c:pt>
                <c:pt idx="2249">
                  <c:v>10.45</c:v>
                </c:pt>
                <c:pt idx="2250">
                  <c:v>10.66</c:v>
                </c:pt>
                <c:pt idx="2251">
                  <c:v>10.72</c:v>
                </c:pt>
                <c:pt idx="2252">
                  <c:v>10.53</c:v>
                </c:pt>
                <c:pt idx="2253">
                  <c:v>10.17</c:v>
                </c:pt>
                <c:pt idx="2254">
                  <c:v>9.36</c:v>
                </c:pt>
                <c:pt idx="2255">
                  <c:v>9.8000000000000007</c:v>
                </c:pt>
                <c:pt idx="2256">
                  <c:v>9.73</c:v>
                </c:pt>
                <c:pt idx="2257">
                  <c:v>9.8000000000000007</c:v>
                </c:pt>
                <c:pt idx="2258">
                  <c:v>10.31</c:v>
                </c:pt>
                <c:pt idx="2259">
                  <c:v>9.86</c:v>
                </c:pt>
                <c:pt idx="2260">
                  <c:v>10.02</c:v>
                </c:pt>
                <c:pt idx="2261">
                  <c:v>9.9700000000000006</c:v>
                </c:pt>
                <c:pt idx="2262">
                  <c:v>9.3800000000000008</c:v>
                </c:pt>
                <c:pt idx="2263">
                  <c:v>9.25</c:v>
                </c:pt>
                <c:pt idx="2264">
                  <c:v>8.67</c:v>
                </c:pt>
                <c:pt idx="2265">
                  <c:v>8.0500000000000007</c:v>
                </c:pt>
                <c:pt idx="2266">
                  <c:v>8.06</c:v>
                </c:pt>
                <c:pt idx="2267">
                  <c:v>7.52</c:v>
                </c:pt>
                <c:pt idx="2268">
                  <c:v>7.08</c:v>
                </c:pt>
                <c:pt idx="2269">
                  <c:v>7.5</c:v>
                </c:pt>
                <c:pt idx="2270">
                  <c:v>7.61</c:v>
                </c:pt>
                <c:pt idx="2271">
                  <c:v>7.42</c:v>
                </c:pt>
                <c:pt idx="2272">
                  <c:v>7.14</c:v>
                </c:pt>
                <c:pt idx="2273">
                  <c:v>7.84</c:v>
                </c:pt>
                <c:pt idx="2274">
                  <c:v>8.16</c:v>
                </c:pt>
                <c:pt idx="2275">
                  <c:v>8.42</c:v>
                </c:pt>
                <c:pt idx="2276">
                  <c:v>8.42</c:v>
                </c:pt>
                <c:pt idx="2277">
                  <c:v>8.36</c:v>
                </c:pt>
                <c:pt idx="2278">
                  <c:v>8.17</c:v>
                </c:pt>
                <c:pt idx="2279">
                  <c:v>8.39</c:v>
                </c:pt>
                <c:pt idx="2280">
                  <c:v>8.3000000000000007</c:v>
                </c:pt>
                <c:pt idx="2281">
                  <c:v>8.2799999999999994</c:v>
                </c:pt>
                <c:pt idx="2282">
                  <c:v>8.3699999999999992</c:v>
                </c:pt>
                <c:pt idx="2283">
                  <c:v>8.1199999999999992</c:v>
                </c:pt>
                <c:pt idx="2284">
                  <c:v>7.89</c:v>
                </c:pt>
                <c:pt idx="2285">
                  <c:v>8.14</c:v>
                </c:pt>
                <c:pt idx="2286">
                  <c:v>8.0299999999999994</c:v>
                </c:pt>
                <c:pt idx="2287">
                  <c:v>7.96</c:v>
                </c:pt>
                <c:pt idx="2288">
                  <c:v>7.78</c:v>
                </c:pt>
                <c:pt idx="2289">
                  <c:v>7.63</c:v>
                </c:pt>
                <c:pt idx="2290">
                  <c:v>7.35</c:v>
                </c:pt>
                <c:pt idx="2291">
                  <c:v>7.28</c:v>
                </c:pt>
                <c:pt idx="2292">
                  <c:v>7.6</c:v>
                </c:pt>
                <c:pt idx="2293">
                  <c:v>7.58</c:v>
                </c:pt>
                <c:pt idx="2294">
                  <c:v>7.48</c:v>
                </c:pt>
                <c:pt idx="2295">
                  <c:v>7.58</c:v>
                </c:pt>
                <c:pt idx="2296">
                  <c:v>7.62</c:v>
                </c:pt>
                <c:pt idx="2297">
                  <c:v>7.35</c:v>
                </c:pt>
                <c:pt idx="2298">
                  <c:v>7.94</c:v>
                </c:pt>
                <c:pt idx="2299">
                  <c:v>8.14</c:v>
                </c:pt>
                <c:pt idx="2300">
                  <c:v>8.0500000000000007</c:v>
                </c:pt>
                <c:pt idx="2301">
                  <c:v>7.76</c:v>
                </c:pt>
                <c:pt idx="2302">
                  <c:v>7.75</c:v>
                </c:pt>
                <c:pt idx="2303">
                  <c:v>7.38</c:v>
                </c:pt>
                <c:pt idx="2304">
                  <c:v>7.42</c:v>
                </c:pt>
                <c:pt idx="2305">
                  <c:v>7.54</c:v>
                </c:pt>
                <c:pt idx="2306">
                  <c:v>7.56</c:v>
                </c:pt>
                <c:pt idx="2307">
                  <c:v>7.43</c:v>
                </c:pt>
                <c:pt idx="2308">
                  <c:v>7.48</c:v>
                </c:pt>
                <c:pt idx="2309">
                  <c:v>7.56</c:v>
                </c:pt>
                <c:pt idx="2310">
                  <c:v>7.57</c:v>
                </c:pt>
                <c:pt idx="2311">
                  <c:v>7.64</c:v>
                </c:pt>
                <c:pt idx="2312">
                  <c:v>7.87</c:v>
                </c:pt>
                <c:pt idx="2313">
                  <c:v>7.96</c:v>
                </c:pt>
                <c:pt idx="2314">
                  <c:v>8</c:v>
                </c:pt>
                <c:pt idx="2315">
                  <c:v>7.91</c:v>
                </c:pt>
                <c:pt idx="2316">
                  <c:v>7.9</c:v>
                </c:pt>
                <c:pt idx="2317">
                  <c:v>7.81</c:v>
                </c:pt>
                <c:pt idx="2318">
                  <c:v>7.79</c:v>
                </c:pt>
                <c:pt idx="2319">
                  <c:v>7.73</c:v>
                </c:pt>
                <c:pt idx="2320">
                  <c:v>7.78</c:v>
                </c:pt>
                <c:pt idx="2321">
                  <c:v>7.92</c:v>
                </c:pt>
                <c:pt idx="2322">
                  <c:v>8</c:v>
                </c:pt>
                <c:pt idx="2323">
                  <c:v>8.08</c:v>
                </c:pt>
                <c:pt idx="2324">
                  <c:v>8.2799999999999994</c:v>
                </c:pt>
                <c:pt idx="2325">
                  <c:v>8.43</c:v>
                </c:pt>
                <c:pt idx="2326">
                  <c:v>8.4</c:v>
                </c:pt>
                <c:pt idx="2327">
                  <c:v>8.36</c:v>
                </c:pt>
                <c:pt idx="2328">
                  <c:v>8.27</c:v>
                </c:pt>
                <c:pt idx="2329">
                  <c:v>8.1</c:v>
                </c:pt>
                <c:pt idx="2330">
                  <c:v>7.96</c:v>
                </c:pt>
                <c:pt idx="2331">
                  <c:v>7.95</c:v>
                </c:pt>
                <c:pt idx="2332">
                  <c:v>7.93</c:v>
                </c:pt>
                <c:pt idx="2333">
                  <c:v>7.93</c:v>
                </c:pt>
                <c:pt idx="2334">
                  <c:v>8.26</c:v>
                </c:pt>
                <c:pt idx="2335">
                  <c:v>8.2799999999999994</c:v>
                </c:pt>
                <c:pt idx="2336">
                  <c:v>8.2799999999999994</c:v>
                </c:pt>
                <c:pt idx="2337">
                  <c:v>8.0399999999999991</c:v>
                </c:pt>
                <c:pt idx="2338">
                  <c:v>7.84</c:v>
                </c:pt>
                <c:pt idx="2339">
                  <c:v>7.88</c:v>
                </c:pt>
                <c:pt idx="2340">
                  <c:v>7.93</c:v>
                </c:pt>
                <c:pt idx="2341">
                  <c:v>7.97</c:v>
                </c:pt>
                <c:pt idx="2342">
                  <c:v>7.96</c:v>
                </c:pt>
                <c:pt idx="2343">
                  <c:v>8.0399999999999991</c:v>
                </c:pt>
                <c:pt idx="2344">
                  <c:v>8</c:v>
                </c:pt>
                <c:pt idx="2345">
                  <c:v>7.68</c:v>
                </c:pt>
                <c:pt idx="2346">
                  <c:v>7.63</c:v>
                </c:pt>
                <c:pt idx="2347">
                  <c:v>7.83</c:v>
                </c:pt>
                <c:pt idx="2348">
                  <c:v>7.87</c:v>
                </c:pt>
                <c:pt idx="2349">
                  <c:v>7.88</c:v>
                </c:pt>
                <c:pt idx="2350">
                  <c:v>7.9</c:v>
                </c:pt>
                <c:pt idx="2351">
                  <c:v>7.92</c:v>
                </c:pt>
                <c:pt idx="2352">
                  <c:v>7.92</c:v>
                </c:pt>
                <c:pt idx="2353">
                  <c:v>7.91</c:v>
                </c:pt>
                <c:pt idx="2354">
                  <c:v>8.0500000000000007</c:v>
                </c:pt>
                <c:pt idx="2355">
                  <c:v>8.14</c:v>
                </c:pt>
                <c:pt idx="2356">
                  <c:v>8.02</c:v>
                </c:pt>
                <c:pt idx="2357">
                  <c:v>7.92</c:v>
                </c:pt>
                <c:pt idx="2358">
                  <c:v>8</c:v>
                </c:pt>
                <c:pt idx="2359">
                  <c:v>7.98</c:v>
                </c:pt>
                <c:pt idx="2360">
                  <c:v>7.94</c:v>
                </c:pt>
                <c:pt idx="2361">
                  <c:v>7.76</c:v>
                </c:pt>
                <c:pt idx="2362">
                  <c:v>7.72</c:v>
                </c:pt>
                <c:pt idx="2363">
                  <c:v>7.69</c:v>
                </c:pt>
                <c:pt idx="2364">
                  <c:v>7.68</c:v>
                </c:pt>
                <c:pt idx="2365">
                  <c:v>7.66</c:v>
                </c:pt>
                <c:pt idx="2366">
                  <c:v>7.55</c:v>
                </c:pt>
                <c:pt idx="2367">
                  <c:v>7.6</c:v>
                </c:pt>
                <c:pt idx="2368">
                  <c:v>7.64</c:v>
                </c:pt>
                <c:pt idx="2369">
                  <c:v>7.68</c:v>
                </c:pt>
                <c:pt idx="2370">
                  <c:v>7.78</c:v>
                </c:pt>
                <c:pt idx="2371">
                  <c:v>8.0299999999999994</c:v>
                </c:pt>
                <c:pt idx="2372">
                  <c:v>8.1</c:v>
                </c:pt>
                <c:pt idx="2373">
                  <c:v>8.0500000000000007</c:v>
                </c:pt>
                <c:pt idx="2374">
                  <c:v>8.08</c:v>
                </c:pt>
                <c:pt idx="2375">
                  <c:v>8.02</c:v>
                </c:pt>
                <c:pt idx="2376">
                  <c:v>8</c:v>
                </c:pt>
                <c:pt idx="2377">
                  <c:v>8.1</c:v>
                </c:pt>
                <c:pt idx="2378">
                  <c:v>8.16</c:v>
                </c:pt>
                <c:pt idx="2379">
                  <c:v>8.16</c:v>
                </c:pt>
                <c:pt idx="2380">
                  <c:v>8.15</c:v>
                </c:pt>
                <c:pt idx="2381">
                  <c:v>8.25</c:v>
                </c:pt>
                <c:pt idx="2382">
                  <c:v>8.23</c:v>
                </c:pt>
                <c:pt idx="2383">
                  <c:v>8.2899999999999991</c:v>
                </c:pt>
                <c:pt idx="2384">
                  <c:v>8.2799999999999994</c:v>
                </c:pt>
                <c:pt idx="2385">
                  <c:v>8.17</c:v>
                </c:pt>
                <c:pt idx="2386">
                  <c:v>8.14</c:v>
                </c:pt>
                <c:pt idx="2387">
                  <c:v>8.24</c:v>
                </c:pt>
                <c:pt idx="2388">
                  <c:v>8.25</c:v>
                </c:pt>
                <c:pt idx="2389">
                  <c:v>8.1999999999999993</c:v>
                </c:pt>
                <c:pt idx="2390">
                  <c:v>8.1</c:v>
                </c:pt>
                <c:pt idx="2391">
                  <c:v>7.99</c:v>
                </c:pt>
                <c:pt idx="2392">
                  <c:v>7.91</c:v>
                </c:pt>
                <c:pt idx="2393">
                  <c:v>7.96</c:v>
                </c:pt>
                <c:pt idx="2394">
                  <c:v>7.93</c:v>
                </c:pt>
                <c:pt idx="2395">
                  <c:v>7.82</c:v>
                </c:pt>
                <c:pt idx="2396">
                  <c:v>7.93</c:v>
                </c:pt>
                <c:pt idx="2397">
                  <c:v>7.96</c:v>
                </c:pt>
                <c:pt idx="2398">
                  <c:v>8</c:v>
                </c:pt>
                <c:pt idx="2399">
                  <c:v>7.95</c:v>
                </c:pt>
                <c:pt idx="2400">
                  <c:v>8.01</c:v>
                </c:pt>
                <c:pt idx="2401">
                  <c:v>8.18</c:v>
                </c:pt>
                <c:pt idx="2402">
                  <c:v>8.3000000000000007</c:v>
                </c:pt>
                <c:pt idx="2403">
                  <c:v>8.26</c:v>
                </c:pt>
                <c:pt idx="2404">
                  <c:v>8.24</c:v>
                </c:pt>
                <c:pt idx="2405">
                  <c:v>8.27</c:v>
                </c:pt>
                <c:pt idx="2406">
                  <c:v>8.23</c:v>
                </c:pt>
                <c:pt idx="2407">
                  <c:v>8.25</c:v>
                </c:pt>
                <c:pt idx="2408">
                  <c:v>8.3000000000000007</c:v>
                </c:pt>
                <c:pt idx="2409">
                  <c:v>8.34</c:v>
                </c:pt>
                <c:pt idx="2410">
                  <c:v>8.44</c:v>
                </c:pt>
                <c:pt idx="2411">
                  <c:v>8.5</c:v>
                </c:pt>
                <c:pt idx="2412">
                  <c:v>8.61</c:v>
                </c:pt>
                <c:pt idx="2413">
                  <c:v>8.4700000000000006</c:v>
                </c:pt>
                <c:pt idx="2414">
                  <c:v>8.51</c:v>
                </c:pt>
                <c:pt idx="2415">
                  <c:v>8.65</c:v>
                </c:pt>
                <c:pt idx="2416">
                  <c:v>8.65</c:v>
                </c:pt>
                <c:pt idx="2417">
                  <c:v>8.6300000000000008</c:v>
                </c:pt>
                <c:pt idx="2418">
                  <c:v>8.6300000000000008</c:v>
                </c:pt>
                <c:pt idx="2419">
                  <c:v>8.64</c:v>
                </c:pt>
                <c:pt idx="2420">
                  <c:v>8.64</c:v>
                </c:pt>
                <c:pt idx="2421">
                  <c:v>8.51</c:v>
                </c:pt>
                <c:pt idx="2422">
                  <c:v>8.4</c:v>
                </c:pt>
                <c:pt idx="2423">
                  <c:v>8.36</c:v>
                </c:pt>
                <c:pt idx="2424">
                  <c:v>8.33</c:v>
                </c:pt>
                <c:pt idx="2425">
                  <c:v>8.17</c:v>
                </c:pt>
                <c:pt idx="2426">
                  <c:v>8.1999999999999993</c:v>
                </c:pt>
                <c:pt idx="2427">
                  <c:v>8.18</c:v>
                </c:pt>
                <c:pt idx="2428">
                  <c:v>8.1199999999999992</c:v>
                </c:pt>
                <c:pt idx="2429">
                  <c:v>8.14</c:v>
                </c:pt>
                <c:pt idx="2430">
                  <c:v>8.07</c:v>
                </c:pt>
                <c:pt idx="2431">
                  <c:v>8.16</c:v>
                </c:pt>
                <c:pt idx="2432">
                  <c:v>8.1</c:v>
                </c:pt>
                <c:pt idx="2433">
                  <c:v>8.14</c:v>
                </c:pt>
                <c:pt idx="2434">
                  <c:v>8.15</c:v>
                </c:pt>
                <c:pt idx="2435">
                  <c:v>8.15</c:v>
                </c:pt>
                <c:pt idx="2436">
                  <c:v>8.14</c:v>
                </c:pt>
                <c:pt idx="2437">
                  <c:v>8.1</c:v>
                </c:pt>
                <c:pt idx="2438">
                  <c:v>8.1</c:v>
                </c:pt>
                <c:pt idx="2439">
                  <c:v>8.08</c:v>
                </c:pt>
                <c:pt idx="2440">
                  <c:v>8.0500000000000007</c:v>
                </c:pt>
                <c:pt idx="2441">
                  <c:v>8.0399999999999991</c:v>
                </c:pt>
                <c:pt idx="2442">
                  <c:v>8.01</c:v>
                </c:pt>
                <c:pt idx="2443">
                  <c:v>8.06</c:v>
                </c:pt>
                <c:pt idx="2444">
                  <c:v>7.98</c:v>
                </c:pt>
                <c:pt idx="2445">
                  <c:v>8.1300000000000008</c:v>
                </c:pt>
                <c:pt idx="2446">
                  <c:v>8</c:v>
                </c:pt>
                <c:pt idx="2447">
                  <c:v>7.96</c:v>
                </c:pt>
                <c:pt idx="2448">
                  <c:v>8.0500000000000007</c:v>
                </c:pt>
                <c:pt idx="2449">
                  <c:v>8.02</c:v>
                </c:pt>
                <c:pt idx="2450">
                  <c:v>8.15</c:v>
                </c:pt>
                <c:pt idx="2451">
                  <c:v>8.1300000000000008</c:v>
                </c:pt>
                <c:pt idx="2452">
                  <c:v>8.11</c:v>
                </c:pt>
                <c:pt idx="2453">
                  <c:v>8.14</c:v>
                </c:pt>
                <c:pt idx="2454">
                  <c:v>8.18</c:v>
                </c:pt>
                <c:pt idx="2455">
                  <c:v>8.42</c:v>
                </c:pt>
                <c:pt idx="2456">
                  <c:v>8.4700000000000006</c:v>
                </c:pt>
                <c:pt idx="2457">
                  <c:v>8.49</c:v>
                </c:pt>
                <c:pt idx="2458">
                  <c:v>8.5299999999999994</c:v>
                </c:pt>
                <c:pt idx="2459">
                  <c:v>8.48</c:v>
                </c:pt>
                <c:pt idx="2460">
                  <c:v>8.73</c:v>
                </c:pt>
                <c:pt idx="2461">
                  <c:v>8.7490000000000006</c:v>
                </c:pt>
                <c:pt idx="2462">
                  <c:v>8.8629999999999995</c:v>
                </c:pt>
                <c:pt idx="2463">
                  <c:v>8.8569999999999993</c:v>
                </c:pt>
                <c:pt idx="2464">
                  <c:v>9.0289999999999999</c:v>
                </c:pt>
                <c:pt idx="2465">
                  <c:v>9.048</c:v>
                </c:pt>
                <c:pt idx="2466">
                  <c:v>8.9179999999999993</c:v>
                </c:pt>
                <c:pt idx="2467">
                  <c:v>8.8529999999999998</c:v>
                </c:pt>
                <c:pt idx="2468">
                  <c:v>8.8989999999999991</c:v>
                </c:pt>
                <c:pt idx="2469">
                  <c:v>8.9440000000000008</c:v>
                </c:pt>
                <c:pt idx="2470">
                  <c:v>8.9629999999999992</c:v>
                </c:pt>
                <c:pt idx="2471">
                  <c:v>8.8650000000000002</c:v>
                </c:pt>
                <c:pt idx="2472">
                  <c:v>9.0329999999999995</c:v>
                </c:pt>
                <c:pt idx="2473">
                  <c:v>9.2479999999999993</c:v>
                </c:pt>
                <c:pt idx="2474">
                  <c:v>9.1769999999999996</c:v>
                </c:pt>
                <c:pt idx="2475">
                  <c:v>9.2279999999999998</c:v>
                </c:pt>
                <c:pt idx="2476">
                  <c:v>9.1509999999999998</c:v>
                </c:pt>
                <c:pt idx="2477">
                  <c:v>9.2129999999999992</c:v>
                </c:pt>
                <c:pt idx="2478">
                  <c:v>9.2690000000000001</c:v>
                </c:pt>
                <c:pt idx="2479">
                  <c:v>9.1769999999999996</c:v>
                </c:pt>
                <c:pt idx="2480">
                  <c:v>9.09</c:v>
                </c:pt>
                <c:pt idx="2481">
                  <c:v>8.9819999999999993</c:v>
                </c:pt>
                <c:pt idx="2482">
                  <c:v>9.234</c:v>
                </c:pt>
                <c:pt idx="2483">
                  <c:v>9.4</c:v>
                </c:pt>
                <c:pt idx="2484">
                  <c:v>9.1750000000000007</c:v>
                </c:pt>
                <c:pt idx="2485">
                  <c:v>9.3420000000000005</c:v>
                </c:pt>
                <c:pt idx="2486">
                  <c:v>9.2870000000000008</c:v>
                </c:pt>
                <c:pt idx="2487">
                  <c:v>9.2590000000000003</c:v>
                </c:pt>
                <c:pt idx="2488">
                  <c:v>9.3680000000000003</c:v>
                </c:pt>
                <c:pt idx="2489">
                  <c:v>9.3130000000000006</c:v>
                </c:pt>
                <c:pt idx="2490">
                  <c:v>9.3109999999999999</c:v>
                </c:pt>
                <c:pt idx="2491">
                  <c:v>9.3610000000000007</c:v>
                </c:pt>
                <c:pt idx="2492">
                  <c:v>9.3330000000000002</c:v>
                </c:pt>
                <c:pt idx="2493">
                  <c:v>9.3580000000000005</c:v>
                </c:pt>
                <c:pt idx="2494">
                  <c:v>9.3239999999999998</c:v>
                </c:pt>
                <c:pt idx="2495">
                  <c:v>9.3000000000000007</c:v>
                </c:pt>
                <c:pt idx="2496">
                  <c:v>9.4359999999999999</c:v>
                </c:pt>
                <c:pt idx="2497">
                  <c:v>9.3010000000000002</c:v>
                </c:pt>
                <c:pt idx="2498">
                  <c:v>9.3469999999999995</c:v>
                </c:pt>
                <c:pt idx="2499">
                  <c:v>9.3130000000000006</c:v>
                </c:pt>
                <c:pt idx="2500">
                  <c:v>9.4269999999999996</c:v>
                </c:pt>
                <c:pt idx="2501">
                  <c:v>9.51</c:v>
                </c:pt>
                <c:pt idx="2502">
                  <c:v>9.5449999999999999</c:v>
                </c:pt>
                <c:pt idx="2503">
                  <c:v>9.7089999999999996</c:v>
                </c:pt>
                <c:pt idx="2504">
                  <c:v>9.64</c:v>
                </c:pt>
                <c:pt idx="2505">
                  <c:v>9.7010000000000005</c:v>
                </c:pt>
                <c:pt idx="2506">
                  <c:v>9.7460000000000004</c:v>
                </c:pt>
                <c:pt idx="2507">
                  <c:v>9.8580000000000005</c:v>
                </c:pt>
                <c:pt idx="2508">
                  <c:v>9.8130000000000006</c:v>
                </c:pt>
                <c:pt idx="2509">
                  <c:v>9.7569999999999997</c:v>
                </c:pt>
                <c:pt idx="2510">
                  <c:v>9.6590000000000007</c:v>
                </c:pt>
                <c:pt idx="2511">
                  <c:v>9.6620000000000008</c:v>
                </c:pt>
                <c:pt idx="2512">
                  <c:v>9.6660000000000004</c:v>
                </c:pt>
                <c:pt idx="2513">
                  <c:v>9.5470000000000006</c:v>
                </c:pt>
                <c:pt idx="2514">
                  <c:v>9.5549999999999997</c:v>
                </c:pt>
                <c:pt idx="2515">
                  <c:v>9.4570000000000007</c:v>
                </c:pt>
                <c:pt idx="2516">
                  <c:v>9.3859999999999992</c:v>
                </c:pt>
                <c:pt idx="2517">
                  <c:v>9.4350000000000005</c:v>
                </c:pt>
                <c:pt idx="2518">
                  <c:v>9.3580000000000005</c:v>
                </c:pt>
                <c:pt idx="2519">
                  <c:v>9.44</c:v>
                </c:pt>
                <c:pt idx="2520">
                  <c:v>9.5229999999999997</c:v>
                </c:pt>
                <c:pt idx="2521">
                  <c:v>9.5050000000000008</c:v>
                </c:pt>
                <c:pt idx="2522">
                  <c:v>9.5809999999999995</c:v>
                </c:pt>
                <c:pt idx="2523">
                  <c:v>9.4830000000000005</c:v>
                </c:pt>
                <c:pt idx="2524">
                  <c:v>9.5020000000000007</c:v>
                </c:pt>
                <c:pt idx="2525">
                  <c:v>9.4039999999999999</c:v>
                </c:pt>
                <c:pt idx="2526">
                  <c:v>9.5069999999999997</c:v>
                </c:pt>
                <c:pt idx="2527">
                  <c:v>9.3239999999999998</c:v>
                </c:pt>
                <c:pt idx="2528">
                  <c:v>9.3320000000000007</c:v>
                </c:pt>
                <c:pt idx="2529">
                  <c:v>9.1809999999999992</c:v>
                </c:pt>
                <c:pt idx="2530">
                  <c:v>9.3179999999999996</c:v>
                </c:pt>
                <c:pt idx="2531">
                  <c:v>9.3260000000000005</c:v>
                </c:pt>
                <c:pt idx="2532">
                  <c:v>9.3550000000000004</c:v>
                </c:pt>
                <c:pt idx="2533">
                  <c:v>9.3109999999999999</c:v>
                </c:pt>
                <c:pt idx="2534">
                  <c:v>9.3079999999999998</c:v>
                </c:pt>
                <c:pt idx="2535">
                  <c:v>9.1829999999999998</c:v>
                </c:pt>
                <c:pt idx="2536">
                  <c:v>9.1750000000000007</c:v>
                </c:pt>
                <c:pt idx="2537">
                  <c:v>9.1959999999999997</c:v>
                </c:pt>
                <c:pt idx="2538">
                  <c:v>9.2360000000000007</c:v>
                </c:pt>
                <c:pt idx="2539">
                  <c:v>9.1280000000000001</c:v>
                </c:pt>
                <c:pt idx="2540">
                  <c:v>8.9670000000000005</c:v>
                </c:pt>
                <c:pt idx="2541">
                  <c:v>8.9860000000000007</c:v>
                </c:pt>
                <c:pt idx="2542">
                  <c:v>9.09</c:v>
                </c:pt>
                <c:pt idx="2543">
                  <c:v>9.077</c:v>
                </c:pt>
                <c:pt idx="2544">
                  <c:v>9.0220000000000002</c:v>
                </c:pt>
                <c:pt idx="2545">
                  <c:v>9.0310000000000006</c:v>
                </c:pt>
                <c:pt idx="2546">
                  <c:v>8.9009999999999998</c:v>
                </c:pt>
                <c:pt idx="2547">
                  <c:v>8.8569999999999993</c:v>
                </c:pt>
                <c:pt idx="2548">
                  <c:v>8.8330000000000002</c:v>
                </c:pt>
                <c:pt idx="2549">
                  <c:v>8.98</c:v>
                </c:pt>
                <c:pt idx="2550">
                  <c:v>9.1560000000000006</c:v>
                </c:pt>
                <c:pt idx="2551">
                  <c:v>9.0579999999999998</c:v>
                </c:pt>
                <c:pt idx="2552">
                  <c:v>9.109</c:v>
                </c:pt>
                <c:pt idx="2553">
                  <c:v>8.9580000000000002</c:v>
                </c:pt>
                <c:pt idx="2554">
                  <c:v>8.85</c:v>
                </c:pt>
                <c:pt idx="2555">
                  <c:v>8.7949999999999999</c:v>
                </c:pt>
                <c:pt idx="2556">
                  <c:v>8.7829999999999995</c:v>
                </c:pt>
                <c:pt idx="2557">
                  <c:v>8.8230000000000004</c:v>
                </c:pt>
                <c:pt idx="2558">
                  <c:v>8.9480000000000004</c:v>
                </c:pt>
                <c:pt idx="2559">
                  <c:v>8.9779999999999998</c:v>
                </c:pt>
                <c:pt idx="2560">
                  <c:v>8.9009999999999998</c:v>
                </c:pt>
                <c:pt idx="2561">
                  <c:v>8.952</c:v>
                </c:pt>
                <c:pt idx="2562">
                  <c:v>8.9179999999999993</c:v>
                </c:pt>
                <c:pt idx="2563">
                  <c:v>8.8840000000000003</c:v>
                </c:pt>
                <c:pt idx="2564">
                  <c:v>8.7759999999999998</c:v>
                </c:pt>
                <c:pt idx="2565">
                  <c:v>8.7850000000000001</c:v>
                </c:pt>
                <c:pt idx="2566">
                  <c:v>8.7829999999999995</c:v>
                </c:pt>
                <c:pt idx="2567">
                  <c:v>8.9610000000000003</c:v>
                </c:pt>
                <c:pt idx="2568">
                  <c:v>9.1069999999999993</c:v>
                </c:pt>
                <c:pt idx="2569">
                  <c:v>9.1050000000000004</c:v>
                </c:pt>
                <c:pt idx="2570">
                  <c:v>9.0690000000000008</c:v>
                </c:pt>
                <c:pt idx="2571">
                  <c:v>9.0350000000000001</c:v>
                </c:pt>
                <c:pt idx="2572">
                  <c:v>9.0630000000000006</c:v>
                </c:pt>
                <c:pt idx="2573">
                  <c:v>9.0820000000000007</c:v>
                </c:pt>
                <c:pt idx="2574">
                  <c:v>9.09</c:v>
                </c:pt>
                <c:pt idx="2575">
                  <c:v>9.1509999999999998</c:v>
                </c:pt>
                <c:pt idx="2576">
                  <c:v>9.1489999999999991</c:v>
                </c:pt>
                <c:pt idx="2577">
                  <c:v>9.1259999999999994</c:v>
                </c:pt>
                <c:pt idx="2578">
                  <c:v>9.06</c:v>
                </c:pt>
                <c:pt idx="2579">
                  <c:v>9.1219999999999999</c:v>
                </c:pt>
                <c:pt idx="2580">
                  <c:v>9.0860000000000003</c:v>
                </c:pt>
                <c:pt idx="2581">
                  <c:v>9.2330000000000005</c:v>
                </c:pt>
                <c:pt idx="2582">
                  <c:v>9.1769999999999996</c:v>
                </c:pt>
                <c:pt idx="2583">
                  <c:v>9.1859999999999999</c:v>
                </c:pt>
                <c:pt idx="2584">
                  <c:v>9.173</c:v>
                </c:pt>
                <c:pt idx="2585">
                  <c:v>9.2759999999999998</c:v>
                </c:pt>
                <c:pt idx="2586">
                  <c:v>9.2859999999999996</c:v>
                </c:pt>
                <c:pt idx="2587">
                  <c:v>9.2409999999999997</c:v>
                </c:pt>
                <c:pt idx="2588">
                  <c:v>9.2390000000000008</c:v>
                </c:pt>
                <c:pt idx="2589">
                  <c:v>9.3000000000000007</c:v>
                </c:pt>
                <c:pt idx="2590">
                  <c:v>9.2449999999999992</c:v>
                </c:pt>
                <c:pt idx="2591">
                  <c:v>9.2859999999999996</c:v>
                </c:pt>
                <c:pt idx="2592">
                  <c:v>9.4109999999999996</c:v>
                </c:pt>
                <c:pt idx="2593">
                  <c:v>9.4830000000000005</c:v>
                </c:pt>
                <c:pt idx="2594">
                  <c:v>9.5020000000000007</c:v>
                </c:pt>
                <c:pt idx="2595">
                  <c:v>9.4359999999999999</c:v>
                </c:pt>
                <c:pt idx="2596">
                  <c:v>9.35</c:v>
                </c:pt>
                <c:pt idx="2597">
                  <c:v>9.3680000000000003</c:v>
                </c:pt>
                <c:pt idx="2598">
                  <c:v>9.3239999999999998</c:v>
                </c:pt>
                <c:pt idx="2599">
                  <c:v>9.2149999999999999</c:v>
                </c:pt>
                <c:pt idx="2600">
                  <c:v>9.266</c:v>
                </c:pt>
                <c:pt idx="2601">
                  <c:v>9.2520000000000007</c:v>
                </c:pt>
                <c:pt idx="2602">
                  <c:v>9.2810000000000006</c:v>
                </c:pt>
                <c:pt idx="2603">
                  <c:v>9.3000000000000007</c:v>
                </c:pt>
                <c:pt idx="2604">
                  <c:v>9.2759999999999998</c:v>
                </c:pt>
                <c:pt idx="2605">
                  <c:v>9.3680000000000003</c:v>
                </c:pt>
                <c:pt idx="2606">
                  <c:v>9.2919999999999998</c:v>
                </c:pt>
                <c:pt idx="2607">
                  <c:v>9.2260000000000009</c:v>
                </c:pt>
                <c:pt idx="2608">
                  <c:v>9.234</c:v>
                </c:pt>
                <c:pt idx="2609">
                  <c:v>9.2430000000000003</c:v>
                </c:pt>
                <c:pt idx="2610">
                  <c:v>9.2409999999999997</c:v>
                </c:pt>
                <c:pt idx="2611">
                  <c:v>9.2490000000000006</c:v>
                </c:pt>
                <c:pt idx="2612">
                  <c:v>9.2469999999999999</c:v>
                </c:pt>
                <c:pt idx="2613">
                  <c:v>9.0220000000000002</c:v>
                </c:pt>
                <c:pt idx="2614">
                  <c:v>9.1159999999999997</c:v>
                </c:pt>
                <c:pt idx="2615">
                  <c:v>9.1449999999999996</c:v>
                </c:pt>
                <c:pt idx="2616">
                  <c:v>9.2170000000000005</c:v>
                </c:pt>
                <c:pt idx="2617">
                  <c:v>9.2149999999999999</c:v>
                </c:pt>
                <c:pt idx="2618">
                  <c:v>9.2759999999999998</c:v>
                </c:pt>
                <c:pt idx="2619">
                  <c:v>9.2430000000000003</c:v>
                </c:pt>
                <c:pt idx="2620">
                  <c:v>9.2520000000000007</c:v>
                </c:pt>
                <c:pt idx="2621">
                  <c:v>9.2490000000000006</c:v>
                </c:pt>
                <c:pt idx="2622">
                  <c:v>9.2360000000000007</c:v>
                </c:pt>
                <c:pt idx="2623">
                  <c:v>9.1920000000000002</c:v>
                </c:pt>
                <c:pt idx="2624">
                  <c:v>9.2110000000000003</c:v>
                </c:pt>
                <c:pt idx="2625">
                  <c:v>9.2089999999999996</c:v>
                </c:pt>
                <c:pt idx="2626">
                  <c:v>9.2070000000000007</c:v>
                </c:pt>
                <c:pt idx="2627">
                  <c:v>9.2469999999999999</c:v>
                </c:pt>
                <c:pt idx="2628">
                  <c:v>9.3610000000000007</c:v>
                </c:pt>
                <c:pt idx="2629">
                  <c:v>9.3810000000000002</c:v>
                </c:pt>
                <c:pt idx="2630">
                  <c:v>9.3789999999999996</c:v>
                </c:pt>
                <c:pt idx="2631">
                  <c:v>9.3770000000000007</c:v>
                </c:pt>
                <c:pt idx="2632">
                  <c:v>9.3209999999999997</c:v>
                </c:pt>
                <c:pt idx="2633">
                  <c:v>9.3610000000000007</c:v>
                </c:pt>
                <c:pt idx="2634">
                  <c:v>9.39</c:v>
                </c:pt>
                <c:pt idx="2635">
                  <c:v>9.3870000000000005</c:v>
                </c:pt>
                <c:pt idx="2636">
                  <c:v>9.4700000000000006</c:v>
                </c:pt>
                <c:pt idx="2637">
                  <c:v>9.4890000000000008</c:v>
                </c:pt>
                <c:pt idx="2638">
                  <c:v>9.4749999999999996</c:v>
                </c:pt>
                <c:pt idx="2639">
                  <c:v>9.4830000000000005</c:v>
                </c:pt>
                <c:pt idx="2640">
                  <c:v>9.5760000000000005</c:v>
                </c:pt>
                <c:pt idx="2641">
                  <c:v>9.51</c:v>
                </c:pt>
                <c:pt idx="2642">
                  <c:v>9.4879999999999995</c:v>
                </c:pt>
                <c:pt idx="2643">
                  <c:v>9.4749999999999996</c:v>
                </c:pt>
                <c:pt idx="2644">
                  <c:v>9.4619999999999997</c:v>
                </c:pt>
                <c:pt idx="2645">
                  <c:v>9.48</c:v>
                </c:pt>
                <c:pt idx="2646">
                  <c:v>9.4459999999999997</c:v>
                </c:pt>
                <c:pt idx="2647">
                  <c:v>9.5619999999999994</c:v>
                </c:pt>
                <c:pt idx="2648">
                  <c:v>9.6340000000000003</c:v>
                </c:pt>
                <c:pt idx="2649">
                  <c:v>9.6419999999999995</c:v>
                </c:pt>
                <c:pt idx="2650">
                  <c:v>9.6929999999999996</c:v>
                </c:pt>
                <c:pt idx="2651">
                  <c:v>9.69</c:v>
                </c:pt>
                <c:pt idx="2652">
                  <c:v>9.7219999999999995</c:v>
                </c:pt>
                <c:pt idx="2653">
                  <c:v>9.7620000000000005</c:v>
                </c:pt>
                <c:pt idx="2654">
                  <c:v>9.8019999999999996</c:v>
                </c:pt>
                <c:pt idx="2655">
                  <c:v>9.7889999999999997</c:v>
                </c:pt>
                <c:pt idx="2656">
                  <c:v>9.8819999999999997</c:v>
                </c:pt>
                <c:pt idx="2657">
                  <c:v>10.042</c:v>
                </c:pt>
                <c:pt idx="2658">
                  <c:v>10.167</c:v>
                </c:pt>
                <c:pt idx="2659">
                  <c:v>10.239000000000001</c:v>
                </c:pt>
                <c:pt idx="2660">
                  <c:v>10.130000000000001</c:v>
                </c:pt>
                <c:pt idx="2661">
                  <c:v>10.137</c:v>
                </c:pt>
                <c:pt idx="2662">
                  <c:v>10.138</c:v>
                </c:pt>
                <c:pt idx="2663">
                  <c:v>10.135</c:v>
                </c:pt>
                <c:pt idx="2664">
                  <c:v>10.004</c:v>
                </c:pt>
                <c:pt idx="2665">
                  <c:v>10.066000000000001</c:v>
                </c:pt>
                <c:pt idx="2666">
                  <c:v>10.042</c:v>
                </c:pt>
                <c:pt idx="2667">
                  <c:v>10.063000000000001</c:v>
                </c:pt>
                <c:pt idx="2668">
                  <c:v>10.167</c:v>
                </c:pt>
                <c:pt idx="2669">
                  <c:v>10.154</c:v>
                </c:pt>
                <c:pt idx="2670">
                  <c:v>10.119</c:v>
                </c:pt>
                <c:pt idx="2671">
                  <c:v>10.148</c:v>
                </c:pt>
                <c:pt idx="2672">
                  <c:v>9.9779999999999998</c:v>
                </c:pt>
                <c:pt idx="2673">
                  <c:v>10.029</c:v>
                </c:pt>
                <c:pt idx="2674">
                  <c:v>10.004</c:v>
                </c:pt>
                <c:pt idx="2675">
                  <c:v>10.002000000000001</c:v>
                </c:pt>
                <c:pt idx="2676">
                  <c:v>10.148</c:v>
                </c:pt>
                <c:pt idx="2677">
                  <c:v>10.180999999999999</c:v>
                </c:pt>
                <c:pt idx="2678">
                  <c:v>10.071</c:v>
                </c:pt>
                <c:pt idx="2679">
                  <c:v>10.068</c:v>
                </c:pt>
                <c:pt idx="2680">
                  <c:v>10.076000000000001</c:v>
                </c:pt>
                <c:pt idx="2681">
                  <c:v>10.031000000000001</c:v>
                </c:pt>
                <c:pt idx="2682">
                  <c:v>9.9749999999999996</c:v>
                </c:pt>
                <c:pt idx="2683">
                  <c:v>9.9719999999999995</c:v>
                </c:pt>
                <c:pt idx="2684">
                  <c:v>9.9060000000000006</c:v>
                </c:pt>
                <c:pt idx="2685">
                  <c:v>10.052</c:v>
                </c:pt>
                <c:pt idx="2686">
                  <c:v>10.063000000000001</c:v>
                </c:pt>
                <c:pt idx="2687">
                  <c:v>10.061</c:v>
                </c:pt>
                <c:pt idx="2688">
                  <c:v>9.9830000000000005</c:v>
                </c:pt>
                <c:pt idx="2689">
                  <c:v>10.055</c:v>
                </c:pt>
                <c:pt idx="2690">
                  <c:v>10.255000000000001</c:v>
                </c:pt>
                <c:pt idx="2691">
                  <c:v>10.48</c:v>
                </c:pt>
                <c:pt idx="2692">
                  <c:v>10.445</c:v>
                </c:pt>
                <c:pt idx="2693">
                  <c:v>10.474</c:v>
                </c:pt>
                <c:pt idx="2694">
                  <c:v>10.268000000000001</c:v>
                </c:pt>
                <c:pt idx="2695">
                  <c:v>10.319000000000001</c:v>
                </c:pt>
                <c:pt idx="2696">
                  <c:v>10.512</c:v>
                </c:pt>
                <c:pt idx="2697">
                  <c:v>10.497999999999999</c:v>
                </c:pt>
                <c:pt idx="2698">
                  <c:v>10.154</c:v>
                </c:pt>
                <c:pt idx="2699">
                  <c:v>10.162000000000001</c:v>
                </c:pt>
                <c:pt idx="2700">
                  <c:v>10.169</c:v>
                </c:pt>
                <c:pt idx="2701">
                  <c:v>10.384</c:v>
                </c:pt>
                <c:pt idx="2702">
                  <c:v>10.381</c:v>
                </c:pt>
                <c:pt idx="2703">
                  <c:v>10.356</c:v>
                </c:pt>
                <c:pt idx="2704">
                  <c:v>10.044</c:v>
                </c:pt>
                <c:pt idx="2705">
                  <c:v>9.9559999999999995</c:v>
                </c:pt>
                <c:pt idx="2706">
                  <c:v>10.231</c:v>
                </c:pt>
                <c:pt idx="2707">
                  <c:v>10.079000000000001</c:v>
                </c:pt>
                <c:pt idx="2708">
                  <c:v>10.098000000000001</c:v>
                </c:pt>
                <c:pt idx="2709">
                  <c:v>10.18</c:v>
                </c:pt>
                <c:pt idx="2710">
                  <c:v>10.276999999999999</c:v>
                </c:pt>
                <c:pt idx="2711">
                  <c:v>10.114000000000001</c:v>
                </c:pt>
                <c:pt idx="2712">
                  <c:v>10.111000000000001</c:v>
                </c:pt>
                <c:pt idx="2713">
                  <c:v>10.204000000000001</c:v>
                </c:pt>
                <c:pt idx="2714">
                  <c:v>10.265000000000001</c:v>
                </c:pt>
                <c:pt idx="2715">
                  <c:v>10.500999999999999</c:v>
                </c:pt>
                <c:pt idx="2716">
                  <c:v>10.455</c:v>
                </c:pt>
                <c:pt idx="2717">
                  <c:v>10.25</c:v>
                </c:pt>
                <c:pt idx="2718">
                  <c:v>10.247</c:v>
                </c:pt>
                <c:pt idx="2719">
                  <c:v>10.255000000000001</c:v>
                </c:pt>
                <c:pt idx="2720">
                  <c:v>10.308999999999999</c:v>
                </c:pt>
                <c:pt idx="2721">
                  <c:v>10.349</c:v>
                </c:pt>
                <c:pt idx="2722">
                  <c:v>10.26</c:v>
                </c:pt>
                <c:pt idx="2723">
                  <c:v>10.321</c:v>
                </c:pt>
                <c:pt idx="2724">
                  <c:v>10.169</c:v>
                </c:pt>
                <c:pt idx="2725">
                  <c:v>10.298</c:v>
                </c:pt>
                <c:pt idx="2726">
                  <c:v>10.178000000000001</c:v>
                </c:pt>
                <c:pt idx="2727">
                  <c:v>10.1</c:v>
                </c:pt>
                <c:pt idx="2728">
                  <c:v>10.204000000000001</c:v>
                </c:pt>
                <c:pt idx="2729">
                  <c:v>10.287000000000001</c:v>
                </c:pt>
                <c:pt idx="2730">
                  <c:v>10.372999999999999</c:v>
                </c:pt>
                <c:pt idx="2731">
                  <c:v>10.285</c:v>
                </c:pt>
                <c:pt idx="2732">
                  <c:v>10.332000000000001</c:v>
                </c:pt>
                <c:pt idx="2733">
                  <c:v>10.361000000000001</c:v>
                </c:pt>
                <c:pt idx="2734">
                  <c:v>10.448</c:v>
                </c:pt>
                <c:pt idx="2735">
                  <c:v>10.509</c:v>
                </c:pt>
                <c:pt idx="2736">
                  <c:v>10.494999999999999</c:v>
                </c:pt>
                <c:pt idx="2737">
                  <c:v>10.428000000000001</c:v>
                </c:pt>
                <c:pt idx="2738">
                  <c:v>10.329000000000001</c:v>
                </c:pt>
                <c:pt idx="2739">
                  <c:v>10.608000000000001</c:v>
                </c:pt>
                <c:pt idx="2740">
                  <c:v>10.561999999999999</c:v>
                </c:pt>
                <c:pt idx="2741">
                  <c:v>10.494999999999999</c:v>
                </c:pt>
                <c:pt idx="2742">
                  <c:v>10.523999999999999</c:v>
                </c:pt>
                <c:pt idx="2743">
                  <c:v>10.542999999999999</c:v>
                </c:pt>
                <c:pt idx="2744">
                  <c:v>10.694000000000001</c:v>
                </c:pt>
                <c:pt idx="2745">
                  <c:v>10.701000000000001</c:v>
                </c:pt>
                <c:pt idx="2746">
                  <c:v>10.666</c:v>
                </c:pt>
                <c:pt idx="2747">
                  <c:v>10.651999999999999</c:v>
                </c:pt>
                <c:pt idx="2748">
                  <c:v>10.680999999999999</c:v>
                </c:pt>
                <c:pt idx="2749">
                  <c:v>10.833</c:v>
                </c:pt>
                <c:pt idx="2750">
                  <c:v>10.819000000000001</c:v>
                </c:pt>
                <c:pt idx="2751">
                  <c:v>10.859</c:v>
                </c:pt>
                <c:pt idx="2752">
                  <c:v>10.866</c:v>
                </c:pt>
                <c:pt idx="2753">
                  <c:v>10.874000000000001</c:v>
                </c:pt>
                <c:pt idx="2754">
                  <c:v>10.983000000000001</c:v>
                </c:pt>
                <c:pt idx="2755">
                  <c:v>10.936999999999999</c:v>
                </c:pt>
                <c:pt idx="2756">
                  <c:v>10.891</c:v>
                </c:pt>
                <c:pt idx="2757">
                  <c:v>10.727</c:v>
                </c:pt>
                <c:pt idx="2758">
                  <c:v>10.874000000000001</c:v>
                </c:pt>
                <c:pt idx="2759">
                  <c:v>10.875999999999999</c:v>
                </c:pt>
                <c:pt idx="2760">
                  <c:v>10.669</c:v>
                </c:pt>
                <c:pt idx="2761">
                  <c:v>10.645</c:v>
                </c:pt>
                <c:pt idx="2762">
                  <c:v>10.77</c:v>
                </c:pt>
                <c:pt idx="2763">
                  <c:v>10.724</c:v>
                </c:pt>
                <c:pt idx="2764">
                  <c:v>10.815</c:v>
                </c:pt>
                <c:pt idx="2765">
                  <c:v>10.821999999999999</c:v>
                </c:pt>
                <c:pt idx="2766">
                  <c:v>10.83</c:v>
                </c:pt>
                <c:pt idx="2767">
                  <c:v>10.869</c:v>
                </c:pt>
                <c:pt idx="2768">
                  <c:v>10.909000000000001</c:v>
                </c:pt>
                <c:pt idx="2769">
                  <c:v>11.08</c:v>
                </c:pt>
                <c:pt idx="2770">
                  <c:v>11.087</c:v>
                </c:pt>
                <c:pt idx="2771">
                  <c:v>11.093999999999999</c:v>
                </c:pt>
                <c:pt idx="2772">
                  <c:v>11.102</c:v>
                </c:pt>
                <c:pt idx="2773">
                  <c:v>11.045</c:v>
                </c:pt>
                <c:pt idx="2774">
                  <c:v>11.151</c:v>
                </c:pt>
                <c:pt idx="2775">
                  <c:v>11.041</c:v>
                </c:pt>
                <c:pt idx="2776">
                  <c:v>11.026999999999999</c:v>
                </c:pt>
                <c:pt idx="2777">
                  <c:v>10.991</c:v>
                </c:pt>
                <c:pt idx="2778">
                  <c:v>10.801</c:v>
                </c:pt>
                <c:pt idx="2779">
                  <c:v>10.851000000000001</c:v>
                </c:pt>
                <c:pt idx="2780">
                  <c:v>10.773</c:v>
                </c:pt>
                <c:pt idx="2781">
                  <c:v>10.727</c:v>
                </c:pt>
                <c:pt idx="2782">
                  <c:v>10.798999999999999</c:v>
                </c:pt>
                <c:pt idx="2783">
                  <c:v>10.737</c:v>
                </c:pt>
                <c:pt idx="2784">
                  <c:v>10.755000000000001</c:v>
                </c:pt>
                <c:pt idx="2785">
                  <c:v>10.666</c:v>
                </c:pt>
                <c:pt idx="2786">
                  <c:v>10.663</c:v>
                </c:pt>
                <c:pt idx="2787">
                  <c:v>10.680999999999999</c:v>
                </c:pt>
                <c:pt idx="2788">
                  <c:v>10.747</c:v>
                </c:pt>
                <c:pt idx="2789">
                  <c:v>10.68</c:v>
                </c:pt>
                <c:pt idx="2790">
                  <c:v>10.602</c:v>
                </c:pt>
                <c:pt idx="2791">
                  <c:v>10.599</c:v>
                </c:pt>
                <c:pt idx="2792">
                  <c:v>10.606999999999999</c:v>
                </c:pt>
                <c:pt idx="2793">
                  <c:v>10.683</c:v>
                </c:pt>
                <c:pt idx="2794">
                  <c:v>10.637</c:v>
                </c:pt>
                <c:pt idx="2795">
                  <c:v>10.590999999999999</c:v>
                </c:pt>
                <c:pt idx="2796">
                  <c:v>10.545999999999999</c:v>
                </c:pt>
                <c:pt idx="2797">
                  <c:v>10.521000000000001</c:v>
                </c:pt>
                <c:pt idx="2798">
                  <c:v>10.52</c:v>
                </c:pt>
                <c:pt idx="2799">
                  <c:v>10.452999999999999</c:v>
                </c:pt>
                <c:pt idx="2800">
                  <c:v>10.364000000000001</c:v>
                </c:pt>
                <c:pt idx="2801">
                  <c:v>10.297000000000001</c:v>
                </c:pt>
                <c:pt idx="2802">
                  <c:v>10.384</c:v>
                </c:pt>
                <c:pt idx="2803">
                  <c:v>10.317</c:v>
                </c:pt>
                <c:pt idx="2804">
                  <c:v>10.175000000000001</c:v>
                </c:pt>
                <c:pt idx="2805">
                  <c:v>10.023</c:v>
                </c:pt>
                <c:pt idx="2806">
                  <c:v>9.9139999999999997</c:v>
                </c:pt>
                <c:pt idx="2807">
                  <c:v>9.9139999999999997</c:v>
                </c:pt>
                <c:pt idx="2808">
                  <c:v>9.7509999999999994</c:v>
                </c:pt>
                <c:pt idx="2809">
                  <c:v>9.3770000000000007</c:v>
                </c:pt>
                <c:pt idx="2810">
                  <c:v>9.5969999999999995</c:v>
                </c:pt>
                <c:pt idx="2811">
                  <c:v>9.68</c:v>
                </c:pt>
                <c:pt idx="2812">
                  <c:v>9.6690000000000005</c:v>
                </c:pt>
                <c:pt idx="2813">
                  <c:v>9.5169999999999995</c:v>
                </c:pt>
                <c:pt idx="2814">
                  <c:v>9.3450000000000006</c:v>
                </c:pt>
                <c:pt idx="2815">
                  <c:v>9.2889999999999997</c:v>
                </c:pt>
                <c:pt idx="2816">
                  <c:v>9.3190000000000008</c:v>
                </c:pt>
                <c:pt idx="2817">
                  <c:v>9.0519999999999996</c:v>
                </c:pt>
                <c:pt idx="2818">
                  <c:v>8.984</c:v>
                </c:pt>
                <c:pt idx="2819">
                  <c:v>9.0239999999999991</c:v>
                </c:pt>
                <c:pt idx="2820">
                  <c:v>8.9369999999999994</c:v>
                </c:pt>
                <c:pt idx="2821">
                  <c:v>9.0180000000000007</c:v>
                </c:pt>
                <c:pt idx="2822">
                  <c:v>9.1010000000000009</c:v>
                </c:pt>
                <c:pt idx="2823">
                  <c:v>8.9160000000000004</c:v>
                </c:pt>
                <c:pt idx="2824">
                  <c:v>8.8949999999999996</c:v>
                </c:pt>
                <c:pt idx="2825">
                  <c:v>8.9250000000000007</c:v>
                </c:pt>
                <c:pt idx="2826">
                  <c:v>8.9120000000000008</c:v>
                </c:pt>
                <c:pt idx="2827">
                  <c:v>8.7720000000000002</c:v>
                </c:pt>
                <c:pt idx="2828">
                  <c:v>8.6940000000000008</c:v>
                </c:pt>
                <c:pt idx="2829">
                  <c:v>8.702</c:v>
                </c:pt>
                <c:pt idx="2830">
                  <c:v>8.6679999999999993</c:v>
                </c:pt>
                <c:pt idx="2831">
                  <c:v>8.6449999999999996</c:v>
                </c:pt>
                <c:pt idx="2832">
                  <c:v>8.7059999999999995</c:v>
                </c:pt>
                <c:pt idx="2833">
                  <c:v>8.7040000000000006</c:v>
                </c:pt>
                <c:pt idx="2834">
                  <c:v>8.84</c:v>
                </c:pt>
                <c:pt idx="2835">
                  <c:v>8.7639999999999993</c:v>
                </c:pt>
                <c:pt idx="2836">
                  <c:v>8.7509999999999994</c:v>
                </c:pt>
                <c:pt idx="2837">
                  <c:v>8.7170000000000005</c:v>
                </c:pt>
                <c:pt idx="2838">
                  <c:v>8.609</c:v>
                </c:pt>
                <c:pt idx="2839">
                  <c:v>8.6280000000000001</c:v>
                </c:pt>
                <c:pt idx="2840">
                  <c:v>8.6259999999999994</c:v>
                </c:pt>
                <c:pt idx="2841">
                  <c:v>8.5180000000000007</c:v>
                </c:pt>
                <c:pt idx="2842">
                  <c:v>8.5370000000000008</c:v>
                </c:pt>
                <c:pt idx="2843">
                  <c:v>8.4190000000000005</c:v>
                </c:pt>
                <c:pt idx="2844">
                  <c:v>8.2260000000000009</c:v>
                </c:pt>
                <c:pt idx="2845">
                  <c:v>8.0129999999999999</c:v>
                </c:pt>
                <c:pt idx="2846">
                  <c:v>7.9790000000000001</c:v>
                </c:pt>
                <c:pt idx="2847">
                  <c:v>8.02</c:v>
                </c:pt>
                <c:pt idx="2848">
                  <c:v>7.8819999999999997</c:v>
                </c:pt>
                <c:pt idx="2849">
                  <c:v>7.8769999999999998</c:v>
                </c:pt>
                <c:pt idx="2850">
                  <c:v>7.8630000000000004</c:v>
                </c:pt>
                <c:pt idx="2851">
                  <c:v>7.9349999999999996</c:v>
                </c:pt>
                <c:pt idx="2852">
                  <c:v>8.125</c:v>
                </c:pt>
                <c:pt idx="2853">
                  <c:v>8.109</c:v>
                </c:pt>
                <c:pt idx="2854">
                  <c:v>8.0850000000000009</c:v>
                </c:pt>
                <c:pt idx="2855">
                  <c:v>8.0510000000000002</c:v>
                </c:pt>
                <c:pt idx="2856">
                  <c:v>8.06</c:v>
                </c:pt>
                <c:pt idx="2857">
                  <c:v>8.0570000000000004</c:v>
                </c:pt>
                <c:pt idx="2858">
                  <c:v>8.0340000000000007</c:v>
                </c:pt>
                <c:pt idx="2859">
                  <c:v>7.9480000000000004</c:v>
                </c:pt>
                <c:pt idx="2860">
                  <c:v>8.0090000000000003</c:v>
                </c:pt>
                <c:pt idx="2861">
                  <c:v>8.0180000000000007</c:v>
                </c:pt>
                <c:pt idx="2862">
                  <c:v>7.9720000000000004</c:v>
                </c:pt>
                <c:pt idx="2863">
                  <c:v>7.9809999999999999</c:v>
                </c:pt>
                <c:pt idx="2864">
                  <c:v>7.9880000000000004</c:v>
                </c:pt>
                <c:pt idx="2865">
                  <c:v>7.9649999999999999</c:v>
                </c:pt>
                <c:pt idx="2866">
                  <c:v>7.8860000000000001</c:v>
                </c:pt>
                <c:pt idx="2867">
                  <c:v>7.8840000000000003</c:v>
                </c:pt>
                <c:pt idx="2868">
                  <c:v>7.83</c:v>
                </c:pt>
                <c:pt idx="2869">
                  <c:v>7.891</c:v>
                </c:pt>
                <c:pt idx="2870">
                  <c:v>8.0350000000000001</c:v>
                </c:pt>
                <c:pt idx="2871">
                  <c:v>8.0440000000000005</c:v>
                </c:pt>
                <c:pt idx="2872">
                  <c:v>8.1159999999999997</c:v>
                </c:pt>
                <c:pt idx="2873">
                  <c:v>8.3680000000000003</c:v>
                </c:pt>
                <c:pt idx="2874">
                  <c:v>8.4610000000000003</c:v>
                </c:pt>
                <c:pt idx="2875">
                  <c:v>8.4269999999999996</c:v>
                </c:pt>
                <c:pt idx="2876">
                  <c:v>8.4139999999999997</c:v>
                </c:pt>
                <c:pt idx="2877">
                  <c:v>8.4019999999999992</c:v>
                </c:pt>
                <c:pt idx="2878">
                  <c:v>8.4949999999999992</c:v>
                </c:pt>
                <c:pt idx="2879">
                  <c:v>8.5030000000000001</c:v>
                </c:pt>
                <c:pt idx="2880">
                  <c:v>8.5109999999999992</c:v>
                </c:pt>
                <c:pt idx="2881">
                  <c:v>8.4860000000000007</c:v>
                </c:pt>
                <c:pt idx="2882">
                  <c:v>8.4529999999999994</c:v>
                </c:pt>
                <c:pt idx="2883">
                  <c:v>8.4610000000000003</c:v>
                </c:pt>
                <c:pt idx="2884">
                  <c:v>8.4459999999999997</c:v>
                </c:pt>
                <c:pt idx="2885">
                  <c:v>8.5389999999999997</c:v>
                </c:pt>
                <c:pt idx="2886">
                  <c:v>8.9860000000000007</c:v>
                </c:pt>
                <c:pt idx="2887">
                  <c:v>9.0050000000000008</c:v>
                </c:pt>
                <c:pt idx="2888">
                  <c:v>9.0559999999999992</c:v>
                </c:pt>
                <c:pt idx="2889">
                  <c:v>8.8740000000000006</c:v>
                </c:pt>
                <c:pt idx="2890">
                  <c:v>8.7759999999999998</c:v>
                </c:pt>
                <c:pt idx="2891">
                  <c:v>8.7949999999999999</c:v>
                </c:pt>
                <c:pt idx="2892">
                  <c:v>8.8460000000000001</c:v>
                </c:pt>
                <c:pt idx="2893">
                  <c:v>9.0350000000000001</c:v>
                </c:pt>
                <c:pt idx="2894">
                  <c:v>8.9779999999999998</c:v>
                </c:pt>
                <c:pt idx="2895">
                  <c:v>8.8480000000000008</c:v>
                </c:pt>
                <c:pt idx="2896">
                  <c:v>8.8249999999999993</c:v>
                </c:pt>
                <c:pt idx="2897">
                  <c:v>8.6959999999999997</c:v>
                </c:pt>
                <c:pt idx="2898">
                  <c:v>8.7889999999999997</c:v>
                </c:pt>
                <c:pt idx="2899">
                  <c:v>8.6280000000000001</c:v>
                </c:pt>
                <c:pt idx="2900">
                  <c:v>8.6259999999999994</c:v>
                </c:pt>
                <c:pt idx="2901">
                  <c:v>8.6240000000000006</c:v>
                </c:pt>
                <c:pt idx="2902">
                  <c:v>8.3789999999999996</c:v>
                </c:pt>
                <c:pt idx="2903">
                  <c:v>8.4510000000000005</c:v>
                </c:pt>
                <c:pt idx="2904">
                  <c:v>8.4710000000000001</c:v>
                </c:pt>
                <c:pt idx="2905">
                  <c:v>8.49</c:v>
                </c:pt>
                <c:pt idx="2906">
                  <c:v>8.4139999999999997</c:v>
                </c:pt>
                <c:pt idx="2907">
                  <c:v>8.391</c:v>
                </c:pt>
                <c:pt idx="2908">
                  <c:v>8.3949999999999996</c:v>
                </c:pt>
                <c:pt idx="2909">
                  <c:v>8.3610000000000007</c:v>
                </c:pt>
                <c:pt idx="2910">
                  <c:v>8.3699999999999992</c:v>
                </c:pt>
                <c:pt idx="2911">
                  <c:v>8.3149999999999995</c:v>
                </c:pt>
                <c:pt idx="2912">
                  <c:v>8.3030000000000008</c:v>
                </c:pt>
                <c:pt idx="2913">
                  <c:v>8.2889999999999997</c:v>
                </c:pt>
                <c:pt idx="2914">
                  <c:v>8.2240000000000002</c:v>
                </c:pt>
                <c:pt idx="2915">
                  <c:v>8.0530000000000008</c:v>
                </c:pt>
                <c:pt idx="2916">
                  <c:v>7.9770000000000003</c:v>
                </c:pt>
                <c:pt idx="2917">
                  <c:v>8.0389999999999997</c:v>
                </c:pt>
                <c:pt idx="2918">
                  <c:v>7.8979999999999997</c:v>
                </c:pt>
                <c:pt idx="2919">
                  <c:v>8.0340000000000007</c:v>
                </c:pt>
                <c:pt idx="2920">
                  <c:v>8.0109999999999992</c:v>
                </c:pt>
                <c:pt idx="2921">
                  <c:v>8.093</c:v>
                </c:pt>
                <c:pt idx="2922">
                  <c:v>8.0500000000000007</c:v>
                </c:pt>
                <c:pt idx="2923">
                  <c:v>8.1519999999999992</c:v>
                </c:pt>
                <c:pt idx="2924">
                  <c:v>8.1180000000000003</c:v>
                </c:pt>
                <c:pt idx="2925">
                  <c:v>8</c:v>
                </c:pt>
                <c:pt idx="2926">
                  <c:v>7.9989999999999997</c:v>
                </c:pt>
                <c:pt idx="2927">
                  <c:v>7.9649999999999999</c:v>
                </c:pt>
                <c:pt idx="2928">
                  <c:v>8.0350000000000001</c:v>
                </c:pt>
                <c:pt idx="2929">
                  <c:v>8.0020000000000007</c:v>
                </c:pt>
                <c:pt idx="2930">
                  <c:v>8.0429999999999993</c:v>
                </c:pt>
                <c:pt idx="2931">
                  <c:v>7.9989999999999997</c:v>
                </c:pt>
                <c:pt idx="2932">
                  <c:v>7.9859999999999998</c:v>
                </c:pt>
                <c:pt idx="2933">
                  <c:v>7.9509999999999996</c:v>
                </c:pt>
                <c:pt idx="2934">
                  <c:v>7.8019999999999996</c:v>
                </c:pt>
                <c:pt idx="2935">
                  <c:v>7.6520000000000001</c:v>
                </c:pt>
                <c:pt idx="2936">
                  <c:v>7.5880000000000001</c:v>
                </c:pt>
                <c:pt idx="2937">
                  <c:v>7.5019999999999998</c:v>
                </c:pt>
                <c:pt idx="2938">
                  <c:v>7.5030000000000001</c:v>
                </c:pt>
                <c:pt idx="2939">
                  <c:v>7.5170000000000003</c:v>
                </c:pt>
                <c:pt idx="2940">
                  <c:v>7.516</c:v>
                </c:pt>
                <c:pt idx="2941">
                  <c:v>7.44</c:v>
                </c:pt>
                <c:pt idx="2942">
                  <c:v>7.3970000000000002</c:v>
                </c:pt>
                <c:pt idx="2943">
                  <c:v>7.4640000000000004</c:v>
                </c:pt>
                <c:pt idx="2944">
                  <c:v>7.4420000000000002</c:v>
                </c:pt>
                <c:pt idx="2945">
                  <c:v>7.4189999999999996</c:v>
                </c:pt>
                <c:pt idx="2946">
                  <c:v>7.3019999999999996</c:v>
                </c:pt>
                <c:pt idx="2947">
                  <c:v>7.234</c:v>
                </c:pt>
                <c:pt idx="2948">
                  <c:v>7.1589999999999998</c:v>
                </c:pt>
                <c:pt idx="2949">
                  <c:v>7.1580000000000004</c:v>
                </c:pt>
                <c:pt idx="2950">
                  <c:v>7.1879999999999997</c:v>
                </c:pt>
                <c:pt idx="2951">
                  <c:v>7.3760000000000003</c:v>
                </c:pt>
                <c:pt idx="2952">
                  <c:v>7.3819999999999997</c:v>
                </c:pt>
                <c:pt idx="2953">
                  <c:v>7.2839999999999998</c:v>
                </c:pt>
                <c:pt idx="2954">
                  <c:v>7.1360000000000001</c:v>
                </c:pt>
                <c:pt idx="2955">
                  <c:v>6.9349999999999996</c:v>
                </c:pt>
                <c:pt idx="2956">
                  <c:v>6.93</c:v>
                </c:pt>
                <c:pt idx="2957">
                  <c:v>6.8650000000000002</c:v>
                </c:pt>
                <c:pt idx="2958">
                  <c:v>6.9580000000000002</c:v>
                </c:pt>
                <c:pt idx="2959">
                  <c:v>7.1459999999999999</c:v>
                </c:pt>
                <c:pt idx="2960">
                  <c:v>7.2709999999999999</c:v>
                </c:pt>
                <c:pt idx="2961">
                  <c:v>7.2969999999999997</c:v>
                </c:pt>
                <c:pt idx="2962">
                  <c:v>7.3070000000000004</c:v>
                </c:pt>
                <c:pt idx="2963">
                  <c:v>7.1890000000000001</c:v>
                </c:pt>
                <c:pt idx="2964">
                  <c:v>7.1040000000000001</c:v>
                </c:pt>
                <c:pt idx="2965">
                  <c:v>7.008</c:v>
                </c:pt>
                <c:pt idx="2966">
                  <c:v>7.2030000000000003</c:v>
                </c:pt>
                <c:pt idx="2967">
                  <c:v>7.1589999999999998</c:v>
                </c:pt>
                <c:pt idx="2968">
                  <c:v>7.2309999999999999</c:v>
                </c:pt>
                <c:pt idx="2969">
                  <c:v>7.008</c:v>
                </c:pt>
                <c:pt idx="2970">
                  <c:v>7.14</c:v>
                </c:pt>
                <c:pt idx="2971">
                  <c:v>7.117</c:v>
                </c:pt>
                <c:pt idx="2972">
                  <c:v>7.1680000000000001</c:v>
                </c:pt>
                <c:pt idx="2973">
                  <c:v>7.3040000000000003</c:v>
                </c:pt>
                <c:pt idx="2974">
                  <c:v>7.3019999999999996</c:v>
                </c:pt>
                <c:pt idx="2975">
                  <c:v>7.3079999999999998</c:v>
                </c:pt>
                <c:pt idx="2976">
                  <c:v>7.17</c:v>
                </c:pt>
                <c:pt idx="2977">
                  <c:v>7.1580000000000004</c:v>
                </c:pt>
                <c:pt idx="2978">
                  <c:v>7.3769999999999998</c:v>
                </c:pt>
                <c:pt idx="2979">
                  <c:v>7.3650000000000002</c:v>
                </c:pt>
                <c:pt idx="2980">
                  <c:v>7.4550000000000001</c:v>
                </c:pt>
                <c:pt idx="2981">
                  <c:v>7.4539999999999997</c:v>
                </c:pt>
                <c:pt idx="2982">
                  <c:v>7.452</c:v>
                </c:pt>
                <c:pt idx="2983">
                  <c:v>7.3769999999999998</c:v>
                </c:pt>
                <c:pt idx="2984">
                  <c:v>7.46</c:v>
                </c:pt>
                <c:pt idx="2985">
                  <c:v>7.4660000000000002</c:v>
                </c:pt>
                <c:pt idx="2986">
                  <c:v>7.4960000000000004</c:v>
                </c:pt>
                <c:pt idx="2987">
                  <c:v>7.484</c:v>
                </c:pt>
                <c:pt idx="2988">
                  <c:v>7.5030000000000001</c:v>
                </c:pt>
                <c:pt idx="2989">
                  <c:v>7.5119999999999996</c:v>
                </c:pt>
                <c:pt idx="2990">
                  <c:v>7.4870000000000001</c:v>
                </c:pt>
                <c:pt idx="2991">
                  <c:v>7.4749999999999996</c:v>
                </c:pt>
                <c:pt idx="2992">
                  <c:v>7.4</c:v>
                </c:pt>
                <c:pt idx="2993">
                  <c:v>7.3979999999999997</c:v>
                </c:pt>
                <c:pt idx="2994">
                  <c:v>7.3760000000000003</c:v>
                </c:pt>
                <c:pt idx="2995">
                  <c:v>7.3710000000000004</c:v>
                </c:pt>
                <c:pt idx="2996">
                  <c:v>7.3380000000000001</c:v>
                </c:pt>
                <c:pt idx="2997">
                  <c:v>7.3049999999999997</c:v>
                </c:pt>
                <c:pt idx="2998">
                  <c:v>7.4820000000000002</c:v>
                </c:pt>
                <c:pt idx="2999">
                  <c:v>7.3339999999999996</c:v>
                </c:pt>
                <c:pt idx="3000">
                  <c:v>7.35</c:v>
                </c:pt>
                <c:pt idx="3001">
                  <c:v>7.3490000000000002</c:v>
                </c:pt>
                <c:pt idx="3002">
                  <c:v>7.274</c:v>
                </c:pt>
                <c:pt idx="3003">
                  <c:v>7.2409999999999997</c:v>
                </c:pt>
                <c:pt idx="3004">
                  <c:v>7.26</c:v>
                </c:pt>
                <c:pt idx="3005">
                  <c:v>7.2779999999999996</c:v>
                </c:pt>
                <c:pt idx="3006">
                  <c:v>7.266</c:v>
                </c:pt>
                <c:pt idx="3007">
                  <c:v>7.2750000000000004</c:v>
                </c:pt>
                <c:pt idx="3008">
                  <c:v>7.2629999999999999</c:v>
                </c:pt>
                <c:pt idx="3009">
                  <c:v>7.3559999999999999</c:v>
                </c:pt>
                <c:pt idx="3010">
                  <c:v>7.3490000000000002</c:v>
                </c:pt>
                <c:pt idx="3011">
                  <c:v>7.2530000000000001</c:v>
                </c:pt>
                <c:pt idx="3012">
                  <c:v>7.3250000000000002</c:v>
                </c:pt>
                <c:pt idx="3013">
                  <c:v>7.47</c:v>
                </c:pt>
                <c:pt idx="3014">
                  <c:v>7.4130000000000003</c:v>
                </c:pt>
                <c:pt idx="3015">
                  <c:v>7.4539999999999997</c:v>
                </c:pt>
                <c:pt idx="3016">
                  <c:v>7.452</c:v>
                </c:pt>
                <c:pt idx="3017">
                  <c:v>7.4930000000000003</c:v>
                </c:pt>
                <c:pt idx="3018">
                  <c:v>7.4180000000000001</c:v>
                </c:pt>
                <c:pt idx="3019">
                  <c:v>7.3920000000000003</c:v>
                </c:pt>
                <c:pt idx="3020">
                  <c:v>7.3490000000000002</c:v>
                </c:pt>
                <c:pt idx="3021">
                  <c:v>7.3259999999999996</c:v>
                </c:pt>
                <c:pt idx="3022">
                  <c:v>7.2930000000000001</c:v>
                </c:pt>
                <c:pt idx="3023">
                  <c:v>7.218</c:v>
                </c:pt>
                <c:pt idx="3024">
                  <c:v>7.024</c:v>
                </c:pt>
                <c:pt idx="3025">
                  <c:v>7.0650000000000004</c:v>
                </c:pt>
                <c:pt idx="3026">
                  <c:v>7.0739999999999998</c:v>
                </c:pt>
                <c:pt idx="3027">
                  <c:v>7.1459999999999999</c:v>
                </c:pt>
                <c:pt idx="3028">
                  <c:v>7.2389999999999999</c:v>
                </c:pt>
                <c:pt idx="3029">
                  <c:v>7.2759999999999998</c:v>
                </c:pt>
                <c:pt idx="3030">
                  <c:v>7.2430000000000003</c:v>
                </c:pt>
                <c:pt idx="3031">
                  <c:v>7.2210000000000001</c:v>
                </c:pt>
                <c:pt idx="3032">
                  <c:v>7.1879999999999997</c:v>
                </c:pt>
                <c:pt idx="3033">
                  <c:v>7.218</c:v>
                </c:pt>
                <c:pt idx="3034">
                  <c:v>7.35</c:v>
                </c:pt>
                <c:pt idx="3035">
                  <c:v>7.359</c:v>
                </c:pt>
                <c:pt idx="3036">
                  <c:v>7.4</c:v>
                </c:pt>
                <c:pt idx="3037">
                  <c:v>7.44</c:v>
                </c:pt>
                <c:pt idx="3038">
                  <c:v>7.3970000000000002</c:v>
                </c:pt>
                <c:pt idx="3039">
                  <c:v>7.4219999999999997</c:v>
                </c:pt>
                <c:pt idx="3040">
                  <c:v>7.4210000000000003</c:v>
                </c:pt>
                <c:pt idx="3041">
                  <c:v>7.4089999999999998</c:v>
                </c:pt>
                <c:pt idx="3042">
                  <c:v>7.4180000000000001</c:v>
                </c:pt>
                <c:pt idx="3043">
                  <c:v>7.3920000000000003</c:v>
                </c:pt>
                <c:pt idx="3044">
                  <c:v>7.4219999999999997</c:v>
                </c:pt>
                <c:pt idx="3045">
                  <c:v>7.431</c:v>
                </c:pt>
                <c:pt idx="3046">
                  <c:v>7.44</c:v>
                </c:pt>
                <c:pt idx="3047">
                  <c:v>7.4489999999999998</c:v>
                </c:pt>
                <c:pt idx="3048">
                  <c:v>7.4660000000000002</c:v>
                </c:pt>
                <c:pt idx="3049">
                  <c:v>7.4119999999999999</c:v>
                </c:pt>
                <c:pt idx="3050">
                  <c:v>7.4</c:v>
                </c:pt>
                <c:pt idx="3051">
                  <c:v>7.4189999999999996</c:v>
                </c:pt>
                <c:pt idx="3052">
                  <c:v>7.4180000000000001</c:v>
                </c:pt>
                <c:pt idx="3053">
                  <c:v>7.4340000000000002</c:v>
                </c:pt>
                <c:pt idx="3054">
                  <c:v>7.4539999999999997</c:v>
                </c:pt>
                <c:pt idx="3055">
                  <c:v>7.484</c:v>
                </c:pt>
                <c:pt idx="3056">
                  <c:v>7.5140000000000002</c:v>
                </c:pt>
                <c:pt idx="3057">
                  <c:v>7.4489999999999998</c:v>
                </c:pt>
                <c:pt idx="3058">
                  <c:v>7.4539999999999997</c:v>
                </c:pt>
                <c:pt idx="3059">
                  <c:v>7.484</c:v>
                </c:pt>
                <c:pt idx="3060">
                  <c:v>7.609</c:v>
                </c:pt>
                <c:pt idx="3061">
                  <c:v>7.5540000000000003</c:v>
                </c:pt>
                <c:pt idx="3062">
                  <c:v>7.4130000000000003</c:v>
                </c:pt>
                <c:pt idx="3063">
                  <c:v>7.4329999999999998</c:v>
                </c:pt>
                <c:pt idx="3064">
                  <c:v>7.4210000000000003</c:v>
                </c:pt>
                <c:pt idx="3065">
                  <c:v>7.4610000000000003</c:v>
                </c:pt>
                <c:pt idx="3066">
                  <c:v>7.4390000000000001</c:v>
                </c:pt>
                <c:pt idx="3067">
                  <c:v>7.4029999999999996</c:v>
                </c:pt>
                <c:pt idx="3068">
                  <c:v>7.4329999999999998</c:v>
                </c:pt>
                <c:pt idx="3069">
                  <c:v>7.3890000000000002</c:v>
                </c:pt>
                <c:pt idx="3070">
                  <c:v>7.3760000000000003</c:v>
                </c:pt>
                <c:pt idx="3071">
                  <c:v>7.4550000000000001</c:v>
                </c:pt>
                <c:pt idx="3072">
                  <c:v>7.4329999999999998</c:v>
                </c:pt>
                <c:pt idx="3073">
                  <c:v>7.4210000000000003</c:v>
                </c:pt>
                <c:pt idx="3074">
                  <c:v>7.4930000000000003</c:v>
                </c:pt>
                <c:pt idx="3075">
                  <c:v>7.4279999999999999</c:v>
                </c:pt>
                <c:pt idx="3076">
                  <c:v>7.4130000000000003</c:v>
                </c:pt>
                <c:pt idx="3077">
                  <c:v>7.4009999999999998</c:v>
                </c:pt>
                <c:pt idx="3078">
                  <c:v>7.274</c:v>
                </c:pt>
                <c:pt idx="3079">
                  <c:v>7.23</c:v>
                </c:pt>
                <c:pt idx="3080">
                  <c:v>7.1870000000000003</c:v>
                </c:pt>
                <c:pt idx="3081">
                  <c:v>7.2549999999999999</c:v>
                </c:pt>
                <c:pt idx="3082">
                  <c:v>7.2119999999999997</c:v>
                </c:pt>
                <c:pt idx="3083">
                  <c:v>7.3579999999999997</c:v>
                </c:pt>
                <c:pt idx="3084">
                  <c:v>7.3250000000000002</c:v>
                </c:pt>
                <c:pt idx="3085">
                  <c:v>7.3129999999999997</c:v>
                </c:pt>
                <c:pt idx="3086">
                  <c:v>7.2549999999999999</c:v>
                </c:pt>
                <c:pt idx="3087">
                  <c:v>7.2640000000000002</c:v>
                </c:pt>
                <c:pt idx="3088">
                  <c:v>7.1989999999999998</c:v>
                </c:pt>
                <c:pt idx="3089">
                  <c:v>7.1660000000000004</c:v>
                </c:pt>
                <c:pt idx="3090">
                  <c:v>7.2549999999999999</c:v>
                </c:pt>
                <c:pt idx="3091">
                  <c:v>7.2430000000000003</c:v>
                </c:pt>
                <c:pt idx="3092">
                  <c:v>7.3040000000000003</c:v>
                </c:pt>
                <c:pt idx="3093">
                  <c:v>7.2709999999999999</c:v>
                </c:pt>
                <c:pt idx="3094">
                  <c:v>7.2649999999999997</c:v>
                </c:pt>
                <c:pt idx="3095">
                  <c:v>7.2430000000000003</c:v>
                </c:pt>
                <c:pt idx="3096">
                  <c:v>7.3890000000000002</c:v>
                </c:pt>
                <c:pt idx="3097">
                  <c:v>7.3979999999999997</c:v>
                </c:pt>
                <c:pt idx="3098">
                  <c:v>7.46</c:v>
                </c:pt>
                <c:pt idx="3099">
                  <c:v>7.4550000000000001</c:v>
                </c:pt>
                <c:pt idx="3100">
                  <c:v>7.4850000000000003</c:v>
                </c:pt>
                <c:pt idx="3101">
                  <c:v>7.41</c:v>
                </c:pt>
                <c:pt idx="3102">
                  <c:v>7.2619999999999996</c:v>
                </c:pt>
                <c:pt idx="3103">
                  <c:v>7.3230000000000004</c:v>
                </c:pt>
                <c:pt idx="3104">
                  <c:v>7.2430000000000003</c:v>
                </c:pt>
                <c:pt idx="3105">
                  <c:v>7.2</c:v>
                </c:pt>
                <c:pt idx="3106">
                  <c:v>7.1669999999999998</c:v>
                </c:pt>
                <c:pt idx="3107">
                  <c:v>7.1340000000000003</c:v>
                </c:pt>
                <c:pt idx="3108">
                  <c:v>7.15</c:v>
                </c:pt>
                <c:pt idx="3109">
                  <c:v>7.117</c:v>
                </c:pt>
                <c:pt idx="3110">
                  <c:v>7.274</c:v>
                </c:pt>
                <c:pt idx="3111">
                  <c:v>7.2409999999999997</c:v>
                </c:pt>
                <c:pt idx="3112">
                  <c:v>7.1760000000000002</c:v>
                </c:pt>
                <c:pt idx="3113">
                  <c:v>7.2030000000000003</c:v>
                </c:pt>
                <c:pt idx="3114">
                  <c:v>7.1909999999999998</c:v>
                </c:pt>
                <c:pt idx="3115">
                  <c:v>7.2309999999999999</c:v>
                </c:pt>
                <c:pt idx="3116">
                  <c:v>7.3140000000000001</c:v>
                </c:pt>
                <c:pt idx="3117">
                  <c:v>7.415</c:v>
                </c:pt>
                <c:pt idx="3118">
                  <c:v>7.3819999999999997</c:v>
                </c:pt>
                <c:pt idx="3119">
                  <c:v>7.3380000000000001</c:v>
                </c:pt>
                <c:pt idx="3120">
                  <c:v>7.3049999999999997</c:v>
                </c:pt>
                <c:pt idx="3121">
                  <c:v>7.1779999999999999</c:v>
                </c:pt>
                <c:pt idx="3122">
                  <c:v>7.2290000000000001</c:v>
                </c:pt>
                <c:pt idx="3123">
                  <c:v>7.2009999999999996</c:v>
                </c:pt>
                <c:pt idx="3124">
                  <c:v>7.2949999999999999</c:v>
                </c:pt>
                <c:pt idx="3125">
                  <c:v>7.3140000000000001</c:v>
                </c:pt>
                <c:pt idx="3126">
                  <c:v>7.1760000000000002</c:v>
                </c:pt>
                <c:pt idx="3127">
                  <c:v>7.234</c:v>
                </c:pt>
                <c:pt idx="3128">
                  <c:v>7.2960000000000003</c:v>
                </c:pt>
                <c:pt idx="3129">
                  <c:v>7.2629999999999999</c:v>
                </c:pt>
                <c:pt idx="3130">
                  <c:v>7.2409999999999997</c:v>
                </c:pt>
                <c:pt idx="3131">
                  <c:v>7.2290000000000001</c:v>
                </c:pt>
                <c:pt idx="3132">
                  <c:v>7.0979999999999999</c:v>
                </c:pt>
                <c:pt idx="3133">
                  <c:v>7.0229999999999997</c:v>
                </c:pt>
                <c:pt idx="3134">
                  <c:v>6.9580000000000002</c:v>
                </c:pt>
                <c:pt idx="3135">
                  <c:v>6.8630000000000004</c:v>
                </c:pt>
                <c:pt idx="3136">
                  <c:v>6.7880000000000003</c:v>
                </c:pt>
                <c:pt idx="3137">
                  <c:v>6.7510000000000003</c:v>
                </c:pt>
                <c:pt idx="3138">
                  <c:v>6.75</c:v>
                </c:pt>
                <c:pt idx="3139">
                  <c:v>6.8109999999999999</c:v>
                </c:pt>
                <c:pt idx="3140">
                  <c:v>6.7679999999999998</c:v>
                </c:pt>
                <c:pt idx="3141">
                  <c:v>6.7249999999999996</c:v>
                </c:pt>
                <c:pt idx="3142">
                  <c:v>6.7510000000000003</c:v>
                </c:pt>
                <c:pt idx="3143">
                  <c:v>6.7080000000000002</c:v>
                </c:pt>
                <c:pt idx="3144">
                  <c:v>6.6539999999999999</c:v>
                </c:pt>
                <c:pt idx="3145">
                  <c:v>6.6319999999999997</c:v>
                </c:pt>
                <c:pt idx="3146">
                  <c:v>6.6310000000000002</c:v>
                </c:pt>
                <c:pt idx="3147">
                  <c:v>6.52</c:v>
                </c:pt>
                <c:pt idx="3148">
                  <c:v>6.5720000000000001</c:v>
                </c:pt>
                <c:pt idx="3149">
                  <c:v>6.57</c:v>
                </c:pt>
                <c:pt idx="3150">
                  <c:v>6.548</c:v>
                </c:pt>
                <c:pt idx="3151">
                  <c:v>6.51</c:v>
                </c:pt>
                <c:pt idx="3152">
                  <c:v>6.5090000000000003</c:v>
                </c:pt>
                <c:pt idx="3153">
                  <c:v>6.5069999999999997</c:v>
                </c:pt>
                <c:pt idx="3154">
                  <c:v>6.5170000000000003</c:v>
                </c:pt>
                <c:pt idx="3155">
                  <c:v>6.4109999999999996</c:v>
                </c:pt>
                <c:pt idx="3156">
                  <c:v>6.3630000000000004</c:v>
                </c:pt>
                <c:pt idx="3157">
                  <c:v>6.31</c:v>
                </c:pt>
                <c:pt idx="3158">
                  <c:v>6.194</c:v>
                </c:pt>
                <c:pt idx="3159">
                  <c:v>6.1719999999999997</c:v>
                </c:pt>
                <c:pt idx="3160">
                  <c:v>6.1180000000000003</c:v>
                </c:pt>
                <c:pt idx="3161">
                  <c:v>6.0170000000000003</c:v>
                </c:pt>
                <c:pt idx="3162">
                  <c:v>5.9649999999999999</c:v>
                </c:pt>
                <c:pt idx="3163">
                  <c:v>5.9219999999999997</c:v>
                </c:pt>
                <c:pt idx="3164">
                  <c:v>5.9829999999999997</c:v>
                </c:pt>
                <c:pt idx="3165">
                  <c:v>6.0030000000000001</c:v>
                </c:pt>
                <c:pt idx="3166">
                  <c:v>6.0490000000000004</c:v>
                </c:pt>
                <c:pt idx="3167">
                  <c:v>6.2050000000000001</c:v>
                </c:pt>
                <c:pt idx="3168">
                  <c:v>6.2560000000000002</c:v>
                </c:pt>
                <c:pt idx="3169">
                  <c:v>6.2869999999999999</c:v>
                </c:pt>
                <c:pt idx="3170">
                  <c:v>6.2960000000000003</c:v>
                </c:pt>
                <c:pt idx="3171">
                  <c:v>6.2270000000000003</c:v>
                </c:pt>
                <c:pt idx="3172">
                  <c:v>6.2679999999999998</c:v>
                </c:pt>
                <c:pt idx="3173">
                  <c:v>6.2560000000000002</c:v>
                </c:pt>
                <c:pt idx="3174">
                  <c:v>6.2869999999999999</c:v>
                </c:pt>
                <c:pt idx="3175">
                  <c:v>6.2750000000000004</c:v>
                </c:pt>
                <c:pt idx="3176">
                  <c:v>6.2169999999999996</c:v>
                </c:pt>
                <c:pt idx="3177">
                  <c:v>6.2149999999999999</c:v>
                </c:pt>
                <c:pt idx="3178">
                  <c:v>6.1829999999999998</c:v>
                </c:pt>
                <c:pt idx="3179">
                  <c:v>6.234</c:v>
                </c:pt>
                <c:pt idx="3180">
                  <c:v>6.2119999999999997</c:v>
                </c:pt>
                <c:pt idx="3181">
                  <c:v>6.2789999999999999</c:v>
                </c:pt>
                <c:pt idx="3182">
                  <c:v>6.2359999999999998</c:v>
                </c:pt>
                <c:pt idx="3183">
                  <c:v>6.2460000000000004</c:v>
                </c:pt>
                <c:pt idx="3184">
                  <c:v>6.444</c:v>
                </c:pt>
                <c:pt idx="3185">
                  <c:v>6.38</c:v>
                </c:pt>
                <c:pt idx="3186">
                  <c:v>6.4260000000000002</c:v>
                </c:pt>
                <c:pt idx="3187">
                  <c:v>6.3929999999999998</c:v>
                </c:pt>
                <c:pt idx="3188">
                  <c:v>6.3609999999999998</c:v>
                </c:pt>
                <c:pt idx="3189">
                  <c:v>6.37</c:v>
                </c:pt>
                <c:pt idx="3190">
                  <c:v>6.3380000000000001</c:v>
                </c:pt>
                <c:pt idx="3191">
                  <c:v>6.3410000000000002</c:v>
                </c:pt>
                <c:pt idx="3192">
                  <c:v>6.3710000000000004</c:v>
                </c:pt>
                <c:pt idx="3193">
                  <c:v>6.4960000000000004</c:v>
                </c:pt>
                <c:pt idx="3194">
                  <c:v>6.484</c:v>
                </c:pt>
                <c:pt idx="3195">
                  <c:v>6.5620000000000003</c:v>
                </c:pt>
                <c:pt idx="3196">
                  <c:v>6.5720000000000001</c:v>
                </c:pt>
                <c:pt idx="3197">
                  <c:v>6.7069999999999999</c:v>
                </c:pt>
                <c:pt idx="3198">
                  <c:v>6.6840000000000002</c:v>
                </c:pt>
                <c:pt idx="3199">
                  <c:v>6.4950000000000001</c:v>
                </c:pt>
                <c:pt idx="3200">
                  <c:v>6.4989999999999997</c:v>
                </c:pt>
                <c:pt idx="3201">
                  <c:v>6.4459999999999997</c:v>
                </c:pt>
                <c:pt idx="3202">
                  <c:v>6.5069999999999997</c:v>
                </c:pt>
                <c:pt idx="3203">
                  <c:v>6.423</c:v>
                </c:pt>
                <c:pt idx="3204">
                  <c:v>6.2750000000000004</c:v>
                </c:pt>
                <c:pt idx="3205">
                  <c:v>6.29</c:v>
                </c:pt>
                <c:pt idx="3206">
                  <c:v>6.2469999999999999</c:v>
                </c:pt>
                <c:pt idx="3207">
                  <c:v>6.2460000000000004</c:v>
                </c:pt>
                <c:pt idx="3208">
                  <c:v>6.2869999999999999</c:v>
                </c:pt>
                <c:pt idx="3209">
                  <c:v>6.2750000000000004</c:v>
                </c:pt>
                <c:pt idx="3210">
                  <c:v>6.258</c:v>
                </c:pt>
                <c:pt idx="3211">
                  <c:v>6.226</c:v>
                </c:pt>
                <c:pt idx="3212">
                  <c:v>6.2460000000000004</c:v>
                </c:pt>
                <c:pt idx="3213">
                  <c:v>6.2450000000000001</c:v>
                </c:pt>
                <c:pt idx="3214">
                  <c:v>6.1289999999999996</c:v>
                </c:pt>
                <c:pt idx="3215">
                  <c:v>6.1539999999999999</c:v>
                </c:pt>
                <c:pt idx="3216">
                  <c:v>6.1529999999999996</c:v>
                </c:pt>
                <c:pt idx="3217">
                  <c:v>6.1619999999999999</c:v>
                </c:pt>
                <c:pt idx="3218">
                  <c:v>6.0570000000000004</c:v>
                </c:pt>
                <c:pt idx="3219">
                  <c:v>6.0069999999999997</c:v>
                </c:pt>
                <c:pt idx="3220">
                  <c:v>6.1210000000000004</c:v>
                </c:pt>
                <c:pt idx="3221">
                  <c:v>6.016</c:v>
                </c:pt>
                <c:pt idx="3222">
                  <c:v>5.9</c:v>
                </c:pt>
                <c:pt idx="3223">
                  <c:v>5.899</c:v>
                </c:pt>
                <c:pt idx="3224">
                  <c:v>5.9240000000000004</c:v>
                </c:pt>
                <c:pt idx="3225">
                  <c:v>5.9119999999999999</c:v>
                </c:pt>
                <c:pt idx="3226">
                  <c:v>5.9320000000000004</c:v>
                </c:pt>
                <c:pt idx="3227">
                  <c:v>5.91</c:v>
                </c:pt>
                <c:pt idx="3228">
                  <c:v>5.8360000000000003</c:v>
                </c:pt>
                <c:pt idx="3229">
                  <c:v>5.8609999999999998</c:v>
                </c:pt>
                <c:pt idx="3230">
                  <c:v>5.9020000000000001</c:v>
                </c:pt>
                <c:pt idx="3231">
                  <c:v>5.9530000000000003</c:v>
                </c:pt>
                <c:pt idx="3232">
                  <c:v>5.952</c:v>
                </c:pt>
                <c:pt idx="3233">
                  <c:v>5.9930000000000003</c:v>
                </c:pt>
                <c:pt idx="3234">
                  <c:v>6.0179999999999998</c:v>
                </c:pt>
                <c:pt idx="3235">
                  <c:v>6.0060000000000002</c:v>
                </c:pt>
                <c:pt idx="3236">
                  <c:v>5.984</c:v>
                </c:pt>
                <c:pt idx="3237">
                  <c:v>5.91</c:v>
                </c:pt>
                <c:pt idx="3238">
                  <c:v>5.9089999999999998</c:v>
                </c:pt>
                <c:pt idx="3239">
                  <c:v>5.851</c:v>
                </c:pt>
                <c:pt idx="3240">
                  <c:v>5.86</c:v>
                </c:pt>
                <c:pt idx="3241">
                  <c:v>5.8490000000000002</c:v>
                </c:pt>
                <c:pt idx="3242">
                  <c:v>5.8579999999999997</c:v>
                </c:pt>
                <c:pt idx="3243">
                  <c:v>5.8470000000000004</c:v>
                </c:pt>
                <c:pt idx="3244">
                  <c:v>5.7670000000000003</c:v>
                </c:pt>
                <c:pt idx="3245">
                  <c:v>5.7770000000000001</c:v>
                </c:pt>
                <c:pt idx="3246">
                  <c:v>5.7030000000000003</c:v>
                </c:pt>
                <c:pt idx="3247">
                  <c:v>5.7329999999999997</c:v>
                </c:pt>
                <c:pt idx="3248">
                  <c:v>5.7110000000000003</c:v>
                </c:pt>
                <c:pt idx="3249">
                  <c:v>5.7670000000000003</c:v>
                </c:pt>
                <c:pt idx="3250">
                  <c:v>5.6929999999999996</c:v>
                </c:pt>
                <c:pt idx="3251">
                  <c:v>5.5670000000000002</c:v>
                </c:pt>
                <c:pt idx="3252">
                  <c:v>5.5039999999999996</c:v>
                </c:pt>
                <c:pt idx="3253">
                  <c:v>5.492</c:v>
                </c:pt>
                <c:pt idx="3254">
                  <c:v>5.4240000000000004</c:v>
                </c:pt>
                <c:pt idx="3255">
                  <c:v>5.423</c:v>
                </c:pt>
                <c:pt idx="3256">
                  <c:v>5.4210000000000003</c:v>
                </c:pt>
                <c:pt idx="3257">
                  <c:v>5.2750000000000004</c:v>
                </c:pt>
                <c:pt idx="3258">
                  <c:v>5.3179999999999996</c:v>
                </c:pt>
                <c:pt idx="3259">
                  <c:v>5.3380000000000001</c:v>
                </c:pt>
                <c:pt idx="3260">
                  <c:v>5.3159999999999998</c:v>
                </c:pt>
                <c:pt idx="3261">
                  <c:v>5.3570000000000002</c:v>
                </c:pt>
                <c:pt idx="3262">
                  <c:v>5.391</c:v>
                </c:pt>
                <c:pt idx="3263">
                  <c:v>5.3179999999999996</c:v>
                </c:pt>
                <c:pt idx="3264">
                  <c:v>5.2859999999999996</c:v>
                </c:pt>
                <c:pt idx="3265">
                  <c:v>5.327</c:v>
                </c:pt>
                <c:pt idx="3266">
                  <c:v>5.2949999999999999</c:v>
                </c:pt>
                <c:pt idx="3267">
                  <c:v>5.2869999999999999</c:v>
                </c:pt>
                <c:pt idx="3268">
                  <c:v>5.234</c:v>
                </c:pt>
                <c:pt idx="3269">
                  <c:v>5.2549999999999999</c:v>
                </c:pt>
                <c:pt idx="3270">
                  <c:v>5.3680000000000003</c:v>
                </c:pt>
                <c:pt idx="3271">
                  <c:v>5.3780000000000001</c:v>
                </c:pt>
                <c:pt idx="3272">
                  <c:v>5.3819999999999997</c:v>
                </c:pt>
                <c:pt idx="3273">
                  <c:v>5.36</c:v>
                </c:pt>
                <c:pt idx="3274">
                  <c:v>5.359</c:v>
                </c:pt>
                <c:pt idx="3275">
                  <c:v>5.359</c:v>
                </c:pt>
                <c:pt idx="3276">
                  <c:v>5.3579999999999997</c:v>
                </c:pt>
                <c:pt idx="3277">
                  <c:v>5.351</c:v>
                </c:pt>
                <c:pt idx="3278">
                  <c:v>5.319</c:v>
                </c:pt>
                <c:pt idx="3279">
                  <c:v>5.3179999999999996</c:v>
                </c:pt>
                <c:pt idx="3280">
                  <c:v>5.327</c:v>
                </c:pt>
                <c:pt idx="3281">
                  <c:v>5.1390000000000002</c:v>
                </c:pt>
                <c:pt idx="3282">
                  <c:v>5.2039999999999997</c:v>
                </c:pt>
                <c:pt idx="3283">
                  <c:v>5.1619999999999999</c:v>
                </c:pt>
                <c:pt idx="3284">
                  <c:v>5.1820000000000004</c:v>
                </c:pt>
                <c:pt idx="3285">
                  <c:v>5.181</c:v>
                </c:pt>
                <c:pt idx="3286">
                  <c:v>5.1909999999999998</c:v>
                </c:pt>
                <c:pt idx="3287">
                  <c:v>5.2869999999999999</c:v>
                </c:pt>
                <c:pt idx="3288">
                  <c:v>5.2960000000000003</c:v>
                </c:pt>
                <c:pt idx="3289">
                  <c:v>5.3369999999999997</c:v>
                </c:pt>
                <c:pt idx="3290">
                  <c:v>5.4089999999999998</c:v>
                </c:pt>
                <c:pt idx="3291">
                  <c:v>5.4329999999999998</c:v>
                </c:pt>
                <c:pt idx="3292">
                  <c:v>5.4530000000000003</c:v>
                </c:pt>
                <c:pt idx="3293">
                  <c:v>5.4210000000000003</c:v>
                </c:pt>
                <c:pt idx="3294">
                  <c:v>5.41</c:v>
                </c:pt>
                <c:pt idx="3295">
                  <c:v>5.4089999999999998</c:v>
                </c:pt>
                <c:pt idx="3296">
                  <c:v>5.3079999999999998</c:v>
                </c:pt>
                <c:pt idx="3297">
                  <c:v>5.37</c:v>
                </c:pt>
                <c:pt idx="3298">
                  <c:v>5.3170000000000002</c:v>
                </c:pt>
                <c:pt idx="3299">
                  <c:v>5.306</c:v>
                </c:pt>
                <c:pt idx="3300">
                  <c:v>5.3259999999999996</c:v>
                </c:pt>
                <c:pt idx="3301">
                  <c:v>5.3810000000000002</c:v>
                </c:pt>
                <c:pt idx="3302">
                  <c:v>5.38</c:v>
                </c:pt>
                <c:pt idx="3303">
                  <c:v>5.39</c:v>
                </c:pt>
                <c:pt idx="3304">
                  <c:v>5.4</c:v>
                </c:pt>
                <c:pt idx="3305">
                  <c:v>5.5449999999999999</c:v>
                </c:pt>
                <c:pt idx="3306">
                  <c:v>5.548</c:v>
                </c:pt>
                <c:pt idx="3307">
                  <c:v>5.5039999999999996</c:v>
                </c:pt>
                <c:pt idx="3308">
                  <c:v>5.5140000000000002</c:v>
                </c:pt>
                <c:pt idx="3309">
                  <c:v>5.5129999999999999</c:v>
                </c:pt>
                <c:pt idx="3310">
                  <c:v>5.5170000000000003</c:v>
                </c:pt>
                <c:pt idx="3311">
                  <c:v>5.484</c:v>
                </c:pt>
                <c:pt idx="3312">
                  <c:v>5.4420000000000002</c:v>
                </c:pt>
                <c:pt idx="3313">
                  <c:v>5.5250000000000004</c:v>
                </c:pt>
                <c:pt idx="3314">
                  <c:v>5.492</c:v>
                </c:pt>
                <c:pt idx="3315">
                  <c:v>5.4749999999999996</c:v>
                </c:pt>
                <c:pt idx="3316">
                  <c:v>5.5259999999999998</c:v>
                </c:pt>
                <c:pt idx="3317">
                  <c:v>5.5250000000000004</c:v>
                </c:pt>
                <c:pt idx="3318">
                  <c:v>5.524</c:v>
                </c:pt>
                <c:pt idx="3319">
                  <c:v>5.548</c:v>
                </c:pt>
                <c:pt idx="3320">
                  <c:v>5.5369999999999999</c:v>
                </c:pt>
                <c:pt idx="3321">
                  <c:v>5.577</c:v>
                </c:pt>
                <c:pt idx="3322">
                  <c:v>5.4720000000000004</c:v>
                </c:pt>
                <c:pt idx="3323">
                  <c:v>5.5650000000000004</c:v>
                </c:pt>
                <c:pt idx="3324">
                  <c:v>5.6420000000000003</c:v>
                </c:pt>
                <c:pt idx="3325">
                  <c:v>5.63</c:v>
                </c:pt>
                <c:pt idx="3326">
                  <c:v>5.609</c:v>
                </c:pt>
                <c:pt idx="3327">
                  <c:v>5.6079999999999997</c:v>
                </c:pt>
                <c:pt idx="3328">
                  <c:v>5.617</c:v>
                </c:pt>
                <c:pt idx="3329">
                  <c:v>5.694</c:v>
                </c:pt>
                <c:pt idx="3330">
                  <c:v>5.7350000000000003</c:v>
                </c:pt>
                <c:pt idx="3331">
                  <c:v>5.7649999999999997</c:v>
                </c:pt>
                <c:pt idx="3332">
                  <c:v>5.7329999999999997</c:v>
                </c:pt>
                <c:pt idx="3333">
                  <c:v>5.6280000000000001</c:v>
                </c:pt>
                <c:pt idx="3334">
                  <c:v>5.6420000000000003</c:v>
                </c:pt>
                <c:pt idx="3335">
                  <c:v>5.7450000000000001</c:v>
                </c:pt>
                <c:pt idx="3336">
                  <c:v>5.7130000000000001</c:v>
                </c:pt>
                <c:pt idx="3337">
                  <c:v>5.7220000000000004</c:v>
                </c:pt>
                <c:pt idx="3338">
                  <c:v>5.84</c:v>
                </c:pt>
                <c:pt idx="3339">
                  <c:v>5.8390000000000004</c:v>
                </c:pt>
                <c:pt idx="3340">
                  <c:v>5.8070000000000004</c:v>
                </c:pt>
                <c:pt idx="3341">
                  <c:v>5.69</c:v>
                </c:pt>
                <c:pt idx="3342">
                  <c:v>5.6520000000000001</c:v>
                </c:pt>
                <c:pt idx="3343">
                  <c:v>5.62</c:v>
                </c:pt>
                <c:pt idx="3344">
                  <c:v>5.5570000000000004</c:v>
                </c:pt>
                <c:pt idx="3345">
                  <c:v>5.577</c:v>
                </c:pt>
                <c:pt idx="3346">
                  <c:v>5.5129999999999999</c:v>
                </c:pt>
                <c:pt idx="3347">
                  <c:v>5.5270000000000001</c:v>
                </c:pt>
                <c:pt idx="3348">
                  <c:v>5.4640000000000004</c:v>
                </c:pt>
                <c:pt idx="3349">
                  <c:v>5.4630000000000001</c:v>
                </c:pt>
                <c:pt idx="3350">
                  <c:v>5.5039999999999996</c:v>
                </c:pt>
                <c:pt idx="3351">
                  <c:v>5.4720000000000004</c:v>
                </c:pt>
                <c:pt idx="3352">
                  <c:v>5.4009999999999998</c:v>
                </c:pt>
                <c:pt idx="3353">
                  <c:v>5.4630000000000001</c:v>
                </c:pt>
                <c:pt idx="3354">
                  <c:v>5.5140000000000002</c:v>
                </c:pt>
                <c:pt idx="3355">
                  <c:v>5.5449999999999999</c:v>
                </c:pt>
                <c:pt idx="3356">
                  <c:v>5.6</c:v>
                </c:pt>
                <c:pt idx="3357">
                  <c:v>5.61</c:v>
                </c:pt>
                <c:pt idx="3358">
                  <c:v>5.5979999999999999</c:v>
                </c:pt>
                <c:pt idx="3359">
                  <c:v>5.66</c:v>
                </c:pt>
                <c:pt idx="3360">
                  <c:v>5.7530000000000001</c:v>
                </c:pt>
                <c:pt idx="3361">
                  <c:v>5.6840000000000002</c:v>
                </c:pt>
                <c:pt idx="3362">
                  <c:v>5.7240000000000002</c:v>
                </c:pt>
                <c:pt idx="3363">
                  <c:v>5.7859999999999996</c:v>
                </c:pt>
                <c:pt idx="3364">
                  <c:v>5.7229999999999999</c:v>
                </c:pt>
                <c:pt idx="3365">
                  <c:v>5.8049999999999997</c:v>
                </c:pt>
                <c:pt idx="3366">
                  <c:v>5.8710000000000004</c:v>
                </c:pt>
                <c:pt idx="3367">
                  <c:v>5.9539999999999997</c:v>
                </c:pt>
                <c:pt idx="3368">
                  <c:v>5.9950000000000001</c:v>
                </c:pt>
                <c:pt idx="3369">
                  <c:v>5.806</c:v>
                </c:pt>
                <c:pt idx="3370">
                  <c:v>5.7949999999999999</c:v>
                </c:pt>
                <c:pt idx="3371">
                  <c:v>5.7969999999999997</c:v>
                </c:pt>
                <c:pt idx="3372">
                  <c:v>5.734</c:v>
                </c:pt>
                <c:pt idx="3373">
                  <c:v>5.577</c:v>
                </c:pt>
                <c:pt idx="3374">
                  <c:v>5.5860000000000003</c:v>
                </c:pt>
                <c:pt idx="3375">
                  <c:v>5.5789999999999997</c:v>
                </c:pt>
                <c:pt idx="3376">
                  <c:v>5.61</c:v>
                </c:pt>
                <c:pt idx="3377">
                  <c:v>5.5979999999999999</c:v>
                </c:pt>
                <c:pt idx="3378">
                  <c:v>5.5970000000000004</c:v>
                </c:pt>
                <c:pt idx="3379">
                  <c:v>5.5860000000000003</c:v>
                </c:pt>
                <c:pt idx="3380">
                  <c:v>5.6310000000000002</c:v>
                </c:pt>
                <c:pt idx="3381">
                  <c:v>5.6719999999999997</c:v>
                </c:pt>
                <c:pt idx="3382">
                  <c:v>5.64</c:v>
                </c:pt>
                <c:pt idx="3383">
                  <c:v>5.66</c:v>
                </c:pt>
                <c:pt idx="3384">
                  <c:v>5.7949999999999999</c:v>
                </c:pt>
                <c:pt idx="3385">
                  <c:v>5.7709999999999999</c:v>
                </c:pt>
                <c:pt idx="3386">
                  <c:v>5.7969999999999997</c:v>
                </c:pt>
                <c:pt idx="3387">
                  <c:v>5.8280000000000003</c:v>
                </c:pt>
                <c:pt idx="3388">
                  <c:v>5.8159999999999998</c:v>
                </c:pt>
                <c:pt idx="3389">
                  <c:v>5.774</c:v>
                </c:pt>
                <c:pt idx="3390">
                  <c:v>5.7359999999999998</c:v>
                </c:pt>
                <c:pt idx="3391">
                  <c:v>5.7030000000000003</c:v>
                </c:pt>
                <c:pt idx="3392">
                  <c:v>5.6609999999999996</c:v>
                </c:pt>
                <c:pt idx="3393">
                  <c:v>5.6390000000000002</c:v>
                </c:pt>
                <c:pt idx="3394">
                  <c:v>5.6589999999999998</c:v>
                </c:pt>
                <c:pt idx="3395">
                  <c:v>5.7359999999999998</c:v>
                </c:pt>
                <c:pt idx="3396">
                  <c:v>5.7240000000000002</c:v>
                </c:pt>
                <c:pt idx="3397">
                  <c:v>5.7130000000000001</c:v>
                </c:pt>
                <c:pt idx="3398">
                  <c:v>5.702</c:v>
                </c:pt>
                <c:pt idx="3399">
                  <c:v>5.7949999999999999</c:v>
                </c:pt>
                <c:pt idx="3400">
                  <c:v>5.8609999999999998</c:v>
                </c:pt>
                <c:pt idx="3401">
                  <c:v>5.923</c:v>
                </c:pt>
                <c:pt idx="3402">
                  <c:v>5.6189999999999998</c:v>
                </c:pt>
                <c:pt idx="3403">
                  <c:v>5.67</c:v>
                </c:pt>
                <c:pt idx="3404">
                  <c:v>5.6379999999999999</c:v>
                </c:pt>
                <c:pt idx="3405">
                  <c:v>5.6630000000000003</c:v>
                </c:pt>
                <c:pt idx="3406">
                  <c:v>5.6929999999999996</c:v>
                </c:pt>
                <c:pt idx="3407">
                  <c:v>5.63</c:v>
                </c:pt>
                <c:pt idx="3408">
                  <c:v>5.91</c:v>
                </c:pt>
                <c:pt idx="3409">
                  <c:v>6.024</c:v>
                </c:pt>
                <c:pt idx="3410">
                  <c:v>6.1959999999999997</c:v>
                </c:pt>
                <c:pt idx="3411">
                  <c:v>6.0060000000000002</c:v>
                </c:pt>
                <c:pt idx="3412">
                  <c:v>5.7969999999999997</c:v>
                </c:pt>
                <c:pt idx="3413">
                  <c:v>5.7229999999999999</c:v>
                </c:pt>
                <c:pt idx="3414">
                  <c:v>5.7359999999999998</c:v>
                </c:pt>
                <c:pt idx="3415">
                  <c:v>5.5890000000000004</c:v>
                </c:pt>
                <c:pt idx="3416">
                  <c:v>5.577</c:v>
                </c:pt>
                <c:pt idx="3417">
                  <c:v>5.65</c:v>
                </c:pt>
                <c:pt idx="3418">
                  <c:v>5.9509999999999996</c:v>
                </c:pt>
                <c:pt idx="3419">
                  <c:v>6.0179999999999998</c:v>
                </c:pt>
                <c:pt idx="3420">
                  <c:v>5.9749999999999996</c:v>
                </c:pt>
                <c:pt idx="3421">
                  <c:v>5.7439999999999998</c:v>
                </c:pt>
                <c:pt idx="3422">
                  <c:v>5.5449999999999999</c:v>
                </c:pt>
                <c:pt idx="3423">
                  <c:v>5.7110000000000003</c:v>
                </c:pt>
                <c:pt idx="3424">
                  <c:v>6.0069999999999997</c:v>
                </c:pt>
                <c:pt idx="3425">
                  <c:v>5.923</c:v>
                </c:pt>
                <c:pt idx="3426">
                  <c:v>5.577</c:v>
                </c:pt>
                <c:pt idx="3427">
                  <c:v>5.67</c:v>
                </c:pt>
                <c:pt idx="3428">
                  <c:v>5.6589999999999998</c:v>
                </c:pt>
                <c:pt idx="3429">
                  <c:v>5.9550000000000001</c:v>
                </c:pt>
                <c:pt idx="3430">
                  <c:v>5.7030000000000003</c:v>
                </c:pt>
                <c:pt idx="3431">
                  <c:v>5.65</c:v>
                </c:pt>
                <c:pt idx="3432">
                  <c:v>5.8479999999999999</c:v>
                </c:pt>
                <c:pt idx="3433">
                  <c:v>6.0519999999999996</c:v>
                </c:pt>
                <c:pt idx="3434">
                  <c:v>6.1520000000000001</c:v>
                </c:pt>
                <c:pt idx="3435">
                  <c:v>5.7439999999999998</c:v>
                </c:pt>
                <c:pt idx="3436">
                  <c:v>5.7960000000000003</c:v>
                </c:pt>
                <c:pt idx="3437">
                  <c:v>5.5540000000000003</c:v>
                </c:pt>
                <c:pt idx="3438">
                  <c:v>5.69</c:v>
                </c:pt>
                <c:pt idx="3439">
                  <c:v>5.8380000000000001</c:v>
                </c:pt>
                <c:pt idx="3440">
                  <c:v>5.8470000000000004</c:v>
                </c:pt>
                <c:pt idx="3441">
                  <c:v>5.7629999999999999</c:v>
                </c:pt>
                <c:pt idx="3442">
                  <c:v>5.8230000000000004</c:v>
                </c:pt>
                <c:pt idx="3443">
                  <c:v>5.9850000000000003</c:v>
                </c:pt>
                <c:pt idx="3444">
                  <c:v>5.89</c:v>
                </c:pt>
                <c:pt idx="3445">
                  <c:v>5.8380000000000001</c:v>
                </c:pt>
                <c:pt idx="3446">
                  <c:v>5.8360000000000003</c:v>
                </c:pt>
                <c:pt idx="3447">
                  <c:v>5.8230000000000004</c:v>
                </c:pt>
                <c:pt idx="3448">
                  <c:v>5.734</c:v>
                </c:pt>
                <c:pt idx="3449">
                  <c:v>5.6710000000000003</c:v>
                </c:pt>
                <c:pt idx="3450">
                  <c:v>5.6180000000000003</c:v>
                </c:pt>
                <c:pt idx="3451">
                  <c:v>5.6479999999999997</c:v>
                </c:pt>
                <c:pt idx="3452">
                  <c:v>5.6980000000000004</c:v>
                </c:pt>
                <c:pt idx="3453">
                  <c:v>5.8179999999999996</c:v>
                </c:pt>
                <c:pt idx="3454">
                  <c:v>5.7539999999999996</c:v>
                </c:pt>
                <c:pt idx="3455">
                  <c:v>5.7850000000000001</c:v>
                </c:pt>
                <c:pt idx="3456">
                  <c:v>5.7939999999999996</c:v>
                </c:pt>
                <c:pt idx="3457">
                  <c:v>5.7910000000000004</c:v>
                </c:pt>
                <c:pt idx="3458">
                  <c:v>5.8070000000000004</c:v>
                </c:pt>
                <c:pt idx="3459">
                  <c:v>5.88</c:v>
                </c:pt>
                <c:pt idx="3460">
                  <c:v>5.9619999999999997</c:v>
                </c:pt>
                <c:pt idx="3461">
                  <c:v>5.9820000000000002</c:v>
                </c:pt>
                <c:pt idx="3462">
                  <c:v>5.9169999999999998</c:v>
                </c:pt>
                <c:pt idx="3463">
                  <c:v>5.9009999999999998</c:v>
                </c:pt>
                <c:pt idx="3464">
                  <c:v>5.8689999999999998</c:v>
                </c:pt>
                <c:pt idx="3465">
                  <c:v>5.7850000000000001</c:v>
                </c:pt>
                <c:pt idx="3466">
                  <c:v>5.8230000000000004</c:v>
                </c:pt>
                <c:pt idx="3467">
                  <c:v>5.734</c:v>
                </c:pt>
                <c:pt idx="3468">
                  <c:v>5.7329999999999997</c:v>
                </c:pt>
                <c:pt idx="3469">
                  <c:v>5.7009999999999996</c:v>
                </c:pt>
                <c:pt idx="3470">
                  <c:v>5.774</c:v>
                </c:pt>
                <c:pt idx="3471">
                  <c:v>5.7389999999999999</c:v>
                </c:pt>
                <c:pt idx="3472">
                  <c:v>5.7030000000000003</c:v>
                </c:pt>
                <c:pt idx="3473">
                  <c:v>5.702</c:v>
                </c:pt>
                <c:pt idx="3474">
                  <c:v>5.7119999999999997</c:v>
                </c:pt>
                <c:pt idx="3475">
                  <c:v>5.7320000000000002</c:v>
                </c:pt>
                <c:pt idx="3476">
                  <c:v>5.6980000000000004</c:v>
                </c:pt>
                <c:pt idx="3477">
                  <c:v>5.6859999999999999</c:v>
                </c:pt>
                <c:pt idx="3478">
                  <c:v>5.8209999999999997</c:v>
                </c:pt>
                <c:pt idx="3479">
                  <c:v>5.7779999999999996</c:v>
                </c:pt>
                <c:pt idx="3480">
                  <c:v>5.8090000000000002</c:v>
                </c:pt>
                <c:pt idx="3481">
                  <c:v>5.9829999999999997</c:v>
                </c:pt>
                <c:pt idx="3482">
                  <c:v>5.94</c:v>
                </c:pt>
                <c:pt idx="3483">
                  <c:v>6.0010000000000003</c:v>
                </c:pt>
                <c:pt idx="3484">
                  <c:v>6.0209999999999999</c:v>
                </c:pt>
                <c:pt idx="3485">
                  <c:v>6.01</c:v>
                </c:pt>
                <c:pt idx="3486">
                  <c:v>6.23</c:v>
                </c:pt>
                <c:pt idx="3487">
                  <c:v>6.0789999999999997</c:v>
                </c:pt>
                <c:pt idx="3488">
                  <c:v>6.0259999999999998</c:v>
                </c:pt>
                <c:pt idx="3489">
                  <c:v>6.0039999999999996</c:v>
                </c:pt>
                <c:pt idx="3490">
                  <c:v>5.899</c:v>
                </c:pt>
                <c:pt idx="3491">
                  <c:v>6.0309999999999997</c:v>
                </c:pt>
                <c:pt idx="3492">
                  <c:v>6.0890000000000004</c:v>
                </c:pt>
                <c:pt idx="3493">
                  <c:v>6.1</c:v>
                </c:pt>
                <c:pt idx="3494">
                  <c:v>6.109</c:v>
                </c:pt>
                <c:pt idx="3495">
                  <c:v>6.1180000000000003</c:v>
                </c:pt>
                <c:pt idx="3496">
                  <c:v>6.1180000000000003</c:v>
                </c:pt>
                <c:pt idx="3497">
                  <c:v>6.1310000000000002</c:v>
                </c:pt>
                <c:pt idx="3498">
                  <c:v>6.1719999999999997</c:v>
                </c:pt>
                <c:pt idx="3499">
                  <c:v>6.2439999999999998</c:v>
                </c:pt>
                <c:pt idx="3500">
                  <c:v>6.2809999999999997</c:v>
                </c:pt>
                <c:pt idx="3501">
                  <c:v>6.2880000000000003</c:v>
                </c:pt>
                <c:pt idx="3502">
                  <c:v>6.359</c:v>
                </c:pt>
                <c:pt idx="3503">
                  <c:v>6.3890000000000002</c:v>
                </c:pt>
                <c:pt idx="3504">
                  <c:v>6.4509999999999996</c:v>
                </c:pt>
                <c:pt idx="3505">
                  <c:v>6.4710000000000001</c:v>
                </c:pt>
                <c:pt idx="3506">
                  <c:v>6.5030000000000001</c:v>
                </c:pt>
                <c:pt idx="3507">
                  <c:v>6.3890000000000002</c:v>
                </c:pt>
                <c:pt idx="3508">
                  <c:v>6.3150000000000004</c:v>
                </c:pt>
                <c:pt idx="3509">
                  <c:v>6.2720000000000002</c:v>
                </c:pt>
                <c:pt idx="3510">
                  <c:v>6.3550000000000004</c:v>
                </c:pt>
                <c:pt idx="3511">
                  <c:v>6.5810000000000004</c:v>
                </c:pt>
                <c:pt idx="3512">
                  <c:v>6.6509999999999998</c:v>
                </c:pt>
                <c:pt idx="3513">
                  <c:v>6.6289999999999996</c:v>
                </c:pt>
                <c:pt idx="3514">
                  <c:v>6.5330000000000004</c:v>
                </c:pt>
                <c:pt idx="3515">
                  <c:v>6.5609999999999999</c:v>
                </c:pt>
                <c:pt idx="3516">
                  <c:v>6.5570000000000004</c:v>
                </c:pt>
                <c:pt idx="3517">
                  <c:v>6.5460000000000003</c:v>
                </c:pt>
                <c:pt idx="3518">
                  <c:v>6.5129999999999999</c:v>
                </c:pt>
                <c:pt idx="3519">
                  <c:v>6.5540000000000003</c:v>
                </c:pt>
                <c:pt idx="3520">
                  <c:v>6.6340000000000003</c:v>
                </c:pt>
                <c:pt idx="3521">
                  <c:v>6.6859999999999999</c:v>
                </c:pt>
                <c:pt idx="3522">
                  <c:v>6.6529999999999996</c:v>
                </c:pt>
                <c:pt idx="3523">
                  <c:v>6.7149999999999999</c:v>
                </c:pt>
                <c:pt idx="3524">
                  <c:v>6.8390000000000004</c:v>
                </c:pt>
                <c:pt idx="3525">
                  <c:v>6.8440000000000003</c:v>
                </c:pt>
                <c:pt idx="3526">
                  <c:v>6.7610000000000001</c:v>
                </c:pt>
                <c:pt idx="3527">
                  <c:v>6.8819999999999997</c:v>
                </c:pt>
                <c:pt idx="3528">
                  <c:v>6.7859999999999996</c:v>
                </c:pt>
                <c:pt idx="3529">
                  <c:v>6.9009999999999998</c:v>
                </c:pt>
                <c:pt idx="3530">
                  <c:v>6.8760000000000003</c:v>
                </c:pt>
                <c:pt idx="3531">
                  <c:v>6.7359999999999998</c:v>
                </c:pt>
                <c:pt idx="3532">
                  <c:v>6.7140000000000004</c:v>
                </c:pt>
                <c:pt idx="3533">
                  <c:v>6.7229999999999999</c:v>
                </c:pt>
                <c:pt idx="3534">
                  <c:v>6.9009999999999998</c:v>
                </c:pt>
                <c:pt idx="3535">
                  <c:v>6.9269999999999996</c:v>
                </c:pt>
                <c:pt idx="3536">
                  <c:v>7.1980000000000004</c:v>
                </c:pt>
                <c:pt idx="3537">
                  <c:v>7.3860000000000001</c:v>
                </c:pt>
                <c:pt idx="3538">
                  <c:v>7.2489999999999997</c:v>
                </c:pt>
                <c:pt idx="3539">
                  <c:v>6.8860000000000001</c:v>
                </c:pt>
                <c:pt idx="3540">
                  <c:v>6.726</c:v>
                </c:pt>
                <c:pt idx="3541">
                  <c:v>5.875</c:v>
                </c:pt>
                <c:pt idx="3542">
                  <c:v>5.7270000000000003</c:v>
                </c:pt>
                <c:pt idx="3543">
                  <c:v>5.444</c:v>
                </c:pt>
                <c:pt idx="3544">
                  <c:v>5.4109999999999996</c:v>
                </c:pt>
                <c:pt idx="3545">
                  <c:v>5.3369999999999997</c:v>
                </c:pt>
                <c:pt idx="3546">
                  <c:v>5.3579999999999997</c:v>
                </c:pt>
                <c:pt idx="3547">
                  <c:v>5.1840000000000002</c:v>
                </c:pt>
                <c:pt idx="3548">
                  <c:v>5.1210000000000004</c:v>
                </c:pt>
                <c:pt idx="3549">
                  <c:v>5.4</c:v>
                </c:pt>
                <c:pt idx="3550">
                  <c:v>5.97</c:v>
                </c:pt>
                <c:pt idx="3551">
                  <c:v>5.76</c:v>
                </c:pt>
                <c:pt idx="3552">
                  <c:v>5.6539999999999999</c:v>
                </c:pt>
                <c:pt idx="3553">
                  <c:v>5.7679999999999998</c:v>
                </c:pt>
                <c:pt idx="3554">
                  <c:v>5.87</c:v>
                </c:pt>
                <c:pt idx="3555">
                  <c:v>5.8760000000000003</c:v>
                </c:pt>
                <c:pt idx="3556">
                  <c:v>5.8109999999999999</c:v>
                </c:pt>
                <c:pt idx="3557">
                  <c:v>5.9569999999999999</c:v>
                </c:pt>
                <c:pt idx="3558">
                  <c:v>6.0579999999999998</c:v>
                </c:pt>
                <c:pt idx="3559">
                  <c:v>6.1379999999999999</c:v>
                </c:pt>
                <c:pt idx="3560">
                  <c:v>6.032</c:v>
                </c:pt>
                <c:pt idx="3561">
                  <c:v>5.9370000000000003</c:v>
                </c:pt>
                <c:pt idx="3562">
                  <c:v>5.7679999999999998</c:v>
                </c:pt>
                <c:pt idx="3563">
                  <c:v>5.8390000000000004</c:v>
                </c:pt>
                <c:pt idx="3564">
                  <c:v>5.9109999999999996</c:v>
                </c:pt>
                <c:pt idx="3565">
                  <c:v>5.9480000000000004</c:v>
                </c:pt>
                <c:pt idx="3566">
                  <c:v>5.8520000000000003</c:v>
                </c:pt>
                <c:pt idx="3567">
                  <c:v>5.81</c:v>
                </c:pt>
                <c:pt idx="3568">
                  <c:v>5.452</c:v>
                </c:pt>
                <c:pt idx="3569">
                  <c:v>5.6440000000000001</c:v>
                </c:pt>
                <c:pt idx="3570">
                  <c:v>5.5179999999999998</c:v>
                </c:pt>
                <c:pt idx="3571">
                  <c:v>5.423</c:v>
                </c:pt>
                <c:pt idx="3572">
                  <c:v>5.64</c:v>
                </c:pt>
                <c:pt idx="3573">
                  <c:v>5.9909999999999997</c:v>
                </c:pt>
                <c:pt idx="3574">
                  <c:v>6.0110000000000001</c:v>
                </c:pt>
                <c:pt idx="3575">
                  <c:v>6.02</c:v>
                </c:pt>
                <c:pt idx="3576">
                  <c:v>6.0609999999999999</c:v>
                </c:pt>
                <c:pt idx="3577">
                  <c:v>6.069</c:v>
                </c:pt>
                <c:pt idx="3578">
                  <c:v>6.085</c:v>
                </c:pt>
                <c:pt idx="3579">
                  <c:v>6.1159999999999997</c:v>
                </c:pt>
                <c:pt idx="3580">
                  <c:v>6.1150000000000002</c:v>
                </c:pt>
                <c:pt idx="3581">
                  <c:v>6.0819999999999999</c:v>
                </c:pt>
                <c:pt idx="3582">
                  <c:v>6.016</c:v>
                </c:pt>
                <c:pt idx="3583">
                  <c:v>6.117</c:v>
                </c:pt>
                <c:pt idx="3584">
                  <c:v>6.0839999999999996</c:v>
                </c:pt>
                <c:pt idx="3585">
                  <c:v>5.9260000000000002</c:v>
                </c:pt>
                <c:pt idx="3586">
                  <c:v>5.9009999999999998</c:v>
                </c:pt>
                <c:pt idx="3587">
                  <c:v>5.8970000000000002</c:v>
                </c:pt>
                <c:pt idx="3588">
                  <c:v>6.0209999999999999</c:v>
                </c:pt>
                <c:pt idx="3589">
                  <c:v>5.8840000000000003</c:v>
                </c:pt>
                <c:pt idx="3590">
                  <c:v>5.8490000000000002</c:v>
                </c:pt>
                <c:pt idx="3591">
                  <c:v>6.117</c:v>
                </c:pt>
                <c:pt idx="3592">
                  <c:v>6.0949999999999998</c:v>
                </c:pt>
                <c:pt idx="3593">
                  <c:v>6.02</c:v>
                </c:pt>
                <c:pt idx="3594">
                  <c:v>5.9669999999999996</c:v>
                </c:pt>
                <c:pt idx="3595">
                  <c:v>5.8280000000000003</c:v>
                </c:pt>
                <c:pt idx="3596">
                  <c:v>6.0119999999999996</c:v>
                </c:pt>
                <c:pt idx="3597">
                  <c:v>5.99</c:v>
                </c:pt>
                <c:pt idx="3598">
                  <c:v>5.9569999999999999</c:v>
                </c:pt>
                <c:pt idx="3599">
                  <c:v>6.03</c:v>
                </c:pt>
                <c:pt idx="3600">
                  <c:v>6.0510000000000002</c:v>
                </c:pt>
                <c:pt idx="3601">
                  <c:v>6.0839999999999996</c:v>
                </c:pt>
                <c:pt idx="3602">
                  <c:v>5.968</c:v>
                </c:pt>
                <c:pt idx="3603">
                  <c:v>5.9880000000000004</c:v>
                </c:pt>
                <c:pt idx="3604">
                  <c:v>5.9749999999999996</c:v>
                </c:pt>
                <c:pt idx="3605">
                  <c:v>5.984</c:v>
                </c:pt>
                <c:pt idx="3606">
                  <c:v>5.9790000000000001</c:v>
                </c:pt>
                <c:pt idx="3607">
                  <c:v>5.9050000000000002</c:v>
                </c:pt>
                <c:pt idx="3608">
                  <c:v>5.8319999999999999</c:v>
                </c:pt>
                <c:pt idx="3609">
                  <c:v>5.8</c:v>
                </c:pt>
                <c:pt idx="3610">
                  <c:v>5.8559999999999999</c:v>
                </c:pt>
                <c:pt idx="3611">
                  <c:v>5.8650000000000002</c:v>
                </c:pt>
                <c:pt idx="3612">
                  <c:v>5.8639999999999999</c:v>
                </c:pt>
                <c:pt idx="3613">
                  <c:v>5.8319999999999999</c:v>
                </c:pt>
                <c:pt idx="3614">
                  <c:v>5.81</c:v>
                </c:pt>
                <c:pt idx="3615">
                  <c:v>5.782</c:v>
                </c:pt>
                <c:pt idx="3616">
                  <c:v>5.76</c:v>
                </c:pt>
                <c:pt idx="3617">
                  <c:v>5.7489999999999997</c:v>
                </c:pt>
                <c:pt idx="3618">
                  <c:v>5.79</c:v>
                </c:pt>
                <c:pt idx="3619">
                  <c:v>5.9039999999999999</c:v>
                </c:pt>
                <c:pt idx="3620">
                  <c:v>5.8970000000000002</c:v>
                </c:pt>
                <c:pt idx="3621">
                  <c:v>5.8959999999999999</c:v>
                </c:pt>
                <c:pt idx="3622">
                  <c:v>5.8529999999999998</c:v>
                </c:pt>
                <c:pt idx="3623">
                  <c:v>5.8310000000000004</c:v>
                </c:pt>
                <c:pt idx="3624">
                  <c:v>5.8140000000000001</c:v>
                </c:pt>
                <c:pt idx="3625">
                  <c:v>5.7809999999999997</c:v>
                </c:pt>
                <c:pt idx="3626">
                  <c:v>5.7910000000000004</c:v>
                </c:pt>
                <c:pt idx="3627">
                  <c:v>5.8010000000000002</c:v>
                </c:pt>
                <c:pt idx="3628">
                  <c:v>5.7469999999999999</c:v>
                </c:pt>
                <c:pt idx="3629">
                  <c:v>5.7649999999999997</c:v>
                </c:pt>
                <c:pt idx="3630">
                  <c:v>5.7549999999999999</c:v>
                </c:pt>
                <c:pt idx="3631">
                  <c:v>5.7329999999999997</c:v>
                </c:pt>
                <c:pt idx="3632">
                  <c:v>5.7530000000000001</c:v>
                </c:pt>
                <c:pt idx="3633">
                  <c:v>5.867</c:v>
                </c:pt>
                <c:pt idx="3634">
                  <c:v>5.8630000000000004</c:v>
                </c:pt>
                <c:pt idx="3635">
                  <c:v>5.89</c:v>
                </c:pt>
                <c:pt idx="3636">
                  <c:v>5.8890000000000002</c:v>
                </c:pt>
                <c:pt idx="3637">
                  <c:v>5.899</c:v>
                </c:pt>
                <c:pt idx="3638">
                  <c:v>5.8639999999999999</c:v>
                </c:pt>
                <c:pt idx="3639">
                  <c:v>5.8630000000000004</c:v>
                </c:pt>
                <c:pt idx="3640">
                  <c:v>5.7539999999999996</c:v>
                </c:pt>
                <c:pt idx="3641">
                  <c:v>5.7530000000000001</c:v>
                </c:pt>
                <c:pt idx="3642">
                  <c:v>5.742</c:v>
                </c:pt>
                <c:pt idx="3643">
                  <c:v>5.8330000000000002</c:v>
                </c:pt>
                <c:pt idx="3644">
                  <c:v>5.8949999999999996</c:v>
                </c:pt>
                <c:pt idx="3645">
                  <c:v>5.9740000000000002</c:v>
                </c:pt>
                <c:pt idx="3646">
                  <c:v>6.0039999999999996</c:v>
                </c:pt>
                <c:pt idx="3647">
                  <c:v>5.9610000000000003</c:v>
                </c:pt>
                <c:pt idx="3648">
                  <c:v>5.7910000000000004</c:v>
                </c:pt>
                <c:pt idx="3649">
                  <c:v>5.9160000000000004</c:v>
                </c:pt>
                <c:pt idx="3650">
                  <c:v>5.89</c:v>
                </c:pt>
                <c:pt idx="3651">
                  <c:v>5.8789999999999996</c:v>
                </c:pt>
                <c:pt idx="3652">
                  <c:v>5.8540000000000001</c:v>
                </c:pt>
                <c:pt idx="3653">
                  <c:v>5.9989999999999997</c:v>
                </c:pt>
                <c:pt idx="3654">
                  <c:v>6.1619999999999999</c:v>
                </c:pt>
                <c:pt idx="3655">
                  <c:v>6.1920000000000002</c:v>
                </c:pt>
                <c:pt idx="3656">
                  <c:v>6.2119999999999997</c:v>
                </c:pt>
                <c:pt idx="3657">
                  <c:v>6.1769999999999996</c:v>
                </c:pt>
                <c:pt idx="3658">
                  <c:v>6.1760000000000002</c:v>
                </c:pt>
                <c:pt idx="3659">
                  <c:v>6.0679999999999996</c:v>
                </c:pt>
                <c:pt idx="3660">
                  <c:v>5.9829999999999997</c:v>
                </c:pt>
                <c:pt idx="3661">
                  <c:v>5.8879999999999999</c:v>
                </c:pt>
                <c:pt idx="3662">
                  <c:v>6.0309999999999997</c:v>
                </c:pt>
                <c:pt idx="3663">
                  <c:v>6.0090000000000003</c:v>
                </c:pt>
                <c:pt idx="3664">
                  <c:v>5.9630000000000001</c:v>
                </c:pt>
                <c:pt idx="3665">
                  <c:v>5.9829999999999997</c:v>
                </c:pt>
                <c:pt idx="3666">
                  <c:v>5.992</c:v>
                </c:pt>
                <c:pt idx="3667">
                  <c:v>5.9790000000000001</c:v>
                </c:pt>
                <c:pt idx="3668">
                  <c:v>6.0090000000000003</c:v>
                </c:pt>
                <c:pt idx="3669">
                  <c:v>6.0679999999999996</c:v>
                </c:pt>
                <c:pt idx="3670">
                  <c:v>6.0250000000000004</c:v>
                </c:pt>
                <c:pt idx="3671">
                  <c:v>6.149</c:v>
                </c:pt>
                <c:pt idx="3672">
                  <c:v>6.1669999999999998</c:v>
                </c:pt>
                <c:pt idx="3673">
                  <c:v>6.2080000000000002</c:v>
                </c:pt>
                <c:pt idx="3674">
                  <c:v>6.298</c:v>
                </c:pt>
                <c:pt idx="3675">
                  <c:v>6.3380000000000001</c:v>
                </c:pt>
                <c:pt idx="3676">
                  <c:v>6.3789999999999996</c:v>
                </c:pt>
                <c:pt idx="3677">
                  <c:v>6.4589999999999996</c:v>
                </c:pt>
                <c:pt idx="3678">
                  <c:v>6.49</c:v>
                </c:pt>
                <c:pt idx="3679">
                  <c:v>6.5279999999999996</c:v>
                </c:pt>
                <c:pt idx="3680">
                  <c:v>6.4009999999999998</c:v>
                </c:pt>
                <c:pt idx="3681">
                  <c:v>6.4109999999999996</c:v>
                </c:pt>
                <c:pt idx="3682">
                  <c:v>6.3440000000000003</c:v>
                </c:pt>
                <c:pt idx="3683">
                  <c:v>6.3540000000000001</c:v>
                </c:pt>
                <c:pt idx="3684">
                  <c:v>6.476</c:v>
                </c:pt>
                <c:pt idx="3685">
                  <c:v>6.38</c:v>
                </c:pt>
                <c:pt idx="3686">
                  <c:v>6.3159999999999998</c:v>
                </c:pt>
                <c:pt idx="3687">
                  <c:v>6.4489999999999998</c:v>
                </c:pt>
                <c:pt idx="3688">
                  <c:v>6.3849999999999998</c:v>
                </c:pt>
                <c:pt idx="3689">
                  <c:v>6.476</c:v>
                </c:pt>
                <c:pt idx="3690">
                  <c:v>6.5060000000000002</c:v>
                </c:pt>
                <c:pt idx="3691">
                  <c:v>6.641</c:v>
                </c:pt>
                <c:pt idx="3692">
                  <c:v>6.6260000000000003</c:v>
                </c:pt>
                <c:pt idx="3693">
                  <c:v>6.593</c:v>
                </c:pt>
                <c:pt idx="3694">
                  <c:v>6.6210000000000004</c:v>
                </c:pt>
                <c:pt idx="3695">
                  <c:v>6.641</c:v>
                </c:pt>
                <c:pt idx="3696">
                  <c:v>6.6369999999999996</c:v>
                </c:pt>
                <c:pt idx="3697">
                  <c:v>6.6360000000000001</c:v>
                </c:pt>
                <c:pt idx="3698">
                  <c:v>6.601</c:v>
                </c:pt>
                <c:pt idx="3699">
                  <c:v>6.569</c:v>
                </c:pt>
                <c:pt idx="3700">
                  <c:v>6.62</c:v>
                </c:pt>
                <c:pt idx="3701">
                  <c:v>6.6369999999999996</c:v>
                </c:pt>
                <c:pt idx="3702">
                  <c:v>6.6150000000000002</c:v>
                </c:pt>
                <c:pt idx="3703">
                  <c:v>6.5279999999999996</c:v>
                </c:pt>
                <c:pt idx="3704">
                  <c:v>6.5060000000000002</c:v>
                </c:pt>
                <c:pt idx="3705">
                  <c:v>6.4729999999999999</c:v>
                </c:pt>
                <c:pt idx="3706">
                  <c:v>6.5529999999999999</c:v>
                </c:pt>
                <c:pt idx="3707">
                  <c:v>6.5629999999999997</c:v>
                </c:pt>
                <c:pt idx="3708">
                  <c:v>6.7480000000000002</c:v>
                </c:pt>
                <c:pt idx="3709">
                  <c:v>6.694</c:v>
                </c:pt>
                <c:pt idx="3710">
                  <c:v>6.7140000000000004</c:v>
                </c:pt>
                <c:pt idx="3711">
                  <c:v>6.6790000000000003</c:v>
                </c:pt>
                <c:pt idx="3712">
                  <c:v>6.7409999999999997</c:v>
                </c:pt>
                <c:pt idx="3713">
                  <c:v>6.79</c:v>
                </c:pt>
                <c:pt idx="3714">
                  <c:v>6.7569999999999997</c:v>
                </c:pt>
                <c:pt idx="3715">
                  <c:v>6.73</c:v>
                </c:pt>
                <c:pt idx="3716">
                  <c:v>6.7389999999999999</c:v>
                </c:pt>
                <c:pt idx="3717">
                  <c:v>6.726</c:v>
                </c:pt>
                <c:pt idx="3718">
                  <c:v>6.7350000000000003</c:v>
                </c:pt>
                <c:pt idx="3719">
                  <c:v>6.8570000000000002</c:v>
                </c:pt>
                <c:pt idx="3720">
                  <c:v>6.8140000000000001</c:v>
                </c:pt>
                <c:pt idx="3721">
                  <c:v>6.9470000000000001</c:v>
                </c:pt>
                <c:pt idx="3722">
                  <c:v>6.915</c:v>
                </c:pt>
                <c:pt idx="3723">
                  <c:v>6.9340000000000002</c:v>
                </c:pt>
                <c:pt idx="3724">
                  <c:v>6.9089999999999998</c:v>
                </c:pt>
                <c:pt idx="3725">
                  <c:v>6.8029999999999999</c:v>
                </c:pt>
                <c:pt idx="3726">
                  <c:v>6.8739999999999997</c:v>
                </c:pt>
                <c:pt idx="3727">
                  <c:v>6.8940000000000001</c:v>
                </c:pt>
                <c:pt idx="3728">
                  <c:v>6.9660000000000002</c:v>
                </c:pt>
                <c:pt idx="3729">
                  <c:v>6.9409999999999998</c:v>
                </c:pt>
                <c:pt idx="3730">
                  <c:v>7.0229999999999997</c:v>
                </c:pt>
                <c:pt idx="3731">
                  <c:v>7.1360000000000001</c:v>
                </c:pt>
                <c:pt idx="3732">
                  <c:v>7.1980000000000004</c:v>
                </c:pt>
                <c:pt idx="3733">
                  <c:v>7.1859999999999999</c:v>
                </c:pt>
                <c:pt idx="3734">
                  <c:v>7.1289999999999996</c:v>
                </c:pt>
                <c:pt idx="3735">
                  <c:v>7.1070000000000002</c:v>
                </c:pt>
                <c:pt idx="3736">
                  <c:v>7.1050000000000004</c:v>
                </c:pt>
                <c:pt idx="3737">
                  <c:v>7.0830000000000002</c:v>
                </c:pt>
                <c:pt idx="3738">
                  <c:v>7.0389999999999997</c:v>
                </c:pt>
                <c:pt idx="3739">
                  <c:v>7.1189999999999998</c:v>
                </c:pt>
                <c:pt idx="3740">
                  <c:v>7.0439999999999996</c:v>
                </c:pt>
                <c:pt idx="3741">
                  <c:v>7.2839999999999998</c:v>
                </c:pt>
                <c:pt idx="3742">
                  <c:v>7.2190000000000003</c:v>
                </c:pt>
                <c:pt idx="3743">
                  <c:v>7.218</c:v>
                </c:pt>
                <c:pt idx="3744">
                  <c:v>7.234</c:v>
                </c:pt>
                <c:pt idx="3745">
                  <c:v>7.18</c:v>
                </c:pt>
                <c:pt idx="3746">
                  <c:v>7.2939999999999996</c:v>
                </c:pt>
                <c:pt idx="3747">
                  <c:v>7.23</c:v>
                </c:pt>
                <c:pt idx="3748">
                  <c:v>7.218</c:v>
                </c:pt>
                <c:pt idx="3749">
                  <c:v>7.2549999999999999</c:v>
                </c:pt>
                <c:pt idx="3750">
                  <c:v>7.2640000000000002</c:v>
                </c:pt>
                <c:pt idx="3751">
                  <c:v>7.38</c:v>
                </c:pt>
                <c:pt idx="3752">
                  <c:v>7.452</c:v>
                </c:pt>
                <c:pt idx="3753">
                  <c:v>7.5129999999999999</c:v>
                </c:pt>
                <c:pt idx="3754">
                  <c:v>7.5720000000000001</c:v>
                </c:pt>
                <c:pt idx="3755">
                  <c:v>7.57</c:v>
                </c:pt>
                <c:pt idx="3756">
                  <c:v>7.5259999999999998</c:v>
                </c:pt>
                <c:pt idx="3757">
                  <c:v>7.5030000000000001</c:v>
                </c:pt>
                <c:pt idx="3758">
                  <c:v>7.5119999999999996</c:v>
                </c:pt>
                <c:pt idx="3759">
                  <c:v>7.4320000000000004</c:v>
                </c:pt>
                <c:pt idx="3760">
                  <c:v>7.5039999999999996</c:v>
                </c:pt>
                <c:pt idx="3761">
                  <c:v>7.5659999999999998</c:v>
                </c:pt>
                <c:pt idx="3762">
                  <c:v>7.5540000000000003</c:v>
                </c:pt>
                <c:pt idx="3763">
                  <c:v>7.5069999999999997</c:v>
                </c:pt>
                <c:pt idx="3764">
                  <c:v>7.4219999999999997</c:v>
                </c:pt>
                <c:pt idx="3765">
                  <c:v>7.399</c:v>
                </c:pt>
                <c:pt idx="3766">
                  <c:v>7.3659999999999997</c:v>
                </c:pt>
                <c:pt idx="3767">
                  <c:v>7.407</c:v>
                </c:pt>
                <c:pt idx="3768">
                  <c:v>7.36</c:v>
                </c:pt>
                <c:pt idx="3769">
                  <c:v>7.3689999999999998</c:v>
                </c:pt>
                <c:pt idx="3770">
                  <c:v>7.41</c:v>
                </c:pt>
                <c:pt idx="3771">
                  <c:v>7.3979999999999997</c:v>
                </c:pt>
                <c:pt idx="3772">
                  <c:v>7.4169999999999998</c:v>
                </c:pt>
                <c:pt idx="3773">
                  <c:v>7.4550000000000001</c:v>
                </c:pt>
                <c:pt idx="3774">
                  <c:v>7.59</c:v>
                </c:pt>
                <c:pt idx="3775">
                  <c:v>7.5780000000000003</c:v>
                </c:pt>
                <c:pt idx="3776">
                  <c:v>7.5449999999999999</c:v>
                </c:pt>
                <c:pt idx="3777">
                  <c:v>7.5220000000000002</c:v>
                </c:pt>
                <c:pt idx="3778">
                  <c:v>7.4530000000000003</c:v>
                </c:pt>
                <c:pt idx="3779">
                  <c:v>7.452</c:v>
                </c:pt>
                <c:pt idx="3780">
                  <c:v>7.45</c:v>
                </c:pt>
                <c:pt idx="3781">
                  <c:v>7.5330000000000004</c:v>
                </c:pt>
                <c:pt idx="3782">
                  <c:v>7.5060000000000002</c:v>
                </c:pt>
                <c:pt idx="3783">
                  <c:v>7.5149999999999997</c:v>
                </c:pt>
                <c:pt idx="3784">
                  <c:v>7.492</c:v>
                </c:pt>
                <c:pt idx="3785">
                  <c:v>7.5650000000000004</c:v>
                </c:pt>
                <c:pt idx="3786">
                  <c:v>7.56</c:v>
                </c:pt>
                <c:pt idx="3787">
                  <c:v>7.5579999999999998</c:v>
                </c:pt>
                <c:pt idx="3788">
                  <c:v>7.62</c:v>
                </c:pt>
                <c:pt idx="3789">
                  <c:v>7.6609999999999996</c:v>
                </c:pt>
                <c:pt idx="3790">
                  <c:v>7.68</c:v>
                </c:pt>
                <c:pt idx="3791">
                  <c:v>7.6749999999999998</c:v>
                </c:pt>
                <c:pt idx="3792">
                  <c:v>7.7370000000000001</c:v>
                </c:pt>
                <c:pt idx="3793">
                  <c:v>7.7050000000000001</c:v>
                </c:pt>
                <c:pt idx="3794">
                  <c:v>7.64</c:v>
                </c:pt>
                <c:pt idx="3795">
                  <c:v>7.6070000000000002</c:v>
                </c:pt>
                <c:pt idx="3796">
                  <c:v>7.6020000000000003</c:v>
                </c:pt>
                <c:pt idx="3797">
                  <c:v>7.5789999999999997</c:v>
                </c:pt>
                <c:pt idx="3798">
                  <c:v>7.5780000000000003</c:v>
                </c:pt>
                <c:pt idx="3799">
                  <c:v>7.65</c:v>
                </c:pt>
                <c:pt idx="3800">
                  <c:v>7.6070000000000002</c:v>
                </c:pt>
                <c:pt idx="3801">
                  <c:v>7.7069999999999999</c:v>
                </c:pt>
                <c:pt idx="3802">
                  <c:v>7.726</c:v>
                </c:pt>
                <c:pt idx="3803">
                  <c:v>7.8209999999999997</c:v>
                </c:pt>
                <c:pt idx="3804">
                  <c:v>7.8289999999999997</c:v>
                </c:pt>
                <c:pt idx="3805">
                  <c:v>7.8860000000000001</c:v>
                </c:pt>
                <c:pt idx="3806">
                  <c:v>8.0419999999999998</c:v>
                </c:pt>
                <c:pt idx="3807">
                  <c:v>8.2110000000000003</c:v>
                </c:pt>
                <c:pt idx="3808">
                  <c:v>8.1669999999999998</c:v>
                </c:pt>
                <c:pt idx="3809">
                  <c:v>8.1859999999999999</c:v>
                </c:pt>
                <c:pt idx="3810">
                  <c:v>8.1910000000000007</c:v>
                </c:pt>
                <c:pt idx="3811">
                  <c:v>8.2420000000000009</c:v>
                </c:pt>
                <c:pt idx="3812">
                  <c:v>8.2850000000000001</c:v>
                </c:pt>
                <c:pt idx="3813">
                  <c:v>8.26</c:v>
                </c:pt>
                <c:pt idx="3814">
                  <c:v>8.2970000000000006</c:v>
                </c:pt>
                <c:pt idx="3815">
                  <c:v>8.2840000000000007</c:v>
                </c:pt>
                <c:pt idx="3816">
                  <c:v>8.2530000000000001</c:v>
                </c:pt>
                <c:pt idx="3817">
                  <c:v>8.0609999999999999</c:v>
                </c:pt>
                <c:pt idx="3818">
                  <c:v>8.1020000000000003</c:v>
                </c:pt>
                <c:pt idx="3819">
                  <c:v>8.3179999999999996</c:v>
                </c:pt>
                <c:pt idx="3820">
                  <c:v>8.2420000000000009</c:v>
                </c:pt>
                <c:pt idx="3821">
                  <c:v>8.1790000000000003</c:v>
                </c:pt>
                <c:pt idx="3822">
                  <c:v>8.2720000000000002</c:v>
                </c:pt>
                <c:pt idx="3823">
                  <c:v>8.2279999999999998</c:v>
                </c:pt>
                <c:pt idx="3824">
                  <c:v>8.17</c:v>
                </c:pt>
                <c:pt idx="3825">
                  <c:v>8.1679999999999993</c:v>
                </c:pt>
                <c:pt idx="3826">
                  <c:v>8.3800000000000008</c:v>
                </c:pt>
                <c:pt idx="3827">
                  <c:v>8.3780000000000001</c:v>
                </c:pt>
                <c:pt idx="3828">
                  <c:v>8.4610000000000003</c:v>
                </c:pt>
                <c:pt idx="3829">
                  <c:v>8.4339999999999993</c:v>
                </c:pt>
                <c:pt idx="3830">
                  <c:v>8.516</c:v>
                </c:pt>
                <c:pt idx="3831">
                  <c:v>8.4329999999999998</c:v>
                </c:pt>
                <c:pt idx="3832">
                  <c:v>8.3569999999999993</c:v>
                </c:pt>
                <c:pt idx="3833">
                  <c:v>8.3230000000000004</c:v>
                </c:pt>
                <c:pt idx="3834">
                  <c:v>8.2949999999999999</c:v>
                </c:pt>
                <c:pt idx="3835">
                  <c:v>8.4510000000000005</c:v>
                </c:pt>
                <c:pt idx="3836">
                  <c:v>8.5050000000000008</c:v>
                </c:pt>
                <c:pt idx="3837">
                  <c:v>8.3659999999999997</c:v>
                </c:pt>
                <c:pt idx="3838">
                  <c:v>8.3580000000000005</c:v>
                </c:pt>
                <c:pt idx="3839">
                  <c:v>8.3879999999999999</c:v>
                </c:pt>
                <c:pt idx="3840">
                  <c:v>8.5050000000000008</c:v>
                </c:pt>
                <c:pt idx="3841">
                  <c:v>8.5559999999999992</c:v>
                </c:pt>
                <c:pt idx="3842">
                  <c:v>8.5709999999999997</c:v>
                </c:pt>
                <c:pt idx="3843">
                  <c:v>8.5269999999999992</c:v>
                </c:pt>
                <c:pt idx="3844">
                  <c:v>8.56</c:v>
                </c:pt>
                <c:pt idx="3845">
                  <c:v>8.516</c:v>
                </c:pt>
                <c:pt idx="3846">
                  <c:v>8.5449999999999999</c:v>
                </c:pt>
                <c:pt idx="3847">
                  <c:v>8.4740000000000002</c:v>
                </c:pt>
                <c:pt idx="3848">
                  <c:v>8.5039999999999996</c:v>
                </c:pt>
                <c:pt idx="3849">
                  <c:v>8.5259999999999998</c:v>
                </c:pt>
                <c:pt idx="3850">
                  <c:v>8.4920000000000009</c:v>
                </c:pt>
                <c:pt idx="3851">
                  <c:v>8.5079999999999991</c:v>
                </c:pt>
                <c:pt idx="3852">
                  <c:v>8.5269999999999992</c:v>
                </c:pt>
                <c:pt idx="3853">
                  <c:v>8.5069999999999997</c:v>
                </c:pt>
                <c:pt idx="3854">
                  <c:v>8.5790000000000006</c:v>
                </c:pt>
                <c:pt idx="3855">
                  <c:v>8.609</c:v>
                </c:pt>
                <c:pt idx="3856">
                  <c:v>8.5709999999999997</c:v>
                </c:pt>
                <c:pt idx="3857">
                  <c:v>8.5579999999999998</c:v>
                </c:pt>
                <c:pt idx="3858">
                  <c:v>8.6549999999999994</c:v>
                </c:pt>
                <c:pt idx="3859">
                  <c:v>8.6530000000000005</c:v>
                </c:pt>
                <c:pt idx="3860">
                  <c:v>8.6620000000000008</c:v>
                </c:pt>
                <c:pt idx="3861">
                  <c:v>8.7609999999999992</c:v>
                </c:pt>
                <c:pt idx="3862">
                  <c:v>8.8119999999999994</c:v>
                </c:pt>
                <c:pt idx="3863">
                  <c:v>8.8350000000000009</c:v>
                </c:pt>
                <c:pt idx="3864">
                  <c:v>8.8330000000000002</c:v>
                </c:pt>
                <c:pt idx="3865">
                  <c:v>8.7569999999999997</c:v>
                </c:pt>
                <c:pt idx="3866">
                  <c:v>8.8559999999999999</c:v>
                </c:pt>
                <c:pt idx="3867">
                  <c:v>8.843</c:v>
                </c:pt>
                <c:pt idx="3868">
                  <c:v>8.8460000000000001</c:v>
                </c:pt>
                <c:pt idx="3869">
                  <c:v>8.7690000000000001</c:v>
                </c:pt>
                <c:pt idx="3870">
                  <c:v>8.7669999999999995</c:v>
                </c:pt>
                <c:pt idx="3871">
                  <c:v>8.7479999999999993</c:v>
                </c:pt>
                <c:pt idx="3872">
                  <c:v>8.7569999999999997</c:v>
                </c:pt>
                <c:pt idx="3873">
                  <c:v>8.8330000000000002</c:v>
                </c:pt>
                <c:pt idx="3874">
                  <c:v>8.9049999999999994</c:v>
                </c:pt>
                <c:pt idx="3875">
                  <c:v>8.9619999999999997</c:v>
                </c:pt>
                <c:pt idx="3876">
                  <c:v>8.9809999999999999</c:v>
                </c:pt>
                <c:pt idx="3877">
                  <c:v>8.9730000000000008</c:v>
                </c:pt>
                <c:pt idx="3878">
                  <c:v>8.9600000000000009</c:v>
                </c:pt>
                <c:pt idx="3879">
                  <c:v>8.9580000000000002</c:v>
                </c:pt>
                <c:pt idx="3880">
                  <c:v>8.92</c:v>
                </c:pt>
                <c:pt idx="3881">
                  <c:v>8.8539999999999992</c:v>
                </c:pt>
                <c:pt idx="3882">
                  <c:v>8.93</c:v>
                </c:pt>
                <c:pt idx="3883">
                  <c:v>8.907</c:v>
                </c:pt>
                <c:pt idx="3884">
                  <c:v>8.9789999999999992</c:v>
                </c:pt>
                <c:pt idx="3885">
                  <c:v>9.0470000000000006</c:v>
                </c:pt>
                <c:pt idx="3886">
                  <c:v>9.0869999999999997</c:v>
                </c:pt>
                <c:pt idx="3887">
                  <c:v>9.0259999999999998</c:v>
                </c:pt>
                <c:pt idx="3888">
                  <c:v>8.9920000000000009</c:v>
                </c:pt>
                <c:pt idx="3889">
                  <c:v>9.0109999999999992</c:v>
                </c:pt>
                <c:pt idx="3890">
                  <c:v>9.1630000000000003</c:v>
                </c:pt>
                <c:pt idx="3891">
                  <c:v>9.3829999999999991</c:v>
                </c:pt>
                <c:pt idx="3892">
                  <c:v>9.4190000000000005</c:v>
                </c:pt>
                <c:pt idx="3893">
                  <c:v>9.3309999999999995</c:v>
                </c:pt>
                <c:pt idx="3894">
                  <c:v>9.3640000000000008</c:v>
                </c:pt>
                <c:pt idx="3895">
                  <c:v>9.4250000000000007</c:v>
                </c:pt>
                <c:pt idx="3896">
                  <c:v>9.3870000000000005</c:v>
                </c:pt>
                <c:pt idx="3897">
                  <c:v>9.2780000000000005</c:v>
                </c:pt>
                <c:pt idx="3898">
                  <c:v>9.2650000000000006</c:v>
                </c:pt>
                <c:pt idx="3899">
                  <c:v>9.1839999999999993</c:v>
                </c:pt>
                <c:pt idx="3900">
                  <c:v>9.1289999999999996</c:v>
                </c:pt>
                <c:pt idx="3901">
                  <c:v>9.09</c:v>
                </c:pt>
                <c:pt idx="3902">
                  <c:v>9.14</c:v>
                </c:pt>
                <c:pt idx="3903">
                  <c:v>9.1590000000000007</c:v>
                </c:pt>
                <c:pt idx="3904">
                  <c:v>9.0990000000000002</c:v>
                </c:pt>
                <c:pt idx="3905">
                  <c:v>9.0440000000000005</c:v>
                </c:pt>
                <c:pt idx="3906">
                  <c:v>8.9619999999999997</c:v>
                </c:pt>
                <c:pt idx="3907">
                  <c:v>8.9809999999999999</c:v>
                </c:pt>
                <c:pt idx="3908">
                  <c:v>9.0850000000000009</c:v>
                </c:pt>
                <c:pt idx="3909">
                  <c:v>8.8879999999999999</c:v>
                </c:pt>
                <c:pt idx="3910">
                  <c:v>8.9280000000000008</c:v>
                </c:pt>
                <c:pt idx="3911">
                  <c:v>8.7720000000000002</c:v>
                </c:pt>
                <c:pt idx="3912">
                  <c:v>8.7170000000000005</c:v>
                </c:pt>
                <c:pt idx="3913">
                  <c:v>8.9469999999999992</c:v>
                </c:pt>
                <c:pt idx="3914">
                  <c:v>8.9410000000000007</c:v>
                </c:pt>
                <c:pt idx="3915">
                  <c:v>8.9909999999999997</c:v>
                </c:pt>
                <c:pt idx="3916">
                  <c:v>8.9090000000000007</c:v>
                </c:pt>
                <c:pt idx="3917">
                  <c:v>8.7799999999999994</c:v>
                </c:pt>
                <c:pt idx="3918">
                  <c:v>8.6720000000000006</c:v>
                </c:pt>
                <c:pt idx="3919">
                  <c:v>8.7720000000000002</c:v>
                </c:pt>
                <c:pt idx="3920">
                  <c:v>8.8650000000000002</c:v>
                </c:pt>
                <c:pt idx="3921">
                  <c:v>8.8140000000000001</c:v>
                </c:pt>
                <c:pt idx="3922">
                  <c:v>8.8439999999999994</c:v>
                </c:pt>
                <c:pt idx="3923">
                  <c:v>8.82</c:v>
                </c:pt>
                <c:pt idx="3924">
                  <c:v>8.74</c:v>
                </c:pt>
                <c:pt idx="3925">
                  <c:v>8.8010000000000002</c:v>
                </c:pt>
                <c:pt idx="3926">
                  <c:v>8.8140000000000001</c:v>
                </c:pt>
                <c:pt idx="3927">
                  <c:v>8.8119999999999994</c:v>
                </c:pt>
                <c:pt idx="3928">
                  <c:v>8.7360000000000007</c:v>
                </c:pt>
                <c:pt idx="3929">
                  <c:v>8.4979999999999993</c:v>
                </c:pt>
                <c:pt idx="3930">
                  <c:v>8.5169999999999995</c:v>
                </c:pt>
                <c:pt idx="3931">
                  <c:v>8.4969999999999999</c:v>
                </c:pt>
                <c:pt idx="3932">
                  <c:v>8.5790000000000006</c:v>
                </c:pt>
                <c:pt idx="3933">
                  <c:v>8.6620000000000008</c:v>
                </c:pt>
                <c:pt idx="3934">
                  <c:v>8.6449999999999996</c:v>
                </c:pt>
                <c:pt idx="3935">
                  <c:v>8.6120000000000001</c:v>
                </c:pt>
                <c:pt idx="3936">
                  <c:v>8.56</c:v>
                </c:pt>
                <c:pt idx="3937">
                  <c:v>8.6750000000000007</c:v>
                </c:pt>
                <c:pt idx="3938">
                  <c:v>8.8629999999999995</c:v>
                </c:pt>
                <c:pt idx="3939">
                  <c:v>8.8019999999999996</c:v>
                </c:pt>
                <c:pt idx="3940">
                  <c:v>8.9260000000000002</c:v>
                </c:pt>
                <c:pt idx="3941">
                  <c:v>8.9079999999999995</c:v>
                </c:pt>
                <c:pt idx="3942">
                  <c:v>8.9049999999999994</c:v>
                </c:pt>
                <c:pt idx="3943">
                  <c:v>8.6140000000000008</c:v>
                </c:pt>
                <c:pt idx="3944">
                  <c:v>8.5269999999999992</c:v>
                </c:pt>
                <c:pt idx="3945">
                  <c:v>8.4440000000000008</c:v>
                </c:pt>
                <c:pt idx="3946">
                  <c:v>8.3889999999999993</c:v>
                </c:pt>
                <c:pt idx="3947">
                  <c:v>8.3870000000000005</c:v>
                </c:pt>
                <c:pt idx="3948">
                  <c:v>8.4870000000000001</c:v>
                </c:pt>
                <c:pt idx="3949">
                  <c:v>8.4849999999999994</c:v>
                </c:pt>
                <c:pt idx="3950">
                  <c:v>8.423</c:v>
                </c:pt>
                <c:pt idx="3951">
                  <c:v>8.4</c:v>
                </c:pt>
                <c:pt idx="3952">
                  <c:v>8.3659999999999997</c:v>
                </c:pt>
                <c:pt idx="3953">
                  <c:v>8.4030000000000005</c:v>
                </c:pt>
                <c:pt idx="3954">
                  <c:v>8.4220000000000006</c:v>
                </c:pt>
                <c:pt idx="3955">
                  <c:v>8.423</c:v>
                </c:pt>
                <c:pt idx="3956">
                  <c:v>8.41</c:v>
                </c:pt>
                <c:pt idx="3957">
                  <c:v>8.4079999999999995</c:v>
                </c:pt>
                <c:pt idx="3958">
                  <c:v>8.3179999999999996</c:v>
                </c:pt>
                <c:pt idx="3959">
                  <c:v>8.3580000000000005</c:v>
                </c:pt>
                <c:pt idx="3960">
                  <c:v>8.2639999999999993</c:v>
                </c:pt>
                <c:pt idx="3961">
                  <c:v>8.3149999999999995</c:v>
                </c:pt>
                <c:pt idx="3962">
                  <c:v>8.218</c:v>
                </c:pt>
                <c:pt idx="3963">
                  <c:v>8.234</c:v>
                </c:pt>
                <c:pt idx="3964">
                  <c:v>8.23</c:v>
                </c:pt>
                <c:pt idx="3965">
                  <c:v>8.0410000000000004</c:v>
                </c:pt>
                <c:pt idx="3966">
                  <c:v>8.0500000000000007</c:v>
                </c:pt>
                <c:pt idx="3967">
                  <c:v>7.9489999999999998</c:v>
                </c:pt>
                <c:pt idx="3968">
                  <c:v>7.99</c:v>
                </c:pt>
                <c:pt idx="3969">
                  <c:v>7.9580000000000002</c:v>
                </c:pt>
                <c:pt idx="3970">
                  <c:v>7.9880000000000004</c:v>
                </c:pt>
                <c:pt idx="3971">
                  <c:v>8.0280000000000005</c:v>
                </c:pt>
                <c:pt idx="3972">
                  <c:v>8.0760000000000005</c:v>
                </c:pt>
                <c:pt idx="3973">
                  <c:v>8.1999999999999993</c:v>
                </c:pt>
                <c:pt idx="3974">
                  <c:v>8.2110000000000003</c:v>
                </c:pt>
                <c:pt idx="3975">
                  <c:v>8.1780000000000008</c:v>
                </c:pt>
                <c:pt idx="3976">
                  <c:v>8.3030000000000008</c:v>
                </c:pt>
                <c:pt idx="3977">
                  <c:v>8.35</c:v>
                </c:pt>
                <c:pt idx="3978">
                  <c:v>8.3369999999999997</c:v>
                </c:pt>
                <c:pt idx="3979">
                  <c:v>8.2639999999999993</c:v>
                </c:pt>
                <c:pt idx="3980">
                  <c:v>8.2840000000000007</c:v>
                </c:pt>
                <c:pt idx="3981">
                  <c:v>8.1969999999999992</c:v>
                </c:pt>
                <c:pt idx="3982">
                  <c:v>8.1069999999999993</c:v>
                </c:pt>
                <c:pt idx="3983">
                  <c:v>8.0419999999999998</c:v>
                </c:pt>
                <c:pt idx="3984">
                  <c:v>7.9370000000000003</c:v>
                </c:pt>
                <c:pt idx="3985">
                  <c:v>7.9139999999999997</c:v>
                </c:pt>
                <c:pt idx="3986">
                  <c:v>7.8810000000000002</c:v>
                </c:pt>
                <c:pt idx="3987">
                  <c:v>8.1180000000000003</c:v>
                </c:pt>
                <c:pt idx="3988">
                  <c:v>8.1999999999999993</c:v>
                </c:pt>
                <c:pt idx="3989">
                  <c:v>8.2750000000000004</c:v>
                </c:pt>
                <c:pt idx="3990">
                  <c:v>8.1989999999999998</c:v>
                </c:pt>
                <c:pt idx="3991">
                  <c:v>8.0920000000000005</c:v>
                </c:pt>
                <c:pt idx="3992">
                  <c:v>8.2230000000000008</c:v>
                </c:pt>
                <c:pt idx="3993">
                  <c:v>8.327</c:v>
                </c:pt>
                <c:pt idx="3994">
                  <c:v>8.3170000000000002</c:v>
                </c:pt>
                <c:pt idx="3995">
                  <c:v>8.1460000000000008</c:v>
                </c:pt>
                <c:pt idx="3996">
                  <c:v>8.1440000000000001</c:v>
                </c:pt>
                <c:pt idx="3997">
                  <c:v>8.0969999999999995</c:v>
                </c:pt>
                <c:pt idx="3998">
                  <c:v>8.1690000000000005</c:v>
                </c:pt>
                <c:pt idx="3999">
                  <c:v>8.3079999999999998</c:v>
                </c:pt>
                <c:pt idx="4000">
                  <c:v>8.2539999999999996</c:v>
                </c:pt>
                <c:pt idx="4001">
                  <c:v>8.2520000000000007</c:v>
                </c:pt>
                <c:pt idx="4002">
                  <c:v>8.2149999999999999</c:v>
                </c:pt>
                <c:pt idx="4003">
                  <c:v>8.234</c:v>
                </c:pt>
                <c:pt idx="4004">
                  <c:v>8.1479999999999997</c:v>
                </c:pt>
                <c:pt idx="4005">
                  <c:v>8.125</c:v>
                </c:pt>
                <c:pt idx="4006">
                  <c:v>8.1549999999999994</c:v>
                </c:pt>
                <c:pt idx="4007">
                  <c:v>8.1370000000000005</c:v>
                </c:pt>
                <c:pt idx="4008">
                  <c:v>8.1140000000000008</c:v>
                </c:pt>
                <c:pt idx="4009">
                  <c:v>8.0719999999999992</c:v>
                </c:pt>
                <c:pt idx="4010">
                  <c:v>8.06</c:v>
                </c:pt>
                <c:pt idx="4011">
                  <c:v>8.0129999999999999</c:v>
                </c:pt>
                <c:pt idx="4012">
                  <c:v>7.9269999999999996</c:v>
                </c:pt>
                <c:pt idx="4013">
                  <c:v>7.8419999999999996</c:v>
                </c:pt>
                <c:pt idx="4014">
                  <c:v>7.7770000000000001</c:v>
                </c:pt>
                <c:pt idx="4015">
                  <c:v>7.8070000000000004</c:v>
                </c:pt>
                <c:pt idx="4016">
                  <c:v>7.7809999999999997</c:v>
                </c:pt>
                <c:pt idx="4017">
                  <c:v>7.843</c:v>
                </c:pt>
                <c:pt idx="4018">
                  <c:v>7.99</c:v>
                </c:pt>
                <c:pt idx="4019">
                  <c:v>8.0830000000000002</c:v>
                </c:pt>
                <c:pt idx="4020">
                  <c:v>8.1020000000000003</c:v>
                </c:pt>
                <c:pt idx="4021">
                  <c:v>8.0229999999999997</c:v>
                </c:pt>
                <c:pt idx="4022">
                  <c:v>8.0850000000000009</c:v>
                </c:pt>
                <c:pt idx="4023">
                  <c:v>7.9690000000000003</c:v>
                </c:pt>
                <c:pt idx="4024">
                  <c:v>8.02</c:v>
                </c:pt>
                <c:pt idx="4025">
                  <c:v>8.0180000000000007</c:v>
                </c:pt>
                <c:pt idx="4026">
                  <c:v>8.1709999999999994</c:v>
                </c:pt>
                <c:pt idx="4027">
                  <c:v>8.1370000000000005</c:v>
                </c:pt>
                <c:pt idx="4028">
                  <c:v>8</c:v>
                </c:pt>
                <c:pt idx="4029">
                  <c:v>8.0510000000000002</c:v>
                </c:pt>
                <c:pt idx="4030">
                  <c:v>8.0280000000000005</c:v>
                </c:pt>
                <c:pt idx="4031">
                  <c:v>7.8209999999999997</c:v>
                </c:pt>
                <c:pt idx="4032">
                  <c:v>7.7990000000000004</c:v>
                </c:pt>
                <c:pt idx="4033">
                  <c:v>7.9560000000000004</c:v>
                </c:pt>
                <c:pt idx="4034">
                  <c:v>7.9550000000000001</c:v>
                </c:pt>
                <c:pt idx="4035">
                  <c:v>7.34</c:v>
                </c:pt>
                <c:pt idx="4036">
                  <c:v>7.7160000000000002</c:v>
                </c:pt>
                <c:pt idx="4037">
                  <c:v>7.7679999999999998</c:v>
                </c:pt>
                <c:pt idx="4038">
                  <c:v>7.7350000000000003</c:v>
                </c:pt>
                <c:pt idx="4039">
                  <c:v>7.7859999999999996</c:v>
                </c:pt>
                <c:pt idx="4040">
                  <c:v>7.7809999999999997</c:v>
                </c:pt>
                <c:pt idx="4041">
                  <c:v>7.8319999999999999</c:v>
                </c:pt>
                <c:pt idx="4042">
                  <c:v>7.7679999999999998</c:v>
                </c:pt>
                <c:pt idx="4043">
                  <c:v>7.819</c:v>
                </c:pt>
                <c:pt idx="4044">
                  <c:v>7.8490000000000002</c:v>
                </c:pt>
                <c:pt idx="4045">
                  <c:v>7.9390000000000001</c:v>
                </c:pt>
                <c:pt idx="4046">
                  <c:v>7.99</c:v>
                </c:pt>
                <c:pt idx="4047">
                  <c:v>8.032</c:v>
                </c:pt>
                <c:pt idx="4048">
                  <c:v>8.0299999999999994</c:v>
                </c:pt>
                <c:pt idx="4049">
                  <c:v>7.976</c:v>
                </c:pt>
                <c:pt idx="4050">
                  <c:v>8.0969999999999995</c:v>
                </c:pt>
                <c:pt idx="4051">
                  <c:v>8.1159999999999997</c:v>
                </c:pt>
                <c:pt idx="4052">
                  <c:v>7.9880000000000004</c:v>
                </c:pt>
                <c:pt idx="4053">
                  <c:v>7.9130000000000003</c:v>
                </c:pt>
                <c:pt idx="4054">
                  <c:v>7.9649999999999999</c:v>
                </c:pt>
                <c:pt idx="4055">
                  <c:v>7.9370000000000003</c:v>
                </c:pt>
                <c:pt idx="4056">
                  <c:v>7.9160000000000004</c:v>
                </c:pt>
                <c:pt idx="4057">
                  <c:v>7.8929999999999998</c:v>
                </c:pt>
                <c:pt idx="4058">
                  <c:v>7.9119999999999999</c:v>
                </c:pt>
                <c:pt idx="4059">
                  <c:v>7.9279999999999999</c:v>
                </c:pt>
                <c:pt idx="4060">
                  <c:v>7.9269999999999996</c:v>
                </c:pt>
                <c:pt idx="4061">
                  <c:v>7.8840000000000003</c:v>
                </c:pt>
                <c:pt idx="4062">
                  <c:v>7.8280000000000003</c:v>
                </c:pt>
                <c:pt idx="4063">
                  <c:v>7.7709999999999999</c:v>
                </c:pt>
                <c:pt idx="4064">
                  <c:v>7.8739999999999997</c:v>
                </c:pt>
                <c:pt idx="4065">
                  <c:v>7.9480000000000004</c:v>
                </c:pt>
                <c:pt idx="4066">
                  <c:v>7.9039999999999999</c:v>
                </c:pt>
                <c:pt idx="4067">
                  <c:v>7.8390000000000004</c:v>
                </c:pt>
                <c:pt idx="4068">
                  <c:v>7.76</c:v>
                </c:pt>
                <c:pt idx="4069">
                  <c:v>7.758</c:v>
                </c:pt>
                <c:pt idx="4070">
                  <c:v>7.81</c:v>
                </c:pt>
                <c:pt idx="4071">
                  <c:v>7.9139999999999997</c:v>
                </c:pt>
                <c:pt idx="4072">
                  <c:v>7.944</c:v>
                </c:pt>
                <c:pt idx="4073">
                  <c:v>7.8230000000000004</c:v>
                </c:pt>
                <c:pt idx="4074">
                  <c:v>7.9059999999999997</c:v>
                </c:pt>
                <c:pt idx="4075">
                  <c:v>7.9050000000000002</c:v>
                </c:pt>
                <c:pt idx="4076">
                  <c:v>7.9560000000000004</c:v>
                </c:pt>
                <c:pt idx="4077">
                  <c:v>7.8810000000000002</c:v>
                </c:pt>
                <c:pt idx="4078">
                  <c:v>7.8650000000000002</c:v>
                </c:pt>
                <c:pt idx="4079">
                  <c:v>7.8849999999999998</c:v>
                </c:pt>
                <c:pt idx="4080">
                  <c:v>7.9160000000000004</c:v>
                </c:pt>
                <c:pt idx="4081">
                  <c:v>7.8090000000000002</c:v>
                </c:pt>
                <c:pt idx="4082">
                  <c:v>7.8070000000000004</c:v>
                </c:pt>
                <c:pt idx="4083">
                  <c:v>7.8209999999999997</c:v>
                </c:pt>
                <c:pt idx="4084">
                  <c:v>7.9349999999999996</c:v>
                </c:pt>
                <c:pt idx="4085">
                  <c:v>7.9560000000000004</c:v>
                </c:pt>
                <c:pt idx="4086">
                  <c:v>7.9340000000000002</c:v>
                </c:pt>
                <c:pt idx="4087">
                  <c:v>7.7789999999999999</c:v>
                </c:pt>
                <c:pt idx="4088">
                  <c:v>7.8090000000000002</c:v>
                </c:pt>
                <c:pt idx="4089">
                  <c:v>7.8609999999999998</c:v>
                </c:pt>
                <c:pt idx="4090">
                  <c:v>7.8280000000000003</c:v>
                </c:pt>
                <c:pt idx="4091">
                  <c:v>7.7809999999999997</c:v>
                </c:pt>
                <c:pt idx="4092">
                  <c:v>7.7480000000000002</c:v>
                </c:pt>
                <c:pt idx="4093">
                  <c:v>7.7889999999999997</c:v>
                </c:pt>
                <c:pt idx="4094">
                  <c:v>7.7460000000000004</c:v>
                </c:pt>
                <c:pt idx="4095">
                  <c:v>7.7969999999999997</c:v>
                </c:pt>
                <c:pt idx="4096">
                  <c:v>7.7160000000000002</c:v>
                </c:pt>
                <c:pt idx="4097">
                  <c:v>7.8620000000000001</c:v>
                </c:pt>
                <c:pt idx="4098">
                  <c:v>7.9349999999999996</c:v>
                </c:pt>
                <c:pt idx="4099">
                  <c:v>8.0389999999999997</c:v>
                </c:pt>
                <c:pt idx="4100">
                  <c:v>7.9809999999999999</c:v>
                </c:pt>
                <c:pt idx="4101">
                  <c:v>7.9690000000000003</c:v>
                </c:pt>
                <c:pt idx="4102">
                  <c:v>7.9480000000000004</c:v>
                </c:pt>
                <c:pt idx="4103">
                  <c:v>7.9139999999999997</c:v>
                </c:pt>
                <c:pt idx="4104">
                  <c:v>7.9340000000000002</c:v>
                </c:pt>
                <c:pt idx="4105">
                  <c:v>7.9390000000000001</c:v>
                </c:pt>
                <c:pt idx="4106">
                  <c:v>7.99</c:v>
                </c:pt>
                <c:pt idx="4107">
                  <c:v>8.0109999999999992</c:v>
                </c:pt>
                <c:pt idx="4108">
                  <c:v>8.0090000000000003</c:v>
                </c:pt>
                <c:pt idx="4109">
                  <c:v>8.0180000000000007</c:v>
                </c:pt>
                <c:pt idx="4110">
                  <c:v>8.0549999999999997</c:v>
                </c:pt>
                <c:pt idx="4111">
                  <c:v>8.0630000000000006</c:v>
                </c:pt>
                <c:pt idx="4112">
                  <c:v>8.0640000000000001</c:v>
                </c:pt>
                <c:pt idx="4113">
                  <c:v>8.0619999999999994</c:v>
                </c:pt>
                <c:pt idx="4114">
                  <c:v>8.0709999999999997</c:v>
                </c:pt>
                <c:pt idx="4115">
                  <c:v>8.0129999999999999</c:v>
                </c:pt>
                <c:pt idx="4116">
                  <c:v>7.9580000000000002</c:v>
                </c:pt>
                <c:pt idx="4117">
                  <c:v>7.7889999999999997</c:v>
                </c:pt>
                <c:pt idx="4118">
                  <c:v>7.8719999999999999</c:v>
                </c:pt>
                <c:pt idx="4119">
                  <c:v>7.9649999999999999</c:v>
                </c:pt>
                <c:pt idx="4120">
                  <c:v>7.9370000000000003</c:v>
                </c:pt>
                <c:pt idx="4121">
                  <c:v>8.0410000000000004</c:v>
                </c:pt>
                <c:pt idx="4122">
                  <c:v>8.0090000000000003</c:v>
                </c:pt>
                <c:pt idx="4123">
                  <c:v>7.9649999999999999</c:v>
                </c:pt>
                <c:pt idx="4124">
                  <c:v>7.9180000000000001</c:v>
                </c:pt>
                <c:pt idx="4125">
                  <c:v>7.9580000000000002</c:v>
                </c:pt>
                <c:pt idx="4126">
                  <c:v>7.99</c:v>
                </c:pt>
                <c:pt idx="4127">
                  <c:v>8.0299999999999994</c:v>
                </c:pt>
                <c:pt idx="4128">
                  <c:v>8.0709999999999997</c:v>
                </c:pt>
                <c:pt idx="4129">
                  <c:v>8.0020000000000007</c:v>
                </c:pt>
                <c:pt idx="4130">
                  <c:v>8.0739999999999998</c:v>
                </c:pt>
                <c:pt idx="4131">
                  <c:v>8.1590000000000007</c:v>
                </c:pt>
                <c:pt idx="4132">
                  <c:v>8.1669999999999998</c:v>
                </c:pt>
                <c:pt idx="4133">
                  <c:v>8.1869999999999994</c:v>
                </c:pt>
                <c:pt idx="4134">
                  <c:v>8.234</c:v>
                </c:pt>
                <c:pt idx="4135">
                  <c:v>8.2319999999999993</c:v>
                </c:pt>
                <c:pt idx="4136">
                  <c:v>8.2430000000000003</c:v>
                </c:pt>
                <c:pt idx="4137">
                  <c:v>8.1989999999999998</c:v>
                </c:pt>
                <c:pt idx="4138">
                  <c:v>8.1969999999999992</c:v>
                </c:pt>
                <c:pt idx="4139">
                  <c:v>8.1709999999999994</c:v>
                </c:pt>
                <c:pt idx="4140">
                  <c:v>8.1999999999999993</c:v>
                </c:pt>
                <c:pt idx="4141">
                  <c:v>8.2430000000000003</c:v>
                </c:pt>
                <c:pt idx="4142">
                  <c:v>8.2309999999999999</c:v>
                </c:pt>
                <c:pt idx="4143">
                  <c:v>8.1660000000000004</c:v>
                </c:pt>
                <c:pt idx="4144">
                  <c:v>8.1389999999999993</c:v>
                </c:pt>
                <c:pt idx="4145">
                  <c:v>8.1159999999999997</c:v>
                </c:pt>
                <c:pt idx="4146">
                  <c:v>8.1690000000000005</c:v>
                </c:pt>
                <c:pt idx="4147">
                  <c:v>8.1039999999999992</c:v>
                </c:pt>
                <c:pt idx="4148">
                  <c:v>8.1020000000000003</c:v>
                </c:pt>
                <c:pt idx="4149">
                  <c:v>8.0440000000000005</c:v>
                </c:pt>
                <c:pt idx="4150">
                  <c:v>8.0210000000000008</c:v>
                </c:pt>
                <c:pt idx="4151">
                  <c:v>8.0850000000000009</c:v>
                </c:pt>
                <c:pt idx="4152">
                  <c:v>7.9989999999999997</c:v>
                </c:pt>
                <c:pt idx="4153">
                  <c:v>8.0180000000000007</c:v>
                </c:pt>
                <c:pt idx="4154">
                  <c:v>8.0129999999999999</c:v>
                </c:pt>
                <c:pt idx="4155">
                  <c:v>8.0739999999999998</c:v>
                </c:pt>
                <c:pt idx="4156">
                  <c:v>8.032</c:v>
                </c:pt>
                <c:pt idx="4157">
                  <c:v>8.0090000000000003</c:v>
                </c:pt>
                <c:pt idx="4158">
                  <c:v>7.992</c:v>
                </c:pt>
                <c:pt idx="4159">
                  <c:v>7.9790000000000001</c:v>
                </c:pt>
                <c:pt idx="4160">
                  <c:v>8.0109999999999992</c:v>
                </c:pt>
                <c:pt idx="4161">
                  <c:v>8.0619999999999994</c:v>
                </c:pt>
                <c:pt idx="4162">
                  <c:v>8.0280000000000005</c:v>
                </c:pt>
                <c:pt idx="4163">
                  <c:v>7.9489999999999998</c:v>
                </c:pt>
                <c:pt idx="4164">
                  <c:v>7.9690000000000003</c:v>
                </c:pt>
                <c:pt idx="4165">
                  <c:v>8.0210000000000008</c:v>
                </c:pt>
                <c:pt idx="4166">
                  <c:v>8.0410000000000004</c:v>
                </c:pt>
                <c:pt idx="4167">
                  <c:v>8.0920000000000005</c:v>
                </c:pt>
                <c:pt idx="4168">
                  <c:v>8.0440000000000005</c:v>
                </c:pt>
                <c:pt idx="4169">
                  <c:v>8.032</c:v>
                </c:pt>
                <c:pt idx="4170">
                  <c:v>8.19</c:v>
                </c:pt>
                <c:pt idx="4171">
                  <c:v>8.1669999999999998</c:v>
                </c:pt>
                <c:pt idx="4172">
                  <c:v>8.1229999999999993</c:v>
                </c:pt>
                <c:pt idx="4173">
                  <c:v>8.0129999999999999</c:v>
                </c:pt>
                <c:pt idx="4174">
                  <c:v>8.0530000000000008</c:v>
                </c:pt>
                <c:pt idx="4175">
                  <c:v>8.0530000000000008</c:v>
                </c:pt>
                <c:pt idx="4176">
                  <c:v>7.9989999999999997</c:v>
                </c:pt>
                <c:pt idx="4177">
                  <c:v>7.9649999999999999</c:v>
                </c:pt>
                <c:pt idx="4178">
                  <c:v>7.8650000000000002</c:v>
                </c:pt>
                <c:pt idx="4179">
                  <c:v>7.8849999999999998</c:v>
                </c:pt>
                <c:pt idx="4180">
                  <c:v>7.9050000000000002</c:v>
                </c:pt>
                <c:pt idx="4181">
                  <c:v>7.9139999999999997</c:v>
                </c:pt>
                <c:pt idx="4182">
                  <c:v>7.923</c:v>
                </c:pt>
                <c:pt idx="4183">
                  <c:v>7.992</c:v>
                </c:pt>
                <c:pt idx="4184">
                  <c:v>8</c:v>
                </c:pt>
                <c:pt idx="4185">
                  <c:v>7.9790000000000001</c:v>
                </c:pt>
                <c:pt idx="4186">
                  <c:v>7.883</c:v>
                </c:pt>
                <c:pt idx="4187">
                  <c:v>7.944</c:v>
                </c:pt>
                <c:pt idx="4188">
                  <c:v>7.9580000000000002</c:v>
                </c:pt>
                <c:pt idx="4189">
                  <c:v>7.9989999999999997</c:v>
                </c:pt>
                <c:pt idx="4190">
                  <c:v>8.0090000000000003</c:v>
                </c:pt>
                <c:pt idx="4191">
                  <c:v>8.0180000000000007</c:v>
                </c:pt>
                <c:pt idx="4192">
                  <c:v>7.9390000000000001</c:v>
                </c:pt>
                <c:pt idx="4193">
                  <c:v>7.9480000000000004</c:v>
                </c:pt>
                <c:pt idx="4194">
                  <c:v>7.9580000000000002</c:v>
                </c:pt>
                <c:pt idx="4195">
                  <c:v>7.9459999999999997</c:v>
                </c:pt>
                <c:pt idx="4196">
                  <c:v>7.9649999999999999</c:v>
                </c:pt>
                <c:pt idx="4197">
                  <c:v>7.96</c:v>
                </c:pt>
                <c:pt idx="4198">
                  <c:v>7.9790000000000001</c:v>
                </c:pt>
                <c:pt idx="4199">
                  <c:v>7.99</c:v>
                </c:pt>
                <c:pt idx="4200">
                  <c:v>7.9139999999999997</c:v>
                </c:pt>
                <c:pt idx="4201">
                  <c:v>7.9119999999999999</c:v>
                </c:pt>
                <c:pt idx="4202">
                  <c:v>7.9390000000000001</c:v>
                </c:pt>
                <c:pt idx="4203">
                  <c:v>7.9160000000000004</c:v>
                </c:pt>
                <c:pt idx="4204">
                  <c:v>8</c:v>
                </c:pt>
                <c:pt idx="4205">
                  <c:v>8.0090000000000003</c:v>
                </c:pt>
                <c:pt idx="4206">
                  <c:v>8.0180000000000007</c:v>
                </c:pt>
                <c:pt idx="4207">
                  <c:v>8.0129999999999999</c:v>
                </c:pt>
                <c:pt idx="4208">
                  <c:v>8.032</c:v>
                </c:pt>
                <c:pt idx="4209">
                  <c:v>8.0640000000000001</c:v>
                </c:pt>
                <c:pt idx="4210">
                  <c:v>8.0410000000000004</c:v>
                </c:pt>
                <c:pt idx="4211">
                  <c:v>7.9969999999999999</c:v>
                </c:pt>
                <c:pt idx="4212">
                  <c:v>7.992</c:v>
                </c:pt>
                <c:pt idx="4213">
                  <c:v>7.9790000000000001</c:v>
                </c:pt>
                <c:pt idx="4214">
                  <c:v>7.9560000000000004</c:v>
                </c:pt>
                <c:pt idx="4215">
                  <c:v>7.923</c:v>
                </c:pt>
                <c:pt idx="4216">
                  <c:v>8.0129999999999999</c:v>
                </c:pt>
                <c:pt idx="4217">
                  <c:v>8.0530000000000008</c:v>
                </c:pt>
                <c:pt idx="4218">
                  <c:v>8.0530000000000008</c:v>
                </c:pt>
                <c:pt idx="4219">
                  <c:v>8.0410000000000004</c:v>
                </c:pt>
                <c:pt idx="4220">
                  <c:v>7.9340000000000002</c:v>
                </c:pt>
                <c:pt idx="4221">
                  <c:v>7.8650000000000002</c:v>
                </c:pt>
                <c:pt idx="4222">
                  <c:v>7.8739999999999997</c:v>
                </c:pt>
                <c:pt idx="4223">
                  <c:v>7.8529999999999998</c:v>
                </c:pt>
                <c:pt idx="4224">
                  <c:v>7.8090000000000002</c:v>
                </c:pt>
                <c:pt idx="4225">
                  <c:v>7.7859999999999996</c:v>
                </c:pt>
                <c:pt idx="4226">
                  <c:v>7.7919999999999998</c:v>
                </c:pt>
                <c:pt idx="4227">
                  <c:v>7.7370000000000001</c:v>
                </c:pt>
                <c:pt idx="4228">
                  <c:v>7.81</c:v>
                </c:pt>
                <c:pt idx="4229">
                  <c:v>7.8090000000000002</c:v>
                </c:pt>
                <c:pt idx="4230">
                  <c:v>7.8280000000000003</c:v>
                </c:pt>
                <c:pt idx="4231">
                  <c:v>7.7709999999999999</c:v>
                </c:pt>
                <c:pt idx="4232">
                  <c:v>7.7480000000000002</c:v>
                </c:pt>
                <c:pt idx="4233">
                  <c:v>7.726</c:v>
                </c:pt>
                <c:pt idx="4234">
                  <c:v>7.6719999999999997</c:v>
                </c:pt>
                <c:pt idx="4235">
                  <c:v>7.67</c:v>
                </c:pt>
                <c:pt idx="4236">
                  <c:v>7.5709999999999997</c:v>
                </c:pt>
                <c:pt idx="4237">
                  <c:v>7.5170000000000003</c:v>
                </c:pt>
                <c:pt idx="4238">
                  <c:v>7.5259999999999998</c:v>
                </c:pt>
                <c:pt idx="4239">
                  <c:v>7.609</c:v>
                </c:pt>
                <c:pt idx="4240">
                  <c:v>7.649</c:v>
                </c:pt>
                <c:pt idx="4241">
                  <c:v>7.6230000000000002</c:v>
                </c:pt>
                <c:pt idx="4242">
                  <c:v>7.6529999999999996</c:v>
                </c:pt>
                <c:pt idx="4243">
                  <c:v>7.6630000000000003</c:v>
                </c:pt>
                <c:pt idx="4244">
                  <c:v>7.7030000000000003</c:v>
                </c:pt>
                <c:pt idx="4245">
                  <c:v>7.7439999999999998</c:v>
                </c:pt>
                <c:pt idx="4246">
                  <c:v>7.718</c:v>
                </c:pt>
                <c:pt idx="4247">
                  <c:v>7.79</c:v>
                </c:pt>
                <c:pt idx="4248">
                  <c:v>7.8230000000000004</c:v>
                </c:pt>
                <c:pt idx="4249">
                  <c:v>7.8209999999999997</c:v>
                </c:pt>
                <c:pt idx="4250">
                  <c:v>7.7670000000000003</c:v>
                </c:pt>
                <c:pt idx="4251">
                  <c:v>7.6989999999999998</c:v>
                </c:pt>
                <c:pt idx="4252">
                  <c:v>7.7709999999999999</c:v>
                </c:pt>
                <c:pt idx="4253">
                  <c:v>7.726</c:v>
                </c:pt>
                <c:pt idx="4254">
                  <c:v>7.7140000000000004</c:v>
                </c:pt>
                <c:pt idx="4255">
                  <c:v>7.681</c:v>
                </c:pt>
                <c:pt idx="4256">
                  <c:v>7.6109999999999998</c:v>
                </c:pt>
                <c:pt idx="4257">
                  <c:v>7.6310000000000002</c:v>
                </c:pt>
                <c:pt idx="4258">
                  <c:v>7.6189999999999998</c:v>
                </c:pt>
                <c:pt idx="4259">
                  <c:v>7.6180000000000003</c:v>
                </c:pt>
                <c:pt idx="4260">
                  <c:v>7.6230000000000002</c:v>
                </c:pt>
                <c:pt idx="4261">
                  <c:v>7.6740000000000004</c:v>
                </c:pt>
                <c:pt idx="4262">
                  <c:v>7.6310000000000002</c:v>
                </c:pt>
                <c:pt idx="4263">
                  <c:v>7.609</c:v>
                </c:pt>
                <c:pt idx="4264">
                  <c:v>7.5860000000000003</c:v>
                </c:pt>
                <c:pt idx="4265">
                  <c:v>7.5919999999999996</c:v>
                </c:pt>
                <c:pt idx="4266">
                  <c:v>7.601</c:v>
                </c:pt>
                <c:pt idx="4267">
                  <c:v>7.6210000000000004</c:v>
                </c:pt>
                <c:pt idx="4268">
                  <c:v>7.6189999999999998</c:v>
                </c:pt>
                <c:pt idx="4269">
                  <c:v>7.6280000000000001</c:v>
                </c:pt>
                <c:pt idx="4270">
                  <c:v>7.5919999999999996</c:v>
                </c:pt>
                <c:pt idx="4271">
                  <c:v>7.6109999999999998</c:v>
                </c:pt>
                <c:pt idx="4272">
                  <c:v>7.61</c:v>
                </c:pt>
                <c:pt idx="4273">
                  <c:v>7.5350000000000001</c:v>
                </c:pt>
                <c:pt idx="4274">
                  <c:v>7.46</c:v>
                </c:pt>
                <c:pt idx="4275">
                  <c:v>7.35</c:v>
                </c:pt>
                <c:pt idx="4276">
                  <c:v>7.3490000000000002</c:v>
                </c:pt>
                <c:pt idx="4277">
                  <c:v>7.4</c:v>
                </c:pt>
                <c:pt idx="4278">
                  <c:v>7.3979999999999997</c:v>
                </c:pt>
                <c:pt idx="4279">
                  <c:v>7.3550000000000004</c:v>
                </c:pt>
                <c:pt idx="4280">
                  <c:v>7.2649999999999997</c:v>
                </c:pt>
                <c:pt idx="4281">
                  <c:v>7.4</c:v>
                </c:pt>
                <c:pt idx="4282">
                  <c:v>7.4189999999999996</c:v>
                </c:pt>
                <c:pt idx="4283">
                  <c:v>7.3760000000000003</c:v>
                </c:pt>
                <c:pt idx="4284">
                  <c:v>7.3710000000000004</c:v>
                </c:pt>
                <c:pt idx="4285">
                  <c:v>7.38</c:v>
                </c:pt>
                <c:pt idx="4286">
                  <c:v>7.3890000000000002</c:v>
                </c:pt>
                <c:pt idx="4287">
                  <c:v>7.43</c:v>
                </c:pt>
                <c:pt idx="4288">
                  <c:v>7.4909999999999997</c:v>
                </c:pt>
                <c:pt idx="4289">
                  <c:v>7.4550000000000001</c:v>
                </c:pt>
                <c:pt idx="4290">
                  <c:v>7.4640000000000004</c:v>
                </c:pt>
                <c:pt idx="4291">
                  <c:v>7.452</c:v>
                </c:pt>
                <c:pt idx="4292">
                  <c:v>7.4509999999999996</c:v>
                </c:pt>
                <c:pt idx="4293">
                  <c:v>7.4279999999999999</c:v>
                </c:pt>
                <c:pt idx="4294">
                  <c:v>7.3609999999999998</c:v>
                </c:pt>
                <c:pt idx="4295">
                  <c:v>7.38</c:v>
                </c:pt>
                <c:pt idx="4296">
                  <c:v>7.3579999999999997</c:v>
                </c:pt>
                <c:pt idx="4297">
                  <c:v>7.335</c:v>
                </c:pt>
                <c:pt idx="4298">
                  <c:v>7.2709999999999999</c:v>
                </c:pt>
                <c:pt idx="4299">
                  <c:v>7.298</c:v>
                </c:pt>
                <c:pt idx="4300">
                  <c:v>7.2859999999999996</c:v>
                </c:pt>
                <c:pt idx="4301">
                  <c:v>7.3159999999999998</c:v>
                </c:pt>
                <c:pt idx="4302">
                  <c:v>7.3140000000000001</c:v>
                </c:pt>
                <c:pt idx="4303">
                  <c:v>7.3129999999999997</c:v>
                </c:pt>
                <c:pt idx="4304">
                  <c:v>7.2649999999999997</c:v>
                </c:pt>
                <c:pt idx="4305">
                  <c:v>7.2629999999999999</c:v>
                </c:pt>
                <c:pt idx="4306">
                  <c:v>7.2930000000000001</c:v>
                </c:pt>
                <c:pt idx="4307">
                  <c:v>7.2930000000000001</c:v>
                </c:pt>
                <c:pt idx="4308">
                  <c:v>7.298</c:v>
                </c:pt>
                <c:pt idx="4309">
                  <c:v>7.3280000000000003</c:v>
                </c:pt>
                <c:pt idx="4310">
                  <c:v>7.3259999999999996</c:v>
                </c:pt>
                <c:pt idx="4311">
                  <c:v>7.26</c:v>
                </c:pt>
                <c:pt idx="4312">
                  <c:v>7.2450000000000001</c:v>
                </c:pt>
                <c:pt idx="4313">
                  <c:v>7.2439999999999998</c:v>
                </c:pt>
                <c:pt idx="4314">
                  <c:v>7.2629999999999999</c:v>
                </c:pt>
                <c:pt idx="4315">
                  <c:v>7.2720000000000002</c:v>
                </c:pt>
                <c:pt idx="4316">
                  <c:v>7.26</c:v>
                </c:pt>
                <c:pt idx="4317">
                  <c:v>7.26</c:v>
                </c:pt>
                <c:pt idx="4318">
                  <c:v>7.2549999999999999</c:v>
                </c:pt>
                <c:pt idx="4319">
                  <c:v>7.2309999999999999</c:v>
                </c:pt>
                <c:pt idx="4320">
                  <c:v>7.2089999999999996</c:v>
                </c:pt>
                <c:pt idx="4321">
                  <c:v>7.218</c:v>
                </c:pt>
                <c:pt idx="4322">
                  <c:v>7.109</c:v>
                </c:pt>
                <c:pt idx="4323">
                  <c:v>7.0549999999999997</c:v>
                </c:pt>
                <c:pt idx="4324">
                  <c:v>7.0419999999999998</c:v>
                </c:pt>
                <c:pt idx="4325">
                  <c:v>6.9889999999999999</c:v>
                </c:pt>
                <c:pt idx="4326">
                  <c:v>7.04</c:v>
                </c:pt>
                <c:pt idx="4327">
                  <c:v>7.0570000000000004</c:v>
                </c:pt>
                <c:pt idx="4328">
                  <c:v>6.9820000000000002</c:v>
                </c:pt>
                <c:pt idx="4329">
                  <c:v>6.8010000000000002</c:v>
                </c:pt>
                <c:pt idx="4330">
                  <c:v>6.7889999999999997</c:v>
                </c:pt>
                <c:pt idx="4331">
                  <c:v>6.7359999999999998</c:v>
                </c:pt>
                <c:pt idx="4332">
                  <c:v>6.774</c:v>
                </c:pt>
                <c:pt idx="4333">
                  <c:v>6.7279999999999998</c:v>
                </c:pt>
                <c:pt idx="4334">
                  <c:v>6.6529999999999996</c:v>
                </c:pt>
                <c:pt idx="4335">
                  <c:v>6.6829999999999998</c:v>
                </c:pt>
                <c:pt idx="4336">
                  <c:v>6.6269999999999998</c:v>
                </c:pt>
                <c:pt idx="4337">
                  <c:v>6.6349999999999998</c:v>
                </c:pt>
                <c:pt idx="4338">
                  <c:v>6.62</c:v>
                </c:pt>
                <c:pt idx="4339">
                  <c:v>6.7210000000000001</c:v>
                </c:pt>
                <c:pt idx="4340">
                  <c:v>6.6890000000000001</c:v>
                </c:pt>
                <c:pt idx="4341">
                  <c:v>6.6120000000000001</c:v>
                </c:pt>
                <c:pt idx="4342">
                  <c:v>6.4119999999999999</c:v>
                </c:pt>
                <c:pt idx="4343">
                  <c:v>6.4109999999999996</c:v>
                </c:pt>
                <c:pt idx="4344">
                  <c:v>6.3339999999999996</c:v>
                </c:pt>
                <c:pt idx="4345">
                  <c:v>6.2919999999999998</c:v>
                </c:pt>
                <c:pt idx="4346">
                  <c:v>6.2350000000000003</c:v>
                </c:pt>
                <c:pt idx="4347">
                  <c:v>6.2130000000000001</c:v>
                </c:pt>
                <c:pt idx="4348">
                  <c:v>6.2859999999999996</c:v>
                </c:pt>
                <c:pt idx="4349">
                  <c:v>6.2389999999999999</c:v>
                </c:pt>
                <c:pt idx="4350">
                  <c:v>6.2279999999999998</c:v>
                </c:pt>
                <c:pt idx="4351">
                  <c:v>6.3179999999999996</c:v>
                </c:pt>
                <c:pt idx="4352">
                  <c:v>6.306</c:v>
                </c:pt>
                <c:pt idx="4353">
                  <c:v>6.3449999999999998</c:v>
                </c:pt>
                <c:pt idx="4354">
                  <c:v>6.4169999999999998</c:v>
                </c:pt>
                <c:pt idx="4355">
                  <c:v>6.3920000000000003</c:v>
                </c:pt>
                <c:pt idx="4356">
                  <c:v>6.36</c:v>
                </c:pt>
                <c:pt idx="4357">
                  <c:v>6.38</c:v>
                </c:pt>
                <c:pt idx="4358">
                  <c:v>6.157</c:v>
                </c:pt>
                <c:pt idx="4359">
                  <c:v>6.1660000000000004</c:v>
                </c:pt>
                <c:pt idx="4360">
                  <c:v>6.1310000000000002</c:v>
                </c:pt>
                <c:pt idx="4361">
                  <c:v>6.0780000000000003</c:v>
                </c:pt>
                <c:pt idx="4362">
                  <c:v>6.1079999999999997</c:v>
                </c:pt>
                <c:pt idx="4363">
                  <c:v>6.0839999999999996</c:v>
                </c:pt>
                <c:pt idx="4364">
                  <c:v>6.0410000000000004</c:v>
                </c:pt>
                <c:pt idx="4365">
                  <c:v>6.016</c:v>
                </c:pt>
                <c:pt idx="4366">
                  <c:v>6.0250000000000004</c:v>
                </c:pt>
                <c:pt idx="4367">
                  <c:v>6.024</c:v>
                </c:pt>
                <c:pt idx="4368">
                  <c:v>6.0720000000000001</c:v>
                </c:pt>
                <c:pt idx="4369">
                  <c:v>6.1130000000000004</c:v>
                </c:pt>
                <c:pt idx="4370">
                  <c:v>6.1189999999999998</c:v>
                </c:pt>
                <c:pt idx="4371">
                  <c:v>6.1189999999999998</c:v>
                </c:pt>
                <c:pt idx="4372">
                  <c:v>6.1150000000000002</c:v>
                </c:pt>
                <c:pt idx="4373">
                  <c:v>6.1559999999999997</c:v>
                </c:pt>
                <c:pt idx="4374">
                  <c:v>6.194</c:v>
                </c:pt>
                <c:pt idx="4375">
                  <c:v>6.2089999999999996</c:v>
                </c:pt>
                <c:pt idx="4376">
                  <c:v>6.2610000000000001</c:v>
                </c:pt>
                <c:pt idx="4377">
                  <c:v>6.2789999999999999</c:v>
                </c:pt>
                <c:pt idx="4378">
                  <c:v>6.2460000000000004</c:v>
                </c:pt>
                <c:pt idx="4379">
                  <c:v>6.242</c:v>
                </c:pt>
                <c:pt idx="4380">
                  <c:v>6.2830000000000004</c:v>
                </c:pt>
                <c:pt idx="4381">
                  <c:v>6.2709999999999999</c:v>
                </c:pt>
                <c:pt idx="4382">
                  <c:v>6.1420000000000003</c:v>
                </c:pt>
                <c:pt idx="4383">
                  <c:v>6.0679999999999996</c:v>
                </c:pt>
                <c:pt idx="4384">
                  <c:v>6.0430000000000001</c:v>
                </c:pt>
                <c:pt idx="4385">
                  <c:v>6</c:v>
                </c:pt>
                <c:pt idx="4386">
                  <c:v>5.9470000000000001</c:v>
                </c:pt>
                <c:pt idx="4387">
                  <c:v>5.9649999999999999</c:v>
                </c:pt>
                <c:pt idx="4388">
                  <c:v>6.016</c:v>
                </c:pt>
                <c:pt idx="4389">
                  <c:v>6.0739999999999998</c:v>
                </c:pt>
                <c:pt idx="4390">
                  <c:v>6.0629999999999997</c:v>
                </c:pt>
                <c:pt idx="4391">
                  <c:v>6.0510000000000002</c:v>
                </c:pt>
                <c:pt idx="4392">
                  <c:v>6.0590000000000002</c:v>
                </c:pt>
                <c:pt idx="4393">
                  <c:v>6.0890000000000004</c:v>
                </c:pt>
                <c:pt idx="4394">
                  <c:v>6.032</c:v>
                </c:pt>
                <c:pt idx="4395">
                  <c:v>5.9480000000000004</c:v>
                </c:pt>
                <c:pt idx="4396">
                  <c:v>5.9119999999999999</c:v>
                </c:pt>
                <c:pt idx="4397">
                  <c:v>5.9219999999999997</c:v>
                </c:pt>
                <c:pt idx="4398">
                  <c:v>5.9290000000000003</c:v>
                </c:pt>
                <c:pt idx="4399">
                  <c:v>5.9589999999999996</c:v>
                </c:pt>
                <c:pt idx="4400">
                  <c:v>5.9269999999999996</c:v>
                </c:pt>
                <c:pt idx="4401">
                  <c:v>5.8710000000000004</c:v>
                </c:pt>
                <c:pt idx="4402">
                  <c:v>5.8179999999999996</c:v>
                </c:pt>
                <c:pt idx="4403">
                  <c:v>5.7709999999999999</c:v>
                </c:pt>
                <c:pt idx="4404">
                  <c:v>5.78</c:v>
                </c:pt>
                <c:pt idx="4405">
                  <c:v>5.6959999999999997</c:v>
                </c:pt>
                <c:pt idx="4406">
                  <c:v>5.6719999999999997</c:v>
                </c:pt>
                <c:pt idx="4407">
                  <c:v>5.7549999999999999</c:v>
                </c:pt>
                <c:pt idx="4408">
                  <c:v>5.76</c:v>
                </c:pt>
                <c:pt idx="4409">
                  <c:v>5.7279999999999998</c:v>
                </c:pt>
                <c:pt idx="4410">
                  <c:v>5.8840000000000003</c:v>
                </c:pt>
                <c:pt idx="4411">
                  <c:v>5.923</c:v>
                </c:pt>
                <c:pt idx="4412">
                  <c:v>5.859</c:v>
                </c:pt>
                <c:pt idx="4413">
                  <c:v>5.875</c:v>
                </c:pt>
                <c:pt idx="4414">
                  <c:v>5.8109999999999999</c:v>
                </c:pt>
                <c:pt idx="4415">
                  <c:v>5.758</c:v>
                </c:pt>
                <c:pt idx="4416">
                  <c:v>5.766</c:v>
                </c:pt>
                <c:pt idx="4417">
                  <c:v>5.7549999999999999</c:v>
                </c:pt>
                <c:pt idx="4418">
                  <c:v>5.6870000000000003</c:v>
                </c:pt>
                <c:pt idx="4419">
                  <c:v>5.6859999999999999</c:v>
                </c:pt>
                <c:pt idx="4420">
                  <c:v>5.6219999999999999</c:v>
                </c:pt>
                <c:pt idx="4421">
                  <c:v>5.62</c:v>
                </c:pt>
                <c:pt idx="4422">
                  <c:v>5.6079999999999997</c:v>
                </c:pt>
                <c:pt idx="4423">
                  <c:v>5.6870000000000003</c:v>
                </c:pt>
                <c:pt idx="4424">
                  <c:v>5.6440000000000001</c:v>
                </c:pt>
                <c:pt idx="4425">
                  <c:v>5.633</c:v>
                </c:pt>
                <c:pt idx="4426">
                  <c:v>5.609</c:v>
                </c:pt>
                <c:pt idx="4427">
                  <c:v>5.6289999999999996</c:v>
                </c:pt>
                <c:pt idx="4428">
                  <c:v>5.6449999999999996</c:v>
                </c:pt>
                <c:pt idx="4429">
                  <c:v>5.6020000000000003</c:v>
                </c:pt>
                <c:pt idx="4430">
                  <c:v>5.5490000000000004</c:v>
                </c:pt>
                <c:pt idx="4431">
                  <c:v>5.5679999999999996</c:v>
                </c:pt>
                <c:pt idx="4432">
                  <c:v>5.6079999999999997</c:v>
                </c:pt>
                <c:pt idx="4433">
                  <c:v>5.6550000000000002</c:v>
                </c:pt>
                <c:pt idx="4434">
                  <c:v>5.6130000000000004</c:v>
                </c:pt>
                <c:pt idx="4435">
                  <c:v>5.5490000000000004</c:v>
                </c:pt>
                <c:pt idx="4436">
                  <c:v>5.5670000000000002</c:v>
                </c:pt>
                <c:pt idx="4437">
                  <c:v>5.5549999999999997</c:v>
                </c:pt>
                <c:pt idx="4438">
                  <c:v>5.5549999999999997</c:v>
                </c:pt>
                <c:pt idx="4439">
                  <c:v>5.6120000000000001</c:v>
                </c:pt>
                <c:pt idx="4440">
                  <c:v>5.6929999999999996</c:v>
                </c:pt>
                <c:pt idx="4441">
                  <c:v>5.7759999999999998</c:v>
                </c:pt>
                <c:pt idx="4442">
                  <c:v>5.75</c:v>
                </c:pt>
                <c:pt idx="4443">
                  <c:v>5.7380000000000004</c:v>
                </c:pt>
                <c:pt idx="4444">
                  <c:v>5.7380000000000004</c:v>
                </c:pt>
                <c:pt idx="4445">
                  <c:v>5.7240000000000002</c:v>
                </c:pt>
                <c:pt idx="4446">
                  <c:v>5.7439999999999998</c:v>
                </c:pt>
                <c:pt idx="4447">
                  <c:v>5.75</c:v>
                </c:pt>
                <c:pt idx="4448">
                  <c:v>5.7279999999999998</c:v>
                </c:pt>
                <c:pt idx="4449">
                  <c:v>5.7480000000000002</c:v>
                </c:pt>
                <c:pt idx="4450">
                  <c:v>5.7560000000000002</c:v>
                </c:pt>
                <c:pt idx="4451">
                  <c:v>5.7759999999999998</c:v>
                </c:pt>
                <c:pt idx="4452">
                  <c:v>5.8019999999999996</c:v>
                </c:pt>
                <c:pt idx="4453">
                  <c:v>5.7380000000000004</c:v>
                </c:pt>
                <c:pt idx="4454">
                  <c:v>5.7270000000000003</c:v>
                </c:pt>
                <c:pt idx="4455">
                  <c:v>5.7350000000000003</c:v>
                </c:pt>
                <c:pt idx="4456">
                  <c:v>5.7130000000000001</c:v>
                </c:pt>
                <c:pt idx="4457">
                  <c:v>5.75</c:v>
                </c:pt>
                <c:pt idx="4458">
                  <c:v>5.7169999999999996</c:v>
                </c:pt>
                <c:pt idx="4459">
                  <c:v>5.7160000000000002</c:v>
                </c:pt>
                <c:pt idx="4460">
                  <c:v>5.6929999999999996</c:v>
                </c:pt>
                <c:pt idx="4461">
                  <c:v>5.7439999999999998</c:v>
                </c:pt>
                <c:pt idx="4462">
                  <c:v>5.75</c:v>
                </c:pt>
                <c:pt idx="4463">
                  <c:v>5.7270000000000003</c:v>
                </c:pt>
                <c:pt idx="4464">
                  <c:v>5.7450000000000001</c:v>
                </c:pt>
                <c:pt idx="4465">
                  <c:v>5.734</c:v>
                </c:pt>
                <c:pt idx="4466">
                  <c:v>5.76</c:v>
                </c:pt>
                <c:pt idx="4467">
                  <c:v>5.7380000000000004</c:v>
                </c:pt>
                <c:pt idx="4468">
                  <c:v>5.7270000000000003</c:v>
                </c:pt>
                <c:pt idx="4469">
                  <c:v>5.7240000000000002</c:v>
                </c:pt>
                <c:pt idx="4470">
                  <c:v>5.7439999999999998</c:v>
                </c:pt>
                <c:pt idx="4471">
                  <c:v>5.76</c:v>
                </c:pt>
                <c:pt idx="4472">
                  <c:v>5.77</c:v>
                </c:pt>
                <c:pt idx="4473">
                  <c:v>5.758</c:v>
                </c:pt>
                <c:pt idx="4474">
                  <c:v>5.7450000000000001</c:v>
                </c:pt>
                <c:pt idx="4475">
                  <c:v>5.7229999999999999</c:v>
                </c:pt>
                <c:pt idx="4476">
                  <c:v>5.76</c:v>
                </c:pt>
                <c:pt idx="4477">
                  <c:v>5.7380000000000004</c:v>
                </c:pt>
                <c:pt idx="4478">
                  <c:v>5.7480000000000002</c:v>
                </c:pt>
                <c:pt idx="4479">
                  <c:v>5.7450000000000001</c:v>
                </c:pt>
                <c:pt idx="4480">
                  <c:v>5.734</c:v>
                </c:pt>
                <c:pt idx="4481">
                  <c:v>5.718</c:v>
                </c:pt>
                <c:pt idx="4482">
                  <c:v>5.6760000000000002</c:v>
                </c:pt>
                <c:pt idx="4483">
                  <c:v>5.7060000000000004</c:v>
                </c:pt>
                <c:pt idx="4484">
                  <c:v>5.6509999999999998</c:v>
                </c:pt>
                <c:pt idx="4485">
                  <c:v>5.6710000000000003</c:v>
                </c:pt>
                <c:pt idx="4486">
                  <c:v>5.5819999999999999</c:v>
                </c:pt>
                <c:pt idx="4487">
                  <c:v>5.54</c:v>
                </c:pt>
                <c:pt idx="4488">
                  <c:v>5.5279999999999996</c:v>
                </c:pt>
                <c:pt idx="4489">
                  <c:v>5.4740000000000002</c:v>
                </c:pt>
                <c:pt idx="4490">
                  <c:v>5.452</c:v>
                </c:pt>
                <c:pt idx="4491">
                  <c:v>5.4569999999999999</c:v>
                </c:pt>
                <c:pt idx="4492">
                  <c:v>5.4459999999999997</c:v>
                </c:pt>
                <c:pt idx="4493">
                  <c:v>5.4340000000000002</c:v>
                </c:pt>
                <c:pt idx="4494">
                  <c:v>5.39</c:v>
                </c:pt>
                <c:pt idx="4495">
                  <c:v>5.2439999999999998</c:v>
                </c:pt>
                <c:pt idx="4496">
                  <c:v>5.2690000000000001</c:v>
                </c:pt>
                <c:pt idx="4497">
                  <c:v>5.4349999999999996</c:v>
                </c:pt>
                <c:pt idx="4498">
                  <c:v>5.4660000000000002</c:v>
                </c:pt>
                <c:pt idx="4499">
                  <c:v>5.5469999999999997</c:v>
                </c:pt>
                <c:pt idx="4500">
                  <c:v>5.5670000000000002</c:v>
                </c:pt>
                <c:pt idx="4501">
                  <c:v>5.5670000000000002</c:v>
                </c:pt>
                <c:pt idx="4502">
                  <c:v>5.4459999999999997</c:v>
                </c:pt>
                <c:pt idx="4503">
                  <c:v>5.4560000000000004</c:v>
                </c:pt>
                <c:pt idx="4504">
                  <c:v>5.484</c:v>
                </c:pt>
                <c:pt idx="4505">
                  <c:v>5.4939999999999998</c:v>
                </c:pt>
                <c:pt idx="4506">
                  <c:v>5.4870000000000001</c:v>
                </c:pt>
                <c:pt idx="4507">
                  <c:v>5.4870000000000001</c:v>
                </c:pt>
                <c:pt idx="4508">
                  <c:v>5.4530000000000003</c:v>
                </c:pt>
                <c:pt idx="4509">
                  <c:v>5.4210000000000003</c:v>
                </c:pt>
                <c:pt idx="4510">
                  <c:v>5.3940000000000001</c:v>
                </c:pt>
                <c:pt idx="4511">
                  <c:v>5.4039999999999999</c:v>
                </c:pt>
                <c:pt idx="4512">
                  <c:v>5.3090000000000002</c:v>
                </c:pt>
                <c:pt idx="4513">
                  <c:v>5.3070000000000004</c:v>
                </c:pt>
                <c:pt idx="4514">
                  <c:v>5.327</c:v>
                </c:pt>
                <c:pt idx="4515">
                  <c:v>5.3319999999999999</c:v>
                </c:pt>
                <c:pt idx="4516">
                  <c:v>5.3310000000000004</c:v>
                </c:pt>
                <c:pt idx="4517">
                  <c:v>5.351</c:v>
                </c:pt>
                <c:pt idx="4518">
                  <c:v>5.3380000000000001</c:v>
                </c:pt>
                <c:pt idx="4519">
                  <c:v>5.3579999999999997</c:v>
                </c:pt>
                <c:pt idx="4520">
                  <c:v>5.3419999999999996</c:v>
                </c:pt>
                <c:pt idx="4521">
                  <c:v>5.32</c:v>
                </c:pt>
                <c:pt idx="4522">
                  <c:v>5.2779999999999996</c:v>
                </c:pt>
                <c:pt idx="4523">
                  <c:v>5.2759999999999998</c:v>
                </c:pt>
                <c:pt idx="4524">
                  <c:v>5.2539999999999996</c:v>
                </c:pt>
                <c:pt idx="4525">
                  <c:v>5.2380000000000004</c:v>
                </c:pt>
                <c:pt idx="4526">
                  <c:v>5.2370000000000001</c:v>
                </c:pt>
                <c:pt idx="4527">
                  <c:v>5.1740000000000004</c:v>
                </c:pt>
                <c:pt idx="4528">
                  <c:v>5.1509999999999998</c:v>
                </c:pt>
                <c:pt idx="4529">
                  <c:v>5.15</c:v>
                </c:pt>
                <c:pt idx="4530">
                  <c:v>5.165</c:v>
                </c:pt>
                <c:pt idx="4531">
                  <c:v>5.1429999999999998</c:v>
                </c:pt>
                <c:pt idx="4532">
                  <c:v>5.1630000000000003</c:v>
                </c:pt>
                <c:pt idx="4533">
                  <c:v>5.1079999999999997</c:v>
                </c:pt>
                <c:pt idx="4534">
                  <c:v>5.0869999999999997</c:v>
                </c:pt>
                <c:pt idx="4535">
                  <c:v>5.1219999999999999</c:v>
                </c:pt>
                <c:pt idx="4536">
                  <c:v>5.2149999999999999</c:v>
                </c:pt>
                <c:pt idx="4537">
                  <c:v>5.1609999999999996</c:v>
                </c:pt>
                <c:pt idx="4538">
                  <c:v>5.1909999999999998</c:v>
                </c:pt>
                <c:pt idx="4539">
                  <c:v>5.2060000000000004</c:v>
                </c:pt>
                <c:pt idx="4540">
                  <c:v>5.1210000000000004</c:v>
                </c:pt>
                <c:pt idx="4541">
                  <c:v>5.109</c:v>
                </c:pt>
                <c:pt idx="4542">
                  <c:v>5.0869999999999997</c:v>
                </c:pt>
                <c:pt idx="4543">
                  <c:v>5.0289999999999999</c:v>
                </c:pt>
                <c:pt idx="4544">
                  <c:v>4.9660000000000002</c:v>
                </c:pt>
                <c:pt idx="4545">
                  <c:v>4.9649999999999999</c:v>
                </c:pt>
                <c:pt idx="4546">
                  <c:v>4.88</c:v>
                </c:pt>
                <c:pt idx="4547">
                  <c:v>4.8689999999999998</c:v>
                </c:pt>
                <c:pt idx="4548">
                  <c:v>4.8940000000000001</c:v>
                </c:pt>
                <c:pt idx="4549">
                  <c:v>4.7469999999999999</c:v>
                </c:pt>
                <c:pt idx="4550">
                  <c:v>4.7569999999999997</c:v>
                </c:pt>
                <c:pt idx="4551">
                  <c:v>4.7439999999999998</c:v>
                </c:pt>
                <c:pt idx="4552">
                  <c:v>4.7539999999999996</c:v>
                </c:pt>
                <c:pt idx="4553">
                  <c:v>4.7679999999999998</c:v>
                </c:pt>
                <c:pt idx="4554">
                  <c:v>4.7670000000000003</c:v>
                </c:pt>
                <c:pt idx="4555">
                  <c:v>4.6929999999999996</c:v>
                </c:pt>
                <c:pt idx="4556">
                  <c:v>4.702</c:v>
                </c:pt>
                <c:pt idx="4557">
                  <c:v>4.6639999999999997</c:v>
                </c:pt>
                <c:pt idx="4558">
                  <c:v>4.6120000000000001</c:v>
                </c:pt>
                <c:pt idx="4559">
                  <c:v>4.5490000000000004</c:v>
                </c:pt>
                <c:pt idx="4560">
                  <c:v>4.5369999999999999</c:v>
                </c:pt>
                <c:pt idx="4561">
                  <c:v>4.5570000000000004</c:v>
                </c:pt>
                <c:pt idx="4562">
                  <c:v>4.5289999999999999</c:v>
                </c:pt>
                <c:pt idx="4563">
                  <c:v>4.4969999999999999</c:v>
                </c:pt>
                <c:pt idx="4564">
                  <c:v>4.4640000000000004</c:v>
                </c:pt>
                <c:pt idx="4565">
                  <c:v>4.484</c:v>
                </c:pt>
                <c:pt idx="4566">
                  <c:v>4.4770000000000003</c:v>
                </c:pt>
                <c:pt idx="4567">
                  <c:v>4.4249999999999998</c:v>
                </c:pt>
                <c:pt idx="4568">
                  <c:v>4.4550000000000001</c:v>
                </c:pt>
                <c:pt idx="4569">
                  <c:v>4.3499999999999996</c:v>
                </c:pt>
                <c:pt idx="4570">
                  <c:v>4.2350000000000003</c:v>
                </c:pt>
                <c:pt idx="4571">
                  <c:v>4.29</c:v>
                </c:pt>
                <c:pt idx="4572">
                  <c:v>4.2590000000000003</c:v>
                </c:pt>
                <c:pt idx="4573">
                  <c:v>4.2679999999999998</c:v>
                </c:pt>
                <c:pt idx="4574">
                  <c:v>4.2569999999999997</c:v>
                </c:pt>
                <c:pt idx="4575">
                  <c:v>4.2560000000000002</c:v>
                </c:pt>
                <c:pt idx="4576">
                  <c:v>4.2169999999999996</c:v>
                </c:pt>
                <c:pt idx="4577">
                  <c:v>4.2270000000000003</c:v>
                </c:pt>
                <c:pt idx="4578">
                  <c:v>4.1539999999999999</c:v>
                </c:pt>
                <c:pt idx="4579">
                  <c:v>3.8210000000000002</c:v>
                </c:pt>
                <c:pt idx="4580">
                  <c:v>3.8730000000000002</c:v>
                </c:pt>
                <c:pt idx="4581">
                  <c:v>3.9060000000000001</c:v>
                </c:pt>
                <c:pt idx="4582">
                  <c:v>3.9159999999999999</c:v>
                </c:pt>
                <c:pt idx="4583">
                  <c:v>3.956</c:v>
                </c:pt>
                <c:pt idx="4584">
                  <c:v>3.9449999999999998</c:v>
                </c:pt>
                <c:pt idx="4585">
                  <c:v>3.9580000000000002</c:v>
                </c:pt>
                <c:pt idx="4586">
                  <c:v>3.9470000000000001</c:v>
                </c:pt>
                <c:pt idx="4587">
                  <c:v>3.9460000000000002</c:v>
                </c:pt>
                <c:pt idx="4588">
                  <c:v>3.8929999999999998</c:v>
                </c:pt>
                <c:pt idx="4589">
                  <c:v>3.8439999999999999</c:v>
                </c:pt>
                <c:pt idx="4590">
                  <c:v>3.8130000000000002</c:v>
                </c:pt>
                <c:pt idx="4591">
                  <c:v>3.8650000000000002</c:v>
                </c:pt>
                <c:pt idx="4592">
                  <c:v>3.9249999999999998</c:v>
                </c:pt>
                <c:pt idx="4593">
                  <c:v>3.915</c:v>
                </c:pt>
                <c:pt idx="4594">
                  <c:v>3.9060000000000001</c:v>
                </c:pt>
                <c:pt idx="4595">
                  <c:v>3.927</c:v>
                </c:pt>
                <c:pt idx="4596">
                  <c:v>3.8740000000000001</c:v>
                </c:pt>
                <c:pt idx="4597">
                  <c:v>3.883</c:v>
                </c:pt>
                <c:pt idx="4598">
                  <c:v>3.8210000000000002</c:v>
                </c:pt>
                <c:pt idx="4599">
                  <c:v>3.8330000000000002</c:v>
                </c:pt>
                <c:pt idx="4600">
                  <c:v>3.8740000000000001</c:v>
                </c:pt>
                <c:pt idx="4601">
                  <c:v>3.9140000000000001</c:v>
                </c:pt>
                <c:pt idx="4602">
                  <c:v>3.9449999999999998</c:v>
                </c:pt>
                <c:pt idx="4603">
                  <c:v>3.927</c:v>
                </c:pt>
                <c:pt idx="4604">
                  <c:v>3.927</c:v>
                </c:pt>
                <c:pt idx="4605">
                  <c:v>3.9569999999999999</c:v>
                </c:pt>
                <c:pt idx="4606">
                  <c:v>3.9350000000000001</c:v>
                </c:pt>
                <c:pt idx="4607">
                  <c:v>3.9350000000000001</c:v>
                </c:pt>
                <c:pt idx="4608">
                  <c:v>3.9369999999999998</c:v>
                </c:pt>
                <c:pt idx="4609">
                  <c:v>3.927</c:v>
                </c:pt>
                <c:pt idx="4610">
                  <c:v>3.9049999999999998</c:v>
                </c:pt>
                <c:pt idx="4611">
                  <c:v>3.8210000000000002</c:v>
                </c:pt>
                <c:pt idx="4612">
                  <c:v>3.8210000000000002</c:v>
                </c:pt>
                <c:pt idx="4613">
                  <c:v>3.8439999999999999</c:v>
                </c:pt>
                <c:pt idx="4614">
                  <c:v>3.8330000000000002</c:v>
                </c:pt>
                <c:pt idx="4615">
                  <c:v>3.8849999999999998</c:v>
                </c:pt>
                <c:pt idx="4616">
                  <c:v>3.8929999999999998</c:v>
                </c:pt>
                <c:pt idx="4617">
                  <c:v>3.903</c:v>
                </c:pt>
                <c:pt idx="4618">
                  <c:v>3.9470000000000001</c:v>
                </c:pt>
                <c:pt idx="4619">
                  <c:v>4.0090000000000003</c:v>
                </c:pt>
                <c:pt idx="4620">
                  <c:v>4.0389999999999997</c:v>
                </c:pt>
                <c:pt idx="4621">
                  <c:v>4.0380000000000003</c:v>
                </c:pt>
                <c:pt idx="4622">
                  <c:v>4.0830000000000002</c:v>
                </c:pt>
                <c:pt idx="4623">
                  <c:v>4.0410000000000004</c:v>
                </c:pt>
                <c:pt idx="4624">
                  <c:v>4.03</c:v>
                </c:pt>
                <c:pt idx="4625">
                  <c:v>4.0170000000000003</c:v>
                </c:pt>
                <c:pt idx="4626">
                  <c:v>4.1100000000000003</c:v>
                </c:pt>
                <c:pt idx="4627">
                  <c:v>4.133</c:v>
                </c:pt>
                <c:pt idx="4628">
                  <c:v>4.133</c:v>
                </c:pt>
                <c:pt idx="4629">
                  <c:v>4.1529999999999996</c:v>
                </c:pt>
                <c:pt idx="4630">
                  <c:v>4.1210000000000004</c:v>
                </c:pt>
                <c:pt idx="4631">
                  <c:v>4.0999999999999996</c:v>
                </c:pt>
                <c:pt idx="4632">
                  <c:v>4.1020000000000003</c:v>
                </c:pt>
                <c:pt idx="4633">
                  <c:v>4.0919999999999996</c:v>
                </c:pt>
                <c:pt idx="4634">
                  <c:v>4.1120000000000001</c:v>
                </c:pt>
                <c:pt idx="4635">
                  <c:v>4.1520000000000001</c:v>
                </c:pt>
                <c:pt idx="4636">
                  <c:v>4.1509999999999998</c:v>
                </c:pt>
                <c:pt idx="4637">
                  <c:v>4.1539999999999999</c:v>
                </c:pt>
                <c:pt idx="4638">
                  <c:v>4.1429999999999998</c:v>
                </c:pt>
                <c:pt idx="4639">
                  <c:v>4.1529999999999996</c:v>
                </c:pt>
                <c:pt idx="4640">
                  <c:v>4.1520000000000001</c:v>
                </c:pt>
                <c:pt idx="4641">
                  <c:v>4.1719999999999997</c:v>
                </c:pt>
                <c:pt idx="4642">
                  <c:v>4.1440000000000001</c:v>
                </c:pt>
                <c:pt idx="4643">
                  <c:v>4.1020000000000003</c:v>
                </c:pt>
                <c:pt idx="4644">
                  <c:v>4.1120000000000001</c:v>
                </c:pt>
                <c:pt idx="4645">
                  <c:v>4.0999999999999996</c:v>
                </c:pt>
                <c:pt idx="4646">
                  <c:v>4.0789999999999997</c:v>
                </c:pt>
                <c:pt idx="4647">
                  <c:v>4.1440000000000001</c:v>
                </c:pt>
                <c:pt idx="4648">
                  <c:v>4.1020000000000003</c:v>
                </c:pt>
                <c:pt idx="4649">
                  <c:v>4.0910000000000002</c:v>
                </c:pt>
                <c:pt idx="4650">
                  <c:v>4.0590000000000002</c:v>
                </c:pt>
                <c:pt idx="4651">
                  <c:v>4.048</c:v>
                </c:pt>
                <c:pt idx="4652">
                  <c:v>3.9369999999999998</c:v>
                </c:pt>
                <c:pt idx="4653">
                  <c:v>3.9569999999999999</c:v>
                </c:pt>
                <c:pt idx="4654">
                  <c:v>3.74</c:v>
                </c:pt>
                <c:pt idx="4655">
                  <c:v>3.7389999999999999</c:v>
                </c:pt>
                <c:pt idx="4656">
                  <c:v>3.7069999999999999</c:v>
                </c:pt>
                <c:pt idx="4657">
                  <c:v>3.71</c:v>
                </c:pt>
                <c:pt idx="4658">
                  <c:v>3.6989999999999998</c:v>
                </c:pt>
                <c:pt idx="4659">
                  <c:v>3.75</c:v>
                </c:pt>
                <c:pt idx="4660">
                  <c:v>3.7690000000000001</c:v>
                </c:pt>
                <c:pt idx="4661">
                  <c:v>3.7749999999999999</c:v>
                </c:pt>
                <c:pt idx="4662">
                  <c:v>3.7610000000000001</c:v>
                </c:pt>
                <c:pt idx="4663">
                  <c:v>3.75</c:v>
                </c:pt>
                <c:pt idx="4664">
                  <c:v>3.7389999999999999</c:v>
                </c:pt>
                <c:pt idx="4665">
                  <c:v>3.79</c:v>
                </c:pt>
                <c:pt idx="4666">
                  <c:v>3.782</c:v>
                </c:pt>
                <c:pt idx="4667">
                  <c:v>3.7919999999999998</c:v>
                </c:pt>
                <c:pt idx="4668">
                  <c:v>3.7709999999999999</c:v>
                </c:pt>
                <c:pt idx="4669">
                  <c:v>3.7080000000000002</c:v>
                </c:pt>
                <c:pt idx="4670">
                  <c:v>3.718</c:v>
                </c:pt>
                <c:pt idx="4671">
                  <c:v>3.6989999999999998</c:v>
                </c:pt>
                <c:pt idx="4672">
                  <c:v>3.6890000000000001</c:v>
                </c:pt>
                <c:pt idx="4673">
                  <c:v>3.6469999999999998</c:v>
                </c:pt>
                <c:pt idx="4674">
                  <c:v>3.7080000000000002</c:v>
                </c:pt>
                <c:pt idx="4675">
                  <c:v>3.718</c:v>
                </c:pt>
                <c:pt idx="4676">
                  <c:v>3.6989999999999998</c:v>
                </c:pt>
                <c:pt idx="4677">
                  <c:v>3.6779999999999999</c:v>
                </c:pt>
                <c:pt idx="4678">
                  <c:v>3.677</c:v>
                </c:pt>
                <c:pt idx="4679">
                  <c:v>3.6760000000000002</c:v>
                </c:pt>
                <c:pt idx="4680">
                  <c:v>3.617</c:v>
                </c:pt>
                <c:pt idx="4681">
                  <c:v>3.6779999999999999</c:v>
                </c:pt>
                <c:pt idx="4682">
                  <c:v>3.76</c:v>
                </c:pt>
                <c:pt idx="4683">
                  <c:v>3.7589999999999999</c:v>
                </c:pt>
                <c:pt idx="4684">
                  <c:v>3.81</c:v>
                </c:pt>
                <c:pt idx="4685">
                  <c:v>3.7810000000000001</c:v>
                </c:pt>
                <c:pt idx="4686">
                  <c:v>3.76</c:v>
                </c:pt>
                <c:pt idx="4687">
                  <c:v>3.77</c:v>
                </c:pt>
                <c:pt idx="4688">
                  <c:v>3.831</c:v>
                </c:pt>
                <c:pt idx="4689">
                  <c:v>3.8130000000000002</c:v>
                </c:pt>
                <c:pt idx="4690">
                  <c:v>3.7810000000000001</c:v>
                </c:pt>
                <c:pt idx="4691">
                  <c:v>3.7709999999999999</c:v>
                </c:pt>
                <c:pt idx="4692">
                  <c:v>3.7589999999999999</c:v>
                </c:pt>
                <c:pt idx="4693">
                  <c:v>3.7589999999999999</c:v>
                </c:pt>
                <c:pt idx="4694">
                  <c:v>3.7610000000000001</c:v>
                </c:pt>
                <c:pt idx="4695">
                  <c:v>3.7709999999999999</c:v>
                </c:pt>
                <c:pt idx="4696">
                  <c:v>3.74</c:v>
                </c:pt>
                <c:pt idx="4697">
                  <c:v>3.7309999999999999</c:v>
                </c:pt>
                <c:pt idx="4698">
                  <c:v>3.718</c:v>
                </c:pt>
                <c:pt idx="4699">
                  <c:v>3.73</c:v>
                </c:pt>
                <c:pt idx="4700">
                  <c:v>3.6890000000000001</c:v>
                </c:pt>
                <c:pt idx="4701">
                  <c:v>3.698</c:v>
                </c:pt>
                <c:pt idx="4702">
                  <c:v>3.7280000000000002</c:v>
                </c:pt>
                <c:pt idx="4703">
                  <c:v>3.7280000000000002</c:v>
                </c:pt>
                <c:pt idx="4704">
                  <c:v>3.7509999999999999</c:v>
                </c:pt>
                <c:pt idx="4705">
                  <c:v>3.72</c:v>
                </c:pt>
                <c:pt idx="4706">
                  <c:v>3.698</c:v>
                </c:pt>
                <c:pt idx="4707">
                  <c:v>3.6970000000000001</c:v>
                </c:pt>
                <c:pt idx="4708">
                  <c:v>3.6349999999999998</c:v>
                </c:pt>
                <c:pt idx="4709">
                  <c:v>3.6480000000000001</c:v>
                </c:pt>
                <c:pt idx="4710">
                  <c:v>3.2440000000000002</c:v>
                </c:pt>
                <c:pt idx="4711">
                  <c:v>3.306</c:v>
                </c:pt>
                <c:pt idx="4712">
                  <c:v>3.2850000000000001</c:v>
                </c:pt>
                <c:pt idx="4713">
                  <c:v>3.266</c:v>
                </c:pt>
                <c:pt idx="4714">
                  <c:v>3.286</c:v>
                </c:pt>
                <c:pt idx="4715">
                  <c:v>3.2759999999999998</c:v>
                </c:pt>
                <c:pt idx="4716">
                  <c:v>3.2749999999999999</c:v>
                </c:pt>
                <c:pt idx="4717">
                  <c:v>3.274</c:v>
                </c:pt>
                <c:pt idx="4718">
                  <c:v>3.266</c:v>
                </c:pt>
                <c:pt idx="4719">
                  <c:v>3.2450000000000001</c:v>
                </c:pt>
                <c:pt idx="4720">
                  <c:v>3.234</c:v>
                </c:pt>
                <c:pt idx="4721">
                  <c:v>3.2229999999999999</c:v>
                </c:pt>
                <c:pt idx="4722">
                  <c:v>3.254</c:v>
                </c:pt>
                <c:pt idx="4723">
                  <c:v>3.266</c:v>
                </c:pt>
                <c:pt idx="4724">
                  <c:v>3.2240000000000002</c:v>
                </c:pt>
                <c:pt idx="4725">
                  <c:v>3.2240000000000002</c:v>
                </c:pt>
                <c:pt idx="4726">
                  <c:v>3.2229999999999999</c:v>
                </c:pt>
                <c:pt idx="4727">
                  <c:v>3.2639999999999998</c:v>
                </c:pt>
                <c:pt idx="4728">
                  <c:v>3.2559999999999998</c:v>
                </c:pt>
                <c:pt idx="4729">
                  <c:v>3.2450000000000001</c:v>
                </c:pt>
                <c:pt idx="4730">
                  <c:v>3.2549999999999999</c:v>
                </c:pt>
                <c:pt idx="4731">
                  <c:v>3.2440000000000002</c:v>
                </c:pt>
                <c:pt idx="4732">
                  <c:v>3.2450000000000001</c:v>
                </c:pt>
                <c:pt idx="4733">
                  <c:v>3.2349999999999999</c:v>
                </c:pt>
                <c:pt idx="4734">
                  <c:v>3.2240000000000002</c:v>
                </c:pt>
                <c:pt idx="4735">
                  <c:v>3.2240000000000002</c:v>
                </c:pt>
                <c:pt idx="4736">
                  <c:v>3.2029999999999998</c:v>
                </c:pt>
                <c:pt idx="4737">
                  <c:v>3.1920000000000002</c:v>
                </c:pt>
                <c:pt idx="4738">
                  <c:v>3.194</c:v>
                </c:pt>
                <c:pt idx="4739">
                  <c:v>3.1829999999999998</c:v>
                </c:pt>
                <c:pt idx="4740">
                  <c:v>3.1309999999999998</c:v>
                </c:pt>
                <c:pt idx="4741">
                  <c:v>3.1309999999999998</c:v>
                </c:pt>
                <c:pt idx="4742">
                  <c:v>3.13</c:v>
                </c:pt>
                <c:pt idx="4743">
                  <c:v>3.1320000000000001</c:v>
                </c:pt>
                <c:pt idx="4744">
                  <c:v>3.1419999999999999</c:v>
                </c:pt>
                <c:pt idx="4745">
                  <c:v>3.1419999999999999</c:v>
                </c:pt>
                <c:pt idx="4746">
                  <c:v>3.141</c:v>
                </c:pt>
                <c:pt idx="4747">
                  <c:v>3.202</c:v>
                </c:pt>
                <c:pt idx="4748">
                  <c:v>3.2349999999999999</c:v>
                </c:pt>
                <c:pt idx="4749">
                  <c:v>3.2250000000000001</c:v>
                </c:pt>
                <c:pt idx="4750">
                  <c:v>3.2240000000000002</c:v>
                </c:pt>
                <c:pt idx="4751">
                  <c:v>3.2240000000000002</c:v>
                </c:pt>
                <c:pt idx="4752">
                  <c:v>3.2229999999999999</c:v>
                </c:pt>
                <c:pt idx="4753">
                  <c:v>3.214</c:v>
                </c:pt>
                <c:pt idx="4754">
                  <c:v>3.2040000000000002</c:v>
                </c:pt>
                <c:pt idx="4755">
                  <c:v>3.1930000000000001</c:v>
                </c:pt>
                <c:pt idx="4756">
                  <c:v>2.976</c:v>
                </c:pt>
                <c:pt idx="4757">
                  <c:v>2.9660000000000002</c:v>
                </c:pt>
                <c:pt idx="4758">
                  <c:v>2.9670000000000001</c:v>
                </c:pt>
                <c:pt idx="4759">
                  <c:v>2.9670000000000001</c:v>
                </c:pt>
                <c:pt idx="4760">
                  <c:v>2.976</c:v>
                </c:pt>
                <c:pt idx="4761">
                  <c:v>2.9449999999999998</c:v>
                </c:pt>
                <c:pt idx="4762">
                  <c:v>2.9780000000000002</c:v>
                </c:pt>
                <c:pt idx="4763">
                  <c:v>2.9460000000000002</c:v>
                </c:pt>
                <c:pt idx="4764">
                  <c:v>2.9460000000000002</c:v>
                </c:pt>
                <c:pt idx="4765">
                  <c:v>2.9350000000000001</c:v>
                </c:pt>
                <c:pt idx="4766">
                  <c:v>2.9660000000000002</c:v>
                </c:pt>
                <c:pt idx="4767">
                  <c:v>2.9780000000000002</c:v>
                </c:pt>
                <c:pt idx="4768">
                  <c:v>2.9769999999999999</c:v>
                </c:pt>
                <c:pt idx="4769">
                  <c:v>2.9460000000000002</c:v>
                </c:pt>
                <c:pt idx="4770">
                  <c:v>2.8530000000000002</c:v>
                </c:pt>
                <c:pt idx="4771">
                  <c:v>2.8319999999999999</c:v>
                </c:pt>
                <c:pt idx="4772">
                  <c:v>2.782</c:v>
                </c:pt>
                <c:pt idx="4773">
                  <c:v>2.7410000000000001</c:v>
                </c:pt>
                <c:pt idx="4774">
                  <c:v>2.6480000000000001</c:v>
                </c:pt>
                <c:pt idx="4775">
                  <c:v>2.6779999999999999</c:v>
                </c:pt>
                <c:pt idx="4776">
                  <c:v>2.6880000000000002</c:v>
                </c:pt>
                <c:pt idx="4777">
                  <c:v>2.782</c:v>
                </c:pt>
                <c:pt idx="4778">
                  <c:v>2.8639999999999999</c:v>
                </c:pt>
                <c:pt idx="4779">
                  <c:v>2.843</c:v>
                </c:pt>
                <c:pt idx="4780">
                  <c:v>2.8839999999999999</c:v>
                </c:pt>
                <c:pt idx="4781">
                  <c:v>2.9140000000000001</c:v>
                </c:pt>
                <c:pt idx="4782">
                  <c:v>2.9980000000000002</c:v>
                </c:pt>
                <c:pt idx="4783">
                  <c:v>2.9769999999999999</c:v>
                </c:pt>
                <c:pt idx="4784">
                  <c:v>2.956</c:v>
                </c:pt>
                <c:pt idx="4785">
                  <c:v>3.0379999999999998</c:v>
                </c:pt>
                <c:pt idx="4786">
                  <c:v>3.08</c:v>
                </c:pt>
                <c:pt idx="4787">
                  <c:v>2.9670000000000001</c:v>
                </c:pt>
                <c:pt idx="4788">
                  <c:v>2.9769999999999999</c:v>
                </c:pt>
                <c:pt idx="4789">
                  <c:v>2.9870000000000001</c:v>
                </c:pt>
                <c:pt idx="4790">
                  <c:v>2.976</c:v>
                </c:pt>
                <c:pt idx="4791">
                  <c:v>3.008</c:v>
                </c:pt>
                <c:pt idx="4792">
                  <c:v>2.9980000000000002</c:v>
                </c:pt>
                <c:pt idx="4793">
                  <c:v>3.008</c:v>
                </c:pt>
                <c:pt idx="4794">
                  <c:v>3.0070000000000001</c:v>
                </c:pt>
                <c:pt idx="4795">
                  <c:v>3.069</c:v>
                </c:pt>
                <c:pt idx="4796">
                  <c:v>3.0910000000000002</c:v>
                </c:pt>
                <c:pt idx="4797">
                  <c:v>3.07</c:v>
                </c:pt>
                <c:pt idx="4798">
                  <c:v>3.07</c:v>
                </c:pt>
                <c:pt idx="4799">
                  <c:v>3.12</c:v>
                </c:pt>
                <c:pt idx="4800">
                  <c:v>3.141</c:v>
                </c:pt>
                <c:pt idx="4801">
                  <c:v>3.1320000000000001</c:v>
                </c:pt>
                <c:pt idx="4802">
                  <c:v>3.121</c:v>
                </c:pt>
                <c:pt idx="4803">
                  <c:v>3.141</c:v>
                </c:pt>
                <c:pt idx="4804">
                  <c:v>3.202</c:v>
                </c:pt>
                <c:pt idx="4805">
                  <c:v>3.2250000000000001</c:v>
                </c:pt>
                <c:pt idx="4806">
                  <c:v>3.2040000000000002</c:v>
                </c:pt>
                <c:pt idx="4807">
                  <c:v>3.234</c:v>
                </c:pt>
                <c:pt idx="4808">
                  <c:v>3.254</c:v>
                </c:pt>
                <c:pt idx="4809">
                  <c:v>3.2850000000000001</c:v>
                </c:pt>
                <c:pt idx="4810">
                  <c:v>3.2869999999999999</c:v>
                </c:pt>
                <c:pt idx="4811">
                  <c:v>3.3069999999999999</c:v>
                </c:pt>
                <c:pt idx="4812">
                  <c:v>3.3159999999999998</c:v>
                </c:pt>
                <c:pt idx="4813">
                  <c:v>3.3359999999999999</c:v>
                </c:pt>
                <c:pt idx="4814">
                  <c:v>3.4209999999999998</c:v>
                </c:pt>
                <c:pt idx="4815">
                  <c:v>3.3889999999999998</c:v>
                </c:pt>
                <c:pt idx="4816">
                  <c:v>3.3580000000000001</c:v>
                </c:pt>
                <c:pt idx="4817">
                  <c:v>3.3260000000000001</c:v>
                </c:pt>
                <c:pt idx="4818">
                  <c:v>3.3159999999999998</c:v>
                </c:pt>
                <c:pt idx="4819">
                  <c:v>3.3279999999999998</c:v>
                </c:pt>
                <c:pt idx="4820">
                  <c:v>3.3069999999999999</c:v>
                </c:pt>
                <c:pt idx="4821">
                  <c:v>3.286</c:v>
                </c:pt>
                <c:pt idx="4822">
                  <c:v>3.3260000000000001</c:v>
                </c:pt>
                <c:pt idx="4823">
                  <c:v>3.3260000000000001</c:v>
                </c:pt>
                <c:pt idx="4824">
                  <c:v>3.2869999999999999</c:v>
                </c:pt>
                <c:pt idx="4825">
                  <c:v>3.2759999999999998</c:v>
                </c:pt>
                <c:pt idx="4826">
                  <c:v>3.2650000000000001</c:v>
                </c:pt>
                <c:pt idx="4827">
                  <c:v>3.2229999999999999</c:v>
                </c:pt>
                <c:pt idx="4828">
                  <c:v>3.2440000000000002</c:v>
                </c:pt>
                <c:pt idx="4829">
                  <c:v>3.266</c:v>
                </c:pt>
                <c:pt idx="4830">
                  <c:v>3.2349999999999999</c:v>
                </c:pt>
                <c:pt idx="4831">
                  <c:v>3.2229999999999999</c:v>
                </c:pt>
                <c:pt idx="4832">
                  <c:v>3.2440000000000002</c:v>
                </c:pt>
                <c:pt idx="4833">
                  <c:v>3.266</c:v>
                </c:pt>
                <c:pt idx="4834">
                  <c:v>3.1320000000000001</c:v>
                </c:pt>
                <c:pt idx="4835">
                  <c:v>3.141</c:v>
                </c:pt>
                <c:pt idx="4836">
                  <c:v>3.141</c:v>
                </c:pt>
                <c:pt idx="4837">
                  <c:v>3.141</c:v>
                </c:pt>
                <c:pt idx="4838">
                  <c:v>3.1520000000000001</c:v>
                </c:pt>
                <c:pt idx="4839">
                  <c:v>3.1619999999999999</c:v>
                </c:pt>
                <c:pt idx="4840">
                  <c:v>3.12</c:v>
                </c:pt>
                <c:pt idx="4841">
                  <c:v>3.11</c:v>
                </c:pt>
                <c:pt idx="4842">
                  <c:v>3.08</c:v>
                </c:pt>
                <c:pt idx="4843">
                  <c:v>3.06</c:v>
                </c:pt>
                <c:pt idx="4844">
                  <c:v>3.0179999999999998</c:v>
                </c:pt>
                <c:pt idx="4845">
                  <c:v>3.0070000000000001</c:v>
                </c:pt>
                <c:pt idx="4846">
                  <c:v>3.048</c:v>
                </c:pt>
                <c:pt idx="4847">
                  <c:v>3.07</c:v>
                </c:pt>
                <c:pt idx="4848">
                  <c:v>3.0489999999999999</c:v>
                </c:pt>
                <c:pt idx="4849">
                  <c:v>3.0169999999999999</c:v>
                </c:pt>
                <c:pt idx="4850">
                  <c:v>2.9969999999999999</c:v>
                </c:pt>
                <c:pt idx="4851">
                  <c:v>3.0190000000000001</c:v>
                </c:pt>
                <c:pt idx="4852">
                  <c:v>2.9769999999999999</c:v>
                </c:pt>
                <c:pt idx="4853">
                  <c:v>2.915</c:v>
                </c:pt>
                <c:pt idx="4854">
                  <c:v>2.9660000000000002</c:v>
                </c:pt>
                <c:pt idx="4855">
                  <c:v>2.9660000000000002</c:v>
                </c:pt>
                <c:pt idx="4856">
                  <c:v>3.0190000000000001</c:v>
                </c:pt>
                <c:pt idx="4857">
                  <c:v>2.9769999999999999</c:v>
                </c:pt>
                <c:pt idx="4858">
                  <c:v>2.9769999999999999</c:v>
                </c:pt>
                <c:pt idx="4859">
                  <c:v>2.9660000000000002</c:v>
                </c:pt>
                <c:pt idx="4860">
                  <c:v>2.976</c:v>
                </c:pt>
                <c:pt idx="4861">
                  <c:v>2.9980000000000002</c:v>
                </c:pt>
                <c:pt idx="4862">
                  <c:v>2.988</c:v>
                </c:pt>
                <c:pt idx="4863">
                  <c:v>2.9769999999999999</c:v>
                </c:pt>
                <c:pt idx="4864">
                  <c:v>2.9969999999999999</c:v>
                </c:pt>
                <c:pt idx="4865">
                  <c:v>2.9860000000000002</c:v>
                </c:pt>
                <c:pt idx="4866">
                  <c:v>2.9670000000000001</c:v>
                </c:pt>
                <c:pt idx="4867">
                  <c:v>2.9460000000000002</c:v>
                </c:pt>
                <c:pt idx="4868">
                  <c:v>2.9870000000000001</c:v>
                </c:pt>
                <c:pt idx="4869">
                  <c:v>2.9860000000000002</c:v>
                </c:pt>
                <c:pt idx="4870">
                  <c:v>2.9980000000000002</c:v>
                </c:pt>
                <c:pt idx="4871">
                  <c:v>3.0179999999999998</c:v>
                </c:pt>
                <c:pt idx="4872">
                  <c:v>2.9980000000000002</c:v>
                </c:pt>
                <c:pt idx="4873">
                  <c:v>2.9969999999999999</c:v>
                </c:pt>
                <c:pt idx="4874">
                  <c:v>3.0070000000000001</c:v>
                </c:pt>
                <c:pt idx="4875">
                  <c:v>3.0289999999999999</c:v>
                </c:pt>
                <c:pt idx="4876">
                  <c:v>2.9980000000000002</c:v>
                </c:pt>
                <c:pt idx="4877">
                  <c:v>2.9769999999999999</c:v>
                </c:pt>
                <c:pt idx="4878">
                  <c:v>3.0590000000000002</c:v>
                </c:pt>
                <c:pt idx="4879">
                  <c:v>3.0579999999999998</c:v>
                </c:pt>
                <c:pt idx="4880">
                  <c:v>3.05</c:v>
                </c:pt>
                <c:pt idx="4881">
                  <c:v>3.0289999999999999</c:v>
                </c:pt>
                <c:pt idx="4882">
                  <c:v>3.0179999999999998</c:v>
                </c:pt>
                <c:pt idx="4883">
                  <c:v>3.028</c:v>
                </c:pt>
                <c:pt idx="4884">
                  <c:v>3.048</c:v>
                </c:pt>
                <c:pt idx="4885">
                  <c:v>3.0390000000000001</c:v>
                </c:pt>
                <c:pt idx="4886">
                  <c:v>3.0289999999999999</c:v>
                </c:pt>
                <c:pt idx="4887">
                  <c:v>2.9870000000000001</c:v>
                </c:pt>
                <c:pt idx="4888">
                  <c:v>3.0169999999999999</c:v>
                </c:pt>
                <c:pt idx="4889">
                  <c:v>2.9860000000000002</c:v>
                </c:pt>
                <c:pt idx="4890">
                  <c:v>2.9780000000000002</c:v>
                </c:pt>
                <c:pt idx="4891">
                  <c:v>2.9769999999999999</c:v>
                </c:pt>
                <c:pt idx="4892">
                  <c:v>2.9670000000000001</c:v>
                </c:pt>
                <c:pt idx="4893">
                  <c:v>2.9870000000000001</c:v>
                </c:pt>
                <c:pt idx="4894">
                  <c:v>2.9969999999999999</c:v>
                </c:pt>
                <c:pt idx="4895">
                  <c:v>2.9569999999999999</c:v>
                </c:pt>
                <c:pt idx="4896">
                  <c:v>2.9569999999999999</c:v>
                </c:pt>
                <c:pt idx="4897">
                  <c:v>2.9670000000000001</c:v>
                </c:pt>
                <c:pt idx="4898">
                  <c:v>2.9660000000000002</c:v>
                </c:pt>
                <c:pt idx="4899">
                  <c:v>2.956</c:v>
                </c:pt>
                <c:pt idx="4900">
                  <c:v>2.9660000000000002</c:v>
                </c:pt>
                <c:pt idx="4901">
                  <c:v>2.976</c:v>
                </c:pt>
                <c:pt idx="4902">
                  <c:v>2.956</c:v>
                </c:pt>
                <c:pt idx="4903">
                  <c:v>2.9449999999999998</c:v>
                </c:pt>
                <c:pt idx="4904">
                  <c:v>2.895</c:v>
                </c:pt>
                <c:pt idx="4905">
                  <c:v>2.8740000000000001</c:v>
                </c:pt>
                <c:pt idx="4906">
                  <c:v>2.895</c:v>
                </c:pt>
                <c:pt idx="4907">
                  <c:v>2.8839999999999999</c:v>
                </c:pt>
                <c:pt idx="4908">
                  <c:v>2.863</c:v>
                </c:pt>
                <c:pt idx="4909">
                  <c:v>2.8540000000000001</c:v>
                </c:pt>
                <c:pt idx="4910">
                  <c:v>2.8639999999999999</c:v>
                </c:pt>
                <c:pt idx="4911">
                  <c:v>2.8839999999999999</c:v>
                </c:pt>
                <c:pt idx="4912">
                  <c:v>2.8940000000000001</c:v>
                </c:pt>
                <c:pt idx="4913">
                  <c:v>2.9449999999999998</c:v>
                </c:pt>
                <c:pt idx="4914">
                  <c:v>2.9780000000000002</c:v>
                </c:pt>
                <c:pt idx="4915">
                  <c:v>2.9780000000000002</c:v>
                </c:pt>
                <c:pt idx="4916">
                  <c:v>2.956</c:v>
                </c:pt>
                <c:pt idx="4917">
                  <c:v>2.956</c:v>
                </c:pt>
                <c:pt idx="4918">
                  <c:v>2.9249999999999998</c:v>
                </c:pt>
                <c:pt idx="4919">
                  <c:v>2.9260000000000002</c:v>
                </c:pt>
                <c:pt idx="4920">
                  <c:v>2.9460000000000002</c:v>
                </c:pt>
                <c:pt idx="4921">
                  <c:v>2.915</c:v>
                </c:pt>
                <c:pt idx="4922">
                  <c:v>2.9249999999999998</c:v>
                </c:pt>
                <c:pt idx="4923">
                  <c:v>2.9249999999999998</c:v>
                </c:pt>
                <c:pt idx="4924">
                  <c:v>2.9470000000000001</c:v>
                </c:pt>
                <c:pt idx="4925">
                  <c:v>2.9569999999999999</c:v>
                </c:pt>
                <c:pt idx="4926">
                  <c:v>2.9870000000000001</c:v>
                </c:pt>
                <c:pt idx="4927">
                  <c:v>3.0070000000000001</c:v>
                </c:pt>
                <c:pt idx="4928">
                  <c:v>3.0579999999999998</c:v>
                </c:pt>
                <c:pt idx="4929">
                  <c:v>3.07</c:v>
                </c:pt>
                <c:pt idx="4930">
                  <c:v>3.0289999999999999</c:v>
                </c:pt>
                <c:pt idx="4931">
                  <c:v>3.0390000000000001</c:v>
                </c:pt>
                <c:pt idx="4932">
                  <c:v>3.0590000000000002</c:v>
                </c:pt>
                <c:pt idx="4933">
                  <c:v>3.12</c:v>
                </c:pt>
                <c:pt idx="4934">
                  <c:v>3.1419999999999999</c:v>
                </c:pt>
                <c:pt idx="4935">
                  <c:v>3.101</c:v>
                </c:pt>
                <c:pt idx="4936">
                  <c:v>3.1309999999999998</c:v>
                </c:pt>
                <c:pt idx="4937">
                  <c:v>3.12</c:v>
                </c:pt>
                <c:pt idx="4938">
                  <c:v>3.11</c:v>
                </c:pt>
                <c:pt idx="4939">
                  <c:v>3.121</c:v>
                </c:pt>
                <c:pt idx="4940">
                  <c:v>3.09</c:v>
                </c:pt>
                <c:pt idx="4941">
                  <c:v>3.1720000000000002</c:v>
                </c:pt>
                <c:pt idx="4942">
                  <c:v>3.161</c:v>
                </c:pt>
                <c:pt idx="4943">
                  <c:v>3.194</c:v>
                </c:pt>
                <c:pt idx="4944">
                  <c:v>3.1629999999999998</c:v>
                </c:pt>
                <c:pt idx="4945">
                  <c:v>3.173</c:v>
                </c:pt>
                <c:pt idx="4946">
                  <c:v>3.11</c:v>
                </c:pt>
                <c:pt idx="4947">
                  <c:v>3.12</c:v>
                </c:pt>
                <c:pt idx="4948">
                  <c:v>3.1110000000000002</c:v>
                </c:pt>
                <c:pt idx="4949">
                  <c:v>3.101</c:v>
                </c:pt>
                <c:pt idx="4950">
                  <c:v>3.09</c:v>
                </c:pt>
                <c:pt idx="4951">
                  <c:v>3.12</c:v>
                </c:pt>
                <c:pt idx="4952">
                  <c:v>3.12</c:v>
                </c:pt>
                <c:pt idx="4953">
                  <c:v>3.153</c:v>
                </c:pt>
                <c:pt idx="4954">
                  <c:v>3.1829999999999998</c:v>
                </c:pt>
                <c:pt idx="4955">
                  <c:v>3.1619999999999999</c:v>
                </c:pt>
                <c:pt idx="4956">
                  <c:v>3.141</c:v>
                </c:pt>
                <c:pt idx="4957">
                  <c:v>3.13</c:v>
                </c:pt>
                <c:pt idx="4958">
                  <c:v>3.0910000000000002</c:v>
                </c:pt>
                <c:pt idx="4959">
                  <c:v>3.08</c:v>
                </c:pt>
                <c:pt idx="4960">
                  <c:v>3.0390000000000001</c:v>
                </c:pt>
                <c:pt idx="4961">
                  <c:v>3.0070000000000001</c:v>
                </c:pt>
                <c:pt idx="4962">
                  <c:v>3.0680000000000001</c:v>
                </c:pt>
                <c:pt idx="4963">
                  <c:v>3.101</c:v>
                </c:pt>
                <c:pt idx="4964">
                  <c:v>3.07</c:v>
                </c:pt>
                <c:pt idx="4965">
                  <c:v>3.0790000000000002</c:v>
                </c:pt>
                <c:pt idx="4966">
                  <c:v>3.0790000000000002</c:v>
                </c:pt>
                <c:pt idx="4967">
                  <c:v>3.101</c:v>
                </c:pt>
                <c:pt idx="4968">
                  <c:v>3.06</c:v>
                </c:pt>
                <c:pt idx="4969">
                  <c:v>3.07</c:v>
                </c:pt>
                <c:pt idx="4970">
                  <c:v>3.069</c:v>
                </c:pt>
                <c:pt idx="4971">
                  <c:v>3.0990000000000002</c:v>
                </c:pt>
                <c:pt idx="4972">
                  <c:v>3.1320000000000001</c:v>
                </c:pt>
                <c:pt idx="4973">
                  <c:v>3.1419999999999999</c:v>
                </c:pt>
                <c:pt idx="4974">
                  <c:v>3.1520000000000001</c:v>
                </c:pt>
                <c:pt idx="4975">
                  <c:v>3.1509999999999998</c:v>
                </c:pt>
                <c:pt idx="4976">
                  <c:v>3.141</c:v>
                </c:pt>
                <c:pt idx="4977">
                  <c:v>3.1629999999999998</c:v>
                </c:pt>
                <c:pt idx="4978">
                  <c:v>3.1419999999999999</c:v>
                </c:pt>
                <c:pt idx="4979">
                  <c:v>3.09</c:v>
                </c:pt>
                <c:pt idx="4980">
                  <c:v>3.1</c:v>
                </c:pt>
                <c:pt idx="4981">
                  <c:v>3.13</c:v>
                </c:pt>
                <c:pt idx="4982">
                  <c:v>3.153</c:v>
                </c:pt>
                <c:pt idx="4983">
                  <c:v>3.1419999999999999</c:v>
                </c:pt>
                <c:pt idx="4984">
                  <c:v>3.1110000000000002</c:v>
                </c:pt>
                <c:pt idx="4985">
                  <c:v>3.0950000000000002</c:v>
                </c:pt>
                <c:pt idx="4986">
                  <c:v>3.069</c:v>
                </c:pt>
                <c:pt idx="4987">
                  <c:v>3.0910000000000002</c:v>
                </c:pt>
                <c:pt idx="4988">
                  <c:v>3.08</c:v>
                </c:pt>
                <c:pt idx="4989">
                  <c:v>3.08</c:v>
                </c:pt>
                <c:pt idx="4990">
                  <c:v>3.0790000000000002</c:v>
                </c:pt>
                <c:pt idx="4991">
                  <c:v>3.0790000000000002</c:v>
                </c:pt>
                <c:pt idx="4992">
                  <c:v>3.07</c:v>
                </c:pt>
                <c:pt idx="4993">
                  <c:v>3.0390000000000001</c:v>
                </c:pt>
                <c:pt idx="4994">
                  <c:v>3.0390000000000001</c:v>
                </c:pt>
                <c:pt idx="4995">
                  <c:v>3.048</c:v>
                </c:pt>
                <c:pt idx="4996">
                  <c:v>3.0579999999999998</c:v>
                </c:pt>
                <c:pt idx="4997">
                  <c:v>3.05</c:v>
                </c:pt>
                <c:pt idx="4998">
                  <c:v>3.05</c:v>
                </c:pt>
                <c:pt idx="4999">
                  <c:v>3.06</c:v>
                </c:pt>
                <c:pt idx="5000">
                  <c:v>3.09</c:v>
                </c:pt>
                <c:pt idx="5001">
                  <c:v>3.089</c:v>
                </c:pt>
                <c:pt idx="5002">
                  <c:v>3.07</c:v>
                </c:pt>
                <c:pt idx="5003">
                  <c:v>3.07</c:v>
                </c:pt>
                <c:pt idx="5004">
                  <c:v>3.0390000000000001</c:v>
                </c:pt>
                <c:pt idx="5005">
                  <c:v>2.9969999999999999</c:v>
                </c:pt>
                <c:pt idx="5006">
                  <c:v>2.996</c:v>
                </c:pt>
                <c:pt idx="5007">
                  <c:v>3.0179999999999998</c:v>
                </c:pt>
                <c:pt idx="5008">
                  <c:v>3.0390000000000001</c:v>
                </c:pt>
                <c:pt idx="5009">
                  <c:v>3.028</c:v>
                </c:pt>
                <c:pt idx="5010">
                  <c:v>3.0270000000000001</c:v>
                </c:pt>
                <c:pt idx="5011">
                  <c:v>3.05</c:v>
                </c:pt>
                <c:pt idx="5012">
                  <c:v>3.0179999999999998</c:v>
                </c:pt>
                <c:pt idx="5013">
                  <c:v>3.008</c:v>
                </c:pt>
                <c:pt idx="5014">
                  <c:v>3.0070000000000001</c:v>
                </c:pt>
                <c:pt idx="5015">
                  <c:v>3.0169999999999999</c:v>
                </c:pt>
                <c:pt idx="5016">
                  <c:v>2.988</c:v>
                </c:pt>
                <c:pt idx="5017">
                  <c:v>2.9769999999999999</c:v>
                </c:pt>
                <c:pt idx="5018">
                  <c:v>2.9870000000000001</c:v>
                </c:pt>
                <c:pt idx="5019">
                  <c:v>2.9870000000000001</c:v>
                </c:pt>
                <c:pt idx="5020">
                  <c:v>2.9660000000000002</c:v>
                </c:pt>
                <c:pt idx="5021">
                  <c:v>2.9780000000000002</c:v>
                </c:pt>
                <c:pt idx="5022">
                  <c:v>2.988</c:v>
                </c:pt>
                <c:pt idx="5023">
                  <c:v>2.9769999999999999</c:v>
                </c:pt>
                <c:pt idx="5024">
                  <c:v>2.976</c:v>
                </c:pt>
                <c:pt idx="5025">
                  <c:v>2.9860000000000002</c:v>
                </c:pt>
                <c:pt idx="5026">
                  <c:v>3.07</c:v>
                </c:pt>
                <c:pt idx="5027">
                  <c:v>3.0390000000000001</c:v>
                </c:pt>
                <c:pt idx="5028">
                  <c:v>3.0390000000000001</c:v>
                </c:pt>
                <c:pt idx="5029">
                  <c:v>3.0379999999999998</c:v>
                </c:pt>
                <c:pt idx="5030">
                  <c:v>3.0680000000000001</c:v>
                </c:pt>
                <c:pt idx="5031">
                  <c:v>3.08</c:v>
                </c:pt>
                <c:pt idx="5032">
                  <c:v>3.07</c:v>
                </c:pt>
                <c:pt idx="5033">
                  <c:v>3.069</c:v>
                </c:pt>
                <c:pt idx="5034">
                  <c:v>3.069</c:v>
                </c:pt>
                <c:pt idx="5035">
                  <c:v>3.1110000000000002</c:v>
                </c:pt>
                <c:pt idx="5036">
                  <c:v>3.1110000000000002</c:v>
                </c:pt>
                <c:pt idx="5037">
                  <c:v>3.1110000000000002</c:v>
                </c:pt>
                <c:pt idx="5038">
                  <c:v>3.1</c:v>
                </c:pt>
                <c:pt idx="5039">
                  <c:v>3.0990000000000002</c:v>
                </c:pt>
                <c:pt idx="5040">
                  <c:v>3.153</c:v>
                </c:pt>
                <c:pt idx="5041">
                  <c:v>3.1419999999999999</c:v>
                </c:pt>
                <c:pt idx="5042">
                  <c:v>3.09</c:v>
                </c:pt>
                <c:pt idx="5043">
                  <c:v>3.1</c:v>
                </c:pt>
                <c:pt idx="5044">
                  <c:v>3.13</c:v>
                </c:pt>
                <c:pt idx="5045">
                  <c:v>3.1829999999999998</c:v>
                </c:pt>
                <c:pt idx="5046">
                  <c:v>3.1419999999999999</c:v>
                </c:pt>
                <c:pt idx="5047">
                  <c:v>3.1419999999999999</c:v>
                </c:pt>
                <c:pt idx="5048">
                  <c:v>3.12</c:v>
                </c:pt>
                <c:pt idx="5049">
                  <c:v>3.12</c:v>
                </c:pt>
                <c:pt idx="5050">
                  <c:v>3.173</c:v>
                </c:pt>
                <c:pt idx="5051">
                  <c:v>3.1829999999999998</c:v>
                </c:pt>
                <c:pt idx="5052">
                  <c:v>3.1720000000000002</c:v>
                </c:pt>
                <c:pt idx="5053">
                  <c:v>3.161</c:v>
                </c:pt>
                <c:pt idx="5054">
                  <c:v>3.153</c:v>
                </c:pt>
                <c:pt idx="5055">
                  <c:v>3.1520000000000001</c:v>
                </c:pt>
                <c:pt idx="5056">
                  <c:v>3.173</c:v>
                </c:pt>
                <c:pt idx="5057">
                  <c:v>3.1819999999999999</c:v>
                </c:pt>
                <c:pt idx="5058">
                  <c:v>3.1819999999999999</c:v>
                </c:pt>
                <c:pt idx="5059">
                  <c:v>3.1829999999999998</c:v>
                </c:pt>
                <c:pt idx="5060">
                  <c:v>3.1829999999999998</c:v>
                </c:pt>
                <c:pt idx="5061">
                  <c:v>3.1720000000000002</c:v>
                </c:pt>
                <c:pt idx="5062">
                  <c:v>3.1819999999999999</c:v>
                </c:pt>
                <c:pt idx="5063">
                  <c:v>3.2040000000000002</c:v>
                </c:pt>
                <c:pt idx="5064">
                  <c:v>3.173</c:v>
                </c:pt>
                <c:pt idx="5065">
                  <c:v>3.1829999999999998</c:v>
                </c:pt>
                <c:pt idx="5066">
                  <c:v>3.1720000000000002</c:v>
                </c:pt>
                <c:pt idx="5067">
                  <c:v>3.1509999999999998</c:v>
                </c:pt>
                <c:pt idx="5068">
                  <c:v>3.1629999999999998</c:v>
                </c:pt>
                <c:pt idx="5069">
                  <c:v>3.1320000000000001</c:v>
                </c:pt>
                <c:pt idx="5070">
                  <c:v>3.121</c:v>
                </c:pt>
                <c:pt idx="5071">
                  <c:v>3.12</c:v>
                </c:pt>
                <c:pt idx="5072">
                  <c:v>3.11</c:v>
                </c:pt>
                <c:pt idx="5073">
                  <c:v>3.101</c:v>
                </c:pt>
                <c:pt idx="5074">
                  <c:v>3.08</c:v>
                </c:pt>
                <c:pt idx="5075">
                  <c:v>3.08</c:v>
                </c:pt>
                <c:pt idx="5076">
                  <c:v>3.089</c:v>
                </c:pt>
                <c:pt idx="5077">
                  <c:v>3.12</c:v>
                </c:pt>
                <c:pt idx="5078">
                  <c:v>3.1320000000000001</c:v>
                </c:pt>
                <c:pt idx="5079">
                  <c:v>3.1110000000000002</c:v>
                </c:pt>
                <c:pt idx="5080">
                  <c:v>3.11</c:v>
                </c:pt>
                <c:pt idx="5081">
                  <c:v>3.12</c:v>
                </c:pt>
                <c:pt idx="5082">
                  <c:v>3.101</c:v>
                </c:pt>
                <c:pt idx="5083">
                  <c:v>3.0489999999999999</c:v>
                </c:pt>
                <c:pt idx="5084">
                  <c:v>3.0590000000000002</c:v>
                </c:pt>
                <c:pt idx="5085">
                  <c:v>3.0590000000000002</c:v>
                </c:pt>
                <c:pt idx="5086">
                  <c:v>3.0790000000000002</c:v>
                </c:pt>
                <c:pt idx="5087">
                  <c:v>3.1419999999999999</c:v>
                </c:pt>
                <c:pt idx="5088">
                  <c:v>3.121</c:v>
                </c:pt>
                <c:pt idx="5089">
                  <c:v>3.101</c:v>
                </c:pt>
                <c:pt idx="5090">
                  <c:v>3.069</c:v>
                </c:pt>
                <c:pt idx="5091">
                  <c:v>3.048</c:v>
                </c:pt>
                <c:pt idx="5092">
                  <c:v>3.0390000000000001</c:v>
                </c:pt>
                <c:pt idx="5093">
                  <c:v>2.9980000000000002</c:v>
                </c:pt>
                <c:pt idx="5094">
                  <c:v>2.9980000000000002</c:v>
                </c:pt>
                <c:pt idx="5095">
                  <c:v>3.0270000000000001</c:v>
                </c:pt>
                <c:pt idx="5096">
                  <c:v>3.0070000000000001</c:v>
                </c:pt>
                <c:pt idx="5097">
                  <c:v>3.0289999999999999</c:v>
                </c:pt>
                <c:pt idx="5098">
                  <c:v>2.9980000000000002</c:v>
                </c:pt>
                <c:pt idx="5099">
                  <c:v>2.9969999999999999</c:v>
                </c:pt>
                <c:pt idx="5100">
                  <c:v>2.976</c:v>
                </c:pt>
                <c:pt idx="5101">
                  <c:v>2.988</c:v>
                </c:pt>
                <c:pt idx="5102">
                  <c:v>2.9670000000000001</c:v>
                </c:pt>
                <c:pt idx="5103">
                  <c:v>2.9769999999999999</c:v>
                </c:pt>
                <c:pt idx="5104">
                  <c:v>2.9969999999999999</c:v>
                </c:pt>
                <c:pt idx="5105">
                  <c:v>3.0270000000000001</c:v>
                </c:pt>
                <c:pt idx="5106">
                  <c:v>3.1110000000000002</c:v>
                </c:pt>
                <c:pt idx="5107">
                  <c:v>3.121</c:v>
                </c:pt>
                <c:pt idx="5108">
                  <c:v>3.1930000000000001</c:v>
                </c:pt>
                <c:pt idx="5109">
                  <c:v>3.2749999999999999</c:v>
                </c:pt>
                <c:pt idx="5110">
                  <c:v>3.2949999999999999</c:v>
                </c:pt>
                <c:pt idx="5111">
                  <c:v>3.3170000000000002</c:v>
                </c:pt>
                <c:pt idx="5112">
                  <c:v>3.3069999999999999</c:v>
                </c:pt>
                <c:pt idx="5113">
                  <c:v>3.3370000000000002</c:v>
                </c:pt>
                <c:pt idx="5114">
                  <c:v>3.3260000000000001</c:v>
                </c:pt>
                <c:pt idx="5115">
                  <c:v>3.3260000000000001</c:v>
                </c:pt>
                <c:pt idx="5116">
                  <c:v>3.3479999999999999</c:v>
                </c:pt>
                <c:pt idx="5117">
                  <c:v>3.3380000000000001</c:v>
                </c:pt>
                <c:pt idx="5118">
                  <c:v>3.3370000000000002</c:v>
                </c:pt>
                <c:pt idx="5119">
                  <c:v>3.347</c:v>
                </c:pt>
                <c:pt idx="5120">
                  <c:v>3.3570000000000002</c:v>
                </c:pt>
                <c:pt idx="5121">
                  <c:v>3.4510000000000001</c:v>
                </c:pt>
                <c:pt idx="5122">
                  <c:v>3.4409999999999998</c:v>
                </c:pt>
                <c:pt idx="5123">
                  <c:v>3.44</c:v>
                </c:pt>
                <c:pt idx="5124">
                  <c:v>3.4289999999999998</c:v>
                </c:pt>
                <c:pt idx="5125">
                  <c:v>3.5649999999999999</c:v>
                </c:pt>
                <c:pt idx="5126">
                  <c:v>3.5339999999999998</c:v>
                </c:pt>
                <c:pt idx="5127">
                  <c:v>3.544</c:v>
                </c:pt>
                <c:pt idx="5128">
                  <c:v>3.5939999999999999</c:v>
                </c:pt>
                <c:pt idx="5129">
                  <c:v>3.5939999999999999</c:v>
                </c:pt>
                <c:pt idx="5130">
                  <c:v>3.6269999999999998</c:v>
                </c:pt>
                <c:pt idx="5131">
                  <c:v>3.5960000000000001</c:v>
                </c:pt>
                <c:pt idx="5132">
                  <c:v>3.5640000000000001</c:v>
                </c:pt>
                <c:pt idx="5133">
                  <c:v>3.5630000000000002</c:v>
                </c:pt>
                <c:pt idx="5134">
                  <c:v>3.6040000000000001</c:v>
                </c:pt>
                <c:pt idx="5135">
                  <c:v>3.6480000000000001</c:v>
                </c:pt>
                <c:pt idx="5136">
                  <c:v>3.585</c:v>
                </c:pt>
                <c:pt idx="5137">
                  <c:v>3.5129999999999999</c:v>
                </c:pt>
                <c:pt idx="5138">
                  <c:v>3.5630000000000002</c:v>
                </c:pt>
                <c:pt idx="5139">
                  <c:v>3.5939999999999999</c:v>
                </c:pt>
                <c:pt idx="5140">
                  <c:v>3.5859999999999999</c:v>
                </c:pt>
                <c:pt idx="5141">
                  <c:v>3.5339999999999998</c:v>
                </c:pt>
                <c:pt idx="5142">
                  <c:v>3.5129999999999999</c:v>
                </c:pt>
                <c:pt idx="5143">
                  <c:v>3.5430000000000001</c:v>
                </c:pt>
                <c:pt idx="5144">
                  <c:v>3.573</c:v>
                </c:pt>
                <c:pt idx="5145">
                  <c:v>3.5750000000000002</c:v>
                </c:pt>
                <c:pt idx="5146">
                  <c:v>3.544</c:v>
                </c:pt>
                <c:pt idx="5147">
                  <c:v>3.5529999999999999</c:v>
                </c:pt>
                <c:pt idx="5148">
                  <c:v>3.738</c:v>
                </c:pt>
                <c:pt idx="5149">
                  <c:v>3.73</c:v>
                </c:pt>
                <c:pt idx="5150">
                  <c:v>3.6469999999999998</c:v>
                </c:pt>
                <c:pt idx="5151">
                  <c:v>3.6059999999999999</c:v>
                </c:pt>
                <c:pt idx="5152">
                  <c:v>3.625</c:v>
                </c:pt>
                <c:pt idx="5153">
                  <c:v>3.6040000000000001</c:v>
                </c:pt>
                <c:pt idx="5154">
                  <c:v>3.6579999999999999</c:v>
                </c:pt>
                <c:pt idx="5155">
                  <c:v>3.6269999999999998</c:v>
                </c:pt>
                <c:pt idx="5156">
                  <c:v>3.6469999999999998</c:v>
                </c:pt>
                <c:pt idx="5157">
                  <c:v>3.6659999999999999</c:v>
                </c:pt>
                <c:pt idx="5158">
                  <c:v>3.7690000000000001</c:v>
                </c:pt>
                <c:pt idx="5159">
                  <c:v>3.8340000000000001</c:v>
                </c:pt>
                <c:pt idx="5160">
                  <c:v>3.8119999999999998</c:v>
                </c:pt>
                <c:pt idx="5161">
                  <c:v>3.802</c:v>
                </c:pt>
                <c:pt idx="5162">
                  <c:v>3.8319999999999999</c:v>
                </c:pt>
                <c:pt idx="5163">
                  <c:v>3.8410000000000002</c:v>
                </c:pt>
                <c:pt idx="5164">
                  <c:v>3.968</c:v>
                </c:pt>
                <c:pt idx="5165">
                  <c:v>3.968</c:v>
                </c:pt>
                <c:pt idx="5166">
                  <c:v>3.9569999999999999</c:v>
                </c:pt>
                <c:pt idx="5167">
                  <c:v>3.9449999999999998</c:v>
                </c:pt>
                <c:pt idx="5168">
                  <c:v>4.0069999999999997</c:v>
                </c:pt>
                <c:pt idx="5169">
                  <c:v>4.133</c:v>
                </c:pt>
                <c:pt idx="5170">
                  <c:v>4.1120000000000001</c:v>
                </c:pt>
                <c:pt idx="5171">
                  <c:v>4.1219999999999999</c:v>
                </c:pt>
                <c:pt idx="5172">
                  <c:v>4.2759999999999998</c:v>
                </c:pt>
                <c:pt idx="5173">
                  <c:v>4.3380000000000001</c:v>
                </c:pt>
                <c:pt idx="5174">
                  <c:v>4.3609999999999998</c:v>
                </c:pt>
                <c:pt idx="5175">
                  <c:v>4.319</c:v>
                </c:pt>
                <c:pt idx="5176">
                  <c:v>4.226</c:v>
                </c:pt>
                <c:pt idx="5177">
                  <c:v>4.2039999999999997</c:v>
                </c:pt>
                <c:pt idx="5178">
                  <c:v>4.234</c:v>
                </c:pt>
                <c:pt idx="5179">
                  <c:v>4.32</c:v>
                </c:pt>
                <c:pt idx="5180">
                  <c:v>4.2679999999999998</c:v>
                </c:pt>
                <c:pt idx="5181">
                  <c:v>4.2149999999999999</c:v>
                </c:pt>
                <c:pt idx="5182">
                  <c:v>4.2350000000000003</c:v>
                </c:pt>
                <c:pt idx="5183">
                  <c:v>4.2439999999999998</c:v>
                </c:pt>
                <c:pt idx="5184">
                  <c:v>4.3099999999999996</c:v>
                </c:pt>
                <c:pt idx="5185">
                  <c:v>4.2569999999999997</c:v>
                </c:pt>
                <c:pt idx="5186">
                  <c:v>4.2569999999999997</c:v>
                </c:pt>
                <c:pt idx="5187">
                  <c:v>4.2649999999999997</c:v>
                </c:pt>
                <c:pt idx="5188">
                  <c:v>4.2439999999999998</c:v>
                </c:pt>
                <c:pt idx="5189">
                  <c:v>4.2569999999999997</c:v>
                </c:pt>
                <c:pt idx="5190">
                  <c:v>4.2149999999999999</c:v>
                </c:pt>
                <c:pt idx="5191">
                  <c:v>4.2240000000000002</c:v>
                </c:pt>
                <c:pt idx="5192">
                  <c:v>4.1820000000000004</c:v>
                </c:pt>
                <c:pt idx="5193">
                  <c:v>4.2160000000000002</c:v>
                </c:pt>
                <c:pt idx="5194">
                  <c:v>4.2160000000000002</c:v>
                </c:pt>
                <c:pt idx="5195">
                  <c:v>4.1950000000000003</c:v>
                </c:pt>
                <c:pt idx="5196">
                  <c:v>4.2039999999999997</c:v>
                </c:pt>
                <c:pt idx="5197">
                  <c:v>4.2030000000000003</c:v>
                </c:pt>
                <c:pt idx="5198">
                  <c:v>4.2060000000000004</c:v>
                </c:pt>
                <c:pt idx="5199">
                  <c:v>4.2160000000000002</c:v>
                </c:pt>
                <c:pt idx="5200">
                  <c:v>4.1840000000000002</c:v>
                </c:pt>
                <c:pt idx="5201">
                  <c:v>4.2039999999999997</c:v>
                </c:pt>
                <c:pt idx="5202">
                  <c:v>4.2030000000000003</c:v>
                </c:pt>
                <c:pt idx="5203">
                  <c:v>4.2889999999999997</c:v>
                </c:pt>
                <c:pt idx="5204">
                  <c:v>4.2679999999999998</c:v>
                </c:pt>
                <c:pt idx="5205">
                  <c:v>4.2460000000000004</c:v>
                </c:pt>
                <c:pt idx="5206">
                  <c:v>4.2450000000000001</c:v>
                </c:pt>
                <c:pt idx="5207">
                  <c:v>4.2130000000000001</c:v>
                </c:pt>
                <c:pt idx="5208">
                  <c:v>4.258</c:v>
                </c:pt>
                <c:pt idx="5209">
                  <c:v>4.2370000000000001</c:v>
                </c:pt>
                <c:pt idx="5210">
                  <c:v>4.2149999999999999</c:v>
                </c:pt>
                <c:pt idx="5211">
                  <c:v>4.2960000000000003</c:v>
                </c:pt>
                <c:pt idx="5212">
                  <c:v>4.2960000000000003</c:v>
                </c:pt>
                <c:pt idx="5213">
                  <c:v>4.34</c:v>
                </c:pt>
                <c:pt idx="5214">
                  <c:v>4.34</c:v>
                </c:pt>
                <c:pt idx="5215">
                  <c:v>4.4619999999999997</c:v>
                </c:pt>
                <c:pt idx="5216">
                  <c:v>4.524</c:v>
                </c:pt>
                <c:pt idx="5217">
                  <c:v>4.5579999999999998</c:v>
                </c:pt>
                <c:pt idx="5218">
                  <c:v>4.5060000000000002</c:v>
                </c:pt>
                <c:pt idx="5219">
                  <c:v>4.3810000000000002</c:v>
                </c:pt>
                <c:pt idx="5220">
                  <c:v>4.3689999999999998</c:v>
                </c:pt>
                <c:pt idx="5221">
                  <c:v>4.3380000000000001</c:v>
                </c:pt>
                <c:pt idx="5222">
                  <c:v>4.3609999999999998</c:v>
                </c:pt>
                <c:pt idx="5223">
                  <c:v>4.3920000000000003</c:v>
                </c:pt>
                <c:pt idx="5224">
                  <c:v>4.4219999999999997</c:v>
                </c:pt>
                <c:pt idx="5225">
                  <c:v>4.4729999999999999</c:v>
                </c:pt>
                <c:pt idx="5226">
                  <c:v>4.4720000000000004</c:v>
                </c:pt>
                <c:pt idx="5227">
                  <c:v>4.5060000000000002</c:v>
                </c:pt>
                <c:pt idx="5228">
                  <c:v>4.5469999999999997</c:v>
                </c:pt>
                <c:pt idx="5229">
                  <c:v>4.516</c:v>
                </c:pt>
                <c:pt idx="5230">
                  <c:v>4.359</c:v>
                </c:pt>
                <c:pt idx="5231">
                  <c:v>4.3789999999999996</c:v>
                </c:pt>
                <c:pt idx="5232">
                  <c:v>4.444</c:v>
                </c:pt>
                <c:pt idx="5233">
                  <c:v>4.4130000000000003</c:v>
                </c:pt>
                <c:pt idx="5234">
                  <c:v>4.4329999999999998</c:v>
                </c:pt>
                <c:pt idx="5235">
                  <c:v>4.5659999999999998</c:v>
                </c:pt>
                <c:pt idx="5236">
                  <c:v>4.5960000000000001</c:v>
                </c:pt>
                <c:pt idx="5237">
                  <c:v>4.5270000000000001</c:v>
                </c:pt>
                <c:pt idx="5238">
                  <c:v>4.4329999999999998</c:v>
                </c:pt>
                <c:pt idx="5239">
                  <c:v>4.4429999999999996</c:v>
                </c:pt>
                <c:pt idx="5240">
                  <c:v>4.4729999999999999</c:v>
                </c:pt>
                <c:pt idx="5241">
                  <c:v>4.5549999999999997</c:v>
                </c:pt>
                <c:pt idx="5242">
                  <c:v>4.7240000000000002</c:v>
                </c:pt>
                <c:pt idx="5243">
                  <c:v>4.6820000000000004</c:v>
                </c:pt>
                <c:pt idx="5244">
                  <c:v>4.6509999999999998</c:v>
                </c:pt>
                <c:pt idx="5245">
                  <c:v>4.6589999999999998</c:v>
                </c:pt>
                <c:pt idx="5246">
                  <c:v>4.617</c:v>
                </c:pt>
                <c:pt idx="5247">
                  <c:v>4.6829999999999998</c:v>
                </c:pt>
                <c:pt idx="5248">
                  <c:v>4.641</c:v>
                </c:pt>
                <c:pt idx="5249">
                  <c:v>4.6509999999999998</c:v>
                </c:pt>
                <c:pt idx="5250">
                  <c:v>4.66</c:v>
                </c:pt>
                <c:pt idx="5251">
                  <c:v>4.6589999999999998</c:v>
                </c:pt>
                <c:pt idx="5252">
                  <c:v>4.6929999999999996</c:v>
                </c:pt>
                <c:pt idx="5253">
                  <c:v>4.6609999999999996</c:v>
                </c:pt>
                <c:pt idx="5254">
                  <c:v>4.6509999999999998</c:v>
                </c:pt>
                <c:pt idx="5255">
                  <c:v>4.6479999999999997</c:v>
                </c:pt>
                <c:pt idx="5256">
                  <c:v>4.6479999999999997</c:v>
                </c:pt>
                <c:pt idx="5257">
                  <c:v>4.6509999999999998</c:v>
                </c:pt>
                <c:pt idx="5258">
                  <c:v>4.6399999999999997</c:v>
                </c:pt>
                <c:pt idx="5259">
                  <c:v>4.6689999999999996</c:v>
                </c:pt>
                <c:pt idx="5260">
                  <c:v>4.6900000000000004</c:v>
                </c:pt>
                <c:pt idx="5261">
                  <c:v>4.7039999999999997</c:v>
                </c:pt>
                <c:pt idx="5262">
                  <c:v>4.6820000000000004</c:v>
                </c:pt>
                <c:pt idx="5263">
                  <c:v>4.6920000000000002</c:v>
                </c:pt>
                <c:pt idx="5264">
                  <c:v>4.7110000000000003</c:v>
                </c:pt>
                <c:pt idx="5265">
                  <c:v>4.6900000000000004</c:v>
                </c:pt>
                <c:pt idx="5266">
                  <c:v>4.7140000000000004</c:v>
                </c:pt>
                <c:pt idx="5267">
                  <c:v>4.9109999999999996</c:v>
                </c:pt>
                <c:pt idx="5268">
                  <c:v>4.91</c:v>
                </c:pt>
                <c:pt idx="5269">
                  <c:v>4.8979999999999997</c:v>
                </c:pt>
                <c:pt idx="5270">
                  <c:v>4.8869999999999996</c:v>
                </c:pt>
                <c:pt idx="5271">
                  <c:v>4.8070000000000004</c:v>
                </c:pt>
                <c:pt idx="5272">
                  <c:v>4.6100000000000003</c:v>
                </c:pt>
                <c:pt idx="5273">
                  <c:v>4.6920000000000002</c:v>
                </c:pt>
                <c:pt idx="5274">
                  <c:v>4.7729999999999997</c:v>
                </c:pt>
                <c:pt idx="5275">
                  <c:v>4.8559999999999999</c:v>
                </c:pt>
                <c:pt idx="5276">
                  <c:v>5.0780000000000003</c:v>
                </c:pt>
                <c:pt idx="5277">
                  <c:v>5.077</c:v>
                </c:pt>
                <c:pt idx="5278">
                  <c:v>5.0970000000000004</c:v>
                </c:pt>
                <c:pt idx="5279">
                  <c:v>5.032</c:v>
                </c:pt>
                <c:pt idx="5280">
                  <c:v>5.0209999999999999</c:v>
                </c:pt>
                <c:pt idx="5281">
                  <c:v>5.1189999999999998</c:v>
                </c:pt>
                <c:pt idx="5282">
                  <c:v>5.0350000000000001</c:v>
                </c:pt>
                <c:pt idx="5283">
                  <c:v>4.9809999999999999</c:v>
                </c:pt>
                <c:pt idx="5284">
                  <c:v>4.97</c:v>
                </c:pt>
                <c:pt idx="5285">
                  <c:v>5.0359999999999996</c:v>
                </c:pt>
                <c:pt idx="5286">
                  <c:v>5.0250000000000004</c:v>
                </c:pt>
                <c:pt idx="5287">
                  <c:v>5.1280000000000001</c:v>
                </c:pt>
                <c:pt idx="5288">
                  <c:v>5.1159999999999997</c:v>
                </c:pt>
                <c:pt idx="5289">
                  <c:v>5.1360000000000001</c:v>
                </c:pt>
                <c:pt idx="5290">
                  <c:v>5.1609999999999996</c:v>
                </c:pt>
                <c:pt idx="5291">
                  <c:v>5.1079999999999997</c:v>
                </c:pt>
                <c:pt idx="5292">
                  <c:v>5.1070000000000002</c:v>
                </c:pt>
                <c:pt idx="5293">
                  <c:v>5.1260000000000003</c:v>
                </c:pt>
                <c:pt idx="5294">
                  <c:v>5.1459999999999999</c:v>
                </c:pt>
                <c:pt idx="5295">
                  <c:v>5.202</c:v>
                </c:pt>
                <c:pt idx="5296">
                  <c:v>5.2119999999999997</c:v>
                </c:pt>
                <c:pt idx="5297">
                  <c:v>5.2320000000000002</c:v>
                </c:pt>
                <c:pt idx="5298">
                  <c:v>5.3029999999999999</c:v>
                </c:pt>
                <c:pt idx="5299">
                  <c:v>5.3440000000000003</c:v>
                </c:pt>
                <c:pt idx="5300">
                  <c:v>5.359</c:v>
                </c:pt>
                <c:pt idx="5301">
                  <c:v>5.3470000000000004</c:v>
                </c:pt>
                <c:pt idx="5302">
                  <c:v>5.3650000000000002</c:v>
                </c:pt>
                <c:pt idx="5303">
                  <c:v>5.4059999999999997</c:v>
                </c:pt>
                <c:pt idx="5304">
                  <c:v>5.5250000000000004</c:v>
                </c:pt>
                <c:pt idx="5305">
                  <c:v>5.5140000000000002</c:v>
                </c:pt>
                <c:pt idx="5306">
                  <c:v>5.4820000000000002</c:v>
                </c:pt>
                <c:pt idx="5307">
                  <c:v>5.4690000000000003</c:v>
                </c:pt>
                <c:pt idx="5308">
                  <c:v>5.4480000000000004</c:v>
                </c:pt>
                <c:pt idx="5309">
                  <c:v>5.4420000000000002</c:v>
                </c:pt>
                <c:pt idx="5310">
                  <c:v>5.43</c:v>
                </c:pt>
                <c:pt idx="5311">
                  <c:v>5.4279999999999999</c:v>
                </c:pt>
                <c:pt idx="5312">
                  <c:v>5.5309999999999997</c:v>
                </c:pt>
                <c:pt idx="5313">
                  <c:v>5.6710000000000003</c:v>
                </c:pt>
                <c:pt idx="5314">
                  <c:v>5.7119999999999997</c:v>
                </c:pt>
                <c:pt idx="5315">
                  <c:v>5.7430000000000003</c:v>
                </c:pt>
                <c:pt idx="5316">
                  <c:v>5.782</c:v>
                </c:pt>
                <c:pt idx="5317">
                  <c:v>5.9260000000000002</c:v>
                </c:pt>
                <c:pt idx="5318">
                  <c:v>5.9009999999999998</c:v>
                </c:pt>
                <c:pt idx="5319">
                  <c:v>5.7960000000000003</c:v>
                </c:pt>
                <c:pt idx="5320">
                  <c:v>5.8259999999999996</c:v>
                </c:pt>
                <c:pt idx="5321">
                  <c:v>5.8129999999999997</c:v>
                </c:pt>
                <c:pt idx="5322">
                  <c:v>5.9059999999999997</c:v>
                </c:pt>
                <c:pt idx="5323">
                  <c:v>5.9320000000000004</c:v>
                </c:pt>
                <c:pt idx="5324">
                  <c:v>5.827</c:v>
                </c:pt>
                <c:pt idx="5325">
                  <c:v>5.69</c:v>
                </c:pt>
                <c:pt idx="5326">
                  <c:v>5.6980000000000004</c:v>
                </c:pt>
                <c:pt idx="5327">
                  <c:v>5.7080000000000002</c:v>
                </c:pt>
                <c:pt idx="5328">
                  <c:v>5.609</c:v>
                </c:pt>
                <c:pt idx="5329">
                  <c:v>5.5449999999999999</c:v>
                </c:pt>
                <c:pt idx="5330">
                  <c:v>5.5970000000000004</c:v>
                </c:pt>
                <c:pt idx="5331">
                  <c:v>5.6760000000000002</c:v>
                </c:pt>
                <c:pt idx="5332">
                  <c:v>5.6859999999999999</c:v>
                </c:pt>
                <c:pt idx="5333">
                  <c:v>5.6079999999999997</c:v>
                </c:pt>
                <c:pt idx="5334">
                  <c:v>5.617</c:v>
                </c:pt>
                <c:pt idx="5335">
                  <c:v>5.6870000000000003</c:v>
                </c:pt>
                <c:pt idx="5336">
                  <c:v>5.6550000000000002</c:v>
                </c:pt>
                <c:pt idx="5337">
                  <c:v>5.8479999999999999</c:v>
                </c:pt>
                <c:pt idx="5338">
                  <c:v>5.8890000000000002</c:v>
                </c:pt>
                <c:pt idx="5339">
                  <c:v>5.907</c:v>
                </c:pt>
                <c:pt idx="5340">
                  <c:v>5.9059999999999997</c:v>
                </c:pt>
                <c:pt idx="5341">
                  <c:v>5.859</c:v>
                </c:pt>
                <c:pt idx="5342">
                  <c:v>5.7430000000000003</c:v>
                </c:pt>
                <c:pt idx="5343">
                  <c:v>5.7430000000000003</c:v>
                </c:pt>
                <c:pt idx="5344">
                  <c:v>5.6870000000000003</c:v>
                </c:pt>
                <c:pt idx="5345">
                  <c:v>5.7690000000000001</c:v>
                </c:pt>
                <c:pt idx="5346">
                  <c:v>5.8579999999999997</c:v>
                </c:pt>
                <c:pt idx="5347">
                  <c:v>5.8570000000000002</c:v>
                </c:pt>
                <c:pt idx="5348">
                  <c:v>5.8959999999999999</c:v>
                </c:pt>
                <c:pt idx="5349">
                  <c:v>5.9059999999999997</c:v>
                </c:pt>
                <c:pt idx="5350">
                  <c:v>5.9640000000000004</c:v>
                </c:pt>
                <c:pt idx="5351">
                  <c:v>5.952</c:v>
                </c:pt>
                <c:pt idx="5352">
                  <c:v>5.93</c:v>
                </c:pt>
                <c:pt idx="5353">
                  <c:v>5.907</c:v>
                </c:pt>
                <c:pt idx="5354">
                  <c:v>5.8739999999999997</c:v>
                </c:pt>
                <c:pt idx="5355">
                  <c:v>5.9950000000000001</c:v>
                </c:pt>
                <c:pt idx="5356">
                  <c:v>6.0570000000000004</c:v>
                </c:pt>
                <c:pt idx="5357">
                  <c:v>5.9930000000000003</c:v>
                </c:pt>
                <c:pt idx="5358">
                  <c:v>5.9480000000000004</c:v>
                </c:pt>
                <c:pt idx="5359">
                  <c:v>5.968</c:v>
                </c:pt>
                <c:pt idx="5360">
                  <c:v>5.9619999999999997</c:v>
                </c:pt>
                <c:pt idx="5361">
                  <c:v>5.9</c:v>
                </c:pt>
                <c:pt idx="5362">
                  <c:v>5.93</c:v>
                </c:pt>
                <c:pt idx="5363">
                  <c:v>5.9690000000000003</c:v>
                </c:pt>
                <c:pt idx="5364">
                  <c:v>5.9470000000000001</c:v>
                </c:pt>
                <c:pt idx="5365">
                  <c:v>5.9429999999999996</c:v>
                </c:pt>
                <c:pt idx="5366">
                  <c:v>5.9</c:v>
                </c:pt>
                <c:pt idx="5367">
                  <c:v>5.8360000000000003</c:v>
                </c:pt>
                <c:pt idx="5368">
                  <c:v>5.8540000000000001</c:v>
                </c:pt>
                <c:pt idx="5369">
                  <c:v>5.8840000000000003</c:v>
                </c:pt>
                <c:pt idx="5370">
                  <c:v>5.8369999999999997</c:v>
                </c:pt>
                <c:pt idx="5371">
                  <c:v>5.8680000000000003</c:v>
                </c:pt>
                <c:pt idx="5372">
                  <c:v>5.875</c:v>
                </c:pt>
                <c:pt idx="5373">
                  <c:v>5.8849999999999998</c:v>
                </c:pt>
                <c:pt idx="5374">
                  <c:v>5.9379999999999997</c:v>
                </c:pt>
                <c:pt idx="5375">
                  <c:v>5.9160000000000004</c:v>
                </c:pt>
                <c:pt idx="5376">
                  <c:v>5.9050000000000002</c:v>
                </c:pt>
                <c:pt idx="5377">
                  <c:v>5.891</c:v>
                </c:pt>
                <c:pt idx="5378">
                  <c:v>5.9109999999999996</c:v>
                </c:pt>
                <c:pt idx="5379">
                  <c:v>5.9589999999999996</c:v>
                </c:pt>
                <c:pt idx="5380">
                  <c:v>5.9370000000000003</c:v>
                </c:pt>
                <c:pt idx="5381">
                  <c:v>5.915</c:v>
                </c:pt>
                <c:pt idx="5382">
                  <c:v>5.9329999999999998</c:v>
                </c:pt>
                <c:pt idx="5383">
                  <c:v>5.9219999999999997</c:v>
                </c:pt>
                <c:pt idx="5384">
                  <c:v>5.9379999999999997</c:v>
                </c:pt>
                <c:pt idx="5385">
                  <c:v>5.9160000000000004</c:v>
                </c:pt>
                <c:pt idx="5386">
                  <c:v>5.9050000000000002</c:v>
                </c:pt>
                <c:pt idx="5387">
                  <c:v>5.9020000000000001</c:v>
                </c:pt>
                <c:pt idx="5388">
                  <c:v>5.89</c:v>
                </c:pt>
                <c:pt idx="5389">
                  <c:v>5.9279999999999999</c:v>
                </c:pt>
                <c:pt idx="5390">
                  <c:v>5.8739999999999997</c:v>
                </c:pt>
                <c:pt idx="5391">
                  <c:v>5.8730000000000002</c:v>
                </c:pt>
                <c:pt idx="5392">
                  <c:v>5.8390000000000004</c:v>
                </c:pt>
                <c:pt idx="5393">
                  <c:v>5.8380000000000001</c:v>
                </c:pt>
                <c:pt idx="5394">
                  <c:v>5.8650000000000002</c:v>
                </c:pt>
                <c:pt idx="5395">
                  <c:v>5.8319999999999999</c:v>
                </c:pt>
                <c:pt idx="5396">
                  <c:v>5.8630000000000004</c:v>
                </c:pt>
                <c:pt idx="5397">
                  <c:v>5.87</c:v>
                </c:pt>
                <c:pt idx="5398">
                  <c:v>5.859</c:v>
                </c:pt>
                <c:pt idx="5399">
                  <c:v>5.907</c:v>
                </c:pt>
                <c:pt idx="5400">
                  <c:v>5.8529999999999998</c:v>
                </c:pt>
                <c:pt idx="5401">
                  <c:v>5.8310000000000004</c:v>
                </c:pt>
                <c:pt idx="5402">
                  <c:v>5.85</c:v>
                </c:pt>
                <c:pt idx="5403">
                  <c:v>5.8170000000000002</c:v>
                </c:pt>
                <c:pt idx="5404">
                  <c:v>5.8230000000000004</c:v>
                </c:pt>
                <c:pt idx="5405">
                  <c:v>5.8010000000000002</c:v>
                </c:pt>
                <c:pt idx="5406">
                  <c:v>5.7560000000000002</c:v>
                </c:pt>
                <c:pt idx="5407">
                  <c:v>5.7859999999999996</c:v>
                </c:pt>
                <c:pt idx="5408">
                  <c:v>5.7709999999999999</c:v>
                </c:pt>
                <c:pt idx="5409">
                  <c:v>5.77</c:v>
                </c:pt>
                <c:pt idx="5410">
                  <c:v>5.758</c:v>
                </c:pt>
                <c:pt idx="5411">
                  <c:v>5.7759999999999998</c:v>
                </c:pt>
                <c:pt idx="5412">
                  <c:v>5.7859999999999996</c:v>
                </c:pt>
                <c:pt idx="5413">
                  <c:v>5.8440000000000003</c:v>
                </c:pt>
                <c:pt idx="5414">
                  <c:v>5.8259999999999996</c:v>
                </c:pt>
                <c:pt idx="5415">
                  <c:v>5.8630000000000004</c:v>
                </c:pt>
                <c:pt idx="5416">
                  <c:v>5.86</c:v>
                </c:pt>
                <c:pt idx="5417">
                  <c:v>5.87</c:v>
                </c:pt>
                <c:pt idx="5418">
                  <c:v>5.875</c:v>
                </c:pt>
                <c:pt idx="5419">
                  <c:v>5.8109999999999999</c:v>
                </c:pt>
                <c:pt idx="5420">
                  <c:v>5.758</c:v>
                </c:pt>
                <c:pt idx="5421">
                  <c:v>5.7560000000000002</c:v>
                </c:pt>
                <c:pt idx="5422">
                  <c:v>5.7549999999999999</c:v>
                </c:pt>
                <c:pt idx="5423">
                  <c:v>5.8019999999999996</c:v>
                </c:pt>
                <c:pt idx="5424">
                  <c:v>5.8109999999999999</c:v>
                </c:pt>
                <c:pt idx="5425">
                  <c:v>5.8209999999999997</c:v>
                </c:pt>
                <c:pt idx="5426">
                  <c:v>5.86</c:v>
                </c:pt>
                <c:pt idx="5427">
                  <c:v>5.859</c:v>
                </c:pt>
                <c:pt idx="5428">
                  <c:v>5.8540000000000001</c:v>
                </c:pt>
                <c:pt idx="5429">
                  <c:v>5.8529999999999998</c:v>
                </c:pt>
                <c:pt idx="5430">
                  <c:v>5.8520000000000003</c:v>
                </c:pt>
                <c:pt idx="5431">
                  <c:v>5.86</c:v>
                </c:pt>
                <c:pt idx="5432">
                  <c:v>5.89</c:v>
                </c:pt>
                <c:pt idx="5433">
                  <c:v>5.8959999999999999</c:v>
                </c:pt>
                <c:pt idx="5434">
                  <c:v>5.8529999999999998</c:v>
                </c:pt>
                <c:pt idx="5435">
                  <c:v>5.8520000000000003</c:v>
                </c:pt>
                <c:pt idx="5436">
                  <c:v>5.8280000000000003</c:v>
                </c:pt>
                <c:pt idx="5437">
                  <c:v>5.8010000000000002</c:v>
                </c:pt>
                <c:pt idx="5438">
                  <c:v>5.8010000000000002</c:v>
                </c:pt>
                <c:pt idx="5439">
                  <c:v>5.6639999999999997</c:v>
                </c:pt>
                <c:pt idx="5440">
                  <c:v>5.5679999999999996</c:v>
                </c:pt>
                <c:pt idx="5441">
                  <c:v>5.6710000000000003</c:v>
                </c:pt>
                <c:pt idx="5442">
                  <c:v>5.6870000000000003</c:v>
                </c:pt>
                <c:pt idx="5443">
                  <c:v>5.77</c:v>
                </c:pt>
                <c:pt idx="5444">
                  <c:v>5.7690000000000001</c:v>
                </c:pt>
                <c:pt idx="5445">
                  <c:v>5.7560000000000002</c:v>
                </c:pt>
                <c:pt idx="5446">
                  <c:v>5.7130000000000001</c:v>
                </c:pt>
                <c:pt idx="5447">
                  <c:v>5.6029999999999998</c:v>
                </c:pt>
                <c:pt idx="5448">
                  <c:v>5.6130000000000004</c:v>
                </c:pt>
                <c:pt idx="5449">
                  <c:v>5.6429999999999998</c:v>
                </c:pt>
                <c:pt idx="5450">
                  <c:v>5.641</c:v>
                </c:pt>
                <c:pt idx="5451">
                  <c:v>5.6289999999999996</c:v>
                </c:pt>
                <c:pt idx="5452">
                  <c:v>5.63</c:v>
                </c:pt>
                <c:pt idx="5453">
                  <c:v>5.5659999999999998</c:v>
                </c:pt>
                <c:pt idx="5454">
                  <c:v>5.5030000000000001</c:v>
                </c:pt>
                <c:pt idx="5455">
                  <c:v>5.5110000000000001</c:v>
                </c:pt>
                <c:pt idx="5456">
                  <c:v>5.5309999999999997</c:v>
                </c:pt>
                <c:pt idx="5457">
                  <c:v>5.5819999999999999</c:v>
                </c:pt>
                <c:pt idx="5458">
                  <c:v>5.55</c:v>
                </c:pt>
                <c:pt idx="5459">
                  <c:v>5.6429999999999998</c:v>
                </c:pt>
                <c:pt idx="5460">
                  <c:v>5.5679999999999996</c:v>
                </c:pt>
                <c:pt idx="5461">
                  <c:v>5.6079999999999997</c:v>
                </c:pt>
                <c:pt idx="5462">
                  <c:v>5.665</c:v>
                </c:pt>
                <c:pt idx="5463">
                  <c:v>5.5389999999999997</c:v>
                </c:pt>
                <c:pt idx="5464">
                  <c:v>5.5469999999999997</c:v>
                </c:pt>
                <c:pt idx="5465">
                  <c:v>5.5149999999999997</c:v>
                </c:pt>
                <c:pt idx="5466">
                  <c:v>5.54</c:v>
                </c:pt>
                <c:pt idx="5467">
                  <c:v>5.54</c:v>
                </c:pt>
                <c:pt idx="5468">
                  <c:v>5.5490000000000004</c:v>
                </c:pt>
                <c:pt idx="5469">
                  <c:v>5.5990000000000002</c:v>
                </c:pt>
                <c:pt idx="5470">
                  <c:v>5.5979999999999999</c:v>
                </c:pt>
                <c:pt idx="5471">
                  <c:v>5.5979999999999999</c:v>
                </c:pt>
                <c:pt idx="5472">
                  <c:v>5.556</c:v>
                </c:pt>
                <c:pt idx="5473">
                  <c:v>5.5860000000000003</c:v>
                </c:pt>
                <c:pt idx="5474">
                  <c:v>5.5839999999999996</c:v>
                </c:pt>
                <c:pt idx="5475">
                  <c:v>5.5620000000000003</c:v>
                </c:pt>
                <c:pt idx="5476">
                  <c:v>5.6139999999999999</c:v>
                </c:pt>
                <c:pt idx="5477">
                  <c:v>5.6230000000000002</c:v>
                </c:pt>
                <c:pt idx="5478">
                  <c:v>5.57</c:v>
                </c:pt>
                <c:pt idx="5479">
                  <c:v>5.5780000000000003</c:v>
                </c:pt>
                <c:pt idx="5480">
                  <c:v>5.577</c:v>
                </c:pt>
                <c:pt idx="5481">
                  <c:v>5.593</c:v>
                </c:pt>
                <c:pt idx="5482">
                  <c:v>5.5709999999999997</c:v>
                </c:pt>
                <c:pt idx="5483">
                  <c:v>5.5810000000000004</c:v>
                </c:pt>
                <c:pt idx="5484">
                  <c:v>5.5679999999999996</c:v>
                </c:pt>
                <c:pt idx="5485">
                  <c:v>5.556</c:v>
                </c:pt>
                <c:pt idx="5486">
                  <c:v>5.5510000000000002</c:v>
                </c:pt>
                <c:pt idx="5487">
                  <c:v>5.54</c:v>
                </c:pt>
                <c:pt idx="5488">
                  <c:v>5.5490000000000004</c:v>
                </c:pt>
                <c:pt idx="5489">
                  <c:v>5.5780000000000003</c:v>
                </c:pt>
                <c:pt idx="5490">
                  <c:v>5.5880000000000001</c:v>
                </c:pt>
                <c:pt idx="5491">
                  <c:v>5.5979999999999999</c:v>
                </c:pt>
                <c:pt idx="5492">
                  <c:v>5.577</c:v>
                </c:pt>
                <c:pt idx="5493">
                  <c:v>5.5860000000000003</c:v>
                </c:pt>
                <c:pt idx="5494">
                  <c:v>5.5730000000000004</c:v>
                </c:pt>
                <c:pt idx="5495">
                  <c:v>5.5830000000000002</c:v>
                </c:pt>
                <c:pt idx="5496">
                  <c:v>5.625</c:v>
                </c:pt>
                <c:pt idx="5497">
                  <c:v>5.593</c:v>
                </c:pt>
                <c:pt idx="5498">
                  <c:v>5.508</c:v>
                </c:pt>
                <c:pt idx="5499">
                  <c:v>5.4850000000000003</c:v>
                </c:pt>
                <c:pt idx="5500">
                  <c:v>5.4630000000000001</c:v>
                </c:pt>
                <c:pt idx="5501">
                  <c:v>5.4880000000000004</c:v>
                </c:pt>
                <c:pt idx="5502">
                  <c:v>5.4459999999999997</c:v>
                </c:pt>
                <c:pt idx="5503">
                  <c:v>5.4450000000000003</c:v>
                </c:pt>
                <c:pt idx="5504">
                  <c:v>5.452</c:v>
                </c:pt>
                <c:pt idx="5505">
                  <c:v>5.4720000000000004</c:v>
                </c:pt>
                <c:pt idx="5506">
                  <c:v>5.4870000000000001</c:v>
                </c:pt>
                <c:pt idx="5507">
                  <c:v>5.5069999999999997</c:v>
                </c:pt>
                <c:pt idx="5508">
                  <c:v>5.5149999999999997</c:v>
                </c:pt>
                <c:pt idx="5509">
                  <c:v>5.5039999999999996</c:v>
                </c:pt>
                <c:pt idx="5510">
                  <c:v>5.4320000000000004</c:v>
                </c:pt>
                <c:pt idx="5511">
                  <c:v>5.452</c:v>
                </c:pt>
                <c:pt idx="5512">
                  <c:v>5.43</c:v>
                </c:pt>
                <c:pt idx="5513">
                  <c:v>5.4379999999999997</c:v>
                </c:pt>
                <c:pt idx="5514">
                  <c:v>5.4269999999999996</c:v>
                </c:pt>
                <c:pt idx="5515">
                  <c:v>5.3520000000000003</c:v>
                </c:pt>
                <c:pt idx="5516">
                  <c:v>5.3310000000000004</c:v>
                </c:pt>
                <c:pt idx="5517">
                  <c:v>5.3819999999999997</c:v>
                </c:pt>
                <c:pt idx="5518">
                  <c:v>5.3380000000000001</c:v>
                </c:pt>
                <c:pt idx="5519">
                  <c:v>5.4</c:v>
                </c:pt>
                <c:pt idx="5520">
                  <c:v>5.4459999999999997</c:v>
                </c:pt>
                <c:pt idx="5521">
                  <c:v>5.4139999999999997</c:v>
                </c:pt>
                <c:pt idx="5522">
                  <c:v>5.4340000000000002</c:v>
                </c:pt>
                <c:pt idx="5523">
                  <c:v>5.4109999999999996</c:v>
                </c:pt>
                <c:pt idx="5524">
                  <c:v>5.4</c:v>
                </c:pt>
                <c:pt idx="5525">
                  <c:v>5.4989999999999997</c:v>
                </c:pt>
                <c:pt idx="5526">
                  <c:v>5.4560000000000004</c:v>
                </c:pt>
                <c:pt idx="5527">
                  <c:v>5.4450000000000003</c:v>
                </c:pt>
                <c:pt idx="5528">
                  <c:v>5.4619999999999997</c:v>
                </c:pt>
                <c:pt idx="5529">
                  <c:v>5.4509999999999996</c:v>
                </c:pt>
                <c:pt idx="5530">
                  <c:v>5.452</c:v>
                </c:pt>
                <c:pt idx="5531">
                  <c:v>5.4509999999999996</c:v>
                </c:pt>
                <c:pt idx="5532">
                  <c:v>5.4379999999999997</c:v>
                </c:pt>
                <c:pt idx="5533">
                  <c:v>5.4580000000000002</c:v>
                </c:pt>
                <c:pt idx="5534">
                  <c:v>5.4260000000000002</c:v>
                </c:pt>
                <c:pt idx="5535">
                  <c:v>5.4139999999999997</c:v>
                </c:pt>
                <c:pt idx="5536">
                  <c:v>5.4029999999999996</c:v>
                </c:pt>
                <c:pt idx="5537">
                  <c:v>5.4219999999999997</c:v>
                </c:pt>
                <c:pt idx="5538">
                  <c:v>5.431</c:v>
                </c:pt>
                <c:pt idx="5539">
                  <c:v>5.3940000000000001</c:v>
                </c:pt>
                <c:pt idx="5540">
                  <c:v>5.383</c:v>
                </c:pt>
                <c:pt idx="5541">
                  <c:v>5.3819999999999997</c:v>
                </c:pt>
                <c:pt idx="5542">
                  <c:v>5.4009999999999998</c:v>
                </c:pt>
                <c:pt idx="5543">
                  <c:v>5.431</c:v>
                </c:pt>
                <c:pt idx="5544">
                  <c:v>5.5090000000000003</c:v>
                </c:pt>
                <c:pt idx="5545">
                  <c:v>5.4770000000000003</c:v>
                </c:pt>
                <c:pt idx="5546">
                  <c:v>5.476</c:v>
                </c:pt>
                <c:pt idx="5547">
                  <c:v>5.4740000000000002</c:v>
                </c:pt>
                <c:pt idx="5548">
                  <c:v>5.4939999999999998</c:v>
                </c:pt>
                <c:pt idx="5549">
                  <c:v>5.5250000000000004</c:v>
                </c:pt>
                <c:pt idx="5550">
                  <c:v>5.5250000000000004</c:v>
                </c:pt>
                <c:pt idx="5551">
                  <c:v>5.5449999999999999</c:v>
                </c:pt>
                <c:pt idx="5552">
                  <c:v>5.5629999999999997</c:v>
                </c:pt>
                <c:pt idx="5553">
                  <c:v>5.5720000000000001</c:v>
                </c:pt>
                <c:pt idx="5554">
                  <c:v>5.54</c:v>
                </c:pt>
                <c:pt idx="5555">
                  <c:v>5.55</c:v>
                </c:pt>
                <c:pt idx="5556">
                  <c:v>5.5279999999999996</c:v>
                </c:pt>
                <c:pt idx="5557">
                  <c:v>5.4950000000000001</c:v>
                </c:pt>
                <c:pt idx="5558">
                  <c:v>5.5149999999999997</c:v>
                </c:pt>
                <c:pt idx="5559">
                  <c:v>5.52</c:v>
                </c:pt>
                <c:pt idx="5560">
                  <c:v>5.5179999999999998</c:v>
                </c:pt>
                <c:pt idx="5561">
                  <c:v>5.4740000000000002</c:v>
                </c:pt>
                <c:pt idx="5562">
                  <c:v>5.5149999999999997</c:v>
                </c:pt>
                <c:pt idx="5563">
                  <c:v>5.53</c:v>
                </c:pt>
                <c:pt idx="5564">
                  <c:v>5.4870000000000001</c:v>
                </c:pt>
                <c:pt idx="5565">
                  <c:v>5.4870000000000001</c:v>
                </c:pt>
                <c:pt idx="5566">
                  <c:v>5.4420000000000002</c:v>
                </c:pt>
                <c:pt idx="5567">
                  <c:v>5.4729999999999999</c:v>
                </c:pt>
                <c:pt idx="5568">
                  <c:v>5.4779999999999998</c:v>
                </c:pt>
                <c:pt idx="5569">
                  <c:v>5.4770000000000003</c:v>
                </c:pt>
                <c:pt idx="5570">
                  <c:v>5.5069999999999997</c:v>
                </c:pt>
                <c:pt idx="5571">
                  <c:v>5.484</c:v>
                </c:pt>
                <c:pt idx="5572">
                  <c:v>5.4829999999999997</c:v>
                </c:pt>
                <c:pt idx="5573">
                  <c:v>5.4050000000000002</c:v>
                </c:pt>
                <c:pt idx="5574">
                  <c:v>5.4139999999999997</c:v>
                </c:pt>
                <c:pt idx="5575">
                  <c:v>5.4240000000000004</c:v>
                </c:pt>
                <c:pt idx="5576">
                  <c:v>5.359</c:v>
                </c:pt>
                <c:pt idx="5577">
                  <c:v>5.3479999999999999</c:v>
                </c:pt>
                <c:pt idx="5578">
                  <c:v>5.2270000000000003</c:v>
                </c:pt>
                <c:pt idx="5579">
                  <c:v>5.1529999999999996</c:v>
                </c:pt>
                <c:pt idx="5580">
                  <c:v>5.0279999999999996</c:v>
                </c:pt>
                <c:pt idx="5581">
                  <c:v>5.0250000000000004</c:v>
                </c:pt>
                <c:pt idx="5582">
                  <c:v>5.0030000000000001</c:v>
                </c:pt>
                <c:pt idx="5583">
                  <c:v>5.0279999999999996</c:v>
                </c:pt>
                <c:pt idx="5584">
                  <c:v>4.976</c:v>
                </c:pt>
                <c:pt idx="5585">
                  <c:v>5.077</c:v>
                </c:pt>
                <c:pt idx="5586">
                  <c:v>5.1180000000000003</c:v>
                </c:pt>
                <c:pt idx="5587">
                  <c:v>5.2060000000000004</c:v>
                </c:pt>
                <c:pt idx="5588">
                  <c:v>5.194</c:v>
                </c:pt>
                <c:pt idx="5589">
                  <c:v>5.1820000000000004</c:v>
                </c:pt>
                <c:pt idx="5590">
                  <c:v>5.1710000000000003</c:v>
                </c:pt>
                <c:pt idx="5591">
                  <c:v>5.149</c:v>
                </c:pt>
                <c:pt idx="5592">
                  <c:v>5.1740000000000004</c:v>
                </c:pt>
                <c:pt idx="5593">
                  <c:v>5.1710000000000003</c:v>
                </c:pt>
                <c:pt idx="5594">
                  <c:v>5.1710000000000003</c:v>
                </c:pt>
                <c:pt idx="5595">
                  <c:v>5.1390000000000002</c:v>
                </c:pt>
                <c:pt idx="5596">
                  <c:v>5.133</c:v>
                </c:pt>
                <c:pt idx="5597">
                  <c:v>5.1109999999999998</c:v>
                </c:pt>
                <c:pt idx="5598">
                  <c:v>5.109</c:v>
                </c:pt>
                <c:pt idx="5599">
                  <c:v>5.1289999999999996</c:v>
                </c:pt>
                <c:pt idx="5600">
                  <c:v>5.1230000000000002</c:v>
                </c:pt>
                <c:pt idx="5601">
                  <c:v>5.1120000000000001</c:v>
                </c:pt>
                <c:pt idx="5602">
                  <c:v>5.1319999999999997</c:v>
                </c:pt>
                <c:pt idx="5603">
                  <c:v>5.0979999999999999</c:v>
                </c:pt>
                <c:pt idx="5604">
                  <c:v>5.15</c:v>
                </c:pt>
                <c:pt idx="5605">
                  <c:v>5.1230000000000002</c:v>
                </c:pt>
                <c:pt idx="5606">
                  <c:v>5.0490000000000004</c:v>
                </c:pt>
                <c:pt idx="5607">
                  <c:v>4.9960000000000004</c:v>
                </c:pt>
                <c:pt idx="5608">
                  <c:v>4.984</c:v>
                </c:pt>
                <c:pt idx="5609">
                  <c:v>5.0039999999999996</c:v>
                </c:pt>
                <c:pt idx="5610">
                  <c:v>4.9870000000000001</c:v>
                </c:pt>
                <c:pt idx="5611">
                  <c:v>4.9349999999999996</c:v>
                </c:pt>
                <c:pt idx="5612">
                  <c:v>4.9130000000000003</c:v>
                </c:pt>
                <c:pt idx="5613">
                  <c:v>4.9320000000000004</c:v>
                </c:pt>
                <c:pt idx="5614">
                  <c:v>4.931</c:v>
                </c:pt>
                <c:pt idx="5615">
                  <c:v>4.9249999999999998</c:v>
                </c:pt>
                <c:pt idx="5616">
                  <c:v>4.9349999999999996</c:v>
                </c:pt>
                <c:pt idx="5617">
                  <c:v>4.9029999999999996</c:v>
                </c:pt>
                <c:pt idx="5618">
                  <c:v>4.8899999999999997</c:v>
                </c:pt>
                <c:pt idx="5619">
                  <c:v>4.9619999999999997</c:v>
                </c:pt>
                <c:pt idx="5620">
                  <c:v>4.9550000000000001</c:v>
                </c:pt>
                <c:pt idx="5621">
                  <c:v>4.944</c:v>
                </c:pt>
                <c:pt idx="5622">
                  <c:v>4.9530000000000003</c:v>
                </c:pt>
                <c:pt idx="5623">
                  <c:v>4.9829999999999997</c:v>
                </c:pt>
                <c:pt idx="5624">
                  <c:v>5.0190000000000001</c:v>
                </c:pt>
                <c:pt idx="5625">
                  <c:v>5.0069999999999997</c:v>
                </c:pt>
                <c:pt idx="5626">
                  <c:v>5.0279999999999996</c:v>
                </c:pt>
                <c:pt idx="5627">
                  <c:v>5.0049999999999999</c:v>
                </c:pt>
                <c:pt idx="5628">
                  <c:v>5.0250000000000004</c:v>
                </c:pt>
                <c:pt idx="5629">
                  <c:v>5.0289999999999999</c:v>
                </c:pt>
                <c:pt idx="5630">
                  <c:v>5.0279999999999996</c:v>
                </c:pt>
                <c:pt idx="5631">
                  <c:v>5.0279999999999996</c:v>
                </c:pt>
                <c:pt idx="5632">
                  <c:v>5.0259999999999998</c:v>
                </c:pt>
                <c:pt idx="5633">
                  <c:v>5.0979999999999999</c:v>
                </c:pt>
                <c:pt idx="5634">
                  <c:v>5.1020000000000003</c:v>
                </c:pt>
                <c:pt idx="5635">
                  <c:v>5.1219999999999999</c:v>
                </c:pt>
                <c:pt idx="5636">
                  <c:v>5.1210000000000004</c:v>
                </c:pt>
                <c:pt idx="5637">
                  <c:v>5.1509999999999998</c:v>
                </c:pt>
                <c:pt idx="5638">
                  <c:v>5.181</c:v>
                </c:pt>
                <c:pt idx="5639">
                  <c:v>5.2060000000000004</c:v>
                </c:pt>
                <c:pt idx="5640">
                  <c:v>5.1429999999999998</c:v>
                </c:pt>
                <c:pt idx="5641">
                  <c:v>5.0590000000000002</c:v>
                </c:pt>
                <c:pt idx="5642">
                  <c:v>5.109</c:v>
                </c:pt>
                <c:pt idx="5643">
                  <c:v>5.0659999999999998</c:v>
                </c:pt>
                <c:pt idx="5644">
                  <c:v>5.1539999999999999</c:v>
                </c:pt>
                <c:pt idx="5645">
                  <c:v>5.1639999999999997</c:v>
                </c:pt>
                <c:pt idx="5646">
                  <c:v>5.194</c:v>
                </c:pt>
                <c:pt idx="5647">
                  <c:v>5.14</c:v>
                </c:pt>
                <c:pt idx="5648">
                  <c:v>5.16</c:v>
                </c:pt>
                <c:pt idx="5649">
                  <c:v>5.165</c:v>
                </c:pt>
                <c:pt idx="5650">
                  <c:v>5.1539999999999999</c:v>
                </c:pt>
                <c:pt idx="5651">
                  <c:v>5.1210000000000004</c:v>
                </c:pt>
                <c:pt idx="5652">
                  <c:v>5.16</c:v>
                </c:pt>
                <c:pt idx="5653">
                  <c:v>5.0919999999999996</c:v>
                </c:pt>
                <c:pt idx="5654">
                  <c:v>5.0910000000000002</c:v>
                </c:pt>
                <c:pt idx="5655">
                  <c:v>5.101</c:v>
                </c:pt>
                <c:pt idx="5656">
                  <c:v>5.0780000000000003</c:v>
                </c:pt>
                <c:pt idx="5657">
                  <c:v>5.0039999999999996</c:v>
                </c:pt>
                <c:pt idx="5658">
                  <c:v>4.9660000000000002</c:v>
                </c:pt>
                <c:pt idx="5659">
                  <c:v>4.9550000000000001</c:v>
                </c:pt>
                <c:pt idx="5660">
                  <c:v>4.9960000000000004</c:v>
                </c:pt>
                <c:pt idx="5661">
                  <c:v>5.0259999999999998</c:v>
                </c:pt>
                <c:pt idx="5662">
                  <c:v>5.0039999999999996</c:v>
                </c:pt>
                <c:pt idx="5663">
                  <c:v>5.1120000000000001</c:v>
                </c:pt>
                <c:pt idx="5664">
                  <c:v>5.1429999999999998</c:v>
                </c:pt>
                <c:pt idx="5665">
                  <c:v>5.101</c:v>
                </c:pt>
                <c:pt idx="5666">
                  <c:v>5.1189999999999998</c:v>
                </c:pt>
                <c:pt idx="5667">
                  <c:v>5.16</c:v>
                </c:pt>
                <c:pt idx="5668">
                  <c:v>5.1539999999999999</c:v>
                </c:pt>
                <c:pt idx="5669">
                  <c:v>5.1120000000000001</c:v>
                </c:pt>
                <c:pt idx="5670">
                  <c:v>5.1319999999999997</c:v>
                </c:pt>
                <c:pt idx="5671">
                  <c:v>5.14</c:v>
                </c:pt>
                <c:pt idx="5672">
                  <c:v>5.1189999999999998</c:v>
                </c:pt>
                <c:pt idx="5673">
                  <c:v>5.1539999999999999</c:v>
                </c:pt>
                <c:pt idx="5674">
                  <c:v>5.133</c:v>
                </c:pt>
                <c:pt idx="5675">
                  <c:v>5.1420000000000003</c:v>
                </c:pt>
                <c:pt idx="5676">
                  <c:v>5.14</c:v>
                </c:pt>
                <c:pt idx="5677">
                  <c:v>5.1710000000000003</c:v>
                </c:pt>
                <c:pt idx="5678">
                  <c:v>5.133</c:v>
                </c:pt>
                <c:pt idx="5679">
                  <c:v>5.1429999999999998</c:v>
                </c:pt>
                <c:pt idx="5680">
                  <c:v>5.1630000000000003</c:v>
                </c:pt>
                <c:pt idx="5681">
                  <c:v>5.1609999999999996</c:v>
                </c:pt>
                <c:pt idx="5682">
                  <c:v>5.16</c:v>
                </c:pt>
                <c:pt idx="5683">
                  <c:v>5.1849999999999996</c:v>
                </c:pt>
                <c:pt idx="5684">
                  <c:v>5.1849999999999996</c:v>
                </c:pt>
                <c:pt idx="5685">
                  <c:v>5.194</c:v>
                </c:pt>
                <c:pt idx="5686">
                  <c:v>5.181</c:v>
                </c:pt>
                <c:pt idx="5687">
                  <c:v>5.18</c:v>
                </c:pt>
                <c:pt idx="5688">
                  <c:v>5.1849999999999996</c:v>
                </c:pt>
                <c:pt idx="5689">
                  <c:v>5.1840000000000002</c:v>
                </c:pt>
                <c:pt idx="5690">
                  <c:v>5.1820000000000004</c:v>
                </c:pt>
                <c:pt idx="5691">
                  <c:v>5.2229999999999999</c:v>
                </c:pt>
                <c:pt idx="5692">
                  <c:v>5.2229999999999999</c:v>
                </c:pt>
                <c:pt idx="5693">
                  <c:v>5.2119999999999997</c:v>
                </c:pt>
                <c:pt idx="5694">
                  <c:v>5.1909999999999998</c:v>
                </c:pt>
                <c:pt idx="5695">
                  <c:v>5.2510000000000003</c:v>
                </c:pt>
                <c:pt idx="5696">
                  <c:v>5.2709999999999999</c:v>
                </c:pt>
                <c:pt idx="5697">
                  <c:v>5.2649999999999997</c:v>
                </c:pt>
                <c:pt idx="5698">
                  <c:v>5.2539999999999996</c:v>
                </c:pt>
                <c:pt idx="5699">
                  <c:v>5.2320000000000002</c:v>
                </c:pt>
                <c:pt idx="5700">
                  <c:v>5.1989999999999998</c:v>
                </c:pt>
                <c:pt idx="5701">
                  <c:v>5.1769999999999996</c:v>
                </c:pt>
                <c:pt idx="5702">
                  <c:v>5.2270000000000003</c:v>
                </c:pt>
                <c:pt idx="5703">
                  <c:v>5.2370000000000001</c:v>
                </c:pt>
                <c:pt idx="5704">
                  <c:v>5.2779999999999996</c:v>
                </c:pt>
                <c:pt idx="5705">
                  <c:v>5.2759999999999998</c:v>
                </c:pt>
                <c:pt idx="5706">
                  <c:v>5.2770000000000001</c:v>
                </c:pt>
                <c:pt idx="5707">
                  <c:v>5.234</c:v>
                </c:pt>
                <c:pt idx="5708">
                  <c:v>5.2229999999999999</c:v>
                </c:pt>
                <c:pt idx="5709">
                  <c:v>5.1909999999999998</c:v>
                </c:pt>
                <c:pt idx="5710">
                  <c:v>5.157</c:v>
                </c:pt>
                <c:pt idx="5711">
                  <c:v>5.2290000000000001</c:v>
                </c:pt>
                <c:pt idx="5712">
                  <c:v>5.327</c:v>
                </c:pt>
                <c:pt idx="5713">
                  <c:v>5.2110000000000003</c:v>
                </c:pt>
                <c:pt idx="5714">
                  <c:v>5.2919999999999998</c:v>
                </c:pt>
                <c:pt idx="5715">
                  <c:v>5.2809999999999997</c:v>
                </c:pt>
                <c:pt idx="5716">
                  <c:v>5.3380000000000001</c:v>
                </c:pt>
                <c:pt idx="5717">
                  <c:v>5.2750000000000004</c:v>
                </c:pt>
                <c:pt idx="5718">
                  <c:v>5.2530000000000001</c:v>
                </c:pt>
                <c:pt idx="5719">
                  <c:v>5.2919999999999998</c:v>
                </c:pt>
                <c:pt idx="5720">
                  <c:v>5.2709999999999999</c:v>
                </c:pt>
                <c:pt idx="5721">
                  <c:v>5.2690000000000001</c:v>
                </c:pt>
                <c:pt idx="5722">
                  <c:v>5.2679999999999998</c:v>
                </c:pt>
                <c:pt idx="5723">
                  <c:v>5.2670000000000003</c:v>
                </c:pt>
                <c:pt idx="5724">
                  <c:v>5.2960000000000003</c:v>
                </c:pt>
                <c:pt idx="5725">
                  <c:v>5.3159999999999998</c:v>
                </c:pt>
                <c:pt idx="5726">
                  <c:v>5.2960000000000003</c:v>
                </c:pt>
                <c:pt idx="5727">
                  <c:v>5.306</c:v>
                </c:pt>
                <c:pt idx="5728">
                  <c:v>5.2839999999999998</c:v>
                </c:pt>
                <c:pt idx="5729">
                  <c:v>5.282</c:v>
                </c:pt>
                <c:pt idx="5730">
                  <c:v>5.3440000000000003</c:v>
                </c:pt>
                <c:pt idx="5731">
                  <c:v>5.3380000000000001</c:v>
                </c:pt>
                <c:pt idx="5732">
                  <c:v>5.306</c:v>
                </c:pt>
                <c:pt idx="5733">
                  <c:v>5.2430000000000003</c:v>
                </c:pt>
                <c:pt idx="5734">
                  <c:v>5.1989999999999998</c:v>
                </c:pt>
                <c:pt idx="5735">
                  <c:v>5.1769999999999996</c:v>
                </c:pt>
                <c:pt idx="5736">
                  <c:v>5.1820000000000004</c:v>
                </c:pt>
                <c:pt idx="5737">
                  <c:v>5.15</c:v>
                </c:pt>
                <c:pt idx="5738">
                  <c:v>5.149</c:v>
                </c:pt>
                <c:pt idx="5739">
                  <c:v>5.1470000000000002</c:v>
                </c:pt>
                <c:pt idx="5740">
                  <c:v>5.1360000000000001</c:v>
                </c:pt>
                <c:pt idx="5741">
                  <c:v>5.1849999999999996</c:v>
                </c:pt>
                <c:pt idx="5742">
                  <c:v>5.1639999999999997</c:v>
                </c:pt>
                <c:pt idx="5743">
                  <c:v>5.194</c:v>
                </c:pt>
                <c:pt idx="5744">
                  <c:v>5.1820000000000004</c:v>
                </c:pt>
                <c:pt idx="5745">
                  <c:v>5.1909999999999998</c:v>
                </c:pt>
                <c:pt idx="5746">
                  <c:v>5.1609999999999996</c:v>
                </c:pt>
                <c:pt idx="5747">
                  <c:v>5.1390000000000002</c:v>
                </c:pt>
                <c:pt idx="5748">
                  <c:v>5.1280000000000001</c:v>
                </c:pt>
                <c:pt idx="5749">
                  <c:v>5.1680000000000001</c:v>
                </c:pt>
                <c:pt idx="5750">
                  <c:v>5.1879999999999997</c:v>
                </c:pt>
                <c:pt idx="5751">
                  <c:v>5.1820000000000004</c:v>
                </c:pt>
                <c:pt idx="5752">
                  <c:v>5.1920000000000002</c:v>
                </c:pt>
                <c:pt idx="5753">
                  <c:v>5.2229999999999999</c:v>
                </c:pt>
                <c:pt idx="5754">
                  <c:v>5.2809999999999997</c:v>
                </c:pt>
                <c:pt idx="5755">
                  <c:v>5.3010000000000002</c:v>
                </c:pt>
                <c:pt idx="5756">
                  <c:v>5.3159999999999998</c:v>
                </c:pt>
                <c:pt idx="5757">
                  <c:v>5.3570000000000002</c:v>
                </c:pt>
                <c:pt idx="5758">
                  <c:v>5.3239999999999998</c:v>
                </c:pt>
                <c:pt idx="5759">
                  <c:v>5.2709999999999999</c:v>
                </c:pt>
                <c:pt idx="5760">
                  <c:v>5.3</c:v>
                </c:pt>
                <c:pt idx="5761">
                  <c:v>5.31</c:v>
                </c:pt>
                <c:pt idx="5762">
                  <c:v>5.2779999999999996</c:v>
                </c:pt>
                <c:pt idx="5763">
                  <c:v>5.2130000000000001</c:v>
                </c:pt>
                <c:pt idx="5764">
                  <c:v>5.202</c:v>
                </c:pt>
                <c:pt idx="5765">
                  <c:v>5.3070000000000004</c:v>
                </c:pt>
                <c:pt idx="5766">
                  <c:v>5.2539999999999996</c:v>
                </c:pt>
                <c:pt idx="5767">
                  <c:v>5.2220000000000004</c:v>
                </c:pt>
                <c:pt idx="5768">
                  <c:v>5.2720000000000002</c:v>
                </c:pt>
                <c:pt idx="5769">
                  <c:v>5.2809999999999997</c:v>
                </c:pt>
                <c:pt idx="5770">
                  <c:v>5.109</c:v>
                </c:pt>
                <c:pt idx="5771">
                  <c:v>5.0460000000000003</c:v>
                </c:pt>
                <c:pt idx="5772">
                  <c:v>5.0030000000000001</c:v>
                </c:pt>
                <c:pt idx="5773">
                  <c:v>5.0220000000000002</c:v>
                </c:pt>
                <c:pt idx="5774">
                  <c:v>5.032</c:v>
                </c:pt>
                <c:pt idx="5775">
                  <c:v>5.0979999999999999</c:v>
                </c:pt>
                <c:pt idx="5776">
                  <c:v>5.0149999999999997</c:v>
                </c:pt>
                <c:pt idx="5777">
                  <c:v>5.0140000000000002</c:v>
                </c:pt>
                <c:pt idx="5778">
                  <c:v>5.0010000000000003</c:v>
                </c:pt>
                <c:pt idx="5779">
                  <c:v>5.0529999999999999</c:v>
                </c:pt>
                <c:pt idx="5780">
                  <c:v>5.1440000000000001</c:v>
                </c:pt>
                <c:pt idx="5781">
                  <c:v>5.133</c:v>
                </c:pt>
                <c:pt idx="5782">
                  <c:v>5.1630000000000003</c:v>
                </c:pt>
                <c:pt idx="5783">
                  <c:v>5.15</c:v>
                </c:pt>
                <c:pt idx="5784">
                  <c:v>5.18</c:v>
                </c:pt>
                <c:pt idx="5785">
                  <c:v>5.1289999999999996</c:v>
                </c:pt>
                <c:pt idx="5786">
                  <c:v>5.0970000000000004</c:v>
                </c:pt>
                <c:pt idx="5787">
                  <c:v>5.1050000000000004</c:v>
                </c:pt>
                <c:pt idx="5788">
                  <c:v>5.1150000000000002</c:v>
                </c:pt>
                <c:pt idx="5789">
                  <c:v>5.1189999999999998</c:v>
                </c:pt>
                <c:pt idx="5790">
                  <c:v>5.1189999999999998</c:v>
                </c:pt>
                <c:pt idx="5791">
                  <c:v>5.1180000000000003</c:v>
                </c:pt>
                <c:pt idx="5792">
                  <c:v>5.1159999999999997</c:v>
                </c:pt>
                <c:pt idx="5793">
                  <c:v>5.157</c:v>
                </c:pt>
                <c:pt idx="5794">
                  <c:v>5.14</c:v>
                </c:pt>
                <c:pt idx="5795">
                  <c:v>5.1390000000000002</c:v>
                </c:pt>
                <c:pt idx="5796">
                  <c:v>5.149</c:v>
                </c:pt>
                <c:pt idx="5797">
                  <c:v>5.157</c:v>
                </c:pt>
                <c:pt idx="5798">
                  <c:v>5.1360000000000001</c:v>
                </c:pt>
                <c:pt idx="5799">
                  <c:v>5.165</c:v>
                </c:pt>
                <c:pt idx="5800">
                  <c:v>5.1639999999999997</c:v>
                </c:pt>
                <c:pt idx="5801">
                  <c:v>5.1529999999999996</c:v>
                </c:pt>
                <c:pt idx="5802">
                  <c:v>5.181</c:v>
                </c:pt>
                <c:pt idx="5803">
                  <c:v>5.18</c:v>
                </c:pt>
                <c:pt idx="5804">
                  <c:v>5.16</c:v>
                </c:pt>
                <c:pt idx="5805">
                  <c:v>5.1589999999999998</c:v>
                </c:pt>
                <c:pt idx="5806">
                  <c:v>5.1360000000000001</c:v>
                </c:pt>
                <c:pt idx="5807">
                  <c:v>5.1459999999999999</c:v>
                </c:pt>
                <c:pt idx="5808">
                  <c:v>5.1609999999999996</c:v>
                </c:pt>
                <c:pt idx="5809">
                  <c:v>5.15</c:v>
                </c:pt>
                <c:pt idx="5810">
                  <c:v>5.1589999999999998</c:v>
                </c:pt>
                <c:pt idx="5811">
                  <c:v>5.157</c:v>
                </c:pt>
                <c:pt idx="5812">
                  <c:v>5.157</c:v>
                </c:pt>
                <c:pt idx="5813">
                  <c:v>5.15</c:v>
                </c:pt>
                <c:pt idx="5814">
                  <c:v>5.149</c:v>
                </c:pt>
                <c:pt idx="5815">
                  <c:v>5.125</c:v>
                </c:pt>
                <c:pt idx="5816">
                  <c:v>5.0629999999999997</c:v>
                </c:pt>
                <c:pt idx="5817">
                  <c:v>5.0149999999999997</c:v>
                </c:pt>
                <c:pt idx="5818">
                  <c:v>5.0149999999999997</c:v>
                </c:pt>
                <c:pt idx="5819">
                  <c:v>5.0449999999999999</c:v>
                </c:pt>
                <c:pt idx="5820">
                  <c:v>5.0229999999999997</c:v>
                </c:pt>
                <c:pt idx="5821">
                  <c:v>4.9800000000000004</c:v>
                </c:pt>
                <c:pt idx="5822">
                  <c:v>4.9429999999999996</c:v>
                </c:pt>
                <c:pt idx="5823">
                  <c:v>4.9630000000000001</c:v>
                </c:pt>
                <c:pt idx="5824">
                  <c:v>4.952</c:v>
                </c:pt>
                <c:pt idx="5825">
                  <c:v>4.9189999999999996</c:v>
                </c:pt>
                <c:pt idx="5826">
                  <c:v>4.9800000000000004</c:v>
                </c:pt>
                <c:pt idx="5827">
                  <c:v>5.0259999999999998</c:v>
                </c:pt>
                <c:pt idx="5828">
                  <c:v>5.0149999999999997</c:v>
                </c:pt>
                <c:pt idx="5829">
                  <c:v>4.9829999999999997</c:v>
                </c:pt>
                <c:pt idx="5830">
                  <c:v>5.0229999999999997</c:v>
                </c:pt>
                <c:pt idx="5831">
                  <c:v>5.0739999999999998</c:v>
                </c:pt>
                <c:pt idx="5832">
                  <c:v>5.077</c:v>
                </c:pt>
                <c:pt idx="5833">
                  <c:v>5.085</c:v>
                </c:pt>
                <c:pt idx="5834">
                  <c:v>5.0949999999999998</c:v>
                </c:pt>
                <c:pt idx="5835">
                  <c:v>5.1470000000000002</c:v>
                </c:pt>
                <c:pt idx="5836">
                  <c:v>5.1710000000000003</c:v>
                </c:pt>
                <c:pt idx="5837">
                  <c:v>5.1779999999999999</c:v>
                </c:pt>
                <c:pt idx="5838">
                  <c:v>5.1580000000000004</c:v>
                </c:pt>
                <c:pt idx="5839">
                  <c:v>5.1669999999999998</c:v>
                </c:pt>
                <c:pt idx="5840">
                  <c:v>5.1509999999999998</c:v>
                </c:pt>
                <c:pt idx="5841">
                  <c:v>5.15</c:v>
                </c:pt>
                <c:pt idx="5842">
                  <c:v>5.1180000000000003</c:v>
                </c:pt>
                <c:pt idx="5843">
                  <c:v>5.1580000000000004</c:v>
                </c:pt>
                <c:pt idx="5844">
                  <c:v>5.1669999999999998</c:v>
                </c:pt>
                <c:pt idx="5845">
                  <c:v>5.1609999999999996</c:v>
                </c:pt>
                <c:pt idx="5846">
                  <c:v>5.14</c:v>
                </c:pt>
                <c:pt idx="5847">
                  <c:v>5.16</c:v>
                </c:pt>
                <c:pt idx="5848">
                  <c:v>5.1470000000000002</c:v>
                </c:pt>
                <c:pt idx="5849">
                  <c:v>5.1459999999999999</c:v>
                </c:pt>
                <c:pt idx="5850">
                  <c:v>5.1609999999999996</c:v>
                </c:pt>
                <c:pt idx="5851">
                  <c:v>5.16</c:v>
                </c:pt>
                <c:pt idx="5852">
                  <c:v>5.1580000000000004</c:v>
                </c:pt>
                <c:pt idx="5853">
                  <c:v>5.1879999999999997</c:v>
                </c:pt>
                <c:pt idx="5854">
                  <c:v>5.1920000000000002</c:v>
                </c:pt>
                <c:pt idx="5855">
                  <c:v>5.1710000000000003</c:v>
                </c:pt>
                <c:pt idx="5856">
                  <c:v>5.17</c:v>
                </c:pt>
                <c:pt idx="5857">
                  <c:v>5.1470000000000002</c:v>
                </c:pt>
                <c:pt idx="5858">
                  <c:v>5.1050000000000004</c:v>
                </c:pt>
                <c:pt idx="5859">
                  <c:v>5.13</c:v>
                </c:pt>
                <c:pt idx="5860">
                  <c:v>5.1189999999999998</c:v>
                </c:pt>
                <c:pt idx="5861">
                  <c:v>5.1289999999999996</c:v>
                </c:pt>
                <c:pt idx="5862">
                  <c:v>5.1159999999999997</c:v>
                </c:pt>
                <c:pt idx="5863">
                  <c:v>5.1260000000000003</c:v>
                </c:pt>
                <c:pt idx="5864">
                  <c:v>5.14</c:v>
                </c:pt>
                <c:pt idx="5865">
                  <c:v>5.14</c:v>
                </c:pt>
                <c:pt idx="5866">
                  <c:v>5.1180000000000003</c:v>
                </c:pt>
                <c:pt idx="5867">
                  <c:v>5.0839999999999996</c:v>
                </c:pt>
                <c:pt idx="5868">
                  <c:v>5.093</c:v>
                </c:pt>
                <c:pt idx="5869">
                  <c:v>5.0979999999999999</c:v>
                </c:pt>
                <c:pt idx="5870">
                  <c:v>5.077</c:v>
                </c:pt>
                <c:pt idx="5871">
                  <c:v>5.085</c:v>
                </c:pt>
                <c:pt idx="5872">
                  <c:v>5.1050000000000004</c:v>
                </c:pt>
                <c:pt idx="5873">
                  <c:v>5.1509999999999998</c:v>
                </c:pt>
                <c:pt idx="5874">
                  <c:v>5.181</c:v>
                </c:pt>
                <c:pt idx="5875">
                  <c:v>5.2009999999999996</c:v>
                </c:pt>
                <c:pt idx="5876">
                  <c:v>5.22</c:v>
                </c:pt>
                <c:pt idx="5877">
                  <c:v>5.23</c:v>
                </c:pt>
                <c:pt idx="5878">
                  <c:v>5.234</c:v>
                </c:pt>
                <c:pt idx="5879">
                  <c:v>5.1920000000000002</c:v>
                </c:pt>
                <c:pt idx="5880">
                  <c:v>5.2119999999999997</c:v>
                </c:pt>
                <c:pt idx="5881">
                  <c:v>5.21</c:v>
                </c:pt>
                <c:pt idx="5882">
                  <c:v>5.1879999999999997</c:v>
                </c:pt>
                <c:pt idx="5883">
                  <c:v>5.1719999999999997</c:v>
                </c:pt>
                <c:pt idx="5884">
                  <c:v>5.1920000000000002</c:v>
                </c:pt>
                <c:pt idx="5885">
                  <c:v>5.2329999999999997</c:v>
                </c:pt>
                <c:pt idx="5886">
                  <c:v>5.23</c:v>
                </c:pt>
                <c:pt idx="5887">
                  <c:v>5.25</c:v>
                </c:pt>
                <c:pt idx="5888">
                  <c:v>5.2859999999999996</c:v>
                </c:pt>
                <c:pt idx="5889">
                  <c:v>5.2850000000000001</c:v>
                </c:pt>
                <c:pt idx="5890">
                  <c:v>5.3369999999999997</c:v>
                </c:pt>
                <c:pt idx="5891">
                  <c:v>5.3970000000000002</c:v>
                </c:pt>
                <c:pt idx="5892">
                  <c:v>5.375</c:v>
                </c:pt>
                <c:pt idx="5893">
                  <c:v>5.39</c:v>
                </c:pt>
                <c:pt idx="5894">
                  <c:v>5.3369999999999997</c:v>
                </c:pt>
                <c:pt idx="5895">
                  <c:v>5.3659999999999997</c:v>
                </c:pt>
                <c:pt idx="5896">
                  <c:v>5.3220000000000001</c:v>
                </c:pt>
                <c:pt idx="5897">
                  <c:v>5.2969999999999997</c:v>
                </c:pt>
                <c:pt idx="5898">
                  <c:v>5.2850000000000001</c:v>
                </c:pt>
                <c:pt idx="5899">
                  <c:v>5.2530000000000001</c:v>
                </c:pt>
                <c:pt idx="5900">
                  <c:v>5.2720000000000002</c:v>
                </c:pt>
                <c:pt idx="5901">
                  <c:v>5.2709999999999999</c:v>
                </c:pt>
                <c:pt idx="5902">
                  <c:v>5.234</c:v>
                </c:pt>
                <c:pt idx="5903">
                  <c:v>5.2229999999999999</c:v>
                </c:pt>
                <c:pt idx="5904">
                  <c:v>5.2850000000000001</c:v>
                </c:pt>
                <c:pt idx="5905">
                  <c:v>5.282</c:v>
                </c:pt>
                <c:pt idx="5906">
                  <c:v>5.2919999999999998</c:v>
                </c:pt>
                <c:pt idx="5907">
                  <c:v>5.2859999999999996</c:v>
                </c:pt>
                <c:pt idx="5908">
                  <c:v>5.2850000000000001</c:v>
                </c:pt>
                <c:pt idx="5909">
                  <c:v>5.2850000000000001</c:v>
                </c:pt>
                <c:pt idx="5910">
                  <c:v>5.282</c:v>
                </c:pt>
                <c:pt idx="5911">
                  <c:v>5.2610000000000001</c:v>
                </c:pt>
                <c:pt idx="5912">
                  <c:v>5.3170000000000002</c:v>
                </c:pt>
                <c:pt idx="5913">
                  <c:v>5.3369999999999997</c:v>
                </c:pt>
                <c:pt idx="5914">
                  <c:v>5.2949999999999999</c:v>
                </c:pt>
                <c:pt idx="5915">
                  <c:v>5.3029999999999999</c:v>
                </c:pt>
                <c:pt idx="5916">
                  <c:v>5.3019999999999996</c:v>
                </c:pt>
                <c:pt idx="5917">
                  <c:v>5.2549999999999999</c:v>
                </c:pt>
                <c:pt idx="5918">
                  <c:v>5.2329999999999997</c:v>
                </c:pt>
                <c:pt idx="5919">
                  <c:v>5.2119999999999997</c:v>
                </c:pt>
                <c:pt idx="5920">
                  <c:v>5.22</c:v>
                </c:pt>
                <c:pt idx="5921">
                  <c:v>5.1050000000000004</c:v>
                </c:pt>
                <c:pt idx="5922">
                  <c:v>5.1719999999999997</c:v>
                </c:pt>
                <c:pt idx="5923">
                  <c:v>5.2229999999999999</c:v>
                </c:pt>
                <c:pt idx="5924">
                  <c:v>5.2119999999999997</c:v>
                </c:pt>
                <c:pt idx="5925">
                  <c:v>5.1580000000000004</c:v>
                </c:pt>
                <c:pt idx="5926">
                  <c:v>5.1470000000000002</c:v>
                </c:pt>
                <c:pt idx="5927">
                  <c:v>5.2030000000000003</c:v>
                </c:pt>
                <c:pt idx="5928">
                  <c:v>5.1609999999999996</c:v>
                </c:pt>
                <c:pt idx="5929">
                  <c:v>5.1079999999999997</c:v>
                </c:pt>
                <c:pt idx="5930">
                  <c:v>5.1779999999999999</c:v>
                </c:pt>
                <c:pt idx="5931">
                  <c:v>5.3019999999999996</c:v>
                </c:pt>
                <c:pt idx="5932">
                  <c:v>5.2030000000000003</c:v>
                </c:pt>
                <c:pt idx="5933">
                  <c:v>5.1189999999999998</c:v>
                </c:pt>
                <c:pt idx="5934">
                  <c:v>5.17</c:v>
                </c:pt>
                <c:pt idx="5935">
                  <c:v>5.157</c:v>
                </c:pt>
                <c:pt idx="5936">
                  <c:v>5.1139999999999999</c:v>
                </c:pt>
                <c:pt idx="5937">
                  <c:v>5.1289999999999996</c:v>
                </c:pt>
                <c:pt idx="5938">
                  <c:v>5.0140000000000002</c:v>
                </c:pt>
                <c:pt idx="5939">
                  <c:v>4.9400000000000004</c:v>
                </c:pt>
                <c:pt idx="5940">
                  <c:v>4.835</c:v>
                </c:pt>
                <c:pt idx="5941">
                  <c:v>5.0679999999999996</c:v>
                </c:pt>
                <c:pt idx="5942">
                  <c:v>5.0670000000000002</c:v>
                </c:pt>
                <c:pt idx="5943">
                  <c:v>5.1079999999999997</c:v>
                </c:pt>
                <c:pt idx="5944">
                  <c:v>5.0430000000000001</c:v>
                </c:pt>
                <c:pt idx="5945">
                  <c:v>5.032</c:v>
                </c:pt>
                <c:pt idx="5946">
                  <c:v>5.0259999999999998</c:v>
                </c:pt>
                <c:pt idx="5947">
                  <c:v>4.9630000000000001</c:v>
                </c:pt>
                <c:pt idx="5948">
                  <c:v>4.952</c:v>
                </c:pt>
                <c:pt idx="5949">
                  <c:v>4.96</c:v>
                </c:pt>
                <c:pt idx="5950">
                  <c:v>4.97</c:v>
                </c:pt>
                <c:pt idx="5951">
                  <c:v>5.0359999999999996</c:v>
                </c:pt>
                <c:pt idx="5952">
                  <c:v>5.0670000000000002</c:v>
                </c:pt>
                <c:pt idx="5953">
                  <c:v>5.0659999999999998</c:v>
                </c:pt>
                <c:pt idx="5954">
                  <c:v>5.0640000000000001</c:v>
                </c:pt>
                <c:pt idx="5955">
                  <c:v>5.1470000000000002</c:v>
                </c:pt>
                <c:pt idx="5956">
                  <c:v>5.1820000000000004</c:v>
                </c:pt>
                <c:pt idx="5957">
                  <c:v>5.0979999999999999</c:v>
                </c:pt>
                <c:pt idx="5958">
                  <c:v>5.1180000000000003</c:v>
                </c:pt>
                <c:pt idx="5959">
                  <c:v>5.1369999999999996</c:v>
                </c:pt>
                <c:pt idx="5960">
                  <c:v>5.1669999999999998</c:v>
                </c:pt>
                <c:pt idx="5961">
                  <c:v>5.234</c:v>
                </c:pt>
                <c:pt idx="5962">
                  <c:v>5.2229999999999999</c:v>
                </c:pt>
                <c:pt idx="5963">
                  <c:v>5.1369999999999996</c:v>
                </c:pt>
                <c:pt idx="5964">
                  <c:v>5.0730000000000004</c:v>
                </c:pt>
                <c:pt idx="5965">
                  <c:v>5.109</c:v>
                </c:pt>
                <c:pt idx="5966">
                  <c:v>5.0979999999999999</c:v>
                </c:pt>
                <c:pt idx="5967">
                  <c:v>5.149</c:v>
                </c:pt>
                <c:pt idx="5968">
                  <c:v>5.1260000000000003</c:v>
                </c:pt>
                <c:pt idx="5969">
                  <c:v>5.1360000000000001</c:v>
                </c:pt>
                <c:pt idx="5970">
                  <c:v>5.1920000000000002</c:v>
                </c:pt>
                <c:pt idx="5971">
                  <c:v>5.181</c:v>
                </c:pt>
                <c:pt idx="5972">
                  <c:v>5.2119999999999997</c:v>
                </c:pt>
                <c:pt idx="5973">
                  <c:v>5.2409999999999997</c:v>
                </c:pt>
                <c:pt idx="5974">
                  <c:v>5.2709999999999999</c:v>
                </c:pt>
                <c:pt idx="5975">
                  <c:v>5.2290000000000001</c:v>
                </c:pt>
                <c:pt idx="5976">
                  <c:v>5.1920000000000002</c:v>
                </c:pt>
                <c:pt idx="5977">
                  <c:v>5.2119999999999997</c:v>
                </c:pt>
                <c:pt idx="5978">
                  <c:v>5.22</c:v>
                </c:pt>
                <c:pt idx="5979">
                  <c:v>5.23</c:v>
                </c:pt>
                <c:pt idx="5980">
                  <c:v>5.234</c:v>
                </c:pt>
                <c:pt idx="5981">
                  <c:v>5.2329999999999997</c:v>
                </c:pt>
                <c:pt idx="5982">
                  <c:v>5.2329999999999997</c:v>
                </c:pt>
                <c:pt idx="5983">
                  <c:v>5.2720000000000002</c:v>
                </c:pt>
                <c:pt idx="5984">
                  <c:v>5.2610000000000001</c:v>
                </c:pt>
                <c:pt idx="5985">
                  <c:v>5.2859999999999996</c:v>
                </c:pt>
                <c:pt idx="5986">
                  <c:v>5.2850000000000001</c:v>
                </c:pt>
                <c:pt idx="5987">
                  <c:v>5.2949999999999999</c:v>
                </c:pt>
                <c:pt idx="5988">
                  <c:v>5.282</c:v>
                </c:pt>
                <c:pt idx="5989">
                  <c:v>5.2919999999999998</c:v>
                </c:pt>
                <c:pt idx="5990">
                  <c:v>5.3170000000000002</c:v>
                </c:pt>
                <c:pt idx="5991">
                  <c:v>5.306</c:v>
                </c:pt>
                <c:pt idx="5992">
                  <c:v>5.3259999999999996</c:v>
                </c:pt>
                <c:pt idx="5993">
                  <c:v>5.2409999999999997</c:v>
                </c:pt>
                <c:pt idx="5994">
                  <c:v>5.2709999999999999</c:v>
                </c:pt>
                <c:pt idx="5995">
                  <c:v>5.2240000000000002</c:v>
                </c:pt>
                <c:pt idx="5996">
                  <c:v>5.2329999999999997</c:v>
                </c:pt>
                <c:pt idx="5997">
                  <c:v>5.2430000000000003</c:v>
                </c:pt>
                <c:pt idx="5998">
                  <c:v>5.23</c:v>
                </c:pt>
                <c:pt idx="5999">
                  <c:v>5.282</c:v>
                </c:pt>
                <c:pt idx="6000">
                  <c:v>5.266</c:v>
                </c:pt>
                <c:pt idx="6001">
                  <c:v>5.2759999999999998</c:v>
                </c:pt>
                <c:pt idx="6002">
                  <c:v>5.2130000000000001</c:v>
                </c:pt>
                <c:pt idx="6003">
                  <c:v>5.22</c:v>
                </c:pt>
                <c:pt idx="6004">
                  <c:v>5.1870000000000003</c:v>
                </c:pt>
                <c:pt idx="6005">
                  <c:v>5.1289999999999996</c:v>
                </c:pt>
                <c:pt idx="6006">
                  <c:v>5.1390000000000002</c:v>
                </c:pt>
                <c:pt idx="6007">
                  <c:v>5.1470000000000002</c:v>
                </c:pt>
                <c:pt idx="6008">
                  <c:v>5.1360000000000001</c:v>
                </c:pt>
                <c:pt idx="6009">
                  <c:v>5.12</c:v>
                </c:pt>
                <c:pt idx="6010">
                  <c:v>5.0880000000000001</c:v>
                </c:pt>
                <c:pt idx="6011">
                  <c:v>5.1289999999999996</c:v>
                </c:pt>
                <c:pt idx="6012">
                  <c:v>5.085</c:v>
                </c:pt>
                <c:pt idx="6013">
                  <c:v>5.1260000000000003</c:v>
                </c:pt>
                <c:pt idx="6014">
                  <c:v>5.0830000000000002</c:v>
                </c:pt>
                <c:pt idx="6015">
                  <c:v>5.0880000000000001</c:v>
                </c:pt>
                <c:pt idx="6016">
                  <c:v>5.077</c:v>
                </c:pt>
                <c:pt idx="6017">
                  <c:v>5.0430000000000001</c:v>
                </c:pt>
                <c:pt idx="6018">
                  <c:v>5.0220000000000002</c:v>
                </c:pt>
                <c:pt idx="6019">
                  <c:v>4.9749999999999996</c:v>
                </c:pt>
                <c:pt idx="6020">
                  <c:v>4.9219999999999997</c:v>
                </c:pt>
                <c:pt idx="6021">
                  <c:v>4.9109999999999996</c:v>
                </c:pt>
                <c:pt idx="6022">
                  <c:v>4.9820000000000002</c:v>
                </c:pt>
                <c:pt idx="6023">
                  <c:v>4.9909999999999997</c:v>
                </c:pt>
                <c:pt idx="6024">
                  <c:v>5.0999999999999996</c:v>
                </c:pt>
                <c:pt idx="6025">
                  <c:v>5.0990000000000002</c:v>
                </c:pt>
                <c:pt idx="6026">
                  <c:v>5.0570000000000004</c:v>
                </c:pt>
                <c:pt idx="6027">
                  <c:v>5.0129999999999999</c:v>
                </c:pt>
                <c:pt idx="6028">
                  <c:v>4.9710000000000001</c:v>
                </c:pt>
                <c:pt idx="6029">
                  <c:v>5.0469999999999997</c:v>
                </c:pt>
                <c:pt idx="6030">
                  <c:v>5.0880000000000001</c:v>
                </c:pt>
                <c:pt idx="6031">
                  <c:v>5.1079999999999997</c:v>
                </c:pt>
                <c:pt idx="6032">
                  <c:v>5.1150000000000002</c:v>
                </c:pt>
                <c:pt idx="6033">
                  <c:v>5.0720000000000001</c:v>
                </c:pt>
                <c:pt idx="6034">
                  <c:v>5.0359999999999996</c:v>
                </c:pt>
                <c:pt idx="6035">
                  <c:v>5.056</c:v>
                </c:pt>
                <c:pt idx="6036">
                  <c:v>5.0430000000000001</c:v>
                </c:pt>
                <c:pt idx="6037">
                  <c:v>5.032</c:v>
                </c:pt>
                <c:pt idx="6038">
                  <c:v>5.0990000000000002</c:v>
                </c:pt>
                <c:pt idx="6039">
                  <c:v>5.15</c:v>
                </c:pt>
                <c:pt idx="6040">
                  <c:v>5.1180000000000003</c:v>
                </c:pt>
                <c:pt idx="6041">
                  <c:v>5.1260000000000003</c:v>
                </c:pt>
                <c:pt idx="6042">
                  <c:v>5.032</c:v>
                </c:pt>
                <c:pt idx="6043">
                  <c:v>5.2549999999999999</c:v>
                </c:pt>
                <c:pt idx="6044">
                  <c:v>5.14</c:v>
                </c:pt>
                <c:pt idx="6045">
                  <c:v>5.1390000000000002</c:v>
                </c:pt>
                <c:pt idx="6046">
                  <c:v>5.1989999999999998</c:v>
                </c:pt>
                <c:pt idx="6047">
                  <c:v>5.23</c:v>
                </c:pt>
                <c:pt idx="6048">
                  <c:v>5.2450000000000001</c:v>
                </c:pt>
                <c:pt idx="6049">
                  <c:v>5.2439999999999998</c:v>
                </c:pt>
                <c:pt idx="6050">
                  <c:v>5.3049999999999997</c:v>
                </c:pt>
                <c:pt idx="6051">
                  <c:v>5.2930000000000001</c:v>
                </c:pt>
                <c:pt idx="6052">
                  <c:v>5.3330000000000002</c:v>
                </c:pt>
                <c:pt idx="6053">
                  <c:v>5.2640000000000002</c:v>
                </c:pt>
                <c:pt idx="6054">
                  <c:v>5.2640000000000002</c:v>
                </c:pt>
                <c:pt idx="6055">
                  <c:v>5.2510000000000003</c:v>
                </c:pt>
                <c:pt idx="6056">
                  <c:v>5.3019999999999996</c:v>
                </c:pt>
                <c:pt idx="6057">
                  <c:v>5.2859999999999996</c:v>
                </c:pt>
                <c:pt idx="6058">
                  <c:v>5.2649999999999997</c:v>
                </c:pt>
                <c:pt idx="6059">
                  <c:v>5.274</c:v>
                </c:pt>
                <c:pt idx="6060">
                  <c:v>5.2409999999999997</c:v>
                </c:pt>
                <c:pt idx="6061">
                  <c:v>5.2709999999999999</c:v>
                </c:pt>
                <c:pt idx="6062">
                  <c:v>5.2859999999999996</c:v>
                </c:pt>
                <c:pt idx="6063">
                  <c:v>5.2119999999999997</c:v>
                </c:pt>
                <c:pt idx="6064">
                  <c:v>5.1980000000000004</c:v>
                </c:pt>
                <c:pt idx="6065">
                  <c:v>5.23</c:v>
                </c:pt>
                <c:pt idx="6066">
                  <c:v>5.2450000000000001</c:v>
                </c:pt>
                <c:pt idx="6067">
                  <c:v>5.2329999999999997</c:v>
                </c:pt>
                <c:pt idx="6068">
                  <c:v>5.2530000000000001</c:v>
                </c:pt>
                <c:pt idx="6069">
                  <c:v>5.3140000000000001</c:v>
                </c:pt>
                <c:pt idx="6070">
                  <c:v>5.3230000000000004</c:v>
                </c:pt>
                <c:pt idx="6071">
                  <c:v>5.234</c:v>
                </c:pt>
                <c:pt idx="6072">
                  <c:v>5.181</c:v>
                </c:pt>
                <c:pt idx="6073">
                  <c:v>5.17</c:v>
                </c:pt>
                <c:pt idx="6074">
                  <c:v>5.1680000000000001</c:v>
                </c:pt>
                <c:pt idx="6075">
                  <c:v>5.2190000000000003</c:v>
                </c:pt>
                <c:pt idx="6076">
                  <c:v>5.2030000000000003</c:v>
                </c:pt>
                <c:pt idx="6077">
                  <c:v>5.2439999999999998</c:v>
                </c:pt>
                <c:pt idx="6078">
                  <c:v>5.2329999999999997</c:v>
                </c:pt>
                <c:pt idx="6079">
                  <c:v>5.3760000000000003</c:v>
                </c:pt>
                <c:pt idx="6080">
                  <c:v>5.4269999999999996</c:v>
                </c:pt>
                <c:pt idx="6081">
                  <c:v>5.4740000000000002</c:v>
                </c:pt>
                <c:pt idx="6082">
                  <c:v>5.3680000000000003</c:v>
                </c:pt>
                <c:pt idx="6083">
                  <c:v>5.3339999999999996</c:v>
                </c:pt>
                <c:pt idx="6084">
                  <c:v>5.3860000000000001</c:v>
                </c:pt>
                <c:pt idx="6085">
                  <c:v>5.38</c:v>
                </c:pt>
                <c:pt idx="6086">
                  <c:v>5.3470000000000004</c:v>
                </c:pt>
                <c:pt idx="6087">
                  <c:v>5.2919999999999998</c:v>
                </c:pt>
                <c:pt idx="6088">
                  <c:v>5.23</c:v>
                </c:pt>
                <c:pt idx="6089">
                  <c:v>5.2030000000000003</c:v>
                </c:pt>
                <c:pt idx="6090">
                  <c:v>5.202</c:v>
                </c:pt>
                <c:pt idx="6091">
                  <c:v>5.0970000000000004</c:v>
                </c:pt>
                <c:pt idx="6092">
                  <c:v>5.0119999999999996</c:v>
                </c:pt>
                <c:pt idx="6093">
                  <c:v>5.0220000000000002</c:v>
                </c:pt>
                <c:pt idx="6094">
                  <c:v>5.1920000000000002</c:v>
                </c:pt>
                <c:pt idx="6095">
                  <c:v>5.15</c:v>
                </c:pt>
                <c:pt idx="6096">
                  <c:v>5.1079999999999997</c:v>
                </c:pt>
                <c:pt idx="6097">
                  <c:v>5.1470000000000002</c:v>
                </c:pt>
                <c:pt idx="6098">
                  <c:v>5.1550000000000002</c:v>
                </c:pt>
                <c:pt idx="6099">
                  <c:v>5.109</c:v>
                </c:pt>
                <c:pt idx="6100">
                  <c:v>5.1289999999999996</c:v>
                </c:pt>
                <c:pt idx="6101">
                  <c:v>5.1680000000000001</c:v>
                </c:pt>
                <c:pt idx="6102">
                  <c:v>5.1150000000000002</c:v>
                </c:pt>
                <c:pt idx="6103">
                  <c:v>5.2450000000000001</c:v>
                </c:pt>
                <c:pt idx="6104">
                  <c:v>5.2130000000000001</c:v>
                </c:pt>
                <c:pt idx="6105">
                  <c:v>5.1909999999999998</c:v>
                </c:pt>
                <c:pt idx="6106">
                  <c:v>5.1779999999999999</c:v>
                </c:pt>
                <c:pt idx="6107">
                  <c:v>5.2190000000000003</c:v>
                </c:pt>
                <c:pt idx="6108">
                  <c:v>5.234</c:v>
                </c:pt>
                <c:pt idx="6109">
                  <c:v>5.109</c:v>
                </c:pt>
                <c:pt idx="6110">
                  <c:v>5.149</c:v>
                </c:pt>
                <c:pt idx="6111">
                  <c:v>5.1680000000000001</c:v>
                </c:pt>
                <c:pt idx="6112">
                  <c:v>5.1260000000000003</c:v>
                </c:pt>
                <c:pt idx="6113">
                  <c:v>5.2130000000000001</c:v>
                </c:pt>
                <c:pt idx="6114">
                  <c:v>5.202</c:v>
                </c:pt>
                <c:pt idx="6115">
                  <c:v>5.2119999999999997</c:v>
                </c:pt>
                <c:pt idx="6116">
                  <c:v>5.1470000000000002</c:v>
                </c:pt>
                <c:pt idx="6117">
                  <c:v>5.1760000000000002</c:v>
                </c:pt>
                <c:pt idx="6118">
                  <c:v>5.1710000000000003</c:v>
                </c:pt>
                <c:pt idx="6119">
                  <c:v>5.1909999999999998</c:v>
                </c:pt>
                <c:pt idx="6120">
                  <c:v>5.1989999999999998</c:v>
                </c:pt>
                <c:pt idx="6121">
                  <c:v>5.24</c:v>
                </c:pt>
                <c:pt idx="6122">
                  <c:v>5.3170000000000002</c:v>
                </c:pt>
                <c:pt idx="6123">
                  <c:v>5.2960000000000003</c:v>
                </c:pt>
                <c:pt idx="6124">
                  <c:v>5.3369999999999997</c:v>
                </c:pt>
                <c:pt idx="6125">
                  <c:v>5.3140000000000001</c:v>
                </c:pt>
                <c:pt idx="6126">
                  <c:v>5.3019999999999996</c:v>
                </c:pt>
                <c:pt idx="6127">
                  <c:v>5.1719999999999997</c:v>
                </c:pt>
                <c:pt idx="6128">
                  <c:v>5.15</c:v>
                </c:pt>
                <c:pt idx="6129">
                  <c:v>5.16</c:v>
                </c:pt>
                <c:pt idx="6130">
                  <c:v>5.1470000000000002</c:v>
                </c:pt>
                <c:pt idx="6131">
                  <c:v>5.0890000000000004</c:v>
                </c:pt>
                <c:pt idx="6132">
                  <c:v>5.0780000000000003</c:v>
                </c:pt>
                <c:pt idx="6133">
                  <c:v>5.077</c:v>
                </c:pt>
                <c:pt idx="6134">
                  <c:v>5.077</c:v>
                </c:pt>
                <c:pt idx="6135">
                  <c:v>5.085</c:v>
                </c:pt>
                <c:pt idx="6136">
                  <c:v>5.0949999999999998</c:v>
                </c:pt>
                <c:pt idx="6137">
                  <c:v>5.14</c:v>
                </c:pt>
                <c:pt idx="6138">
                  <c:v>5.15</c:v>
                </c:pt>
                <c:pt idx="6139">
                  <c:v>5.17</c:v>
                </c:pt>
                <c:pt idx="6140">
                  <c:v>5.1680000000000001</c:v>
                </c:pt>
                <c:pt idx="6141">
                  <c:v>5.1360000000000001</c:v>
                </c:pt>
                <c:pt idx="6142">
                  <c:v>5.14</c:v>
                </c:pt>
                <c:pt idx="6143">
                  <c:v>5.1710000000000003</c:v>
                </c:pt>
                <c:pt idx="6144">
                  <c:v>5.2009999999999996</c:v>
                </c:pt>
                <c:pt idx="6145">
                  <c:v>5.21</c:v>
                </c:pt>
                <c:pt idx="6146">
                  <c:v>5.2089999999999996</c:v>
                </c:pt>
                <c:pt idx="6147">
                  <c:v>5.12</c:v>
                </c:pt>
                <c:pt idx="6148">
                  <c:v>5.109</c:v>
                </c:pt>
                <c:pt idx="6149">
                  <c:v>5.0869999999999997</c:v>
                </c:pt>
                <c:pt idx="6150">
                  <c:v>5.0750000000000002</c:v>
                </c:pt>
                <c:pt idx="6151">
                  <c:v>5.0839999999999996</c:v>
                </c:pt>
                <c:pt idx="6152">
                  <c:v>5.0359999999999996</c:v>
                </c:pt>
                <c:pt idx="6153">
                  <c:v>5.0460000000000003</c:v>
                </c:pt>
                <c:pt idx="6154">
                  <c:v>5.0540000000000003</c:v>
                </c:pt>
                <c:pt idx="6155">
                  <c:v>5.1559999999999997</c:v>
                </c:pt>
                <c:pt idx="6156">
                  <c:v>5.109</c:v>
                </c:pt>
                <c:pt idx="6157">
                  <c:v>5.0670000000000002</c:v>
                </c:pt>
                <c:pt idx="6158">
                  <c:v>5.0449999999999999</c:v>
                </c:pt>
                <c:pt idx="6159">
                  <c:v>5.0430000000000001</c:v>
                </c:pt>
                <c:pt idx="6160">
                  <c:v>5.0220000000000002</c:v>
                </c:pt>
                <c:pt idx="6161">
                  <c:v>5.0679999999999996</c:v>
                </c:pt>
                <c:pt idx="6162">
                  <c:v>5.077</c:v>
                </c:pt>
                <c:pt idx="6163">
                  <c:v>5.077</c:v>
                </c:pt>
                <c:pt idx="6164">
                  <c:v>5.0640000000000001</c:v>
                </c:pt>
                <c:pt idx="6165">
                  <c:v>5.0529999999999999</c:v>
                </c:pt>
                <c:pt idx="6166">
                  <c:v>5.0570000000000004</c:v>
                </c:pt>
                <c:pt idx="6167">
                  <c:v>5.0570000000000004</c:v>
                </c:pt>
                <c:pt idx="6168">
                  <c:v>4.9729999999999999</c:v>
                </c:pt>
                <c:pt idx="6169">
                  <c:v>5.0019999999999998</c:v>
                </c:pt>
                <c:pt idx="6170">
                  <c:v>5.0220000000000002</c:v>
                </c:pt>
                <c:pt idx="6171">
                  <c:v>5.109</c:v>
                </c:pt>
                <c:pt idx="6172">
                  <c:v>5.0979999999999999</c:v>
                </c:pt>
                <c:pt idx="6173">
                  <c:v>5.0970000000000004</c:v>
                </c:pt>
                <c:pt idx="6174">
                  <c:v>5.1159999999999997</c:v>
                </c:pt>
                <c:pt idx="6175">
                  <c:v>5.1150000000000002</c:v>
                </c:pt>
                <c:pt idx="6176">
                  <c:v>5.13</c:v>
                </c:pt>
                <c:pt idx="6177">
                  <c:v>5.1189999999999998</c:v>
                </c:pt>
                <c:pt idx="6178">
                  <c:v>5.16</c:v>
                </c:pt>
                <c:pt idx="6179">
                  <c:v>5.1580000000000004</c:v>
                </c:pt>
                <c:pt idx="6180">
                  <c:v>5.1669999999999998</c:v>
                </c:pt>
                <c:pt idx="6181">
                  <c:v>5.2030000000000003</c:v>
                </c:pt>
                <c:pt idx="6182">
                  <c:v>5.181</c:v>
                </c:pt>
                <c:pt idx="6183">
                  <c:v>5.2329999999999997</c:v>
                </c:pt>
                <c:pt idx="6184">
                  <c:v>5.2089999999999996</c:v>
                </c:pt>
                <c:pt idx="6185">
                  <c:v>5.1040000000000001</c:v>
                </c:pt>
                <c:pt idx="6186">
                  <c:v>5.0880000000000001</c:v>
                </c:pt>
                <c:pt idx="6187">
                  <c:v>5.0449999999999999</c:v>
                </c:pt>
                <c:pt idx="6188">
                  <c:v>5.0119999999999996</c:v>
                </c:pt>
                <c:pt idx="6189">
                  <c:v>4.97</c:v>
                </c:pt>
                <c:pt idx="6190">
                  <c:v>5.0990000000000002</c:v>
                </c:pt>
                <c:pt idx="6191">
                  <c:v>5.109</c:v>
                </c:pt>
                <c:pt idx="6192">
                  <c:v>5.1079999999999997</c:v>
                </c:pt>
                <c:pt idx="6193">
                  <c:v>5.1059999999999999</c:v>
                </c:pt>
                <c:pt idx="6194">
                  <c:v>5.1150000000000002</c:v>
                </c:pt>
                <c:pt idx="6195">
                  <c:v>5.14</c:v>
                </c:pt>
                <c:pt idx="6196">
                  <c:v>5.1289999999999996</c:v>
                </c:pt>
                <c:pt idx="6197">
                  <c:v>5.0869999999999997</c:v>
                </c:pt>
                <c:pt idx="6198">
                  <c:v>5.1059999999999999</c:v>
                </c:pt>
                <c:pt idx="6199">
                  <c:v>5.1050000000000004</c:v>
                </c:pt>
                <c:pt idx="6200">
                  <c:v>5.1609999999999996</c:v>
                </c:pt>
                <c:pt idx="6201">
                  <c:v>5.2130000000000001</c:v>
                </c:pt>
                <c:pt idx="6202">
                  <c:v>5.181</c:v>
                </c:pt>
                <c:pt idx="6203">
                  <c:v>5.1470000000000002</c:v>
                </c:pt>
                <c:pt idx="6204">
                  <c:v>5.1150000000000002</c:v>
                </c:pt>
                <c:pt idx="6205">
                  <c:v>5.0679999999999996</c:v>
                </c:pt>
                <c:pt idx="6206">
                  <c:v>5.0359999999999996</c:v>
                </c:pt>
                <c:pt idx="6207">
                  <c:v>5.0039999999999996</c:v>
                </c:pt>
                <c:pt idx="6208">
                  <c:v>4.9909999999999997</c:v>
                </c:pt>
                <c:pt idx="6209">
                  <c:v>5.0010000000000003</c:v>
                </c:pt>
                <c:pt idx="6210">
                  <c:v>5.0780000000000003</c:v>
                </c:pt>
                <c:pt idx="6211">
                  <c:v>5.0979999999999999</c:v>
                </c:pt>
                <c:pt idx="6212">
                  <c:v>5.0640000000000001</c:v>
                </c:pt>
                <c:pt idx="6213">
                  <c:v>5.0519999999999996</c:v>
                </c:pt>
                <c:pt idx="6214">
                  <c:v>5.0990000000000002</c:v>
                </c:pt>
                <c:pt idx="6215">
                  <c:v>5.077</c:v>
                </c:pt>
                <c:pt idx="6216">
                  <c:v>5.0449999999999999</c:v>
                </c:pt>
                <c:pt idx="6217">
                  <c:v>5.0430000000000001</c:v>
                </c:pt>
                <c:pt idx="6218">
                  <c:v>5.0739999999999998</c:v>
                </c:pt>
                <c:pt idx="6219">
                  <c:v>5.14</c:v>
                </c:pt>
                <c:pt idx="6220">
                  <c:v>5.1289999999999996</c:v>
                </c:pt>
                <c:pt idx="6221">
                  <c:v>5.16</c:v>
                </c:pt>
                <c:pt idx="6222">
                  <c:v>5.1369999999999996</c:v>
                </c:pt>
                <c:pt idx="6223">
                  <c:v>5.1150000000000002</c:v>
                </c:pt>
                <c:pt idx="6224">
                  <c:v>5.0679999999999996</c:v>
                </c:pt>
                <c:pt idx="6225">
                  <c:v>5.0670000000000002</c:v>
                </c:pt>
                <c:pt idx="6226">
                  <c:v>5.0869999999999997</c:v>
                </c:pt>
                <c:pt idx="6227">
                  <c:v>5.0750000000000002</c:v>
                </c:pt>
                <c:pt idx="6228">
                  <c:v>5.0739999999999998</c:v>
                </c:pt>
                <c:pt idx="6229">
                  <c:v>5.0570000000000004</c:v>
                </c:pt>
                <c:pt idx="6230">
                  <c:v>5.0570000000000004</c:v>
                </c:pt>
                <c:pt idx="6231">
                  <c:v>5.0659999999999998</c:v>
                </c:pt>
                <c:pt idx="6232">
                  <c:v>5.0750000000000002</c:v>
                </c:pt>
                <c:pt idx="6233">
                  <c:v>5.1050000000000004</c:v>
                </c:pt>
                <c:pt idx="6234">
                  <c:v>5.0780000000000003</c:v>
                </c:pt>
                <c:pt idx="6235">
                  <c:v>5.077</c:v>
                </c:pt>
                <c:pt idx="6236">
                  <c:v>5.0250000000000004</c:v>
                </c:pt>
                <c:pt idx="6237">
                  <c:v>4.9809999999999999</c:v>
                </c:pt>
                <c:pt idx="6238">
                  <c:v>4.97</c:v>
                </c:pt>
                <c:pt idx="6239">
                  <c:v>5.016</c:v>
                </c:pt>
                <c:pt idx="6240">
                  <c:v>4.9939999999999998</c:v>
                </c:pt>
                <c:pt idx="6241">
                  <c:v>5.056</c:v>
                </c:pt>
                <c:pt idx="6242">
                  <c:v>5.0119999999999996</c:v>
                </c:pt>
                <c:pt idx="6243">
                  <c:v>5.0529999999999999</c:v>
                </c:pt>
                <c:pt idx="6244">
                  <c:v>5.0780000000000003</c:v>
                </c:pt>
                <c:pt idx="6245">
                  <c:v>5.0570000000000004</c:v>
                </c:pt>
                <c:pt idx="6246">
                  <c:v>5.0350000000000001</c:v>
                </c:pt>
                <c:pt idx="6247">
                  <c:v>4.9809999999999999</c:v>
                </c:pt>
                <c:pt idx="6248">
                  <c:v>5.0529999999999999</c:v>
                </c:pt>
                <c:pt idx="6249">
                  <c:v>5.0679999999999996</c:v>
                </c:pt>
                <c:pt idx="6250">
                  <c:v>5.0469999999999997</c:v>
                </c:pt>
                <c:pt idx="6251">
                  <c:v>4.9729999999999999</c:v>
                </c:pt>
                <c:pt idx="6252">
                  <c:v>4.8780000000000001</c:v>
                </c:pt>
                <c:pt idx="6253">
                  <c:v>4.8250000000000002</c:v>
                </c:pt>
                <c:pt idx="6254">
                  <c:v>4.9009999999999998</c:v>
                </c:pt>
                <c:pt idx="6255">
                  <c:v>4.8899999999999997</c:v>
                </c:pt>
                <c:pt idx="6256">
                  <c:v>4.8380000000000001</c:v>
                </c:pt>
                <c:pt idx="6257">
                  <c:v>4.8559999999999999</c:v>
                </c:pt>
                <c:pt idx="6258">
                  <c:v>4.8650000000000002</c:v>
                </c:pt>
                <c:pt idx="6259">
                  <c:v>4.859</c:v>
                </c:pt>
                <c:pt idx="6260">
                  <c:v>4.7750000000000004</c:v>
                </c:pt>
                <c:pt idx="6261">
                  <c:v>4.8570000000000002</c:v>
                </c:pt>
                <c:pt idx="6262">
                  <c:v>4.835</c:v>
                </c:pt>
                <c:pt idx="6263">
                  <c:v>4.7869999999999999</c:v>
                </c:pt>
                <c:pt idx="6264">
                  <c:v>4.7140000000000004</c:v>
                </c:pt>
                <c:pt idx="6265">
                  <c:v>4.6719999999999997</c:v>
                </c:pt>
                <c:pt idx="6266">
                  <c:v>4.6079999999999997</c:v>
                </c:pt>
                <c:pt idx="6267">
                  <c:v>4.6589999999999998</c:v>
                </c:pt>
                <c:pt idx="6268">
                  <c:v>4.7969999999999997</c:v>
                </c:pt>
                <c:pt idx="6269">
                  <c:v>4.6829999999999998</c:v>
                </c:pt>
                <c:pt idx="6270">
                  <c:v>4.5890000000000004</c:v>
                </c:pt>
                <c:pt idx="6271">
                  <c:v>4.4939999999999998</c:v>
                </c:pt>
                <c:pt idx="6272">
                  <c:v>4.431</c:v>
                </c:pt>
                <c:pt idx="6273">
                  <c:v>4.3929999999999998</c:v>
                </c:pt>
                <c:pt idx="6274">
                  <c:v>4.3609999999999998</c:v>
                </c:pt>
                <c:pt idx="6275">
                  <c:v>4.2359999999999998</c:v>
                </c:pt>
                <c:pt idx="6276">
                  <c:v>4.194</c:v>
                </c:pt>
                <c:pt idx="6277">
                  <c:v>4.1100000000000003</c:v>
                </c:pt>
                <c:pt idx="6278">
                  <c:v>4.1550000000000002</c:v>
                </c:pt>
                <c:pt idx="6279">
                  <c:v>4.1230000000000002</c:v>
                </c:pt>
                <c:pt idx="6280">
                  <c:v>3.895</c:v>
                </c:pt>
                <c:pt idx="6281">
                  <c:v>3.8929999999999998</c:v>
                </c:pt>
                <c:pt idx="6282">
                  <c:v>3.8820000000000001</c:v>
                </c:pt>
                <c:pt idx="6283">
                  <c:v>4.0090000000000003</c:v>
                </c:pt>
                <c:pt idx="6284">
                  <c:v>3.9049999999999998</c:v>
                </c:pt>
                <c:pt idx="6285">
                  <c:v>3.6150000000000002</c:v>
                </c:pt>
                <c:pt idx="6286">
                  <c:v>3.8</c:v>
                </c:pt>
                <c:pt idx="6287">
                  <c:v>3.9889999999999999</c:v>
                </c:pt>
                <c:pt idx="6288">
                  <c:v>3.9780000000000002</c:v>
                </c:pt>
                <c:pt idx="6289">
                  <c:v>3.9670000000000001</c:v>
                </c:pt>
                <c:pt idx="6290">
                  <c:v>3.976</c:v>
                </c:pt>
                <c:pt idx="6291">
                  <c:v>4.09</c:v>
                </c:pt>
                <c:pt idx="6292">
                  <c:v>4.1550000000000002</c:v>
                </c:pt>
                <c:pt idx="6293">
                  <c:v>4.258</c:v>
                </c:pt>
                <c:pt idx="6294">
                  <c:v>4.3090000000000002</c:v>
                </c:pt>
                <c:pt idx="6295">
                  <c:v>4.3179999999999996</c:v>
                </c:pt>
                <c:pt idx="6296">
                  <c:v>4.4000000000000004</c:v>
                </c:pt>
                <c:pt idx="6297">
                  <c:v>4.4859999999999998</c:v>
                </c:pt>
                <c:pt idx="6298">
                  <c:v>4.569</c:v>
                </c:pt>
                <c:pt idx="6299">
                  <c:v>4.5579999999999998</c:v>
                </c:pt>
                <c:pt idx="6300">
                  <c:v>4.6390000000000002</c:v>
                </c:pt>
                <c:pt idx="6301">
                  <c:v>4.6280000000000001</c:v>
                </c:pt>
                <c:pt idx="6302">
                  <c:v>4.5579999999999998</c:v>
                </c:pt>
                <c:pt idx="6303">
                  <c:v>4.4630000000000001</c:v>
                </c:pt>
                <c:pt idx="6304">
                  <c:v>4.4630000000000001</c:v>
                </c:pt>
                <c:pt idx="6305">
                  <c:v>4.5140000000000002</c:v>
                </c:pt>
                <c:pt idx="6306">
                  <c:v>4.3929999999999998</c:v>
                </c:pt>
                <c:pt idx="6307">
                  <c:v>4.4340000000000002</c:v>
                </c:pt>
                <c:pt idx="6308">
                  <c:v>4.444</c:v>
                </c:pt>
                <c:pt idx="6309">
                  <c:v>4.452</c:v>
                </c:pt>
                <c:pt idx="6310">
                  <c:v>4.5860000000000003</c:v>
                </c:pt>
                <c:pt idx="6311">
                  <c:v>4.5999999999999996</c:v>
                </c:pt>
                <c:pt idx="6312">
                  <c:v>4.5579999999999998</c:v>
                </c:pt>
                <c:pt idx="6313">
                  <c:v>4.524</c:v>
                </c:pt>
                <c:pt idx="6314">
                  <c:v>4.4829999999999997</c:v>
                </c:pt>
                <c:pt idx="6315">
                  <c:v>4.4859999999999998</c:v>
                </c:pt>
                <c:pt idx="6316">
                  <c:v>4.4749999999999996</c:v>
                </c:pt>
                <c:pt idx="6317">
                  <c:v>4.4329999999999998</c:v>
                </c:pt>
                <c:pt idx="6318">
                  <c:v>4.4729999999999999</c:v>
                </c:pt>
                <c:pt idx="6319">
                  <c:v>4.4930000000000003</c:v>
                </c:pt>
                <c:pt idx="6320">
                  <c:v>4.4240000000000004</c:v>
                </c:pt>
                <c:pt idx="6321">
                  <c:v>4.4130000000000003</c:v>
                </c:pt>
                <c:pt idx="6322">
                  <c:v>4.4749999999999996</c:v>
                </c:pt>
                <c:pt idx="6323">
                  <c:v>4.5039999999999996</c:v>
                </c:pt>
                <c:pt idx="6324">
                  <c:v>4.4930000000000003</c:v>
                </c:pt>
                <c:pt idx="6325">
                  <c:v>4.4859999999999998</c:v>
                </c:pt>
                <c:pt idx="6326">
                  <c:v>4.423</c:v>
                </c:pt>
                <c:pt idx="6327">
                  <c:v>4.4640000000000004</c:v>
                </c:pt>
                <c:pt idx="6328">
                  <c:v>4.4939999999999998</c:v>
                </c:pt>
                <c:pt idx="6329">
                  <c:v>4.5140000000000002</c:v>
                </c:pt>
                <c:pt idx="6330">
                  <c:v>4.4960000000000004</c:v>
                </c:pt>
                <c:pt idx="6331">
                  <c:v>4.5789999999999997</c:v>
                </c:pt>
                <c:pt idx="6332">
                  <c:v>4.556</c:v>
                </c:pt>
                <c:pt idx="6333">
                  <c:v>4.524</c:v>
                </c:pt>
                <c:pt idx="6334">
                  <c:v>4.59</c:v>
                </c:pt>
                <c:pt idx="6335">
                  <c:v>4.5369999999999999</c:v>
                </c:pt>
                <c:pt idx="6336">
                  <c:v>4.452</c:v>
                </c:pt>
                <c:pt idx="6337">
                  <c:v>4.4720000000000004</c:v>
                </c:pt>
                <c:pt idx="6338">
                  <c:v>4.4859999999999998</c:v>
                </c:pt>
                <c:pt idx="6339">
                  <c:v>4.4539999999999997</c:v>
                </c:pt>
                <c:pt idx="6340">
                  <c:v>4.4329999999999998</c:v>
                </c:pt>
                <c:pt idx="6341">
                  <c:v>4.4729999999999999</c:v>
                </c:pt>
                <c:pt idx="6342">
                  <c:v>4.5039999999999996</c:v>
                </c:pt>
                <c:pt idx="6343">
                  <c:v>4.476</c:v>
                </c:pt>
                <c:pt idx="6344">
                  <c:v>4.423</c:v>
                </c:pt>
                <c:pt idx="6345">
                  <c:v>4.423</c:v>
                </c:pt>
                <c:pt idx="6346">
                  <c:v>4.431</c:v>
                </c:pt>
                <c:pt idx="6347">
                  <c:v>4.3780000000000001</c:v>
                </c:pt>
                <c:pt idx="6348">
                  <c:v>4.3719999999999999</c:v>
                </c:pt>
                <c:pt idx="6349">
                  <c:v>4.2779999999999996</c:v>
                </c:pt>
                <c:pt idx="6350">
                  <c:v>4.3380000000000001</c:v>
                </c:pt>
                <c:pt idx="6351">
                  <c:v>4.4210000000000003</c:v>
                </c:pt>
                <c:pt idx="6352">
                  <c:v>4.4649999999999999</c:v>
                </c:pt>
                <c:pt idx="6353">
                  <c:v>4.423</c:v>
                </c:pt>
                <c:pt idx="6354">
                  <c:v>4.4850000000000003</c:v>
                </c:pt>
                <c:pt idx="6355">
                  <c:v>4.452</c:v>
                </c:pt>
                <c:pt idx="6356">
                  <c:v>4.524</c:v>
                </c:pt>
                <c:pt idx="6357">
                  <c:v>4.5279999999999996</c:v>
                </c:pt>
                <c:pt idx="6358">
                  <c:v>4.4749999999999996</c:v>
                </c:pt>
                <c:pt idx="6359">
                  <c:v>4.4749999999999996</c:v>
                </c:pt>
                <c:pt idx="6360">
                  <c:v>4.4939999999999998</c:v>
                </c:pt>
                <c:pt idx="6361">
                  <c:v>4.5039999999999996</c:v>
                </c:pt>
                <c:pt idx="6362">
                  <c:v>4.5069999999999997</c:v>
                </c:pt>
                <c:pt idx="6363">
                  <c:v>4.4649999999999999</c:v>
                </c:pt>
                <c:pt idx="6364">
                  <c:v>4.5060000000000002</c:v>
                </c:pt>
                <c:pt idx="6365">
                  <c:v>4.524</c:v>
                </c:pt>
                <c:pt idx="6366">
                  <c:v>4.5129999999999999</c:v>
                </c:pt>
                <c:pt idx="6367">
                  <c:v>4.5170000000000003</c:v>
                </c:pt>
                <c:pt idx="6368">
                  <c:v>4.5369999999999999</c:v>
                </c:pt>
                <c:pt idx="6369">
                  <c:v>4.556</c:v>
                </c:pt>
                <c:pt idx="6370">
                  <c:v>4.5970000000000004</c:v>
                </c:pt>
                <c:pt idx="6371">
                  <c:v>4.6619999999999999</c:v>
                </c:pt>
                <c:pt idx="6372">
                  <c:v>4.6509999999999998</c:v>
                </c:pt>
                <c:pt idx="6373">
                  <c:v>4.63</c:v>
                </c:pt>
                <c:pt idx="6374">
                  <c:v>4.67</c:v>
                </c:pt>
                <c:pt idx="6375">
                  <c:v>4.6900000000000004</c:v>
                </c:pt>
                <c:pt idx="6376">
                  <c:v>4.6420000000000003</c:v>
                </c:pt>
                <c:pt idx="6377">
                  <c:v>4.5890000000000004</c:v>
                </c:pt>
                <c:pt idx="6378">
                  <c:v>4.5990000000000002</c:v>
                </c:pt>
                <c:pt idx="6379">
                  <c:v>4.5970000000000004</c:v>
                </c:pt>
                <c:pt idx="6380">
                  <c:v>4.6070000000000002</c:v>
                </c:pt>
                <c:pt idx="6381">
                  <c:v>4.5789999999999997</c:v>
                </c:pt>
                <c:pt idx="6382">
                  <c:v>4.5789999999999997</c:v>
                </c:pt>
                <c:pt idx="6383">
                  <c:v>4.5890000000000004</c:v>
                </c:pt>
                <c:pt idx="6384">
                  <c:v>4.5869999999999997</c:v>
                </c:pt>
                <c:pt idx="6385">
                  <c:v>4.5759999999999996</c:v>
                </c:pt>
                <c:pt idx="6386">
                  <c:v>4.5279999999999996</c:v>
                </c:pt>
                <c:pt idx="6387">
                  <c:v>4.5060000000000002</c:v>
                </c:pt>
                <c:pt idx="6388">
                  <c:v>4.4850000000000003</c:v>
                </c:pt>
                <c:pt idx="6389">
                  <c:v>4.4939999999999998</c:v>
                </c:pt>
                <c:pt idx="6390">
                  <c:v>4.5039999999999996</c:v>
                </c:pt>
                <c:pt idx="6391">
                  <c:v>4.476</c:v>
                </c:pt>
                <c:pt idx="6392">
                  <c:v>4.4749999999999996</c:v>
                </c:pt>
                <c:pt idx="6393">
                  <c:v>4.4950000000000001</c:v>
                </c:pt>
                <c:pt idx="6394">
                  <c:v>4.4939999999999998</c:v>
                </c:pt>
                <c:pt idx="6395">
                  <c:v>4.4930000000000003</c:v>
                </c:pt>
                <c:pt idx="6396">
                  <c:v>4.4649999999999999</c:v>
                </c:pt>
                <c:pt idx="6397">
                  <c:v>4.4749999999999996</c:v>
                </c:pt>
                <c:pt idx="6398">
                  <c:v>4.4109999999999996</c:v>
                </c:pt>
                <c:pt idx="6399">
                  <c:v>4.3890000000000002</c:v>
                </c:pt>
                <c:pt idx="6400">
                  <c:v>4.3929999999999998</c:v>
                </c:pt>
                <c:pt idx="6401">
                  <c:v>4.4130000000000003</c:v>
                </c:pt>
                <c:pt idx="6402">
                  <c:v>4.3920000000000003</c:v>
                </c:pt>
                <c:pt idx="6403">
                  <c:v>4.3490000000000002</c:v>
                </c:pt>
                <c:pt idx="6404">
                  <c:v>4.3170000000000002</c:v>
                </c:pt>
                <c:pt idx="6405">
                  <c:v>4.2679999999999998</c:v>
                </c:pt>
                <c:pt idx="6406">
                  <c:v>4.2779999999999996</c:v>
                </c:pt>
                <c:pt idx="6407">
                  <c:v>4.319</c:v>
                </c:pt>
                <c:pt idx="6408">
                  <c:v>4.3070000000000004</c:v>
                </c:pt>
                <c:pt idx="6409">
                  <c:v>4.3170000000000002</c:v>
                </c:pt>
                <c:pt idx="6410">
                  <c:v>4.3819999999999997</c:v>
                </c:pt>
                <c:pt idx="6411">
                  <c:v>4.34</c:v>
                </c:pt>
                <c:pt idx="6412">
                  <c:v>4.3810000000000002</c:v>
                </c:pt>
                <c:pt idx="6413">
                  <c:v>4.4109999999999996</c:v>
                </c:pt>
                <c:pt idx="6414">
                  <c:v>4.452</c:v>
                </c:pt>
                <c:pt idx="6415">
                  <c:v>4.476</c:v>
                </c:pt>
                <c:pt idx="6416">
                  <c:v>4.3609999999999998</c:v>
                </c:pt>
                <c:pt idx="6417">
                  <c:v>4.4950000000000001</c:v>
                </c:pt>
                <c:pt idx="6418">
                  <c:v>4.5350000000000001</c:v>
                </c:pt>
                <c:pt idx="6419">
                  <c:v>4.5759999999999996</c:v>
                </c:pt>
                <c:pt idx="6420">
                  <c:v>4.5999999999999996</c:v>
                </c:pt>
                <c:pt idx="6421">
                  <c:v>4.5890000000000004</c:v>
                </c:pt>
                <c:pt idx="6422">
                  <c:v>4.5990000000000002</c:v>
                </c:pt>
                <c:pt idx="6423">
                  <c:v>4.5970000000000004</c:v>
                </c:pt>
                <c:pt idx="6424">
                  <c:v>4.5759999999999996</c:v>
                </c:pt>
                <c:pt idx="6425">
                  <c:v>4.5789999999999997</c:v>
                </c:pt>
                <c:pt idx="6426">
                  <c:v>4.5789999999999997</c:v>
                </c:pt>
                <c:pt idx="6427">
                  <c:v>4.5679999999999996</c:v>
                </c:pt>
                <c:pt idx="6428">
                  <c:v>4.649</c:v>
                </c:pt>
                <c:pt idx="6429">
                  <c:v>4.6379999999999999</c:v>
                </c:pt>
                <c:pt idx="6430">
                  <c:v>4.6520000000000001</c:v>
                </c:pt>
                <c:pt idx="6431">
                  <c:v>4.5999999999999996</c:v>
                </c:pt>
                <c:pt idx="6432">
                  <c:v>4.5890000000000004</c:v>
                </c:pt>
                <c:pt idx="6433">
                  <c:v>4.577</c:v>
                </c:pt>
                <c:pt idx="6434">
                  <c:v>4.6070000000000002</c:v>
                </c:pt>
                <c:pt idx="6435">
                  <c:v>4.6420000000000003</c:v>
                </c:pt>
                <c:pt idx="6436">
                  <c:v>4.6310000000000002</c:v>
                </c:pt>
                <c:pt idx="6437">
                  <c:v>4.63</c:v>
                </c:pt>
                <c:pt idx="6438">
                  <c:v>4.6379999999999999</c:v>
                </c:pt>
                <c:pt idx="6439">
                  <c:v>4.6580000000000004</c:v>
                </c:pt>
                <c:pt idx="6440">
                  <c:v>4.7270000000000003</c:v>
                </c:pt>
                <c:pt idx="6441">
                  <c:v>4.6120000000000001</c:v>
                </c:pt>
                <c:pt idx="6442">
                  <c:v>4.5369999999999999</c:v>
                </c:pt>
                <c:pt idx="6443">
                  <c:v>4.4950000000000001</c:v>
                </c:pt>
                <c:pt idx="6444">
                  <c:v>4.6130000000000004</c:v>
                </c:pt>
                <c:pt idx="6445">
                  <c:v>4.5910000000000002</c:v>
                </c:pt>
                <c:pt idx="6446">
                  <c:v>4.6840000000000002</c:v>
                </c:pt>
                <c:pt idx="6447">
                  <c:v>4.7350000000000003</c:v>
                </c:pt>
                <c:pt idx="6448">
                  <c:v>4.6609999999999996</c:v>
                </c:pt>
                <c:pt idx="6449">
                  <c:v>4.7249999999999996</c:v>
                </c:pt>
                <c:pt idx="6450">
                  <c:v>4.641</c:v>
                </c:pt>
                <c:pt idx="6451">
                  <c:v>4.62</c:v>
                </c:pt>
                <c:pt idx="6452">
                  <c:v>4.649</c:v>
                </c:pt>
                <c:pt idx="6453">
                  <c:v>4.6689999999999996</c:v>
                </c:pt>
                <c:pt idx="6454">
                  <c:v>4.7380000000000004</c:v>
                </c:pt>
                <c:pt idx="6455">
                  <c:v>4.7160000000000002</c:v>
                </c:pt>
                <c:pt idx="6456">
                  <c:v>4.7160000000000002</c:v>
                </c:pt>
                <c:pt idx="6457">
                  <c:v>4.7869999999999999</c:v>
                </c:pt>
                <c:pt idx="6458">
                  <c:v>4.7859999999999996</c:v>
                </c:pt>
                <c:pt idx="6459">
                  <c:v>4.8209999999999997</c:v>
                </c:pt>
                <c:pt idx="6460">
                  <c:v>4.7789999999999999</c:v>
                </c:pt>
                <c:pt idx="6461">
                  <c:v>4.6529999999999996</c:v>
                </c:pt>
                <c:pt idx="6462">
                  <c:v>4.6719999999999997</c:v>
                </c:pt>
                <c:pt idx="6463">
                  <c:v>4.6289999999999996</c:v>
                </c:pt>
                <c:pt idx="6464">
                  <c:v>4.6639999999999997</c:v>
                </c:pt>
                <c:pt idx="6465">
                  <c:v>4.6639999999999997</c:v>
                </c:pt>
                <c:pt idx="6466">
                  <c:v>4.6829999999999998</c:v>
                </c:pt>
                <c:pt idx="6467">
                  <c:v>4.7030000000000003</c:v>
                </c:pt>
                <c:pt idx="6468">
                  <c:v>4.694</c:v>
                </c:pt>
                <c:pt idx="6469">
                  <c:v>4.6929999999999996</c:v>
                </c:pt>
                <c:pt idx="6470">
                  <c:v>4.7030000000000003</c:v>
                </c:pt>
                <c:pt idx="6471">
                  <c:v>4.6589999999999998</c:v>
                </c:pt>
                <c:pt idx="6472">
                  <c:v>4.6070000000000002</c:v>
                </c:pt>
                <c:pt idx="6473">
                  <c:v>4.6130000000000004</c:v>
                </c:pt>
                <c:pt idx="6474">
                  <c:v>4.5599999999999996</c:v>
                </c:pt>
                <c:pt idx="6475">
                  <c:v>4.601</c:v>
                </c:pt>
                <c:pt idx="6476">
                  <c:v>4.6619999999999999</c:v>
                </c:pt>
                <c:pt idx="6477">
                  <c:v>4.7030000000000003</c:v>
                </c:pt>
                <c:pt idx="6478">
                  <c:v>4.7060000000000004</c:v>
                </c:pt>
                <c:pt idx="6479">
                  <c:v>4.6950000000000003</c:v>
                </c:pt>
                <c:pt idx="6480">
                  <c:v>4.7160000000000002</c:v>
                </c:pt>
                <c:pt idx="6481">
                  <c:v>4.7450000000000001</c:v>
                </c:pt>
                <c:pt idx="6482">
                  <c:v>4.7859999999999996</c:v>
                </c:pt>
                <c:pt idx="6483">
                  <c:v>4.8209999999999997</c:v>
                </c:pt>
                <c:pt idx="6484">
                  <c:v>4.758</c:v>
                </c:pt>
                <c:pt idx="6485">
                  <c:v>4.7050000000000001</c:v>
                </c:pt>
                <c:pt idx="6486">
                  <c:v>4.7969999999999997</c:v>
                </c:pt>
                <c:pt idx="6487">
                  <c:v>4.8899999999999997</c:v>
                </c:pt>
                <c:pt idx="6488">
                  <c:v>4.923</c:v>
                </c:pt>
                <c:pt idx="6489">
                  <c:v>4.87</c:v>
                </c:pt>
                <c:pt idx="6490">
                  <c:v>4.7549999999999999</c:v>
                </c:pt>
                <c:pt idx="6491">
                  <c:v>4.7119999999999997</c:v>
                </c:pt>
                <c:pt idx="6492">
                  <c:v>4.7320000000000002</c:v>
                </c:pt>
                <c:pt idx="6493">
                  <c:v>4.8209999999999997</c:v>
                </c:pt>
                <c:pt idx="6494">
                  <c:v>4.7679999999999998</c:v>
                </c:pt>
                <c:pt idx="6495">
                  <c:v>4.7469999999999999</c:v>
                </c:pt>
                <c:pt idx="6496">
                  <c:v>4.8280000000000003</c:v>
                </c:pt>
                <c:pt idx="6497">
                  <c:v>4.9000000000000004</c:v>
                </c:pt>
                <c:pt idx="6498">
                  <c:v>4.968</c:v>
                </c:pt>
                <c:pt idx="6499">
                  <c:v>4.915</c:v>
                </c:pt>
                <c:pt idx="6500">
                  <c:v>4.9249999999999998</c:v>
                </c:pt>
                <c:pt idx="6501">
                  <c:v>4.9850000000000003</c:v>
                </c:pt>
                <c:pt idx="6502">
                  <c:v>4.984</c:v>
                </c:pt>
                <c:pt idx="6503">
                  <c:v>4.9669999999999996</c:v>
                </c:pt>
                <c:pt idx="6504">
                  <c:v>4.9349999999999996</c:v>
                </c:pt>
                <c:pt idx="6505">
                  <c:v>4.9130000000000003</c:v>
                </c:pt>
                <c:pt idx="6506">
                  <c:v>4.9109999999999996</c:v>
                </c:pt>
                <c:pt idx="6507">
                  <c:v>4.806</c:v>
                </c:pt>
                <c:pt idx="6508">
                  <c:v>4.8070000000000004</c:v>
                </c:pt>
                <c:pt idx="6509">
                  <c:v>4.8070000000000004</c:v>
                </c:pt>
                <c:pt idx="6510">
                  <c:v>4.7320000000000002</c:v>
                </c:pt>
                <c:pt idx="6511">
                  <c:v>4.7519999999999998</c:v>
                </c:pt>
                <c:pt idx="6512">
                  <c:v>4.79</c:v>
                </c:pt>
                <c:pt idx="6513">
                  <c:v>4.7270000000000003</c:v>
                </c:pt>
                <c:pt idx="6514">
                  <c:v>4.6840000000000002</c:v>
                </c:pt>
                <c:pt idx="6515">
                  <c:v>4.6509999999999998</c:v>
                </c:pt>
                <c:pt idx="6516">
                  <c:v>4.6719999999999997</c:v>
                </c:pt>
                <c:pt idx="6517">
                  <c:v>4.79</c:v>
                </c:pt>
                <c:pt idx="6518">
                  <c:v>4.8</c:v>
                </c:pt>
                <c:pt idx="6519">
                  <c:v>4.82</c:v>
                </c:pt>
                <c:pt idx="6520">
                  <c:v>4.7759999999999998</c:v>
                </c:pt>
                <c:pt idx="6521">
                  <c:v>4.7960000000000003</c:v>
                </c:pt>
                <c:pt idx="6522">
                  <c:v>4.8630000000000004</c:v>
                </c:pt>
                <c:pt idx="6523">
                  <c:v>4.82</c:v>
                </c:pt>
                <c:pt idx="6524">
                  <c:v>4.851</c:v>
                </c:pt>
                <c:pt idx="6525">
                  <c:v>4.859</c:v>
                </c:pt>
                <c:pt idx="6526">
                  <c:v>4.8280000000000003</c:v>
                </c:pt>
                <c:pt idx="6527">
                  <c:v>4.8390000000000004</c:v>
                </c:pt>
                <c:pt idx="6528">
                  <c:v>4.8070000000000004</c:v>
                </c:pt>
                <c:pt idx="6529">
                  <c:v>4.8070000000000004</c:v>
                </c:pt>
                <c:pt idx="6530">
                  <c:v>4.7939999999999996</c:v>
                </c:pt>
                <c:pt idx="6531">
                  <c:v>4.8230000000000004</c:v>
                </c:pt>
                <c:pt idx="6532">
                  <c:v>4.9870000000000001</c:v>
                </c:pt>
                <c:pt idx="6533">
                  <c:v>5.0279999999999996</c:v>
                </c:pt>
                <c:pt idx="6534">
                  <c:v>5.0469999999999997</c:v>
                </c:pt>
                <c:pt idx="6535">
                  <c:v>5.0979999999999999</c:v>
                </c:pt>
                <c:pt idx="6536">
                  <c:v>5.1340000000000003</c:v>
                </c:pt>
                <c:pt idx="6537">
                  <c:v>5.133</c:v>
                </c:pt>
                <c:pt idx="6538">
                  <c:v>5.1219999999999999</c:v>
                </c:pt>
                <c:pt idx="6539">
                  <c:v>5.0469999999999997</c:v>
                </c:pt>
                <c:pt idx="6540">
                  <c:v>5.0149999999999997</c:v>
                </c:pt>
                <c:pt idx="6541">
                  <c:v>5.1340000000000003</c:v>
                </c:pt>
                <c:pt idx="6542">
                  <c:v>5.133</c:v>
                </c:pt>
                <c:pt idx="6543">
                  <c:v>5.1109999999999998</c:v>
                </c:pt>
                <c:pt idx="6544">
                  <c:v>5.0880000000000001</c:v>
                </c:pt>
                <c:pt idx="6545">
                  <c:v>5.1189999999999998</c:v>
                </c:pt>
                <c:pt idx="6546">
                  <c:v>5.109</c:v>
                </c:pt>
                <c:pt idx="6547">
                  <c:v>5.0880000000000001</c:v>
                </c:pt>
                <c:pt idx="6548">
                  <c:v>5.0659999999999998</c:v>
                </c:pt>
                <c:pt idx="6549">
                  <c:v>5.1159999999999997</c:v>
                </c:pt>
                <c:pt idx="6550">
                  <c:v>5.157</c:v>
                </c:pt>
                <c:pt idx="6551">
                  <c:v>5.1859999999999999</c:v>
                </c:pt>
                <c:pt idx="6552">
                  <c:v>5.1950000000000003</c:v>
                </c:pt>
                <c:pt idx="6553">
                  <c:v>5.2229999999999999</c:v>
                </c:pt>
                <c:pt idx="6554">
                  <c:v>5.2439999999999998</c:v>
                </c:pt>
                <c:pt idx="6555">
                  <c:v>5.29</c:v>
                </c:pt>
                <c:pt idx="6556">
                  <c:v>5.2270000000000003</c:v>
                </c:pt>
                <c:pt idx="6557">
                  <c:v>5.226</c:v>
                </c:pt>
                <c:pt idx="6558">
                  <c:v>5.2240000000000002</c:v>
                </c:pt>
                <c:pt idx="6559">
                  <c:v>5.2229999999999999</c:v>
                </c:pt>
                <c:pt idx="6560">
                  <c:v>5.2690000000000001</c:v>
                </c:pt>
                <c:pt idx="6561">
                  <c:v>5.2889999999999997</c:v>
                </c:pt>
                <c:pt idx="6562">
                  <c:v>5.2859999999999996</c:v>
                </c:pt>
                <c:pt idx="6563">
                  <c:v>5.327</c:v>
                </c:pt>
                <c:pt idx="6564">
                  <c:v>5.3010000000000002</c:v>
                </c:pt>
                <c:pt idx="6565">
                  <c:v>5.2690000000000001</c:v>
                </c:pt>
                <c:pt idx="6566">
                  <c:v>5.2469999999999999</c:v>
                </c:pt>
                <c:pt idx="6567">
                  <c:v>5.2450000000000001</c:v>
                </c:pt>
                <c:pt idx="6568">
                  <c:v>5.234</c:v>
                </c:pt>
                <c:pt idx="6569">
                  <c:v>5.2069999999999999</c:v>
                </c:pt>
                <c:pt idx="6570">
                  <c:v>5.2160000000000002</c:v>
                </c:pt>
                <c:pt idx="6571">
                  <c:v>5.2569999999999997</c:v>
                </c:pt>
                <c:pt idx="6572">
                  <c:v>5.2759999999999998</c:v>
                </c:pt>
                <c:pt idx="6573">
                  <c:v>5.3689999999999998</c:v>
                </c:pt>
                <c:pt idx="6574">
                  <c:v>5.3840000000000003</c:v>
                </c:pt>
                <c:pt idx="6575">
                  <c:v>5.3310000000000004</c:v>
                </c:pt>
                <c:pt idx="6576">
                  <c:v>5.3929999999999998</c:v>
                </c:pt>
                <c:pt idx="6577">
                  <c:v>5.4429999999999996</c:v>
                </c:pt>
                <c:pt idx="6578">
                  <c:v>5.5149999999999997</c:v>
                </c:pt>
                <c:pt idx="6579">
                  <c:v>5.5830000000000002</c:v>
                </c:pt>
                <c:pt idx="6580">
                  <c:v>5.5190000000000001</c:v>
                </c:pt>
                <c:pt idx="6581">
                  <c:v>5.4530000000000003</c:v>
                </c:pt>
                <c:pt idx="6582">
                  <c:v>5.4409999999999998</c:v>
                </c:pt>
                <c:pt idx="6583">
                  <c:v>5.3739999999999997</c:v>
                </c:pt>
                <c:pt idx="6584">
                  <c:v>5.2060000000000004</c:v>
                </c:pt>
                <c:pt idx="6585">
                  <c:v>5.1840000000000002</c:v>
                </c:pt>
                <c:pt idx="6586">
                  <c:v>5.3280000000000003</c:v>
                </c:pt>
                <c:pt idx="6587">
                  <c:v>5.4109999999999996</c:v>
                </c:pt>
                <c:pt idx="6588">
                  <c:v>5.4470000000000001</c:v>
                </c:pt>
                <c:pt idx="6589">
                  <c:v>5.4249999999999998</c:v>
                </c:pt>
                <c:pt idx="6590">
                  <c:v>5.383</c:v>
                </c:pt>
                <c:pt idx="6591">
                  <c:v>5.38</c:v>
                </c:pt>
                <c:pt idx="6592">
                  <c:v>5.39</c:v>
                </c:pt>
                <c:pt idx="6593">
                  <c:v>5.4260000000000002</c:v>
                </c:pt>
                <c:pt idx="6594">
                  <c:v>5.4459999999999997</c:v>
                </c:pt>
                <c:pt idx="6595">
                  <c:v>5.4029999999999996</c:v>
                </c:pt>
                <c:pt idx="6596">
                  <c:v>5.4</c:v>
                </c:pt>
                <c:pt idx="6597">
                  <c:v>5.3780000000000001</c:v>
                </c:pt>
                <c:pt idx="6598">
                  <c:v>5.3259999999999996</c:v>
                </c:pt>
                <c:pt idx="6599">
                  <c:v>5.4560000000000004</c:v>
                </c:pt>
                <c:pt idx="6600">
                  <c:v>5.4640000000000004</c:v>
                </c:pt>
                <c:pt idx="6601">
                  <c:v>5.452</c:v>
                </c:pt>
                <c:pt idx="6602">
                  <c:v>5.5620000000000003</c:v>
                </c:pt>
                <c:pt idx="6603">
                  <c:v>5.5609999999999999</c:v>
                </c:pt>
                <c:pt idx="6604">
                  <c:v>5.6020000000000003</c:v>
                </c:pt>
                <c:pt idx="6605">
                  <c:v>5.62</c:v>
                </c:pt>
                <c:pt idx="6606">
                  <c:v>5.6920000000000002</c:v>
                </c:pt>
                <c:pt idx="6607">
                  <c:v>5.7080000000000002</c:v>
                </c:pt>
                <c:pt idx="6608">
                  <c:v>5.6449999999999996</c:v>
                </c:pt>
                <c:pt idx="6609">
                  <c:v>5.6120000000000001</c:v>
                </c:pt>
                <c:pt idx="6610">
                  <c:v>5.6619999999999999</c:v>
                </c:pt>
                <c:pt idx="6611">
                  <c:v>5.6189999999999998</c:v>
                </c:pt>
                <c:pt idx="6612">
                  <c:v>5.6769999999999996</c:v>
                </c:pt>
                <c:pt idx="6613">
                  <c:v>5.6340000000000003</c:v>
                </c:pt>
                <c:pt idx="6614">
                  <c:v>5.6539999999999999</c:v>
                </c:pt>
                <c:pt idx="6615">
                  <c:v>5.6310000000000002</c:v>
                </c:pt>
                <c:pt idx="6616">
                  <c:v>5.6189999999999998</c:v>
                </c:pt>
                <c:pt idx="6617">
                  <c:v>5.74</c:v>
                </c:pt>
                <c:pt idx="6618">
                  <c:v>5.7279999999999998</c:v>
                </c:pt>
                <c:pt idx="6619">
                  <c:v>5.7380000000000004</c:v>
                </c:pt>
                <c:pt idx="6620">
                  <c:v>5.7450000000000001</c:v>
                </c:pt>
                <c:pt idx="6621">
                  <c:v>5.7640000000000002</c:v>
                </c:pt>
                <c:pt idx="6622">
                  <c:v>5.8220000000000001</c:v>
                </c:pt>
                <c:pt idx="6623">
                  <c:v>5.8010000000000002</c:v>
                </c:pt>
                <c:pt idx="6624">
                  <c:v>5.766</c:v>
                </c:pt>
                <c:pt idx="6625">
                  <c:v>5.8280000000000003</c:v>
                </c:pt>
                <c:pt idx="6626">
                  <c:v>5.7809999999999997</c:v>
                </c:pt>
                <c:pt idx="6627">
                  <c:v>5.77</c:v>
                </c:pt>
                <c:pt idx="6628">
                  <c:v>5.7590000000000003</c:v>
                </c:pt>
                <c:pt idx="6629">
                  <c:v>5.819</c:v>
                </c:pt>
                <c:pt idx="6630">
                  <c:v>5.8179999999999996</c:v>
                </c:pt>
                <c:pt idx="6631">
                  <c:v>5.8339999999999996</c:v>
                </c:pt>
                <c:pt idx="6632">
                  <c:v>5.8220000000000001</c:v>
                </c:pt>
                <c:pt idx="6633">
                  <c:v>5.8319999999999999</c:v>
                </c:pt>
                <c:pt idx="6634">
                  <c:v>5.8920000000000003</c:v>
                </c:pt>
                <c:pt idx="6635">
                  <c:v>5.87</c:v>
                </c:pt>
                <c:pt idx="6636">
                  <c:v>5.8860000000000001</c:v>
                </c:pt>
                <c:pt idx="6637">
                  <c:v>5.8639999999999999</c:v>
                </c:pt>
                <c:pt idx="6638">
                  <c:v>5.8630000000000004</c:v>
                </c:pt>
                <c:pt idx="6639">
                  <c:v>5.8710000000000004</c:v>
                </c:pt>
                <c:pt idx="6640">
                  <c:v>5.9009999999999998</c:v>
                </c:pt>
                <c:pt idx="6641">
                  <c:v>5.9180000000000001</c:v>
                </c:pt>
                <c:pt idx="6642">
                  <c:v>5.9169999999999998</c:v>
                </c:pt>
                <c:pt idx="6643">
                  <c:v>5.8840000000000003</c:v>
                </c:pt>
                <c:pt idx="6644">
                  <c:v>5.9020000000000001</c:v>
                </c:pt>
                <c:pt idx="6645">
                  <c:v>5.8490000000000002</c:v>
                </c:pt>
                <c:pt idx="6646">
                  <c:v>5.8860000000000001</c:v>
                </c:pt>
                <c:pt idx="6647">
                  <c:v>5.8849999999999998</c:v>
                </c:pt>
                <c:pt idx="6648">
                  <c:v>5.8840000000000003</c:v>
                </c:pt>
                <c:pt idx="6649">
                  <c:v>5.8710000000000004</c:v>
                </c:pt>
                <c:pt idx="6650">
                  <c:v>5.8490000000000002</c:v>
                </c:pt>
                <c:pt idx="6651">
                  <c:v>5.8760000000000003</c:v>
                </c:pt>
                <c:pt idx="6652">
                  <c:v>5.875</c:v>
                </c:pt>
                <c:pt idx="6653">
                  <c:v>5.9050000000000002</c:v>
                </c:pt>
                <c:pt idx="6654">
                  <c:v>5.8920000000000003</c:v>
                </c:pt>
                <c:pt idx="6655">
                  <c:v>5.8490000000000002</c:v>
                </c:pt>
                <c:pt idx="6656">
                  <c:v>5.8440000000000003</c:v>
                </c:pt>
                <c:pt idx="6657">
                  <c:v>5.8220000000000001</c:v>
                </c:pt>
                <c:pt idx="6658">
                  <c:v>5.8209999999999997</c:v>
                </c:pt>
                <c:pt idx="6659">
                  <c:v>5.7770000000000001</c:v>
                </c:pt>
                <c:pt idx="6660">
                  <c:v>5.8070000000000004</c:v>
                </c:pt>
                <c:pt idx="6661">
                  <c:v>5.8129999999999997</c:v>
                </c:pt>
                <c:pt idx="6662">
                  <c:v>5.8120000000000003</c:v>
                </c:pt>
                <c:pt idx="6663">
                  <c:v>5.798</c:v>
                </c:pt>
                <c:pt idx="6664">
                  <c:v>5.7649999999999997</c:v>
                </c:pt>
                <c:pt idx="6665">
                  <c:v>5.8129999999999997</c:v>
                </c:pt>
                <c:pt idx="6666">
                  <c:v>5.7489999999999997</c:v>
                </c:pt>
                <c:pt idx="6667">
                  <c:v>5.7480000000000002</c:v>
                </c:pt>
                <c:pt idx="6668">
                  <c:v>5.8289999999999997</c:v>
                </c:pt>
                <c:pt idx="6669">
                  <c:v>5.8390000000000004</c:v>
                </c:pt>
                <c:pt idx="6670">
                  <c:v>5.9180000000000001</c:v>
                </c:pt>
                <c:pt idx="6671">
                  <c:v>5.9269999999999996</c:v>
                </c:pt>
                <c:pt idx="6672">
                  <c:v>5.9160000000000004</c:v>
                </c:pt>
                <c:pt idx="6673">
                  <c:v>5.9649999999999999</c:v>
                </c:pt>
                <c:pt idx="6674">
                  <c:v>6.048</c:v>
                </c:pt>
                <c:pt idx="6675">
                  <c:v>6.1379999999999999</c:v>
                </c:pt>
                <c:pt idx="6676">
                  <c:v>6.1680000000000001</c:v>
                </c:pt>
                <c:pt idx="6677">
                  <c:v>6.02</c:v>
                </c:pt>
                <c:pt idx="6678">
                  <c:v>6.1319999999999997</c:v>
                </c:pt>
                <c:pt idx="6679">
                  <c:v>6.0789999999999997</c:v>
                </c:pt>
                <c:pt idx="6680">
                  <c:v>6.2110000000000003</c:v>
                </c:pt>
                <c:pt idx="6681">
                  <c:v>6.0529999999999999</c:v>
                </c:pt>
                <c:pt idx="6682">
                  <c:v>5.8949999999999996</c:v>
                </c:pt>
                <c:pt idx="6683">
                  <c:v>5.8710000000000004</c:v>
                </c:pt>
                <c:pt idx="6684">
                  <c:v>5.87</c:v>
                </c:pt>
                <c:pt idx="6685">
                  <c:v>5.9379999999999997</c:v>
                </c:pt>
                <c:pt idx="6686">
                  <c:v>5.9059999999999997</c:v>
                </c:pt>
                <c:pt idx="6687">
                  <c:v>5.8529999999999998</c:v>
                </c:pt>
                <c:pt idx="6688">
                  <c:v>5.8280000000000003</c:v>
                </c:pt>
                <c:pt idx="6689">
                  <c:v>5.7640000000000002</c:v>
                </c:pt>
                <c:pt idx="6690">
                  <c:v>5.6189999999999998</c:v>
                </c:pt>
                <c:pt idx="6691">
                  <c:v>5.7009999999999996</c:v>
                </c:pt>
                <c:pt idx="6692">
                  <c:v>5.8650000000000002</c:v>
                </c:pt>
                <c:pt idx="6693">
                  <c:v>5.875</c:v>
                </c:pt>
                <c:pt idx="6694">
                  <c:v>5.9850000000000003</c:v>
                </c:pt>
                <c:pt idx="6695">
                  <c:v>5.89</c:v>
                </c:pt>
                <c:pt idx="6696">
                  <c:v>5.899</c:v>
                </c:pt>
                <c:pt idx="6697">
                  <c:v>5.907</c:v>
                </c:pt>
                <c:pt idx="6698">
                  <c:v>5.8440000000000003</c:v>
                </c:pt>
                <c:pt idx="6699">
                  <c:v>5.907</c:v>
                </c:pt>
                <c:pt idx="6700">
                  <c:v>5.8120000000000003</c:v>
                </c:pt>
                <c:pt idx="6701">
                  <c:v>5.8529999999999998</c:v>
                </c:pt>
                <c:pt idx="6702">
                  <c:v>5.8289999999999997</c:v>
                </c:pt>
                <c:pt idx="6703">
                  <c:v>5.7859999999999996</c:v>
                </c:pt>
                <c:pt idx="6704">
                  <c:v>5.7969999999999997</c:v>
                </c:pt>
                <c:pt idx="6705">
                  <c:v>5.7960000000000003</c:v>
                </c:pt>
                <c:pt idx="6706">
                  <c:v>5.8259999999999996</c:v>
                </c:pt>
                <c:pt idx="6707">
                  <c:v>5.8440000000000003</c:v>
                </c:pt>
                <c:pt idx="6708">
                  <c:v>5.8019999999999996</c:v>
                </c:pt>
                <c:pt idx="6709">
                  <c:v>5.8070000000000004</c:v>
                </c:pt>
                <c:pt idx="6710">
                  <c:v>5.7960000000000003</c:v>
                </c:pt>
                <c:pt idx="6711">
                  <c:v>5.8259999999999996</c:v>
                </c:pt>
                <c:pt idx="6712">
                  <c:v>5.8550000000000004</c:v>
                </c:pt>
                <c:pt idx="6713">
                  <c:v>5.8949999999999996</c:v>
                </c:pt>
                <c:pt idx="6714">
                  <c:v>5.9829999999999997</c:v>
                </c:pt>
                <c:pt idx="6715">
                  <c:v>6.0140000000000002</c:v>
                </c:pt>
                <c:pt idx="6716">
                  <c:v>6.032</c:v>
                </c:pt>
                <c:pt idx="6717">
                  <c:v>6.0519999999999996</c:v>
                </c:pt>
                <c:pt idx="6718">
                  <c:v>6.1269999999999998</c:v>
                </c:pt>
                <c:pt idx="6719">
                  <c:v>6.1779999999999999</c:v>
                </c:pt>
                <c:pt idx="6720">
                  <c:v>6.1769999999999996</c:v>
                </c:pt>
                <c:pt idx="6721">
                  <c:v>6.1740000000000004</c:v>
                </c:pt>
                <c:pt idx="6722">
                  <c:v>6.1420000000000003</c:v>
                </c:pt>
                <c:pt idx="6723">
                  <c:v>6.1520000000000001</c:v>
                </c:pt>
                <c:pt idx="6724">
                  <c:v>6.1820000000000004</c:v>
                </c:pt>
                <c:pt idx="6725">
                  <c:v>6.1710000000000003</c:v>
                </c:pt>
                <c:pt idx="6726">
                  <c:v>6.1159999999999997</c:v>
                </c:pt>
                <c:pt idx="6727">
                  <c:v>6.1459999999999999</c:v>
                </c:pt>
                <c:pt idx="6728">
                  <c:v>6.1840000000000002</c:v>
                </c:pt>
                <c:pt idx="6729">
                  <c:v>6.1719999999999997</c:v>
                </c:pt>
                <c:pt idx="6730">
                  <c:v>6.202</c:v>
                </c:pt>
                <c:pt idx="6731">
                  <c:v>6.1890000000000001</c:v>
                </c:pt>
                <c:pt idx="6732">
                  <c:v>6.2190000000000003</c:v>
                </c:pt>
                <c:pt idx="6733">
                  <c:v>6.2359999999999998</c:v>
                </c:pt>
                <c:pt idx="6734">
                  <c:v>6.2450000000000001</c:v>
                </c:pt>
                <c:pt idx="6735">
                  <c:v>6.2229999999999999</c:v>
                </c:pt>
                <c:pt idx="6736">
                  <c:v>6.22</c:v>
                </c:pt>
                <c:pt idx="6737">
                  <c:v>6.24</c:v>
                </c:pt>
                <c:pt idx="6738">
                  <c:v>6.2629999999999999</c:v>
                </c:pt>
                <c:pt idx="6739">
                  <c:v>6.2519999999999998</c:v>
                </c:pt>
                <c:pt idx="6740">
                  <c:v>6.2610000000000001</c:v>
                </c:pt>
                <c:pt idx="6741">
                  <c:v>6.3</c:v>
                </c:pt>
                <c:pt idx="6742">
                  <c:v>6.2779999999999996</c:v>
                </c:pt>
                <c:pt idx="6743">
                  <c:v>6.2569999999999997</c:v>
                </c:pt>
                <c:pt idx="6744">
                  <c:v>6.2560000000000002</c:v>
                </c:pt>
                <c:pt idx="6745">
                  <c:v>6.2549999999999999</c:v>
                </c:pt>
                <c:pt idx="6746">
                  <c:v>6.2619999999999996</c:v>
                </c:pt>
                <c:pt idx="6747">
                  <c:v>6.2610000000000001</c:v>
                </c:pt>
                <c:pt idx="6748">
                  <c:v>6.2789999999999999</c:v>
                </c:pt>
                <c:pt idx="6749">
                  <c:v>6.2880000000000003</c:v>
                </c:pt>
                <c:pt idx="6750">
                  <c:v>6.2869999999999999</c:v>
                </c:pt>
                <c:pt idx="6751">
                  <c:v>6.2939999999999996</c:v>
                </c:pt>
                <c:pt idx="6752">
                  <c:v>6.3239999999999998</c:v>
                </c:pt>
                <c:pt idx="6753">
                  <c:v>6.3090000000000002</c:v>
                </c:pt>
                <c:pt idx="6754">
                  <c:v>6.3179999999999996</c:v>
                </c:pt>
                <c:pt idx="6755">
                  <c:v>6.3070000000000004</c:v>
                </c:pt>
                <c:pt idx="6756">
                  <c:v>6.2610000000000001</c:v>
                </c:pt>
                <c:pt idx="6757">
                  <c:v>6.2380000000000004</c:v>
                </c:pt>
                <c:pt idx="6758">
                  <c:v>6.22</c:v>
                </c:pt>
                <c:pt idx="6759">
                  <c:v>6.1980000000000004</c:v>
                </c:pt>
                <c:pt idx="6760">
                  <c:v>6.1529999999999996</c:v>
                </c:pt>
                <c:pt idx="6761">
                  <c:v>6.1630000000000003</c:v>
                </c:pt>
                <c:pt idx="6762">
                  <c:v>6.1</c:v>
                </c:pt>
                <c:pt idx="6763">
                  <c:v>6.0990000000000002</c:v>
                </c:pt>
                <c:pt idx="6764">
                  <c:v>6.14</c:v>
                </c:pt>
                <c:pt idx="6765">
                  <c:v>6.1369999999999996</c:v>
                </c:pt>
                <c:pt idx="6766">
                  <c:v>6.1349999999999998</c:v>
                </c:pt>
                <c:pt idx="6767">
                  <c:v>6.1520000000000001</c:v>
                </c:pt>
                <c:pt idx="6768">
                  <c:v>6.1509999999999998</c:v>
                </c:pt>
                <c:pt idx="6769">
                  <c:v>6.15</c:v>
                </c:pt>
                <c:pt idx="6770">
                  <c:v>6.157</c:v>
                </c:pt>
                <c:pt idx="6771">
                  <c:v>6.1349999999999998</c:v>
                </c:pt>
                <c:pt idx="6772">
                  <c:v>6.173</c:v>
                </c:pt>
                <c:pt idx="6773">
                  <c:v>6.1929999999999996</c:v>
                </c:pt>
                <c:pt idx="6774">
                  <c:v>6.234</c:v>
                </c:pt>
                <c:pt idx="6775">
                  <c:v>6.21</c:v>
                </c:pt>
                <c:pt idx="6776">
                  <c:v>6.2089999999999996</c:v>
                </c:pt>
                <c:pt idx="6777">
                  <c:v>6.2530000000000001</c:v>
                </c:pt>
                <c:pt idx="6778">
                  <c:v>6.2519999999999998</c:v>
                </c:pt>
                <c:pt idx="6779">
                  <c:v>6.2610000000000001</c:v>
                </c:pt>
                <c:pt idx="6780">
                  <c:v>6.2469999999999999</c:v>
                </c:pt>
                <c:pt idx="6781">
                  <c:v>6.234</c:v>
                </c:pt>
                <c:pt idx="6782">
                  <c:v>6.2240000000000002</c:v>
                </c:pt>
                <c:pt idx="6783">
                  <c:v>6.1710000000000003</c:v>
                </c:pt>
                <c:pt idx="6784">
                  <c:v>6.1890000000000001</c:v>
                </c:pt>
                <c:pt idx="6785">
                  <c:v>6.24</c:v>
                </c:pt>
                <c:pt idx="6786">
                  <c:v>6.2990000000000004</c:v>
                </c:pt>
                <c:pt idx="6787">
                  <c:v>6.2969999999999997</c:v>
                </c:pt>
                <c:pt idx="6788">
                  <c:v>6.3070000000000004</c:v>
                </c:pt>
                <c:pt idx="6789">
                  <c:v>6.3040000000000003</c:v>
                </c:pt>
                <c:pt idx="6790">
                  <c:v>6.3339999999999996</c:v>
                </c:pt>
                <c:pt idx="6791">
                  <c:v>6.351</c:v>
                </c:pt>
                <c:pt idx="6792">
                  <c:v>6.3710000000000004</c:v>
                </c:pt>
                <c:pt idx="6793">
                  <c:v>6.359</c:v>
                </c:pt>
                <c:pt idx="6794">
                  <c:v>6.335</c:v>
                </c:pt>
                <c:pt idx="6795">
                  <c:v>6.3550000000000004</c:v>
                </c:pt>
                <c:pt idx="6796">
                  <c:v>6.3890000000000002</c:v>
                </c:pt>
                <c:pt idx="6797">
                  <c:v>6.367</c:v>
                </c:pt>
                <c:pt idx="6798">
                  <c:v>6.3869999999999996</c:v>
                </c:pt>
                <c:pt idx="6799">
                  <c:v>6.3940000000000001</c:v>
                </c:pt>
                <c:pt idx="6800">
                  <c:v>6.4349999999999996</c:v>
                </c:pt>
                <c:pt idx="6801">
                  <c:v>6.4139999999999997</c:v>
                </c:pt>
                <c:pt idx="6802">
                  <c:v>6.3920000000000003</c:v>
                </c:pt>
                <c:pt idx="6803">
                  <c:v>6.391</c:v>
                </c:pt>
                <c:pt idx="6804">
                  <c:v>6.3659999999999997</c:v>
                </c:pt>
                <c:pt idx="6805">
                  <c:v>6.3650000000000002</c:v>
                </c:pt>
                <c:pt idx="6806">
                  <c:v>6.3609999999999998</c:v>
                </c:pt>
                <c:pt idx="6807">
                  <c:v>6.36</c:v>
                </c:pt>
                <c:pt idx="6808">
                  <c:v>6.3380000000000001</c:v>
                </c:pt>
                <c:pt idx="6809">
                  <c:v>6.3449999999999998</c:v>
                </c:pt>
                <c:pt idx="6810">
                  <c:v>6.3440000000000003</c:v>
                </c:pt>
                <c:pt idx="6811">
                  <c:v>6.351</c:v>
                </c:pt>
                <c:pt idx="6812">
                  <c:v>6.359</c:v>
                </c:pt>
                <c:pt idx="6813">
                  <c:v>6.3650000000000002</c:v>
                </c:pt>
                <c:pt idx="6814">
                  <c:v>6.3129999999999997</c:v>
                </c:pt>
                <c:pt idx="6815">
                  <c:v>6.2779999999999996</c:v>
                </c:pt>
                <c:pt idx="6816">
                  <c:v>6.2140000000000004</c:v>
                </c:pt>
                <c:pt idx="6817">
                  <c:v>6.202</c:v>
                </c:pt>
                <c:pt idx="6818">
                  <c:v>6.2169999999999996</c:v>
                </c:pt>
                <c:pt idx="6819">
                  <c:v>6.1619999999999999</c:v>
                </c:pt>
                <c:pt idx="6820">
                  <c:v>6.069</c:v>
                </c:pt>
                <c:pt idx="6821">
                  <c:v>6.0830000000000002</c:v>
                </c:pt>
                <c:pt idx="6822">
                  <c:v>6.0979999999999999</c:v>
                </c:pt>
                <c:pt idx="6823">
                  <c:v>6.0579999999999998</c:v>
                </c:pt>
                <c:pt idx="6824">
                  <c:v>6.0620000000000003</c:v>
                </c:pt>
                <c:pt idx="6825">
                  <c:v>6.0890000000000004</c:v>
                </c:pt>
                <c:pt idx="6826">
                  <c:v>6.0469999999999997</c:v>
                </c:pt>
                <c:pt idx="6827">
                  <c:v>6.0460000000000003</c:v>
                </c:pt>
                <c:pt idx="6828">
                  <c:v>6.0369999999999999</c:v>
                </c:pt>
                <c:pt idx="6829">
                  <c:v>5.9580000000000002</c:v>
                </c:pt>
                <c:pt idx="6830">
                  <c:v>5.9480000000000004</c:v>
                </c:pt>
                <c:pt idx="6831">
                  <c:v>5.7850000000000001</c:v>
                </c:pt>
                <c:pt idx="6832">
                  <c:v>5.4610000000000003</c:v>
                </c:pt>
                <c:pt idx="6833">
                  <c:v>5.2610000000000001</c:v>
                </c:pt>
                <c:pt idx="6834">
                  <c:v>5.758</c:v>
                </c:pt>
                <c:pt idx="6835">
                  <c:v>5.7750000000000004</c:v>
                </c:pt>
                <c:pt idx="6836">
                  <c:v>5.8890000000000002</c:v>
                </c:pt>
                <c:pt idx="6837">
                  <c:v>5.8949999999999996</c:v>
                </c:pt>
                <c:pt idx="6838">
                  <c:v>5.9039999999999999</c:v>
                </c:pt>
                <c:pt idx="6839">
                  <c:v>5.66</c:v>
                </c:pt>
                <c:pt idx="6840">
                  <c:v>5.3680000000000003</c:v>
                </c:pt>
                <c:pt idx="6841">
                  <c:v>5.1159999999999997</c:v>
                </c:pt>
                <c:pt idx="6842">
                  <c:v>5.2190000000000003</c:v>
                </c:pt>
                <c:pt idx="6843">
                  <c:v>5.2859999999999996</c:v>
                </c:pt>
                <c:pt idx="6844">
                  <c:v>5.306</c:v>
                </c:pt>
                <c:pt idx="6845">
                  <c:v>5.3049999999999997</c:v>
                </c:pt>
                <c:pt idx="6846">
                  <c:v>5.3230000000000004</c:v>
                </c:pt>
                <c:pt idx="6847">
                  <c:v>5.3529999999999998</c:v>
                </c:pt>
                <c:pt idx="6848">
                  <c:v>5.3579999999999997</c:v>
                </c:pt>
                <c:pt idx="6849">
                  <c:v>5.274</c:v>
                </c:pt>
                <c:pt idx="6850">
                  <c:v>5.2409999999999997</c:v>
                </c:pt>
                <c:pt idx="6851">
                  <c:v>5.24</c:v>
                </c:pt>
                <c:pt idx="6852">
                  <c:v>5.2649999999999997</c:v>
                </c:pt>
                <c:pt idx="6853">
                  <c:v>5.2750000000000004</c:v>
                </c:pt>
                <c:pt idx="6854">
                  <c:v>5.2640000000000002</c:v>
                </c:pt>
                <c:pt idx="6855">
                  <c:v>5.1680000000000001</c:v>
                </c:pt>
                <c:pt idx="6856">
                  <c:v>5.1360000000000001</c:v>
                </c:pt>
                <c:pt idx="6857">
                  <c:v>5.0259999999999998</c:v>
                </c:pt>
                <c:pt idx="6858">
                  <c:v>4.9939999999999998</c:v>
                </c:pt>
                <c:pt idx="6859">
                  <c:v>5.024</c:v>
                </c:pt>
                <c:pt idx="6860">
                  <c:v>5.085</c:v>
                </c:pt>
                <c:pt idx="6861">
                  <c:v>5.1150000000000002</c:v>
                </c:pt>
                <c:pt idx="6862">
                  <c:v>5.0780000000000003</c:v>
                </c:pt>
                <c:pt idx="6863">
                  <c:v>5.0670000000000002</c:v>
                </c:pt>
                <c:pt idx="6864">
                  <c:v>5.0759999999999996</c:v>
                </c:pt>
                <c:pt idx="6865">
                  <c:v>5.0540000000000003</c:v>
                </c:pt>
                <c:pt idx="6866">
                  <c:v>5.0529999999999999</c:v>
                </c:pt>
                <c:pt idx="6867">
                  <c:v>5.0359999999999996</c:v>
                </c:pt>
                <c:pt idx="6868">
                  <c:v>5.0670000000000002</c:v>
                </c:pt>
                <c:pt idx="6869">
                  <c:v>5.0869999999999997</c:v>
                </c:pt>
                <c:pt idx="6870">
                  <c:v>4.9800000000000004</c:v>
                </c:pt>
                <c:pt idx="6871">
                  <c:v>5.0259999999999998</c:v>
                </c:pt>
                <c:pt idx="6872">
                  <c:v>5.0149999999999997</c:v>
                </c:pt>
                <c:pt idx="6873">
                  <c:v>5.0140000000000002</c:v>
                </c:pt>
                <c:pt idx="6874">
                  <c:v>4.8869999999999996</c:v>
                </c:pt>
                <c:pt idx="6875">
                  <c:v>4.835</c:v>
                </c:pt>
                <c:pt idx="6876">
                  <c:v>4.7869999999999999</c:v>
                </c:pt>
                <c:pt idx="6877">
                  <c:v>4.859</c:v>
                </c:pt>
                <c:pt idx="6878">
                  <c:v>4.8479999999999999</c:v>
                </c:pt>
                <c:pt idx="6879">
                  <c:v>4.8360000000000003</c:v>
                </c:pt>
                <c:pt idx="6880">
                  <c:v>4.835</c:v>
                </c:pt>
                <c:pt idx="6881">
                  <c:v>4.7249999999999996</c:v>
                </c:pt>
                <c:pt idx="6882">
                  <c:v>4.6619999999999999</c:v>
                </c:pt>
                <c:pt idx="6883">
                  <c:v>4.6710000000000003</c:v>
                </c:pt>
                <c:pt idx="6884">
                  <c:v>4.7110000000000003</c:v>
                </c:pt>
                <c:pt idx="6885">
                  <c:v>4.6379999999999999</c:v>
                </c:pt>
                <c:pt idx="6886">
                  <c:v>4.6310000000000002</c:v>
                </c:pt>
                <c:pt idx="6887">
                  <c:v>4.5270000000000001</c:v>
                </c:pt>
                <c:pt idx="6888">
                  <c:v>4.516</c:v>
                </c:pt>
                <c:pt idx="6889">
                  <c:v>4.5250000000000004</c:v>
                </c:pt>
                <c:pt idx="6890">
                  <c:v>4.5549999999999997</c:v>
                </c:pt>
                <c:pt idx="6891">
                  <c:v>4.5069999999999997</c:v>
                </c:pt>
                <c:pt idx="6892">
                  <c:v>4.34</c:v>
                </c:pt>
                <c:pt idx="6893">
                  <c:v>4.2519999999999998</c:v>
                </c:pt>
                <c:pt idx="6894">
                  <c:v>4.3380000000000001</c:v>
                </c:pt>
                <c:pt idx="6895">
                  <c:v>4.2549999999999999</c:v>
                </c:pt>
                <c:pt idx="6896">
                  <c:v>4.33</c:v>
                </c:pt>
                <c:pt idx="6897">
                  <c:v>4.34</c:v>
                </c:pt>
                <c:pt idx="6898">
                  <c:v>4.34</c:v>
                </c:pt>
                <c:pt idx="6899">
                  <c:v>4.2859999999999996</c:v>
                </c:pt>
                <c:pt idx="6900">
                  <c:v>4.2549999999999999</c:v>
                </c:pt>
                <c:pt idx="6901">
                  <c:v>4.1230000000000002</c:v>
                </c:pt>
                <c:pt idx="6902">
                  <c:v>4.0919999999999996</c:v>
                </c:pt>
                <c:pt idx="6903">
                  <c:v>4.1020000000000003</c:v>
                </c:pt>
                <c:pt idx="6904">
                  <c:v>3.9249999999999998</c:v>
                </c:pt>
                <c:pt idx="6905">
                  <c:v>3.9449999999999998</c:v>
                </c:pt>
                <c:pt idx="6906">
                  <c:v>3.927</c:v>
                </c:pt>
                <c:pt idx="6907">
                  <c:v>4.0709999999999997</c:v>
                </c:pt>
                <c:pt idx="6908">
                  <c:v>3.9969999999999999</c:v>
                </c:pt>
                <c:pt idx="6909">
                  <c:v>4.13</c:v>
                </c:pt>
                <c:pt idx="6910">
                  <c:v>4.1029999999999998</c:v>
                </c:pt>
                <c:pt idx="6911">
                  <c:v>3.9060000000000001</c:v>
                </c:pt>
                <c:pt idx="6912">
                  <c:v>3.9049999999999998</c:v>
                </c:pt>
                <c:pt idx="6913">
                  <c:v>3.7589999999999999</c:v>
                </c:pt>
                <c:pt idx="6914">
                  <c:v>3.7280000000000002</c:v>
                </c:pt>
                <c:pt idx="6915">
                  <c:v>3.782</c:v>
                </c:pt>
                <c:pt idx="6916">
                  <c:v>3.8439999999999999</c:v>
                </c:pt>
                <c:pt idx="6917">
                  <c:v>3.823</c:v>
                </c:pt>
                <c:pt idx="6918">
                  <c:v>3.8519999999999999</c:v>
                </c:pt>
                <c:pt idx="6919">
                  <c:v>3.883</c:v>
                </c:pt>
                <c:pt idx="6920">
                  <c:v>3.8959999999999999</c:v>
                </c:pt>
                <c:pt idx="6921">
                  <c:v>3.8849999999999998</c:v>
                </c:pt>
                <c:pt idx="6922">
                  <c:v>3.8330000000000002</c:v>
                </c:pt>
                <c:pt idx="6923">
                  <c:v>3.7280000000000002</c:v>
                </c:pt>
                <c:pt idx="6924">
                  <c:v>3.718</c:v>
                </c:pt>
                <c:pt idx="6925">
                  <c:v>3.6989999999999998</c:v>
                </c:pt>
                <c:pt idx="6926">
                  <c:v>3.72</c:v>
                </c:pt>
                <c:pt idx="6927">
                  <c:v>3.73</c:v>
                </c:pt>
                <c:pt idx="6928">
                  <c:v>3.7389999999999999</c:v>
                </c:pt>
                <c:pt idx="6929">
                  <c:v>3.6970000000000001</c:v>
                </c:pt>
                <c:pt idx="6930">
                  <c:v>3.6059999999999999</c:v>
                </c:pt>
                <c:pt idx="6931">
                  <c:v>3.5539999999999998</c:v>
                </c:pt>
                <c:pt idx="6932">
                  <c:v>3.5750000000000002</c:v>
                </c:pt>
                <c:pt idx="6933">
                  <c:v>3.5939999999999999</c:v>
                </c:pt>
                <c:pt idx="6934">
                  <c:v>3.6349999999999998</c:v>
                </c:pt>
                <c:pt idx="6935">
                  <c:v>3.6579999999999999</c:v>
                </c:pt>
                <c:pt idx="6936">
                  <c:v>3.6469999999999998</c:v>
                </c:pt>
                <c:pt idx="6937">
                  <c:v>3.6989999999999998</c:v>
                </c:pt>
                <c:pt idx="6938">
                  <c:v>3.6560000000000001</c:v>
                </c:pt>
                <c:pt idx="6939">
                  <c:v>3.7069999999999999</c:v>
                </c:pt>
                <c:pt idx="6940">
                  <c:v>3.6779999999999999</c:v>
                </c:pt>
                <c:pt idx="6941">
                  <c:v>3.6160000000000001</c:v>
                </c:pt>
                <c:pt idx="6942">
                  <c:v>3.6560000000000001</c:v>
                </c:pt>
                <c:pt idx="6943">
                  <c:v>3.6970000000000001</c:v>
                </c:pt>
                <c:pt idx="6944">
                  <c:v>3.637</c:v>
                </c:pt>
                <c:pt idx="6945">
                  <c:v>3.6160000000000001</c:v>
                </c:pt>
                <c:pt idx="6946">
                  <c:v>3.6259999999999999</c:v>
                </c:pt>
                <c:pt idx="6947">
                  <c:v>3.6360000000000001</c:v>
                </c:pt>
                <c:pt idx="6948">
                  <c:v>3.5939999999999999</c:v>
                </c:pt>
                <c:pt idx="6949">
                  <c:v>3.5449999999999999</c:v>
                </c:pt>
                <c:pt idx="6950">
                  <c:v>3.544</c:v>
                </c:pt>
                <c:pt idx="6951">
                  <c:v>3.5539999999999998</c:v>
                </c:pt>
                <c:pt idx="6952">
                  <c:v>3.5019999999999998</c:v>
                </c:pt>
                <c:pt idx="6953">
                  <c:v>3.4809999999999999</c:v>
                </c:pt>
                <c:pt idx="6954">
                  <c:v>3.41</c:v>
                </c:pt>
                <c:pt idx="6955">
                  <c:v>3.4929999999999999</c:v>
                </c:pt>
                <c:pt idx="6956">
                  <c:v>3.5129999999999999</c:v>
                </c:pt>
                <c:pt idx="6957">
                  <c:v>3.44</c:v>
                </c:pt>
                <c:pt idx="6958">
                  <c:v>3.4390000000000001</c:v>
                </c:pt>
                <c:pt idx="6959">
                  <c:v>3.452</c:v>
                </c:pt>
                <c:pt idx="6960">
                  <c:v>3.5339999999999998</c:v>
                </c:pt>
                <c:pt idx="6961">
                  <c:v>3.6259999999999999</c:v>
                </c:pt>
                <c:pt idx="6962">
                  <c:v>3.6560000000000001</c:v>
                </c:pt>
                <c:pt idx="6963">
                  <c:v>3.6459999999999999</c:v>
                </c:pt>
                <c:pt idx="6964">
                  <c:v>3.6579999999999999</c:v>
                </c:pt>
                <c:pt idx="6965">
                  <c:v>3.6150000000000002</c:v>
                </c:pt>
                <c:pt idx="6966">
                  <c:v>3.6360000000000001</c:v>
                </c:pt>
                <c:pt idx="6967">
                  <c:v>3.6459999999999999</c:v>
                </c:pt>
                <c:pt idx="6968">
                  <c:v>3.617</c:v>
                </c:pt>
                <c:pt idx="6969">
                  <c:v>3.5750000000000002</c:v>
                </c:pt>
                <c:pt idx="6970">
                  <c:v>3.5950000000000002</c:v>
                </c:pt>
                <c:pt idx="6971">
                  <c:v>3.6150000000000002</c:v>
                </c:pt>
                <c:pt idx="6972">
                  <c:v>3.6150000000000002</c:v>
                </c:pt>
                <c:pt idx="6973">
                  <c:v>3.6059999999999999</c:v>
                </c:pt>
                <c:pt idx="6974">
                  <c:v>3.5129999999999999</c:v>
                </c:pt>
                <c:pt idx="6975">
                  <c:v>3.544</c:v>
                </c:pt>
                <c:pt idx="6976">
                  <c:v>3.512</c:v>
                </c:pt>
                <c:pt idx="6977">
                  <c:v>3.532</c:v>
                </c:pt>
                <c:pt idx="6978">
                  <c:v>3.5209999999999999</c:v>
                </c:pt>
                <c:pt idx="6979">
                  <c:v>3.544</c:v>
                </c:pt>
                <c:pt idx="6980">
                  <c:v>3.544</c:v>
                </c:pt>
                <c:pt idx="6981">
                  <c:v>3.532</c:v>
                </c:pt>
                <c:pt idx="6982">
                  <c:v>3.5630000000000002</c:v>
                </c:pt>
                <c:pt idx="6983">
                  <c:v>3.524</c:v>
                </c:pt>
                <c:pt idx="6984">
                  <c:v>3.5129999999999999</c:v>
                </c:pt>
                <c:pt idx="6985">
                  <c:v>3.5339999999999998</c:v>
                </c:pt>
                <c:pt idx="6986">
                  <c:v>3.5219999999999998</c:v>
                </c:pt>
                <c:pt idx="6987">
                  <c:v>3.5009999999999999</c:v>
                </c:pt>
                <c:pt idx="6988">
                  <c:v>3.5449999999999999</c:v>
                </c:pt>
                <c:pt idx="6989">
                  <c:v>3.472</c:v>
                </c:pt>
                <c:pt idx="6990">
                  <c:v>3.4409999999999998</c:v>
                </c:pt>
                <c:pt idx="6991">
                  <c:v>3.419</c:v>
                </c:pt>
                <c:pt idx="6992">
                  <c:v>3.419</c:v>
                </c:pt>
                <c:pt idx="6993">
                  <c:v>3.431</c:v>
                </c:pt>
                <c:pt idx="6994">
                  <c:v>3.431</c:v>
                </c:pt>
                <c:pt idx="6995">
                  <c:v>3.399</c:v>
                </c:pt>
                <c:pt idx="6996">
                  <c:v>3.3679999999999999</c:v>
                </c:pt>
                <c:pt idx="6997">
                  <c:v>3.4390000000000001</c:v>
                </c:pt>
                <c:pt idx="6998">
                  <c:v>3.3690000000000002</c:v>
                </c:pt>
                <c:pt idx="6999">
                  <c:v>3.379</c:v>
                </c:pt>
                <c:pt idx="7000">
                  <c:v>3.4</c:v>
                </c:pt>
                <c:pt idx="7001">
                  <c:v>3.45</c:v>
                </c:pt>
                <c:pt idx="7002">
                  <c:v>3.46</c:v>
                </c:pt>
                <c:pt idx="7003">
                  <c:v>3.4209999999999998</c:v>
                </c:pt>
                <c:pt idx="7004">
                  <c:v>3.41</c:v>
                </c:pt>
                <c:pt idx="7005">
                  <c:v>3.3690000000000002</c:v>
                </c:pt>
                <c:pt idx="7006">
                  <c:v>3.367</c:v>
                </c:pt>
                <c:pt idx="7007">
                  <c:v>3.4390000000000001</c:v>
                </c:pt>
                <c:pt idx="7008">
                  <c:v>3.41</c:v>
                </c:pt>
                <c:pt idx="7009">
                  <c:v>3.3690000000000002</c:v>
                </c:pt>
                <c:pt idx="7010">
                  <c:v>3.254</c:v>
                </c:pt>
                <c:pt idx="7011">
                  <c:v>3.2639999999999998</c:v>
                </c:pt>
                <c:pt idx="7012">
                  <c:v>3.2559999999999998</c:v>
                </c:pt>
                <c:pt idx="7013">
                  <c:v>3.214</c:v>
                </c:pt>
                <c:pt idx="7014">
                  <c:v>2.823</c:v>
                </c:pt>
                <c:pt idx="7015">
                  <c:v>2.73</c:v>
                </c:pt>
                <c:pt idx="7016">
                  <c:v>2.74</c:v>
                </c:pt>
                <c:pt idx="7017">
                  <c:v>2.5249999999999999</c:v>
                </c:pt>
                <c:pt idx="7018">
                  <c:v>2.1869999999999998</c:v>
                </c:pt>
                <c:pt idx="7019">
                  <c:v>2.2069999999999999</c:v>
                </c:pt>
                <c:pt idx="7020">
                  <c:v>2.2480000000000002</c:v>
                </c:pt>
                <c:pt idx="7021">
                  <c:v>2.37</c:v>
                </c:pt>
                <c:pt idx="7022">
                  <c:v>2.4020000000000001</c:v>
                </c:pt>
                <c:pt idx="7023">
                  <c:v>2.371</c:v>
                </c:pt>
                <c:pt idx="7024">
                  <c:v>2.371</c:v>
                </c:pt>
                <c:pt idx="7025">
                  <c:v>2.371</c:v>
                </c:pt>
                <c:pt idx="7026">
                  <c:v>2.36</c:v>
                </c:pt>
                <c:pt idx="7027">
                  <c:v>2.2789999999999999</c:v>
                </c:pt>
                <c:pt idx="7028">
                  <c:v>2.238</c:v>
                </c:pt>
                <c:pt idx="7029">
                  <c:v>2.2069999999999999</c:v>
                </c:pt>
                <c:pt idx="7030">
                  <c:v>2.1760000000000002</c:v>
                </c:pt>
                <c:pt idx="7031">
                  <c:v>2.2160000000000002</c:v>
                </c:pt>
                <c:pt idx="7032">
                  <c:v>2.2170000000000001</c:v>
                </c:pt>
                <c:pt idx="7033">
                  <c:v>2.2789999999999999</c:v>
                </c:pt>
                <c:pt idx="7034">
                  <c:v>2.2480000000000002</c:v>
                </c:pt>
                <c:pt idx="7035">
                  <c:v>2.258</c:v>
                </c:pt>
                <c:pt idx="7036">
                  <c:v>2.2069999999999999</c:v>
                </c:pt>
                <c:pt idx="7037">
                  <c:v>2.2170000000000001</c:v>
                </c:pt>
                <c:pt idx="7038">
                  <c:v>2.1869999999999998</c:v>
                </c:pt>
                <c:pt idx="7039">
                  <c:v>2.1960000000000002</c:v>
                </c:pt>
                <c:pt idx="7040">
                  <c:v>2.2269999999999999</c:v>
                </c:pt>
                <c:pt idx="7041">
                  <c:v>2.2069999999999999</c:v>
                </c:pt>
                <c:pt idx="7042">
                  <c:v>2.1560000000000001</c:v>
                </c:pt>
                <c:pt idx="7043">
                  <c:v>2.1459999999999999</c:v>
                </c:pt>
                <c:pt idx="7044">
                  <c:v>2.145</c:v>
                </c:pt>
                <c:pt idx="7045">
                  <c:v>2.1040000000000001</c:v>
                </c:pt>
                <c:pt idx="7046">
                  <c:v>2.0129999999999999</c:v>
                </c:pt>
                <c:pt idx="7047">
                  <c:v>2.012</c:v>
                </c:pt>
                <c:pt idx="7048">
                  <c:v>2.0640000000000001</c:v>
                </c:pt>
                <c:pt idx="7049">
                  <c:v>2.0529999999999999</c:v>
                </c:pt>
                <c:pt idx="7050">
                  <c:v>2.012</c:v>
                </c:pt>
                <c:pt idx="7051">
                  <c:v>1.839</c:v>
                </c:pt>
                <c:pt idx="7052">
                  <c:v>1.7869999999999999</c:v>
                </c:pt>
                <c:pt idx="7053">
                  <c:v>1.8380000000000001</c:v>
                </c:pt>
                <c:pt idx="7054">
                  <c:v>1.8380000000000001</c:v>
                </c:pt>
                <c:pt idx="7055">
                  <c:v>1.8380000000000001</c:v>
                </c:pt>
                <c:pt idx="7056">
                  <c:v>1.879</c:v>
                </c:pt>
                <c:pt idx="7057">
                  <c:v>1.9</c:v>
                </c:pt>
                <c:pt idx="7058">
                  <c:v>1.9510000000000001</c:v>
                </c:pt>
                <c:pt idx="7059">
                  <c:v>1.93</c:v>
                </c:pt>
                <c:pt idx="7060">
                  <c:v>1.9410000000000001</c:v>
                </c:pt>
                <c:pt idx="7061">
                  <c:v>1.9510000000000001</c:v>
                </c:pt>
                <c:pt idx="7062">
                  <c:v>1.9610000000000001</c:v>
                </c:pt>
                <c:pt idx="7063">
                  <c:v>1.9810000000000001</c:v>
                </c:pt>
                <c:pt idx="7064">
                  <c:v>1.879</c:v>
                </c:pt>
                <c:pt idx="7065">
                  <c:v>1.8380000000000001</c:v>
                </c:pt>
                <c:pt idx="7066">
                  <c:v>1.7769999999999999</c:v>
                </c:pt>
                <c:pt idx="7067">
                  <c:v>1.726</c:v>
                </c:pt>
                <c:pt idx="7068">
                  <c:v>1.7869999999999999</c:v>
                </c:pt>
                <c:pt idx="7069">
                  <c:v>1.746</c:v>
                </c:pt>
                <c:pt idx="7070">
                  <c:v>1.798</c:v>
                </c:pt>
                <c:pt idx="7071">
                  <c:v>1.736</c:v>
                </c:pt>
                <c:pt idx="7072">
                  <c:v>1.6950000000000001</c:v>
                </c:pt>
                <c:pt idx="7073">
                  <c:v>1.7150000000000001</c:v>
                </c:pt>
                <c:pt idx="7074">
                  <c:v>1.6439999999999999</c:v>
                </c:pt>
                <c:pt idx="7075">
                  <c:v>1.675</c:v>
                </c:pt>
                <c:pt idx="7076">
                  <c:v>1.6950000000000001</c:v>
                </c:pt>
                <c:pt idx="7077">
                  <c:v>1.7150000000000001</c:v>
                </c:pt>
                <c:pt idx="7078">
                  <c:v>1.756</c:v>
                </c:pt>
                <c:pt idx="7079">
                  <c:v>1.706</c:v>
                </c:pt>
                <c:pt idx="7080">
                  <c:v>1.7050000000000001</c:v>
                </c:pt>
                <c:pt idx="7081">
                  <c:v>1.6850000000000001</c:v>
                </c:pt>
                <c:pt idx="7082">
                  <c:v>1.6950000000000001</c:v>
                </c:pt>
                <c:pt idx="7083">
                  <c:v>1.7150000000000001</c:v>
                </c:pt>
                <c:pt idx="7084">
                  <c:v>1.746</c:v>
                </c:pt>
                <c:pt idx="7085">
                  <c:v>1.736</c:v>
                </c:pt>
                <c:pt idx="7086">
                  <c:v>1.7150000000000001</c:v>
                </c:pt>
                <c:pt idx="7087">
                  <c:v>1.7250000000000001</c:v>
                </c:pt>
                <c:pt idx="7088">
                  <c:v>1.736</c:v>
                </c:pt>
                <c:pt idx="7089">
                  <c:v>1.716</c:v>
                </c:pt>
                <c:pt idx="7090">
                  <c:v>1.7150000000000001</c:v>
                </c:pt>
                <c:pt idx="7091">
                  <c:v>1.6850000000000001</c:v>
                </c:pt>
                <c:pt idx="7092">
                  <c:v>1.675</c:v>
                </c:pt>
                <c:pt idx="7093">
                  <c:v>1.665</c:v>
                </c:pt>
                <c:pt idx="7094">
                  <c:v>1.675</c:v>
                </c:pt>
                <c:pt idx="7095">
                  <c:v>1.552</c:v>
                </c:pt>
                <c:pt idx="7096">
                  <c:v>1.5720000000000001</c:v>
                </c:pt>
                <c:pt idx="7097">
                  <c:v>1.593</c:v>
                </c:pt>
                <c:pt idx="7098">
                  <c:v>1.603</c:v>
                </c:pt>
                <c:pt idx="7099">
                  <c:v>1.6240000000000001</c:v>
                </c:pt>
                <c:pt idx="7100">
                  <c:v>1.613</c:v>
                </c:pt>
                <c:pt idx="7101">
                  <c:v>1.7050000000000001</c:v>
                </c:pt>
                <c:pt idx="7102">
                  <c:v>1.6950000000000001</c:v>
                </c:pt>
                <c:pt idx="7103">
                  <c:v>1.716</c:v>
                </c:pt>
                <c:pt idx="7104">
                  <c:v>1.7050000000000001</c:v>
                </c:pt>
                <c:pt idx="7105">
                  <c:v>1.726</c:v>
                </c:pt>
                <c:pt idx="7106">
                  <c:v>1.706</c:v>
                </c:pt>
                <c:pt idx="7107">
                  <c:v>1.7569999999999999</c:v>
                </c:pt>
                <c:pt idx="7108">
                  <c:v>1.7569999999999999</c:v>
                </c:pt>
                <c:pt idx="7109">
                  <c:v>1.756</c:v>
                </c:pt>
                <c:pt idx="7110">
                  <c:v>1.756</c:v>
                </c:pt>
                <c:pt idx="7111">
                  <c:v>1.7569999999999999</c:v>
                </c:pt>
                <c:pt idx="7112">
                  <c:v>1.736</c:v>
                </c:pt>
                <c:pt idx="7113">
                  <c:v>1.726</c:v>
                </c:pt>
                <c:pt idx="7114">
                  <c:v>1.7050000000000001</c:v>
                </c:pt>
                <c:pt idx="7115">
                  <c:v>1.736</c:v>
                </c:pt>
                <c:pt idx="7116">
                  <c:v>1.746</c:v>
                </c:pt>
                <c:pt idx="7117">
                  <c:v>1.746</c:v>
                </c:pt>
                <c:pt idx="7118">
                  <c:v>1.746</c:v>
                </c:pt>
                <c:pt idx="7119">
                  <c:v>1.736</c:v>
                </c:pt>
                <c:pt idx="7120">
                  <c:v>1.736</c:v>
                </c:pt>
                <c:pt idx="7121">
                  <c:v>1.7569999999999999</c:v>
                </c:pt>
                <c:pt idx="7122">
                  <c:v>1.7569999999999999</c:v>
                </c:pt>
                <c:pt idx="7123">
                  <c:v>1.7669999999999999</c:v>
                </c:pt>
                <c:pt idx="7124">
                  <c:v>1.766</c:v>
                </c:pt>
                <c:pt idx="7125">
                  <c:v>1.7669999999999999</c:v>
                </c:pt>
                <c:pt idx="7126">
                  <c:v>1.7569999999999999</c:v>
                </c:pt>
                <c:pt idx="7127">
                  <c:v>1.7569999999999999</c:v>
                </c:pt>
                <c:pt idx="7128">
                  <c:v>1.7769999999999999</c:v>
                </c:pt>
                <c:pt idx="7129">
                  <c:v>1.7869999999999999</c:v>
                </c:pt>
                <c:pt idx="7130">
                  <c:v>1.7869999999999999</c:v>
                </c:pt>
                <c:pt idx="7131">
                  <c:v>1.7669999999999999</c:v>
                </c:pt>
                <c:pt idx="7132">
                  <c:v>1.7869999999999999</c:v>
                </c:pt>
                <c:pt idx="7133">
                  <c:v>1.7969999999999999</c:v>
                </c:pt>
                <c:pt idx="7134">
                  <c:v>1.8280000000000001</c:v>
                </c:pt>
                <c:pt idx="7135">
                  <c:v>1.839</c:v>
                </c:pt>
                <c:pt idx="7136">
                  <c:v>1.8180000000000001</c:v>
                </c:pt>
                <c:pt idx="7137">
                  <c:v>1.849</c:v>
                </c:pt>
                <c:pt idx="7138">
                  <c:v>1.8480000000000001</c:v>
                </c:pt>
                <c:pt idx="7139">
                  <c:v>1.8580000000000001</c:v>
                </c:pt>
                <c:pt idx="7140">
                  <c:v>1.839</c:v>
                </c:pt>
                <c:pt idx="7141">
                  <c:v>1.8380000000000001</c:v>
                </c:pt>
                <c:pt idx="7142">
                  <c:v>1.8180000000000001</c:v>
                </c:pt>
                <c:pt idx="7143">
                  <c:v>1.8380000000000001</c:v>
                </c:pt>
                <c:pt idx="7144">
                  <c:v>1.8069999999999999</c:v>
                </c:pt>
                <c:pt idx="7145">
                  <c:v>1.8280000000000001</c:v>
                </c:pt>
                <c:pt idx="7146">
                  <c:v>1.798</c:v>
                </c:pt>
                <c:pt idx="7147">
                  <c:v>1.7869999999999999</c:v>
                </c:pt>
                <c:pt idx="7148">
                  <c:v>1.7769999999999999</c:v>
                </c:pt>
                <c:pt idx="7149">
                  <c:v>1.8080000000000001</c:v>
                </c:pt>
                <c:pt idx="7150">
                  <c:v>1.7869999999999999</c:v>
                </c:pt>
                <c:pt idx="7151">
                  <c:v>1.7869999999999999</c:v>
                </c:pt>
                <c:pt idx="7152">
                  <c:v>1.756</c:v>
                </c:pt>
                <c:pt idx="7153">
                  <c:v>1.746</c:v>
                </c:pt>
                <c:pt idx="7154">
                  <c:v>1.706</c:v>
                </c:pt>
                <c:pt idx="7155">
                  <c:v>1.7050000000000001</c:v>
                </c:pt>
                <c:pt idx="7156">
                  <c:v>1.7050000000000001</c:v>
                </c:pt>
                <c:pt idx="7157">
                  <c:v>1.7050000000000001</c:v>
                </c:pt>
                <c:pt idx="7158">
                  <c:v>1.7050000000000001</c:v>
                </c:pt>
                <c:pt idx="7159">
                  <c:v>1.736</c:v>
                </c:pt>
                <c:pt idx="7160">
                  <c:v>1.716</c:v>
                </c:pt>
                <c:pt idx="7161">
                  <c:v>1.726</c:v>
                </c:pt>
                <c:pt idx="7162">
                  <c:v>1.7204999999999999</c:v>
                </c:pt>
                <c:pt idx="7163">
                  <c:v>1.7101999999999999</c:v>
                </c:pt>
                <c:pt idx="7164">
                  <c:v>1.7209000000000001</c:v>
                </c:pt>
                <c:pt idx="7165">
                  <c:v>1.7105999999999999</c:v>
                </c:pt>
                <c:pt idx="7166">
                  <c:v>1.7310000000000001</c:v>
                </c:pt>
                <c:pt idx="7167">
                  <c:v>1.7306999999999999</c:v>
                </c:pt>
                <c:pt idx="7168">
                  <c:v>1.7613000000000001</c:v>
                </c:pt>
                <c:pt idx="7169">
                  <c:v>1.7618</c:v>
                </c:pt>
                <c:pt idx="7170">
                  <c:v>1.7617</c:v>
                </c:pt>
                <c:pt idx="7171">
                  <c:v>1.7514000000000001</c:v>
                </c:pt>
                <c:pt idx="7172">
                  <c:v>1.7512000000000001</c:v>
                </c:pt>
                <c:pt idx="7173">
                  <c:v>1.7511000000000001</c:v>
                </c:pt>
                <c:pt idx="7174">
                  <c:v>1.7414000000000001</c:v>
                </c:pt>
                <c:pt idx="7175">
                  <c:v>1.7515000000000001</c:v>
                </c:pt>
                <c:pt idx="7176">
                  <c:v>1.7514000000000001</c:v>
                </c:pt>
                <c:pt idx="7177">
                  <c:v>1.7512000000000001</c:v>
                </c:pt>
                <c:pt idx="7178">
                  <c:v>1.7715000000000001</c:v>
                </c:pt>
                <c:pt idx="7179">
                  <c:v>1.7618</c:v>
                </c:pt>
                <c:pt idx="7180">
                  <c:v>1.7515000000000001</c:v>
                </c:pt>
                <c:pt idx="7181">
                  <c:v>1.7412000000000001</c:v>
                </c:pt>
                <c:pt idx="7182">
                  <c:v>1.7512000000000001</c:v>
                </c:pt>
                <c:pt idx="7183">
                  <c:v>1.7408999999999999</c:v>
                </c:pt>
                <c:pt idx="7184">
                  <c:v>1.7414000000000001</c:v>
                </c:pt>
                <c:pt idx="7185">
                  <c:v>1.7208000000000001</c:v>
                </c:pt>
                <c:pt idx="7186">
                  <c:v>1.7310000000000001</c:v>
                </c:pt>
                <c:pt idx="7187">
                  <c:v>1.7305999999999999</c:v>
                </c:pt>
                <c:pt idx="7188">
                  <c:v>1.7508999999999999</c:v>
                </c:pt>
                <c:pt idx="7189">
                  <c:v>1.7413000000000001</c:v>
                </c:pt>
                <c:pt idx="7190">
                  <c:v>1.7412000000000001</c:v>
                </c:pt>
                <c:pt idx="7191">
                  <c:v>1.7204999999999999</c:v>
                </c:pt>
                <c:pt idx="7192">
                  <c:v>1.7305999999999999</c:v>
                </c:pt>
                <c:pt idx="7193">
                  <c:v>1.7516</c:v>
                </c:pt>
                <c:pt idx="7194">
                  <c:v>1.7413000000000001</c:v>
                </c:pt>
                <c:pt idx="7195">
                  <c:v>1.7206999999999999</c:v>
                </c:pt>
                <c:pt idx="7196">
                  <c:v>1.7306999999999999</c:v>
                </c:pt>
                <c:pt idx="7197">
                  <c:v>1.7408999999999999</c:v>
                </c:pt>
                <c:pt idx="7198">
                  <c:v>1.7311000000000001</c:v>
                </c:pt>
                <c:pt idx="7199">
                  <c:v>1.7208000000000001</c:v>
                </c:pt>
                <c:pt idx="7200">
                  <c:v>1.7104999999999999</c:v>
                </c:pt>
                <c:pt idx="7201">
                  <c:v>1.7000999999999999</c:v>
                </c:pt>
                <c:pt idx="7202">
                  <c:v>1.7203999999999999</c:v>
                </c:pt>
                <c:pt idx="7203">
                  <c:v>1.7209000000000001</c:v>
                </c:pt>
                <c:pt idx="7204">
                  <c:v>1.7003999999999999</c:v>
                </c:pt>
                <c:pt idx="7205">
                  <c:v>1.7104999999999999</c:v>
                </c:pt>
                <c:pt idx="7206">
                  <c:v>1.7102999999999999</c:v>
                </c:pt>
                <c:pt idx="7207">
                  <c:v>1.7203999999999999</c:v>
                </c:pt>
                <c:pt idx="7208">
                  <c:v>1.7209000000000001</c:v>
                </c:pt>
                <c:pt idx="7209">
                  <c:v>1.6900999999999999</c:v>
                </c:pt>
                <c:pt idx="7210">
                  <c:v>1.6900999999999999</c:v>
                </c:pt>
                <c:pt idx="7211">
                  <c:v>1.6796</c:v>
                </c:pt>
                <c:pt idx="7212">
                  <c:v>1.7</c:v>
                </c:pt>
                <c:pt idx="7213">
                  <c:v>1.7107000000000001</c:v>
                </c:pt>
                <c:pt idx="7214">
                  <c:v>1.7104999999999999</c:v>
                </c:pt>
                <c:pt idx="7215">
                  <c:v>1.7101999999999999</c:v>
                </c:pt>
                <c:pt idx="7216">
                  <c:v>1.7203999999999999</c:v>
                </c:pt>
                <c:pt idx="7217">
                  <c:v>1.7209000000000001</c:v>
                </c:pt>
                <c:pt idx="7218">
                  <c:v>1.7105999999999999</c:v>
                </c:pt>
                <c:pt idx="7219">
                  <c:v>1.7104999999999999</c:v>
                </c:pt>
                <c:pt idx="7220">
                  <c:v>1.7000999999999999</c:v>
                </c:pt>
                <c:pt idx="7221">
                  <c:v>1.7</c:v>
                </c:pt>
                <c:pt idx="7222">
                  <c:v>1.7209000000000001</c:v>
                </c:pt>
                <c:pt idx="7223">
                  <c:v>1.7105999999999999</c:v>
                </c:pt>
                <c:pt idx="7224">
                  <c:v>1.7002999999999999</c:v>
                </c:pt>
                <c:pt idx="7225">
                  <c:v>1.7000999999999999</c:v>
                </c:pt>
                <c:pt idx="7226">
                  <c:v>1.7</c:v>
                </c:pt>
                <c:pt idx="7227">
                  <c:v>1.6901999999999999</c:v>
                </c:pt>
                <c:pt idx="7228">
                  <c:v>1.6798999999999999</c:v>
                </c:pt>
                <c:pt idx="7229">
                  <c:v>1.6798</c:v>
                </c:pt>
                <c:pt idx="7230">
                  <c:v>1.6796</c:v>
                </c:pt>
                <c:pt idx="7231">
                  <c:v>1.7</c:v>
                </c:pt>
                <c:pt idx="7232">
                  <c:v>1.7004999999999999</c:v>
                </c:pt>
                <c:pt idx="7233">
                  <c:v>1.6900999999999999</c:v>
                </c:pt>
                <c:pt idx="7234">
                  <c:v>1.6696</c:v>
                </c:pt>
                <c:pt idx="7235">
                  <c:v>1.6183000000000001</c:v>
                </c:pt>
                <c:pt idx="7236">
                  <c:v>1.6284000000000001</c:v>
                </c:pt>
                <c:pt idx="7237">
                  <c:v>1.6391</c:v>
                </c:pt>
                <c:pt idx="7238">
                  <c:v>1.5777000000000001</c:v>
                </c:pt>
                <c:pt idx="7239">
                  <c:v>1.5981000000000001</c:v>
                </c:pt>
                <c:pt idx="7240">
                  <c:v>1.6081000000000001</c:v>
                </c:pt>
                <c:pt idx="7241">
                  <c:v>1.6591</c:v>
                </c:pt>
                <c:pt idx="7242">
                  <c:v>1.6084000000000001</c:v>
                </c:pt>
                <c:pt idx="7243">
                  <c:v>1.6288</c:v>
                </c:pt>
                <c:pt idx="7244">
                  <c:v>1.6083000000000001</c:v>
                </c:pt>
                <c:pt idx="7245">
                  <c:v>1.6081000000000001</c:v>
                </c:pt>
                <c:pt idx="7246">
                  <c:v>1.6387</c:v>
                </c:pt>
                <c:pt idx="7247">
                  <c:v>1.6084000000000001</c:v>
                </c:pt>
                <c:pt idx="7248">
                  <c:v>1.6134999999999999</c:v>
                </c:pt>
                <c:pt idx="7249">
                  <c:v>1.639</c:v>
                </c:pt>
                <c:pt idx="7250">
                  <c:v>1.6387</c:v>
                </c:pt>
                <c:pt idx="7251">
                  <c:v>1.6489</c:v>
                </c:pt>
                <c:pt idx="7252">
                  <c:v>1.6698999999999999</c:v>
                </c:pt>
                <c:pt idx="7253">
                  <c:v>1.6596</c:v>
                </c:pt>
                <c:pt idx="7254">
                  <c:v>1.6595</c:v>
                </c:pt>
                <c:pt idx="7255">
                  <c:v>1.6694</c:v>
                </c:pt>
                <c:pt idx="7256">
                  <c:v>1.6284000000000001</c:v>
                </c:pt>
                <c:pt idx="7257">
                  <c:v>1.6186</c:v>
                </c:pt>
                <c:pt idx="7258">
                  <c:v>1.5981000000000001</c:v>
                </c:pt>
                <c:pt idx="7259">
                  <c:v>1.649</c:v>
                </c:pt>
                <c:pt idx="7260">
                  <c:v>1.6693</c:v>
                </c:pt>
                <c:pt idx="7261">
                  <c:v>1.6698</c:v>
                </c:pt>
                <c:pt idx="7262">
                  <c:v>1.6798999999999999</c:v>
                </c:pt>
                <c:pt idx="7263">
                  <c:v>1.6798</c:v>
                </c:pt>
                <c:pt idx="7264">
                  <c:v>1.6694</c:v>
                </c:pt>
                <c:pt idx="7265">
                  <c:v>1.7</c:v>
                </c:pt>
                <c:pt idx="7266">
                  <c:v>1.68</c:v>
                </c:pt>
                <c:pt idx="7267">
                  <c:v>1.6697</c:v>
                </c:pt>
                <c:pt idx="7268">
                  <c:v>1.639</c:v>
                </c:pt>
                <c:pt idx="7269">
                  <c:v>1.6387</c:v>
                </c:pt>
                <c:pt idx="7270">
                  <c:v>1.6387</c:v>
                </c:pt>
                <c:pt idx="7271">
                  <c:v>1.6391</c:v>
                </c:pt>
                <c:pt idx="7272">
                  <c:v>1.6493</c:v>
                </c:pt>
                <c:pt idx="7273">
                  <c:v>1.639</c:v>
                </c:pt>
                <c:pt idx="7274">
                  <c:v>1.6081000000000001</c:v>
                </c:pt>
                <c:pt idx="7275">
                  <c:v>1.5467</c:v>
                </c:pt>
                <c:pt idx="7276">
                  <c:v>1.5778000000000001</c:v>
                </c:pt>
                <c:pt idx="7277">
                  <c:v>1.5572999999999999</c:v>
                </c:pt>
                <c:pt idx="7278">
                  <c:v>1.5571999999999999</c:v>
                </c:pt>
                <c:pt idx="7279">
                  <c:v>1.5979000000000001</c:v>
                </c:pt>
                <c:pt idx="7280">
                  <c:v>1.6080000000000001</c:v>
                </c:pt>
                <c:pt idx="7281">
                  <c:v>1.5982000000000001</c:v>
                </c:pt>
                <c:pt idx="7282">
                  <c:v>1.5367999999999999</c:v>
                </c:pt>
                <c:pt idx="7283">
                  <c:v>1.5673999999999999</c:v>
                </c:pt>
                <c:pt idx="7284">
                  <c:v>1.5671999999999999</c:v>
                </c:pt>
                <c:pt idx="7285">
                  <c:v>1.6487000000000001</c:v>
                </c:pt>
                <c:pt idx="7286">
                  <c:v>1.6493</c:v>
                </c:pt>
                <c:pt idx="7287">
                  <c:v>1.6798</c:v>
                </c:pt>
                <c:pt idx="7288">
                  <c:v>1.6592</c:v>
                </c:pt>
                <c:pt idx="7289">
                  <c:v>1.6795</c:v>
                </c:pt>
                <c:pt idx="7290">
                  <c:v>1.68</c:v>
                </c:pt>
                <c:pt idx="7291">
                  <c:v>1.6595</c:v>
                </c:pt>
                <c:pt idx="7292">
                  <c:v>1.6492</c:v>
                </c:pt>
                <c:pt idx="7293">
                  <c:v>1.6285000000000001</c:v>
                </c:pt>
                <c:pt idx="7294">
                  <c:v>1.5875999999999999</c:v>
                </c:pt>
                <c:pt idx="7295">
                  <c:v>1.496</c:v>
                </c:pt>
                <c:pt idx="7296">
                  <c:v>1.4858</c:v>
                </c:pt>
                <c:pt idx="7297">
                  <c:v>1.4449000000000001</c:v>
                </c:pt>
                <c:pt idx="7298">
                  <c:v>1.4140999999999999</c:v>
                </c:pt>
                <c:pt idx="7299">
                  <c:v>1.4241999999999999</c:v>
                </c:pt>
                <c:pt idx="7300">
                  <c:v>1.4142999999999999</c:v>
                </c:pt>
                <c:pt idx="7301">
                  <c:v>1.2203999999999999</c:v>
                </c:pt>
                <c:pt idx="7302">
                  <c:v>1.2101</c:v>
                </c:pt>
                <c:pt idx="7303">
                  <c:v>1.21</c:v>
                </c:pt>
                <c:pt idx="7304">
                  <c:v>1.2099</c:v>
                </c:pt>
                <c:pt idx="7305">
                  <c:v>1.2</c:v>
                </c:pt>
                <c:pt idx="7306">
                  <c:v>1.2101</c:v>
                </c:pt>
                <c:pt idx="7307">
                  <c:v>1.21</c:v>
                </c:pt>
                <c:pt idx="7308">
                  <c:v>1.21</c:v>
                </c:pt>
                <c:pt idx="7309">
                  <c:v>1.2101999999999999</c:v>
                </c:pt>
                <c:pt idx="7310">
                  <c:v>1.2101999999999999</c:v>
                </c:pt>
                <c:pt idx="7311">
                  <c:v>1.2101</c:v>
                </c:pt>
                <c:pt idx="7312">
                  <c:v>1.21</c:v>
                </c:pt>
                <c:pt idx="7313">
                  <c:v>1.2202</c:v>
                </c:pt>
                <c:pt idx="7314">
                  <c:v>1.2203999999999999</c:v>
                </c:pt>
                <c:pt idx="7315">
                  <c:v>1.2202999999999999</c:v>
                </c:pt>
                <c:pt idx="7316">
                  <c:v>1.21</c:v>
                </c:pt>
                <c:pt idx="7317">
                  <c:v>1.2202</c:v>
                </c:pt>
                <c:pt idx="7318">
                  <c:v>1.2203999999999999</c:v>
                </c:pt>
                <c:pt idx="7319">
                  <c:v>1.2101999999999999</c:v>
                </c:pt>
                <c:pt idx="7320">
                  <c:v>1.1999</c:v>
                </c:pt>
                <c:pt idx="7321">
                  <c:v>1.1998</c:v>
                </c:pt>
                <c:pt idx="7322">
                  <c:v>1.21</c:v>
                </c:pt>
                <c:pt idx="7323">
                  <c:v>1.2101999999999999</c:v>
                </c:pt>
                <c:pt idx="7324">
                  <c:v>1.2</c:v>
                </c:pt>
                <c:pt idx="7325">
                  <c:v>1.1999</c:v>
                </c:pt>
                <c:pt idx="7326">
                  <c:v>1.1998</c:v>
                </c:pt>
                <c:pt idx="7327">
                  <c:v>1.2202</c:v>
                </c:pt>
                <c:pt idx="7328">
                  <c:v>1.2101999999999999</c:v>
                </c:pt>
                <c:pt idx="7329">
                  <c:v>1.2</c:v>
                </c:pt>
                <c:pt idx="7330">
                  <c:v>1.1897</c:v>
                </c:pt>
                <c:pt idx="7331">
                  <c:v>1.1896</c:v>
                </c:pt>
                <c:pt idx="7332">
                  <c:v>1.1692</c:v>
                </c:pt>
                <c:pt idx="7333">
                  <c:v>1.1796</c:v>
                </c:pt>
                <c:pt idx="7334">
                  <c:v>1.1692</c:v>
                </c:pt>
                <c:pt idx="7335">
                  <c:v>1.1488</c:v>
                </c:pt>
                <c:pt idx="7336">
                  <c:v>1.1896</c:v>
                </c:pt>
                <c:pt idx="7337">
                  <c:v>1.1898</c:v>
                </c:pt>
                <c:pt idx="7338">
                  <c:v>1.1998</c:v>
                </c:pt>
                <c:pt idx="7339">
                  <c:v>1.21</c:v>
                </c:pt>
                <c:pt idx="7340">
                  <c:v>1.1896</c:v>
                </c:pt>
                <c:pt idx="7341">
                  <c:v>1.1898</c:v>
                </c:pt>
                <c:pt idx="7342">
                  <c:v>1.1796</c:v>
                </c:pt>
                <c:pt idx="7343">
                  <c:v>1.1897</c:v>
                </c:pt>
                <c:pt idx="7344">
                  <c:v>1.1896</c:v>
                </c:pt>
                <c:pt idx="7345">
                  <c:v>1.1794</c:v>
                </c:pt>
                <c:pt idx="7346">
                  <c:v>1.1898</c:v>
                </c:pt>
                <c:pt idx="7347">
                  <c:v>1.1796</c:v>
                </c:pt>
                <c:pt idx="7348">
                  <c:v>1.1693</c:v>
                </c:pt>
                <c:pt idx="7349">
                  <c:v>1.1692</c:v>
                </c:pt>
                <c:pt idx="7350">
                  <c:v>1.1589</c:v>
                </c:pt>
                <c:pt idx="7351">
                  <c:v>1.1592</c:v>
                </c:pt>
                <c:pt idx="7352">
                  <c:v>1.1591</c:v>
                </c:pt>
                <c:pt idx="7353">
                  <c:v>1.1386000000000001</c:v>
                </c:pt>
                <c:pt idx="7354">
                  <c:v>1.159</c:v>
                </c:pt>
                <c:pt idx="7355">
                  <c:v>1.1694</c:v>
                </c:pt>
                <c:pt idx="7356">
                  <c:v>1.1694</c:v>
                </c:pt>
                <c:pt idx="7357">
                  <c:v>1.1591</c:v>
                </c:pt>
                <c:pt idx="7358">
                  <c:v>1.1692</c:v>
                </c:pt>
                <c:pt idx="7359">
                  <c:v>1.1692</c:v>
                </c:pt>
                <c:pt idx="7360">
                  <c:v>1.1540999999999999</c:v>
                </c:pt>
                <c:pt idx="7361">
                  <c:v>1.1592</c:v>
                </c:pt>
                <c:pt idx="7362">
                  <c:v>1.1591</c:v>
                </c:pt>
                <c:pt idx="7363">
                  <c:v>1.159</c:v>
                </c:pt>
                <c:pt idx="7364">
                  <c:v>1.1692</c:v>
                </c:pt>
                <c:pt idx="7365">
                  <c:v>1.1694</c:v>
                </c:pt>
                <c:pt idx="7366">
                  <c:v>1.1592</c:v>
                </c:pt>
                <c:pt idx="7367">
                  <c:v>1.1591</c:v>
                </c:pt>
                <c:pt idx="7368">
                  <c:v>1.1692</c:v>
                </c:pt>
                <c:pt idx="7369">
                  <c:v>1.1691</c:v>
                </c:pt>
                <c:pt idx="7370">
                  <c:v>1.1694</c:v>
                </c:pt>
                <c:pt idx="7371">
                  <c:v>1.1795</c:v>
                </c:pt>
                <c:pt idx="7372">
                  <c:v>1.1794</c:v>
                </c:pt>
                <c:pt idx="7373">
                  <c:v>1.1896</c:v>
                </c:pt>
                <c:pt idx="7374">
                  <c:v>1.1898</c:v>
                </c:pt>
                <c:pt idx="7375">
                  <c:v>1.1898</c:v>
                </c:pt>
                <c:pt idx="7376">
                  <c:v>1.1897</c:v>
                </c:pt>
                <c:pt idx="7377">
                  <c:v>1.1896</c:v>
                </c:pt>
                <c:pt idx="7378">
                  <c:v>1.1794</c:v>
                </c:pt>
                <c:pt idx="7379">
                  <c:v>1.1796</c:v>
                </c:pt>
                <c:pt idx="7380">
                  <c:v>1.1694</c:v>
                </c:pt>
                <c:pt idx="7381">
                  <c:v>1.1591</c:v>
                </c:pt>
                <c:pt idx="7382">
                  <c:v>1.1081000000000001</c:v>
                </c:pt>
                <c:pt idx="7383">
                  <c:v>1.0672999999999999</c:v>
                </c:pt>
                <c:pt idx="7384">
                  <c:v>1.0775999999999999</c:v>
                </c:pt>
                <c:pt idx="7385">
                  <c:v>1.0775999999999999</c:v>
                </c:pt>
                <c:pt idx="7386">
                  <c:v>1.1285000000000001</c:v>
                </c:pt>
                <c:pt idx="7387">
                  <c:v>1.1183000000000001</c:v>
                </c:pt>
                <c:pt idx="7388">
                  <c:v>1.1386000000000001</c:v>
                </c:pt>
                <c:pt idx="7389">
                  <c:v>1.149</c:v>
                </c:pt>
                <c:pt idx="7390">
                  <c:v>1.149</c:v>
                </c:pt>
                <c:pt idx="7391">
                  <c:v>1.1489</c:v>
                </c:pt>
                <c:pt idx="7392">
                  <c:v>1.1692</c:v>
                </c:pt>
                <c:pt idx="7393">
                  <c:v>1.1692</c:v>
                </c:pt>
                <c:pt idx="7394">
                  <c:v>1.1694</c:v>
                </c:pt>
                <c:pt idx="7395">
                  <c:v>1.1592</c:v>
                </c:pt>
                <c:pt idx="7396">
                  <c:v>1.1387</c:v>
                </c:pt>
                <c:pt idx="7397">
                  <c:v>1.1183000000000001</c:v>
                </c:pt>
                <c:pt idx="7398">
                  <c:v>1.1080000000000001</c:v>
                </c:pt>
                <c:pt idx="7399">
                  <c:v>1.1082000000000001</c:v>
                </c:pt>
                <c:pt idx="7400">
                  <c:v>1.1184000000000001</c:v>
                </c:pt>
                <c:pt idx="7401">
                  <c:v>1.0980000000000001</c:v>
                </c:pt>
                <c:pt idx="7402">
                  <c:v>1.0979000000000001</c:v>
                </c:pt>
                <c:pt idx="7403">
                  <c:v>1.1488</c:v>
                </c:pt>
                <c:pt idx="7404">
                  <c:v>1.1388</c:v>
                </c:pt>
                <c:pt idx="7405">
                  <c:v>1.1184000000000001</c:v>
                </c:pt>
                <c:pt idx="7406">
                  <c:v>1.1285000000000001</c:v>
                </c:pt>
                <c:pt idx="7407">
                  <c:v>1.159</c:v>
                </c:pt>
                <c:pt idx="7408">
                  <c:v>1.1692</c:v>
                </c:pt>
                <c:pt idx="7409">
                  <c:v>1.1694</c:v>
                </c:pt>
                <c:pt idx="7410">
                  <c:v>1.1592</c:v>
                </c:pt>
                <c:pt idx="7411">
                  <c:v>1.1692</c:v>
                </c:pt>
                <c:pt idx="7412">
                  <c:v>1.1691</c:v>
                </c:pt>
                <c:pt idx="7413">
                  <c:v>1.1592</c:v>
                </c:pt>
                <c:pt idx="7414">
                  <c:v>1.1592</c:v>
                </c:pt>
                <c:pt idx="7415">
                  <c:v>1.1387</c:v>
                </c:pt>
                <c:pt idx="7416">
                  <c:v>1.1284000000000001</c:v>
                </c:pt>
                <c:pt idx="7417">
                  <c:v>1.1284000000000001</c:v>
                </c:pt>
                <c:pt idx="7418">
                  <c:v>1.1286</c:v>
                </c:pt>
                <c:pt idx="7419">
                  <c:v>1.1082000000000001</c:v>
                </c:pt>
                <c:pt idx="7420">
                  <c:v>1.0878000000000001</c:v>
                </c:pt>
                <c:pt idx="7421">
                  <c:v>1.1183000000000001</c:v>
                </c:pt>
                <c:pt idx="7422">
                  <c:v>1.0978000000000001</c:v>
                </c:pt>
                <c:pt idx="7423">
                  <c:v>1.0980000000000001</c:v>
                </c:pt>
                <c:pt idx="7424">
                  <c:v>1.0980000000000001</c:v>
                </c:pt>
                <c:pt idx="7425">
                  <c:v>1.0878000000000001</c:v>
                </c:pt>
                <c:pt idx="7426">
                  <c:v>1.0979000000000001</c:v>
                </c:pt>
                <c:pt idx="7427">
                  <c:v>1.0672999999999999</c:v>
                </c:pt>
                <c:pt idx="7428">
                  <c:v>1.0673999999999999</c:v>
                </c:pt>
                <c:pt idx="7429">
                  <c:v>1.0266</c:v>
                </c:pt>
                <c:pt idx="7430">
                  <c:v>1.0469999999999999</c:v>
                </c:pt>
                <c:pt idx="7431">
                  <c:v>1.0265</c:v>
                </c:pt>
                <c:pt idx="7432">
                  <c:v>1.0468999999999999</c:v>
                </c:pt>
                <c:pt idx="7433">
                  <c:v>1.0163</c:v>
                </c:pt>
                <c:pt idx="7434">
                  <c:v>1.0673999999999999</c:v>
                </c:pt>
                <c:pt idx="7435">
                  <c:v>1.0673999999999999</c:v>
                </c:pt>
                <c:pt idx="7436">
                  <c:v>1.0672999999999999</c:v>
                </c:pt>
                <c:pt idx="7437">
                  <c:v>1.0773999999999999</c:v>
                </c:pt>
                <c:pt idx="7438">
                  <c:v>1.0875999999999999</c:v>
                </c:pt>
                <c:pt idx="7439">
                  <c:v>1.0878000000000001</c:v>
                </c:pt>
                <c:pt idx="7440">
                  <c:v>1.0979000000000001</c:v>
                </c:pt>
                <c:pt idx="7441">
                  <c:v>1.1182000000000001</c:v>
                </c:pt>
                <c:pt idx="7442">
                  <c:v>1.0806</c:v>
                </c:pt>
                <c:pt idx="7443">
                  <c:v>1.0397000000000001</c:v>
                </c:pt>
                <c:pt idx="7444">
                  <c:v>1.0397000000000001</c:v>
                </c:pt>
                <c:pt idx="7445">
                  <c:v>1.0396000000000001</c:v>
                </c:pt>
                <c:pt idx="7446">
                  <c:v>1.0190999999999999</c:v>
                </c:pt>
                <c:pt idx="7447">
                  <c:v>0.96819999999999995</c:v>
                </c:pt>
                <c:pt idx="7448">
                  <c:v>0.92730000000000001</c:v>
                </c:pt>
                <c:pt idx="7449">
                  <c:v>0.90690000000000004</c:v>
                </c:pt>
                <c:pt idx="7450">
                  <c:v>0.84550000000000003</c:v>
                </c:pt>
                <c:pt idx="7451">
                  <c:v>0.85570000000000002</c:v>
                </c:pt>
                <c:pt idx="7452">
                  <c:v>0.88649999999999995</c:v>
                </c:pt>
                <c:pt idx="7453">
                  <c:v>0.87619999999999998</c:v>
                </c:pt>
                <c:pt idx="7454">
                  <c:v>0.80479999999999996</c:v>
                </c:pt>
                <c:pt idx="7455">
                  <c:v>0.81489999999999996</c:v>
                </c:pt>
                <c:pt idx="7456">
                  <c:v>0.82509999999999994</c:v>
                </c:pt>
                <c:pt idx="7457">
                  <c:v>0.81499999999999995</c:v>
                </c:pt>
                <c:pt idx="7458">
                  <c:v>0.90690000000000004</c:v>
                </c:pt>
                <c:pt idx="7459">
                  <c:v>0.87619999999999998</c:v>
                </c:pt>
                <c:pt idx="7460">
                  <c:v>0.85570000000000002</c:v>
                </c:pt>
                <c:pt idx="7461">
                  <c:v>0.84550000000000003</c:v>
                </c:pt>
                <c:pt idx="7462">
                  <c:v>0.87629999999999997</c:v>
                </c:pt>
                <c:pt idx="7463">
                  <c:v>0.85580000000000001</c:v>
                </c:pt>
                <c:pt idx="7464">
                  <c:v>0.84550000000000003</c:v>
                </c:pt>
                <c:pt idx="7465">
                  <c:v>0.88629999999999998</c:v>
                </c:pt>
                <c:pt idx="7466">
                  <c:v>0.89670000000000005</c:v>
                </c:pt>
                <c:pt idx="7467">
                  <c:v>0.87619999999999998</c:v>
                </c:pt>
                <c:pt idx="7468">
                  <c:v>0.87619999999999998</c:v>
                </c:pt>
                <c:pt idx="7469">
                  <c:v>0.87619999999999998</c:v>
                </c:pt>
                <c:pt idx="7470">
                  <c:v>0.88629999999999998</c:v>
                </c:pt>
                <c:pt idx="7471">
                  <c:v>0.89670000000000005</c:v>
                </c:pt>
                <c:pt idx="7472">
                  <c:v>0.89670000000000005</c:v>
                </c:pt>
                <c:pt idx="7473">
                  <c:v>0.88639999999999997</c:v>
                </c:pt>
                <c:pt idx="7474">
                  <c:v>0.88639999999999997</c:v>
                </c:pt>
                <c:pt idx="7475">
                  <c:v>0.89659999999999995</c:v>
                </c:pt>
                <c:pt idx="7476">
                  <c:v>0.91710000000000003</c:v>
                </c:pt>
                <c:pt idx="7477">
                  <c:v>0.90690000000000004</c:v>
                </c:pt>
                <c:pt idx="7478">
                  <c:v>0.90690000000000004</c:v>
                </c:pt>
                <c:pt idx="7479">
                  <c:v>0.91700000000000004</c:v>
                </c:pt>
                <c:pt idx="7480">
                  <c:v>0.9476</c:v>
                </c:pt>
                <c:pt idx="7481">
                  <c:v>0.97840000000000005</c:v>
                </c:pt>
                <c:pt idx="7482">
                  <c:v>0.95789999999999997</c:v>
                </c:pt>
                <c:pt idx="7483">
                  <c:v>0.9375</c:v>
                </c:pt>
                <c:pt idx="7484">
                  <c:v>0.92720000000000002</c:v>
                </c:pt>
                <c:pt idx="7485">
                  <c:v>0.95779999999999998</c:v>
                </c:pt>
                <c:pt idx="7486">
                  <c:v>0.94779999999999998</c:v>
                </c:pt>
                <c:pt idx="7487">
                  <c:v>0.9375</c:v>
                </c:pt>
                <c:pt idx="7488">
                  <c:v>0.92730000000000001</c:v>
                </c:pt>
                <c:pt idx="7489">
                  <c:v>0.95779999999999998</c:v>
                </c:pt>
                <c:pt idx="7490">
                  <c:v>0.93740000000000001</c:v>
                </c:pt>
                <c:pt idx="7491">
                  <c:v>0.9375</c:v>
                </c:pt>
                <c:pt idx="7492">
                  <c:v>0.9375</c:v>
                </c:pt>
                <c:pt idx="7493">
                  <c:v>0.94769999999999999</c:v>
                </c:pt>
                <c:pt idx="7494">
                  <c:v>0.9476</c:v>
                </c:pt>
                <c:pt idx="7495">
                  <c:v>0.9476</c:v>
                </c:pt>
                <c:pt idx="7496">
                  <c:v>0.94779999999999998</c:v>
                </c:pt>
                <c:pt idx="7497">
                  <c:v>0.94769999999999999</c:v>
                </c:pt>
                <c:pt idx="7498">
                  <c:v>0.95789999999999997</c:v>
                </c:pt>
                <c:pt idx="7499">
                  <c:v>0.96809999999999996</c:v>
                </c:pt>
                <c:pt idx="7500">
                  <c:v>0.98850000000000005</c:v>
                </c:pt>
                <c:pt idx="7501">
                  <c:v>0.98860000000000003</c:v>
                </c:pt>
                <c:pt idx="7502">
                  <c:v>0.98860000000000003</c:v>
                </c:pt>
                <c:pt idx="7503">
                  <c:v>0.96819999999999995</c:v>
                </c:pt>
                <c:pt idx="7504">
                  <c:v>0.96809999999999996</c:v>
                </c:pt>
                <c:pt idx="7505">
                  <c:v>0.95779999999999998</c:v>
                </c:pt>
                <c:pt idx="7506">
                  <c:v>0.96819999999999995</c:v>
                </c:pt>
                <c:pt idx="7507">
                  <c:v>0.95789999999999997</c:v>
                </c:pt>
                <c:pt idx="7508">
                  <c:v>0.93740000000000001</c:v>
                </c:pt>
                <c:pt idx="7509">
                  <c:v>0.9476</c:v>
                </c:pt>
                <c:pt idx="7510">
                  <c:v>0.94779999999999998</c:v>
                </c:pt>
                <c:pt idx="7511">
                  <c:v>0.94769999999999999</c:v>
                </c:pt>
                <c:pt idx="7512">
                  <c:v>0.94769999999999999</c:v>
                </c:pt>
                <c:pt idx="7513">
                  <c:v>0.9476</c:v>
                </c:pt>
                <c:pt idx="7514">
                  <c:v>0.93740000000000001</c:v>
                </c:pt>
                <c:pt idx="7515">
                  <c:v>0.94779999999999998</c:v>
                </c:pt>
                <c:pt idx="7516">
                  <c:v>0.9375</c:v>
                </c:pt>
                <c:pt idx="7517">
                  <c:v>0.94769999999999999</c:v>
                </c:pt>
                <c:pt idx="7518">
                  <c:v>0.93740000000000001</c:v>
                </c:pt>
                <c:pt idx="7519">
                  <c:v>0.92720000000000002</c:v>
                </c:pt>
                <c:pt idx="7520">
                  <c:v>0.93759999999999999</c:v>
                </c:pt>
                <c:pt idx="7521">
                  <c:v>0.92730000000000001</c:v>
                </c:pt>
                <c:pt idx="7522">
                  <c:v>0.92730000000000001</c:v>
                </c:pt>
                <c:pt idx="7523">
                  <c:v>0.93740000000000001</c:v>
                </c:pt>
                <c:pt idx="7524">
                  <c:v>0.93740000000000001</c:v>
                </c:pt>
                <c:pt idx="7525">
                  <c:v>0.93759999999999999</c:v>
                </c:pt>
                <c:pt idx="7526">
                  <c:v>0.9375</c:v>
                </c:pt>
                <c:pt idx="7527">
                  <c:v>0.92730000000000001</c:v>
                </c:pt>
                <c:pt idx="7528">
                  <c:v>0.92720000000000002</c:v>
                </c:pt>
                <c:pt idx="7529">
                  <c:v>0.91700000000000004</c:v>
                </c:pt>
                <c:pt idx="7530">
                  <c:v>0.90690000000000004</c:v>
                </c:pt>
                <c:pt idx="7531">
                  <c:v>0.88639999999999997</c:v>
                </c:pt>
                <c:pt idx="7532">
                  <c:v>0.89659999999999995</c:v>
                </c:pt>
                <c:pt idx="7533">
                  <c:v>0.89659999999999995</c:v>
                </c:pt>
                <c:pt idx="7534">
                  <c:v>0.89649999999999996</c:v>
                </c:pt>
                <c:pt idx="7535">
                  <c:v>0.91710000000000003</c:v>
                </c:pt>
                <c:pt idx="7536">
                  <c:v>0.91710000000000003</c:v>
                </c:pt>
                <c:pt idx="7537">
                  <c:v>0.91700000000000004</c:v>
                </c:pt>
                <c:pt idx="7538">
                  <c:v>0.92720000000000002</c:v>
                </c:pt>
                <c:pt idx="7539">
                  <c:v>0.94779999999999998</c:v>
                </c:pt>
                <c:pt idx="7540">
                  <c:v>0.94769999999999999</c:v>
                </c:pt>
                <c:pt idx="7541">
                  <c:v>0.9375</c:v>
                </c:pt>
                <c:pt idx="7542">
                  <c:v>0.93740000000000001</c:v>
                </c:pt>
                <c:pt idx="7543">
                  <c:v>0.95779999999999998</c:v>
                </c:pt>
                <c:pt idx="7544">
                  <c:v>0.94779999999999998</c:v>
                </c:pt>
                <c:pt idx="7545">
                  <c:v>0.94769999999999999</c:v>
                </c:pt>
                <c:pt idx="7546">
                  <c:v>0.94769999999999999</c:v>
                </c:pt>
                <c:pt idx="7547">
                  <c:v>0.9476</c:v>
                </c:pt>
                <c:pt idx="7548">
                  <c:v>0.92720000000000002</c:v>
                </c:pt>
                <c:pt idx="7549">
                  <c:v>0.9375</c:v>
                </c:pt>
                <c:pt idx="7550">
                  <c:v>0.94769999999999999</c:v>
                </c:pt>
                <c:pt idx="7551">
                  <c:v>0.9375</c:v>
                </c:pt>
                <c:pt idx="7552">
                  <c:v>0.9476</c:v>
                </c:pt>
                <c:pt idx="7553">
                  <c:v>0.93740000000000001</c:v>
                </c:pt>
                <c:pt idx="7554">
                  <c:v>0.9375</c:v>
                </c:pt>
                <c:pt idx="7555">
                  <c:v>0.94769999999999999</c:v>
                </c:pt>
                <c:pt idx="7556">
                  <c:v>0.9476</c:v>
                </c:pt>
                <c:pt idx="7557">
                  <c:v>0.93740000000000001</c:v>
                </c:pt>
                <c:pt idx="7558">
                  <c:v>0.94779999999999998</c:v>
                </c:pt>
                <c:pt idx="7559">
                  <c:v>0.9375</c:v>
                </c:pt>
                <c:pt idx="7560">
                  <c:v>0.9375</c:v>
                </c:pt>
                <c:pt idx="7561">
                  <c:v>0.92720000000000002</c:v>
                </c:pt>
                <c:pt idx="7562">
                  <c:v>0.92720000000000002</c:v>
                </c:pt>
                <c:pt idx="7563">
                  <c:v>0.92730000000000001</c:v>
                </c:pt>
                <c:pt idx="7564">
                  <c:v>0.92730000000000001</c:v>
                </c:pt>
                <c:pt idx="7565">
                  <c:v>0.92720000000000002</c:v>
                </c:pt>
                <c:pt idx="7566">
                  <c:v>0.90680000000000005</c:v>
                </c:pt>
                <c:pt idx="7567">
                  <c:v>0.92730000000000001</c:v>
                </c:pt>
                <c:pt idx="7568">
                  <c:v>0.92730000000000001</c:v>
                </c:pt>
                <c:pt idx="7569">
                  <c:v>0.90690000000000004</c:v>
                </c:pt>
                <c:pt idx="7570">
                  <c:v>0.90680000000000005</c:v>
                </c:pt>
                <c:pt idx="7571">
                  <c:v>0.90680000000000005</c:v>
                </c:pt>
                <c:pt idx="7572">
                  <c:v>0.90690000000000004</c:v>
                </c:pt>
                <c:pt idx="7573">
                  <c:v>0.89670000000000005</c:v>
                </c:pt>
                <c:pt idx="7574">
                  <c:v>0.88639999999999997</c:v>
                </c:pt>
                <c:pt idx="7575">
                  <c:v>0.88639999999999997</c:v>
                </c:pt>
                <c:pt idx="7576">
                  <c:v>0.88629999999999998</c:v>
                </c:pt>
                <c:pt idx="7577">
                  <c:v>0.89670000000000005</c:v>
                </c:pt>
                <c:pt idx="7578">
                  <c:v>0.88639999999999997</c:v>
                </c:pt>
                <c:pt idx="7579">
                  <c:v>0.87619999999999998</c:v>
                </c:pt>
                <c:pt idx="7580">
                  <c:v>0.8659</c:v>
                </c:pt>
                <c:pt idx="7581">
                  <c:v>0.87609999999999999</c:v>
                </c:pt>
                <c:pt idx="7582">
                  <c:v>0.88649999999999995</c:v>
                </c:pt>
                <c:pt idx="7583">
                  <c:v>0.88639999999999997</c:v>
                </c:pt>
                <c:pt idx="7584">
                  <c:v>0.85570000000000002</c:v>
                </c:pt>
                <c:pt idx="7585">
                  <c:v>0.8659</c:v>
                </c:pt>
                <c:pt idx="7586">
                  <c:v>0.92730000000000001</c:v>
                </c:pt>
                <c:pt idx="7587">
                  <c:v>0.91710000000000003</c:v>
                </c:pt>
                <c:pt idx="7588">
                  <c:v>0.89659999999999995</c:v>
                </c:pt>
                <c:pt idx="7589">
                  <c:v>0.91700000000000004</c:v>
                </c:pt>
                <c:pt idx="7590">
                  <c:v>0.90690000000000004</c:v>
                </c:pt>
                <c:pt idx="7591">
                  <c:v>0.89670000000000005</c:v>
                </c:pt>
                <c:pt idx="7592">
                  <c:v>0.86599999999999999</c:v>
                </c:pt>
                <c:pt idx="7593">
                  <c:v>0.85570000000000002</c:v>
                </c:pt>
                <c:pt idx="7594">
                  <c:v>0.8659</c:v>
                </c:pt>
                <c:pt idx="7595">
                  <c:v>0.87629999999999997</c:v>
                </c:pt>
                <c:pt idx="7596">
                  <c:v>0.86599999999999999</c:v>
                </c:pt>
                <c:pt idx="7597">
                  <c:v>0.86599999999999999</c:v>
                </c:pt>
                <c:pt idx="7598">
                  <c:v>0.87609999999999999</c:v>
                </c:pt>
                <c:pt idx="7599">
                  <c:v>0.8659</c:v>
                </c:pt>
                <c:pt idx="7600">
                  <c:v>0.87619999999999998</c:v>
                </c:pt>
                <c:pt idx="7601">
                  <c:v>0.86599999999999999</c:v>
                </c:pt>
                <c:pt idx="7602">
                  <c:v>0.87619999999999998</c:v>
                </c:pt>
                <c:pt idx="7603">
                  <c:v>0.89659999999999995</c:v>
                </c:pt>
                <c:pt idx="7604">
                  <c:v>0.90690000000000004</c:v>
                </c:pt>
                <c:pt idx="7605">
                  <c:v>0.92730000000000001</c:v>
                </c:pt>
                <c:pt idx="7606">
                  <c:v>0.92730000000000001</c:v>
                </c:pt>
                <c:pt idx="7607">
                  <c:v>0.90680000000000005</c:v>
                </c:pt>
                <c:pt idx="7608">
                  <c:v>0.91700000000000004</c:v>
                </c:pt>
                <c:pt idx="7609">
                  <c:v>0.92730000000000001</c:v>
                </c:pt>
                <c:pt idx="7610">
                  <c:v>0.91710000000000003</c:v>
                </c:pt>
                <c:pt idx="7611">
                  <c:v>0.92730000000000001</c:v>
                </c:pt>
                <c:pt idx="7612">
                  <c:v>0.91700000000000004</c:v>
                </c:pt>
                <c:pt idx="7613">
                  <c:v>0.92720000000000002</c:v>
                </c:pt>
                <c:pt idx="7614">
                  <c:v>0.9375</c:v>
                </c:pt>
                <c:pt idx="7615">
                  <c:v>0.91710000000000003</c:v>
                </c:pt>
                <c:pt idx="7616">
                  <c:v>0.90690000000000004</c:v>
                </c:pt>
                <c:pt idx="7617">
                  <c:v>0.90680000000000005</c:v>
                </c:pt>
                <c:pt idx="7618">
                  <c:v>0.90669999999999995</c:v>
                </c:pt>
                <c:pt idx="7619">
                  <c:v>0.92730000000000001</c:v>
                </c:pt>
                <c:pt idx="7620">
                  <c:v>0.92730000000000001</c:v>
                </c:pt>
                <c:pt idx="7621">
                  <c:v>0.92720000000000002</c:v>
                </c:pt>
                <c:pt idx="7622">
                  <c:v>0.93740000000000001</c:v>
                </c:pt>
                <c:pt idx="7623">
                  <c:v>0.94779999999999998</c:v>
                </c:pt>
                <c:pt idx="7624">
                  <c:v>0.95789999999999997</c:v>
                </c:pt>
                <c:pt idx="7625">
                  <c:v>0.94769999999999999</c:v>
                </c:pt>
                <c:pt idx="7626">
                  <c:v>0.93740000000000001</c:v>
                </c:pt>
                <c:pt idx="7627">
                  <c:v>0.9476</c:v>
                </c:pt>
                <c:pt idx="7628">
                  <c:v>0.95799999999999996</c:v>
                </c:pt>
                <c:pt idx="7629">
                  <c:v>0.94769999999999999</c:v>
                </c:pt>
                <c:pt idx="7630">
                  <c:v>0.95789999999999997</c:v>
                </c:pt>
                <c:pt idx="7631">
                  <c:v>0.9476</c:v>
                </c:pt>
                <c:pt idx="7632">
                  <c:v>0.93740000000000001</c:v>
                </c:pt>
                <c:pt idx="7633">
                  <c:v>0.94779999999999998</c:v>
                </c:pt>
                <c:pt idx="7634">
                  <c:v>0.94769999999999999</c:v>
                </c:pt>
                <c:pt idx="7635">
                  <c:v>0.9375</c:v>
                </c:pt>
                <c:pt idx="7636">
                  <c:v>0.9476</c:v>
                </c:pt>
                <c:pt idx="7637">
                  <c:v>0.93740000000000001</c:v>
                </c:pt>
                <c:pt idx="7638">
                  <c:v>0.94779999999999998</c:v>
                </c:pt>
                <c:pt idx="7639">
                  <c:v>0.92730000000000001</c:v>
                </c:pt>
                <c:pt idx="7640">
                  <c:v>0.92730000000000001</c:v>
                </c:pt>
                <c:pt idx="7641">
                  <c:v>0.92720000000000002</c:v>
                </c:pt>
                <c:pt idx="7642">
                  <c:v>0.92720000000000002</c:v>
                </c:pt>
                <c:pt idx="7643">
                  <c:v>0.9375</c:v>
                </c:pt>
                <c:pt idx="7644">
                  <c:v>0.92730000000000001</c:v>
                </c:pt>
                <c:pt idx="7645">
                  <c:v>0.92730000000000001</c:v>
                </c:pt>
                <c:pt idx="7646">
                  <c:v>0.93740000000000001</c:v>
                </c:pt>
                <c:pt idx="7647">
                  <c:v>0.93740000000000001</c:v>
                </c:pt>
                <c:pt idx="7648">
                  <c:v>0.94779999999999998</c:v>
                </c:pt>
                <c:pt idx="7649">
                  <c:v>0.9375</c:v>
                </c:pt>
                <c:pt idx="7650">
                  <c:v>0.92730000000000001</c:v>
                </c:pt>
                <c:pt idx="7651">
                  <c:v>0.93740000000000001</c:v>
                </c:pt>
                <c:pt idx="7652">
                  <c:v>0.92720000000000002</c:v>
                </c:pt>
                <c:pt idx="7653">
                  <c:v>0.92730000000000001</c:v>
                </c:pt>
                <c:pt idx="7654">
                  <c:v>0.92730000000000001</c:v>
                </c:pt>
                <c:pt idx="7655">
                  <c:v>0.92720000000000002</c:v>
                </c:pt>
                <c:pt idx="7656">
                  <c:v>0.92720000000000002</c:v>
                </c:pt>
                <c:pt idx="7657">
                  <c:v>0.9375</c:v>
                </c:pt>
                <c:pt idx="7658">
                  <c:v>0.94769999999999999</c:v>
                </c:pt>
                <c:pt idx="7659">
                  <c:v>0.9375</c:v>
                </c:pt>
                <c:pt idx="7660">
                  <c:v>0.92720000000000002</c:v>
                </c:pt>
                <c:pt idx="7661">
                  <c:v>0.93740000000000001</c:v>
                </c:pt>
                <c:pt idx="7662">
                  <c:v>0.98860000000000003</c:v>
                </c:pt>
                <c:pt idx="7663">
                  <c:v>0.97840000000000005</c:v>
                </c:pt>
                <c:pt idx="7664">
                  <c:v>0.94769999999999999</c:v>
                </c:pt>
                <c:pt idx="7665">
                  <c:v>0.96809999999999996</c:v>
                </c:pt>
                <c:pt idx="7666">
                  <c:v>0.95779999999999998</c:v>
                </c:pt>
                <c:pt idx="7667">
                  <c:v>0.96819999999999995</c:v>
                </c:pt>
                <c:pt idx="7668">
                  <c:v>0.97840000000000005</c:v>
                </c:pt>
                <c:pt idx="7669">
                  <c:v>0.96809999999999996</c:v>
                </c:pt>
                <c:pt idx="7670">
                  <c:v>0.95779999999999998</c:v>
                </c:pt>
                <c:pt idx="7671">
                  <c:v>0.96799999999999997</c:v>
                </c:pt>
                <c:pt idx="7672">
                  <c:v>0.99880000000000002</c:v>
                </c:pt>
                <c:pt idx="7673">
                  <c:v>0.97840000000000005</c:v>
                </c:pt>
                <c:pt idx="7674">
                  <c:v>0.98860000000000003</c:v>
                </c:pt>
                <c:pt idx="7675">
                  <c:v>1.0498000000000001</c:v>
                </c:pt>
                <c:pt idx="7676">
                  <c:v>1.0395000000000001</c:v>
                </c:pt>
                <c:pt idx="7677">
                  <c:v>1.0397000000000001</c:v>
                </c:pt>
                <c:pt idx="7678">
                  <c:v>1.0192000000000001</c:v>
                </c:pt>
                <c:pt idx="7679">
                  <c:v>0.98860000000000003</c:v>
                </c:pt>
                <c:pt idx="7680">
                  <c:v>0.97829999999999995</c:v>
                </c:pt>
                <c:pt idx="7681">
                  <c:v>0.98850000000000005</c:v>
                </c:pt>
                <c:pt idx="7682">
                  <c:v>1.0397000000000001</c:v>
                </c:pt>
                <c:pt idx="7683">
                  <c:v>1.0295000000000001</c:v>
                </c:pt>
                <c:pt idx="7684">
                  <c:v>1.0192000000000001</c:v>
                </c:pt>
                <c:pt idx="7685">
                  <c:v>1.0190999999999999</c:v>
                </c:pt>
                <c:pt idx="7686">
                  <c:v>1.0293000000000001</c:v>
                </c:pt>
                <c:pt idx="7687">
                  <c:v>1.0704</c:v>
                </c:pt>
                <c:pt idx="7688">
                  <c:v>1.0703</c:v>
                </c:pt>
                <c:pt idx="7689">
                  <c:v>1.0601</c:v>
                </c:pt>
                <c:pt idx="7690">
                  <c:v>1.06</c:v>
                </c:pt>
                <c:pt idx="7691">
                  <c:v>1.111</c:v>
                </c:pt>
                <c:pt idx="7692">
                  <c:v>1.1592</c:v>
                </c:pt>
                <c:pt idx="7693">
                  <c:v>1.1591</c:v>
                </c:pt>
                <c:pt idx="7694">
                  <c:v>1.1896</c:v>
                </c:pt>
                <c:pt idx="7695">
                  <c:v>1.1998</c:v>
                </c:pt>
                <c:pt idx="7696">
                  <c:v>1.2509999999999999</c:v>
                </c:pt>
                <c:pt idx="7697">
                  <c:v>1.2612000000000001</c:v>
                </c:pt>
                <c:pt idx="7698">
                  <c:v>1.2713000000000001</c:v>
                </c:pt>
                <c:pt idx="7699">
                  <c:v>1.2814000000000001</c:v>
                </c:pt>
                <c:pt idx="7700">
                  <c:v>1.363</c:v>
                </c:pt>
                <c:pt idx="7701">
                  <c:v>1.3224</c:v>
                </c:pt>
                <c:pt idx="7702">
                  <c:v>1.2816000000000001</c:v>
                </c:pt>
                <c:pt idx="7703">
                  <c:v>1.2508999999999999</c:v>
                </c:pt>
                <c:pt idx="7704">
                  <c:v>1.2609999999999999</c:v>
                </c:pt>
                <c:pt idx="7705">
                  <c:v>1.2507999999999999</c:v>
                </c:pt>
                <c:pt idx="7706">
                  <c:v>1.302</c:v>
                </c:pt>
                <c:pt idx="7707">
                  <c:v>1.2816000000000001</c:v>
                </c:pt>
                <c:pt idx="7708">
                  <c:v>1.2713000000000001</c:v>
                </c:pt>
                <c:pt idx="7709">
                  <c:v>1.2916000000000001</c:v>
                </c:pt>
                <c:pt idx="7710">
                  <c:v>1.3018000000000001</c:v>
                </c:pt>
                <c:pt idx="7711">
                  <c:v>1.3734999999999999</c:v>
                </c:pt>
                <c:pt idx="7712">
                  <c:v>1.2612000000000001</c:v>
                </c:pt>
                <c:pt idx="7713">
                  <c:v>1.2101</c:v>
                </c:pt>
                <c:pt idx="7714">
                  <c:v>1.2814000000000001</c:v>
                </c:pt>
                <c:pt idx="7715">
                  <c:v>1.2608999999999999</c:v>
                </c:pt>
                <c:pt idx="7716">
                  <c:v>1.2918000000000001</c:v>
                </c:pt>
                <c:pt idx="7717">
                  <c:v>1.2611000000000001</c:v>
                </c:pt>
                <c:pt idx="7718">
                  <c:v>1.2609999999999999</c:v>
                </c:pt>
                <c:pt idx="7719">
                  <c:v>1.2814000000000001</c:v>
                </c:pt>
                <c:pt idx="7720">
                  <c:v>1.3327</c:v>
                </c:pt>
                <c:pt idx="7721">
                  <c:v>1.3326</c:v>
                </c:pt>
                <c:pt idx="7722">
                  <c:v>1.3326</c:v>
                </c:pt>
                <c:pt idx="7723">
                  <c:v>1.3324</c:v>
                </c:pt>
                <c:pt idx="7724">
                  <c:v>1.3222</c:v>
                </c:pt>
                <c:pt idx="7725">
                  <c:v>1.3425</c:v>
                </c:pt>
                <c:pt idx="7726">
                  <c:v>1.3428</c:v>
                </c:pt>
                <c:pt idx="7727">
                  <c:v>1.353</c:v>
                </c:pt>
                <c:pt idx="7728">
                  <c:v>1.3528</c:v>
                </c:pt>
                <c:pt idx="7729">
                  <c:v>1.4139999999999999</c:v>
                </c:pt>
                <c:pt idx="7730">
                  <c:v>1.4552</c:v>
                </c:pt>
                <c:pt idx="7731">
                  <c:v>1.4449000000000001</c:v>
                </c:pt>
                <c:pt idx="7732">
                  <c:v>1.4346000000000001</c:v>
                </c:pt>
                <c:pt idx="7733">
                  <c:v>1.4345000000000001</c:v>
                </c:pt>
                <c:pt idx="7734">
                  <c:v>1.4548000000000001</c:v>
                </c:pt>
                <c:pt idx="7735">
                  <c:v>1.4756</c:v>
                </c:pt>
                <c:pt idx="7736">
                  <c:v>1.4653</c:v>
                </c:pt>
                <c:pt idx="7737">
                  <c:v>1.4653</c:v>
                </c:pt>
                <c:pt idx="7738">
                  <c:v>1.4242999999999999</c:v>
                </c:pt>
                <c:pt idx="7739">
                  <c:v>1.4752000000000001</c:v>
                </c:pt>
                <c:pt idx="7740">
                  <c:v>1.4859</c:v>
                </c:pt>
                <c:pt idx="7741">
                  <c:v>1.4245000000000001</c:v>
                </c:pt>
                <c:pt idx="7742">
                  <c:v>1.4347000000000001</c:v>
                </c:pt>
                <c:pt idx="7743">
                  <c:v>1.4242999999999999</c:v>
                </c:pt>
                <c:pt idx="7744">
                  <c:v>1.4447000000000001</c:v>
                </c:pt>
                <c:pt idx="7745">
                  <c:v>1.4654</c:v>
                </c:pt>
                <c:pt idx="7746">
                  <c:v>1.4653</c:v>
                </c:pt>
                <c:pt idx="7747">
                  <c:v>1.4653</c:v>
                </c:pt>
                <c:pt idx="7748">
                  <c:v>1.4753000000000001</c:v>
                </c:pt>
                <c:pt idx="7749">
                  <c:v>1.4957</c:v>
                </c:pt>
                <c:pt idx="7750">
                  <c:v>1.5266999999999999</c:v>
                </c:pt>
                <c:pt idx="7751">
                  <c:v>1.5368999999999999</c:v>
                </c:pt>
                <c:pt idx="7752">
                  <c:v>1.5367999999999999</c:v>
                </c:pt>
                <c:pt idx="7753">
                  <c:v>1.5468999999999999</c:v>
                </c:pt>
                <c:pt idx="7754">
                  <c:v>1.5569999999999999</c:v>
                </c:pt>
                <c:pt idx="7755">
                  <c:v>1.5778000000000001</c:v>
                </c:pt>
                <c:pt idx="7756">
                  <c:v>1.5674999999999999</c:v>
                </c:pt>
                <c:pt idx="7757">
                  <c:v>1.5879000000000001</c:v>
                </c:pt>
                <c:pt idx="7758">
                  <c:v>1.6387</c:v>
                </c:pt>
                <c:pt idx="7759">
                  <c:v>1.6181000000000001</c:v>
                </c:pt>
                <c:pt idx="7760">
                  <c:v>1.639</c:v>
                </c:pt>
                <c:pt idx="7761">
                  <c:v>1.6287</c:v>
                </c:pt>
                <c:pt idx="7762">
                  <c:v>1.649</c:v>
                </c:pt>
                <c:pt idx="7763">
                  <c:v>1.6387</c:v>
                </c:pt>
                <c:pt idx="7764">
                  <c:v>1.6493</c:v>
                </c:pt>
                <c:pt idx="7765">
                  <c:v>1.6595</c:v>
                </c:pt>
                <c:pt idx="7766">
                  <c:v>1.6594</c:v>
                </c:pt>
                <c:pt idx="7767">
                  <c:v>1.6900999999999999</c:v>
                </c:pt>
                <c:pt idx="7768">
                  <c:v>1.6898</c:v>
                </c:pt>
                <c:pt idx="7769">
                  <c:v>1.7107000000000001</c:v>
                </c:pt>
                <c:pt idx="7770">
                  <c:v>1.7003999999999999</c:v>
                </c:pt>
                <c:pt idx="7771">
                  <c:v>1.7104999999999999</c:v>
                </c:pt>
                <c:pt idx="7772">
                  <c:v>1.7204999999999999</c:v>
                </c:pt>
                <c:pt idx="7773">
                  <c:v>1.7101999999999999</c:v>
                </c:pt>
                <c:pt idx="7774">
                  <c:v>1.7107000000000001</c:v>
                </c:pt>
                <c:pt idx="7775">
                  <c:v>1.7003999999999999</c:v>
                </c:pt>
                <c:pt idx="7776">
                  <c:v>1.7002999999999999</c:v>
                </c:pt>
                <c:pt idx="7777">
                  <c:v>1.6796</c:v>
                </c:pt>
                <c:pt idx="7778">
                  <c:v>1.6795</c:v>
                </c:pt>
                <c:pt idx="7779">
                  <c:v>1.7004999999999999</c:v>
                </c:pt>
                <c:pt idx="7780">
                  <c:v>1.7003999999999999</c:v>
                </c:pt>
                <c:pt idx="7781">
                  <c:v>1.6900999999999999</c:v>
                </c:pt>
                <c:pt idx="7782">
                  <c:v>1.6795</c:v>
                </c:pt>
                <c:pt idx="7783">
                  <c:v>1.6794</c:v>
                </c:pt>
                <c:pt idx="7784">
                  <c:v>1.7105999999999999</c:v>
                </c:pt>
                <c:pt idx="7785">
                  <c:v>1.7206999999999999</c:v>
                </c:pt>
                <c:pt idx="7786">
                  <c:v>1.7408999999999999</c:v>
                </c:pt>
                <c:pt idx="7787">
                  <c:v>1.7715000000000001</c:v>
                </c:pt>
                <c:pt idx="7788">
                  <c:v>1.8129999999999999</c:v>
                </c:pt>
                <c:pt idx="7789">
                  <c:v>1.8129</c:v>
                </c:pt>
                <c:pt idx="7790">
                  <c:v>1.8332999999999999</c:v>
                </c:pt>
                <c:pt idx="7791">
                  <c:v>1.833</c:v>
                </c:pt>
                <c:pt idx="7792">
                  <c:v>1.8635999999999999</c:v>
                </c:pt>
                <c:pt idx="7793">
                  <c:v>1.9051</c:v>
                </c:pt>
                <c:pt idx="7794">
                  <c:v>1.905</c:v>
                </c:pt>
                <c:pt idx="7795">
                  <c:v>1.8946000000000001</c:v>
                </c:pt>
                <c:pt idx="7796">
                  <c:v>1.8943000000000001</c:v>
                </c:pt>
                <c:pt idx="7797">
                  <c:v>1.9147000000000001</c:v>
                </c:pt>
                <c:pt idx="7798">
                  <c:v>1.9766999999999999</c:v>
                </c:pt>
                <c:pt idx="7799">
                  <c:v>1.9459</c:v>
                </c:pt>
                <c:pt idx="7800">
                  <c:v>1.9662999999999999</c:v>
                </c:pt>
                <c:pt idx="7801">
                  <c:v>2.0171999999999999</c:v>
                </c:pt>
                <c:pt idx="7802">
                  <c:v>2.0375000000000001</c:v>
                </c:pt>
                <c:pt idx="7803">
                  <c:v>2.0792000000000002</c:v>
                </c:pt>
                <c:pt idx="7804">
                  <c:v>2.0585</c:v>
                </c:pt>
                <c:pt idx="7805">
                  <c:v>2.0579999999999998</c:v>
                </c:pt>
                <c:pt idx="7806">
                  <c:v>2.0886999999999998</c:v>
                </c:pt>
                <c:pt idx="7807">
                  <c:v>2.1303999999999998</c:v>
                </c:pt>
                <c:pt idx="7808">
                  <c:v>2.12</c:v>
                </c:pt>
                <c:pt idx="7809">
                  <c:v>2.1301999999999999</c:v>
                </c:pt>
                <c:pt idx="7810">
                  <c:v>2.1297999999999999</c:v>
                </c:pt>
                <c:pt idx="7811">
                  <c:v>2.1501000000000001</c:v>
                </c:pt>
                <c:pt idx="7812">
                  <c:v>2.1714000000000002</c:v>
                </c:pt>
                <c:pt idx="7813">
                  <c:v>2.1711</c:v>
                </c:pt>
                <c:pt idx="7814">
                  <c:v>2.1911</c:v>
                </c:pt>
                <c:pt idx="7815">
                  <c:v>2.2115999999999998</c:v>
                </c:pt>
                <c:pt idx="7816">
                  <c:v>2.2227000000000001</c:v>
                </c:pt>
                <c:pt idx="7817">
                  <c:v>2.2122999999999999</c:v>
                </c:pt>
                <c:pt idx="7818">
                  <c:v>2.2121</c:v>
                </c:pt>
                <c:pt idx="7819">
                  <c:v>2.2014999999999998</c:v>
                </c:pt>
                <c:pt idx="7820">
                  <c:v>2.2218</c:v>
                </c:pt>
                <c:pt idx="7821">
                  <c:v>2.2431999999999999</c:v>
                </c:pt>
                <c:pt idx="7822">
                  <c:v>2.2328000000000001</c:v>
                </c:pt>
                <c:pt idx="7823">
                  <c:v>2.2326000000000001</c:v>
                </c:pt>
                <c:pt idx="7824">
                  <c:v>2.2425000000000002</c:v>
                </c:pt>
                <c:pt idx="7825">
                  <c:v>2.2218</c:v>
                </c:pt>
                <c:pt idx="7826">
                  <c:v>2.2227000000000001</c:v>
                </c:pt>
                <c:pt idx="7827">
                  <c:v>2.202</c:v>
                </c:pt>
                <c:pt idx="7828">
                  <c:v>2.1916000000000002</c:v>
                </c:pt>
                <c:pt idx="7829">
                  <c:v>2.1911999999999998</c:v>
                </c:pt>
                <c:pt idx="7830">
                  <c:v>2.1911</c:v>
                </c:pt>
                <c:pt idx="7831">
                  <c:v>2.2124000000000001</c:v>
                </c:pt>
                <c:pt idx="7832">
                  <c:v>2.1815000000000002</c:v>
                </c:pt>
                <c:pt idx="7833">
                  <c:v>2.181</c:v>
                </c:pt>
                <c:pt idx="7834">
                  <c:v>2.2320000000000002</c:v>
                </c:pt>
                <c:pt idx="7835">
                  <c:v>2.2534000000000001</c:v>
                </c:pt>
                <c:pt idx="7836">
                  <c:v>2.2225000000000001</c:v>
                </c:pt>
                <c:pt idx="7837">
                  <c:v>2.2223999999999999</c:v>
                </c:pt>
                <c:pt idx="7838">
                  <c:v>2.2117</c:v>
                </c:pt>
                <c:pt idx="7839">
                  <c:v>2.2423000000000002</c:v>
                </c:pt>
                <c:pt idx="7840">
                  <c:v>2.3456999999999999</c:v>
                </c:pt>
                <c:pt idx="7841">
                  <c:v>2.3148</c:v>
                </c:pt>
                <c:pt idx="7842">
                  <c:v>2.3043999999999998</c:v>
                </c:pt>
                <c:pt idx="7843">
                  <c:v>2.3142</c:v>
                </c:pt>
                <c:pt idx="7844">
                  <c:v>2.3140999999999998</c:v>
                </c:pt>
                <c:pt idx="7845">
                  <c:v>2.3456999999999999</c:v>
                </c:pt>
                <c:pt idx="7846">
                  <c:v>2.3250999999999999</c:v>
                </c:pt>
                <c:pt idx="7847">
                  <c:v>2.3351999999999999</c:v>
                </c:pt>
                <c:pt idx="7848">
                  <c:v>2.3551000000000002</c:v>
                </c:pt>
                <c:pt idx="7849">
                  <c:v>2.3342999999999998</c:v>
                </c:pt>
                <c:pt idx="7850">
                  <c:v>2.3660999999999999</c:v>
                </c:pt>
                <c:pt idx="7851">
                  <c:v>2.3454000000000002</c:v>
                </c:pt>
                <c:pt idx="7852">
                  <c:v>2.3450000000000002</c:v>
                </c:pt>
                <c:pt idx="7853">
                  <c:v>2.3448000000000002</c:v>
                </c:pt>
                <c:pt idx="7854">
                  <c:v>2.4073000000000002</c:v>
                </c:pt>
                <c:pt idx="7855">
                  <c:v>2.4070999999999998</c:v>
                </c:pt>
                <c:pt idx="7856">
                  <c:v>2.4275000000000002</c:v>
                </c:pt>
                <c:pt idx="7857">
                  <c:v>2.4474999999999998</c:v>
                </c:pt>
                <c:pt idx="7858">
                  <c:v>2.4575999999999998</c:v>
                </c:pt>
                <c:pt idx="7859">
                  <c:v>2.5099</c:v>
                </c:pt>
                <c:pt idx="7860">
                  <c:v>2.4994999999999998</c:v>
                </c:pt>
                <c:pt idx="7861">
                  <c:v>2.4788000000000001</c:v>
                </c:pt>
                <c:pt idx="7862">
                  <c:v>2.4782999999999999</c:v>
                </c:pt>
                <c:pt idx="7863">
                  <c:v>2.4883999999999999</c:v>
                </c:pt>
                <c:pt idx="7864">
                  <c:v>2.5099</c:v>
                </c:pt>
                <c:pt idx="7865">
                  <c:v>2.5097999999999998</c:v>
                </c:pt>
                <c:pt idx="7866">
                  <c:v>2.5095999999999998</c:v>
                </c:pt>
                <c:pt idx="7867">
                  <c:v>2.5398999999999998</c:v>
                </c:pt>
                <c:pt idx="7868">
                  <c:v>2.5293999999999999</c:v>
                </c:pt>
                <c:pt idx="7869">
                  <c:v>2.5716000000000001</c:v>
                </c:pt>
                <c:pt idx="7870">
                  <c:v>2.5714000000000001</c:v>
                </c:pt>
                <c:pt idx="7871">
                  <c:v>2.5712000000000002</c:v>
                </c:pt>
                <c:pt idx="7872">
                  <c:v>2.5910000000000002</c:v>
                </c:pt>
                <c:pt idx="7873">
                  <c:v>2.6214</c:v>
                </c:pt>
                <c:pt idx="7874">
                  <c:v>2.6741000000000001</c:v>
                </c:pt>
                <c:pt idx="7875">
                  <c:v>2.6842000000000001</c:v>
                </c:pt>
                <c:pt idx="7876">
                  <c:v>2.7246999999999999</c:v>
                </c:pt>
                <c:pt idx="7877">
                  <c:v>2.7450000000000001</c:v>
                </c:pt>
                <c:pt idx="7878">
                  <c:v>2.7462</c:v>
                </c:pt>
                <c:pt idx="7879">
                  <c:v>2.7254999999999998</c:v>
                </c:pt>
                <c:pt idx="7880">
                  <c:v>2.7355</c:v>
                </c:pt>
                <c:pt idx="7881">
                  <c:v>2.7452000000000001</c:v>
                </c:pt>
                <c:pt idx="7882">
                  <c:v>2.7244999999999999</c:v>
                </c:pt>
                <c:pt idx="7883">
                  <c:v>2.7462</c:v>
                </c:pt>
                <c:pt idx="7884">
                  <c:v>2.746</c:v>
                </c:pt>
                <c:pt idx="7885">
                  <c:v>2.7252999999999998</c:v>
                </c:pt>
                <c:pt idx="7886">
                  <c:v>2.7555000000000001</c:v>
                </c:pt>
                <c:pt idx="7887">
                  <c:v>2.7654999999999998</c:v>
                </c:pt>
                <c:pt idx="7888">
                  <c:v>2.7873999999999999</c:v>
                </c:pt>
                <c:pt idx="7889">
                  <c:v>2.7871000000000001</c:v>
                </c:pt>
                <c:pt idx="7890">
                  <c:v>2.7766999999999999</c:v>
                </c:pt>
                <c:pt idx="7891">
                  <c:v>2.7966000000000002</c:v>
                </c:pt>
                <c:pt idx="7892">
                  <c:v>2.8066</c:v>
                </c:pt>
                <c:pt idx="7893">
                  <c:v>2.8593000000000002</c:v>
                </c:pt>
                <c:pt idx="7894">
                  <c:v>2.8180000000000001</c:v>
                </c:pt>
                <c:pt idx="7895">
                  <c:v>2.8273999999999999</c:v>
                </c:pt>
                <c:pt idx="7896">
                  <c:v>2.827</c:v>
                </c:pt>
                <c:pt idx="7897">
                  <c:v>2.8285</c:v>
                </c:pt>
                <c:pt idx="7898">
                  <c:v>2.8180000000000001</c:v>
                </c:pt>
                <c:pt idx="7899">
                  <c:v>2.7664</c:v>
                </c:pt>
                <c:pt idx="7900">
                  <c:v>2.7759999999999998</c:v>
                </c:pt>
                <c:pt idx="7901">
                  <c:v>2.7347000000000001</c:v>
                </c:pt>
                <c:pt idx="7902">
                  <c:v>2.7770999999999999</c:v>
                </c:pt>
                <c:pt idx="7903">
                  <c:v>2.7563</c:v>
                </c:pt>
                <c:pt idx="7904">
                  <c:v>2.7561</c:v>
                </c:pt>
                <c:pt idx="7905">
                  <c:v>2.7658</c:v>
                </c:pt>
                <c:pt idx="7906">
                  <c:v>2.7450000000000001</c:v>
                </c:pt>
                <c:pt idx="7907">
                  <c:v>2.7565</c:v>
                </c:pt>
                <c:pt idx="7908">
                  <c:v>2.7665999999999999</c:v>
                </c:pt>
                <c:pt idx="7909">
                  <c:v>2.7664</c:v>
                </c:pt>
                <c:pt idx="7910">
                  <c:v>2.7759999999999998</c:v>
                </c:pt>
                <c:pt idx="7911">
                  <c:v>2.8683000000000001</c:v>
                </c:pt>
                <c:pt idx="7912">
                  <c:v>2.9005000000000001</c:v>
                </c:pt>
                <c:pt idx="7913">
                  <c:v>2.8591000000000002</c:v>
                </c:pt>
                <c:pt idx="7914">
                  <c:v>2.8795000000000002</c:v>
                </c:pt>
                <c:pt idx="7915">
                  <c:v>2.9096000000000002</c:v>
                </c:pt>
                <c:pt idx="7916">
                  <c:v>2.8786</c:v>
                </c:pt>
                <c:pt idx="7917">
                  <c:v>2.9005000000000001</c:v>
                </c:pt>
                <c:pt idx="7918">
                  <c:v>2.8694000000000002</c:v>
                </c:pt>
                <c:pt idx="7919">
                  <c:v>2.8692000000000002</c:v>
                </c:pt>
                <c:pt idx="7920">
                  <c:v>2.8891</c:v>
                </c:pt>
                <c:pt idx="7921">
                  <c:v>2.8786</c:v>
                </c:pt>
                <c:pt idx="7922">
                  <c:v>2.9005000000000001</c:v>
                </c:pt>
                <c:pt idx="7923">
                  <c:v>2.8386</c:v>
                </c:pt>
                <c:pt idx="7924">
                  <c:v>2.7869000000000002</c:v>
                </c:pt>
                <c:pt idx="7925">
                  <c:v>2.8582000000000001</c:v>
                </c:pt>
                <c:pt idx="7926">
                  <c:v>2.8477000000000001</c:v>
                </c:pt>
                <c:pt idx="7927">
                  <c:v>2.8902000000000001</c:v>
                </c:pt>
                <c:pt idx="7928">
                  <c:v>2.8591000000000002</c:v>
                </c:pt>
                <c:pt idx="7929">
                  <c:v>2.8692000000000002</c:v>
                </c:pt>
                <c:pt idx="7930">
                  <c:v>2.8068</c:v>
                </c:pt>
                <c:pt idx="7931">
                  <c:v>2.7964000000000002</c:v>
                </c:pt>
                <c:pt idx="7932">
                  <c:v>2.8696000000000002</c:v>
                </c:pt>
                <c:pt idx="7933">
                  <c:v>2.8488000000000002</c:v>
                </c:pt>
                <c:pt idx="7934">
                  <c:v>2.8589000000000002</c:v>
                </c:pt>
                <c:pt idx="7935">
                  <c:v>2.8788</c:v>
                </c:pt>
                <c:pt idx="7936">
                  <c:v>2.8990999999999998</c:v>
                </c:pt>
                <c:pt idx="7937">
                  <c:v>2.9417</c:v>
                </c:pt>
                <c:pt idx="7938">
                  <c:v>2.9310999999999998</c:v>
                </c:pt>
                <c:pt idx="7939">
                  <c:v>2.9205999999999999</c:v>
                </c:pt>
                <c:pt idx="7940">
                  <c:v>2.9401999999999999</c:v>
                </c:pt>
                <c:pt idx="7941">
                  <c:v>2.9398</c:v>
                </c:pt>
                <c:pt idx="7942">
                  <c:v>2.9723000000000002</c:v>
                </c:pt>
                <c:pt idx="7943">
                  <c:v>2.972</c:v>
                </c:pt>
                <c:pt idx="7944">
                  <c:v>2.9918999999999998</c:v>
                </c:pt>
                <c:pt idx="7945">
                  <c:v>2.9813999999999998</c:v>
                </c:pt>
                <c:pt idx="7946">
                  <c:v>3.0034000000000001</c:v>
                </c:pt>
                <c:pt idx="7947">
                  <c:v>3.0032000000000001</c:v>
                </c:pt>
                <c:pt idx="7948">
                  <c:v>2.9823</c:v>
                </c:pt>
                <c:pt idx="7949">
                  <c:v>2.9918999999999998</c:v>
                </c:pt>
                <c:pt idx="7950">
                  <c:v>2.9916</c:v>
                </c:pt>
                <c:pt idx="7951">
                  <c:v>2.9931000000000001</c:v>
                </c:pt>
                <c:pt idx="7952">
                  <c:v>2.9826000000000001</c:v>
                </c:pt>
                <c:pt idx="7953">
                  <c:v>2.9514999999999998</c:v>
                </c:pt>
                <c:pt idx="7954">
                  <c:v>2.9712999999999998</c:v>
                </c:pt>
                <c:pt idx="7955">
                  <c:v>2.9710999999999999</c:v>
                </c:pt>
                <c:pt idx="7956">
                  <c:v>3.0137</c:v>
                </c:pt>
                <c:pt idx="7957">
                  <c:v>3.0236999999999998</c:v>
                </c:pt>
                <c:pt idx="7958">
                  <c:v>3.0543999999999998</c:v>
                </c:pt>
                <c:pt idx="7959">
                  <c:v>3.0844999999999998</c:v>
                </c:pt>
                <c:pt idx="7960">
                  <c:v>3.0945</c:v>
                </c:pt>
                <c:pt idx="7961">
                  <c:v>3.1269999999999998</c:v>
                </c:pt>
                <c:pt idx="7962">
                  <c:v>3.1164000000000001</c:v>
                </c:pt>
                <c:pt idx="7963">
                  <c:v>3.1160999999999999</c:v>
                </c:pt>
                <c:pt idx="7964">
                  <c:v>3.1562000000000001</c:v>
                </c:pt>
                <c:pt idx="7965">
                  <c:v>3.1556999999999999</c:v>
                </c:pt>
                <c:pt idx="7966">
                  <c:v>3.1781999999999999</c:v>
                </c:pt>
                <c:pt idx="7967">
                  <c:v>3.1366999999999998</c:v>
                </c:pt>
                <c:pt idx="7968">
                  <c:v>3.1667999999999998</c:v>
                </c:pt>
                <c:pt idx="7969">
                  <c:v>3.1562000000000001</c:v>
                </c:pt>
                <c:pt idx="7970">
                  <c:v>3.1991000000000001</c:v>
                </c:pt>
                <c:pt idx="7971">
                  <c:v>3.2090999999999998</c:v>
                </c:pt>
                <c:pt idx="7972">
                  <c:v>3.2191000000000001</c:v>
                </c:pt>
                <c:pt idx="7973">
                  <c:v>3.2387999999999999</c:v>
                </c:pt>
                <c:pt idx="7974">
                  <c:v>3.2488000000000001</c:v>
                </c:pt>
                <c:pt idx="7975">
                  <c:v>3.2917999999999998</c:v>
                </c:pt>
                <c:pt idx="7976">
                  <c:v>3.2915000000000001</c:v>
                </c:pt>
                <c:pt idx="7977">
                  <c:v>3.3426999999999998</c:v>
                </c:pt>
                <c:pt idx="7978">
                  <c:v>3.3624000000000001</c:v>
                </c:pt>
                <c:pt idx="7979">
                  <c:v>3.3826999999999998</c:v>
                </c:pt>
                <c:pt idx="7980">
                  <c:v>3.4155000000000002</c:v>
                </c:pt>
                <c:pt idx="7981">
                  <c:v>3.3843000000000001</c:v>
                </c:pt>
                <c:pt idx="7982">
                  <c:v>3.3942999999999999</c:v>
                </c:pt>
                <c:pt idx="7983">
                  <c:v>3.3933</c:v>
                </c:pt>
                <c:pt idx="7984">
                  <c:v>3.4239000000000002</c:v>
                </c:pt>
                <c:pt idx="7985">
                  <c:v>3.4670999999999998</c:v>
                </c:pt>
                <c:pt idx="7986">
                  <c:v>3.4462000000000002</c:v>
                </c:pt>
                <c:pt idx="7987">
                  <c:v>3.4561000000000002</c:v>
                </c:pt>
                <c:pt idx="7988">
                  <c:v>3.5066999999999999</c:v>
                </c:pt>
                <c:pt idx="7989">
                  <c:v>3.4961000000000002</c:v>
                </c:pt>
                <c:pt idx="7990">
                  <c:v>3.5084</c:v>
                </c:pt>
                <c:pt idx="7991">
                  <c:v>3.4977</c:v>
                </c:pt>
                <c:pt idx="7992">
                  <c:v>3.4870999999999999</c:v>
                </c:pt>
                <c:pt idx="7993">
                  <c:v>3.5066999999999999</c:v>
                </c:pt>
                <c:pt idx="7994">
                  <c:v>3.4961000000000002</c:v>
                </c:pt>
                <c:pt idx="7995">
                  <c:v>3.5289999999999999</c:v>
                </c:pt>
                <c:pt idx="7996">
                  <c:v>3.5081000000000002</c:v>
                </c:pt>
                <c:pt idx="7997">
                  <c:v>3.4664999999999999</c:v>
                </c:pt>
                <c:pt idx="7998">
                  <c:v>3.5066999999999999</c:v>
                </c:pt>
                <c:pt idx="7999">
                  <c:v>3.4961000000000002</c:v>
                </c:pt>
                <c:pt idx="8000">
                  <c:v>3.5087000000000002</c:v>
                </c:pt>
                <c:pt idx="8001">
                  <c:v>3.4878</c:v>
                </c:pt>
                <c:pt idx="8002">
                  <c:v>3.5081000000000002</c:v>
                </c:pt>
                <c:pt idx="8003">
                  <c:v>3.5379999999999998</c:v>
                </c:pt>
                <c:pt idx="8004">
                  <c:v>3.5583</c:v>
                </c:pt>
                <c:pt idx="8005">
                  <c:v>3.5497000000000001</c:v>
                </c:pt>
                <c:pt idx="8006">
                  <c:v>3.4977</c:v>
                </c:pt>
                <c:pt idx="8007">
                  <c:v>3.4148999999999998</c:v>
                </c:pt>
                <c:pt idx="8008">
                  <c:v>3.4445000000000001</c:v>
                </c:pt>
                <c:pt idx="8009">
                  <c:v>3.4851000000000001</c:v>
                </c:pt>
                <c:pt idx="8010">
                  <c:v>3.4771000000000001</c:v>
                </c:pt>
                <c:pt idx="8011">
                  <c:v>3.4561000000000002</c:v>
                </c:pt>
                <c:pt idx="8012">
                  <c:v>3.4655</c:v>
                </c:pt>
                <c:pt idx="8013">
                  <c:v>3.4754999999999998</c:v>
                </c:pt>
                <c:pt idx="8014">
                  <c:v>3.4670999999999998</c:v>
                </c:pt>
                <c:pt idx="8015">
                  <c:v>3.4255</c:v>
                </c:pt>
                <c:pt idx="8016">
                  <c:v>3.4355000000000002</c:v>
                </c:pt>
                <c:pt idx="8017">
                  <c:v>3.4758</c:v>
                </c:pt>
                <c:pt idx="8018">
                  <c:v>3.5167000000000002</c:v>
                </c:pt>
                <c:pt idx="8019">
                  <c:v>3.5910000000000002</c:v>
                </c:pt>
                <c:pt idx="8020">
                  <c:v>3.3843000000000001</c:v>
                </c:pt>
                <c:pt idx="8021">
                  <c:v>3.4458000000000002</c:v>
                </c:pt>
                <c:pt idx="8022">
                  <c:v>3.4655</c:v>
                </c:pt>
                <c:pt idx="8023">
                  <c:v>3.4961000000000002</c:v>
                </c:pt>
                <c:pt idx="8024">
                  <c:v>3.4773999999999998</c:v>
                </c:pt>
                <c:pt idx="8025">
                  <c:v>3.4565000000000001</c:v>
                </c:pt>
                <c:pt idx="8026">
                  <c:v>3.5283000000000002</c:v>
                </c:pt>
                <c:pt idx="8027">
                  <c:v>3.5375999999999999</c:v>
                </c:pt>
                <c:pt idx="8028">
                  <c:v>3.5579000000000001</c:v>
                </c:pt>
                <c:pt idx="8029">
                  <c:v>3.6013000000000002</c:v>
                </c:pt>
                <c:pt idx="8030">
                  <c:v>3.5493000000000001</c:v>
                </c:pt>
                <c:pt idx="8031">
                  <c:v>3.5903</c:v>
                </c:pt>
                <c:pt idx="8032">
                  <c:v>3.5992000000000002</c:v>
                </c:pt>
                <c:pt idx="8033">
                  <c:v>3.6396999999999999</c:v>
                </c:pt>
                <c:pt idx="8034">
                  <c:v>3.6938</c:v>
                </c:pt>
                <c:pt idx="8035">
                  <c:v>3.7347999999999999</c:v>
                </c:pt>
                <c:pt idx="8036">
                  <c:v>3.7852000000000001</c:v>
                </c:pt>
                <c:pt idx="8037">
                  <c:v>3.7745000000000002</c:v>
                </c:pt>
                <c:pt idx="8038">
                  <c:v>3.8492000000000002</c:v>
                </c:pt>
                <c:pt idx="8039">
                  <c:v>3.8488000000000002</c:v>
                </c:pt>
                <c:pt idx="8040">
                  <c:v>3.8277000000000001</c:v>
                </c:pt>
                <c:pt idx="8041">
                  <c:v>3.8472</c:v>
                </c:pt>
                <c:pt idx="8042">
                  <c:v>3.8468</c:v>
                </c:pt>
                <c:pt idx="8043">
                  <c:v>3.9216000000000002</c:v>
                </c:pt>
                <c:pt idx="8044">
                  <c:v>3.8900999999999999</c:v>
                </c:pt>
                <c:pt idx="8045">
                  <c:v>3.8794</c:v>
                </c:pt>
                <c:pt idx="8046">
                  <c:v>3.9091</c:v>
                </c:pt>
                <c:pt idx="8047">
                  <c:v>3.8776999999999999</c:v>
                </c:pt>
                <c:pt idx="8048">
                  <c:v>3.9525999999999999</c:v>
                </c:pt>
                <c:pt idx="8049">
                  <c:v>3.9211999999999998</c:v>
                </c:pt>
                <c:pt idx="8050">
                  <c:v>3.9310999999999998</c:v>
                </c:pt>
                <c:pt idx="8051">
                  <c:v>3.9504999999999999</c:v>
                </c:pt>
                <c:pt idx="8052">
                  <c:v>3.9087000000000001</c:v>
                </c:pt>
                <c:pt idx="8053">
                  <c:v>3.9525999999999999</c:v>
                </c:pt>
                <c:pt idx="8054">
                  <c:v>3.9521999999999999</c:v>
                </c:pt>
                <c:pt idx="8055">
                  <c:v>3.9607999999999999</c:v>
                </c:pt>
                <c:pt idx="8056">
                  <c:v>3.9702999999999999</c:v>
                </c:pt>
                <c:pt idx="8057">
                  <c:v>4.0042999999999997</c:v>
                </c:pt>
                <c:pt idx="8058">
                  <c:v>3.9935</c:v>
                </c:pt>
                <c:pt idx="8059">
                  <c:v>4.0034000000000001</c:v>
                </c:pt>
                <c:pt idx="8060">
                  <c:v>4.0021000000000004</c:v>
                </c:pt>
                <c:pt idx="8061">
                  <c:v>3.9706999999999999</c:v>
                </c:pt>
                <c:pt idx="8062">
                  <c:v>3.9112</c:v>
                </c:pt>
                <c:pt idx="8063">
                  <c:v>3.9413999999999998</c:v>
                </c:pt>
                <c:pt idx="8064">
                  <c:v>3.9397000000000002</c:v>
                </c:pt>
                <c:pt idx="8065">
                  <c:v>3.9190999999999998</c:v>
                </c:pt>
                <c:pt idx="8066">
                  <c:v>3.9733000000000001</c:v>
                </c:pt>
                <c:pt idx="8067">
                  <c:v>3.9315000000000002</c:v>
                </c:pt>
                <c:pt idx="8068">
                  <c:v>3.9621</c:v>
                </c:pt>
                <c:pt idx="8069">
                  <c:v>3.9815</c:v>
                </c:pt>
                <c:pt idx="8070">
                  <c:v>3.9914000000000001</c:v>
                </c:pt>
                <c:pt idx="8071">
                  <c:v>4.0250000000000004</c:v>
                </c:pt>
                <c:pt idx="8072">
                  <c:v>4.0141999999999998</c:v>
                </c:pt>
                <c:pt idx="8073">
                  <c:v>3.9310999999999998</c:v>
                </c:pt>
                <c:pt idx="8074">
                  <c:v>3.9298000000000002</c:v>
                </c:pt>
                <c:pt idx="8075">
                  <c:v>3.9087000000000001</c:v>
                </c:pt>
                <c:pt idx="8076">
                  <c:v>3.9009</c:v>
                </c:pt>
                <c:pt idx="8077">
                  <c:v>3.8797999999999999</c:v>
                </c:pt>
                <c:pt idx="8078">
                  <c:v>3.9413999999999998</c:v>
                </c:pt>
                <c:pt idx="8079">
                  <c:v>3.9195000000000002</c:v>
                </c:pt>
                <c:pt idx="8080">
                  <c:v>3.95</c:v>
                </c:pt>
                <c:pt idx="8081">
                  <c:v>3.9628999999999999</c:v>
                </c:pt>
                <c:pt idx="8082">
                  <c:v>3.9832000000000001</c:v>
                </c:pt>
                <c:pt idx="8083">
                  <c:v>3.9828000000000001</c:v>
                </c:pt>
                <c:pt idx="8084">
                  <c:v>3.9809999999999999</c:v>
                </c:pt>
                <c:pt idx="8085">
                  <c:v>3.9594999999999998</c:v>
                </c:pt>
                <c:pt idx="8086">
                  <c:v>3.9418000000000002</c:v>
                </c:pt>
                <c:pt idx="8087">
                  <c:v>3.9931000000000001</c:v>
                </c:pt>
                <c:pt idx="8088">
                  <c:v>4.0739999999999998</c:v>
                </c:pt>
                <c:pt idx="8089">
                  <c:v>4.1143999999999998</c:v>
                </c:pt>
                <c:pt idx="8090">
                  <c:v>4.1798000000000002</c:v>
                </c:pt>
                <c:pt idx="8091">
                  <c:v>4.1792999999999996</c:v>
                </c:pt>
                <c:pt idx="8092">
                  <c:v>4.1985000000000001</c:v>
                </c:pt>
                <c:pt idx="8093">
                  <c:v>4.2084000000000001</c:v>
                </c:pt>
                <c:pt idx="8094">
                  <c:v>4.2838000000000003</c:v>
                </c:pt>
                <c:pt idx="8095">
                  <c:v>4.2937000000000003</c:v>
                </c:pt>
                <c:pt idx="8096">
                  <c:v>4.3034999999999997</c:v>
                </c:pt>
                <c:pt idx="8097">
                  <c:v>4.3221999999999996</c:v>
                </c:pt>
                <c:pt idx="8098">
                  <c:v>4.3212000000000002</c:v>
                </c:pt>
                <c:pt idx="8099">
                  <c:v>4.3455000000000004</c:v>
                </c:pt>
                <c:pt idx="8100">
                  <c:v>4.3449</c:v>
                </c:pt>
                <c:pt idx="8101">
                  <c:v>4.3536999999999999</c:v>
                </c:pt>
                <c:pt idx="8102">
                  <c:v>4.3429000000000002</c:v>
                </c:pt>
                <c:pt idx="8103">
                  <c:v>4.3874000000000004</c:v>
                </c:pt>
                <c:pt idx="8104">
                  <c:v>4.4180000000000001</c:v>
                </c:pt>
                <c:pt idx="8105">
                  <c:v>4.4278000000000004</c:v>
                </c:pt>
                <c:pt idx="8106">
                  <c:v>4.4366000000000003</c:v>
                </c:pt>
                <c:pt idx="8107">
                  <c:v>4.4463999999999997</c:v>
                </c:pt>
                <c:pt idx="8108">
                  <c:v>4.46</c:v>
                </c:pt>
                <c:pt idx="8109">
                  <c:v>4.4698000000000002</c:v>
                </c:pt>
                <c:pt idx="8110">
                  <c:v>4.4692999999999996</c:v>
                </c:pt>
                <c:pt idx="8111">
                  <c:v>4.4676</c:v>
                </c:pt>
                <c:pt idx="8112">
                  <c:v>4.4774000000000003</c:v>
                </c:pt>
                <c:pt idx="8113">
                  <c:v>4.4911000000000003</c:v>
                </c:pt>
                <c:pt idx="8114">
                  <c:v>4.5008999999999997</c:v>
                </c:pt>
                <c:pt idx="8115">
                  <c:v>4.5106999999999999</c:v>
                </c:pt>
                <c:pt idx="8116">
                  <c:v>4.5297999999999998</c:v>
                </c:pt>
                <c:pt idx="8117">
                  <c:v>4.5292000000000003</c:v>
                </c:pt>
                <c:pt idx="8118">
                  <c:v>4.5533000000000001</c:v>
                </c:pt>
                <c:pt idx="8119">
                  <c:v>4.5423999999999998</c:v>
                </c:pt>
                <c:pt idx="8120">
                  <c:v>4.5315000000000003</c:v>
                </c:pt>
                <c:pt idx="8121">
                  <c:v>4.5292000000000003</c:v>
                </c:pt>
                <c:pt idx="8122">
                  <c:v>4.5488</c:v>
                </c:pt>
                <c:pt idx="8123">
                  <c:v>4.5631000000000004</c:v>
                </c:pt>
                <c:pt idx="8124">
                  <c:v>4.5833000000000004</c:v>
                </c:pt>
                <c:pt idx="8125">
                  <c:v>4.5815999999999999</c:v>
                </c:pt>
                <c:pt idx="8126">
                  <c:v>4.5914000000000001</c:v>
                </c:pt>
                <c:pt idx="8127">
                  <c:v>4.6155999999999997</c:v>
                </c:pt>
                <c:pt idx="8128">
                  <c:v>4.5942999999999996</c:v>
                </c:pt>
                <c:pt idx="8129">
                  <c:v>4.5937000000000001</c:v>
                </c:pt>
                <c:pt idx="8130">
                  <c:v>4.6022999999999996</c:v>
                </c:pt>
                <c:pt idx="8131">
                  <c:v>4.5602999999999998</c:v>
                </c:pt>
                <c:pt idx="8132">
                  <c:v>4.5948000000000002</c:v>
                </c:pt>
                <c:pt idx="8133">
                  <c:v>4.5735000000000001</c:v>
                </c:pt>
                <c:pt idx="8134">
                  <c:v>4.5728999999999997</c:v>
                </c:pt>
                <c:pt idx="8135">
                  <c:v>4.6022999999999996</c:v>
                </c:pt>
                <c:pt idx="8136">
                  <c:v>4.5810000000000004</c:v>
                </c:pt>
                <c:pt idx="8137">
                  <c:v>4.5845000000000002</c:v>
                </c:pt>
                <c:pt idx="8138">
                  <c:v>4.6045999999999996</c:v>
                </c:pt>
                <c:pt idx="8139">
                  <c:v>4.5937000000000001</c:v>
                </c:pt>
                <c:pt idx="8140">
                  <c:v>4.6127000000000002</c:v>
                </c:pt>
                <c:pt idx="8141">
                  <c:v>4.6327999999999996</c:v>
                </c:pt>
                <c:pt idx="8142">
                  <c:v>4.6778000000000004</c:v>
                </c:pt>
                <c:pt idx="8143">
                  <c:v>4.6772</c:v>
                </c:pt>
                <c:pt idx="8144">
                  <c:v>4.6558999999999999</c:v>
                </c:pt>
                <c:pt idx="8145">
                  <c:v>4.6334</c:v>
                </c:pt>
                <c:pt idx="8146">
                  <c:v>4.6223999999999998</c:v>
                </c:pt>
                <c:pt idx="8147">
                  <c:v>4.6363000000000003</c:v>
                </c:pt>
                <c:pt idx="8148">
                  <c:v>4.6150000000000002</c:v>
                </c:pt>
                <c:pt idx="8149">
                  <c:v>4.6040000000000001</c:v>
                </c:pt>
                <c:pt idx="8150">
                  <c:v>4.6022999999999996</c:v>
                </c:pt>
                <c:pt idx="8151">
                  <c:v>4.6327999999999996</c:v>
                </c:pt>
                <c:pt idx="8152">
                  <c:v>4.6570999999999998</c:v>
                </c:pt>
                <c:pt idx="8153">
                  <c:v>4.6669</c:v>
                </c:pt>
                <c:pt idx="8154">
                  <c:v>4.6662999999999997</c:v>
                </c:pt>
                <c:pt idx="8155">
                  <c:v>4.6748000000000003</c:v>
                </c:pt>
                <c:pt idx="8156">
                  <c:v>4.6742999999999997</c:v>
                </c:pt>
                <c:pt idx="8157">
                  <c:v>4.6882000000000001</c:v>
                </c:pt>
                <c:pt idx="8158">
                  <c:v>4.6980000000000004</c:v>
                </c:pt>
                <c:pt idx="8159">
                  <c:v>4.6852</c:v>
                </c:pt>
                <c:pt idx="8160">
                  <c:v>4.6840000000000002</c:v>
                </c:pt>
                <c:pt idx="8161">
                  <c:v>4.7089999999999996</c:v>
                </c:pt>
                <c:pt idx="8162">
                  <c:v>4.7084000000000001</c:v>
                </c:pt>
                <c:pt idx="8163">
                  <c:v>4.7180999999999997</c:v>
                </c:pt>
                <c:pt idx="8164">
                  <c:v>4.7370999999999999</c:v>
                </c:pt>
                <c:pt idx="8165">
                  <c:v>4.7363999999999997</c:v>
                </c:pt>
                <c:pt idx="8166">
                  <c:v>4.7713000000000001</c:v>
                </c:pt>
                <c:pt idx="8167">
                  <c:v>4.7706999999999997</c:v>
                </c:pt>
                <c:pt idx="8168">
                  <c:v>4.7699999999999996</c:v>
                </c:pt>
                <c:pt idx="8169">
                  <c:v>4.7577999999999996</c:v>
                </c:pt>
                <c:pt idx="8170">
                  <c:v>4.7675000000000001</c:v>
                </c:pt>
                <c:pt idx="8171">
                  <c:v>4.8023999999999996</c:v>
                </c:pt>
                <c:pt idx="8172">
                  <c:v>4.8121999999999998</c:v>
                </c:pt>
                <c:pt idx="8173">
                  <c:v>4.7907999999999999</c:v>
                </c:pt>
                <c:pt idx="8174">
                  <c:v>4.8097000000000003</c:v>
                </c:pt>
                <c:pt idx="8175">
                  <c:v>4.8193999999999999</c:v>
                </c:pt>
                <c:pt idx="8176">
                  <c:v>4.8752000000000004</c:v>
                </c:pt>
                <c:pt idx="8177">
                  <c:v>4.8640999999999996</c:v>
                </c:pt>
                <c:pt idx="8178">
                  <c:v>4.8116000000000003</c:v>
                </c:pt>
                <c:pt idx="8179">
                  <c:v>4.8097000000000003</c:v>
                </c:pt>
                <c:pt idx="8180">
                  <c:v>4.7986000000000004</c:v>
                </c:pt>
                <c:pt idx="8181">
                  <c:v>4.8128000000000002</c:v>
                </c:pt>
                <c:pt idx="8182">
                  <c:v>4.8121999999999998</c:v>
                </c:pt>
                <c:pt idx="8183">
                  <c:v>4.8219000000000003</c:v>
                </c:pt>
                <c:pt idx="8184">
                  <c:v>4.8097000000000003</c:v>
                </c:pt>
                <c:pt idx="8185">
                  <c:v>4.7986000000000004</c:v>
                </c:pt>
                <c:pt idx="8186">
                  <c:v>4.8128000000000002</c:v>
                </c:pt>
                <c:pt idx="8187">
                  <c:v>4.8226000000000004</c:v>
                </c:pt>
                <c:pt idx="8188">
                  <c:v>4.8116000000000003</c:v>
                </c:pt>
                <c:pt idx="8189">
                  <c:v>4.8297999999999996</c:v>
                </c:pt>
                <c:pt idx="8190">
                  <c:v>4.8078000000000003</c:v>
                </c:pt>
                <c:pt idx="8191">
                  <c:v>4.8330000000000002</c:v>
                </c:pt>
                <c:pt idx="8192">
                  <c:v>4.8219000000000003</c:v>
                </c:pt>
                <c:pt idx="8193">
                  <c:v>4.7992999999999997</c:v>
                </c:pt>
                <c:pt idx="8194">
                  <c:v>4.8090000000000002</c:v>
                </c:pt>
                <c:pt idx="8195">
                  <c:v>4.8544</c:v>
                </c:pt>
                <c:pt idx="8196">
                  <c:v>4.8433000000000002</c:v>
                </c:pt>
                <c:pt idx="8197">
                  <c:v>4.8531000000000004</c:v>
                </c:pt>
                <c:pt idx="8198">
                  <c:v>4.8719000000000001</c:v>
                </c:pt>
                <c:pt idx="8199">
                  <c:v>4.8920000000000003</c:v>
                </c:pt>
                <c:pt idx="8200">
                  <c:v>4.8855000000000004</c:v>
                </c:pt>
                <c:pt idx="8201">
                  <c:v>4.8849</c:v>
                </c:pt>
                <c:pt idx="8202">
                  <c:v>4.8219000000000003</c:v>
                </c:pt>
                <c:pt idx="8203">
                  <c:v>4.8615000000000004</c:v>
                </c:pt>
                <c:pt idx="8204">
                  <c:v>4.8712</c:v>
                </c:pt>
                <c:pt idx="8205">
                  <c:v>4.9166999999999996</c:v>
                </c:pt>
                <c:pt idx="8206">
                  <c:v>4.9057000000000004</c:v>
                </c:pt>
                <c:pt idx="8207">
                  <c:v>4.8945999999999996</c:v>
                </c:pt>
                <c:pt idx="8208">
                  <c:v>4.9549000000000003</c:v>
                </c:pt>
                <c:pt idx="8209">
                  <c:v>4.9749999999999996</c:v>
                </c:pt>
                <c:pt idx="8210">
                  <c:v>5.0311000000000003</c:v>
                </c:pt>
                <c:pt idx="8211">
                  <c:v>4.9888000000000003</c:v>
                </c:pt>
                <c:pt idx="8212">
                  <c:v>4.9881000000000002</c:v>
                </c:pt>
                <c:pt idx="8213">
                  <c:v>4.9756999999999998</c:v>
                </c:pt>
                <c:pt idx="8214">
                  <c:v>5.0054999999999996</c:v>
                </c:pt>
                <c:pt idx="8215">
                  <c:v>5.0088999999999997</c:v>
                </c:pt>
                <c:pt idx="8216">
                  <c:v>4.9881000000000002</c:v>
                </c:pt>
                <c:pt idx="8217">
                  <c:v>4.9964000000000004</c:v>
                </c:pt>
                <c:pt idx="8218">
                  <c:v>4.9958</c:v>
                </c:pt>
                <c:pt idx="8219">
                  <c:v>5.0518999999999998</c:v>
                </c:pt>
                <c:pt idx="8220">
                  <c:v>5.0614999999999997</c:v>
                </c:pt>
                <c:pt idx="8221">
                  <c:v>5.0400999999999998</c:v>
                </c:pt>
                <c:pt idx="8222">
                  <c:v>5.0484</c:v>
                </c:pt>
                <c:pt idx="8223">
                  <c:v>5.0683999999999996</c:v>
                </c:pt>
                <c:pt idx="8224">
                  <c:v>5.1246999999999998</c:v>
                </c:pt>
                <c:pt idx="8225">
                  <c:v>5.1031000000000004</c:v>
                </c:pt>
                <c:pt idx="8226">
                  <c:v>5.0815999999999999</c:v>
                </c:pt>
                <c:pt idx="8227">
                  <c:v>5.0690999999999997</c:v>
                </c:pt>
                <c:pt idx="8228">
                  <c:v>5.0788000000000002</c:v>
                </c:pt>
                <c:pt idx="8229">
                  <c:v>5.1246999999999998</c:v>
                </c:pt>
                <c:pt idx="8230">
                  <c:v>5.0926999999999998</c:v>
                </c:pt>
                <c:pt idx="8231">
                  <c:v>5.0919999999999996</c:v>
                </c:pt>
                <c:pt idx="8232">
                  <c:v>5.0484</c:v>
                </c:pt>
                <c:pt idx="8233">
                  <c:v>5.0683999999999996</c:v>
                </c:pt>
                <c:pt idx="8234">
                  <c:v>5.1039000000000003</c:v>
                </c:pt>
                <c:pt idx="8235">
                  <c:v>5.1031000000000004</c:v>
                </c:pt>
                <c:pt idx="8236">
                  <c:v>5.1024000000000003</c:v>
                </c:pt>
                <c:pt idx="8237">
                  <c:v>5.0690999999999997</c:v>
                </c:pt>
                <c:pt idx="8238">
                  <c:v>5.0995999999999997</c:v>
                </c:pt>
                <c:pt idx="8239">
                  <c:v>5.0934999999999997</c:v>
                </c:pt>
                <c:pt idx="8240">
                  <c:v>5.0614999999999997</c:v>
                </c:pt>
                <c:pt idx="8241">
                  <c:v>5.0400999999999998</c:v>
                </c:pt>
                <c:pt idx="8242">
                  <c:v>5.0587</c:v>
                </c:pt>
                <c:pt idx="8243">
                  <c:v>5.0788000000000002</c:v>
                </c:pt>
                <c:pt idx="8244">
                  <c:v>5.0830000000000002</c:v>
                </c:pt>
                <c:pt idx="8245">
                  <c:v>5.0614999999999997</c:v>
                </c:pt>
                <c:pt idx="8246">
                  <c:v>5.0815999999999999</c:v>
                </c:pt>
                <c:pt idx="8247">
                  <c:v>5.0899000000000001</c:v>
                </c:pt>
                <c:pt idx="8248">
                  <c:v>5.0788000000000002</c:v>
                </c:pt>
                <c:pt idx="8249">
                  <c:v>5.0941999999999998</c:v>
                </c:pt>
                <c:pt idx="8250">
                  <c:v>5.0830000000000002</c:v>
                </c:pt>
                <c:pt idx="8251">
                  <c:v>5.0823</c:v>
                </c:pt>
                <c:pt idx="8252">
                  <c:v>5.101</c:v>
                </c:pt>
                <c:pt idx="8253">
                  <c:v>5.0795000000000003</c:v>
                </c:pt>
                <c:pt idx="8254">
                  <c:v>5.0622999999999996</c:v>
                </c:pt>
                <c:pt idx="8255">
                  <c:v>5.0407999999999999</c:v>
                </c:pt>
                <c:pt idx="8256">
                  <c:v>5.0297000000000001</c:v>
                </c:pt>
                <c:pt idx="8257">
                  <c:v>5.0061</c:v>
                </c:pt>
                <c:pt idx="8258">
                  <c:v>4.9736000000000002</c:v>
                </c:pt>
                <c:pt idx="8259">
                  <c:v>4.9576000000000002</c:v>
                </c:pt>
                <c:pt idx="8260">
                  <c:v>4.9569000000000001</c:v>
                </c:pt>
                <c:pt idx="8261">
                  <c:v>4.9238</c:v>
                </c:pt>
                <c:pt idx="8262">
                  <c:v>4.9230999999999998</c:v>
                </c:pt>
                <c:pt idx="8263">
                  <c:v>4.8959000000000001</c:v>
                </c:pt>
                <c:pt idx="8264">
                  <c:v>4.8952999999999998</c:v>
                </c:pt>
                <c:pt idx="8265">
                  <c:v>4.9257999999999997</c:v>
                </c:pt>
                <c:pt idx="8266">
                  <c:v>4.9341999999999997</c:v>
                </c:pt>
                <c:pt idx="8267">
                  <c:v>4.9335000000000004</c:v>
                </c:pt>
                <c:pt idx="8268">
                  <c:v>4.9375</c:v>
                </c:pt>
                <c:pt idx="8269">
                  <c:v>4.9161000000000001</c:v>
                </c:pt>
                <c:pt idx="8270">
                  <c:v>4.9050000000000002</c:v>
                </c:pt>
                <c:pt idx="8271">
                  <c:v>4.9134000000000002</c:v>
                </c:pt>
                <c:pt idx="8272">
                  <c:v>4.8920000000000003</c:v>
                </c:pt>
                <c:pt idx="8273">
                  <c:v>4.8752000000000004</c:v>
                </c:pt>
                <c:pt idx="8274">
                  <c:v>4.8745000000000003</c:v>
                </c:pt>
                <c:pt idx="8275">
                  <c:v>4.8635000000000002</c:v>
                </c:pt>
                <c:pt idx="8276">
                  <c:v>4.8719000000000001</c:v>
                </c:pt>
                <c:pt idx="8277">
                  <c:v>4.8815999999999997</c:v>
                </c:pt>
                <c:pt idx="8278">
                  <c:v>4.9062999999999999</c:v>
                </c:pt>
                <c:pt idx="8279">
                  <c:v>4.9057000000000004</c:v>
                </c:pt>
                <c:pt idx="8280">
                  <c:v>4.9257999999999997</c:v>
                </c:pt>
                <c:pt idx="8281">
                  <c:v>4.9335000000000004</c:v>
                </c:pt>
                <c:pt idx="8282">
                  <c:v>4.9633000000000003</c:v>
                </c:pt>
                <c:pt idx="8283">
                  <c:v>5.0095999999999998</c:v>
                </c:pt>
                <c:pt idx="8284">
                  <c:v>5.0400999999999998</c:v>
                </c:pt>
                <c:pt idx="8285">
                  <c:v>5.0484</c:v>
                </c:pt>
                <c:pt idx="8286">
                  <c:v>5.0476999999999999</c:v>
                </c:pt>
                <c:pt idx="8287">
                  <c:v>5.0830000000000002</c:v>
                </c:pt>
                <c:pt idx="8288">
                  <c:v>5.0823</c:v>
                </c:pt>
                <c:pt idx="8289">
                  <c:v>5.0919999999999996</c:v>
                </c:pt>
                <c:pt idx="8290">
                  <c:v>5.0795000000000003</c:v>
                </c:pt>
                <c:pt idx="8291">
                  <c:v>5.0995999999999997</c:v>
                </c:pt>
                <c:pt idx="8292">
                  <c:v>5.1143000000000001</c:v>
                </c:pt>
                <c:pt idx="8293">
                  <c:v>5.1135000000000002</c:v>
                </c:pt>
                <c:pt idx="8294">
                  <c:v>5.1024000000000003</c:v>
                </c:pt>
                <c:pt idx="8295">
                  <c:v>5.0899000000000001</c:v>
                </c:pt>
                <c:pt idx="8296">
                  <c:v>5.0683999999999996</c:v>
                </c:pt>
                <c:pt idx="8297">
                  <c:v>5.0726000000000004</c:v>
                </c:pt>
                <c:pt idx="8298">
                  <c:v>5.0511999999999997</c:v>
                </c:pt>
                <c:pt idx="8299">
                  <c:v>5.0505000000000004</c:v>
                </c:pt>
                <c:pt idx="8300">
                  <c:v>5.0795000000000003</c:v>
                </c:pt>
                <c:pt idx="8301">
                  <c:v>5.0683999999999996</c:v>
                </c:pt>
                <c:pt idx="8302">
                  <c:v>5.0726000000000004</c:v>
                </c:pt>
                <c:pt idx="8303">
                  <c:v>5.0926999999999998</c:v>
                </c:pt>
                <c:pt idx="8304">
                  <c:v>5.0919999999999996</c:v>
                </c:pt>
                <c:pt idx="8305">
                  <c:v>5.0795000000000003</c:v>
                </c:pt>
                <c:pt idx="8306">
                  <c:v>5.0683999999999996</c:v>
                </c:pt>
                <c:pt idx="8307">
                  <c:v>5.0830000000000002</c:v>
                </c:pt>
                <c:pt idx="8308">
                  <c:v>5.0823</c:v>
                </c:pt>
                <c:pt idx="8309">
                  <c:v>5.0919999999999996</c:v>
                </c:pt>
                <c:pt idx="8310">
                  <c:v>5.0795000000000003</c:v>
                </c:pt>
                <c:pt idx="8311">
                  <c:v>5.0476999999999999</c:v>
                </c:pt>
                <c:pt idx="8312">
                  <c:v>5.0518999999999998</c:v>
                </c:pt>
                <c:pt idx="8313">
                  <c:v>5.0505000000000004</c:v>
                </c:pt>
                <c:pt idx="8314">
                  <c:v>5.0269000000000004</c:v>
                </c:pt>
                <c:pt idx="8315">
                  <c:v>5.0269000000000004</c:v>
                </c:pt>
                <c:pt idx="8316">
                  <c:v>5.0366</c:v>
                </c:pt>
                <c:pt idx="8317">
                  <c:v>5.0304000000000002</c:v>
                </c:pt>
                <c:pt idx="8318">
                  <c:v>5.0193000000000003</c:v>
                </c:pt>
                <c:pt idx="8319">
                  <c:v>5.0171999999999999</c:v>
                </c:pt>
                <c:pt idx="8320">
                  <c:v>4.9958</c:v>
                </c:pt>
                <c:pt idx="8321">
                  <c:v>4.9790999999999999</c:v>
                </c:pt>
                <c:pt idx="8322">
                  <c:v>4.9783999999999997</c:v>
                </c:pt>
                <c:pt idx="8323">
                  <c:v>4.9672999999999998</c:v>
                </c:pt>
                <c:pt idx="8324">
                  <c:v>4.9444999999999997</c:v>
                </c:pt>
                <c:pt idx="8325">
                  <c:v>4.9230999999999998</c:v>
                </c:pt>
                <c:pt idx="8326">
                  <c:v>4.9271000000000003</c:v>
                </c:pt>
                <c:pt idx="8327">
                  <c:v>4.9264000000000001</c:v>
                </c:pt>
                <c:pt idx="8328">
                  <c:v>4.9362000000000004</c:v>
                </c:pt>
                <c:pt idx="8329">
                  <c:v>4.9029999999999996</c:v>
                </c:pt>
                <c:pt idx="8330">
                  <c:v>4.9230999999999998</c:v>
                </c:pt>
                <c:pt idx="8331">
                  <c:v>4.9478999999999997</c:v>
                </c:pt>
                <c:pt idx="8332">
                  <c:v>4.9576000000000002</c:v>
                </c:pt>
                <c:pt idx="8333">
                  <c:v>4.9569000000000001</c:v>
                </c:pt>
                <c:pt idx="8334">
                  <c:v>4.9749999999999996</c:v>
                </c:pt>
                <c:pt idx="8335">
                  <c:v>4.9736000000000002</c:v>
                </c:pt>
                <c:pt idx="8336">
                  <c:v>4.968</c:v>
                </c:pt>
                <c:pt idx="8337">
                  <c:v>4.9881000000000002</c:v>
                </c:pt>
                <c:pt idx="8338">
                  <c:v>5.0061</c:v>
                </c:pt>
                <c:pt idx="8339">
                  <c:v>5.0358999999999998</c:v>
                </c:pt>
                <c:pt idx="8340">
                  <c:v>5.0407999999999999</c:v>
                </c:pt>
                <c:pt idx="8341">
                  <c:v>5.0297000000000001</c:v>
                </c:pt>
                <c:pt idx="8342">
                  <c:v>5.0380000000000003</c:v>
                </c:pt>
                <c:pt idx="8343">
                  <c:v>5.0476999999999999</c:v>
                </c:pt>
                <c:pt idx="8344">
                  <c:v>5.0726000000000004</c:v>
                </c:pt>
                <c:pt idx="8345">
                  <c:v>5.0823</c:v>
                </c:pt>
                <c:pt idx="8346">
                  <c:v>5.0919999999999996</c:v>
                </c:pt>
                <c:pt idx="8347">
                  <c:v>5.0788000000000002</c:v>
                </c:pt>
                <c:pt idx="8348">
                  <c:v>5.0773999999999999</c:v>
                </c:pt>
                <c:pt idx="8349">
                  <c:v>5.1031000000000004</c:v>
                </c:pt>
                <c:pt idx="8350">
                  <c:v>5.1128</c:v>
                </c:pt>
                <c:pt idx="8351">
                  <c:v>5.1314000000000002</c:v>
                </c:pt>
                <c:pt idx="8352">
                  <c:v>5.1203000000000003</c:v>
                </c:pt>
                <c:pt idx="8353">
                  <c:v>5.1351000000000004</c:v>
                </c:pt>
                <c:pt idx="8354">
                  <c:v>5.1238999999999999</c:v>
                </c:pt>
                <c:pt idx="8355">
                  <c:v>5.1336000000000004</c:v>
                </c:pt>
                <c:pt idx="8356">
                  <c:v>5.1211000000000002</c:v>
                </c:pt>
                <c:pt idx="8357">
                  <c:v>5.1203000000000003</c:v>
                </c:pt>
                <c:pt idx="8358">
                  <c:v>5.1246999999999998</c:v>
                </c:pt>
                <c:pt idx="8359">
                  <c:v>5.1031000000000004</c:v>
                </c:pt>
                <c:pt idx="8360">
                  <c:v>5.1128</c:v>
                </c:pt>
                <c:pt idx="8361">
                  <c:v>5.1314000000000002</c:v>
                </c:pt>
                <c:pt idx="8362">
                  <c:v>5.1203000000000003</c:v>
                </c:pt>
                <c:pt idx="8363">
                  <c:v>5.1351000000000004</c:v>
                </c:pt>
                <c:pt idx="8364">
                  <c:v>5.1447000000000003</c:v>
                </c:pt>
                <c:pt idx="8365">
                  <c:v>5.1440000000000001</c:v>
                </c:pt>
                <c:pt idx="8366">
                  <c:v>5.1417999999999999</c:v>
                </c:pt>
                <c:pt idx="8367">
                  <c:v>5.1515000000000004</c:v>
                </c:pt>
                <c:pt idx="8368">
                  <c:v>5.1558999999999999</c:v>
                </c:pt>
                <c:pt idx="8369">
                  <c:v>5.1447000000000003</c:v>
                </c:pt>
                <c:pt idx="8370">
                  <c:v>5.1543999999999999</c:v>
                </c:pt>
                <c:pt idx="8371">
                  <c:v>5.1619000000000002</c:v>
                </c:pt>
                <c:pt idx="8372">
                  <c:v>5.1604000000000001</c:v>
                </c:pt>
                <c:pt idx="8373">
                  <c:v>5.1654999999999998</c:v>
                </c:pt>
                <c:pt idx="8374">
                  <c:v>5.1752000000000002</c:v>
                </c:pt>
                <c:pt idx="8375">
                  <c:v>5.173</c:v>
                </c:pt>
                <c:pt idx="8376">
                  <c:v>5.1619000000000002</c:v>
                </c:pt>
                <c:pt idx="8377">
                  <c:v>5.1039000000000003</c:v>
                </c:pt>
                <c:pt idx="8378">
                  <c:v>5.1238999999999999</c:v>
                </c:pt>
                <c:pt idx="8379">
                  <c:v>5.1231999999999998</c:v>
                </c:pt>
                <c:pt idx="8380">
                  <c:v>5.0899000000000001</c:v>
                </c:pt>
                <c:pt idx="8381">
                  <c:v>5.0788000000000002</c:v>
                </c:pt>
                <c:pt idx="8382">
                  <c:v>5.1039000000000003</c:v>
                </c:pt>
                <c:pt idx="8383">
                  <c:v>5.0823</c:v>
                </c:pt>
                <c:pt idx="8384">
                  <c:v>5.0712000000000002</c:v>
                </c:pt>
                <c:pt idx="8385">
                  <c:v>5.0795000000000003</c:v>
                </c:pt>
                <c:pt idx="8386">
                  <c:v>5.0788000000000002</c:v>
                </c:pt>
                <c:pt idx="8387">
                  <c:v>5.0518999999999998</c:v>
                </c:pt>
                <c:pt idx="8388">
                  <c:v>5.0407999999999999</c:v>
                </c:pt>
                <c:pt idx="8389">
                  <c:v>5.0297000000000001</c:v>
                </c:pt>
                <c:pt idx="8390">
                  <c:v>5.0171999999999999</c:v>
                </c:pt>
                <c:pt idx="8391">
                  <c:v>5.0164999999999997</c:v>
                </c:pt>
                <c:pt idx="8392">
                  <c:v>5.0415000000000001</c:v>
                </c:pt>
                <c:pt idx="8393">
                  <c:v>5.0304000000000002</c:v>
                </c:pt>
                <c:pt idx="8394">
                  <c:v>5.0400999999999998</c:v>
                </c:pt>
                <c:pt idx="8395">
                  <c:v>5.0587</c:v>
                </c:pt>
                <c:pt idx="8396">
                  <c:v>5.0579999999999998</c:v>
                </c:pt>
                <c:pt idx="8397">
                  <c:v>5.0415000000000001</c:v>
                </c:pt>
                <c:pt idx="8398">
                  <c:v>5.0407999999999999</c:v>
                </c:pt>
                <c:pt idx="8399">
                  <c:v>5.0297000000000001</c:v>
                </c:pt>
                <c:pt idx="8400">
                  <c:v>5.0275999999999996</c:v>
                </c:pt>
                <c:pt idx="8401">
                  <c:v>5.0269000000000004</c:v>
                </c:pt>
                <c:pt idx="8402">
                  <c:v>5.0311000000000003</c:v>
                </c:pt>
                <c:pt idx="8403">
                  <c:v>5.0304000000000002</c:v>
                </c:pt>
                <c:pt idx="8404">
                  <c:v>5.0171999999999999</c:v>
                </c:pt>
                <c:pt idx="8405">
                  <c:v>5.0157999999999996</c:v>
                </c:pt>
                <c:pt idx="8406">
                  <c:v>4.9999000000000002</c:v>
                </c:pt>
                <c:pt idx="8407">
                  <c:v>5.0095999999999998</c:v>
                </c:pt>
                <c:pt idx="8408">
                  <c:v>5.0088999999999997</c:v>
                </c:pt>
                <c:pt idx="8409">
                  <c:v>4.9964000000000004</c:v>
                </c:pt>
                <c:pt idx="8410">
                  <c:v>4.9854000000000003</c:v>
                </c:pt>
                <c:pt idx="8411">
                  <c:v>4.9790999999999999</c:v>
                </c:pt>
                <c:pt idx="8412">
                  <c:v>4.968</c:v>
                </c:pt>
                <c:pt idx="8413">
                  <c:v>4.9672999999999998</c:v>
                </c:pt>
                <c:pt idx="8414">
                  <c:v>4.9653</c:v>
                </c:pt>
                <c:pt idx="8415">
                  <c:v>4.9645999999999999</c:v>
                </c:pt>
                <c:pt idx="8416">
                  <c:v>4.9583000000000004</c:v>
                </c:pt>
                <c:pt idx="8417">
                  <c:v>4.9471999999999996</c:v>
                </c:pt>
                <c:pt idx="8418">
                  <c:v>4.9257999999999997</c:v>
                </c:pt>
                <c:pt idx="8419">
                  <c:v>4.9134000000000002</c:v>
                </c:pt>
                <c:pt idx="8420">
                  <c:v>4.8400999999999996</c:v>
                </c:pt>
                <c:pt idx="8421">
                  <c:v>4.8752000000000004</c:v>
                </c:pt>
                <c:pt idx="8422">
                  <c:v>4.8745000000000003</c:v>
                </c:pt>
                <c:pt idx="8423">
                  <c:v>4.8738000000000001</c:v>
                </c:pt>
                <c:pt idx="8424">
                  <c:v>4.8719000000000001</c:v>
                </c:pt>
                <c:pt idx="8425">
                  <c:v>4.8505000000000003</c:v>
                </c:pt>
                <c:pt idx="8426">
                  <c:v>4.8752000000000004</c:v>
                </c:pt>
                <c:pt idx="8427">
                  <c:v>4.8536999999999999</c:v>
                </c:pt>
                <c:pt idx="8428">
                  <c:v>4.8323</c:v>
                </c:pt>
                <c:pt idx="8429">
                  <c:v>4.8304</c:v>
                </c:pt>
                <c:pt idx="8430">
                  <c:v>4.8090000000000002</c:v>
                </c:pt>
                <c:pt idx="8431">
                  <c:v>4.8128000000000002</c:v>
                </c:pt>
                <c:pt idx="8432">
                  <c:v>4.7290999999999999</c:v>
                </c:pt>
                <c:pt idx="8433">
                  <c:v>4.7804000000000002</c:v>
                </c:pt>
                <c:pt idx="8434">
                  <c:v>4.7992999999999997</c:v>
                </c:pt>
                <c:pt idx="8435">
                  <c:v>4.8297999999999996</c:v>
                </c:pt>
                <c:pt idx="8436">
                  <c:v>4.8395000000000001</c:v>
                </c:pt>
                <c:pt idx="8437">
                  <c:v>4.8849</c:v>
                </c:pt>
                <c:pt idx="8438">
                  <c:v>4.8841999999999999</c:v>
                </c:pt>
                <c:pt idx="8439">
                  <c:v>4.8609</c:v>
                </c:pt>
                <c:pt idx="8440">
                  <c:v>4.7973999999999997</c:v>
                </c:pt>
                <c:pt idx="8441">
                  <c:v>4.8254000000000001</c:v>
                </c:pt>
                <c:pt idx="8442">
                  <c:v>4.7310999999999996</c:v>
                </c:pt>
                <c:pt idx="8443">
                  <c:v>4.7812000000000001</c:v>
                </c:pt>
                <c:pt idx="8444">
                  <c:v>4.7598000000000003</c:v>
                </c:pt>
                <c:pt idx="8445">
                  <c:v>4.8155999999999999</c:v>
                </c:pt>
                <c:pt idx="8446">
                  <c:v>4.7836999999999996</c:v>
                </c:pt>
                <c:pt idx="8447">
                  <c:v>4.7934999999999999</c:v>
                </c:pt>
                <c:pt idx="8448">
                  <c:v>4.7603999999999997</c:v>
                </c:pt>
                <c:pt idx="8449">
                  <c:v>4.7182000000000004</c:v>
                </c:pt>
                <c:pt idx="8450">
                  <c:v>4.7218999999999998</c:v>
                </c:pt>
                <c:pt idx="8451">
                  <c:v>4.6379999999999999</c:v>
                </c:pt>
                <c:pt idx="8452">
                  <c:v>4.6271000000000004</c:v>
                </c:pt>
                <c:pt idx="8453">
                  <c:v>4.5422000000000002</c:v>
                </c:pt>
                <c:pt idx="8454">
                  <c:v>4.5209000000000001</c:v>
                </c:pt>
                <c:pt idx="8455">
                  <c:v>4.6698000000000004</c:v>
                </c:pt>
                <c:pt idx="8456">
                  <c:v>4.7213000000000003</c:v>
                </c:pt>
                <c:pt idx="8457">
                  <c:v>4.6894999999999998</c:v>
                </c:pt>
                <c:pt idx="8458">
                  <c:v>4.7084000000000001</c:v>
                </c:pt>
                <c:pt idx="8459">
                  <c:v>4.7702</c:v>
                </c:pt>
                <c:pt idx="8460">
                  <c:v>4.8052000000000001</c:v>
                </c:pt>
                <c:pt idx="8461">
                  <c:v>4.7732999999999999</c:v>
                </c:pt>
                <c:pt idx="8462">
                  <c:v>4.7622999999999998</c:v>
                </c:pt>
                <c:pt idx="8463">
                  <c:v>4.8019999999999996</c:v>
                </c:pt>
                <c:pt idx="8464">
                  <c:v>4.8638000000000003</c:v>
                </c:pt>
                <c:pt idx="8465">
                  <c:v>4.9504000000000001</c:v>
                </c:pt>
                <c:pt idx="8466">
                  <c:v>4.9372999999999996</c:v>
                </c:pt>
                <c:pt idx="8467">
                  <c:v>4.9372999999999996</c:v>
                </c:pt>
                <c:pt idx="8468">
                  <c:v>4.9157999999999999</c:v>
                </c:pt>
                <c:pt idx="8469">
                  <c:v>4.9405999999999999</c:v>
                </c:pt>
                <c:pt idx="8470">
                  <c:v>4.9398999999999997</c:v>
                </c:pt>
                <c:pt idx="8471">
                  <c:v>4.9497</c:v>
                </c:pt>
                <c:pt idx="8472">
                  <c:v>4.9581</c:v>
                </c:pt>
                <c:pt idx="8473">
                  <c:v>4.9261999999999997</c:v>
                </c:pt>
                <c:pt idx="8474">
                  <c:v>4.9614000000000003</c:v>
                </c:pt>
                <c:pt idx="8475">
                  <c:v>4.9504000000000001</c:v>
                </c:pt>
                <c:pt idx="8476">
                  <c:v>4.9705000000000004</c:v>
                </c:pt>
                <c:pt idx="8477">
                  <c:v>4.9684999999999997</c:v>
                </c:pt>
                <c:pt idx="8478">
                  <c:v>4.9885999999999999</c:v>
                </c:pt>
                <c:pt idx="8479">
                  <c:v>5.0030999999999999</c:v>
                </c:pt>
                <c:pt idx="8480">
                  <c:v>4.9711999999999996</c:v>
                </c:pt>
                <c:pt idx="8481">
                  <c:v>4.9080000000000004</c:v>
                </c:pt>
                <c:pt idx="8482">
                  <c:v>4.8436000000000003</c:v>
                </c:pt>
                <c:pt idx="8483">
                  <c:v>4.8533999999999997</c:v>
                </c:pt>
                <c:pt idx="8484">
                  <c:v>4.9405999999999999</c:v>
                </c:pt>
                <c:pt idx="8485">
                  <c:v>4.8773999999999997</c:v>
                </c:pt>
                <c:pt idx="8486">
                  <c:v>4.8768000000000002</c:v>
                </c:pt>
                <c:pt idx="8487">
                  <c:v>4.8228</c:v>
                </c:pt>
                <c:pt idx="8488">
                  <c:v>4.8533999999999997</c:v>
                </c:pt>
                <c:pt idx="8489">
                  <c:v>4.9302000000000001</c:v>
                </c:pt>
                <c:pt idx="8490">
                  <c:v>4.9398999999999997</c:v>
                </c:pt>
                <c:pt idx="8491">
                  <c:v>4.7727000000000004</c:v>
                </c:pt>
                <c:pt idx="8492">
                  <c:v>4.5422000000000002</c:v>
                </c:pt>
                <c:pt idx="8493">
                  <c:v>4.6871</c:v>
                </c:pt>
                <c:pt idx="8494">
                  <c:v>4.6281999999999996</c:v>
                </c:pt>
                <c:pt idx="8495">
                  <c:v>4.0875000000000004</c:v>
                </c:pt>
                <c:pt idx="8496">
                  <c:v>3.8589000000000002</c:v>
                </c:pt>
                <c:pt idx="8497">
                  <c:v>3.7542</c:v>
                </c:pt>
                <c:pt idx="8498">
                  <c:v>3.0926</c:v>
                </c:pt>
                <c:pt idx="8499">
                  <c:v>3.6012</c:v>
                </c:pt>
                <c:pt idx="8500">
                  <c:v>3.6526000000000001</c:v>
                </c:pt>
                <c:pt idx="8501">
                  <c:v>3.8904000000000001</c:v>
                </c:pt>
                <c:pt idx="8502">
                  <c:v>4.2209000000000003</c:v>
                </c:pt>
                <c:pt idx="8503">
                  <c:v>4.5006000000000004</c:v>
                </c:pt>
                <c:pt idx="8504">
                  <c:v>4.3266999999999998</c:v>
                </c:pt>
                <c:pt idx="8505">
                  <c:v>4.0045000000000002</c:v>
                </c:pt>
                <c:pt idx="8506">
                  <c:v>3.7968000000000002</c:v>
                </c:pt>
                <c:pt idx="8507">
                  <c:v>4.1059000000000001</c:v>
                </c:pt>
                <c:pt idx="8508">
                  <c:v>4.4055999999999997</c:v>
                </c:pt>
                <c:pt idx="8509">
                  <c:v>4.3780999999999999</c:v>
                </c:pt>
                <c:pt idx="8510">
                  <c:v>4.3048999999999999</c:v>
                </c:pt>
                <c:pt idx="8511">
                  <c:v>4.0545</c:v>
                </c:pt>
                <c:pt idx="8512">
                  <c:v>4.0023</c:v>
                </c:pt>
                <c:pt idx="8513">
                  <c:v>4.0879000000000003</c:v>
                </c:pt>
                <c:pt idx="8514">
                  <c:v>3.9941</c:v>
                </c:pt>
                <c:pt idx="8515">
                  <c:v>4.0454999999999997</c:v>
                </c:pt>
                <c:pt idx="8516">
                  <c:v>3.9820000000000002</c:v>
                </c:pt>
                <c:pt idx="8517">
                  <c:v>4.0852000000000004</c:v>
                </c:pt>
                <c:pt idx="8518">
                  <c:v>3.9944999999999999</c:v>
                </c:pt>
                <c:pt idx="8519">
                  <c:v>3.9007999999999998</c:v>
                </c:pt>
                <c:pt idx="8520">
                  <c:v>3.7864</c:v>
                </c:pt>
                <c:pt idx="8521">
                  <c:v>3.7542</c:v>
                </c:pt>
                <c:pt idx="8522">
                  <c:v>3.7951999999999999</c:v>
                </c:pt>
                <c:pt idx="8523">
                  <c:v>3.7871999999999999</c:v>
                </c:pt>
                <c:pt idx="8524">
                  <c:v>3.6936</c:v>
                </c:pt>
                <c:pt idx="8525">
                  <c:v>3.6932</c:v>
                </c:pt>
                <c:pt idx="8526">
                  <c:v>3.7955999999999999</c:v>
                </c:pt>
                <c:pt idx="8527">
                  <c:v>3.8986999999999998</c:v>
                </c:pt>
                <c:pt idx="8528">
                  <c:v>3.9426999999999999</c:v>
                </c:pt>
                <c:pt idx="8529">
                  <c:v>3.9422999999999999</c:v>
                </c:pt>
                <c:pt idx="8530">
                  <c:v>3.9315000000000002</c:v>
                </c:pt>
                <c:pt idx="8531">
                  <c:v>3.9712000000000001</c:v>
                </c:pt>
                <c:pt idx="8532">
                  <c:v>4.0122</c:v>
                </c:pt>
                <c:pt idx="8533">
                  <c:v>4.0355999999999996</c:v>
                </c:pt>
                <c:pt idx="8534">
                  <c:v>4.1077000000000004</c:v>
                </c:pt>
                <c:pt idx="8535">
                  <c:v>4.1893000000000002</c:v>
                </c:pt>
                <c:pt idx="8536">
                  <c:v>4.2717999999999998</c:v>
                </c:pt>
                <c:pt idx="8537">
                  <c:v>4.2435999999999998</c:v>
                </c:pt>
                <c:pt idx="8538">
                  <c:v>3.9941</c:v>
                </c:pt>
                <c:pt idx="8539">
                  <c:v>3.8485999999999998</c:v>
                </c:pt>
                <c:pt idx="8540">
                  <c:v>3.8163</c:v>
                </c:pt>
                <c:pt idx="8541">
                  <c:v>3.9609000000000001</c:v>
                </c:pt>
                <c:pt idx="8542">
                  <c:v>3.9738000000000002</c:v>
                </c:pt>
                <c:pt idx="8543">
                  <c:v>3.8490000000000002</c:v>
                </c:pt>
                <c:pt idx="8544">
                  <c:v>3.9211</c:v>
                </c:pt>
                <c:pt idx="8545">
                  <c:v>3.9405999999999999</c:v>
                </c:pt>
                <c:pt idx="8546">
                  <c:v>3.9609000000000001</c:v>
                </c:pt>
                <c:pt idx="8547">
                  <c:v>3.9531000000000001</c:v>
                </c:pt>
                <c:pt idx="8548">
                  <c:v>3.9112</c:v>
                </c:pt>
                <c:pt idx="8549">
                  <c:v>3.7968000000000002</c:v>
                </c:pt>
                <c:pt idx="8550">
                  <c:v>3.5990000000000002</c:v>
                </c:pt>
                <c:pt idx="8551">
                  <c:v>3.7227999999999999</c:v>
                </c:pt>
                <c:pt idx="8552">
                  <c:v>3.7353999999999998</c:v>
                </c:pt>
                <c:pt idx="8553">
                  <c:v>3.4453</c:v>
                </c:pt>
                <c:pt idx="8554">
                  <c:v>3.4036</c:v>
                </c:pt>
                <c:pt idx="8555">
                  <c:v>3.2473999999999998</c:v>
                </c:pt>
                <c:pt idx="8556">
                  <c:v>3.4535999999999998</c:v>
                </c:pt>
                <c:pt idx="8557">
                  <c:v>3.3936000000000002</c:v>
                </c:pt>
                <c:pt idx="8558">
                  <c:v>3.3001999999999998</c:v>
                </c:pt>
                <c:pt idx="8559">
                  <c:v>3.4129999999999998</c:v>
                </c:pt>
                <c:pt idx="8560">
                  <c:v>3.3610000000000002</c:v>
                </c:pt>
                <c:pt idx="8561">
                  <c:v>3.2801999999999998</c:v>
                </c:pt>
                <c:pt idx="8562">
                  <c:v>3.0834000000000001</c:v>
                </c:pt>
                <c:pt idx="8563">
                  <c:v>3.2166999999999999</c:v>
                </c:pt>
                <c:pt idx="8564">
                  <c:v>3.1030000000000002</c:v>
                </c:pt>
                <c:pt idx="8565">
                  <c:v>3.1457999999999999</c:v>
                </c:pt>
                <c:pt idx="8566">
                  <c:v>3.032</c:v>
                </c:pt>
                <c:pt idx="8567">
                  <c:v>2.9594999999999998</c:v>
                </c:pt>
                <c:pt idx="8568">
                  <c:v>3.1444999999999999</c:v>
                </c:pt>
                <c:pt idx="8569">
                  <c:v>2.9895</c:v>
                </c:pt>
                <c:pt idx="8570">
                  <c:v>3.0426000000000002</c:v>
                </c:pt>
                <c:pt idx="8571">
                  <c:v>3.0527000000000002</c:v>
                </c:pt>
                <c:pt idx="8572">
                  <c:v>3.073</c:v>
                </c:pt>
                <c:pt idx="8573">
                  <c:v>3.0619999999999998</c:v>
                </c:pt>
                <c:pt idx="8574">
                  <c:v>3.0308000000000002</c:v>
                </c:pt>
                <c:pt idx="8575">
                  <c:v>2.8980999999999999</c:v>
                </c:pt>
                <c:pt idx="8576">
                  <c:v>2.8565999999999998</c:v>
                </c:pt>
                <c:pt idx="8577">
                  <c:v>2.8874</c:v>
                </c:pt>
                <c:pt idx="8578">
                  <c:v>2.8660999999999999</c:v>
                </c:pt>
                <c:pt idx="8579">
                  <c:v>2.9792000000000001</c:v>
                </c:pt>
                <c:pt idx="8580">
                  <c:v>3.0323000000000002</c:v>
                </c:pt>
                <c:pt idx="8581">
                  <c:v>2.8875999999999999</c:v>
                </c:pt>
                <c:pt idx="8582">
                  <c:v>2.9285999999999999</c:v>
                </c:pt>
                <c:pt idx="8583">
                  <c:v>2.9691000000000001</c:v>
                </c:pt>
                <c:pt idx="8584">
                  <c:v>3.2780999999999998</c:v>
                </c:pt>
                <c:pt idx="8585">
                  <c:v>3.3109000000000002</c:v>
                </c:pt>
                <c:pt idx="8586">
                  <c:v>3.1143000000000001</c:v>
                </c:pt>
                <c:pt idx="8587">
                  <c:v>3.1444999999999999</c:v>
                </c:pt>
                <c:pt idx="8588">
                  <c:v>3.2368000000000001</c:v>
                </c:pt>
                <c:pt idx="8589">
                  <c:v>3.2488999999999999</c:v>
                </c:pt>
                <c:pt idx="8590">
                  <c:v>3.2176</c:v>
                </c:pt>
                <c:pt idx="8591">
                  <c:v>3.1858</c:v>
                </c:pt>
                <c:pt idx="8592">
                  <c:v>3.2370999999999999</c:v>
                </c:pt>
                <c:pt idx="8593">
                  <c:v>3.2078000000000002</c:v>
                </c:pt>
                <c:pt idx="8594">
                  <c:v>3.2282000000000002</c:v>
                </c:pt>
                <c:pt idx="8595">
                  <c:v>3.2073</c:v>
                </c:pt>
                <c:pt idx="8596">
                  <c:v>3.0929000000000002</c:v>
                </c:pt>
                <c:pt idx="8597">
                  <c:v>3.1545000000000001</c:v>
                </c:pt>
                <c:pt idx="8598">
                  <c:v>3.1457999999999999</c:v>
                </c:pt>
                <c:pt idx="8599">
                  <c:v>3.1248999999999998</c:v>
                </c:pt>
                <c:pt idx="8600">
                  <c:v>2.9904999999999999</c:v>
                </c:pt>
                <c:pt idx="8601">
                  <c:v>2.8452000000000002</c:v>
                </c:pt>
                <c:pt idx="8602">
                  <c:v>2.2688999999999999</c:v>
                </c:pt>
                <c:pt idx="8603">
                  <c:v>2.1978</c:v>
                </c:pt>
                <c:pt idx="8604">
                  <c:v>2.3620999999999999</c:v>
                </c:pt>
                <c:pt idx="8605">
                  <c:v>2.2486000000000002</c:v>
                </c:pt>
                <c:pt idx="8606">
                  <c:v>2.2484999999999999</c:v>
                </c:pt>
                <c:pt idx="8607">
                  <c:v>2.2801999999999998</c:v>
                </c:pt>
                <c:pt idx="8608">
                  <c:v>2.1463999999999999</c:v>
                </c:pt>
                <c:pt idx="8609">
                  <c:v>1.9409000000000001</c:v>
                </c:pt>
                <c:pt idx="8610">
                  <c:v>2.0842999999999998</c:v>
                </c:pt>
                <c:pt idx="8611">
                  <c:v>2.2176999999999998</c:v>
                </c:pt>
                <c:pt idx="8612">
                  <c:v>2.1568000000000001</c:v>
                </c:pt>
                <c:pt idx="8613">
                  <c:v>2.0847000000000002</c:v>
                </c:pt>
                <c:pt idx="8614">
                  <c:v>2.1873999999999998</c:v>
                </c:pt>
                <c:pt idx="8615">
                  <c:v>2.2178</c:v>
                </c:pt>
                <c:pt idx="8616">
                  <c:v>2.2484999999999999</c:v>
                </c:pt>
                <c:pt idx="8617">
                  <c:v>2.2801999999999998</c:v>
                </c:pt>
                <c:pt idx="8618">
                  <c:v>2.2595000000000001</c:v>
                </c:pt>
                <c:pt idx="8619">
                  <c:v>2.2799</c:v>
                </c:pt>
                <c:pt idx="8620">
                  <c:v>2.1867999999999999</c:v>
                </c:pt>
                <c:pt idx="8621">
                  <c:v>2.2174999999999998</c:v>
                </c:pt>
                <c:pt idx="8622">
                  <c:v>2.2183000000000002</c:v>
                </c:pt>
                <c:pt idx="8623">
                  <c:v>2.1873999999999998</c:v>
                </c:pt>
                <c:pt idx="8624">
                  <c:v>2.1869999999999998</c:v>
                </c:pt>
                <c:pt idx="8625">
                  <c:v>2.1766000000000001</c:v>
                </c:pt>
                <c:pt idx="8626">
                  <c:v>2.0951</c:v>
                </c:pt>
                <c:pt idx="8627">
                  <c:v>1.9615</c:v>
                </c:pt>
                <c:pt idx="8628">
                  <c:v>1.8997999999999999</c:v>
                </c:pt>
                <c:pt idx="8629">
                  <c:v>1.8380000000000001</c:v>
                </c:pt>
                <c:pt idx="8630">
                  <c:v>1.6432</c:v>
                </c:pt>
                <c:pt idx="8631">
                  <c:v>1.6435999999999999</c:v>
                </c:pt>
                <c:pt idx="8632">
                  <c:v>1.4898</c:v>
                </c:pt>
                <c:pt idx="8633">
                  <c:v>1.3567</c:v>
                </c:pt>
                <c:pt idx="8634">
                  <c:v>1.4383999999999999</c:v>
                </c:pt>
                <c:pt idx="8635">
                  <c:v>1.3258000000000001</c:v>
                </c:pt>
                <c:pt idx="8636">
                  <c:v>1.4694</c:v>
                </c:pt>
                <c:pt idx="8637">
                  <c:v>1.4078999999999999</c:v>
                </c:pt>
                <c:pt idx="8638">
                  <c:v>1.3567</c:v>
                </c:pt>
                <c:pt idx="8639">
                  <c:v>1.1621999999999999</c:v>
                </c:pt>
                <c:pt idx="8640">
                  <c:v>0.99870000000000003</c:v>
                </c:pt>
                <c:pt idx="8641">
                  <c:v>0.87629999999999997</c:v>
                </c:pt>
                <c:pt idx="8642">
                  <c:v>0.55989999999999995</c:v>
                </c:pt>
                <c:pt idx="8643">
                  <c:v>0.57010000000000005</c:v>
                </c:pt>
                <c:pt idx="8644">
                  <c:v>1.0702</c:v>
                </c:pt>
                <c:pt idx="8645">
                  <c:v>1.2748999999999999</c:v>
                </c:pt>
                <c:pt idx="8646">
                  <c:v>1.2645999999999999</c:v>
                </c:pt>
                <c:pt idx="8647">
                  <c:v>1.2645999999999999</c:v>
                </c:pt>
                <c:pt idx="8648">
                  <c:v>1.3668</c:v>
                </c:pt>
                <c:pt idx="8649">
                  <c:v>1.3156000000000001</c:v>
                </c:pt>
                <c:pt idx="8650">
                  <c:v>1.3875</c:v>
                </c:pt>
                <c:pt idx="8651">
                  <c:v>1.367</c:v>
                </c:pt>
                <c:pt idx="8652">
                  <c:v>1.3874</c:v>
                </c:pt>
                <c:pt idx="8653">
                  <c:v>1.3668</c:v>
                </c:pt>
                <c:pt idx="8654">
                  <c:v>1.3872</c:v>
                </c:pt>
                <c:pt idx="8655">
                  <c:v>1.367</c:v>
                </c:pt>
                <c:pt idx="8656">
                  <c:v>1.2952999999999999</c:v>
                </c:pt>
                <c:pt idx="8657">
                  <c:v>1.2339</c:v>
                </c:pt>
                <c:pt idx="8658">
                  <c:v>1.1826000000000001</c:v>
                </c:pt>
                <c:pt idx="8659">
                  <c:v>1.0702</c:v>
                </c:pt>
                <c:pt idx="8660">
                  <c:v>1.1316999999999999</c:v>
                </c:pt>
                <c:pt idx="8661">
                  <c:v>1.1214999999999999</c:v>
                </c:pt>
                <c:pt idx="8662">
                  <c:v>1.2747999999999999</c:v>
                </c:pt>
                <c:pt idx="8663">
                  <c:v>1.3463000000000001</c:v>
                </c:pt>
                <c:pt idx="8664">
                  <c:v>1.2950999999999999</c:v>
                </c:pt>
                <c:pt idx="8665">
                  <c:v>1.2646999999999999</c:v>
                </c:pt>
                <c:pt idx="8666">
                  <c:v>1.2135</c:v>
                </c:pt>
                <c:pt idx="8667">
                  <c:v>1.2441</c:v>
                </c:pt>
                <c:pt idx="8668">
                  <c:v>1.3565</c:v>
                </c:pt>
                <c:pt idx="8669">
                  <c:v>1.3667</c:v>
                </c:pt>
                <c:pt idx="8670">
                  <c:v>1.4592000000000001</c:v>
                </c:pt>
                <c:pt idx="8671">
                  <c:v>1.3772</c:v>
                </c:pt>
                <c:pt idx="8672">
                  <c:v>1.3976</c:v>
                </c:pt>
                <c:pt idx="8673">
                  <c:v>1.4998</c:v>
                </c:pt>
                <c:pt idx="8674">
                  <c:v>1.5919000000000001</c:v>
                </c:pt>
                <c:pt idx="8675">
                  <c:v>1.6231</c:v>
                </c:pt>
                <c:pt idx="8676">
                  <c:v>1.6639999999999999</c:v>
                </c:pt>
                <c:pt idx="8677">
                  <c:v>1.6536999999999999</c:v>
                </c:pt>
                <c:pt idx="8678">
                  <c:v>1.6841999999999999</c:v>
                </c:pt>
                <c:pt idx="8679">
                  <c:v>1.7866</c:v>
                </c:pt>
                <c:pt idx="8680">
                  <c:v>1.8179000000000001</c:v>
                </c:pt>
                <c:pt idx="8681">
                  <c:v>1.8178000000000001</c:v>
                </c:pt>
                <c:pt idx="8682">
                  <c:v>1.8280000000000001</c:v>
                </c:pt>
                <c:pt idx="8683">
                  <c:v>1.8380000000000001</c:v>
                </c:pt>
                <c:pt idx="8684">
                  <c:v>1.8482000000000001</c:v>
                </c:pt>
                <c:pt idx="8685">
                  <c:v>1.859</c:v>
                </c:pt>
                <c:pt idx="8686">
                  <c:v>1.8589</c:v>
                </c:pt>
                <c:pt idx="8687">
                  <c:v>1.8588</c:v>
                </c:pt>
                <c:pt idx="8688">
                  <c:v>1.8482000000000001</c:v>
                </c:pt>
                <c:pt idx="8689">
                  <c:v>1.8891</c:v>
                </c:pt>
                <c:pt idx="8690">
                  <c:v>1.8794</c:v>
                </c:pt>
                <c:pt idx="8691">
                  <c:v>1.8997999999999999</c:v>
                </c:pt>
                <c:pt idx="8692">
                  <c:v>1.879</c:v>
                </c:pt>
                <c:pt idx="8693">
                  <c:v>1.8275999999999999</c:v>
                </c:pt>
                <c:pt idx="8694">
                  <c:v>1.8436999999999999</c:v>
                </c:pt>
                <c:pt idx="8695">
                  <c:v>1.8435999999999999</c:v>
                </c:pt>
                <c:pt idx="8696">
                  <c:v>1.8434999999999999</c:v>
                </c:pt>
                <c:pt idx="8697">
                  <c:v>1.833</c:v>
                </c:pt>
                <c:pt idx="8698">
                  <c:v>1.8839999999999999</c:v>
                </c:pt>
                <c:pt idx="8699">
                  <c:v>2.0074999999999998</c:v>
                </c:pt>
                <c:pt idx="8700">
                  <c:v>1.9357</c:v>
                </c:pt>
                <c:pt idx="8701">
                  <c:v>1.9867999999999999</c:v>
                </c:pt>
                <c:pt idx="8702">
                  <c:v>1.966</c:v>
                </c:pt>
                <c:pt idx="8703">
                  <c:v>1.9454</c:v>
                </c:pt>
                <c:pt idx="8704">
                  <c:v>1.9766999999999999</c:v>
                </c:pt>
                <c:pt idx="8705">
                  <c:v>1.9152</c:v>
                </c:pt>
                <c:pt idx="8706">
                  <c:v>1.9049</c:v>
                </c:pt>
                <c:pt idx="8707">
                  <c:v>1.8533999999999999</c:v>
                </c:pt>
                <c:pt idx="8708">
                  <c:v>1.8839999999999999</c:v>
                </c:pt>
                <c:pt idx="8709">
                  <c:v>1.8333999999999999</c:v>
                </c:pt>
                <c:pt idx="8710">
                  <c:v>1.7924</c:v>
                </c:pt>
                <c:pt idx="8711">
                  <c:v>1.7104999999999999</c:v>
                </c:pt>
                <c:pt idx="8712">
                  <c:v>1.6592</c:v>
                </c:pt>
                <c:pt idx="8713">
                  <c:v>1.7305999999999999</c:v>
                </c:pt>
                <c:pt idx="8714">
                  <c:v>1.8641000000000001</c:v>
                </c:pt>
                <c:pt idx="8715">
                  <c:v>1.8129</c:v>
                </c:pt>
                <c:pt idx="8716">
                  <c:v>1.8431999999999999</c:v>
                </c:pt>
                <c:pt idx="8717">
                  <c:v>1.8123</c:v>
                </c:pt>
                <c:pt idx="8718">
                  <c:v>1.8539000000000001</c:v>
                </c:pt>
                <c:pt idx="8719">
                  <c:v>1.7924</c:v>
                </c:pt>
                <c:pt idx="8720">
                  <c:v>1.6594</c:v>
                </c:pt>
                <c:pt idx="8721">
                  <c:v>1.5773999999999999</c:v>
                </c:pt>
                <c:pt idx="8722">
                  <c:v>1.4548000000000001</c:v>
                </c:pt>
                <c:pt idx="8723">
                  <c:v>1.3327</c:v>
                </c:pt>
                <c:pt idx="8724">
                  <c:v>1.353</c:v>
                </c:pt>
                <c:pt idx="8725">
                  <c:v>1.3937999999999999</c:v>
                </c:pt>
                <c:pt idx="8726">
                  <c:v>1.4549000000000001</c:v>
                </c:pt>
                <c:pt idx="8727">
                  <c:v>1.4241999999999999</c:v>
                </c:pt>
                <c:pt idx="8728">
                  <c:v>1.5368999999999999</c:v>
                </c:pt>
                <c:pt idx="8729">
                  <c:v>1.5470999999999999</c:v>
                </c:pt>
                <c:pt idx="8730">
                  <c:v>1.639</c:v>
                </c:pt>
                <c:pt idx="8731">
                  <c:v>1.7204999999999999</c:v>
                </c:pt>
                <c:pt idx="8732">
                  <c:v>1.6898</c:v>
                </c:pt>
                <c:pt idx="8733">
                  <c:v>1.7107000000000001</c:v>
                </c:pt>
                <c:pt idx="8734">
                  <c:v>1.6798999999999999</c:v>
                </c:pt>
                <c:pt idx="8735">
                  <c:v>1.6594</c:v>
                </c:pt>
                <c:pt idx="8736">
                  <c:v>1.6592</c:v>
                </c:pt>
                <c:pt idx="8737">
                  <c:v>1.6898</c:v>
                </c:pt>
                <c:pt idx="8738">
                  <c:v>1.7311000000000001</c:v>
                </c:pt>
                <c:pt idx="8739">
                  <c:v>1.639</c:v>
                </c:pt>
                <c:pt idx="8740">
                  <c:v>1.6696</c:v>
                </c:pt>
                <c:pt idx="8741">
                  <c:v>1.6898</c:v>
                </c:pt>
                <c:pt idx="8742">
                  <c:v>1.8124</c:v>
                </c:pt>
                <c:pt idx="8743">
                  <c:v>1.8539000000000001</c:v>
                </c:pt>
                <c:pt idx="8744">
                  <c:v>1.8332999999999999</c:v>
                </c:pt>
                <c:pt idx="8745">
                  <c:v>1.8536999999999999</c:v>
                </c:pt>
                <c:pt idx="8746">
                  <c:v>1.833</c:v>
                </c:pt>
                <c:pt idx="8747">
                  <c:v>1.7613000000000001</c:v>
                </c:pt>
                <c:pt idx="8748">
                  <c:v>1.7925</c:v>
                </c:pt>
                <c:pt idx="8749">
                  <c:v>1.6798999999999999</c:v>
                </c:pt>
                <c:pt idx="8750">
                  <c:v>1.7104999999999999</c:v>
                </c:pt>
                <c:pt idx="8751">
                  <c:v>1.6898</c:v>
                </c:pt>
                <c:pt idx="8752">
                  <c:v>1.6693</c:v>
                </c:pt>
                <c:pt idx="8753">
                  <c:v>1.7004999999999999</c:v>
                </c:pt>
                <c:pt idx="8754">
                  <c:v>1.6698</c:v>
                </c:pt>
                <c:pt idx="8755">
                  <c:v>1.7311000000000001</c:v>
                </c:pt>
                <c:pt idx="8756">
                  <c:v>1.7102999999999999</c:v>
                </c:pt>
                <c:pt idx="8757">
                  <c:v>1.6795</c:v>
                </c:pt>
                <c:pt idx="8758">
                  <c:v>1.6798999999999999</c:v>
                </c:pt>
                <c:pt idx="8759">
                  <c:v>1.6696</c:v>
                </c:pt>
                <c:pt idx="8760">
                  <c:v>1.7716000000000001</c:v>
                </c:pt>
                <c:pt idx="8761">
                  <c:v>1.7</c:v>
                </c:pt>
                <c:pt idx="8762">
                  <c:v>1.6596</c:v>
                </c:pt>
                <c:pt idx="8763">
                  <c:v>1.639</c:v>
                </c:pt>
                <c:pt idx="8764">
                  <c:v>1.6083000000000001</c:v>
                </c:pt>
                <c:pt idx="8765">
                  <c:v>1.4651000000000001</c:v>
                </c:pt>
                <c:pt idx="8766">
                  <c:v>0.80249999999999999</c:v>
                </c:pt>
                <c:pt idx="8767">
                  <c:v>0.69059999999999999</c:v>
                </c:pt>
                <c:pt idx="8768">
                  <c:v>4.0599999999999997E-2</c:v>
                </c:pt>
                <c:pt idx="8769">
                  <c:v>7.0999999999999994E-2</c:v>
                </c:pt>
                <c:pt idx="8770">
                  <c:v>0.88390000000000002</c:v>
                </c:pt>
                <c:pt idx="8771">
                  <c:v>0.83299999999999996</c:v>
                </c:pt>
                <c:pt idx="8772">
                  <c:v>0.71099999999999997</c:v>
                </c:pt>
                <c:pt idx="8773">
                  <c:v>0.45679999999999998</c:v>
                </c:pt>
                <c:pt idx="8774">
                  <c:v>0.75170000000000003</c:v>
                </c:pt>
                <c:pt idx="8775">
                  <c:v>0.84319999999999995</c:v>
                </c:pt>
                <c:pt idx="8776">
                  <c:v>0.68</c:v>
                </c:pt>
                <c:pt idx="8777">
                  <c:v>0.90439999999999998</c:v>
                </c:pt>
                <c:pt idx="8778">
                  <c:v>0.80259999999999998</c:v>
                </c:pt>
                <c:pt idx="8779">
                  <c:v>0.59909999999999997</c:v>
                </c:pt>
                <c:pt idx="8780">
                  <c:v>0.46689999999999998</c:v>
                </c:pt>
                <c:pt idx="8781">
                  <c:v>0.46689999999999998</c:v>
                </c:pt>
                <c:pt idx="8782">
                  <c:v>0.76190000000000002</c:v>
                </c:pt>
                <c:pt idx="8783">
                  <c:v>0.60929999999999995</c:v>
                </c:pt>
                <c:pt idx="8784">
                  <c:v>0.51770000000000005</c:v>
                </c:pt>
                <c:pt idx="8785">
                  <c:v>0.18260000000000001</c:v>
                </c:pt>
                <c:pt idx="8786">
                  <c:v>0.27389999999999998</c:v>
                </c:pt>
                <c:pt idx="8787">
                  <c:v>0.21299999999999999</c:v>
                </c:pt>
                <c:pt idx="8788">
                  <c:v>0.42630000000000001</c:v>
                </c:pt>
                <c:pt idx="8789">
                  <c:v>0.7923</c:v>
                </c:pt>
                <c:pt idx="8790">
                  <c:v>1.0774999999999999</c:v>
                </c:pt>
                <c:pt idx="8791">
                  <c:v>1.0673999999999999</c:v>
                </c:pt>
                <c:pt idx="8792">
                  <c:v>1.0063</c:v>
                </c:pt>
                <c:pt idx="8793">
                  <c:v>0.96550000000000002</c:v>
                </c:pt>
                <c:pt idx="8794">
                  <c:v>0.84319999999999995</c:v>
                </c:pt>
                <c:pt idx="8795">
                  <c:v>0.75160000000000005</c:v>
                </c:pt>
                <c:pt idx="8796">
                  <c:v>0.75170000000000003</c:v>
                </c:pt>
                <c:pt idx="8797">
                  <c:v>0.57879999999999998</c:v>
                </c:pt>
                <c:pt idx="8798">
                  <c:v>0.3755</c:v>
                </c:pt>
                <c:pt idx="8799">
                  <c:v>0.436</c:v>
                </c:pt>
                <c:pt idx="8800">
                  <c:v>0.43640000000000001</c:v>
                </c:pt>
                <c:pt idx="8801">
                  <c:v>0.47710000000000002</c:v>
                </c:pt>
                <c:pt idx="8802">
                  <c:v>0.3856</c:v>
                </c:pt>
                <c:pt idx="8803">
                  <c:v>0.3044</c:v>
                </c:pt>
                <c:pt idx="8804">
                  <c:v>0.28410000000000002</c:v>
                </c:pt>
                <c:pt idx="8805">
                  <c:v>0.2029</c:v>
                </c:pt>
                <c:pt idx="8806">
                  <c:v>0.14199999999999999</c:v>
                </c:pt>
                <c:pt idx="8807">
                  <c:v>0.18260000000000001</c:v>
                </c:pt>
                <c:pt idx="8808">
                  <c:v>0.1318</c:v>
                </c:pt>
                <c:pt idx="8809">
                  <c:v>9.1300000000000006E-2</c:v>
                </c:pt>
                <c:pt idx="8810">
                  <c:v>0.1116</c:v>
                </c:pt>
                <c:pt idx="8811">
                  <c:v>6.08E-2</c:v>
                </c:pt>
                <c:pt idx="8812">
                  <c:v>1.52E-2</c:v>
                </c:pt>
                <c:pt idx="8813">
                  <c:v>1.01E-2</c:v>
                </c:pt>
                <c:pt idx="8814">
                  <c:v>1.01E-2</c:v>
                </c:pt>
                <c:pt idx="8815">
                  <c:v>0.1014</c:v>
                </c:pt>
                <c:pt idx="8816">
                  <c:v>4.0599999999999997E-2</c:v>
                </c:pt>
                <c:pt idx="8817">
                  <c:v>4.0599999999999997E-2</c:v>
                </c:pt>
                <c:pt idx="8818">
                  <c:v>4.0599999999999997E-2</c:v>
                </c:pt>
                <c:pt idx="8819">
                  <c:v>5.0700000000000002E-2</c:v>
                </c:pt>
                <c:pt idx="8820">
                  <c:v>1.01E-2</c:v>
                </c:pt>
                <c:pt idx="8821">
                  <c:v>-4.1000000000000002E-2</c:v>
                </c:pt>
                <c:pt idx="8822">
                  <c:v>1.4999999999999999E-2</c:v>
                </c:pt>
                <c:pt idx="8823">
                  <c:v>-3.5000000000000003E-2</c:v>
                </c:pt>
                <c:pt idx="8824">
                  <c:v>-1.4999999999999999E-2</c:v>
                </c:pt>
                <c:pt idx="8825">
                  <c:v>-1.4999999999999999E-2</c:v>
                </c:pt>
                <c:pt idx="8826">
                  <c:v>-5.0000000000000001E-3</c:v>
                </c:pt>
                <c:pt idx="8827">
                  <c:v>5.0000000000000001E-3</c:v>
                </c:pt>
                <c:pt idx="8828">
                  <c:v>-5.0000000000000001E-3</c:v>
                </c:pt>
                <c:pt idx="8829">
                  <c:v>-2.5000000000000001E-2</c:v>
                </c:pt>
                <c:pt idx="8830">
                  <c:v>1.01E-2</c:v>
                </c:pt>
                <c:pt idx="8831">
                  <c:v>1.2E-2</c:v>
                </c:pt>
                <c:pt idx="8832">
                  <c:v>1.4999999999999999E-2</c:v>
                </c:pt>
                <c:pt idx="8833">
                  <c:v>1.2999999999999999E-2</c:v>
                </c:pt>
                <c:pt idx="8834">
                  <c:v>5.1000000000000004E-3</c:v>
                </c:pt>
                <c:pt idx="8835">
                  <c:v>-1.72E-2</c:v>
                </c:pt>
                <c:pt idx="8836">
                  <c:v>-1.01E-2</c:v>
                </c:pt>
                <c:pt idx="8837">
                  <c:v>6.08E-2</c:v>
                </c:pt>
                <c:pt idx="8838">
                  <c:v>8.6199999999999999E-2</c:v>
                </c:pt>
                <c:pt idx="8839">
                  <c:v>7.6100000000000001E-2</c:v>
                </c:pt>
                <c:pt idx="8840">
                  <c:v>7.9100000000000004E-2</c:v>
                </c:pt>
                <c:pt idx="8841">
                  <c:v>8.6199999999999999E-2</c:v>
                </c:pt>
                <c:pt idx="8842">
                  <c:v>0.13489999999999999</c:v>
                </c:pt>
                <c:pt idx="8843">
                  <c:v>9.1300000000000006E-2</c:v>
                </c:pt>
                <c:pt idx="8844">
                  <c:v>7.0999999999999994E-2</c:v>
                </c:pt>
                <c:pt idx="8845">
                  <c:v>5.5800000000000002E-2</c:v>
                </c:pt>
                <c:pt idx="8846">
                  <c:v>5.8799999999999998E-2</c:v>
                </c:pt>
                <c:pt idx="8847">
                  <c:v>0.1014</c:v>
                </c:pt>
                <c:pt idx="8848">
                  <c:v>9.1300000000000006E-2</c:v>
                </c:pt>
                <c:pt idx="8849">
                  <c:v>0.1014</c:v>
                </c:pt>
                <c:pt idx="8850">
                  <c:v>0.1116</c:v>
                </c:pt>
                <c:pt idx="8851">
                  <c:v>0.1014</c:v>
                </c:pt>
                <c:pt idx="8852">
                  <c:v>0.1095</c:v>
                </c:pt>
                <c:pt idx="8853">
                  <c:v>9.6299999999999997E-2</c:v>
                </c:pt>
                <c:pt idx="8854">
                  <c:v>9.6299999999999997E-2</c:v>
                </c:pt>
                <c:pt idx="8855">
                  <c:v>9.6299999999999997E-2</c:v>
                </c:pt>
                <c:pt idx="8856">
                  <c:v>0.1298</c:v>
                </c:pt>
                <c:pt idx="8857">
                  <c:v>0.17549999999999999</c:v>
                </c:pt>
                <c:pt idx="8858">
                  <c:v>0.21809999999999999</c:v>
                </c:pt>
                <c:pt idx="8859">
                  <c:v>0.22620000000000001</c:v>
                </c:pt>
                <c:pt idx="8860">
                  <c:v>0.24349999999999999</c:v>
                </c:pt>
                <c:pt idx="8861">
                  <c:v>0.3095</c:v>
                </c:pt>
                <c:pt idx="8862">
                  <c:v>0.28920000000000001</c:v>
                </c:pt>
                <c:pt idx="8863">
                  <c:v>0.27189999999999998</c:v>
                </c:pt>
                <c:pt idx="8864">
                  <c:v>0.27389999999999998</c:v>
                </c:pt>
                <c:pt idx="8865">
                  <c:v>0.27089999999999997</c:v>
                </c:pt>
                <c:pt idx="8866">
                  <c:v>0.31559999999999999</c:v>
                </c:pt>
                <c:pt idx="8867">
                  <c:v>0.3044</c:v>
                </c:pt>
                <c:pt idx="8868">
                  <c:v>0.28920000000000001</c:v>
                </c:pt>
                <c:pt idx="8869">
                  <c:v>0.28920000000000001</c:v>
                </c:pt>
                <c:pt idx="8870">
                  <c:v>0.28310000000000002</c:v>
                </c:pt>
                <c:pt idx="8871">
                  <c:v>0.3044</c:v>
                </c:pt>
                <c:pt idx="8872">
                  <c:v>0.30030000000000001</c:v>
                </c:pt>
                <c:pt idx="8873">
                  <c:v>0.26889999999999997</c:v>
                </c:pt>
                <c:pt idx="8874">
                  <c:v>0.26889999999999997</c:v>
                </c:pt>
                <c:pt idx="8875">
                  <c:v>0.29730000000000001</c:v>
                </c:pt>
                <c:pt idx="8876">
                  <c:v>0.29730000000000001</c:v>
                </c:pt>
                <c:pt idx="8877">
                  <c:v>0.26679999999999998</c:v>
                </c:pt>
                <c:pt idx="8878">
                  <c:v>0.2465</c:v>
                </c:pt>
                <c:pt idx="8879">
                  <c:v>0.23330000000000001</c:v>
                </c:pt>
                <c:pt idx="8880">
                  <c:v>0.25359999999999999</c:v>
                </c:pt>
                <c:pt idx="8881">
                  <c:v>0.24859999999999999</c:v>
                </c:pt>
                <c:pt idx="8882">
                  <c:v>0.18659999999999999</c:v>
                </c:pt>
                <c:pt idx="8883">
                  <c:v>0.1958</c:v>
                </c:pt>
                <c:pt idx="8884">
                  <c:v>0.20080000000000001</c:v>
                </c:pt>
                <c:pt idx="8885">
                  <c:v>0.23330000000000001</c:v>
                </c:pt>
                <c:pt idx="8886">
                  <c:v>0.21809999999999999</c:v>
                </c:pt>
                <c:pt idx="8887">
                  <c:v>0.19070000000000001</c:v>
                </c:pt>
                <c:pt idx="8888">
                  <c:v>0.18770000000000001</c:v>
                </c:pt>
                <c:pt idx="8889">
                  <c:v>0.22420000000000001</c:v>
                </c:pt>
                <c:pt idx="8890">
                  <c:v>0.22720000000000001</c:v>
                </c:pt>
                <c:pt idx="8891">
                  <c:v>0.1978</c:v>
                </c:pt>
                <c:pt idx="8892">
                  <c:v>0.18559999999999999</c:v>
                </c:pt>
                <c:pt idx="8893">
                  <c:v>0.20080000000000001</c:v>
                </c:pt>
                <c:pt idx="8894">
                  <c:v>0.18770000000000001</c:v>
                </c:pt>
                <c:pt idx="8895">
                  <c:v>0.2059</c:v>
                </c:pt>
                <c:pt idx="8896">
                  <c:v>0.18260000000000001</c:v>
                </c:pt>
                <c:pt idx="8897">
                  <c:v>0.14000000000000001</c:v>
                </c:pt>
                <c:pt idx="8898">
                  <c:v>0.1268</c:v>
                </c:pt>
                <c:pt idx="8899">
                  <c:v>0.1268</c:v>
                </c:pt>
                <c:pt idx="8900">
                  <c:v>0.2009</c:v>
                </c:pt>
                <c:pt idx="8901">
                  <c:v>0.1978</c:v>
                </c:pt>
                <c:pt idx="8902">
                  <c:v>0.2059</c:v>
                </c:pt>
                <c:pt idx="8903">
                  <c:v>0.20080000000000001</c:v>
                </c:pt>
                <c:pt idx="8904">
                  <c:v>0.18559999999999999</c:v>
                </c:pt>
                <c:pt idx="8905">
                  <c:v>0.19070000000000001</c:v>
                </c:pt>
                <c:pt idx="8906">
                  <c:v>0.17549999999999999</c:v>
                </c:pt>
                <c:pt idx="8907">
                  <c:v>0.17549999999999999</c:v>
                </c:pt>
                <c:pt idx="8908">
                  <c:v>0.16739999999999999</c:v>
                </c:pt>
                <c:pt idx="8909">
                  <c:v>0.15720000000000001</c:v>
                </c:pt>
                <c:pt idx="8910">
                  <c:v>0.14099999999999999</c:v>
                </c:pt>
                <c:pt idx="8911">
                  <c:v>0.1217</c:v>
                </c:pt>
                <c:pt idx="8912">
                  <c:v>0.1298</c:v>
                </c:pt>
                <c:pt idx="8913">
                  <c:v>0.1217</c:v>
                </c:pt>
                <c:pt idx="8914">
                  <c:v>0.14199999999999999</c:v>
                </c:pt>
                <c:pt idx="8915">
                  <c:v>0.1308</c:v>
                </c:pt>
                <c:pt idx="8916">
                  <c:v>9.6299999999999997E-2</c:v>
                </c:pt>
                <c:pt idx="8917">
                  <c:v>9.6299999999999997E-2</c:v>
                </c:pt>
                <c:pt idx="8918">
                  <c:v>8.4199999999999997E-2</c:v>
                </c:pt>
                <c:pt idx="8919">
                  <c:v>0.1166</c:v>
                </c:pt>
                <c:pt idx="8920">
                  <c:v>9.1300000000000006E-2</c:v>
                </c:pt>
                <c:pt idx="8921">
                  <c:v>0.12470000000000001</c:v>
                </c:pt>
                <c:pt idx="8922">
                  <c:v>0.14299999999999999</c:v>
                </c:pt>
                <c:pt idx="8923">
                  <c:v>0.17849999999999999</c:v>
                </c:pt>
                <c:pt idx="8924">
                  <c:v>0.18260000000000001</c:v>
                </c:pt>
                <c:pt idx="8925">
                  <c:v>0.17849999999999999</c:v>
                </c:pt>
                <c:pt idx="8926">
                  <c:v>0.17749999999999999</c:v>
                </c:pt>
                <c:pt idx="8927">
                  <c:v>0.1714</c:v>
                </c:pt>
                <c:pt idx="8928">
                  <c:v>0.1603</c:v>
                </c:pt>
                <c:pt idx="8929">
                  <c:v>0.18060000000000001</c:v>
                </c:pt>
                <c:pt idx="8930">
                  <c:v>0.1653</c:v>
                </c:pt>
                <c:pt idx="8931">
                  <c:v>0.15210000000000001</c:v>
                </c:pt>
                <c:pt idx="8932">
                  <c:v>0.15620000000000001</c:v>
                </c:pt>
                <c:pt idx="8933">
                  <c:v>0.15720000000000001</c:v>
                </c:pt>
                <c:pt idx="8934">
                  <c:v>0.17549999999999999</c:v>
                </c:pt>
                <c:pt idx="8935">
                  <c:v>0.16739999999999999</c:v>
                </c:pt>
                <c:pt idx="8936">
                  <c:v>0.17549999999999999</c:v>
                </c:pt>
                <c:pt idx="8937">
                  <c:v>0.1734</c:v>
                </c:pt>
                <c:pt idx="8938">
                  <c:v>0.1704</c:v>
                </c:pt>
                <c:pt idx="8939">
                  <c:v>0.1552</c:v>
                </c:pt>
                <c:pt idx="8940">
                  <c:v>0.13289999999999999</c:v>
                </c:pt>
                <c:pt idx="8941">
                  <c:v>0.1298</c:v>
                </c:pt>
                <c:pt idx="8942">
                  <c:v>9.1300000000000006E-2</c:v>
                </c:pt>
                <c:pt idx="8943">
                  <c:v>0.1258</c:v>
                </c:pt>
                <c:pt idx="8944">
                  <c:v>0.1217</c:v>
                </c:pt>
                <c:pt idx="8945">
                  <c:v>0.13689999999999999</c:v>
                </c:pt>
                <c:pt idx="8946">
                  <c:v>0.17749999999999999</c:v>
                </c:pt>
                <c:pt idx="8947">
                  <c:v>0.1724</c:v>
                </c:pt>
                <c:pt idx="8948">
                  <c:v>0.1704</c:v>
                </c:pt>
                <c:pt idx="8949">
                  <c:v>0.1724</c:v>
                </c:pt>
                <c:pt idx="8950">
                  <c:v>0.1704</c:v>
                </c:pt>
                <c:pt idx="8951">
                  <c:v>0.1653</c:v>
                </c:pt>
                <c:pt idx="8952">
                  <c:v>0.15010000000000001</c:v>
                </c:pt>
                <c:pt idx="8953">
                  <c:v>0.1633</c:v>
                </c:pt>
                <c:pt idx="8954">
                  <c:v>0.1603</c:v>
                </c:pt>
                <c:pt idx="8955">
                  <c:v>0.1724</c:v>
                </c:pt>
                <c:pt idx="8956">
                  <c:v>0.16839999999999999</c:v>
                </c:pt>
                <c:pt idx="8957">
                  <c:v>0.18260000000000001</c:v>
                </c:pt>
                <c:pt idx="8958">
                  <c:v>0.19270000000000001</c:v>
                </c:pt>
                <c:pt idx="8959">
                  <c:v>0.18060000000000001</c:v>
                </c:pt>
                <c:pt idx="8960">
                  <c:v>0.1653</c:v>
                </c:pt>
                <c:pt idx="8961">
                  <c:v>0.1724</c:v>
                </c:pt>
                <c:pt idx="8962">
                  <c:v>0.17549999999999999</c:v>
                </c:pt>
                <c:pt idx="8963">
                  <c:v>0.17749999999999999</c:v>
                </c:pt>
                <c:pt idx="8964">
                  <c:v>0.1623</c:v>
                </c:pt>
                <c:pt idx="8965">
                  <c:v>0.15620000000000001</c:v>
                </c:pt>
                <c:pt idx="8966">
                  <c:v>0.15210000000000001</c:v>
                </c:pt>
                <c:pt idx="8967">
                  <c:v>0.18060000000000001</c:v>
                </c:pt>
                <c:pt idx="8968">
                  <c:v>0.17549999999999999</c:v>
                </c:pt>
                <c:pt idx="8969">
                  <c:v>0.17549999999999999</c:v>
                </c:pt>
                <c:pt idx="8970">
                  <c:v>0.16739999999999999</c:v>
                </c:pt>
                <c:pt idx="8971">
                  <c:v>0.17549999999999999</c:v>
                </c:pt>
                <c:pt idx="8972">
                  <c:v>0.17549999999999999</c:v>
                </c:pt>
                <c:pt idx="8973">
                  <c:v>0.17549999999999999</c:v>
                </c:pt>
                <c:pt idx="8974">
                  <c:v>0.1653</c:v>
                </c:pt>
                <c:pt idx="8975">
                  <c:v>0.1623</c:v>
                </c:pt>
                <c:pt idx="8976">
                  <c:v>0.1633</c:v>
                </c:pt>
                <c:pt idx="8977">
                  <c:v>0.18160000000000001</c:v>
                </c:pt>
                <c:pt idx="8978">
                  <c:v>0.18060000000000001</c:v>
                </c:pt>
                <c:pt idx="8979">
                  <c:v>0.18060000000000001</c:v>
                </c:pt>
                <c:pt idx="8980">
                  <c:v>0.17749999999999999</c:v>
                </c:pt>
                <c:pt idx="8981">
                  <c:v>0.18559999999999999</c:v>
                </c:pt>
                <c:pt idx="8982">
                  <c:v>0.18260000000000001</c:v>
                </c:pt>
                <c:pt idx="8983">
                  <c:v>0.17749999999999999</c:v>
                </c:pt>
                <c:pt idx="8984">
                  <c:v>0.17549999999999999</c:v>
                </c:pt>
                <c:pt idx="8985">
                  <c:v>0.17549999999999999</c:v>
                </c:pt>
                <c:pt idx="8986">
                  <c:v>0.1704</c:v>
                </c:pt>
                <c:pt idx="8987">
                  <c:v>0.17749999999999999</c:v>
                </c:pt>
                <c:pt idx="8988">
                  <c:v>0.17549999999999999</c:v>
                </c:pt>
                <c:pt idx="8989">
                  <c:v>0.1653</c:v>
                </c:pt>
                <c:pt idx="8990">
                  <c:v>0.1704</c:v>
                </c:pt>
                <c:pt idx="8991">
                  <c:v>0.15720000000000001</c:v>
                </c:pt>
                <c:pt idx="8992">
                  <c:v>0.17549999999999999</c:v>
                </c:pt>
                <c:pt idx="8993">
                  <c:v>0.1704</c:v>
                </c:pt>
                <c:pt idx="8994">
                  <c:v>0.16739999999999999</c:v>
                </c:pt>
                <c:pt idx="8995">
                  <c:v>0.1663</c:v>
                </c:pt>
                <c:pt idx="8996">
                  <c:v>0.16739999999999999</c:v>
                </c:pt>
                <c:pt idx="8997">
                  <c:v>0.17749999999999999</c:v>
                </c:pt>
                <c:pt idx="8998">
                  <c:v>0.15720000000000001</c:v>
                </c:pt>
                <c:pt idx="8999">
                  <c:v>0.15210000000000001</c:v>
                </c:pt>
                <c:pt idx="9000">
                  <c:v>0.15620000000000001</c:v>
                </c:pt>
                <c:pt idx="9001">
                  <c:v>0.15210000000000001</c:v>
                </c:pt>
                <c:pt idx="9002">
                  <c:v>0.1552</c:v>
                </c:pt>
                <c:pt idx="9003">
                  <c:v>0.14499999999999999</c:v>
                </c:pt>
                <c:pt idx="9004">
                  <c:v>0.14000000000000001</c:v>
                </c:pt>
                <c:pt idx="9005">
                  <c:v>0.13689999999999999</c:v>
                </c:pt>
                <c:pt idx="9006">
                  <c:v>0.1268</c:v>
                </c:pt>
                <c:pt idx="9007">
                  <c:v>0.1288</c:v>
                </c:pt>
                <c:pt idx="9008">
                  <c:v>0.1288</c:v>
                </c:pt>
                <c:pt idx="9009">
                  <c:v>0.1217</c:v>
                </c:pt>
                <c:pt idx="9010">
                  <c:v>0.1258</c:v>
                </c:pt>
                <c:pt idx="9011">
                  <c:v>0.1217</c:v>
                </c:pt>
                <c:pt idx="9012">
                  <c:v>0.13489999999999999</c:v>
                </c:pt>
                <c:pt idx="9013">
                  <c:v>0.13689999999999999</c:v>
                </c:pt>
                <c:pt idx="9014">
                  <c:v>0.13489999999999999</c:v>
                </c:pt>
                <c:pt idx="9015">
                  <c:v>0.1298</c:v>
                </c:pt>
                <c:pt idx="9016">
                  <c:v>0.12470000000000001</c:v>
                </c:pt>
                <c:pt idx="9017">
                  <c:v>0.1014</c:v>
                </c:pt>
                <c:pt idx="9018">
                  <c:v>8.72E-2</c:v>
                </c:pt>
                <c:pt idx="9019">
                  <c:v>7.9100000000000004E-2</c:v>
                </c:pt>
                <c:pt idx="9020">
                  <c:v>8.4199999999999997E-2</c:v>
                </c:pt>
                <c:pt idx="9021">
                  <c:v>9.74E-2</c:v>
                </c:pt>
                <c:pt idx="9022">
                  <c:v>9.1300000000000006E-2</c:v>
                </c:pt>
                <c:pt idx="9023">
                  <c:v>8.9200000000000002E-2</c:v>
                </c:pt>
                <c:pt idx="9024">
                  <c:v>9.6299999999999997E-2</c:v>
                </c:pt>
                <c:pt idx="9025">
                  <c:v>8.6199999999999999E-2</c:v>
                </c:pt>
                <c:pt idx="9026">
                  <c:v>0.1207</c:v>
                </c:pt>
                <c:pt idx="9027">
                  <c:v>0.1075</c:v>
                </c:pt>
                <c:pt idx="9028">
                  <c:v>9.4299999999999995E-2</c:v>
                </c:pt>
                <c:pt idx="9029">
                  <c:v>8.8200000000000001E-2</c:v>
                </c:pt>
                <c:pt idx="9030">
                  <c:v>8.8200000000000001E-2</c:v>
                </c:pt>
                <c:pt idx="9031">
                  <c:v>6.9000000000000006E-2</c:v>
                </c:pt>
                <c:pt idx="9032">
                  <c:v>5.7799999999999997E-2</c:v>
                </c:pt>
                <c:pt idx="9033">
                  <c:v>5.7799999999999997E-2</c:v>
                </c:pt>
                <c:pt idx="9034">
                  <c:v>6.3899999999999998E-2</c:v>
                </c:pt>
                <c:pt idx="9035">
                  <c:v>5.8799999999999998E-2</c:v>
                </c:pt>
                <c:pt idx="9036">
                  <c:v>6.59E-2</c:v>
                </c:pt>
                <c:pt idx="9037">
                  <c:v>5.2699999999999997E-2</c:v>
                </c:pt>
                <c:pt idx="9038">
                  <c:v>5.6800000000000003E-2</c:v>
                </c:pt>
                <c:pt idx="9039">
                  <c:v>6.08E-2</c:v>
                </c:pt>
                <c:pt idx="9040">
                  <c:v>7.4999999999999997E-2</c:v>
                </c:pt>
                <c:pt idx="9041">
                  <c:v>6.3899999999999998E-2</c:v>
                </c:pt>
                <c:pt idx="9042">
                  <c:v>4.36E-2</c:v>
                </c:pt>
                <c:pt idx="9043">
                  <c:v>5.0700000000000002E-2</c:v>
                </c:pt>
                <c:pt idx="9044">
                  <c:v>4.9700000000000001E-2</c:v>
                </c:pt>
                <c:pt idx="9045">
                  <c:v>7.0999999999999994E-2</c:v>
                </c:pt>
                <c:pt idx="9046">
                  <c:v>5.8799999999999998E-2</c:v>
                </c:pt>
                <c:pt idx="9047">
                  <c:v>4.7699999999999999E-2</c:v>
                </c:pt>
                <c:pt idx="9048">
                  <c:v>4.4600000000000001E-2</c:v>
                </c:pt>
                <c:pt idx="9049">
                  <c:v>3.85E-2</c:v>
                </c:pt>
                <c:pt idx="9050">
                  <c:v>4.0599999999999997E-2</c:v>
                </c:pt>
                <c:pt idx="9051">
                  <c:v>4.36E-2</c:v>
                </c:pt>
                <c:pt idx="9052">
                  <c:v>3.3500000000000002E-2</c:v>
                </c:pt>
                <c:pt idx="9053">
                  <c:v>4.1599999999999998E-2</c:v>
                </c:pt>
                <c:pt idx="9054">
                  <c:v>4.36E-2</c:v>
                </c:pt>
                <c:pt idx="9055">
                  <c:v>5.7799999999999997E-2</c:v>
                </c:pt>
                <c:pt idx="9056">
                  <c:v>5.0700000000000002E-2</c:v>
                </c:pt>
                <c:pt idx="9057">
                  <c:v>5.1700000000000003E-2</c:v>
                </c:pt>
                <c:pt idx="9058">
                  <c:v>5.5800000000000002E-2</c:v>
                </c:pt>
                <c:pt idx="9059">
                  <c:v>5.3699999999999998E-2</c:v>
                </c:pt>
                <c:pt idx="9060">
                  <c:v>2.0299999999999999E-2</c:v>
                </c:pt>
                <c:pt idx="9061">
                  <c:v>5.1000000000000004E-3</c:v>
                </c:pt>
                <c:pt idx="9062">
                  <c:v>5.1000000000000004E-3</c:v>
                </c:pt>
                <c:pt idx="9063">
                  <c:v>1.01E-2</c:v>
                </c:pt>
                <c:pt idx="9064">
                  <c:v>3.04E-2</c:v>
                </c:pt>
                <c:pt idx="9065">
                  <c:v>3.4500000000000003E-2</c:v>
                </c:pt>
                <c:pt idx="9066">
                  <c:v>1.52E-2</c:v>
                </c:pt>
                <c:pt idx="9067">
                  <c:v>4.6600000000000003E-2</c:v>
                </c:pt>
                <c:pt idx="9068">
                  <c:v>4.0599999999999997E-2</c:v>
                </c:pt>
                <c:pt idx="9069">
                  <c:v>3.85E-2</c:v>
                </c:pt>
                <c:pt idx="9070">
                  <c:v>3.6499999999999998E-2</c:v>
                </c:pt>
                <c:pt idx="9071">
                  <c:v>3.85E-2</c:v>
                </c:pt>
                <c:pt idx="9072">
                  <c:v>1.52E-2</c:v>
                </c:pt>
                <c:pt idx="9073">
                  <c:v>2.0299999999999999E-2</c:v>
                </c:pt>
                <c:pt idx="9074">
                  <c:v>2.0299999999999999E-2</c:v>
                </c:pt>
                <c:pt idx="9075">
                  <c:v>2.0299999999999999E-2</c:v>
                </c:pt>
                <c:pt idx="9076">
                  <c:v>2.0299999999999999E-2</c:v>
                </c:pt>
                <c:pt idx="9077">
                  <c:v>2.0299999999999999E-2</c:v>
                </c:pt>
                <c:pt idx="9078">
                  <c:v>4.0599999999999997E-2</c:v>
                </c:pt>
                <c:pt idx="9079">
                  <c:v>3.3500000000000002E-2</c:v>
                </c:pt>
                <c:pt idx="9080">
                  <c:v>3.6499999999999998E-2</c:v>
                </c:pt>
                <c:pt idx="9081">
                  <c:v>3.6499999999999998E-2</c:v>
                </c:pt>
                <c:pt idx="9082">
                  <c:v>4.1599999999999998E-2</c:v>
                </c:pt>
                <c:pt idx="9083">
                  <c:v>7.0000000000000007E-2</c:v>
                </c:pt>
                <c:pt idx="9084">
                  <c:v>5.3699999999999998E-2</c:v>
                </c:pt>
                <c:pt idx="9085">
                  <c:v>3.95E-2</c:v>
                </c:pt>
                <c:pt idx="9086">
                  <c:v>5.5800000000000002E-2</c:v>
                </c:pt>
                <c:pt idx="9087">
                  <c:v>8.2100000000000006E-2</c:v>
                </c:pt>
                <c:pt idx="9088">
                  <c:v>4.0599999999999997E-2</c:v>
                </c:pt>
                <c:pt idx="9089">
                  <c:v>4.7699999999999999E-2</c:v>
                </c:pt>
                <c:pt idx="9090">
                  <c:v>5.4800000000000001E-2</c:v>
                </c:pt>
                <c:pt idx="9091">
                  <c:v>6.08E-2</c:v>
                </c:pt>
                <c:pt idx="9092">
                  <c:v>4.87E-2</c:v>
                </c:pt>
                <c:pt idx="9093">
                  <c:v>4.36E-2</c:v>
                </c:pt>
                <c:pt idx="9094">
                  <c:v>3.95E-2</c:v>
                </c:pt>
                <c:pt idx="9095">
                  <c:v>2.0299999999999999E-2</c:v>
                </c:pt>
                <c:pt idx="9096">
                  <c:v>3.85E-2</c:v>
                </c:pt>
                <c:pt idx="9097">
                  <c:v>4.87E-2</c:v>
                </c:pt>
                <c:pt idx="9098">
                  <c:v>5.0700000000000002E-2</c:v>
                </c:pt>
                <c:pt idx="9099">
                  <c:v>5.1700000000000003E-2</c:v>
                </c:pt>
                <c:pt idx="9100">
                  <c:v>4.36E-2</c:v>
                </c:pt>
                <c:pt idx="9101">
                  <c:v>4.5600000000000002E-2</c:v>
                </c:pt>
                <c:pt idx="9102">
                  <c:v>3.85E-2</c:v>
                </c:pt>
                <c:pt idx="9103">
                  <c:v>4.36E-2</c:v>
                </c:pt>
                <c:pt idx="9104">
                  <c:v>4.36E-2</c:v>
                </c:pt>
                <c:pt idx="9105">
                  <c:v>6.08E-2</c:v>
                </c:pt>
                <c:pt idx="9106">
                  <c:v>6.9000000000000006E-2</c:v>
                </c:pt>
                <c:pt idx="9107">
                  <c:v>6.9000000000000006E-2</c:v>
                </c:pt>
                <c:pt idx="9108">
                  <c:v>6.9000000000000006E-2</c:v>
                </c:pt>
                <c:pt idx="9109">
                  <c:v>8.4199999999999997E-2</c:v>
                </c:pt>
                <c:pt idx="9110">
                  <c:v>8.72E-2</c:v>
                </c:pt>
                <c:pt idx="9111">
                  <c:v>8.72E-2</c:v>
                </c:pt>
                <c:pt idx="9112">
                  <c:v>8.4199999999999997E-2</c:v>
                </c:pt>
                <c:pt idx="9113">
                  <c:v>8.5199999999999998E-2</c:v>
                </c:pt>
                <c:pt idx="9114">
                  <c:v>8.9200000000000002E-2</c:v>
                </c:pt>
                <c:pt idx="9115">
                  <c:v>9.6299999999999997E-2</c:v>
                </c:pt>
                <c:pt idx="9116">
                  <c:v>9.9400000000000002E-2</c:v>
                </c:pt>
                <c:pt idx="9117">
                  <c:v>9.3299999999999994E-2</c:v>
                </c:pt>
                <c:pt idx="9118">
                  <c:v>8.72E-2</c:v>
                </c:pt>
                <c:pt idx="9119">
                  <c:v>8.6199999999999999E-2</c:v>
                </c:pt>
                <c:pt idx="9120">
                  <c:v>8.72E-2</c:v>
                </c:pt>
                <c:pt idx="9121">
                  <c:v>0.1065</c:v>
                </c:pt>
                <c:pt idx="9122">
                  <c:v>9.4299999999999995E-2</c:v>
                </c:pt>
                <c:pt idx="9123">
                  <c:v>8.4199999999999997E-2</c:v>
                </c:pt>
                <c:pt idx="9124">
                  <c:v>0.1045</c:v>
                </c:pt>
                <c:pt idx="9125">
                  <c:v>0.1095</c:v>
                </c:pt>
                <c:pt idx="9126">
                  <c:v>0.11459999999999999</c:v>
                </c:pt>
                <c:pt idx="9127">
                  <c:v>0.11459999999999999</c:v>
                </c:pt>
                <c:pt idx="9128">
                  <c:v>0.1227</c:v>
                </c:pt>
                <c:pt idx="9129">
                  <c:v>0.1197</c:v>
                </c:pt>
                <c:pt idx="9130">
                  <c:v>0.13489999999999999</c:v>
                </c:pt>
                <c:pt idx="9131">
                  <c:v>0.13489999999999999</c:v>
                </c:pt>
                <c:pt idx="9132">
                  <c:v>0.14299999999999999</c:v>
                </c:pt>
                <c:pt idx="9133">
                  <c:v>0.14499999999999999</c:v>
                </c:pt>
                <c:pt idx="9134">
                  <c:v>0.14499999999999999</c:v>
                </c:pt>
                <c:pt idx="9135">
                  <c:v>0.14499999999999999</c:v>
                </c:pt>
                <c:pt idx="9136">
                  <c:v>0.14499999999999999</c:v>
                </c:pt>
                <c:pt idx="9137">
                  <c:v>0.14199999999999999</c:v>
                </c:pt>
                <c:pt idx="9138">
                  <c:v>0.14499999999999999</c:v>
                </c:pt>
                <c:pt idx="9139">
                  <c:v>0.1552</c:v>
                </c:pt>
                <c:pt idx="9140">
                  <c:v>0.14710000000000001</c:v>
                </c:pt>
                <c:pt idx="9141">
                  <c:v>0.14499999999999999</c:v>
                </c:pt>
                <c:pt idx="9142">
                  <c:v>0.14399999999999999</c:v>
                </c:pt>
                <c:pt idx="9143">
                  <c:v>0.13689999999999999</c:v>
                </c:pt>
                <c:pt idx="9144">
                  <c:v>0.12470000000000001</c:v>
                </c:pt>
                <c:pt idx="9145">
                  <c:v>0.13289999999999999</c:v>
                </c:pt>
                <c:pt idx="9146">
                  <c:v>0.1298</c:v>
                </c:pt>
                <c:pt idx="9147">
                  <c:v>0.13489999999999999</c:v>
                </c:pt>
                <c:pt idx="9148">
                  <c:v>0.1258</c:v>
                </c:pt>
                <c:pt idx="9149">
                  <c:v>0.14499999999999999</c:v>
                </c:pt>
                <c:pt idx="9150">
                  <c:v>0.15010000000000001</c:v>
                </c:pt>
                <c:pt idx="9151">
                  <c:v>0.15210000000000001</c:v>
                </c:pt>
                <c:pt idx="9152">
                  <c:v>0.1603</c:v>
                </c:pt>
                <c:pt idx="9153">
                  <c:v>0.1633</c:v>
                </c:pt>
                <c:pt idx="9154">
                  <c:v>0.1603</c:v>
                </c:pt>
                <c:pt idx="9155">
                  <c:v>0.1552</c:v>
                </c:pt>
                <c:pt idx="9156">
                  <c:v>0.14710000000000001</c:v>
                </c:pt>
                <c:pt idx="9157">
                  <c:v>0.13489999999999999</c:v>
                </c:pt>
                <c:pt idx="9158">
                  <c:v>0.14499999999999999</c:v>
                </c:pt>
                <c:pt idx="9159">
                  <c:v>0.15010000000000001</c:v>
                </c:pt>
                <c:pt idx="9160">
                  <c:v>0.15010000000000001</c:v>
                </c:pt>
                <c:pt idx="9161">
                  <c:v>0.15110000000000001</c:v>
                </c:pt>
                <c:pt idx="9162">
                  <c:v>0.14610000000000001</c:v>
                </c:pt>
                <c:pt idx="9163">
                  <c:v>0.14099999999999999</c:v>
                </c:pt>
                <c:pt idx="9164">
                  <c:v>0.14499999999999999</c:v>
                </c:pt>
                <c:pt idx="9165">
                  <c:v>0.15010000000000001</c:v>
                </c:pt>
                <c:pt idx="9166">
                  <c:v>0.15010000000000001</c:v>
                </c:pt>
                <c:pt idx="9167">
                  <c:v>0.15010000000000001</c:v>
                </c:pt>
                <c:pt idx="9168">
                  <c:v>0.14000000000000001</c:v>
                </c:pt>
                <c:pt idx="9169">
                  <c:v>0.15210000000000001</c:v>
                </c:pt>
                <c:pt idx="9170">
                  <c:v>0.15210000000000001</c:v>
                </c:pt>
                <c:pt idx="9171">
                  <c:v>0.1542</c:v>
                </c:pt>
                <c:pt idx="9172">
                  <c:v>0.1603</c:v>
                </c:pt>
                <c:pt idx="9173">
                  <c:v>0.15620000000000001</c:v>
                </c:pt>
                <c:pt idx="9174">
                  <c:v>0.14610000000000001</c:v>
                </c:pt>
                <c:pt idx="9175">
                  <c:v>0.1045</c:v>
                </c:pt>
                <c:pt idx="9176">
                  <c:v>0.1197</c:v>
                </c:pt>
                <c:pt idx="9177">
                  <c:v>0.14499999999999999</c:v>
                </c:pt>
                <c:pt idx="9178">
                  <c:v>0.14710000000000001</c:v>
                </c:pt>
                <c:pt idx="9179">
                  <c:v>0.15010000000000001</c:v>
                </c:pt>
                <c:pt idx="9180">
                  <c:v>0.1552</c:v>
                </c:pt>
                <c:pt idx="9181">
                  <c:v>0.14499999999999999</c:v>
                </c:pt>
                <c:pt idx="9182">
                  <c:v>0.15110000000000001</c:v>
                </c:pt>
                <c:pt idx="9183">
                  <c:v>0.1603</c:v>
                </c:pt>
                <c:pt idx="9184">
                  <c:v>0.1623</c:v>
                </c:pt>
                <c:pt idx="9185">
                  <c:v>0.1552</c:v>
                </c:pt>
                <c:pt idx="9186">
                  <c:v>0.15210000000000001</c:v>
                </c:pt>
                <c:pt idx="9187">
                  <c:v>0.14499999999999999</c:v>
                </c:pt>
                <c:pt idx="9188">
                  <c:v>0.1532</c:v>
                </c:pt>
                <c:pt idx="9189">
                  <c:v>0.1603</c:v>
                </c:pt>
                <c:pt idx="9190">
                  <c:v>0.1603</c:v>
                </c:pt>
                <c:pt idx="9191">
                  <c:v>0.1552</c:v>
                </c:pt>
                <c:pt idx="9192">
                  <c:v>0.14599999999999999</c:v>
                </c:pt>
                <c:pt idx="9193">
                  <c:v>0.14000000000000001</c:v>
                </c:pt>
                <c:pt idx="9194">
                  <c:v>0.13489999999999999</c:v>
                </c:pt>
                <c:pt idx="9195">
                  <c:v>0.1207</c:v>
                </c:pt>
                <c:pt idx="9196">
                  <c:v>0.1065</c:v>
                </c:pt>
                <c:pt idx="9197">
                  <c:v>0.1065</c:v>
                </c:pt>
                <c:pt idx="9198">
                  <c:v>9.0300000000000005E-2</c:v>
                </c:pt>
                <c:pt idx="9199">
                  <c:v>8.0100000000000005E-2</c:v>
                </c:pt>
                <c:pt idx="9200">
                  <c:v>6.9000000000000006E-2</c:v>
                </c:pt>
                <c:pt idx="9201">
                  <c:v>5.0700000000000002E-2</c:v>
                </c:pt>
                <c:pt idx="9202">
                  <c:v>7.0999999999999994E-2</c:v>
                </c:pt>
                <c:pt idx="9203">
                  <c:v>8.9200000000000002E-2</c:v>
                </c:pt>
                <c:pt idx="9204">
                  <c:v>8.72E-2</c:v>
                </c:pt>
                <c:pt idx="9205">
                  <c:v>9.4299999999999995E-2</c:v>
                </c:pt>
                <c:pt idx="9206">
                  <c:v>0.1075</c:v>
                </c:pt>
                <c:pt idx="9207">
                  <c:v>0.11260000000000001</c:v>
                </c:pt>
                <c:pt idx="9208">
                  <c:v>0.1197</c:v>
                </c:pt>
                <c:pt idx="9209">
                  <c:v>0.1207</c:v>
                </c:pt>
                <c:pt idx="9210">
                  <c:v>0.1268</c:v>
                </c:pt>
                <c:pt idx="9211">
                  <c:v>0.13489999999999999</c:v>
                </c:pt>
                <c:pt idx="9212">
                  <c:v>0.13689999999999999</c:v>
                </c:pt>
                <c:pt idx="9213">
                  <c:v>0.1704</c:v>
                </c:pt>
                <c:pt idx="9214">
                  <c:v>0.1653</c:v>
                </c:pt>
                <c:pt idx="9215">
                  <c:v>0.1603</c:v>
                </c:pt>
                <c:pt idx="9216">
                  <c:v>0.1603</c:v>
                </c:pt>
                <c:pt idx="9217">
                  <c:v>0.14710000000000001</c:v>
                </c:pt>
                <c:pt idx="9218">
                  <c:v>0.14499999999999999</c:v>
                </c:pt>
                <c:pt idx="9219">
                  <c:v>0.14499999999999999</c:v>
                </c:pt>
                <c:pt idx="9220">
                  <c:v>0.13689999999999999</c:v>
                </c:pt>
                <c:pt idx="9221">
                  <c:v>0.14199999999999999</c:v>
                </c:pt>
                <c:pt idx="9222">
                  <c:v>0.14499999999999999</c:v>
                </c:pt>
                <c:pt idx="9223">
                  <c:v>0.14710000000000001</c:v>
                </c:pt>
                <c:pt idx="9224">
                  <c:v>0.14499999999999999</c:v>
                </c:pt>
                <c:pt idx="9225">
                  <c:v>0.14710000000000001</c:v>
                </c:pt>
                <c:pt idx="9226">
                  <c:v>0.14499999999999999</c:v>
                </c:pt>
                <c:pt idx="9227">
                  <c:v>0.15010000000000001</c:v>
                </c:pt>
                <c:pt idx="9228">
                  <c:v>0.14499999999999999</c:v>
                </c:pt>
                <c:pt idx="9229">
                  <c:v>0.14499999999999999</c:v>
                </c:pt>
                <c:pt idx="9230">
                  <c:v>0.15210000000000001</c:v>
                </c:pt>
                <c:pt idx="9231">
                  <c:v>0.14199999999999999</c:v>
                </c:pt>
                <c:pt idx="9232">
                  <c:v>0.14610000000000001</c:v>
                </c:pt>
                <c:pt idx="9233">
                  <c:v>0.14499999999999999</c:v>
                </c:pt>
                <c:pt idx="9234">
                  <c:v>0.14000000000000001</c:v>
                </c:pt>
                <c:pt idx="9235">
                  <c:v>0.14000000000000001</c:v>
                </c:pt>
                <c:pt idx="9236">
                  <c:v>0.13589999999999999</c:v>
                </c:pt>
                <c:pt idx="9237">
                  <c:v>0.14499999999999999</c:v>
                </c:pt>
                <c:pt idx="9238">
                  <c:v>0.14000000000000001</c:v>
                </c:pt>
                <c:pt idx="9239">
                  <c:v>0.13689999999999999</c:v>
                </c:pt>
                <c:pt idx="9240">
                  <c:v>0.13689999999999999</c:v>
                </c:pt>
                <c:pt idx="9241">
                  <c:v>0.14000000000000001</c:v>
                </c:pt>
                <c:pt idx="9242">
                  <c:v>0.14499999999999999</c:v>
                </c:pt>
                <c:pt idx="9243">
                  <c:v>0.14710000000000001</c:v>
                </c:pt>
                <c:pt idx="9244">
                  <c:v>0.14710000000000001</c:v>
                </c:pt>
                <c:pt idx="9245">
                  <c:v>0.15010000000000001</c:v>
                </c:pt>
                <c:pt idx="9246">
                  <c:v>0.14810000000000001</c:v>
                </c:pt>
                <c:pt idx="9247">
                  <c:v>0.15010000000000001</c:v>
                </c:pt>
                <c:pt idx="9248">
                  <c:v>0.14499999999999999</c:v>
                </c:pt>
                <c:pt idx="9249">
                  <c:v>0.14499999999999999</c:v>
                </c:pt>
                <c:pt idx="9250">
                  <c:v>0.15010000000000001</c:v>
                </c:pt>
                <c:pt idx="9251">
                  <c:v>0.14499999999999999</c:v>
                </c:pt>
                <c:pt idx="9252">
                  <c:v>0.15010000000000001</c:v>
                </c:pt>
                <c:pt idx="9253">
                  <c:v>0.14499999999999999</c:v>
                </c:pt>
                <c:pt idx="9254">
                  <c:v>0.13789999999999999</c:v>
                </c:pt>
                <c:pt idx="9255">
                  <c:v>0.1298</c:v>
                </c:pt>
                <c:pt idx="9256">
                  <c:v>0.1268</c:v>
                </c:pt>
                <c:pt idx="9257">
                  <c:v>0.1298</c:v>
                </c:pt>
                <c:pt idx="9258">
                  <c:v>0.1278</c:v>
                </c:pt>
                <c:pt idx="9259">
                  <c:v>0.12470000000000001</c:v>
                </c:pt>
                <c:pt idx="9260">
                  <c:v>0.12470000000000001</c:v>
                </c:pt>
                <c:pt idx="9261">
                  <c:v>0.12470000000000001</c:v>
                </c:pt>
                <c:pt idx="9262">
                  <c:v>0.13489999999999999</c:v>
                </c:pt>
                <c:pt idx="9263">
                  <c:v>0.1318</c:v>
                </c:pt>
                <c:pt idx="9264">
                  <c:v>0.13689999999999999</c:v>
                </c:pt>
                <c:pt idx="9265">
                  <c:v>0.13489999999999999</c:v>
                </c:pt>
                <c:pt idx="9266">
                  <c:v>0.14610000000000001</c:v>
                </c:pt>
                <c:pt idx="9267">
                  <c:v>0.15010000000000001</c:v>
                </c:pt>
                <c:pt idx="9268">
                  <c:v>0.14710000000000001</c:v>
                </c:pt>
                <c:pt idx="9269">
                  <c:v>0.15010000000000001</c:v>
                </c:pt>
                <c:pt idx="9270">
                  <c:v>0.15010000000000001</c:v>
                </c:pt>
                <c:pt idx="9271">
                  <c:v>0.15210000000000001</c:v>
                </c:pt>
                <c:pt idx="9272">
                  <c:v>0.15010000000000001</c:v>
                </c:pt>
                <c:pt idx="9273">
                  <c:v>0.14000000000000001</c:v>
                </c:pt>
                <c:pt idx="9274">
                  <c:v>0.1298</c:v>
                </c:pt>
                <c:pt idx="9275">
                  <c:v>0.14199999999999999</c:v>
                </c:pt>
                <c:pt idx="9276">
                  <c:v>0.1552</c:v>
                </c:pt>
                <c:pt idx="9277">
                  <c:v>0.1532</c:v>
                </c:pt>
                <c:pt idx="9278">
                  <c:v>0.15010000000000001</c:v>
                </c:pt>
                <c:pt idx="9279">
                  <c:v>0.14710000000000001</c:v>
                </c:pt>
                <c:pt idx="9280">
                  <c:v>0.1075</c:v>
                </c:pt>
                <c:pt idx="9281">
                  <c:v>0.11459999999999999</c:v>
                </c:pt>
                <c:pt idx="9282">
                  <c:v>0.11459999999999999</c:v>
                </c:pt>
                <c:pt idx="9283">
                  <c:v>0.11459999999999999</c:v>
                </c:pt>
                <c:pt idx="9284">
                  <c:v>0.11459999999999999</c:v>
                </c:pt>
                <c:pt idx="9285">
                  <c:v>0.1217</c:v>
                </c:pt>
                <c:pt idx="9286">
                  <c:v>0.13489999999999999</c:v>
                </c:pt>
                <c:pt idx="9287">
                  <c:v>0.13489999999999999</c:v>
                </c:pt>
                <c:pt idx="9288">
                  <c:v>0.13489999999999999</c:v>
                </c:pt>
                <c:pt idx="9289">
                  <c:v>0.1298</c:v>
                </c:pt>
                <c:pt idx="9290">
                  <c:v>0.1318</c:v>
                </c:pt>
                <c:pt idx="9291">
                  <c:v>0.1217</c:v>
                </c:pt>
                <c:pt idx="9292">
                  <c:v>0.1197</c:v>
                </c:pt>
                <c:pt idx="9293">
                  <c:v>0.11459999999999999</c:v>
                </c:pt>
                <c:pt idx="9294">
                  <c:v>0.1217</c:v>
                </c:pt>
                <c:pt idx="9295">
                  <c:v>0.1298</c:v>
                </c:pt>
                <c:pt idx="9296">
                  <c:v>0.1227</c:v>
                </c:pt>
                <c:pt idx="9297">
                  <c:v>0.1105</c:v>
                </c:pt>
                <c:pt idx="9298">
                  <c:v>0.1014</c:v>
                </c:pt>
                <c:pt idx="9299">
                  <c:v>0.11260000000000001</c:v>
                </c:pt>
                <c:pt idx="9300">
                  <c:v>0.1176</c:v>
                </c:pt>
                <c:pt idx="9301">
                  <c:v>0.11459999999999999</c:v>
                </c:pt>
                <c:pt idx="9302">
                  <c:v>0.11459999999999999</c:v>
                </c:pt>
                <c:pt idx="9303">
                  <c:v>0.1105</c:v>
                </c:pt>
                <c:pt idx="9304">
                  <c:v>0.11459999999999999</c:v>
                </c:pt>
                <c:pt idx="9305">
                  <c:v>0.1268</c:v>
                </c:pt>
                <c:pt idx="9306">
                  <c:v>0.12470000000000001</c:v>
                </c:pt>
                <c:pt idx="9307">
                  <c:v>0.1268</c:v>
                </c:pt>
                <c:pt idx="9308">
                  <c:v>0.1278</c:v>
                </c:pt>
                <c:pt idx="9309">
                  <c:v>0.1318</c:v>
                </c:pt>
                <c:pt idx="9310">
                  <c:v>0.13289999999999999</c:v>
                </c:pt>
                <c:pt idx="9311">
                  <c:v>0.1298</c:v>
                </c:pt>
                <c:pt idx="9312">
                  <c:v>0.12470000000000001</c:v>
                </c:pt>
                <c:pt idx="9313">
                  <c:v>0.1308</c:v>
                </c:pt>
                <c:pt idx="9314">
                  <c:v>0.15210000000000001</c:v>
                </c:pt>
                <c:pt idx="9315">
                  <c:v>0.15210000000000001</c:v>
                </c:pt>
                <c:pt idx="9316">
                  <c:v>0.1552</c:v>
                </c:pt>
                <c:pt idx="9317">
                  <c:v>0.1552</c:v>
                </c:pt>
                <c:pt idx="9318">
                  <c:v>0.15620000000000001</c:v>
                </c:pt>
                <c:pt idx="9319">
                  <c:v>0.14499999999999999</c:v>
                </c:pt>
                <c:pt idx="9320">
                  <c:v>0.1318</c:v>
                </c:pt>
                <c:pt idx="9321">
                  <c:v>0.12470000000000001</c:v>
                </c:pt>
                <c:pt idx="9322">
                  <c:v>0.1318</c:v>
                </c:pt>
                <c:pt idx="9323">
                  <c:v>0.13489999999999999</c:v>
                </c:pt>
                <c:pt idx="9324">
                  <c:v>0.13489999999999999</c:v>
                </c:pt>
                <c:pt idx="9325">
                  <c:v>0.1166</c:v>
                </c:pt>
                <c:pt idx="9326">
                  <c:v>0.1197</c:v>
                </c:pt>
                <c:pt idx="9327">
                  <c:v>0.1318</c:v>
                </c:pt>
                <c:pt idx="9328">
                  <c:v>0.13489999999999999</c:v>
                </c:pt>
                <c:pt idx="9329">
                  <c:v>0.12470000000000001</c:v>
                </c:pt>
                <c:pt idx="9330">
                  <c:v>0.1014</c:v>
                </c:pt>
                <c:pt idx="9331">
                  <c:v>0.1014</c:v>
                </c:pt>
                <c:pt idx="9332">
                  <c:v>0.1268</c:v>
                </c:pt>
                <c:pt idx="9333">
                  <c:v>0.1298</c:v>
                </c:pt>
                <c:pt idx="9334">
                  <c:v>0.1318</c:v>
                </c:pt>
                <c:pt idx="9335">
                  <c:v>0.1258</c:v>
                </c:pt>
                <c:pt idx="9336">
                  <c:v>0.13789999999999999</c:v>
                </c:pt>
                <c:pt idx="9337">
                  <c:v>0.1197</c:v>
                </c:pt>
                <c:pt idx="9338">
                  <c:v>0.1075</c:v>
                </c:pt>
                <c:pt idx="9339">
                  <c:v>0.1197</c:v>
                </c:pt>
                <c:pt idx="9340">
                  <c:v>0.1197</c:v>
                </c:pt>
                <c:pt idx="9341">
                  <c:v>0.1298</c:v>
                </c:pt>
                <c:pt idx="9342">
                  <c:v>0.13489999999999999</c:v>
                </c:pt>
                <c:pt idx="9343">
                  <c:v>0.14000000000000001</c:v>
                </c:pt>
                <c:pt idx="9344">
                  <c:v>0.13489999999999999</c:v>
                </c:pt>
                <c:pt idx="9345">
                  <c:v>0.13489999999999999</c:v>
                </c:pt>
                <c:pt idx="9346">
                  <c:v>0.14499999999999999</c:v>
                </c:pt>
                <c:pt idx="9347">
                  <c:v>0.14199999999999999</c:v>
                </c:pt>
                <c:pt idx="9348">
                  <c:v>0.14000000000000001</c:v>
                </c:pt>
                <c:pt idx="9349">
                  <c:v>0.14499999999999999</c:v>
                </c:pt>
                <c:pt idx="9350">
                  <c:v>0.14499999999999999</c:v>
                </c:pt>
                <c:pt idx="9351">
                  <c:v>0.15010000000000001</c:v>
                </c:pt>
                <c:pt idx="9352">
                  <c:v>0.1552</c:v>
                </c:pt>
                <c:pt idx="9353">
                  <c:v>0.15010000000000001</c:v>
                </c:pt>
                <c:pt idx="9354">
                  <c:v>0.15010000000000001</c:v>
                </c:pt>
                <c:pt idx="9355">
                  <c:v>0.14499999999999999</c:v>
                </c:pt>
                <c:pt idx="9356">
                  <c:v>0.1552</c:v>
                </c:pt>
                <c:pt idx="9357">
                  <c:v>0.14000000000000001</c:v>
                </c:pt>
                <c:pt idx="9358">
                  <c:v>0.14000000000000001</c:v>
                </c:pt>
                <c:pt idx="9359">
                  <c:v>0.14499999999999999</c:v>
                </c:pt>
                <c:pt idx="9360">
                  <c:v>0.15010000000000001</c:v>
                </c:pt>
                <c:pt idx="9361">
                  <c:v>0.15010000000000001</c:v>
                </c:pt>
                <c:pt idx="9362">
                  <c:v>0.14199999999999999</c:v>
                </c:pt>
                <c:pt idx="9363">
                  <c:v>0.14499999999999999</c:v>
                </c:pt>
                <c:pt idx="9364">
                  <c:v>0.14199999999999999</c:v>
                </c:pt>
                <c:pt idx="9365">
                  <c:v>0.14000000000000001</c:v>
                </c:pt>
                <c:pt idx="9366">
                  <c:v>0.1308</c:v>
                </c:pt>
                <c:pt idx="9367">
                  <c:v>0.1095</c:v>
                </c:pt>
                <c:pt idx="9368">
                  <c:v>0.1116</c:v>
                </c:pt>
                <c:pt idx="9369">
                  <c:v>0.1095</c:v>
                </c:pt>
                <c:pt idx="9370">
                  <c:v>0.1197</c:v>
                </c:pt>
                <c:pt idx="9371">
                  <c:v>0.1065</c:v>
                </c:pt>
                <c:pt idx="9372">
                  <c:v>8.9200000000000002E-2</c:v>
                </c:pt>
                <c:pt idx="9373">
                  <c:v>8.9200000000000002E-2</c:v>
                </c:pt>
                <c:pt idx="9374">
                  <c:v>0.1014</c:v>
                </c:pt>
                <c:pt idx="9375">
                  <c:v>0.1166</c:v>
                </c:pt>
                <c:pt idx="9376">
                  <c:v>0.1166</c:v>
                </c:pt>
                <c:pt idx="9377">
                  <c:v>0.12470000000000001</c:v>
                </c:pt>
                <c:pt idx="9378">
                  <c:v>0.13489999999999999</c:v>
                </c:pt>
                <c:pt idx="9379">
                  <c:v>0.13489999999999999</c:v>
                </c:pt>
                <c:pt idx="9380">
                  <c:v>0.1217</c:v>
                </c:pt>
                <c:pt idx="9381">
                  <c:v>0.1207</c:v>
                </c:pt>
                <c:pt idx="9382">
                  <c:v>0.1105</c:v>
                </c:pt>
                <c:pt idx="9383">
                  <c:v>0.1004</c:v>
                </c:pt>
                <c:pt idx="9384">
                  <c:v>0.1045</c:v>
                </c:pt>
                <c:pt idx="9385">
                  <c:v>9.1300000000000006E-2</c:v>
                </c:pt>
                <c:pt idx="9386">
                  <c:v>6.6900000000000001E-2</c:v>
                </c:pt>
                <c:pt idx="9387">
                  <c:v>6.9000000000000006E-2</c:v>
                </c:pt>
                <c:pt idx="9388">
                  <c:v>7.3999999999999996E-2</c:v>
                </c:pt>
                <c:pt idx="9389">
                  <c:v>8.9200000000000002E-2</c:v>
                </c:pt>
                <c:pt idx="9390">
                  <c:v>8.4199999999999997E-2</c:v>
                </c:pt>
                <c:pt idx="9391">
                  <c:v>7.3999999999999996E-2</c:v>
                </c:pt>
                <c:pt idx="9392">
                  <c:v>6.3899999999999998E-2</c:v>
                </c:pt>
                <c:pt idx="9393">
                  <c:v>6.9000000000000006E-2</c:v>
                </c:pt>
                <c:pt idx="9394">
                  <c:v>8.6199999999999999E-2</c:v>
                </c:pt>
                <c:pt idx="9395">
                  <c:v>8.4199999999999997E-2</c:v>
                </c:pt>
                <c:pt idx="9396">
                  <c:v>7.3999999999999996E-2</c:v>
                </c:pt>
                <c:pt idx="9397">
                  <c:v>8.0100000000000005E-2</c:v>
                </c:pt>
                <c:pt idx="9398">
                  <c:v>7.9100000000000004E-2</c:v>
                </c:pt>
                <c:pt idx="9399">
                  <c:v>9.6299999999999997E-2</c:v>
                </c:pt>
                <c:pt idx="9400">
                  <c:v>9.1300000000000006E-2</c:v>
                </c:pt>
                <c:pt idx="9401">
                  <c:v>9.1300000000000006E-2</c:v>
                </c:pt>
                <c:pt idx="9402">
                  <c:v>5.5800000000000002E-2</c:v>
                </c:pt>
                <c:pt idx="9403">
                  <c:v>3.5499999999999997E-2</c:v>
                </c:pt>
                <c:pt idx="9404">
                  <c:v>6.59E-2</c:v>
                </c:pt>
                <c:pt idx="9405">
                  <c:v>5.5800000000000002E-2</c:v>
                </c:pt>
                <c:pt idx="9406">
                  <c:v>3.5499999999999997E-2</c:v>
                </c:pt>
                <c:pt idx="9407">
                  <c:v>3.5499999999999997E-2</c:v>
                </c:pt>
                <c:pt idx="9408">
                  <c:v>3.5499999999999997E-2</c:v>
                </c:pt>
                <c:pt idx="9409">
                  <c:v>4.5600000000000002E-2</c:v>
                </c:pt>
                <c:pt idx="9410">
                  <c:v>5.0700000000000002E-2</c:v>
                </c:pt>
                <c:pt idx="9411">
                  <c:v>6.59E-2</c:v>
                </c:pt>
                <c:pt idx="9412">
                  <c:v>6.08E-2</c:v>
                </c:pt>
                <c:pt idx="9413">
                  <c:v>5.0700000000000002E-2</c:v>
                </c:pt>
                <c:pt idx="9414">
                  <c:v>5.0700000000000002E-2</c:v>
                </c:pt>
                <c:pt idx="9415">
                  <c:v>5.5800000000000002E-2</c:v>
                </c:pt>
                <c:pt idx="9416">
                  <c:v>5.0700000000000002E-2</c:v>
                </c:pt>
                <c:pt idx="9417">
                  <c:v>4.5600000000000002E-2</c:v>
                </c:pt>
                <c:pt idx="9418">
                  <c:v>5.5800000000000002E-2</c:v>
                </c:pt>
                <c:pt idx="9419">
                  <c:v>5.0700000000000002E-2</c:v>
                </c:pt>
                <c:pt idx="9420">
                  <c:v>3.5499999999999997E-2</c:v>
                </c:pt>
                <c:pt idx="9421">
                  <c:v>3.5499999999999997E-2</c:v>
                </c:pt>
                <c:pt idx="9422">
                  <c:v>3.04E-2</c:v>
                </c:pt>
                <c:pt idx="9423">
                  <c:v>2.0299999999999999E-2</c:v>
                </c:pt>
                <c:pt idx="9424">
                  <c:v>1.52E-2</c:v>
                </c:pt>
                <c:pt idx="9425">
                  <c:v>1.01E-2</c:v>
                </c:pt>
                <c:pt idx="9426">
                  <c:v>5.1000000000000004E-3</c:v>
                </c:pt>
                <c:pt idx="9427">
                  <c:v>5.1000000000000004E-3</c:v>
                </c:pt>
                <c:pt idx="9428">
                  <c:v>2.53E-2</c:v>
                </c:pt>
                <c:pt idx="9429">
                  <c:v>1.52E-2</c:v>
                </c:pt>
                <c:pt idx="9430">
                  <c:v>1.52E-2</c:v>
                </c:pt>
                <c:pt idx="9431">
                  <c:v>2.0299999999999999E-2</c:v>
                </c:pt>
                <c:pt idx="9432">
                  <c:v>2.0299999999999999E-2</c:v>
                </c:pt>
                <c:pt idx="9433">
                  <c:v>3.5499999999999997E-2</c:v>
                </c:pt>
                <c:pt idx="9434">
                  <c:v>3.5499999999999997E-2</c:v>
                </c:pt>
                <c:pt idx="9435">
                  <c:v>4.0599999999999997E-2</c:v>
                </c:pt>
                <c:pt idx="9436">
                  <c:v>4.0599999999999997E-2</c:v>
                </c:pt>
                <c:pt idx="9437">
                  <c:v>4.5600000000000002E-2</c:v>
                </c:pt>
                <c:pt idx="9438">
                  <c:v>5.0700000000000002E-2</c:v>
                </c:pt>
                <c:pt idx="9439">
                  <c:v>4.5600000000000002E-2</c:v>
                </c:pt>
                <c:pt idx="9440">
                  <c:v>4.5600000000000002E-2</c:v>
                </c:pt>
                <c:pt idx="9441">
                  <c:v>4.0599999999999997E-2</c:v>
                </c:pt>
                <c:pt idx="9442">
                  <c:v>4.5600000000000002E-2</c:v>
                </c:pt>
                <c:pt idx="9443">
                  <c:v>4.07E-2</c:v>
                </c:pt>
                <c:pt idx="9444">
                  <c:v>3.56E-2</c:v>
                </c:pt>
                <c:pt idx="9445">
                  <c:v>3.0499999999999999E-2</c:v>
                </c:pt>
                <c:pt idx="9446">
                  <c:v>2.0299999999999999E-2</c:v>
                </c:pt>
                <c:pt idx="9447">
                  <c:v>3.56E-2</c:v>
                </c:pt>
                <c:pt idx="9448">
                  <c:v>3.0499999999999999E-2</c:v>
                </c:pt>
                <c:pt idx="9449">
                  <c:v>3.56E-2</c:v>
                </c:pt>
                <c:pt idx="9450">
                  <c:v>4.07E-2</c:v>
                </c:pt>
                <c:pt idx="9451">
                  <c:v>3.56E-2</c:v>
                </c:pt>
                <c:pt idx="9452">
                  <c:v>4.58E-2</c:v>
                </c:pt>
                <c:pt idx="9453">
                  <c:v>4.58E-2</c:v>
                </c:pt>
                <c:pt idx="9454">
                  <c:v>3.0499999999999999E-2</c:v>
                </c:pt>
                <c:pt idx="9455">
                  <c:v>2.5399999999999999E-2</c:v>
                </c:pt>
                <c:pt idx="9456">
                  <c:v>2.0299999999999999E-2</c:v>
                </c:pt>
                <c:pt idx="9457">
                  <c:v>2.0299999999999999E-2</c:v>
                </c:pt>
                <c:pt idx="9458">
                  <c:v>1.01E-2</c:v>
                </c:pt>
                <c:pt idx="9459">
                  <c:v>5.1000000000000004E-3</c:v>
                </c:pt>
                <c:pt idx="9460">
                  <c:v>5.1000000000000004E-3</c:v>
                </c:pt>
                <c:pt idx="9461">
                  <c:v>1.01E-2</c:v>
                </c:pt>
                <c:pt idx="9462">
                  <c:v>2.0299999999999999E-2</c:v>
                </c:pt>
                <c:pt idx="9463">
                  <c:v>2.0299999999999999E-2</c:v>
                </c:pt>
                <c:pt idx="9464">
                  <c:v>1.0200000000000001E-2</c:v>
                </c:pt>
                <c:pt idx="9465">
                  <c:v>1.5299999999999999E-2</c:v>
                </c:pt>
                <c:pt idx="9466">
                  <c:v>-5.1000000000000004E-3</c:v>
                </c:pt>
                <c:pt idx="9467">
                  <c:v>5.1000000000000004E-3</c:v>
                </c:pt>
                <c:pt idx="9468">
                  <c:v>2.0299999999999999E-2</c:v>
                </c:pt>
                <c:pt idx="9469">
                  <c:v>2.0299999999999999E-2</c:v>
                </c:pt>
                <c:pt idx="9470">
                  <c:v>1.0200000000000001E-2</c:v>
                </c:pt>
                <c:pt idx="9471">
                  <c:v>2.0299999999999999E-2</c:v>
                </c:pt>
                <c:pt idx="9472">
                  <c:v>-5.1000000000000004E-3</c:v>
                </c:pt>
                <c:pt idx="9473">
                  <c:v>5.1000000000000004E-3</c:v>
                </c:pt>
                <c:pt idx="9474">
                  <c:v>5.1000000000000004E-3</c:v>
                </c:pt>
                <c:pt idx="9475">
                  <c:v>5.1000000000000004E-3</c:v>
                </c:pt>
                <c:pt idx="9476">
                  <c:v>1.52E-2</c:v>
                </c:pt>
                <c:pt idx="9477">
                  <c:v>1.52E-2</c:v>
                </c:pt>
                <c:pt idx="9478">
                  <c:v>3.5499999999999997E-2</c:v>
                </c:pt>
                <c:pt idx="9479">
                  <c:v>3.04E-2</c:v>
                </c:pt>
                <c:pt idx="9480">
                  <c:v>3.04E-2</c:v>
                </c:pt>
                <c:pt idx="9481">
                  <c:v>6.6100000000000006E-2</c:v>
                </c:pt>
                <c:pt idx="9482">
                  <c:v>7.6300000000000007E-2</c:v>
                </c:pt>
                <c:pt idx="9483">
                  <c:v>7.1199999999999999E-2</c:v>
                </c:pt>
                <c:pt idx="9484">
                  <c:v>9.1499999999999998E-2</c:v>
                </c:pt>
                <c:pt idx="9485">
                  <c:v>7.1199999999999999E-2</c:v>
                </c:pt>
                <c:pt idx="9486">
                  <c:v>5.5899999999999998E-2</c:v>
                </c:pt>
                <c:pt idx="9487">
                  <c:v>1.0200000000000001E-2</c:v>
                </c:pt>
                <c:pt idx="9488">
                  <c:v>5.1000000000000004E-3</c:v>
                </c:pt>
                <c:pt idx="9489">
                  <c:v>5.1000000000000004E-3</c:v>
                </c:pt>
                <c:pt idx="9490">
                  <c:v>2.0299999999999999E-2</c:v>
                </c:pt>
                <c:pt idx="9491">
                  <c:v>2.5399999999999999E-2</c:v>
                </c:pt>
                <c:pt idx="9492">
                  <c:v>1.0200000000000001E-2</c:v>
                </c:pt>
                <c:pt idx="9493">
                  <c:v>1.0200000000000001E-2</c:v>
                </c:pt>
                <c:pt idx="9494">
                  <c:v>1.0200000000000001E-2</c:v>
                </c:pt>
                <c:pt idx="9495">
                  <c:v>0</c:v>
                </c:pt>
                <c:pt idx="9496">
                  <c:v>5.1000000000000004E-3</c:v>
                </c:pt>
                <c:pt idx="9497">
                  <c:v>5.1000000000000004E-3</c:v>
                </c:pt>
                <c:pt idx="9498">
                  <c:v>0</c:v>
                </c:pt>
                <c:pt idx="9499">
                  <c:v>0</c:v>
                </c:pt>
                <c:pt idx="9500">
                  <c:v>-5.1000000000000004E-3</c:v>
                </c:pt>
                <c:pt idx="9501">
                  <c:v>5.1000000000000004E-3</c:v>
                </c:pt>
                <c:pt idx="9502">
                  <c:v>-1.0200000000000001E-2</c:v>
                </c:pt>
                <c:pt idx="9503">
                  <c:v>-5.1000000000000004E-3</c:v>
                </c:pt>
                <c:pt idx="9504">
                  <c:v>-5.1000000000000004E-3</c:v>
                </c:pt>
                <c:pt idx="9505">
                  <c:v>0</c:v>
                </c:pt>
                <c:pt idx="9506">
                  <c:v>5.1000000000000004E-3</c:v>
                </c:pt>
                <c:pt idx="9507">
                  <c:v>1.0200000000000001E-2</c:v>
                </c:pt>
                <c:pt idx="9508">
                  <c:v>1.0200000000000001E-2</c:v>
                </c:pt>
                <c:pt idx="9509">
                  <c:v>1.5299999999999999E-2</c:v>
                </c:pt>
                <c:pt idx="9510">
                  <c:v>1.5299999999999999E-2</c:v>
                </c:pt>
                <c:pt idx="9511">
                  <c:v>1.5299999999999999E-2</c:v>
                </c:pt>
                <c:pt idx="9512">
                  <c:v>1.0200000000000001E-2</c:v>
                </c:pt>
                <c:pt idx="9513">
                  <c:v>5.1000000000000004E-3</c:v>
                </c:pt>
                <c:pt idx="9514">
                  <c:v>5.1000000000000004E-3</c:v>
                </c:pt>
                <c:pt idx="9515">
                  <c:v>0</c:v>
                </c:pt>
                <c:pt idx="9516">
                  <c:v>0</c:v>
                </c:pt>
                <c:pt idx="9517">
                  <c:v>0</c:v>
                </c:pt>
                <c:pt idx="9518">
                  <c:v>0</c:v>
                </c:pt>
                <c:pt idx="9519">
                  <c:v>0</c:v>
                </c:pt>
                <c:pt idx="9520">
                  <c:v>5.1000000000000004E-3</c:v>
                </c:pt>
                <c:pt idx="9521">
                  <c:v>5.1000000000000004E-3</c:v>
                </c:pt>
                <c:pt idx="9522">
                  <c:v>0</c:v>
                </c:pt>
                <c:pt idx="9523">
                  <c:v>-5.1000000000000004E-3</c:v>
                </c:pt>
                <c:pt idx="9524">
                  <c:v>0</c:v>
                </c:pt>
                <c:pt idx="9525">
                  <c:v>1.0200000000000001E-2</c:v>
                </c:pt>
                <c:pt idx="9526">
                  <c:v>5.1000000000000004E-3</c:v>
                </c:pt>
                <c:pt idx="9527">
                  <c:v>1.0200000000000001E-2</c:v>
                </c:pt>
                <c:pt idx="9528">
                  <c:v>2.0299999999999999E-2</c:v>
                </c:pt>
                <c:pt idx="9529">
                  <c:v>-5.1000000000000004E-3</c:v>
                </c:pt>
                <c:pt idx="9530">
                  <c:v>0</c:v>
                </c:pt>
                <c:pt idx="9531">
                  <c:v>0</c:v>
                </c:pt>
                <c:pt idx="9532">
                  <c:v>0</c:v>
                </c:pt>
                <c:pt idx="9533">
                  <c:v>5.1000000000000004E-3</c:v>
                </c:pt>
                <c:pt idx="9534">
                  <c:v>0</c:v>
                </c:pt>
                <c:pt idx="9535">
                  <c:v>1.52E-2</c:v>
                </c:pt>
                <c:pt idx="9536">
                  <c:v>1.52E-2</c:v>
                </c:pt>
                <c:pt idx="9537">
                  <c:v>1.01E-2</c:v>
                </c:pt>
                <c:pt idx="9538">
                  <c:v>2.0299999999999999E-2</c:v>
                </c:pt>
                <c:pt idx="9539">
                  <c:v>1.5299999999999999E-2</c:v>
                </c:pt>
                <c:pt idx="9540">
                  <c:v>2.0299999999999999E-2</c:v>
                </c:pt>
                <c:pt idx="9541">
                  <c:v>1.5299999999999999E-2</c:v>
                </c:pt>
                <c:pt idx="9542">
                  <c:v>1.5299999999999999E-2</c:v>
                </c:pt>
                <c:pt idx="9543">
                  <c:v>5.1000000000000004E-3</c:v>
                </c:pt>
                <c:pt idx="9544">
                  <c:v>5.1000000000000004E-3</c:v>
                </c:pt>
                <c:pt idx="9545">
                  <c:v>1.0200000000000001E-2</c:v>
                </c:pt>
                <c:pt idx="9546">
                  <c:v>1.0200000000000001E-2</c:v>
                </c:pt>
                <c:pt idx="9547">
                  <c:v>0</c:v>
                </c:pt>
                <c:pt idx="9548">
                  <c:v>-1.52E-2</c:v>
                </c:pt>
                <c:pt idx="9549">
                  <c:v>-1.0200000000000001E-2</c:v>
                </c:pt>
                <c:pt idx="9550">
                  <c:v>0</c:v>
                </c:pt>
                <c:pt idx="9551">
                  <c:v>0</c:v>
                </c:pt>
                <c:pt idx="9552">
                  <c:v>-5.1000000000000004E-3</c:v>
                </c:pt>
                <c:pt idx="9553">
                  <c:v>0</c:v>
                </c:pt>
                <c:pt idx="9554">
                  <c:v>5.1000000000000004E-3</c:v>
                </c:pt>
                <c:pt idx="9555">
                  <c:v>5.1000000000000004E-3</c:v>
                </c:pt>
                <c:pt idx="9556">
                  <c:v>0</c:v>
                </c:pt>
                <c:pt idx="9557">
                  <c:v>5.1000000000000004E-3</c:v>
                </c:pt>
                <c:pt idx="9558">
                  <c:v>5.1000000000000004E-3</c:v>
                </c:pt>
                <c:pt idx="9559">
                  <c:v>5.1000000000000004E-3</c:v>
                </c:pt>
                <c:pt idx="9560">
                  <c:v>0</c:v>
                </c:pt>
                <c:pt idx="9561">
                  <c:v>0</c:v>
                </c:pt>
                <c:pt idx="9562">
                  <c:v>5.1000000000000004E-3</c:v>
                </c:pt>
                <c:pt idx="9563">
                  <c:v>1.5299999999999999E-2</c:v>
                </c:pt>
                <c:pt idx="9564">
                  <c:v>1.5299999999999999E-2</c:v>
                </c:pt>
                <c:pt idx="9565">
                  <c:v>1.5299999999999999E-2</c:v>
                </c:pt>
                <c:pt idx="9566">
                  <c:v>1.0200000000000001E-2</c:v>
                </c:pt>
                <c:pt idx="9567">
                  <c:v>1.0200000000000001E-2</c:v>
                </c:pt>
                <c:pt idx="9568">
                  <c:v>0</c:v>
                </c:pt>
                <c:pt idx="9569">
                  <c:v>-5.1000000000000004E-3</c:v>
                </c:pt>
                <c:pt idx="9570">
                  <c:v>-5.1000000000000004E-3</c:v>
                </c:pt>
                <c:pt idx="9571">
                  <c:v>-5.1000000000000004E-3</c:v>
                </c:pt>
                <c:pt idx="9572">
                  <c:v>0</c:v>
                </c:pt>
                <c:pt idx="9573">
                  <c:v>0</c:v>
                </c:pt>
                <c:pt idx="9574">
                  <c:v>0</c:v>
                </c:pt>
                <c:pt idx="9575">
                  <c:v>0</c:v>
                </c:pt>
                <c:pt idx="9576">
                  <c:v>0</c:v>
                </c:pt>
                <c:pt idx="9577">
                  <c:v>5.1000000000000004E-3</c:v>
                </c:pt>
                <c:pt idx="9578">
                  <c:v>-5.1000000000000004E-3</c:v>
                </c:pt>
                <c:pt idx="9579">
                  <c:v>-5.1000000000000004E-3</c:v>
                </c:pt>
                <c:pt idx="9580">
                  <c:v>-5.1000000000000004E-3</c:v>
                </c:pt>
                <c:pt idx="9581">
                  <c:v>-5.1000000000000004E-3</c:v>
                </c:pt>
                <c:pt idx="9582">
                  <c:v>5.1000000000000004E-3</c:v>
                </c:pt>
                <c:pt idx="9583">
                  <c:v>0</c:v>
                </c:pt>
                <c:pt idx="9584">
                  <c:v>0</c:v>
                </c:pt>
                <c:pt idx="9585">
                  <c:v>-5.1000000000000004E-3</c:v>
                </c:pt>
                <c:pt idx="9586">
                  <c:v>5.1000000000000004E-3</c:v>
                </c:pt>
                <c:pt idx="9587">
                  <c:v>0</c:v>
                </c:pt>
                <c:pt idx="9588">
                  <c:v>0</c:v>
                </c:pt>
                <c:pt idx="9589">
                  <c:v>1.0200000000000001E-2</c:v>
                </c:pt>
                <c:pt idx="9590">
                  <c:v>5.1000000000000004E-3</c:v>
                </c:pt>
                <c:pt idx="9591">
                  <c:v>1.0200000000000001E-2</c:v>
                </c:pt>
                <c:pt idx="9592">
                  <c:v>1.0200000000000001E-2</c:v>
                </c:pt>
                <c:pt idx="9593">
                  <c:v>5.1000000000000004E-3</c:v>
                </c:pt>
                <c:pt idx="9594">
                  <c:v>5.1000000000000004E-3</c:v>
                </c:pt>
                <c:pt idx="9595">
                  <c:v>1.0200000000000001E-2</c:v>
                </c:pt>
                <c:pt idx="9596">
                  <c:v>1.5299999999999999E-2</c:v>
                </c:pt>
                <c:pt idx="9597">
                  <c:v>2.5399999999999999E-2</c:v>
                </c:pt>
                <c:pt idx="9598">
                  <c:v>2.0299999999999999E-2</c:v>
                </c:pt>
                <c:pt idx="9599">
                  <c:v>2.0299999999999999E-2</c:v>
                </c:pt>
                <c:pt idx="9600">
                  <c:v>2.0299999999999999E-2</c:v>
                </c:pt>
                <c:pt idx="9601">
                  <c:v>4.07E-2</c:v>
                </c:pt>
                <c:pt idx="9602">
                  <c:v>4.07E-2</c:v>
                </c:pt>
                <c:pt idx="9603">
                  <c:v>3.56E-2</c:v>
                </c:pt>
                <c:pt idx="9604">
                  <c:v>3.56E-2</c:v>
                </c:pt>
                <c:pt idx="9605">
                  <c:v>3.56E-2</c:v>
                </c:pt>
                <c:pt idx="9606">
                  <c:v>4.58E-2</c:v>
                </c:pt>
                <c:pt idx="9607">
                  <c:v>5.0799999999999998E-2</c:v>
                </c:pt>
                <c:pt idx="9608">
                  <c:v>4.58E-2</c:v>
                </c:pt>
                <c:pt idx="9609">
                  <c:v>5.0799999999999998E-2</c:v>
                </c:pt>
                <c:pt idx="9610">
                  <c:v>5.5899999999999998E-2</c:v>
                </c:pt>
                <c:pt idx="9611">
                  <c:v>7.6300000000000007E-2</c:v>
                </c:pt>
                <c:pt idx="9612">
                  <c:v>7.1199999999999999E-2</c:v>
                </c:pt>
                <c:pt idx="9613">
                  <c:v>6.6100000000000006E-2</c:v>
                </c:pt>
                <c:pt idx="9614">
                  <c:v>8.1299999999999997E-2</c:v>
                </c:pt>
                <c:pt idx="9615">
                  <c:v>7.6300000000000007E-2</c:v>
                </c:pt>
                <c:pt idx="9616">
                  <c:v>8.6400000000000005E-2</c:v>
                </c:pt>
                <c:pt idx="9617">
                  <c:v>8.1299999999999997E-2</c:v>
                </c:pt>
                <c:pt idx="9618">
                  <c:v>9.6600000000000005E-2</c:v>
                </c:pt>
                <c:pt idx="9619">
                  <c:v>0.10680000000000001</c:v>
                </c:pt>
                <c:pt idx="9620">
                  <c:v>0.10680000000000001</c:v>
                </c:pt>
                <c:pt idx="9621">
                  <c:v>9.6600000000000005E-2</c:v>
                </c:pt>
                <c:pt idx="9622">
                  <c:v>7.6300000000000007E-2</c:v>
                </c:pt>
                <c:pt idx="9623">
                  <c:v>6.0999999999999999E-2</c:v>
                </c:pt>
                <c:pt idx="9624">
                  <c:v>8.1299999999999997E-2</c:v>
                </c:pt>
                <c:pt idx="9625">
                  <c:v>8.6400000000000005E-2</c:v>
                </c:pt>
                <c:pt idx="9626">
                  <c:v>9.1499999999999998E-2</c:v>
                </c:pt>
                <c:pt idx="9627">
                  <c:v>0.1017</c:v>
                </c:pt>
                <c:pt idx="9628">
                  <c:v>9.1499999999999998E-2</c:v>
                </c:pt>
                <c:pt idx="9629">
                  <c:v>7.6300000000000007E-2</c:v>
                </c:pt>
                <c:pt idx="9630">
                  <c:v>7.1199999999999999E-2</c:v>
                </c:pt>
                <c:pt idx="9631">
                  <c:v>6.0999999999999999E-2</c:v>
                </c:pt>
                <c:pt idx="9632">
                  <c:v>6.0999999999999999E-2</c:v>
                </c:pt>
                <c:pt idx="9633">
                  <c:v>7.1199999999999999E-2</c:v>
                </c:pt>
                <c:pt idx="9634">
                  <c:v>7.6300000000000007E-2</c:v>
                </c:pt>
                <c:pt idx="9635">
                  <c:v>7.6300000000000007E-2</c:v>
                </c:pt>
                <c:pt idx="9636">
                  <c:v>8.1299999999999997E-2</c:v>
                </c:pt>
                <c:pt idx="9637">
                  <c:v>7.6300000000000007E-2</c:v>
                </c:pt>
                <c:pt idx="9638">
                  <c:v>8.1299999999999997E-2</c:v>
                </c:pt>
                <c:pt idx="9639">
                  <c:v>8.1299999999999997E-2</c:v>
                </c:pt>
                <c:pt idx="9640">
                  <c:v>8.1299999999999997E-2</c:v>
                </c:pt>
                <c:pt idx="9641">
                  <c:v>8.1299999999999997E-2</c:v>
                </c:pt>
                <c:pt idx="9642">
                  <c:v>7.6300000000000007E-2</c:v>
                </c:pt>
                <c:pt idx="9643">
                  <c:v>9.1499999999999998E-2</c:v>
                </c:pt>
                <c:pt idx="9644">
                  <c:v>8.6400000000000005E-2</c:v>
                </c:pt>
                <c:pt idx="9645">
                  <c:v>7.1199999999999999E-2</c:v>
                </c:pt>
                <c:pt idx="9646">
                  <c:v>7.1199999999999999E-2</c:v>
                </c:pt>
                <c:pt idx="9647">
                  <c:v>7.1199999999999999E-2</c:v>
                </c:pt>
                <c:pt idx="9648">
                  <c:v>8.1299999999999997E-2</c:v>
                </c:pt>
                <c:pt idx="9649">
                  <c:v>7.6300000000000007E-2</c:v>
                </c:pt>
                <c:pt idx="9650">
                  <c:v>6.0999999999999999E-2</c:v>
                </c:pt>
                <c:pt idx="9651">
                  <c:v>6.6100000000000006E-2</c:v>
                </c:pt>
                <c:pt idx="9652">
                  <c:v>6.0999999999999999E-2</c:v>
                </c:pt>
                <c:pt idx="9653">
                  <c:v>7.1199999999999999E-2</c:v>
                </c:pt>
                <c:pt idx="9654">
                  <c:v>7.1199999999999999E-2</c:v>
                </c:pt>
                <c:pt idx="9655">
                  <c:v>6.6100000000000006E-2</c:v>
                </c:pt>
                <c:pt idx="9656">
                  <c:v>7.6300000000000007E-2</c:v>
                </c:pt>
                <c:pt idx="9657">
                  <c:v>8.1299999999999997E-2</c:v>
                </c:pt>
                <c:pt idx="9658">
                  <c:v>8.1299999999999997E-2</c:v>
                </c:pt>
                <c:pt idx="9659">
                  <c:v>8.1299999999999997E-2</c:v>
                </c:pt>
                <c:pt idx="9660">
                  <c:v>8.1299999999999997E-2</c:v>
                </c:pt>
                <c:pt idx="9661">
                  <c:v>7.6300000000000007E-2</c:v>
                </c:pt>
                <c:pt idx="9662">
                  <c:v>7.6300000000000007E-2</c:v>
                </c:pt>
                <c:pt idx="9663">
                  <c:v>6.6100000000000006E-2</c:v>
                </c:pt>
                <c:pt idx="9664">
                  <c:v>6.6100000000000006E-2</c:v>
                </c:pt>
                <c:pt idx="9665">
                  <c:v>6.6100000000000006E-2</c:v>
                </c:pt>
                <c:pt idx="9666">
                  <c:v>7.1199999999999999E-2</c:v>
                </c:pt>
                <c:pt idx="9667">
                  <c:v>8.1299999999999997E-2</c:v>
                </c:pt>
                <c:pt idx="9668">
                  <c:v>8.6400000000000005E-2</c:v>
                </c:pt>
                <c:pt idx="9669">
                  <c:v>8.6400000000000005E-2</c:v>
                </c:pt>
                <c:pt idx="9670">
                  <c:v>8.6400000000000005E-2</c:v>
                </c:pt>
                <c:pt idx="9671">
                  <c:v>9.1499999999999998E-2</c:v>
                </c:pt>
                <c:pt idx="9672">
                  <c:v>8.6400000000000005E-2</c:v>
                </c:pt>
                <c:pt idx="9673">
                  <c:v>7.6300000000000007E-2</c:v>
                </c:pt>
                <c:pt idx="9674">
                  <c:v>7.6300000000000007E-2</c:v>
                </c:pt>
                <c:pt idx="9675">
                  <c:v>7.1199999999999999E-2</c:v>
                </c:pt>
                <c:pt idx="9676">
                  <c:v>7.6300000000000007E-2</c:v>
                </c:pt>
                <c:pt idx="9677">
                  <c:v>9.1499999999999998E-2</c:v>
                </c:pt>
                <c:pt idx="9678">
                  <c:v>8.6400000000000005E-2</c:v>
                </c:pt>
                <c:pt idx="9679">
                  <c:v>9.1499999999999998E-2</c:v>
                </c:pt>
                <c:pt idx="9680">
                  <c:v>9.1499999999999998E-2</c:v>
                </c:pt>
                <c:pt idx="9681">
                  <c:v>8.6400000000000005E-2</c:v>
                </c:pt>
                <c:pt idx="9682">
                  <c:v>9.1499999999999998E-2</c:v>
                </c:pt>
                <c:pt idx="9683">
                  <c:v>9.1499999999999998E-2</c:v>
                </c:pt>
                <c:pt idx="9684">
                  <c:v>9.1499999999999998E-2</c:v>
                </c:pt>
                <c:pt idx="9685">
                  <c:v>7.6300000000000007E-2</c:v>
                </c:pt>
                <c:pt idx="9686">
                  <c:v>6.6100000000000006E-2</c:v>
                </c:pt>
                <c:pt idx="9687">
                  <c:v>8.14E-2</c:v>
                </c:pt>
                <c:pt idx="9688">
                  <c:v>8.1299999999999997E-2</c:v>
                </c:pt>
                <c:pt idx="9689">
                  <c:v>9.1499999999999998E-2</c:v>
                </c:pt>
                <c:pt idx="9690">
                  <c:v>8.1299999999999997E-2</c:v>
                </c:pt>
                <c:pt idx="9691">
                  <c:v>7.6300000000000007E-2</c:v>
                </c:pt>
                <c:pt idx="9692">
                  <c:v>6.59E-2</c:v>
                </c:pt>
                <c:pt idx="9693">
                  <c:v>6.59E-2</c:v>
                </c:pt>
                <c:pt idx="9694">
                  <c:v>6.59E-2</c:v>
                </c:pt>
                <c:pt idx="9695">
                  <c:v>6.59E-2</c:v>
                </c:pt>
                <c:pt idx="9696">
                  <c:v>7.6100000000000001E-2</c:v>
                </c:pt>
                <c:pt idx="9697">
                  <c:v>8.1100000000000005E-2</c:v>
                </c:pt>
                <c:pt idx="9698">
                  <c:v>7.6100000000000001E-2</c:v>
                </c:pt>
                <c:pt idx="9699">
                  <c:v>7.6100000000000001E-2</c:v>
                </c:pt>
                <c:pt idx="9700">
                  <c:v>7.6100000000000001E-2</c:v>
                </c:pt>
                <c:pt idx="9701">
                  <c:v>8.6199999999999999E-2</c:v>
                </c:pt>
                <c:pt idx="9702">
                  <c:v>9.1300000000000006E-2</c:v>
                </c:pt>
                <c:pt idx="9703">
                  <c:v>9.6299999999999997E-2</c:v>
                </c:pt>
                <c:pt idx="9704">
                  <c:v>8.6199999999999999E-2</c:v>
                </c:pt>
                <c:pt idx="9705">
                  <c:v>7.6100000000000001E-2</c:v>
                </c:pt>
                <c:pt idx="9706">
                  <c:v>8.6400000000000005E-2</c:v>
                </c:pt>
                <c:pt idx="9707">
                  <c:v>8.1299999999999997E-2</c:v>
                </c:pt>
                <c:pt idx="9708">
                  <c:v>7.6300000000000007E-2</c:v>
                </c:pt>
                <c:pt idx="9709">
                  <c:v>7.6300000000000007E-2</c:v>
                </c:pt>
                <c:pt idx="9710">
                  <c:v>7.6300000000000007E-2</c:v>
                </c:pt>
                <c:pt idx="9711">
                  <c:v>8.6199999999999999E-2</c:v>
                </c:pt>
                <c:pt idx="9712">
                  <c:v>8.6199999999999999E-2</c:v>
                </c:pt>
                <c:pt idx="9713">
                  <c:v>8.1100000000000005E-2</c:v>
                </c:pt>
                <c:pt idx="9714">
                  <c:v>8.1100000000000005E-2</c:v>
                </c:pt>
                <c:pt idx="9715">
                  <c:v>7.0999999999999994E-2</c:v>
                </c:pt>
                <c:pt idx="9716">
                  <c:v>8.1100000000000005E-2</c:v>
                </c:pt>
                <c:pt idx="9717">
                  <c:v>7.0999999999999994E-2</c:v>
                </c:pt>
                <c:pt idx="9718">
                  <c:v>7.0999999999999994E-2</c:v>
                </c:pt>
                <c:pt idx="9719">
                  <c:v>7.0999999999999994E-2</c:v>
                </c:pt>
                <c:pt idx="9720">
                  <c:v>8.6199999999999999E-2</c:v>
                </c:pt>
                <c:pt idx="9721">
                  <c:v>9.1300000000000006E-2</c:v>
                </c:pt>
                <c:pt idx="9722">
                  <c:v>9.6299999999999997E-2</c:v>
                </c:pt>
                <c:pt idx="9723">
                  <c:v>8.1100000000000005E-2</c:v>
                </c:pt>
                <c:pt idx="9724">
                  <c:v>8.6199999999999999E-2</c:v>
                </c:pt>
                <c:pt idx="9725">
                  <c:v>9.1499999999999998E-2</c:v>
                </c:pt>
                <c:pt idx="9726">
                  <c:v>8.6400000000000005E-2</c:v>
                </c:pt>
                <c:pt idx="9727">
                  <c:v>7.6300000000000007E-2</c:v>
                </c:pt>
                <c:pt idx="9728">
                  <c:v>8.6400000000000005E-2</c:v>
                </c:pt>
                <c:pt idx="9729">
                  <c:v>9.1499999999999998E-2</c:v>
                </c:pt>
                <c:pt idx="9730">
                  <c:v>9.6299999999999997E-2</c:v>
                </c:pt>
                <c:pt idx="9731">
                  <c:v>9.6299999999999997E-2</c:v>
                </c:pt>
                <c:pt idx="9732">
                  <c:v>0.1014</c:v>
                </c:pt>
                <c:pt idx="9733">
                  <c:v>0.1014</c:v>
                </c:pt>
                <c:pt idx="9734">
                  <c:v>9.6299999999999997E-2</c:v>
                </c:pt>
                <c:pt idx="9735">
                  <c:v>9.6299999999999997E-2</c:v>
                </c:pt>
                <c:pt idx="9736">
                  <c:v>9.1300000000000006E-2</c:v>
                </c:pt>
                <c:pt idx="9737">
                  <c:v>8.6199999999999999E-2</c:v>
                </c:pt>
                <c:pt idx="9738">
                  <c:v>7.6100000000000001E-2</c:v>
                </c:pt>
                <c:pt idx="9739">
                  <c:v>7.6100000000000001E-2</c:v>
                </c:pt>
                <c:pt idx="9740">
                  <c:v>9.6299999999999997E-2</c:v>
                </c:pt>
                <c:pt idx="9741">
                  <c:v>0.1065</c:v>
                </c:pt>
                <c:pt idx="9742">
                  <c:v>0.1116</c:v>
                </c:pt>
                <c:pt idx="9743">
                  <c:v>0.1014</c:v>
                </c:pt>
                <c:pt idx="9744">
                  <c:v>9.6299999999999997E-2</c:v>
                </c:pt>
                <c:pt idx="9745">
                  <c:v>0.10680000000000001</c:v>
                </c:pt>
                <c:pt idx="9746">
                  <c:v>8.1299999999999997E-2</c:v>
                </c:pt>
                <c:pt idx="9747">
                  <c:v>8.1299999999999997E-2</c:v>
                </c:pt>
                <c:pt idx="9748">
                  <c:v>6.6100000000000006E-2</c:v>
                </c:pt>
                <c:pt idx="9749">
                  <c:v>8.6400000000000005E-2</c:v>
                </c:pt>
                <c:pt idx="9750">
                  <c:v>0.1014</c:v>
                </c:pt>
                <c:pt idx="9751">
                  <c:v>0.1014</c:v>
                </c:pt>
                <c:pt idx="9752">
                  <c:v>9.6299999999999997E-2</c:v>
                </c:pt>
                <c:pt idx="9753">
                  <c:v>9.1300000000000006E-2</c:v>
                </c:pt>
                <c:pt idx="9754">
                  <c:v>9.1300000000000006E-2</c:v>
                </c:pt>
                <c:pt idx="9755">
                  <c:v>9.6299999999999997E-2</c:v>
                </c:pt>
                <c:pt idx="9756">
                  <c:v>9.6299999999999997E-2</c:v>
                </c:pt>
                <c:pt idx="9757">
                  <c:v>9.6299999999999997E-2</c:v>
                </c:pt>
                <c:pt idx="9758">
                  <c:v>7.0999999999999994E-2</c:v>
                </c:pt>
                <c:pt idx="9759">
                  <c:v>8.6199999999999999E-2</c:v>
                </c:pt>
                <c:pt idx="9760">
                  <c:v>0.1014</c:v>
                </c:pt>
                <c:pt idx="9761">
                  <c:v>0.1014</c:v>
                </c:pt>
                <c:pt idx="9762">
                  <c:v>0.1014</c:v>
                </c:pt>
                <c:pt idx="9763">
                  <c:v>0.1014</c:v>
                </c:pt>
                <c:pt idx="9764">
                  <c:v>9.6600000000000005E-2</c:v>
                </c:pt>
                <c:pt idx="9765">
                  <c:v>0.1017</c:v>
                </c:pt>
                <c:pt idx="9766">
                  <c:v>9.6600000000000005E-2</c:v>
                </c:pt>
                <c:pt idx="9767">
                  <c:v>9.6600000000000005E-2</c:v>
                </c:pt>
                <c:pt idx="9768">
                  <c:v>9.1499999999999998E-2</c:v>
                </c:pt>
                <c:pt idx="9769">
                  <c:v>9.6299999999999997E-2</c:v>
                </c:pt>
                <c:pt idx="9770">
                  <c:v>0.1065</c:v>
                </c:pt>
                <c:pt idx="9771">
                  <c:v>0.1065</c:v>
                </c:pt>
                <c:pt idx="9772">
                  <c:v>0.1014</c:v>
                </c:pt>
                <c:pt idx="9773">
                  <c:v>9.6299999999999997E-2</c:v>
                </c:pt>
                <c:pt idx="9774">
                  <c:v>0.1065</c:v>
                </c:pt>
                <c:pt idx="9775">
                  <c:v>0.1014</c:v>
                </c:pt>
                <c:pt idx="9776">
                  <c:v>8.6199999999999999E-2</c:v>
                </c:pt>
                <c:pt idx="9777">
                  <c:v>9.1300000000000006E-2</c:v>
                </c:pt>
                <c:pt idx="9778">
                  <c:v>8.1100000000000005E-2</c:v>
                </c:pt>
                <c:pt idx="9779">
                  <c:v>8.6199999999999999E-2</c:v>
                </c:pt>
                <c:pt idx="9780">
                  <c:v>8.6199999999999999E-2</c:v>
                </c:pt>
                <c:pt idx="9781">
                  <c:v>0.1014</c:v>
                </c:pt>
                <c:pt idx="9782">
                  <c:v>9.6299999999999997E-2</c:v>
                </c:pt>
                <c:pt idx="9783">
                  <c:v>9.6299999999999997E-2</c:v>
                </c:pt>
                <c:pt idx="9784">
                  <c:v>9.6600000000000005E-2</c:v>
                </c:pt>
                <c:pt idx="9785">
                  <c:v>9.6600000000000005E-2</c:v>
                </c:pt>
                <c:pt idx="9786">
                  <c:v>9.6600000000000005E-2</c:v>
                </c:pt>
                <c:pt idx="9787">
                  <c:v>9.1499999999999998E-2</c:v>
                </c:pt>
                <c:pt idx="9788">
                  <c:v>8.6199999999999999E-2</c:v>
                </c:pt>
                <c:pt idx="9789">
                  <c:v>0.1065</c:v>
                </c:pt>
                <c:pt idx="9790">
                  <c:v>9.6299999999999997E-2</c:v>
                </c:pt>
                <c:pt idx="9791">
                  <c:v>9.1300000000000006E-2</c:v>
                </c:pt>
                <c:pt idx="9792">
                  <c:v>9.1300000000000006E-2</c:v>
                </c:pt>
                <c:pt idx="9793">
                  <c:v>0.1014</c:v>
                </c:pt>
                <c:pt idx="9794">
                  <c:v>0.1065</c:v>
                </c:pt>
                <c:pt idx="9795">
                  <c:v>0.1116</c:v>
                </c:pt>
                <c:pt idx="9796">
                  <c:v>0.1116</c:v>
                </c:pt>
                <c:pt idx="9797">
                  <c:v>0.1116</c:v>
                </c:pt>
                <c:pt idx="9798">
                  <c:v>0.112</c:v>
                </c:pt>
                <c:pt idx="9799">
                  <c:v>0.1065</c:v>
                </c:pt>
                <c:pt idx="9800">
                  <c:v>9.1300000000000006E-2</c:v>
                </c:pt>
                <c:pt idx="9801">
                  <c:v>9.1300000000000006E-2</c:v>
                </c:pt>
                <c:pt idx="9802">
                  <c:v>8.6199999999999999E-2</c:v>
                </c:pt>
                <c:pt idx="9803">
                  <c:v>9.1499999999999998E-2</c:v>
                </c:pt>
                <c:pt idx="9804">
                  <c:v>9.6600000000000005E-2</c:v>
                </c:pt>
                <c:pt idx="9805">
                  <c:v>8.6400000000000005E-2</c:v>
                </c:pt>
                <c:pt idx="9806">
                  <c:v>9.1499999999999998E-2</c:v>
                </c:pt>
                <c:pt idx="9807">
                  <c:v>8.6400000000000005E-2</c:v>
                </c:pt>
                <c:pt idx="9808">
                  <c:v>0.1014</c:v>
                </c:pt>
                <c:pt idx="9809">
                  <c:v>7.6100000000000001E-2</c:v>
                </c:pt>
                <c:pt idx="9810">
                  <c:v>7.6100000000000001E-2</c:v>
                </c:pt>
                <c:pt idx="9811">
                  <c:v>7.6100000000000001E-2</c:v>
                </c:pt>
                <c:pt idx="9812">
                  <c:v>7.0999999999999994E-2</c:v>
                </c:pt>
                <c:pt idx="9813">
                  <c:v>9.1300000000000006E-2</c:v>
                </c:pt>
                <c:pt idx="9814">
                  <c:v>8.6199999999999999E-2</c:v>
                </c:pt>
                <c:pt idx="9815">
                  <c:v>9.1300000000000006E-2</c:v>
                </c:pt>
                <c:pt idx="9816">
                  <c:v>8.1100000000000005E-2</c:v>
                </c:pt>
                <c:pt idx="9817">
                  <c:v>9.1300000000000006E-2</c:v>
                </c:pt>
                <c:pt idx="9818">
                  <c:v>8.1100000000000005E-2</c:v>
                </c:pt>
                <c:pt idx="9819">
                  <c:v>7.6100000000000001E-2</c:v>
                </c:pt>
                <c:pt idx="9820">
                  <c:v>7.6100000000000001E-2</c:v>
                </c:pt>
                <c:pt idx="9821">
                  <c:v>9.6299999999999997E-2</c:v>
                </c:pt>
                <c:pt idx="9822">
                  <c:v>9.1300000000000006E-2</c:v>
                </c:pt>
                <c:pt idx="9823">
                  <c:v>9.1300000000000006E-2</c:v>
                </c:pt>
                <c:pt idx="9824">
                  <c:v>8.1100000000000005E-2</c:v>
                </c:pt>
                <c:pt idx="9825">
                  <c:v>7.6100000000000001E-2</c:v>
                </c:pt>
                <c:pt idx="9826">
                  <c:v>6.59E-2</c:v>
                </c:pt>
                <c:pt idx="9827">
                  <c:v>6.08E-2</c:v>
                </c:pt>
                <c:pt idx="9828">
                  <c:v>5.0700000000000002E-2</c:v>
                </c:pt>
                <c:pt idx="9829">
                  <c:v>2.53E-2</c:v>
                </c:pt>
                <c:pt idx="9830">
                  <c:v>2.0299999999999999E-2</c:v>
                </c:pt>
                <c:pt idx="9831">
                  <c:v>5.0700000000000002E-2</c:v>
                </c:pt>
                <c:pt idx="9832">
                  <c:v>5.0700000000000002E-2</c:v>
                </c:pt>
                <c:pt idx="9833">
                  <c:v>5.0700000000000002E-2</c:v>
                </c:pt>
                <c:pt idx="9834">
                  <c:v>5.5800000000000002E-2</c:v>
                </c:pt>
                <c:pt idx="9835">
                  <c:v>5.0700000000000002E-2</c:v>
                </c:pt>
                <c:pt idx="9836">
                  <c:v>5.5800000000000002E-2</c:v>
                </c:pt>
                <c:pt idx="9837">
                  <c:v>6.59E-2</c:v>
                </c:pt>
                <c:pt idx="9838">
                  <c:v>0.03</c:v>
                </c:pt>
                <c:pt idx="9839">
                  <c:v>4.0599999999999997E-2</c:v>
                </c:pt>
                <c:pt idx="9840">
                  <c:v>5.5800000000000002E-2</c:v>
                </c:pt>
                <c:pt idx="9841">
                  <c:v>6.59E-2</c:v>
                </c:pt>
                <c:pt idx="9842">
                  <c:v>6.59E-2</c:v>
                </c:pt>
                <c:pt idx="9843">
                  <c:v>6.08E-2</c:v>
                </c:pt>
                <c:pt idx="9844">
                  <c:v>5.0700000000000002E-2</c:v>
                </c:pt>
                <c:pt idx="9845">
                  <c:v>5.5800000000000002E-2</c:v>
                </c:pt>
                <c:pt idx="9846">
                  <c:v>6.08E-2</c:v>
                </c:pt>
                <c:pt idx="9847">
                  <c:v>6.59E-2</c:v>
                </c:pt>
                <c:pt idx="9848">
                  <c:v>6.59E-2</c:v>
                </c:pt>
                <c:pt idx="9849">
                  <c:v>7.6100000000000001E-2</c:v>
                </c:pt>
                <c:pt idx="9850">
                  <c:v>7.0999999999999994E-2</c:v>
                </c:pt>
                <c:pt idx="9851">
                  <c:v>7.0999999999999994E-2</c:v>
                </c:pt>
                <c:pt idx="9852">
                  <c:v>7.0999999999999994E-2</c:v>
                </c:pt>
                <c:pt idx="9853">
                  <c:v>6.08E-2</c:v>
                </c:pt>
                <c:pt idx="9854">
                  <c:v>7.0999999999999994E-2</c:v>
                </c:pt>
                <c:pt idx="9855">
                  <c:v>7.6100000000000001E-2</c:v>
                </c:pt>
                <c:pt idx="9856">
                  <c:v>7.0999999999999994E-2</c:v>
                </c:pt>
                <c:pt idx="9857">
                  <c:v>6.08E-2</c:v>
                </c:pt>
                <c:pt idx="9858">
                  <c:v>6.59E-2</c:v>
                </c:pt>
                <c:pt idx="9859">
                  <c:v>6.08E-2</c:v>
                </c:pt>
                <c:pt idx="9860">
                  <c:v>7.0999999999999994E-2</c:v>
                </c:pt>
                <c:pt idx="9861">
                  <c:v>6.59E-2</c:v>
                </c:pt>
                <c:pt idx="9862">
                  <c:v>5.5800000000000002E-2</c:v>
                </c:pt>
                <c:pt idx="9863">
                  <c:v>7.0999999999999994E-2</c:v>
                </c:pt>
                <c:pt idx="9864">
                  <c:v>6.59E-2</c:v>
                </c:pt>
                <c:pt idx="9865">
                  <c:v>6.59E-2</c:v>
                </c:pt>
                <c:pt idx="9866">
                  <c:v>6.59E-2</c:v>
                </c:pt>
                <c:pt idx="9867">
                  <c:v>6.59E-2</c:v>
                </c:pt>
                <c:pt idx="9868">
                  <c:v>8.1100000000000005E-2</c:v>
                </c:pt>
                <c:pt idx="9869">
                  <c:v>9.1300000000000006E-2</c:v>
                </c:pt>
                <c:pt idx="9870">
                  <c:v>9.6299999999999997E-2</c:v>
                </c:pt>
                <c:pt idx="9871">
                  <c:v>9.6299999999999997E-2</c:v>
                </c:pt>
                <c:pt idx="9872">
                  <c:v>0.1065</c:v>
                </c:pt>
                <c:pt idx="9873">
                  <c:v>0.1166</c:v>
                </c:pt>
                <c:pt idx="9874">
                  <c:v>0.1217</c:v>
                </c:pt>
                <c:pt idx="9875">
                  <c:v>0.1217</c:v>
                </c:pt>
                <c:pt idx="9876">
                  <c:v>0.1166</c:v>
                </c:pt>
                <c:pt idx="9877">
                  <c:v>0.1116</c:v>
                </c:pt>
                <c:pt idx="9878">
                  <c:v>0.1014</c:v>
                </c:pt>
                <c:pt idx="9879">
                  <c:v>0.1014</c:v>
                </c:pt>
                <c:pt idx="9880">
                  <c:v>0.1014</c:v>
                </c:pt>
                <c:pt idx="9881">
                  <c:v>8.6199999999999999E-2</c:v>
                </c:pt>
                <c:pt idx="9882">
                  <c:v>9.6299999999999997E-2</c:v>
                </c:pt>
                <c:pt idx="9883">
                  <c:v>9.6299999999999997E-2</c:v>
                </c:pt>
                <c:pt idx="9884">
                  <c:v>9.6299999999999997E-2</c:v>
                </c:pt>
                <c:pt idx="9885">
                  <c:v>8.6199999999999999E-2</c:v>
                </c:pt>
                <c:pt idx="9886">
                  <c:v>9.1300000000000006E-2</c:v>
                </c:pt>
                <c:pt idx="9887">
                  <c:v>9.1300000000000006E-2</c:v>
                </c:pt>
                <c:pt idx="9888">
                  <c:v>8.6199999999999999E-2</c:v>
                </c:pt>
                <c:pt idx="9889">
                  <c:v>9.1300000000000006E-2</c:v>
                </c:pt>
                <c:pt idx="9890">
                  <c:v>8.1100000000000005E-2</c:v>
                </c:pt>
                <c:pt idx="9891">
                  <c:v>7.0999999999999994E-2</c:v>
                </c:pt>
                <c:pt idx="9892">
                  <c:v>5.0700000000000002E-2</c:v>
                </c:pt>
                <c:pt idx="9893">
                  <c:v>6.59E-2</c:v>
                </c:pt>
                <c:pt idx="9894">
                  <c:v>6.59E-2</c:v>
                </c:pt>
                <c:pt idx="9895">
                  <c:v>6.59E-2</c:v>
                </c:pt>
                <c:pt idx="9896">
                  <c:v>6.08E-2</c:v>
                </c:pt>
                <c:pt idx="9897">
                  <c:v>7.0999999999999994E-2</c:v>
                </c:pt>
                <c:pt idx="9898">
                  <c:v>8.6199999999999999E-2</c:v>
                </c:pt>
                <c:pt idx="9899">
                  <c:v>7.0999999999999994E-2</c:v>
                </c:pt>
                <c:pt idx="9900">
                  <c:v>4.5600000000000002E-2</c:v>
                </c:pt>
                <c:pt idx="9901">
                  <c:v>8.6199999999999999E-2</c:v>
                </c:pt>
                <c:pt idx="9902">
                  <c:v>5.5800000000000002E-2</c:v>
                </c:pt>
                <c:pt idx="9903">
                  <c:v>6.08E-2</c:v>
                </c:pt>
                <c:pt idx="9904">
                  <c:v>6.08E-2</c:v>
                </c:pt>
                <c:pt idx="9905">
                  <c:v>5.5800000000000002E-2</c:v>
                </c:pt>
                <c:pt idx="9906">
                  <c:v>6.08E-2</c:v>
                </c:pt>
                <c:pt idx="9907">
                  <c:v>6.59E-2</c:v>
                </c:pt>
                <c:pt idx="9908">
                  <c:v>6.08E-2</c:v>
                </c:pt>
                <c:pt idx="9909">
                  <c:v>6.08E-2</c:v>
                </c:pt>
                <c:pt idx="9910">
                  <c:v>5.5800000000000002E-2</c:v>
                </c:pt>
                <c:pt idx="9911">
                  <c:v>5.0700000000000002E-2</c:v>
                </c:pt>
                <c:pt idx="9912">
                  <c:v>5.0700000000000002E-2</c:v>
                </c:pt>
                <c:pt idx="9913">
                  <c:v>5.0700000000000002E-2</c:v>
                </c:pt>
                <c:pt idx="9914">
                  <c:v>4.5600000000000002E-2</c:v>
                </c:pt>
                <c:pt idx="9915">
                  <c:v>4.5600000000000002E-2</c:v>
                </c:pt>
                <c:pt idx="9916">
                  <c:v>4.5600000000000002E-2</c:v>
                </c:pt>
                <c:pt idx="9917">
                  <c:v>5.0700000000000002E-2</c:v>
                </c:pt>
                <c:pt idx="9918">
                  <c:v>5.0700000000000002E-2</c:v>
                </c:pt>
                <c:pt idx="9919">
                  <c:v>5.0700000000000002E-2</c:v>
                </c:pt>
                <c:pt idx="9920">
                  <c:v>5.0700000000000002E-2</c:v>
                </c:pt>
                <c:pt idx="9921">
                  <c:v>4.5600000000000002E-2</c:v>
                </c:pt>
                <c:pt idx="9922">
                  <c:v>5.0700000000000002E-2</c:v>
                </c:pt>
                <c:pt idx="9923">
                  <c:v>3.5499999999999997E-2</c:v>
                </c:pt>
                <c:pt idx="9924">
                  <c:v>4.5600000000000002E-2</c:v>
                </c:pt>
                <c:pt idx="9925">
                  <c:v>3.04E-2</c:v>
                </c:pt>
                <c:pt idx="9926">
                  <c:v>2.53E-2</c:v>
                </c:pt>
                <c:pt idx="9927">
                  <c:v>4.0599999999999997E-2</c:v>
                </c:pt>
                <c:pt idx="9928">
                  <c:v>3.5499999999999997E-2</c:v>
                </c:pt>
                <c:pt idx="9929">
                  <c:v>3.5499999999999997E-2</c:v>
                </c:pt>
                <c:pt idx="9930">
                  <c:v>3.5499999999999997E-2</c:v>
                </c:pt>
                <c:pt idx="9931">
                  <c:v>3.5499999999999997E-2</c:v>
                </c:pt>
                <c:pt idx="9932">
                  <c:v>3.5499999999999997E-2</c:v>
                </c:pt>
                <c:pt idx="9933">
                  <c:v>2.53E-2</c:v>
                </c:pt>
                <c:pt idx="9934">
                  <c:v>3.04E-2</c:v>
                </c:pt>
                <c:pt idx="9935">
                  <c:v>3.04E-2</c:v>
                </c:pt>
                <c:pt idx="9936">
                  <c:v>3.5499999999999997E-2</c:v>
                </c:pt>
                <c:pt idx="9937">
                  <c:v>3.5499999999999997E-2</c:v>
                </c:pt>
                <c:pt idx="9938">
                  <c:v>4.0599999999999997E-2</c:v>
                </c:pt>
                <c:pt idx="9939">
                  <c:v>3.5499999999999997E-2</c:v>
                </c:pt>
                <c:pt idx="9940">
                  <c:v>4.0599999999999997E-2</c:v>
                </c:pt>
                <c:pt idx="9941">
                  <c:v>3.5499999999999997E-2</c:v>
                </c:pt>
                <c:pt idx="9942">
                  <c:v>2.53E-2</c:v>
                </c:pt>
                <c:pt idx="9943">
                  <c:v>2.53E-2</c:v>
                </c:pt>
                <c:pt idx="9944">
                  <c:v>2.53E-2</c:v>
                </c:pt>
                <c:pt idx="9945">
                  <c:v>4.0599999999999997E-2</c:v>
                </c:pt>
                <c:pt idx="9946">
                  <c:v>3.5499999999999997E-2</c:v>
                </c:pt>
                <c:pt idx="9947">
                  <c:v>4.5600000000000002E-2</c:v>
                </c:pt>
                <c:pt idx="9948">
                  <c:v>4.0599999999999997E-2</c:v>
                </c:pt>
                <c:pt idx="9949">
                  <c:v>4.0599999999999997E-2</c:v>
                </c:pt>
                <c:pt idx="9950">
                  <c:v>4.0599999999999997E-2</c:v>
                </c:pt>
                <c:pt idx="9951">
                  <c:v>4.5600000000000002E-2</c:v>
                </c:pt>
                <c:pt idx="9952">
                  <c:v>4.0599999999999997E-2</c:v>
                </c:pt>
                <c:pt idx="9953">
                  <c:v>4.0599999999999997E-2</c:v>
                </c:pt>
                <c:pt idx="9954">
                  <c:v>4.0599999999999997E-2</c:v>
                </c:pt>
                <c:pt idx="9955">
                  <c:v>4.5600000000000002E-2</c:v>
                </c:pt>
                <c:pt idx="9956">
                  <c:v>4.0599999999999997E-2</c:v>
                </c:pt>
                <c:pt idx="9957">
                  <c:v>4.0599999999999997E-2</c:v>
                </c:pt>
                <c:pt idx="9958">
                  <c:v>4.0599999999999997E-2</c:v>
                </c:pt>
                <c:pt idx="9959">
                  <c:v>4.0599999999999997E-2</c:v>
                </c:pt>
                <c:pt idx="9960">
                  <c:v>5.5800000000000002E-2</c:v>
                </c:pt>
                <c:pt idx="9961">
                  <c:v>5.5800000000000002E-2</c:v>
                </c:pt>
                <c:pt idx="9962">
                  <c:v>4.5600000000000002E-2</c:v>
                </c:pt>
                <c:pt idx="9963">
                  <c:v>3.04E-2</c:v>
                </c:pt>
                <c:pt idx="9964">
                  <c:v>1.01E-2</c:v>
                </c:pt>
                <c:pt idx="9965">
                  <c:v>2.0299999999999999E-2</c:v>
                </c:pt>
                <c:pt idx="9966">
                  <c:v>4.0599999999999997E-2</c:v>
                </c:pt>
                <c:pt idx="9967">
                  <c:v>3.5499999999999997E-2</c:v>
                </c:pt>
                <c:pt idx="9968">
                  <c:v>3.04E-2</c:v>
                </c:pt>
                <c:pt idx="9969">
                  <c:v>3.5499999999999997E-2</c:v>
                </c:pt>
                <c:pt idx="9970">
                  <c:v>3.04E-2</c:v>
                </c:pt>
                <c:pt idx="9971">
                  <c:v>3.04E-2</c:v>
                </c:pt>
                <c:pt idx="9972">
                  <c:v>3.04E-2</c:v>
                </c:pt>
                <c:pt idx="9973">
                  <c:v>2.0299999999999999E-2</c:v>
                </c:pt>
                <c:pt idx="9974">
                  <c:v>2.53E-2</c:v>
                </c:pt>
                <c:pt idx="9975">
                  <c:v>2.53E-2</c:v>
                </c:pt>
                <c:pt idx="9976">
                  <c:v>2.53E-2</c:v>
                </c:pt>
                <c:pt idx="9977">
                  <c:v>2.0299999999999999E-2</c:v>
                </c:pt>
                <c:pt idx="9978">
                  <c:v>1.01E-2</c:v>
                </c:pt>
                <c:pt idx="9979">
                  <c:v>1.52E-2</c:v>
                </c:pt>
                <c:pt idx="9980">
                  <c:v>2.0299999999999999E-2</c:v>
                </c:pt>
                <c:pt idx="9981">
                  <c:v>1.52E-2</c:v>
                </c:pt>
                <c:pt idx="9982">
                  <c:v>1.52E-2</c:v>
                </c:pt>
                <c:pt idx="9983">
                  <c:v>1.52E-2</c:v>
                </c:pt>
                <c:pt idx="9984">
                  <c:v>3.5499999999999997E-2</c:v>
                </c:pt>
                <c:pt idx="9985">
                  <c:v>3.5499999999999997E-2</c:v>
                </c:pt>
                <c:pt idx="9986">
                  <c:v>3.5499999999999997E-2</c:v>
                </c:pt>
                <c:pt idx="9987">
                  <c:v>3.04E-2</c:v>
                </c:pt>
                <c:pt idx="9988">
                  <c:v>3.5499999999999997E-2</c:v>
                </c:pt>
                <c:pt idx="9989">
                  <c:v>3.5499999999999997E-2</c:v>
                </c:pt>
                <c:pt idx="9990">
                  <c:v>4.0599999999999997E-2</c:v>
                </c:pt>
                <c:pt idx="9991">
                  <c:v>4.5600000000000002E-2</c:v>
                </c:pt>
                <c:pt idx="9992">
                  <c:v>5.0700000000000002E-2</c:v>
                </c:pt>
                <c:pt idx="9993">
                  <c:v>5.0700000000000002E-2</c:v>
                </c:pt>
                <c:pt idx="9994">
                  <c:v>4.5600000000000002E-2</c:v>
                </c:pt>
                <c:pt idx="9995">
                  <c:v>4.5600000000000002E-2</c:v>
                </c:pt>
                <c:pt idx="9996">
                  <c:v>4.5600000000000002E-2</c:v>
                </c:pt>
                <c:pt idx="9997">
                  <c:v>3.5499999999999997E-2</c:v>
                </c:pt>
                <c:pt idx="9998">
                  <c:v>3.5499999999999997E-2</c:v>
                </c:pt>
                <c:pt idx="9999">
                  <c:v>3.5499999999999997E-2</c:v>
                </c:pt>
                <c:pt idx="10000">
                  <c:v>3.04E-2</c:v>
                </c:pt>
                <c:pt idx="10001">
                  <c:v>2.0299999999999999E-2</c:v>
                </c:pt>
                <c:pt idx="10002">
                  <c:v>2.53E-2</c:v>
                </c:pt>
                <c:pt idx="10003">
                  <c:v>5.1000000000000004E-3</c:v>
                </c:pt>
                <c:pt idx="10004">
                  <c:v>6.08E-2</c:v>
                </c:pt>
                <c:pt idx="10005">
                  <c:v>2.53E-2</c:v>
                </c:pt>
                <c:pt idx="10006">
                  <c:v>2.0299999999999999E-2</c:v>
                </c:pt>
                <c:pt idx="10007">
                  <c:v>2.0299999999999999E-2</c:v>
                </c:pt>
                <c:pt idx="10008">
                  <c:v>1.52E-2</c:v>
                </c:pt>
                <c:pt idx="10009">
                  <c:v>1.52E-2</c:v>
                </c:pt>
                <c:pt idx="10010">
                  <c:v>2.0299999999999999E-2</c:v>
                </c:pt>
                <c:pt idx="10011">
                  <c:v>1.52E-2</c:v>
                </c:pt>
                <c:pt idx="10012">
                  <c:v>1.01E-2</c:v>
                </c:pt>
                <c:pt idx="10013">
                  <c:v>1.52E-2</c:v>
                </c:pt>
                <c:pt idx="10014">
                  <c:v>1.52E-2</c:v>
                </c:pt>
                <c:pt idx="10015">
                  <c:v>1.52E-2</c:v>
                </c:pt>
                <c:pt idx="10016">
                  <c:v>1.01E-2</c:v>
                </c:pt>
                <c:pt idx="10017">
                  <c:v>5.1000000000000004E-3</c:v>
                </c:pt>
                <c:pt idx="10018">
                  <c:v>5.1000000000000004E-3</c:v>
                </c:pt>
                <c:pt idx="10019">
                  <c:v>5.1000000000000004E-3</c:v>
                </c:pt>
                <c:pt idx="10020">
                  <c:v>0</c:v>
                </c:pt>
                <c:pt idx="10021">
                  <c:v>1.01E-2</c:v>
                </c:pt>
                <c:pt idx="10022">
                  <c:v>5.1000000000000004E-3</c:v>
                </c:pt>
                <c:pt idx="10023">
                  <c:v>2.0299999999999999E-2</c:v>
                </c:pt>
                <c:pt idx="10024">
                  <c:v>1.52E-2</c:v>
                </c:pt>
                <c:pt idx="10025">
                  <c:v>0</c:v>
                </c:pt>
                <c:pt idx="10026">
                  <c:v>1.01E-2</c:v>
                </c:pt>
                <c:pt idx="10027">
                  <c:v>5.1000000000000004E-3</c:v>
                </c:pt>
                <c:pt idx="10028">
                  <c:v>1.52E-2</c:v>
                </c:pt>
                <c:pt idx="10029">
                  <c:v>5.1000000000000004E-3</c:v>
                </c:pt>
                <c:pt idx="10030">
                  <c:v>2.0299999999999999E-2</c:v>
                </c:pt>
                <c:pt idx="10031">
                  <c:v>2.0299999999999999E-2</c:v>
                </c:pt>
                <c:pt idx="10032">
                  <c:v>2.0299999999999999E-2</c:v>
                </c:pt>
                <c:pt idx="10033">
                  <c:v>4.5600000000000002E-2</c:v>
                </c:pt>
                <c:pt idx="10034">
                  <c:v>4.0599999999999997E-2</c:v>
                </c:pt>
                <c:pt idx="10035">
                  <c:v>4.5600000000000002E-2</c:v>
                </c:pt>
                <c:pt idx="10036">
                  <c:v>5.5800000000000002E-2</c:v>
                </c:pt>
                <c:pt idx="10037">
                  <c:v>0.1014</c:v>
                </c:pt>
                <c:pt idx="10038">
                  <c:v>8.6199999999999999E-2</c:v>
                </c:pt>
                <c:pt idx="10039">
                  <c:v>4.0599999999999997E-2</c:v>
                </c:pt>
                <c:pt idx="10040">
                  <c:v>2.0299999999999999E-2</c:v>
                </c:pt>
                <c:pt idx="10041">
                  <c:v>2.53E-2</c:v>
                </c:pt>
                <c:pt idx="10042">
                  <c:v>2.53E-2</c:v>
                </c:pt>
                <c:pt idx="10043">
                  <c:v>3.04E-2</c:v>
                </c:pt>
                <c:pt idx="10044">
                  <c:v>3.04E-2</c:v>
                </c:pt>
                <c:pt idx="10045">
                  <c:v>3.04E-2</c:v>
                </c:pt>
                <c:pt idx="10046">
                  <c:v>1.52E-2</c:v>
                </c:pt>
                <c:pt idx="10047">
                  <c:v>3.5499999999999997E-2</c:v>
                </c:pt>
                <c:pt idx="10048">
                  <c:v>3.04E-2</c:v>
                </c:pt>
                <c:pt idx="10049">
                  <c:v>3.5499999999999997E-2</c:v>
                </c:pt>
                <c:pt idx="10050">
                  <c:v>3.5499999999999997E-2</c:v>
                </c:pt>
                <c:pt idx="10051">
                  <c:v>3.5499999999999997E-2</c:v>
                </c:pt>
                <c:pt idx="10052">
                  <c:v>4.5600000000000002E-2</c:v>
                </c:pt>
                <c:pt idx="10053">
                  <c:v>4.5600000000000002E-2</c:v>
                </c:pt>
                <c:pt idx="10054">
                  <c:v>5.5800000000000002E-2</c:v>
                </c:pt>
                <c:pt idx="10055">
                  <c:v>5.0700000000000002E-2</c:v>
                </c:pt>
                <c:pt idx="10056">
                  <c:v>5.5800000000000002E-2</c:v>
                </c:pt>
                <c:pt idx="10057">
                  <c:v>7.0999999999999994E-2</c:v>
                </c:pt>
                <c:pt idx="10058">
                  <c:v>7.0999999999999994E-2</c:v>
                </c:pt>
                <c:pt idx="10059">
                  <c:v>6.59E-2</c:v>
                </c:pt>
                <c:pt idx="10060">
                  <c:v>6.59E-2</c:v>
                </c:pt>
                <c:pt idx="10061">
                  <c:v>7.6100000000000001E-2</c:v>
                </c:pt>
                <c:pt idx="10062">
                  <c:v>7.6100000000000001E-2</c:v>
                </c:pt>
                <c:pt idx="10063">
                  <c:v>7.0999999999999994E-2</c:v>
                </c:pt>
                <c:pt idx="10064">
                  <c:v>7.0999999999999994E-2</c:v>
                </c:pt>
                <c:pt idx="10065">
                  <c:v>6.08E-2</c:v>
                </c:pt>
                <c:pt idx="10066">
                  <c:v>6.59E-2</c:v>
                </c:pt>
                <c:pt idx="10067">
                  <c:v>6.08E-2</c:v>
                </c:pt>
                <c:pt idx="10068">
                  <c:v>5.5800000000000002E-2</c:v>
                </c:pt>
                <c:pt idx="10069">
                  <c:v>5.0700000000000002E-2</c:v>
                </c:pt>
                <c:pt idx="10070">
                  <c:v>3.5499999999999997E-2</c:v>
                </c:pt>
                <c:pt idx="10071">
                  <c:v>4.5600000000000002E-2</c:v>
                </c:pt>
                <c:pt idx="10072">
                  <c:v>5.5800000000000002E-2</c:v>
                </c:pt>
                <c:pt idx="10073">
                  <c:v>5.5800000000000002E-2</c:v>
                </c:pt>
                <c:pt idx="10074">
                  <c:v>5.0700000000000002E-2</c:v>
                </c:pt>
                <c:pt idx="10075">
                  <c:v>6.59E-2</c:v>
                </c:pt>
                <c:pt idx="10076">
                  <c:v>6.59E-2</c:v>
                </c:pt>
                <c:pt idx="10077">
                  <c:v>6.59E-2</c:v>
                </c:pt>
                <c:pt idx="10078">
                  <c:v>6.08E-2</c:v>
                </c:pt>
                <c:pt idx="10079">
                  <c:v>6.08E-2</c:v>
                </c:pt>
                <c:pt idx="10080">
                  <c:v>6.08E-2</c:v>
                </c:pt>
                <c:pt idx="10081">
                  <c:v>6.08E-2</c:v>
                </c:pt>
                <c:pt idx="10082">
                  <c:v>6.59E-2</c:v>
                </c:pt>
                <c:pt idx="10083">
                  <c:v>5.5800000000000002E-2</c:v>
                </c:pt>
                <c:pt idx="10084">
                  <c:v>6.08E-2</c:v>
                </c:pt>
                <c:pt idx="10085">
                  <c:v>6.59E-2</c:v>
                </c:pt>
                <c:pt idx="10086">
                  <c:v>6.08E-2</c:v>
                </c:pt>
                <c:pt idx="10087">
                  <c:v>6.08E-2</c:v>
                </c:pt>
                <c:pt idx="10088">
                  <c:v>6.08E-2</c:v>
                </c:pt>
                <c:pt idx="10089">
                  <c:v>6.59E-2</c:v>
                </c:pt>
                <c:pt idx="10090">
                  <c:v>6.08E-2</c:v>
                </c:pt>
                <c:pt idx="10091">
                  <c:v>6.59E-2</c:v>
                </c:pt>
                <c:pt idx="10092">
                  <c:v>4.5600000000000002E-2</c:v>
                </c:pt>
                <c:pt idx="10093">
                  <c:v>3.5499999999999997E-2</c:v>
                </c:pt>
                <c:pt idx="10094">
                  <c:v>3.04E-2</c:v>
                </c:pt>
                <c:pt idx="10095">
                  <c:v>3.5499999999999997E-2</c:v>
                </c:pt>
                <c:pt idx="10096">
                  <c:v>3.5499999999999997E-2</c:v>
                </c:pt>
                <c:pt idx="10097">
                  <c:v>2.53E-2</c:v>
                </c:pt>
                <c:pt idx="10098">
                  <c:v>3.04E-2</c:v>
                </c:pt>
                <c:pt idx="10099">
                  <c:v>3.5499999999999997E-2</c:v>
                </c:pt>
                <c:pt idx="10100">
                  <c:v>3.04E-2</c:v>
                </c:pt>
                <c:pt idx="10101">
                  <c:v>3.04E-2</c:v>
                </c:pt>
                <c:pt idx="10102">
                  <c:v>3.5499999999999997E-2</c:v>
                </c:pt>
                <c:pt idx="10103">
                  <c:v>3.04E-2</c:v>
                </c:pt>
                <c:pt idx="10104">
                  <c:v>3.5499999999999997E-2</c:v>
                </c:pt>
                <c:pt idx="10105">
                  <c:v>4.5600000000000002E-2</c:v>
                </c:pt>
                <c:pt idx="10106">
                  <c:v>5.0700000000000002E-2</c:v>
                </c:pt>
                <c:pt idx="10107">
                  <c:v>4.5600000000000002E-2</c:v>
                </c:pt>
                <c:pt idx="10108">
                  <c:v>4.0599999999999997E-2</c:v>
                </c:pt>
                <c:pt idx="10109">
                  <c:v>1.52E-2</c:v>
                </c:pt>
                <c:pt idx="10110">
                  <c:v>2.0299999999999999E-2</c:v>
                </c:pt>
                <c:pt idx="10111">
                  <c:v>2.53E-2</c:v>
                </c:pt>
                <c:pt idx="10112">
                  <c:v>5.0700000000000002E-2</c:v>
                </c:pt>
                <c:pt idx="10113">
                  <c:v>5.5800000000000002E-2</c:v>
                </c:pt>
                <c:pt idx="10114">
                  <c:v>6.59E-2</c:v>
                </c:pt>
                <c:pt idx="10115">
                  <c:v>8.1100000000000005E-2</c:v>
                </c:pt>
                <c:pt idx="10116">
                  <c:v>5.5800000000000002E-2</c:v>
                </c:pt>
                <c:pt idx="10117">
                  <c:v>4.5600000000000002E-2</c:v>
                </c:pt>
                <c:pt idx="10118">
                  <c:v>4.5600000000000002E-2</c:v>
                </c:pt>
                <c:pt idx="10119">
                  <c:v>2.0299999999999999E-2</c:v>
                </c:pt>
                <c:pt idx="10120">
                  <c:v>1.01E-2</c:v>
                </c:pt>
                <c:pt idx="10121">
                  <c:v>1.52E-2</c:v>
                </c:pt>
                <c:pt idx="10122">
                  <c:v>4.5600000000000002E-2</c:v>
                </c:pt>
                <c:pt idx="10123">
                  <c:v>4.5600000000000002E-2</c:v>
                </c:pt>
                <c:pt idx="10124">
                  <c:v>3.5499999999999997E-2</c:v>
                </c:pt>
                <c:pt idx="10125">
                  <c:v>3.5499999999999997E-2</c:v>
                </c:pt>
                <c:pt idx="10126">
                  <c:v>4.0599999999999997E-2</c:v>
                </c:pt>
                <c:pt idx="10127">
                  <c:v>4.0599999999999997E-2</c:v>
                </c:pt>
                <c:pt idx="10128">
                  <c:v>3.5499999999999997E-2</c:v>
                </c:pt>
                <c:pt idx="10129">
                  <c:v>4.5600000000000002E-2</c:v>
                </c:pt>
                <c:pt idx="10130">
                  <c:v>4.5600000000000002E-2</c:v>
                </c:pt>
                <c:pt idx="10131">
                  <c:v>4.5600000000000002E-2</c:v>
                </c:pt>
                <c:pt idx="10132">
                  <c:v>5.0700000000000002E-2</c:v>
                </c:pt>
                <c:pt idx="10133">
                  <c:v>4.5600000000000002E-2</c:v>
                </c:pt>
                <c:pt idx="10134">
                  <c:v>4.5600000000000002E-2</c:v>
                </c:pt>
                <c:pt idx="10135">
                  <c:v>3.5499999999999997E-2</c:v>
                </c:pt>
                <c:pt idx="10136">
                  <c:v>4.0599999999999997E-2</c:v>
                </c:pt>
                <c:pt idx="10137">
                  <c:v>4.0599999999999997E-2</c:v>
                </c:pt>
                <c:pt idx="10138">
                  <c:v>4.0599999999999997E-2</c:v>
                </c:pt>
                <c:pt idx="10139">
                  <c:v>4.5600000000000002E-2</c:v>
                </c:pt>
                <c:pt idx="10140">
                  <c:v>4.5600000000000002E-2</c:v>
                </c:pt>
                <c:pt idx="10141">
                  <c:v>4.5600000000000002E-2</c:v>
                </c:pt>
                <c:pt idx="10142">
                  <c:v>5.0700000000000002E-2</c:v>
                </c:pt>
                <c:pt idx="10143">
                  <c:v>5.0700000000000002E-2</c:v>
                </c:pt>
                <c:pt idx="10144">
                  <c:v>4.5600000000000002E-2</c:v>
                </c:pt>
                <c:pt idx="10145">
                  <c:v>4.5600000000000002E-2</c:v>
                </c:pt>
                <c:pt idx="10146">
                  <c:v>4.5600000000000002E-2</c:v>
                </c:pt>
                <c:pt idx="10147">
                  <c:v>4.0599999999999997E-2</c:v>
                </c:pt>
                <c:pt idx="10148">
                  <c:v>3.04E-2</c:v>
                </c:pt>
                <c:pt idx="10149">
                  <c:v>3.5499999999999997E-2</c:v>
                </c:pt>
                <c:pt idx="10150">
                  <c:v>3.04E-2</c:v>
                </c:pt>
                <c:pt idx="10151">
                  <c:v>3.5499999999999997E-2</c:v>
                </c:pt>
                <c:pt idx="10152">
                  <c:v>1.52E-2</c:v>
                </c:pt>
                <c:pt idx="10153">
                  <c:v>1.52E-2</c:v>
                </c:pt>
                <c:pt idx="10154">
                  <c:v>2.0299999999999999E-2</c:v>
                </c:pt>
                <c:pt idx="10155">
                  <c:v>2.0299999999999999E-2</c:v>
                </c:pt>
                <c:pt idx="10156">
                  <c:v>2.53E-2</c:v>
                </c:pt>
                <c:pt idx="10157">
                  <c:v>3.04E-2</c:v>
                </c:pt>
                <c:pt idx="10158">
                  <c:v>3.04E-2</c:v>
                </c:pt>
                <c:pt idx="10159">
                  <c:v>3.5499999999999997E-2</c:v>
                </c:pt>
                <c:pt idx="10160">
                  <c:v>3.04E-2</c:v>
                </c:pt>
                <c:pt idx="10161">
                  <c:v>3.04E-2</c:v>
                </c:pt>
                <c:pt idx="10162">
                  <c:v>2.53E-2</c:v>
                </c:pt>
                <c:pt idx="10163">
                  <c:v>2.0299999999999999E-2</c:v>
                </c:pt>
                <c:pt idx="10164">
                  <c:v>2.53E-2</c:v>
                </c:pt>
                <c:pt idx="10165">
                  <c:v>2.53E-2</c:v>
                </c:pt>
                <c:pt idx="10166">
                  <c:v>1.52E-2</c:v>
                </c:pt>
                <c:pt idx="10167">
                  <c:v>5.1000000000000004E-3</c:v>
                </c:pt>
                <c:pt idx="10168">
                  <c:v>1.01E-2</c:v>
                </c:pt>
                <c:pt idx="10169">
                  <c:v>5.1000000000000004E-3</c:v>
                </c:pt>
                <c:pt idx="10170">
                  <c:v>1.01E-2</c:v>
                </c:pt>
                <c:pt idx="10171">
                  <c:v>2.53E-2</c:v>
                </c:pt>
                <c:pt idx="10172">
                  <c:v>2.0299999999999999E-2</c:v>
                </c:pt>
                <c:pt idx="10173">
                  <c:v>1.52E-2</c:v>
                </c:pt>
                <c:pt idx="10174">
                  <c:v>1.52E-2</c:v>
                </c:pt>
                <c:pt idx="10175">
                  <c:v>2.0299999999999999E-2</c:v>
                </c:pt>
                <c:pt idx="10176">
                  <c:v>2.53E-2</c:v>
                </c:pt>
                <c:pt idx="10177">
                  <c:v>2.53E-2</c:v>
                </c:pt>
                <c:pt idx="10178">
                  <c:v>2.0299999999999999E-2</c:v>
                </c:pt>
                <c:pt idx="10179">
                  <c:v>2.0299999999999999E-2</c:v>
                </c:pt>
                <c:pt idx="10180">
                  <c:v>2.0299999999999999E-2</c:v>
                </c:pt>
                <c:pt idx="10181">
                  <c:v>2.0299999999999999E-2</c:v>
                </c:pt>
                <c:pt idx="10182">
                  <c:v>2.0299999999999999E-2</c:v>
                </c:pt>
                <c:pt idx="10183">
                  <c:v>1.52E-2</c:v>
                </c:pt>
                <c:pt idx="10184">
                  <c:v>2.0299999999999999E-2</c:v>
                </c:pt>
                <c:pt idx="10185">
                  <c:v>2.53E-2</c:v>
                </c:pt>
                <c:pt idx="10186">
                  <c:v>3.04E-2</c:v>
                </c:pt>
                <c:pt idx="10187">
                  <c:v>3.04E-2</c:v>
                </c:pt>
                <c:pt idx="10188">
                  <c:v>3.04E-2</c:v>
                </c:pt>
                <c:pt idx="10189">
                  <c:v>2.53E-2</c:v>
                </c:pt>
                <c:pt idx="10190">
                  <c:v>3.04E-2</c:v>
                </c:pt>
                <c:pt idx="10191">
                  <c:v>3.04E-2</c:v>
                </c:pt>
                <c:pt idx="10192">
                  <c:v>3.04E-2</c:v>
                </c:pt>
                <c:pt idx="10193">
                  <c:v>2.53E-2</c:v>
                </c:pt>
                <c:pt idx="10194">
                  <c:v>3.04E-2</c:v>
                </c:pt>
                <c:pt idx="10195">
                  <c:v>3.04E-2</c:v>
                </c:pt>
                <c:pt idx="10196">
                  <c:v>3.04E-2</c:v>
                </c:pt>
                <c:pt idx="10197">
                  <c:v>3.04E-2</c:v>
                </c:pt>
                <c:pt idx="10198">
                  <c:v>3.04E-2</c:v>
                </c:pt>
                <c:pt idx="10199">
                  <c:v>3.04E-2</c:v>
                </c:pt>
                <c:pt idx="10200">
                  <c:v>3.5499999999999997E-2</c:v>
                </c:pt>
                <c:pt idx="10201">
                  <c:v>3.5499999999999997E-2</c:v>
                </c:pt>
                <c:pt idx="10202">
                  <c:v>3.04E-2</c:v>
                </c:pt>
                <c:pt idx="10203">
                  <c:v>2.53E-2</c:v>
                </c:pt>
                <c:pt idx="10204">
                  <c:v>3.04E-2</c:v>
                </c:pt>
                <c:pt idx="10205">
                  <c:v>1.52E-2</c:v>
                </c:pt>
                <c:pt idx="10206">
                  <c:v>1.01E-2</c:v>
                </c:pt>
                <c:pt idx="10207">
                  <c:v>1.01E-2</c:v>
                </c:pt>
                <c:pt idx="10208">
                  <c:v>5.1000000000000004E-3</c:v>
                </c:pt>
                <c:pt idx="10209">
                  <c:v>2.0299999999999999E-2</c:v>
                </c:pt>
                <c:pt idx="10210">
                  <c:v>2.0299999999999999E-2</c:v>
                </c:pt>
                <c:pt idx="10211">
                  <c:v>2.53E-2</c:v>
                </c:pt>
                <c:pt idx="10212">
                  <c:v>2.0299999999999999E-2</c:v>
                </c:pt>
                <c:pt idx="10213">
                  <c:v>2.0299999999999999E-2</c:v>
                </c:pt>
                <c:pt idx="10214">
                  <c:v>2.0299999999999999E-2</c:v>
                </c:pt>
                <c:pt idx="10215">
                  <c:v>1.52E-2</c:v>
                </c:pt>
                <c:pt idx="10216">
                  <c:v>5.1000000000000004E-3</c:v>
                </c:pt>
                <c:pt idx="10217">
                  <c:v>1.01E-2</c:v>
                </c:pt>
                <c:pt idx="10218">
                  <c:v>2.0299999999999999E-2</c:v>
                </c:pt>
                <c:pt idx="10219">
                  <c:v>2.0299999999999999E-2</c:v>
                </c:pt>
                <c:pt idx="10220">
                  <c:v>1.52E-2</c:v>
                </c:pt>
                <c:pt idx="10221">
                  <c:v>1.52E-2</c:v>
                </c:pt>
                <c:pt idx="10222">
                  <c:v>1.52E-2</c:v>
                </c:pt>
                <c:pt idx="10223">
                  <c:v>1.52E-2</c:v>
                </c:pt>
                <c:pt idx="10224">
                  <c:v>1.52E-2</c:v>
                </c:pt>
                <c:pt idx="10225">
                  <c:v>1.01E-2</c:v>
                </c:pt>
                <c:pt idx="10226">
                  <c:v>1.01E-2</c:v>
                </c:pt>
                <c:pt idx="10227">
                  <c:v>1.52E-2</c:v>
                </c:pt>
                <c:pt idx="10228">
                  <c:v>2.0299999999999999E-2</c:v>
                </c:pt>
                <c:pt idx="10229">
                  <c:v>2.0299999999999999E-2</c:v>
                </c:pt>
                <c:pt idx="10230">
                  <c:v>2.0299999999999999E-2</c:v>
                </c:pt>
                <c:pt idx="10231">
                  <c:v>2.53E-2</c:v>
                </c:pt>
                <c:pt idx="10232">
                  <c:v>2.53E-2</c:v>
                </c:pt>
                <c:pt idx="10233">
                  <c:v>1.52E-2</c:v>
                </c:pt>
                <c:pt idx="10234">
                  <c:v>3.04E-2</c:v>
                </c:pt>
                <c:pt idx="10235">
                  <c:v>2.0299999999999999E-2</c:v>
                </c:pt>
                <c:pt idx="10236">
                  <c:v>2.0299999999999999E-2</c:v>
                </c:pt>
                <c:pt idx="10237">
                  <c:v>1.52E-2</c:v>
                </c:pt>
                <c:pt idx="10238">
                  <c:v>2.0299999999999999E-2</c:v>
                </c:pt>
                <c:pt idx="10239">
                  <c:v>2.0299999999999999E-2</c:v>
                </c:pt>
                <c:pt idx="10240">
                  <c:v>2.0299999999999999E-2</c:v>
                </c:pt>
                <c:pt idx="10241">
                  <c:v>2.0299999999999999E-2</c:v>
                </c:pt>
                <c:pt idx="10242">
                  <c:v>2.53E-2</c:v>
                </c:pt>
                <c:pt idx="10243">
                  <c:v>2.53E-2</c:v>
                </c:pt>
                <c:pt idx="10244">
                  <c:v>3.04E-2</c:v>
                </c:pt>
                <c:pt idx="10245">
                  <c:v>2.53E-2</c:v>
                </c:pt>
                <c:pt idx="10246">
                  <c:v>2.53E-2</c:v>
                </c:pt>
                <c:pt idx="10247">
                  <c:v>2.53E-2</c:v>
                </c:pt>
                <c:pt idx="10248">
                  <c:v>2.53E-2</c:v>
                </c:pt>
                <c:pt idx="10249">
                  <c:v>2.0299999999999999E-2</c:v>
                </c:pt>
                <c:pt idx="10250">
                  <c:v>1.01E-2</c:v>
                </c:pt>
                <c:pt idx="10251">
                  <c:v>1.52E-2</c:v>
                </c:pt>
                <c:pt idx="10252">
                  <c:v>1.52E-2</c:v>
                </c:pt>
                <c:pt idx="10253">
                  <c:v>2.0299999999999999E-2</c:v>
                </c:pt>
                <c:pt idx="10254">
                  <c:v>2.53E-2</c:v>
                </c:pt>
                <c:pt idx="10255">
                  <c:v>2.53E-2</c:v>
                </c:pt>
                <c:pt idx="10256">
                  <c:v>2.0299999999999999E-2</c:v>
                </c:pt>
                <c:pt idx="10257">
                  <c:v>1.52E-2</c:v>
                </c:pt>
                <c:pt idx="10258">
                  <c:v>2.0299999999999999E-2</c:v>
                </c:pt>
                <c:pt idx="10259">
                  <c:v>2.0299999999999999E-2</c:v>
                </c:pt>
                <c:pt idx="10260">
                  <c:v>2.53E-2</c:v>
                </c:pt>
                <c:pt idx="10261">
                  <c:v>2.0299999999999999E-2</c:v>
                </c:pt>
                <c:pt idx="10262">
                  <c:v>1.01E-2</c:v>
                </c:pt>
                <c:pt idx="10263">
                  <c:v>1.52E-2</c:v>
                </c:pt>
                <c:pt idx="10264">
                  <c:v>1.01E-2</c:v>
                </c:pt>
                <c:pt idx="10265">
                  <c:v>1.01E-2</c:v>
                </c:pt>
                <c:pt idx="10266">
                  <c:v>1.01E-2</c:v>
                </c:pt>
                <c:pt idx="10267">
                  <c:v>1.01E-2</c:v>
                </c:pt>
                <c:pt idx="10268">
                  <c:v>1.52E-2</c:v>
                </c:pt>
                <c:pt idx="10269">
                  <c:v>5.1000000000000004E-3</c:v>
                </c:pt>
                <c:pt idx="10270">
                  <c:v>1.01E-2</c:v>
                </c:pt>
                <c:pt idx="10271">
                  <c:v>0</c:v>
                </c:pt>
                <c:pt idx="10272">
                  <c:v>1.01E-2</c:v>
                </c:pt>
                <c:pt idx="10273">
                  <c:v>1.01E-2</c:v>
                </c:pt>
                <c:pt idx="10274">
                  <c:v>5.1000000000000004E-3</c:v>
                </c:pt>
                <c:pt idx="10275">
                  <c:v>1.01E-2</c:v>
                </c:pt>
                <c:pt idx="10276">
                  <c:v>5.1000000000000004E-3</c:v>
                </c:pt>
                <c:pt idx="10277">
                  <c:v>1.52E-2</c:v>
                </c:pt>
                <c:pt idx="10278">
                  <c:v>1.01E-2</c:v>
                </c:pt>
                <c:pt idx="10279">
                  <c:v>1.01E-2</c:v>
                </c:pt>
                <c:pt idx="10280">
                  <c:v>5.1000000000000004E-3</c:v>
                </c:pt>
                <c:pt idx="10281">
                  <c:v>5.1000000000000004E-3</c:v>
                </c:pt>
                <c:pt idx="10282">
                  <c:v>5.1000000000000004E-3</c:v>
                </c:pt>
                <c:pt idx="10283">
                  <c:v>0</c:v>
                </c:pt>
                <c:pt idx="10284">
                  <c:v>5.1000000000000004E-3</c:v>
                </c:pt>
                <c:pt idx="10285">
                  <c:v>5.1000000000000004E-3</c:v>
                </c:pt>
                <c:pt idx="10286">
                  <c:v>5.1000000000000004E-3</c:v>
                </c:pt>
                <c:pt idx="10287">
                  <c:v>1.52E-2</c:v>
                </c:pt>
                <c:pt idx="10288">
                  <c:v>2.53E-2</c:v>
                </c:pt>
                <c:pt idx="10289">
                  <c:v>2.0299999999999999E-2</c:v>
                </c:pt>
                <c:pt idx="10290">
                  <c:v>2.0299999999999999E-2</c:v>
                </c:pt>
                <c:pt idx="10291">
                  <c:v>1.01E-2</c:v>
                </c:pt>
                <c:pt idx="10292">
                  <c:v>1.52E-2</c:v>
                </c:pt>
                <c:pt idx="10293">
                  <c:v>5.1000000000000004E-3</c:v>
                </c:pt>
                <c:pt idx="10294">
                  <c:v>5.1000000000000004E-3</c:v>
                </c:pt>
                <c:pt idx="10295">
                  <c:v>5.1000000000000004E-3</c:v>
                </c:pt>
                <c:pt idx="10296">
                  <c:v>1.01E-2</c:v>
                </c:pt>
                <c:pt idx="10297">
                  <c:v>1.01E-2</c:v>
                </c:pt>
                <c:pt idx="10298">
                  <c:v>5.1000000000000004E-3</c:v>
                </c:pt>
                <c:pt idx="10299">
                  <c:v>5.1000000000000004E-3</c:v>
                </c:pt>
                <c:pt idx="10300">
                  <c:v>5.1000000000000004E-3</c:v>
                </c:pt>
                <c:pt idx="10301">
                  <c:v>2.0299999999999999E-2</c:v>
                </c:pt>
                <c:pt idx="10302">
                  <c:v>2.0299999999999999E-2</c:v>
                </c:pt>
                <c:pt idx="10303">
                  <c:v>2.0299999999999999E-2</c:v>
                </c:pt>
                <c:pt idx="10304">
                  <c:v>2.0299999999999999E-2</c:v>
                </c:pt>
                <c:pt idx="10305">
                  <c:v>2.0299999999999999E-2</c:v>
                </c:pt>
                <c:pt idx="10306">
                  <c:v>1.01E-2</c:v>
                </c:pt>
                <c:pt idx="10307">
                  <c:v>5.1000000000000004E-3</c:v>
                </c:pt>
                <c:pt idx="10308">
                  <c:v>5.1000000000000004E-3</c:v>
                </c:pt>
                <c:pt idx="10309">
                  <c:v>5.1000000000000004E-3</c:v>
                </c:pt>
                <c:pt idx="10310">
                  <c:v>1.01E-2</c:v>
                </c:pt>
                <c:pt idx="10311">
                  <c:v>0</c:v>
                </c:pt>
                <c:pt idx="10312">
                  <c:v>0</c:v>
                </c:pt>
                <c:pt idx="10313">
                  <c:v>5.1000000000000004E-3</c:v>
                </c:pt>
                <c:pt idx="10314">
                  <c:v>5.1000000000000004E-3</c:v>
                </c:pt>
                <c:pt idx="10315">
                  <c:v>2.0299999999999999E-2</c:v>
                </c:pt>
                <c:pt idx="10316">
                  <c:v>5.1000000000000004E-3</c:v>
                </c:pt>
                <c:pt idx="10317">
                  <c:v>1.01E-2</c:v>
                </c:pt>
                <c:pt idx="10318">
                  <c:v>1.01E-2</c:v>
                </c:pt>
                <c:pt idx="10319">
                  <c:v>1.01E-2</c:v>
                </c:pt>
                <c:pt idx="10320">
                  <c:v>5.1000000000000004E-3</c:v>
                </c:pt>
                <c:pt idx="10321">
                  <c:v>1.52E-2</c:v>
                </c:pt>
                <c:pt idx="10322">
                  <c:v>1.01E-2</c:v>
                </c:pt>
                <c:pt idx="10323">
                  <c:v>5.1000000000000004E-3</c:v>
                </c:pt>
                <c:pt idx="10324">
                  <c:v>2.53E-2</c:v>
                </c:pt>
                <c:pt idx="10325">
                  <c:v>2.53E-2</c:v>
                </c:pt>
                <c:pt idx="10326">
                  <c:v>2.0299999999999999E-2</c:v>
                </c:pt>
                <c:pt idx="10327">
                  <c:v>1.52E-2</c:v>
                </c:pt>
                <c:pt idx="10328">
                  <c:v>5.1000000000000004E-3</c:v>
                </c:pt>
                <c:pt idx="10329">
                  <c:v>3.04E-2</c:v>
                </c:pt>
                <c:pt idx="10330">
                  <c:v>2.0299999999999999E-2</c:v>
                </c:pt>
                <c:pt idx="10331">
                  <c:v>3.5499999999999997E-2</c:v>
                </c:pt>
                <c:pt idx="10332">
                  <c:v>2.53E-2</c:v>
                </c:pt>
                <c:pt idx="10333">
                  <c:v>2.0299999999999999E-2</c:v>
                </c:pt>
                <c:pt idx="10334">
                  <c:v>1.01E-2</c:v>
                </c:pt>
                <c:pt idx="10335">
                  <c:v>0</c:v>
                </c:pt>
                <c:pt idx="10336">
                  <c:v>0</c:v>
                </c:pt>
                <c:pt idx="10337">
                  <c:v>0</c:v>
                </c:pt>
                <c:pt idx="10338">
                  <c:v>5.1000000000000004E-3</c:v>
                </c:pt>
                <c:pt idx="10339">
                  <c:v>3.5499999999999997E-2</c:v>
                </c:pt>
                <c:pt idx="10340">
                  <c:v>1.52E-2</c:v>
                </c:pt>
                <c:pt idx="10341">
                  <c:v>1.01E-2</c:v>
                </c:pt>
                <c:pt idx="10342">
                  <c:v>2.53E-2</c:v>
                </c:pt>
                <c:pt idx="10343">
                  <c:v>2.0299999999999999E-2</c:v>
                </c:pt>
                <c:pt idx="10344">
                  <c:v>1.52E-2</c:v>
                </c:pt>
                <c:pt idx="10345">
                  <c:v>1.52E-2</c:v>
                </c:pt>
                <c:pt idx="10346">
                  <c:v>1.52E-2</c:v>
                </c:pt>
                <c:pt idx="10347">
                  <c:v>2.53E-2</c:v>
                </c:pt>
                <c:pt idx="10348">
                  <c:v>2.53E-2</c:v>
                </c:pt>
                <c:pt idx="10349">
                  <c:v>2.53E-2</c:v>
                </c:pt>
                <c:pt idx="10350">
                  <c:v>1.52E-2</c:v>
                </c:pt>
                <c:pt idx="10351">
                  <c:v>5.1000000000000004E-3</c:v>
                </c:pt>
                <c:pt idx="10352">
                  <c:v>2.0299999999999999E-2</c:v>
                </c:pt>
                <c:pt idx="10353">
                  <c:v>1.52E-2</c:v>
                </c:pt>
                <c:pt idx="10354">
                  <c:v>1.52E-2</c:v>
                </c:pt>
                <c:pt idx="10355">
                  <c:v>5.1000000000000004E-3</c:v>
                </c:pt>
                <c:pt idx="10356">
                  <c:v>1.52E-2</c:v>
                </c:pt>
                <c:pt idx="10357">
                  <c:v>1.52E-2</c:v>
                </c:pt>
                <c:pt idx="10358">
                  <c:v>5.1000000000000004E-3</c:v>
                </c:pt>
                <c:pt idx="10359">
                  <c:v>0</c:v>
                </c:pt>
                <c:pt idx="10360">
                  <c:v>5.1000000000000004E-3</c:v>
                </c:pt>
                <c:pt idx="10361">
                  <c:v>1.52E-2</c:v>
                </c:pt>
                <c:pt idx="10362">
                  <c:v>5.1000000000000004E-3</c:v>
                </c:pt>
                <c:pt idx="10363">
                  <c:v>5.1000000000000004E-3</c:v>
                </c:pt>
                <c:pt idx="10364">
                  <c:v>1.52E-2</c:v>
                </c:pt>
                <c:pt idx="10365">
                  <c:v>5.1000000000000004E-3</c:v>
                </c:pt>
                <c:pt idx="10366">
                  <c:v>5.1000000000000004E-3</c:v>
                </c:pt>
                <c:pt idx="10367">
                  <c:v>5.1000000000000004E-3</c:v>
                </c:pt>
                <c:pt idx="10368">
                  <c:v>1.01E-2</c:v>
                </c:pt>
                <c:pt idx="10369">
                  <c:v>5.1000000000000004E-3</c:v>
                </c:pt>
                <c:pt idx="10370">
                  <c:v>5.1000000000000004E-3</c:v>
                </c:pt>
                <c:pt idx="10371">
                  <c:v>1.52E-2</c:v>
                </c:pt>
                <c:pt idx="10372">
                  <c:v>1.52E-2</c:v>
                </c:pt>
                <c:pt idx="10373">
                  <c:v>1.52E-2</c:v>
                </c:pt>
                <c:pt idx="10374">
                  <c:v>1.52E-2</c:v>
                </c:pt>
                <c:pt idx="10375">
                  <c:v>1.52E-2</c:v>
                </c:pt>
                <c:pt idx="10376">
                  <c:v>1.52E-2</c:v>
                </c:pt>
                <c:pt idx="10377">
                  <c:v>1.52E-2</c:v>
                </c:pt>
                <c:pt idx="10378">
                  <c:v>1.01E-2</c:v>
                </c:pt>
                <c:pt idx="10379">
                  <c:v>1.01E-2</c:v>
                </c:pt>
                <c:pt idx="10380">
                  <c:v>1.01E-2</c:v>
                </c:pt>
                <c:pt idx="10381">
                  <c:v>5.1000000000000004E-3</c:v>
                </c:pt>
                <c:pt idx="10382">
                  <c:v>5.1000000000000004E-3</c:v>
                </c:pt>
                <c:pt idx="10383">
                  <c:v>5.1000000000000004E-3</c:v>
                </c:pt>
                <c:pt idx="10384">
                  <c:v>5.1000000000000004E-3</c:v>
                </c:pt>
                <c:pt idx="10385">
                  <c:v>1.01E-2</c:v>
                </c:pt>
                <c:pt idx="10386">
                  <c:v>1.52E-2</c:v>
                </c:pt>
                <c:pt idx="10387">
                  <c:v>2.0299999999999999E-2</c:v>
                </c:pt>
                <c:pt idx="10388">
                  <c:v>2.0299999999999999E-2</c:v>
                </c:pt>
                <c:pt idx="10389">
                  <c:v>3.04E-2</c:v>
                </c:pt>
                <c:pt idx="10390">
                  <c:v>4.5600000000000002E-2</c:v>
                </c:pt>
                <c:pt idx="10391">
                  <c:v>2.53E-2</c:v>
                </c:pt>
                <c:pt idx="10392">
                  <c:v>5.1000000000000004E-3</c:v>
                </c:pt>
                <c:pt idx="10393">
                  <c:v>0</c:v>
                </c:pt>
                <c:pt idx="10394">
                  <c:v>0</c:v>
                </c:pt>
                <c:pt idx="10395">
                  <c:v>1.52E-2</c:v>
                </c:pt>
                <c:pt idx="10396">
                  <c:v>2.53E-2</c:v>
                </c:pt>
                <c:pt idx="10397">
                  <c:v>2.53E-2</c:v>
                </c:pt>
                <c:pt idx="10398">
                  <c:v>3.5499999999999997E-2</c:v>
                </c:pt>
                <c:pt idx="10399">
                  <c:v>1.52E-2</c:v>
                </c:pt>
                <c:pt idx="10400">
                  <c:v>2.0299999999999999E-2</c:v>
                </c:pt>
                <c:pt idx="10401">
                  <c:v>1.52E-2</c:v>
                </c:pt>
                <c:pt idx="10402">
                  <c:v>1.01E-2</c:v>
                </c:pt>
                <c:pt idx="10403">
                  <c:v>5.1000000000000004E-3</c:v>
                </c:pt>
                <c:pt idx="10404">
                  <c:v>1.52E-2</c:v>
                </c:pt>
                <c:pt idx="10405">
                  <c:v>2.0299999999999999E-2</c:v>
                </c:pt>
                <c:pt idx="10406">
                  <c:v>2.0299999999999999E-2</c:v>
                </c:pt>
                <c:pt idx="10407">
                  <c:v>1.52E-2</c:v>
                </c:pt>
                <c:pt idx="10408">
                  <c:v>1.01E-2</c:v>
                </c:pt>
                <c:pt idx="10409">
                  <c:v>1.52E-2</c:v>
                </c:pt>
                <c:pt idx="10410">
                  <c:v>1.01E-2</c:v>
                </c:pt>
                <c:pt idx="10411">
                  <c:v>1.52E-2</c:v>
                </c:pt>
                <c:pt idx="10412">
                  <c:v>1.52E-2</c:v>
                </c:pt>
                <c:pt idx="10413">
                  <c:v>1.01E-2</c:v>
                </c:pt>
                <c:pt idx="10414">
                  <c:v>2.0299999999999999E-2</c:v>
                </c:pt>
                <c:pt idx="10415">
                  <c:v>2.0299999999999999E-2</c:v>
                </c:pt>
                <c:pt idx="10416">
                  <c:v>2.0299999999999999E-2</c:v>
                </c:pt>
                <c:pt idx="10417">
                  <c:v>1.52E-2</c:v>
                </c:pt>
                <c:pt idx="10418">
                  <c:v>1.01E-2</c:v>
                </c:pt>
                <c:pt idx="10419">
                  <c:v>1.01E-2</c:v>
                </c:pt>
                <c:pt idx="10420">
                  <c:v>-5.1000000000000004E-3</c:v>
                </c:pt>
                <c:pt idx="10421">
                  <c:v>0</c:v>
                </c:pt>
                <c:pt idx="10422">
                  <c:v>0</c:v>
                </c:pt>
                <c:pt idx="10423">
                  <c:v>0</c:v>
                </c:pt>
                <c:pt idx="10424">
                  <c:v>5.1000000000000004E-3</c:v>
                </c:pt>
                <c:pt idx="10425">
                  <c:v>5.1000000000000004E-3</c:v>
                </c:pt>
                <c:pt idx="10426">
                  <c:v>5.1000000000000004E-3</c:v>
                </c:pt>
                <c:pt idx="10427">
                  <c:v>5.1000000000000004E-3</c:v>
                </c:pt>
                <c:pt idx="10428">
                  <c:v>5.1000000000000004E-3</c:v>
                </c:pt>
                <c:pt idx="10429">
                  <c:v>1.01E-2</c:v>
                </c:pt>
                <c:pt idx="10430">
                  <c:v>1.52E-2</c:v>
                </c:pt>
                <c:pt idx="10431">
                  <c:v>1.01E-2</c:v>
                </c:pt>
                <c:pt idx="10432">
                  <c:v>1.01E-2</c:v>
                </c:pt>
                <c:pt idx="10433">
                  <c:v>5.1000000000000004E-3</c:v>
                </c:pt>
                <c:pt idx="10434">
                  <c:v>1.01E-2</c:v>
                </c:pt>
                <c:pt idx="10435">
                  <c:v>1.52E-2</c:v>
                </c:pt>
                <c:pt idx="10436">
                  <c:v>1.01E-2</c:v>
                </c:pt>
                <c:pt idx="10437">
                  <c:v>1.01E-2</c:v>
                </c:pt>
                <c:pt idx="10438">
                  <c:v>1.01E-2</c:v>
                </c:pt>
                <c:pt idx="10439">
                  <c:v>5.1000000000000004E-3</c:v>
                </c:pt>
                <c:pt idx="10440">
                  <c:v>0</c:v>
                </c:pt>
                <c:pt idx="10441">
                  <c:v>0</c:v>
                </c:pt>
                <c:pt idx="10442">
                  <c:v>0</c:v>
                </c:pt>
                <c:pt idx="10443">
                  <c:v>5.1000000000000004E-3</c:v>
                </c:pt>
                <c:pt idx="10444">
                  <c:v>1.0200000000000001E-2</c:v>
                </c:pt>
                <c:pt idx="10445">
                  <c:v>1.0200000000000001E-2</c:v>
                </c:pt>
                <c:pt idx="10446">
                  <c:v>1.5299999999999999E-2</c:v>
                </c:pt>
                <c:pt idx="10447">
                  <c:v>1.0200000000000001E-2</c:v>
                </c:pt>
                <c:pt idx="10448">
                  <c:v>1.0200000000000001E-2</c:v>
                </c:pt>
                <c:pt idx="10449">
                  <c:v>1.5299999999999999E-2</c:v>
                </c:pt>
                <c:pt idx="10450">
                  <c:v>1.0200000000000001E-2</c:v>
                </c:pt>
                <c:pt idx="10451">
                  <c:v>5.1000000000000004E-3</c:v>
                </c:pt>
                <c:pt idx="10452">
                  <c:v>5.1000000000000004E-3</c:v>
                </c:pt>
                <c:pt idx="10453">
                  <c:v>5.1000000000000004E-3</c:v>
                </c:pt>
                <c:pt idx="10454">
                  <c:v>0</c:v>
                </c:pt>
                <c:pt idx="10455">
                  <c:v>0</c:v>
                </c:pt>
                <c:pt idx="10456">
                  <c:v>0</c:v>
                </c:pt>
                <c:pt idx="10457">
                  <c:v>0</c:v>
                </c:pt>
                <c:pt idx="10458">
                  <c:v>5.1000000000000004E-3</c:v>
                </c:pt>
                <c:pt idx="10459">
                  <c:v>0</c:v>
                </c:pt>
                <c:pt idx="10460">
                  <c:v>0</c:v>
                </c:pt>
                <c:pt idx="10461">
                  <c:v>0</c:v>
                </c:pt>
                <c:pt idx="10462">
                  <c:v>0</c:v>
                </c:pt>
                <c:pt idx="10463">
                  <c:v>5.1000000000000004E-3</c:v>
                </c:pt>
                <c:pt idx="10464">
                  <c:v>1.5299999999999999E-2</c:v>
                </c:pt>
                <c:pt idx="10465">
                  <c:v>0</c:v>
                </c:pt>
                <c:pt idx="10466">
                  <c:v>1.0200000000000001E-2</c:v>
                </c:pt>
                <c:pt idx="10467">
                  <c:v>1.0200000000000001E-2</c:v>
                </c:pt>
                <c:pt idx="10468">
                  <c:v>1.0200000000000001E-2</c:v>
                </c:pt>
                <c:pt idx="10469">
                  <c:v>1.0200000000000001E-2</c:v>
                </c:pt>
                <c:pt idx="10470">
                  <c:v>5.1000000000000004E-3</c:v>
                </c:pt>
                <c:pt idx="10471">
                  <c:v>-1.0200000000000001E-2</c:v>
                </c:pt>
                <c:pt idx="10472">
                  <c:v>5.1000000000000004E-3</c:v>
                </c:pt>
                <c:pt idx="10473">
                  <c:v>1.01E-2</c:v>
                </c:pt>
                <c:pt idx="10474">
                  <c:v>1.52E-2</c:v>
                </c:pt>
                <c:pt idx="10475">
                  <c:v>1.52E-2</c:v>
                </c:pt>
                <c:pt idx="10476">
                  <c:v>2.0299999999999999E-2</c:v>
                </c:pt>
                <c:pt idx="10477">
                  <c:v>2.5399999999999999E-2</c:v>
                </c:pt>
                <c:pt idx="10478">
                  <c:v>3.0499999999999999E-2</c:v>
                </c:pt>
                <c:pt idx="10479">
                  <c:v>3.0499999999999999E-2</c:v>
                </c:pt>
                <c:pt idx="10480">
                  <c:v>3.0499999999999999E-2</c:v>
                </c:pt>
                <c:pt idx="10481">
                  <c:v>3.0499999999999999E-2</c:v>
                </c:pt>
                <c:pt idx="10482">
                  <c:v>4.58E-2</c:v>
                </c:pt>
                <c:pt idx="10483">
                  <c:v>4.58E-2</c:v>
                </c:pt>
                <c:pt idx="10484">
                  <c:v>6.6100000000000006E-2</c:v>
                </c:pt>
                <c:pt idx="10485">
                  <c:v>6.0999999999999999E-2</c:v>
                </c:pt>
                <c:pt idx="10486">
                  <c:v>6.6100000000000006E-2</c:v>
                </c:pt>
                <c:pt idx="10487">
                  <c:v>7.6300000000000007E-2</c:v>
                </c:pt>
                <c:pt idx="10488">
                  <c:v>7.1199999999999999E-2</c:v>
                </c:pt>
                <c:pt idx="10489">
                  <c:v>3.56E-2</c:v>
                </c:pt>
                <c:pt idx="10490">
                  <c:v>6.0999999999999999E-2</c:v>
                </c:pt>
                <c:pt idx="10491">
                  <c:v>6.6100000000000006E-2</c:v>
                </c:pt>
                <c:pt idx="10492">
                  <c:v>0.1014</c:v>
                </c:pt>
                <c:pt idx="10493">
                  <c:v>9.6299999999999997E-2</c:v>
                </c:pt>
                <c:pt idx="10494">
                  <c:v>8.6199999999999999E-2</c:v>
                </c:pt>
                <c:pt idx="10495">
                  <c:v>8.1100000000000005E-2</c:v>
                </c:pt>
                <c:pt idx="10496">
                  <c:v>6.08E-2</c:v>
                </c:pt>
                <c:pt idx="10497">
                  <c:v>6.6100000000000006E-2</c:v>
                </c:pt>
                <c:pt idx="10498">
                  <c:v>4.07E-2</c:v>
                </c:pt>
                <c:pt idx="10499">
                  <c:v>1.5299999999999999E-2</c:v>
                </c:pt>
                <c:pt idx="10500">
                  <c:v>2.0299999999999999E-2</c:v>
                </c:pt>
                <c:pt idx="10501">
                  <c:v>1.5299999999999999E-2</c:v>
                </c:pt>
                <c:pt idx="10502">
                  <c:v>5.0799999999999998E-2</c:v>
                </c:pt>
                <c:pt idx="10503">
                  <c:v>5.0799999999999998E-2</c:v>
                </c:pt>
                <c:pt idx="10504">
                  <c:v>5.0799999999999998E-2</c:v>
                </c:pt>
                <c:pt idx="10505">
                  <c:v>5.0799999999999998E-2</c:v>
                </c:pt>
                <c:pt idx="10506">
                  <c:v>0</c:v>
                </c:pt>
                <c:pt idx="10507">
                  <c:v>3.56E-2</c:v>
                </c:pt>
                <c:pt idx="10508">
                  <c:v>1.0200000000000001E-2</c:v>
                </c:pt>
                <c:pt idx="10509">
                  <c:v>1.5299999999999999E-2</c:v>
                </c:pt>
                <c:pt idx="10510">
                  <c:v>2.5399999999999999E-2</c:v>
                </c:pt>
                <c:pt idx="10511">
                  <c:v>2.5399999999999999E-2</c:v>
                </c:pt>
                <c:pt idx="10512">
                  <c:v>2.53E-2</c:v>
                </c:pt>
                <c:pt idx="10513">
                  <c:v>1.52E-2</c:v>
                </c:pt>
                <c:pt idx="10514">
                  <c:v>2.53E-2</c:v>
                </c:pt>
                <c:pt idx="10515">
                  <c:v>2.0299999999999999E-2</c:v>
                </c:pt>
                <c:pt idx="10516">
                  <c:v>5.5899999999999998E-2</c:v>
                </c:pt>
                <c:pt idx="10517">
                  <c:v>5.0799999999999998E-2</c:v>
                </c:pt>
                <c:pt idx="10518">
                  <c:v>-5.1000000000000004E-3</c:v>
                </c:pt>
                <c:pt idx="10519">
                  <c:v>-1.52E-2</c:v>
                </c:pt>
                <c:pt idx="10520">
                  <c:v>-1.52E-2</c:v>
                </c:pt>
                <c:pt idx="10521">
                  <c:v>-5.1000000000000004E-3</c:v>
                </c:pt>
                <c:pt idx="10522">
                  <c:v>5.1000000000000004E-3</c:v>
                </c:pt>
                <c:pt idx="10523">
                  <c:v>0</c:v>
                </c:pt>
                <c:pt idx="10524">
                  <c:v>-2.0299999999999999E-2</c:v>
                </c:pt>
                <c:pt idx="10525">
                  <c:v>-5.1000000000000004E-3</c:v>
                </c:pt>
                <c:pt idx="10526">
                  <c:v>-1.0200000000000001E-2</c:v>
                </c:pt>
                <c:pt idx="10527">
                  <c:v>-2.0299999999999999E-2</c:v>
                </c:pt>
                <c:pt idx="10528">
                  <c:v>-2.5399999999999999E-2</c:v>
                </c:pt>
                <c:pt idx="10529">
                  <c:v>-5.1000000000000004E-3</c:v>
                </c:pt>
                <c:pt idx="10530">
                  <c:v>-1.0200000000000001E-2</c:v>
                </c:pt>
                <c:pt idx="10531">
                  <c:v>-5.1000000000000004E-3</c:v>
                </c:pt>
                <c:pt idx="10532">
                  <c:v>-5.1000000000000004E-3</c:v>
                </c:pt>
                <c:pt idx="10533">
                  <c:v>0</c:v>
                </c:pt>
                <c:pt idx="10534">
                  <c:v>0</c:v>
                </c:pt>
                <c:pt idx="10535">
                  <c:v>0</c:v>
                </c:pt>
                <c:pt idx="10536">
                  <c:v>-5.1000000000000004E-3</c:v>
                </c:pt>
                <c:pt idx="10537">
                  <c:v>-5.1000000000000004E-3</c:v>
                </c:pt>
                <c:pt idx="10538">
                  <c:v>0</c:v>
                </c:pt>
                <c:pt idx="10539">
                  <c:v>-5.1000000000000004E-3</c:v>
                </c:pt>
                <c:pt idx="10540">
                  <c:v>1.0200000000000001E-2</c:v>
                </c:pt>
                <c:pt idx="10541">
                  <c:v>0</c:v>
                </c:pt>
                <c:pt idx="10542">
                  <c:v>0</c:v>
                </c:pt>
                <c:pt idx="10543">
                  <c:v>0</c:v>
                </c:pt>
                <c:pt idx="10544">
                  <c:v>1.5299999999999999E-2</c:v>
                </c:pt>
                <c:pt idx="10545">
                  <c:v>1.5299999999999999E-2</c:v>
                </c:pt>
                <c:pt idx="10546">
                  <c:v>3.56E-2</c:v>
                </c:pt>
                <c:pt idx="10547">
                  <c:v>6.0999999999999999E-2</c:v>
                </c:pt>
                <c:pt idx="10548">
                  <c:v>7.1199999999999999E-2</c:v>
                </c:pt>
                <c:pt idx="10549">
                  <c:v>5.0799999999999998E-2</c:v>
                </c:pt>
                <c:pt idx="10550">
                  <c:v>5.0700000000000002E-2</c:v>
                </c:pt>
                <c:pt idx="10551">
                  <c:v>3.5499999999999997E-2</c:v>
                </c:pt>
                <c:pt idx="10552">
                  <c:v>3.5499999999999997E-2</c:v>
                </c:pt>
                <c:pt idx="10553">
                  <c:v>7.6100000000000001E-2</c:v>
                </c:pt>
                <c:pt idx="10554">
                  <c:v>7.6100000000000001E-2</c:v>
                </c:pt>
                <c:pt idx="10555">
                  <c:v>0.12709999999999999</c:v>
                </c:pt>
                <c:pt idx="10556">
                  <c:v>0.12709999999999999</c:v>
                </c:pt>
                <c:pt idx="10557">
                  <c:v>0.1169</c:v>
                </c:pt>
                <c:pt idx="10558">
                  <c:v>0.1017</c:v>
                </c:pt>
                <c:pt idx="10559">
                  <c:v>0.11700000000000001</c:v>
                </c:pt>
                <c:pt idx="10560">
                  <c:v>0.1119</c:v>
                </c:pt>
                <c:pt idx="10561">
                  <c:v>9.1499999999999998E-2</c:v>
                </c:pt>
                <c:pt idx="10562">
                  <c:v>9.6600000000000005E-2</c:v>
                </c:pt>
                <c:pt idx="10563">
                  <c:v>0.10680000000000001</c:v>
                </c:pt>
                <c:pt idx="10564">
                  <c:v>0.15759999999999999</c:v>
                </c:pt>
                <c:pt idx="10565">
                  <c:v>0.1729</c:v>
                </c:pt>
                <c:pt idx="10566">
                  <c:v>0.1678</c:v>
                </c:pt>
                <c:pt idx="10567">
                  <c:v>0.1678</c:v>
                </c:pt>
                <c:pt idx="10568">
                  <c:v>0.1983</c:v>
                </c:pt>
                <c:pt idx="10569">
                  <c:v>0.2034</c:v>
                </c:pt>
                <c:pt idx="10570">
                  <c:v>0.2034</c:v>
                </c:pt>
                <c:pt idx="10571">
                  <c:v>0.21360000000000001</c:v>
                </c:pt>
                <c:pt idx="10572">
                  <c:v>0.22889999999999999</c:v>
                </c:pt>
                <c:pt idx="10573">
                  <c:v>0.26960000000000001</c:v>
                </c:pt>
                <c:pt idx="10574">
                  <c:v>0.2492</c:v>
                </c:pt>
                <c:pt idx="10575">
                  <c:v>0.22889999999999999</c:v>
                </c:pt>
                <c:pt idx="10576">
                  <c:v>0.21870000000000001</c:v>
                </c:pt>
                <c:pt idx="10577">
                  <c:v>0.2034</c:v>
                </c:pt>
                <c:pt idx="10578">
                  <c:v>0.24410000000000001</c:v>
                </c:pt>
                <c:pt idx="10579">
                  <c:v>0.2492</c:v>
                </c:pt>
                <c:pt idx="10580">
                  <c:v>0.21870000000000001</c:v>
                </c:pt>
                <c:pt idx="10581">
                  <c:v>0.1729</c:v>
                </c:pt>
                <c:pt idx="10582">
                  <c:v>0.15759999999999999</c:v>
                </c:pt>
                <c:pt idx="10583">
                  <c:v>0.18820000000000001</c:v>
                </c:pt>
                <c:pt idx="10584">
                  <c:v>0.1933</c:v>
                </c:pt>
                <c:pt idx="10585">
                  <c:v>0.1983</c:v>
                </c:pt>
                <c:pt idx="10586">
                  <c:v>0.1933</c:v>
                </c:pt>
                <c:pt idx="10587">
                  <c:v>0.1933</c:v>
                </c:pt>
                <c:pt idx="10588">
                  <c:v>0.1424</c:v>
                </c:pt>
                <c:pt idx="10589">
                  <c:v>0.16270000000000001</c:v>
                </c:pt>
                <c:pt idx="10590">
                  <c:v>0.16270000000000001</c:v>
                </c:pt>
                <c:pt idx="10591">
                  <c:v>0.1983</c:v>
                </c:pt>
                <c:pt idx="10592">
                  <c:v>0.1983</c:v>
                </c:pt>
                <c:pt idx="10593">
                  <c:v>0.1983</c:v>
                </c:pt>
                <c:pt idx="10594">
                  <c:v>0.1933</c:v>
                </c:pt>
                <c:pt idx="10595">
                  <c:v>0.18820000000000001</c:v>
                </c:pt>
                <c:pt idx="10596">
                  <c:v>0.20849999999999999</c:v>
                </c:pt>
                <c:pt idx="10597">
                  <c:v>0.21870000000000001</c:v>
                </c:pt>
                <c:pt idx="10598">
                  <c:v>0.24410000000000001</c:v>
                </c:pt>
                <c:pt idx="10599">
                  <c:v>0.22889999999999999</c:v>
                </c:pt>
                <c:pt idx="10600">
                  <c:v>0.23899999999999999</c:v>
                </c:pt>
                <c:pt idx="10601">
                  <c:v>0.25940000000000002</c:v>
                </c:pt>
                <c:pt idx="10602">
                  <c:v>0.27979999999999999</c:v>
                </c:pt>
                <c:pt idx="10603">
                  <c:v>0.29499999999999998</c:v>
                </c:pt>
                <c:pt idx="10604">
                  <c:v>0.28489999999999999</c:v>
                </c:pt>
                <c:pt idx="10605">
                  <c:v>0.31030000000000002</c:v>
                </c:pt>
                <c:pt idx="10606">
                  <c:v>0.31540000000000001</c:v>
                </c:pt>
                <c:pt idx="10607">
                  <c:v>0.3256</c:v>
                </c:pt>
                <c:pt idx="10608">
                  <c:v>0.31030000000000002</c:v>
                </c:pt>
                <c:pt idx="10609">
                  <c:v>0.30009999999999998</c:v>
                </c:pt>
                <c:pt idx="10610">
                  <c:v>0.33579999999999999</c:v>
                </c:pt>
                <c:pt idx="10611">
                  <c:v>0.33069999999999999</c:v>
                </c:pt>
                <c:pt idx="10612">
                  <c:v>0.28999999999999998</c:v>
                </c:pt>
                <c:pt idx="10613">
                  <c:v>0.28989999999999999</c:v>
                </c:pt>
                <c:pt idx="10614">
                  <c:v>0.26450000000000001</c:v>
                </c:pt>
                <c:pt idx="10615">
                  <c:v>0.30520000000000003</c:v>
                </c:pt>
                <c:pt idx="10616">
                  <c:v>0.30520000000000003</c:v>
                </c:pt>
                <c:pt idx="10617">
                  <c:v>0.27979999999999999</c:v>
                </c:pt>
                <c:pt idx="10618">
                  <c:v>0.27979999999999999</c:v>
                </c:pt>
                <c:pt idx="10619">
                  <c:v>0.27979999999999999</c:v>
                </c:pt>
                <c:pt idx="10620">
                  <c:v>0.30009999999999998</c:v>
                </c:pt>
                <c:pt idx="10621">
                  <c:v>0.28999999999999998</c:v>
                </c:pt>
                <c:pt idx="10622">
                  <c:v>0.28989999999999999</c:v>
                </c:pt>
                <c:pt idx="10623">
                  <c:v>0.30009999999999998</c:v>
                </c:pt>
                <c:pt idx="10624">
                  <c:v>0.32050000000000001</c:v>
                </c:pt>
                <c:pt idx="10625">
                  <c:v>0.33069999999999999</c:v>
                </c:pt>
                <c:pt idx="10626">
                  <c:v>0.32050000000000001</c:v>
                </c:pt>
                <c:pt idx="10627">
                  <c:v>0.31030000000000002</c:v>
                </c:pt>
                <c:pt idx="10628">
                  <c:v>0.31540000000000001</c:v>
                </c:pt>
                <c:pt idx="10629">
                  <c:v>0.3256</c:v>
                </c:pt>
                <c:pt idx="10630">
                  <c:v>0.29499999999999998</c:v>
                </c:pt>
                <c:pt idx="10631">
                  <c:v>0.2747</c:v>
                </c:pt>
                <c:pt idx="10632">
                  <c:v>0.26450000000000001</c:v>
                </c:pt>
                <c:pt idx="10633">
                  <c:v>0.2747</c:v>
                </c:pt>
                <c:pt idx="10634">
                  <c:v>0.30009999999999998</c:v>
                </c:pt>
                <c:pt idx="10635">
                  <c:v>0.30009999999999998</c:v>
                </c:pt>
                <c:pt idx="10636">
                  <c:v>0.31030000000000002</c:v>
                </c:pt>
                <c:pt idx="10637">
                  <c:v>0.31540000000000001</c:v>
                </c:pt>
                <c:pt idx="10638">
                  <c:v>0.31540000000000001</c:v>
                </c:pt>
                <c:pt idx="10639">
                  <c:v>0.33069999999999999</c:v>
                </c:pt>
                <c:pt idx="10640">
                  <c:v>0.29499999999999998</c:v>
                </c:pt>
                <c:pt idx="10641">
                  <c:v>0.27979999999999999</c:v>
                </c:pt>
                <c:pt idx="10642">
                  <c:v>0.28489999999999999</c:v>
                </c:pt>
                <c:pt idx="10643">
                  <c:v>0.30009999999999998</c:v>
                </c:pt>
                <c:pt idx="10644">
                  <c:v>0.29509999999999997</c:v>
                </c:pt>
                <c:pt idx="10645">
                  <c:v>0.30009999999999998</c:v>
                </c:pt>
                <c:pt idx="10646">
                  <c:v>0.27979999999999999</c:v>
                </c:pt>
                <c:pt idx="10647">
                  <c:v>0.26450000000000001</c:v>
                </c:pt>
                <c:pt idx="10648">
                  <c:v>0.2238</c:v>
                </c:pt>
                <c:pt idx="10649">
                  <c:v>0.1933</c:v>
                </c:pt>
                <c:pt idx="10650">
                  <c:v>0.1983</c:v>
                </c:pt>
                <c:pt idx="10651">
                  <c:v>0.2238</c:v>
                </c:pt>
                <c:pt idx="10652">
                  <c:v>0.1933</c:v>
                </c:pt>
                <c:pt idx="10653">
                  <c:v>0.21360000000000001</c:v>
                </c:pt>
                <c:pt idx="10654">
                  <c:v>0.22889999999999999</c:v>
                </c:pt>
                <c:pt idx="10655">
                  <c:v>0.22889999999999999</c:v>
                </c:pt>
                <c:pt idx="10656">
                  <c:v>0.2238</c:v>
                </c:pt>
                <c:pt idx="10657">
                  <c:v>0.21360000000000001</c:v>
                </c:pt>
                <c:pt idx="10658">
                  <c:v>0.2238</c:v>
                </c:pt>
                <c:pt idx="10659">
                  <c:v>0.2238</c:v>
                </c:pt>
                <c:pt idx="10660">
                  <c:v>0.21870000000000001</c:v>
                </c:pt>
                <c:pt idx="10661">
                  <c:v>0.21870000000000001</c:v>
                </c:pt>
                <c:pt idx="10662">
                  <c:v>0.2034</c:v>
                </c:pt>
                <c:pt idx="10663">
                  <c:v>0.20849999999999999</c:v>
                </c:pt>
                <c:pt idx="10664">
                  <c:v>0.2238</c:v>
                </c:pt>
                <c:pt idx="10665">
                  <c:v>0.22889999999999999</c:v>
                </c:pt>
                <c:pt idx="10666">
                  <c:v>0.22889999999999999</c:v>
                </c:pt>
                <c:pt idx="10667">
                  <c:v>0.2492</c:v>
                </c:pt>
                <c:pt idx="10668">
                  <c:v>0.24410000000000001</c:v>
                </c:pt>
                <c:pt idx="10669">
                  <c:v>0.23400000000000001</c:v>
                </c:pt>
                <c:pt idx="10670">
                  <c:v>0.20849999999999999</c:v>
                </c:pt>
                <c:pt idx="10671">
                  <c:v>0.20849999999999999</c:v>
                </c:pt>
                <c:pt idx="10672">
                  <c:v>0.18820000000000001</c:v>
                </c:pt>
                <c:pt idx="10673">
                  <c:v>0.1983</c:v>
                </c:pt>
                <c:pt idx="10674">
                  <c:v>0.18820000000000001</c:v>
                </c:pt>
                <c:pt idx="10675">
                  <c:v>0.18820000000000001</c:v>
                </c:pt>
                <c:pt idx="10676">
                  <c:v>0.1933</c:v>
                </c:pt>
                <c:pt idx="10677">
                  <c:v>0.21360000000000001</c:v>
                </c:pt>
                <c:pt idx="10678">
                  <c:v>0.24410000000000001</c:v>
                </c:pt>
                <c:pt idx="10679">
                  <c:v>0.25430000000000003</c:v>
                </c:pt>
                <c:pt idx="10680">
                  <c:v>0.26450000000000001</c:v>
                </c:pt>
                <c:pt idx="10681">
                  <c:v>0.26450000000000001</c:v>
                </c:pt>
                <c:pt idx="10682">
                  <c:v>0.26450000000000001</c:v>
                </c:pt>
                <c:pt idx="10683">
                  <c:v>0.28489999999999999</c:v>
                </c:pt>
                <c:pt idx="10684">
                  <c:v>0.29499999999999998</c:v>
                </c:pt>
                <c:pt idx="10685">
                  <c:v>0.30009999999999998</c:v>
                </c:pt>
                <c:pt idx="10686">
                  <c:v>0.30520000000000003</c:v>
                </c:pt>
                <c:pt idx="10687">
                  <c:v>0.32050000000000001</c:v>
                </c:pt>
                <c:pt idx="10688">
                  <c:v>0.34599999999999997</c:v>
                </c:pt>
                <c:pt idx="10689">
                  <c:v>0.3256</c:v>
                </c:pt>
                <c:pt idx="10690">
                  <c:v>0.28489999999999999</c:v>
                </c:pt>
                <c:pt idx="10691">
                  <c:v>0.31030000000000002</c:v>
                </c:pt>
                <c:pt idx="10692">
                  <c:v>0.28489999999999999</c:v>
                </c:pt>
                <c:pt idx="10693">
                  <c:v>0.28920000000000001</c:v>
                </c:pt>
                <c:pt idx="10694">
                  <c:v>0.27389999999999998</c:v>
                </c:pt>
                <c:pt idx="10695">
                  <c:v>0.27900000000000003</c:v>
                </c:pt>
                <c:pt idx="10696">
                  <c:v>0.25869999999999999</c:v>
                </c:pt>
                <c:pt idx="10697">
                  <c:v>0.26379999999999998</c:v>
                </c:pt>
                <c:pt idx="10698">
                  <c:v>0.23330000000000001</c:v>
                </c:pt>
                <c:pt idx="10699">
                  <c:v>0.24859999999999999</c:v>
                </c:pt>
                <c:pt idx="10700">
                  <c:v>0.24349999999999999</c:v>
                </c:pt>
                <c:pt idx="10701">
                  <c:v>0.25359999999999999</c:v>
                </c:pt>
                <c:pt idx="10702">
                  <c:v>0.26450000000000001</c:v>
                </c:pt>
                <c:pt idx="10703">
                  <c:v>0.25430000000000003</c:v>
                </c:pt>
                <c:pt idx="10704">
                  <c:v>0.25430000000000003</c:v>
                </c:pt>
                <c:pt idx="10705">
                  <c:v>0.25430000000000003</c:v>
                </c:pt>
                <c:pt idx="10706">
                  <c:v>0.2492</c:v>
                </c:pt>
                <c:pt idx="10707">
                  <c:v>0.26889999999999997</c:v>
                </c:pt>
                <c:pt idx="10708">
                  <c:v>0.26379999999999998</c:v>
                </c:pt>
                <c:pt idx="10709">
                  <c:v>0.28410000000000002</c:v>
                </c:pt>
                <c:pt idx="10710">
                  <c:v>0.2485</c:v>
                </c:pt>
                <c:pt idx="10711">
                  <c:v>0.24349999999999999</c:v>
                </c:pt>
                <c:pt idx="10712">
                  <c:v>0.25359999999999999</c:v>
                </c:pt>
                <c:pt idx="10713">
                  <c:v>0.25869999999999999</c:v>
                </c:pt>
                <c:pt idx="10714">
                  <c:v>0.25869999999999999</c:v>
                </c:pt>
                <c:pt idx="10715">
                  <c:v>0.25359999999999999</c:v>
                </c:pt>
                <c:pt idx="10716">
                  <c:v>0.24349999999999999</c:v>
                </c:pt>
                <c:pt idx="10717">
                  <c:v>0.26889999999999997</c:v>
                </c:pt>
                <c:pt idx="10718">
                  <c:v>0.28410000000000002</c:v>
                </c:pt>
                <c:pt idx="10719">
                  <c:v>0.27389999999999998</c:v>
                </c:pt>
                <c:pt idx="10720">
                  <c:v>0.27900000000000003</c:v>
                </c:pt>
                <c:pt idx="10721">
                  <c:v>0.28999999999999998</c:v>
                </c:pt>
                <c:pt idx="10722">
                  <c:v>0.30009999999999998</c:v>
                </c:pt>
                <c:pt idx="10723">
                  <c:v>0.31030000000000002</c:v>
                </c:pt>
                <c:pt idx="10724">
                  <c:v>0.30009999999999998</c:v>
                </c:pt>
                <c:pt idx="10725">
                  <c:v>0.29499999999999998</c:v>
                </c:pt>
                <c:pt idx="10726">
                  <c:v>0.3095</c:v>
                </c:pt>
                <c:pt idx="10727">
                  <c:v>0.3196</c:v>
                </c:pt>
                <c:pt idx="10728">
                  <c:v>0.3095</c:v>
                </c:pt>
                <c:pt idx="10729">
                  <c:v>0.3145</c:v>
                </c:pt>
                <c:pt idx="10730">
                  <c:v>0.3044</c:v>
                </c:pt>
                <c:pt idx="10731">
                  <c:v>0.3044</c:v>
                </c:pt>
                <c:pt idx="10732">
                  <c:v>0.27900000000000003</c:v>
                </c:pt>
                <c:pt idx="10733">
                  <c:v>0.2384</c:v>
                </c:pt>
                <c:pt idx="10734">
                  <c:v>0.25359999999999999</c:v>
                </c:pt>
                <c:pt idx="10735">
                  <c:v>0.25359999999999999</c:v>
                </c:pt>
                <c:pt idx="10736">
                  <c:v>0.26889999999999997</c:v>
                </c:pt>
                <c:pt idx="10737">
                  <c:v>0.26379999999999998</c:v>
                </c:pt>
                <c:pt idx="10738">
                  <c:v>0.25359999999999999</c:v>
                </c:pt>
                <c:pt idx="10739">
                  <c:v>0.25869999999999999</c:v>
                </c:pt>
                <c:pt idx="10740">
                  <c:v>0.25869999999999999</c:v>
                </c:pt>
                <c:pt idx="10741">
                  <c:v>0.27979999999999999</c:v>
                </c:pt>
                <c:pt idx="10742">
                  <c:v>0.27979999999999999</c:v>
                </c:pt>
                <c:pt idx="10743">
                  <c:v>0.27979999999999999</c:v>
                </c:pt>
                <c:pt idx="10744">
                  <c:v>0.2747</c:v>
                </c:pt>
                <c:pt idx="10745">
                  <c:v>0.28489999999999999</c:v>
                </c:pt>
                <c:pt idx="10746">
                  <c:v>0.27389999999999998</c:v>
                </c:pt>
                <c:pt idx="10747">
                  <c:v>0.29420000000000002</c:v>
                </c:pt>
                <c:pt idx="10748">
                  <c:v>0.29420000000000002</c:v>
                </c:pt>
                <c:pt idx="10749">
                  <c:v>0.29930000000000001</c:v>
                </c:pt>
                <c:pt idx="10750">
                  <c:v>0.28920000000000001</c:v>
                </c:pt>
                <c:pt idx="10751">
                  <c:v>0.29930000000000001</c:v>
                </c:pt>
                <c:pt idx="10752">
                  <c:v>0.31459999999999999</c:v>
                </c:pt>
                <c:pt idx="10753">
                  <c:v>0.3196</c:v>
                </c:pt>
                <c:pt idx="10754">
                  <c:v>0.3145</c:v>
                </c:pt>
                <c:pt idx="10755">
                  <c:v>0.3095</c:v>
                </c:pt>
                <c:pt idx="10756">
                  <c:v>0.32469999999999999</c:v>
                </c:pt>
                <c:pt idx="10757">
                  <c:v>0.32979999999999998</c:v>
                </c:pt>
                <c:pt idx="10758">
                  <c:v>0.32469999999999999</c:v>
                </c:pt>
                <c:pt idx="10759">
                  <c:v>0.3196</c:v>
                </c:pt>
                <c:pt idx="10760">
                  <c:v>0.3095</c:v>
                </c:pt>
                <c:pt idx="10761">
                  <c:v>0.33579999999999999</c:v>
                </c:pt>
                <c:pt idx="10762">
                  <c:v>0.34089999999999998</c:v>
                </c:pt>
                <c:pt idx="10763">
                  <c:v>0.33579999999999999</c:v>
                </c:pt>
                <c:pt idx="10764">
                  <c:v>0.36120000000000002</c:v>
                </c:pt>
                <c:pt idx="10765">
                  <c:v>0.35010000000000002</c:v>
                </c:pt>
                <c:pt idx="10766">
                  <c:v>0.3196</c:v>
                </c:pt>
                <c:pt idx="10767">
                  <c:v>0.28410000000000002</c:v>
                </c:pt>
                <c:pt idx="10768">
                  <c:v>0.27900000000000003</c:v>
                </c:pt>
                <c:pt idx="10769">
                  <c:v>0.2485</c:v>
                </c:pt>
                <c:pt idx="10770">
                  <c:v>0.28920000000000001</c:v>
                </c:pt>
                <c:pt idx="10771">
                  <c:v>0.2029</c:v>
                </c:pt>
                <c:pt idx="10772">
                  <c:v>0.16739999999999999</c:v>
                </c:pt>
                <c:pt idx="10773">
                  <c:v>0.16739999999999999</c:v>
                </c:pt>
                <c:pt idx="10774">
                  <c:v>0.18260000000000001</c:v>
                </c:pt>
                <c:pt idx="10775">
                  <c:v>0.25359999999999999</c:v>
                </c:pt>
                <c:pt idx="10776">
                  <c:v>0.27389999999999998</c:v>
                </c:pt>
                <c:pt idx="10777">
                  <c:v>0.25359999999999999</c:v>
                </c:pt>
                <c:pt idx="10778">
                  <c:v>0.27389999999999998</c:v>
                </c:pt>
                <c:pt idx="10779">
                  <c:v>0.29930000000000001</c:v>
                </c:pt>
                <c:pt idx="10780">
                  <c:v>0.32050000000000001</c:v>
                </c:pt>
                <c:pt idx="10781">
                  <c:v>0.32050000000000001</c:v>
                </c:pt>
                <c:pt idx="10782">
                  <c:v>0.32050000000000001</c:v>
                </c:pt>
                <c:pt idx="10783">
                  <c:v>0.31540000000000001</c:v>
                </c:pt>
                <c:pt idx="10784">
                  <c:v>0.33069999999999999</c:v>
                </c:pt>
                <c:pt idx="10785">
                  <c:v>0.33989999999999998</c:v>
                </c:pt>
                <c:pt idx="10786">
                  <c:v>0.28410000000000002</c:v>
                </c:pt>
                <c:pt idx="10787">
                  <c:v>0.28920000000000001</c:v>
                </c:pt>
                <c:pt idx="10788">
                  <c:v>0.29930000000000001</c:v>
                </c:pt>
                <c:pt idx="10789">
                  <c:v>0.33489999999999998</c:v>
                </c:pt>
                <c:pt idx="10790">
                  <c:v>0.32979999999999998</c:v>
                </c:pt>
                <c:pt idx="10791">
                  <c:v>0.32979999999999998</c:v>
                </c:pt>
                <c:pt idx="10792">
                  <c:v>0.32469999999999999</c:v>
                </c:pt>
                <c:pt idx="10793">
                  <c:v>0.3196</c:v>
                </c:pt>
                <c:pt idx="10794">
                  <c:v>0.32979999999999998</c:v>
                </c:pt>
                <c:pt idx="10795">
                  <c:v>0.32469999999999999</c:v>
                </c:pt>
                <c:pt idx="10796">
                  <c:v>0.28410000000000002</c:v>
                </c:pt>
                <c:pt idx="10797">
                  <c:v>0.27900000000000003</c:v>
                </c:pt>
                <c:pt idx="10798">
                  <c:v>0.29930000000000001</c:v>
                </c:pt>
                <c:pt idx="10799">
                  <c:v>0.35110000000000002</c:v>
                </c:pt>
                <c:pt idx="10800">
                  <c:v>0.36120000000000002</c:v>
                </c:pt>
                <c:pt idx="10801">
                  <c:v>0.36630000000000001</c:v>
                </c:pt>
                <c:pt idx="10802">
                  <c:v>0.36630000000000001</c:v>
                </c:pt>
                <c:pt idx="10803">
                  <c:v>0.40200000000000002</c:v>
                </c:pt>
                <c:pt idx="10804">
                  <c:v>0.41610000000000003</c:v>
                </c:pt>
                <c:pt idx="10805">
                  <c:v>0.42630000000000001</c:v>
                </c:pt>
                <c:pt idx="10806">
                  <c:v>0.46689999999999998</c:v>
                </c:pt>
                <c:pt idx="10807">
                  <c:v>0.51259999999999994</c:v>
                </c:pt>
                <c:pt idx="10808">
                  <c:v>0.48220000000000002</c:v>
                </c:pt>
                <c:pt idx="10809">
                  <c:v>0.45679999999999998</c:v>
                </c:pt>
                <c:pt idx="10810">
                  <c:v>0.42630000000000001</c:v>
                </c:pt>
                <c:pt idx="10811">
                  <c:v>0.43130000000000002</c:v>
                </c:pt>
                <c:pt idx="10812">
                  <c:v>0.43130000000000002</c:v>
                </c:pt>
                <c:pt idx="10813">
                  <c:v>0.48220000000000002</c:v>
                </c:pt>
                <c:pt idx="10814">
                  <c:v>0.49230000000000002</c:v>
                </c:pt>
                <c:pt idx="10815">
                  <c:v>0.49230000000000002</c:v>
                </c:pt>
                <c:pt idx="10816">
                  <c:v>0.46179999999999999</c:v>
                </c:pt>
                <c:pt idx="10817">
                  <c:v>0.47710000000000002</c:v>
                </c:pt>
                <c:pt idx="10818">
                  <c:v>0.47710000000000002</c:v>
                </c:pt>
                <c:pt idx="10819">
                  <c:v>0.46689999999999998</c:v>
                </c:pt>
                <c:pt idx="10820">
                  <c:v>0.46179999999999999</c:v>
                </c:pt>
                <c:pt idx="10821">
                  <c:v>0.46179999999999999</c:v>
                </c:pt>
                <c:pt idx="10822">
                  <c:v>0.48730000000000001</c:v>
                </c:pt>
                <c:pt idx="10823">
                  <c:v>0.49740000000000001</c:v>
                </c:pt>
                <c:pt idx="10824">
                  <c:v>0.50249999999999995</c:v>
                </c:pt>
                <c:pt idx="10825">
                  <c:v>0.53300000000000003</c:v>
                </c:pt>
                <c:pt idx="10826">
                  <c:v>0.50249999999999995</c:v>
                </c:pt>
                <c:pt idx="10827">
                  <c:v>0.53300000000000003</c:v>
                </c:pt>
                <c:pt idx="10828">
                  <c:v>0.53300000000000003</c:v>
                </c:pt>
                <c:pt idx="10829">
                  <c:v>0.49740000000000001</c:v>
                </c:pt>
                <c:pt idx="10830">
                  <c:v>0.49230000000000002</c:v>
                </c:pt>
                <c:pt idx="10831">
                  <c:v>0.48720000000000002</c:v>
                </c:pt>
                <c:pt idx="10832">
                  <c:v>0.50760000000000005</c:v>
                </c:pt>
                <c:pt idx="10833">
                  <c:v>0.50249999999999995</c:v>
                </c:pt>
                <c:pt idx="10834">
                  <c:v>0.50249999999999995</c:v>
                </c:pt>
                <c:pt idx="10835">
                  <c:v>0.50760000000000005</c:v>
                </c:pt>
                <c:pt idx="10836">
                  <c:v>0.51259999999999994</c:v>
                </c:pt>
                <c:pt idx="10837">
                  <c:v>0.50760000000000005</c:v>
                </c:pt>
                <c:pt idx="10838">
                  <c:v>0.4466</c:v>
                </c:pt>
                <c:pt idx="10839">
                  <c:v>0.49740000000000001</c:v>
                </c:pt>
                <c:pt idx="10840">
                  <c:v>0.48720000000000002</c:v>
                </c:pt>
                <c:pt idx="10841">
                  <c:v>0.52790000000000004</c:v>
                </c:pt>
                <c:pt idx="10842">
                  <c:v>0.51270000000000004</c:v>
                </c:pt>
                <c:pt idx="10843">
                  <c:v>0.51259999999999994</c:v>
                </c:pt>
                <c:pt idx="10844">
                  <c:v>0.49740000000000001</c:v>
                </c:pt>
                <c:pt idx="10845">
                  <c:v>0.50760000000000005</c:v>
                </c:pt>
                <c:pt idx="10846">
                  <c:v>0.50760000000000005</c:v>
                </c:pt>
                <c:pt idx="10847">
                  <c:v>0.51270000000000004</c:v>
                </c:pt>
                <c:pt idx="10848">
                  <c:v>0.52280000000000004</c:v>
                </c:pt>
                <c:pt idx="10849">
                  <c:v>0.52280000000000004</c:v>
                </c:pt>
                <c:pt idx="10850">
                  <c:v>0.52280000000000004</c:v>
                </c:pt>
                <c:pt idx="10851">
                  <c:v>0.50249999999999995</c:v>
                </c:pt>
                <c:pt idx="10852">
                  <c:v>0.49740000000000001</c:v>
                </c:pt>
                <c:pt idx="10853">
                  <c:v>0.48720000000000002</c:v>
                </c:pt>
                <c:pt idx="10854">
                  <c:v>0.50249999999999995</c:v>
                </c:pt>
                <c:pt idx="10855">
                  <c:v>0.49230000000000002</c:v>
                </c:pt>
                <c:pt idx="10856">
                  <c:v>0.49740000000000001</c:v>
                </c:pt>
                <c:pt idx="10857">
                  <c:v>0.50760000000000005</c:v>
                </c:pt>
                <c:pt idx="10858">
                  <c:v>0.50249999999999995</c:v>
                </c:pt>
                <c:pt idx="10859">
                  <c:v>0.51270000000000004</c:v>
                </c:pt>
                <c:pt idx="10860">
                  <c:v>0.50249999999999995</c:v>
                </c:pt>
                <c:pt idx="10861">
                  <c:v>0.49740000000000001</c:v>
                </c:pt>
                <c:pt idx="10862">
                  <c:v>0.49740000000000001</c:v>
                </c:pt>
                <c:pt idx="10863">
                  <c:v>0.51770000000000005</c:v>
                </c:pt>
                <c:pt idx="10864">
                  <c:v>0.51780000000000004</c:v>
                </c:pt>
                <c:pt idx="10865">
                  <c:v>0.53300000000000003</c:v>
                </c:pt>
                <c:pt idx="10866">
                  <c:v>0.53810000000000002</c:v>
                </c:pt>
                <c:pt idx="10867">
                  <c:v>0.53300000000000003</c:v>
                </c:pt>
                <c:pt idx="10868">
                  <c:v>0.53300000000000003</c:v>
                </c:pt>
                <c:pt idx="10869">
                  <c:v>0.53810000000000002</c:v>
                </c:pt>
                <c:pt idx="10870">
                  <c:v>0.53300000000000003</c:v>
                </c:pt>
                <c:pt idx="10871">
                  <c:v>0.51770000000000005</c:v>
                </c:pt>
                <c:pt idx="10872">
                  <c:v>0.51259999999999994</c:v>
                </c:pt>
                <c:pt idx="10873">
                  <c:v>0.51259999999999994</c:v>
                </c:pt>
                <c:pt idx="10874">
                  <c:v>0.51270000000000004</c:v>
                </c:pt>
                <c:pt idx="10875">
                  <c:v>0.50760000000000005</c:v>
                </c:pt>
                <c:pt idx="10876">
                  <c:v>0.50249999999999995</c:v>
                </c:pt>
                <c:pt idx="10877">
                  <c:v>0.50249999999999995</c:v>
                </c:pt>
                <c:pt idx="10878">
                  <c:v>0.60419999999999996</c:v>
                </c:pt>
                <c:pt idx="10879">
                  <c:v>0.61939999999999995</c:v>
                </c:pt>
                <c:pt idx="10880">
                  <c:v>0.66010000000000002</c:v>
                </c:pt>
                <c:pt idx="10881">
                  <c:v>0.69569999999999999</c:v>
                </c:pt>
                <c:pt idx="10882">
                  <c:v>0.72109999999999996</c:v>
                </c:pt>
                <c:pt idx="10883">
                  <c:v>0.74150000000000005</c:v>
                </c:pt>
                <c:pt idx="10884">
                  <c:v>0.71609999999999996</c:v>
                </c:pt>
                <c:pt idx="10885">
                  <c:v>0.72619999999999996</c:v>
                </c:pt>
                <c:pt idx="10886">
                  <c:v>0.74139999999999995</c:v>
                </c:pt>
                <c:pt idx="10887">
                  <c:v>0.74139999999999995</c:v>
                </c:pt>
                <c:pt idx="10888">
                  <c:v>0.76190000000000002</c:v>
                </c:pt>
                <c:pt idx="10889">
                  <c:v>0.72119999999999995</c:v>
                </c:pt>
                <c:pt idx="10890">
                  <c:v>0.72109999999999996</c:v>
                </c:pt>
                <c:pt idx="10891">
                  <c:v>0.72619999999999996</c:v>
                </c:pt>
                <c:pt idx="10892">
                  <c:v>0.72619999999999996</c:v>
                </c:pt>
                <c:pt idx="10893">
                  <c:v>0.75680000000000003</c:v>
                </c:pt>
                <c:pt idx="10894">
                  <c:v>0.76190000000000002</c:v>
                </c:pt>
                <c:pt idx="10895">
                  <c:v>0.76180000000000003</c:v>
                </c:pt>
                <c:pt idx="10896">
                  <c:v>0.76180000000000003</c:v>
                </c:pt>
                <c:pt idx="10897">
                  <c:v>0.77200000000000002</c:v>
                </c:pt>
                <c:pt idx="10898">
                  <c:v>0.77210000000000001</c:v>
                </c:pt>
                <c:pt idx="10899">
                  <c:v>0.77200000000000002</c:v>
                </c:pt>
                <c:pt idx="10900">
                  <c:v>0.75680000000000003</c:v>
                </c:pt>
                <c:pt idx="10901">
                  <c:v>0.75160000000000005</c:v>
                </c:pt>
                <c:pt idx="10902">
                  <c:v>0.75670000000000004</c:v>
                </c:pt>
                <c:pt idx="10903">
                  <c:v>0.77210000000000001</c:v>
                </c:pt>
                <c:pt idx="10904">
                  <c:v>0.79749999999999999</c:v>
                </c:pt>
                <c:pt idx="10905">
                  <c:v>0.80259999999999998</c:v>
                </c:pt>
                <c:pt idx="10906">
                  <c:v>0.81269999999999998</c:v>
                </c:pt>
                <c:pt idx="10907">
                  <c:v>0.80249999999999999</c:v>
                </c:pt>
                <c:pt idx="10908">
                  <c:v>0.80769999999999997</c:v>
                </c:pt>
                <c:pt idx="10909">
                  <c:v>0.80259999999999998</c:v>
                </c:pt>
                <c:pt idx="10910">
                  <c:v>0.80249999999999999</c:v>
                </c:pt>
                <c:pt idx="10911">
                  <c:v>0.80249999999999999</c:v>
                </c:pt>
                <c:pt idx="10912">
                  <c:v>0.80259999999999998</c:v>
                </c:pt>
                <c:pt idx="10913">
                  <c:v>0.79749999999999999</c:v>
                </c:pt>
                <c:pt idx="10914">
                  <c:v>0.7873</c:v>
                </c:pt>
                <c:pt idx="10915">
                  <c:v>0.77200000000000002</c:v>
                </c:pt>
                <c:pt idx="10916">
                  <c:v>0.78720000000000001</c:v>
                </c:pt>
                <c:pt idx="10917">
                  <c:v>0.81279999999999997</c:v>
                </c:pt>
                <c:pt idx="10918">
                  <c:v>0.80769999999999997</c:v>
                </c:pt>
                <c:pt idx="10919">
                  <c:v>0.79749999999999999</c:v>
                </c:pt>
                <c:pt idx="10920">
                  <c:v>0.7923</c:v>
                </c:pt>
                <c:pt idx="10921">
                  <c:v>0.80249999999999999</c:v>
                </c:pt>
                <c:pt idx="10922">
                  <c:v>0.84330000000000005</c:v>
                </c:pt>
                <c:pt idx="10923">
                  <c:v>0.86370000000000002</c:v>
                </c:pt>
                <c:pt idx="10924">
                  <c:v>0.87380000000000002</c:v>
                </c:pt>
                <c:pt idx="10925">
                  <c:v>0.88390000000000002</c:v>
                </c:pt>
                <c:pt idx="10926">
                  <c:v>0.88900000000000001</c:v>
                </c:pt>
                <c:pt idx="10927">
                  <c:v>0.89419999999999999</c:v>
                </c:pt>
                <c:pt idx="10928">
                  <c:v>0.8891</c:v>
                </c:pt>
                <c:pt idx="10929">
                  <c:v>0.87380000000000002</c:v>
                </c:pt>
                <c:pt idx="10930">
                  <c:v>0.86870000000000003</c:v>
                </c:pt>
                <c:pt idx="10931">
                  <c:v>0.87370000000000003</c:v>
                </c:pt>
                <c:pt idx="10932">
                  <c:v>0.89929999999999999</c:v>
                </c:pt>
                <c:pt idx="10933">
                  <c:v>0.8891</c:v>
                </c:pt>
                <c:pt idx="10934">
                  <c:v>0.90949999999999998</c:v>
                </c:pt>
                <c:pt idx="10935">
                  <c:v>0.90429999999999999</c:v>
                </c:pt>
                <c:pt idx="10936">
                  <c:v>0.89410000000000001</c:v>
                </c:pt>
                <c:pt idx="10937">
                  <c:v>0.90439999999999998</c:v>
                </c:pt>
                <c:pt idx="10938">
                  <c:v>0.91969999999999996</c:v>
                </c:pt>
                <c:pt idx="10939">
                  <c:v>0.91969999999999996</c:v>
                </c:pt>
                <c:pt idx="10940">
                  <c:v>0.92459999999999998</c:v>
                </c:pt>
                <c:pt idx="10941">
                  <c:v>0.92969999999999997</c:v>
                </c:pt>
                <c:pt idx="10942">
                  <c:v>0.97060000000000002</c:v>
                </c:pt>
                <c:pt idx="10943">
                  <c:v>0.97060000000000002</c:v>
                </c:pt>
                <c:pt idx="10944">
                  <c:v>0.97050000000000003</c:v>
                </c:pt>
                <c:pt idx="10945">
                  <c:v>0.97050000000000003</c:v>
                </c:pt>
                <c:pt idx="10946">
                  <c:v>0.97060000000000002</c:v>
                </c:pt>
                <c:pt idx="10947">
                  <c:v>0.9859</c:v>
                </c:pt>
                <c:pt idx="10948">
                  <c:v>0.99099999999999999</c:v>
                </c:pt>
                <c:pt idx="10949">
                  <c:v>0.996</c:v>
                </c:pt>
                <c:pt idx="10950">
                  <c:v>0.99590000000000001</c:v>
                </c:pt>
                <c:pt idx="10951">
                  <c:v>0.99609999999999999</c:v>
                </c:pt>
                <c:pt idx="10952">
                  <c:v>1.0012000000000001</c:v>
                </c:pt>
                <c:pt idx="10953">
                  <c:v>1.0011000000000001</c:v>
                </c:pt>
                <c:pt idx="10954">
                  <c:v>1.0011000000000001</c:v>
                </c:pt>
                <c:pt idx="10955">
                  <c:v>1.0009999999999999</c:v>
                </c:pt>
                <c:pt idx="10956">
                  <c:v>1.0114000000000001</c:v>
                </c:pt>
                <c:pt idx="10957">
                  <c:v>0.98080000000000001</c:v>
                </c:pt>
                <c:pt idx="10958">
                  <c:v>0.94510000000000005</c:v>
                </c:pt>
                <c:pt idx="10959">
                  <c:v>0.95009999999999994</c:v>
                </c:pt>
                <c:pt idx="10960">
                  <c:v>0.95009999999999994</c:v>
                </c:pt>
                <c:pt idx="10961">
                  <c:v>1.0012000000000001</c:v>
                </c:pt>
                <c:pt idx="10962">
                  <c:v>1.0012000000000001</c:v>
                </c:pt>
                <c:pt idx="10963">
                  <c:v>1.0215000000000001</c:v>
                </c:pt>
                <c:pt idx="10964">
                  <c:v>1.0113000000000001</c:v>
                </c:pt>
                <c:pt idx="10965">
                  <c:v>1.0214000000000001</c:v>
                </c:pt>
                <c:pt idx="10966">
                  <c:v>1.0419</c:v>
                </c:pt>
                <c:pt idx="10967">
                  <c:v>1.0317000000000001</c:v>
                </c:pt>
                <c:pt idx="10968">
                  <c:v>1.0265</c:v>
                </c:pt>
                <c:pt idx="10969">
                  <c:v>1.0265</c:v>
                </c:pt>
                <c:pt idx="10970">
                  <c:v>1.0368999999999999</c:v>
                </c:pt>
                <c:pt idx="10971">
                  <c:v>1.0419</c:v>
                </c:pt>
                <c:pt idx="10972">
                  <c:v>1.0317000000000001</c:v>
                </c:pt>
                <c:pt idx="10973">
                  <c:v>1.0316000000000001</c:v>
                </c:pt>
                <c:pt idx="10974">
                  <c:v>1.0367</c:v>
                </c:pt>
                <c:pt idx="10975">
                  <c:v>1.0522</c:v>
                </c:pt>
                <c:pt idx="10976">
                  <c:v>1.1031</c:v>
                </c:pt>
                <c:pt idx="10977">
                  <c:v>1.1387</c:v>
                </c:pt>
                <c:pt idx="10978">
                  <c:v>1.159</c:v>
                </c:pt>
                <c:pt idx="10979">
                  <c:v>1.1692</c:v>
                </c:pt>
                <c:pt idx="10980">
                  <c:v>1.1540999999999999</c:v>
                </c:pt>
                <c:pt idx="10981">
                  <c:v>1.1133</c:v>
                </c:pt>
                <c:pt idx="10982">
                  <c:v>1.0929</c:v>
                </c:pt>
                <c:pt idx="10983">
                  <c:v>1.0774999999999999</c:v>
                </c:pt>
                <c:pt idx="10984">
                  <c:v>1.0724</c:v>
                </c:pt>
                <c:pt idx="10985">
                  <c:v>1.0673999999999999</c:v>
                </c:pt>
                <c:pt idx="10986">
                  <c:v>1.0673999999999999</c:v>
                </c:pt>
                <c:pt idx="10987">
                  <c:v>1.0725</c:v>
                </c:pt>
                <c:pt idx="10988">
                  <c:v>1.0698000000000001</c:v>
                </c:pt>
                <c:pt idx="10989">
                  <c:v>1.0507</c:v>
                </c:pt>
                <c:pt idx="10990">
                  <c:v>1.0445</c:v>
                </c:pt>
                <c:pt idx="10991">
                  <c:v>1.0445</c:v>
                </c:pt>
                <c:pt idx="10992">
                  <c:v>1.0304</c:v>
                </c:pt>
                <c:pt idx="10993">
                  <c:v>1.0316000000000001</c:v>
                </c:pt>
                <c:pt idx="10994">
                  <c:v>1.0201</c:v>
                </c:pt>
                <c:pt idx="10995">
                  <c:v>1.0189999999999999</c:v>
                </c:pt>
                <c:pt idx="10996">
                  <c:v>1.0037</c:v>
                </c:pt>
                <c:pt idx="10997">
                  <c:v>0.99609999999999999</c:v>
                </c:pt>
                <c:pt idx="10998">
                  <c:v>1.0011000000000001</c:v>
                </c:pt>
                <c:pt idx="10999">
                  <c:v>0.97560000000000002</c:v>
                </c:pt>
                <c:pt idx="11000">
                  <c:v>0.99739999999999995</c:v>
                </c:pt>
                <c:pt idx="11001">
                  <c:v>0.99480000000000002</c:v>
                </c:pt>
                <c:pt idx="11002">
                  <c:v>1.0114000000000001</c:v>
                </c:pt>
                <c:pt idx="11003">
                  <c:v>1.0036</c:v>
                </c:pt>
                <c:pt idx="11004">
                  <c:v>1.0188999999999999</c:v>
                </c:pt>
                <c:pt idx="11005">
                  <c:v>1.0076000000000001</c:v>
                </c:pt>
                <c:pt idx="11006">
                  <c:v>1.0101</c:v>
                </c:pt>
                <c:pt idx="11007">
                  <c:v>0.99099999999999999</c:v>
                </c:pt>
                <c:pt idx="11008">
                  <c:v>0.99980000000000002</c:v>
                </c:pt>
                <c:pt idx="11009">
                  <c:v>0.99970000000000003</c:v>
                </c:pt>
                <c:pt idx="11010">
                  <c:v>1.0547</c:v>
                </c:pt>
                <c:pt idx="11011">
                  <c:v>1.0394000000000001</c:v>
                </c:pt>
                <c:pt idx="11012">
                  <c:v>1.0367</c:v>
                </c:pt>
                <c:pt idx="11013">
                  <c:v>1.0341</c:v>
                </c:pt>
                <c:pt idx="11014">
                  <c:v>1.0266999999999999</c:v>
                </c:pt>
                <c:pt idx="11015">
                  <c:v>1.0343</c:v>
                </c:pt>
                <c:pt idx="11016">
                  <c:v>1.0431999999999999</c:v>
                </c:pt>
                <c:pt idx="11017">
                  <c:v>1.0265</c:v>
                </c:pt>
                <c:pt idx="11018">
                  <c:v>1.0125</c:v>
                </c:pt>
                <c:pt idx="11019">
                  <c:v>1.0266999999999999</c:v>
                </c:pt>
                <c:pt idx="11020">
                  <c:v>1.0279</c:v>
                </c:pt>
                <c:pt idx="11021">
                  <c:v>1.0279</c:v>
                </c:pt>
                <c:pt idx="11022">
                  <c:v>1.0202</c:v>
                </c:pt>
                <c:pt idx="11023">
                  <c:v>1.0074000000000001</c:v>
                </c:pt>
                <c:pt idx="11024">
                  <c:v>1.0496000000000001</c:v>
                </c:pt>
                <c:pt idx="11025">
                  <c:v>1.0458000000000001</c:v>
                </c:pt>
                <c:pt idx="11026">
                  <c:v>1.0469999999999999</c:v>
                </c:pt>
                <c:pt idx="11027">
                  <c:v>1.0405</c:v>
                </c:pt>
                <c:pt idx="11028">
                  <c:v>1.0201</c:v>
                </c:pt>
                <c:pt idx="11029">
                  <c:v>1.0445</c:v>
                </c:pt>
                <c:pt idx="11030">
                  <c:v>1.0609999999999999</c:v>
                </c:pt>
                <c:pt idx="11031">
                  <c:v>1.0597000000000001</c:v>
                </c:pt>
                <c:pt idx="11032">
                  <c:v>1.0622</c:v>
                </c:pt>
                <c:pt idx="11033">
                  <c:v>1.0723</c:v>
                </c:pt>
                <c:pt idx="11034">
                  <c:v>1.0878000000000001</c:v>
                </c:pt>
                <c:pt idx="11035">
                  <c:v>1.0711999999999999</c:v>
                </c:pt>
                <c:pt idx="11036">
                  <c:v>1.0672999999999999</c:v>
                </c:pt>
                <c:pt idx="11037">
                  <c:v>1.0622</c:v>
                </c:pt>
                <c:pt idx="11038">
                  <c:v>1.0878000000000001</c:v>
                </c:pt>
                <c:pt idx="11039">
                  <c:v>1.0878000000000001</c:v>
                </c:pt>
                <c:pt idx="11040">
                  <c:v>1.0851999999999999</c:v>
                </c:pt>
                <c:pt idx="11041">
                  <c:v>1.103</c:v>
                </c:pt>
                <c:pt idx="11042">
                  <c:v>1.0875999999999999</c:v>
                </c:pt>
                <c:pt idx="11043">
                  <c:v>1.1108</c:v>
                </c:pt>
                <c:pt idx="11044">
                  <c:v>1.0980000000000001</c:v>
                </c:pt>
                <c:pt idx="11045">
                  <c:v>1.0953999999999999</c:v>
                </c:pt>
                <c:pt idx="11046">
                  <c:v>1.0928</c:v>
                </c:pt>
                <c:pt idx="11047">
                  <c:v>1.0927</c:v>
                </c:pt>
                <c:pt idx="11048">
                  <c:v>1.1312</c:v>
                </c:pt>
                <c:pt idx="11049">
                  <c:v>1.1592</c:v>
                </c:pt>
                <c:pt idx="11050">
                  <c:v>1.1591</c:v>
                </c:pt>
                <c:pt idx="11051">
                  <c:v>1.1692</c:v>
                </c:pt>
                <c:pt idx="11052">
                  <c:v>1.1768000000000001</c:v>
                </c:pt>
                <c:pt idx="11053">
                  <c:v>1.1987000000000001</c:v>
                </c:pt>
                <c:pt idx="11054">
                  <c:v>1.2229000000000001</c:v>
                </c:pt>
                <c:pt idx="11055">
                  <c:v>1.2229000000000001</c:v>
                </c:pt>
                <c:pt idx="11056">
                  <c:v>1.2202</c:v>
                </c:pt>
                <c:pt idx="11057">
                  <c:v>1.2074</c:v>
                </c:pt>
                <c:pt idx="11058">
                  <c:v>1.2407999999999999</c:v>
                </c:pt>
                <c:pt idx="11059">
                  <c:v>1.2382</c:v>
                </c:pt>
                <c:pt idx="11060">
                  <c:v>1.2535000000000001</c:v>
                </c:pt>
                <c:pt idx="11061">
                  <c:v>1.2585</c:v>
                </c:pt>
                <c:pt idx="11062">
                  <c:v>1.2584</c:v>
                </c:pt>
                <c:pt idx="11063">
                  <c:v>1.2714000000000001</c:v>
                </c:pt>
                <c:pt idx="11064">
                  <c:v>1.2841</c:v>
                </c:pt>
                <c:pt idx="11065">
                  <c:v>1.2609999999999999</c:v>
                </c:pt>
                <c:pt idx="11066">
                  <c:v>1.2431000000000001</c:v>
                </c:pt>
                <c:pt idx="11067">
                  <c:v>1.2765</c:v>
                </c:pt>
                <c:pt idx="11068">
                  <c:v>1.2841</c:v>
                </c:pt>
                <c:pt idx="11069">
                  <c:v>1.256</c:v>
                </c:pt>
                <c:pt idx="11070">
                  <c:v>1.2585</c:v>
                </c:pt>
                <c:pt idx="11071">
                  <c:v>1.2685999999999999</c:v>
                </c:pt>
                <c:pt idx="11072">
                  <c:v>1.2892999999999999</c:v>
                </c:pt>
                <c:pt idx="11073">
                  <c:v>1.2816000000000001</c:v>
                </c:pt>
                <c:pt idx="11074">
                  <c:v>1.2764</c:v>
                </c:pt>
                <c:pt idx="11075">
                  <c:v>1.2712000000000001</c:v>
                </c:pt>
                <c:pt idx="11076">
                  <c:v>1.2865</c:v>
                </c:pt>
                <c:pt idx="11077">
                  <c:v>1.325</c:v>
                </c:pt>
                <c:pt idx="11078">
                  <c:v>1.2968999999999999</c:v>
                </c:pt>
                <c:pt idx="11079">
                  <c:v>1.3019000000000001</c:v>
                </c:pt>
                <c:pt idx="11080">
                  <c:v>1.3120000000000001</c:v>
                </c:pt>
                <c:pt idx="11081">
                  <c:v>1.3374999999999999</c:v>
                </c:pt>
                <c:pt idx="11082">
                  <c:v>1.3657999999999999</c:v>
                </c:pt>
                <c:pt idx="11083">
                  <c:v>1.3734</c:v>
                </c:pt>
                <c:pt idx="11084">
                  <c:v>1.3402000000000001</c:v>
                </c:pt>
                <c:pt idx="11085">
                  <c:v>1.3222</c:v>
                </c:pt>
                <c:pt idx="11086">
                  <c:v>1.3298000000000001</c:v>
                </c:pt>
                <c:pt idx="11087">
                  <c:v>1.4320999999999999</c:v>
                </c:pt>
                <c:pt idx="11088">
                  <c:v>1.3758999999999999</c:v>
                </c:pt>
                <c:pt idx="11089">
                  <c:v>1.3756999999999999</c:v>
                </c:pt>
                <c:pt idx="11090">
                  <c:v>1.3884000000000001</c:v>
                </c:pt>
                <c:pt idx="11091">
                  <c:v>1.3913</c:v>
                </c:pt>
                <c:pt idx="11092">
                  <c:v>1.3964000000000001</c:v>
                </c:pt>
                <c:pt idx="11093">
                  <c:v>1.3935999999999999</c:v>
                </c:pt>
                <c:pt idx="11094">
                  <c:v>1.4063000000000001</c:v>
                </c:pt>
                <c:pt idx="11095">
                  <c:v>1.4245000000000001</c:v>
                </c:pt>
                <c:pt idx="11096">
                  <c:v>1.4194</c:v>
                </c:pt>
                <c:pt idx="11097">
                  <c:v>1.427</c:v>
                </c:pt>
                <c:pt idx="11098">
                  <c:v>1.4370000000000001</c:v>
                </c:pt>
                <c:pt idx="11099">
                  <c:v>1.419</c:v>
                </c:pt>
                <c:pt idx="11100">
                  <c:v>1.4398</c:v>
                </c:pt>
                <c:pt idx="11101">
                  <c:v>1.427</c:v>
                </c:pt>
                <c:pt idx="11102">
                  <c:v>1.4268000000000001</c:v>
                </c:pt>
                <c:pt idx="11103">
                  <c:v>1.4166000000000001</c:v>
                </c:pt>
                <c:pt idx="11104">
                  <c:v>1.4348000000000001</c:v>
                </c:pt>
                <c:pt idx="11105">
                  <c:v>1.4296</c:v>
                </c:pt>
                <c:pt idx="11106">
                  <c:v>1.4168000000000001</c:v>
                </c:pt>
                <c:pt idx="11107">
                  <c:v>1.4115</c:v>
                </c:pt>
                <c:pt idx="11108">
                  <c:v>1.4037999999999999</c:v>
                </c:pt>
                <c:pt idx="11109">
                  <c:v>1.4423999999999999</c:v>
                </c:pt>
                <c:pt idx="11110">
                  <c:v>1.4551000000000001</c:v>
                </c:pt>
                <c:pt idx="11111">
                  <c:v>1.478</c:v>
                </c:pt>
                <c:pt idx="11112">
                  <c:v>1.4728000000000001</c:v>
                </c:pt>
                <c:pt idx="11113">
                  <c:v>1.4803999999999999</c:v>
                </c:pt>
                <c:pt idx="11114">
                  <c:v>1.5165</c:v>
                </c:pt>
                <c:pt idx="11115">
                  <c:v>1.5419</c:v>
                </c:pt>
                <c:pt idx="11116">
                  <c:v>1.5392999999999999</c:v>
                </c:pt>
                <c:pt idx="11117">
                  <c:v>1.5545</c:v>
                </c:pt>
                <c:pt idx="11118">
                  <c:v>1.5697000000000001</c:v>
                </c:pt>
                <c:pt idx="11119">
                  <c:v>1.5829</c:v>
                </c:pt>
                <c:pt idx="11120">
                  <c:v>1.5726</c:v>
                </c:pt>
                <c:pt idx="11121">
                  <c:v>1.5879000000000001</c:v>
                </c:pt>
                <c:pt idx="11122">
                  <c:v>1.5901000000000001</c:v>
                </c:pt>
                <c:pt idx="11123">
                  <c:v>1.5952</c:v>
                </c:pt>
                <c:pt idx="11124">
                  <c:v>1.639</c:v>
                </c:pt>
                <c:pt idx="11125">
                  <c:v>1.6337999999999999</c:v>
                </c:pt>
                <c:pt idx="11126">
                  <c:v>1.6387</c:v>
                </c:pt>
                <c:pt idx="11127">
                  <c:v>1.6387</c:v>
                </c:pt>
                <c:pt idx="11128">
                  <c:v>1.6596</c:v>
                </c:pt>
                <c:pt idx="11129">
                  <c:v>1.6517999999999999</c:v>
                </c:pt>
                <c:pt idx="11130">
                  <c:v>1.6109</c:v>
                </c:pt>
                <c:pt idx="11131">
                  <c:v>1.6387</c:v>
                </c:pt>
                <c:pt idx="11132">
                  <c:v>1.6565000000000001</c:v>
                </c:pt>
                <c:pt idx="11133">
                  <c:v>1.6620999999999999</c:v>
                </c:pt>
                <c:pt idx="11134">
                  <c:v>1.6748000000000001</c:v>
                </c:pt>
                <c:pt idx="11135">
                  <c:v>1.6543000000000001</c:v>
                </c:pt>
                <c:pt idx="11136">
                  <c:v>1.6592</c:v>
                </c:pt>
                <c:pt idx="11137">
                  <c:v>1.6744000000000001</c:v>
                </c:pt>
                <c:pt idx="11138">
                  <c:v>1.7030000000000001</c:v>
                </c:pt>
                <c:pt idx="11139">
                  <c:v>1.7488999999999999</c:v>
                </c:pt>
                <c:pt idx="11140">
                  <c:v>1.7616000000000001</c:v>
                </c:pt>
                <c:pt idx="11141">
                  <c:v>1.7690999999999999</c:v>
                </c:pt>
                <c:pt idx="11142">
                  <c:v>1.7562</c:v>
                </c:pt>
                <c:pt idx="11143">
                  <c:v>1.7874000000000001</c:v>
                </c:pt>
                <c:pt idx="11144">
                  <c:v>1.7413000000000001</c:v>
                </c:pt>
                <c:pt idx="11145">
                  <c:v>1.7104999999999999</c:v>
                </c:pt>
                <c:pt idx="11146">
                  <c:v>1.7154</c:v>
                </c:pt>
                <c:pt idx="11147">
                  <c:v>1.7383</c:v>
                </c:pt>
                <c:pt idx="11148">
                  <c:v>1.7516</c:v>
                </c:pt>
                <c:pt idx="11149">
                  <c:v>1.7182999999999999</c:v>
                </c:pt>
                <c:pt idx="11150">
                  <c:v>1.7000999999999999</c:v>
                </c:pt>
                <c:pt idx="11151">
                  <c:v>1.7153</c:v>
                </c:pt>
                <c:pt idx="11152">
                  <c:v>1.7387999999999999</c:v>
                </c:pt>
                <c:pt idx="11153">
                  <c:v>1.6953</c:v>
                </c:pt>
                <c:pt idx="11154">
                  <c:v>1.7054</c:v>
                </c:pt>
                <c:pt idx="11155">
                  <c:v>1.7077</c:v>
                </c:pt>
                <c:pt idx="11156">
                  <c:v>1.7076</c:v>
                </c:pt>
                <c:pt idx="11157">
                  <c:v>1.7209000000000001</c:v>
                </c:pt>
                <c:pt idx="11158">
                  <c:v>1.7208000000000001</c:v>
                </c:pt>
                <c:pt idx="11159">
                  <c:v>1.7437</c:v>
                </c:pt>
                <c:pt idx="11160">
                  <c:v>1.7485999999999999</c:v>
                </c:pt>
                <c:pt idx="11161">
                  <c:v>1.7408999999999999</c:v>
                </c:pt>
                <c:pt idx="11162">
                  <c:v>1.7797000000000001</c:v>
                </c:pt>
                <c:pt idx="11163">
                  <c:v>1.8078000000000001</c:v>
                </c:pt>
                <c:pt idx="11164">
                  <c:v>1.8102</c:v>
                </c:pt>
                <c:pt idx="11165">
                  <c:v>1.7997000000000001</c:v>
                </c:pt>
                <c:pt idx="11166">
                  <c:v>1.8174999999999999</c:v>
                </c:pt>
                <c:pt idx="11167">
                  <c:v>1.8488</c:v>
                </c:pt>
                <c:pt idx="11168">
                  <c:v>1.8435999999999999</c:v>
                </c:pt>
                <c:pt idx="11169">
                  <c:v>1.8077000000000001</c:v>
                </c:pt>
                <c:pt idx="11170">
                  <c:v>1.8023</c:v>
                </c:pt>
                <c:pt idx="11171">
                  <c:v>1.7996000000000001</c:v>
                </c:pt>
                <c:pt idx="11172">
                  <c:v>1.8309</c:v>
                </c:pt>
                <c:pt idx="11173">
                  <c:v>1.8230999999999999</c:v>
                </c:pt>
                <c:pt idx="11174">
                  <c:v>1.823</c:v>
                </c:pt>
                <c:pt idx="11175">
                  <c:v>1.8252999999999999</c:v>
                </c:pt>
                <c:pt idx="11176">
                  <c:v>1.8251999999999999</c:v>
                </c:pt>
                <c:pt idx="11177">
                  <c:v>1.8539000000000001</c:v>
                </c:pt>
                <c:pt idx="11178">
                  <c:v>1.8794</c:v>
                </c:pt>
                <c:pt idx="11179">
                  <c:v>1.8844000000000001</c:v>
                </c:pt>
                <c:pt idx="11180">
                  <c:v>1.8995</c:v>
                </c:pt>
                <c:pt idx="11181">
                  <c:v>1.8942000000000001</c:v>
                </c:pt>
                <c:pt idx="11182">
                  <c:v>1.9</c:v>
                </c:pt>
                <c:pt idx="11183">
                  <c:v>1.8973</c:v>
                </c:pt>
                <c:pt idx="11184">
                  <c:v>1.8997999999999999</c:v>
                </c:pt>
                <c:pt idx="11185">
                  <c:v>1.8815999999999999</c:v>
                </c:pt>
                <c:pt idx="11186">
                  <c:v>1.8994</c:v>
                </c:pt>
                <c:pt idx="11187">
                  <c:v>1.9204000000000001</c:v>
                </c:pt>
                <c:pt idx="11188">
                  <c:v>1.905</c:v>
                </c:pt>
                <c:pt idx="11189">
                  <c:v>1.8920999999999999</c:v>
                </c:pt>
                <c:pt idx="11190">
                  <c:v>1.8891</c:v>
                </c:pt>
                <c:pt idx="11191">
                  <c:v>1.8736999999999999</c:v>
                </c:pt>
                <c:pt idx="11192">
                  <c:v>1.9127000000000001</c:v>
                </c:pt>
                <c:pt idx="11193">
                  <c:v>1.8946000000000001</c:v>
                </c:pt>
                <c:pt idx="11194">
                  <c:v>1.9046000000000001</c:v>
                </c:pt>
                <c:pt idx="11195">
                  <c:v>1.9018999999999999</c:v>
                </c:pt>
                <c:pt idx="11196">
                  <c:v>1.9332</c:v>
                </c:pt>
                <c:pt idx="11197">
                  <c:v>1.9331</c:v>
                </c:pt>
                <c:pt idx="11198">
                  <c:v>1.9201999999999999</c:v>
                </c:pt>
                <c:pt idx="11199">
                  <c:v>1.9071</c:v>
                </c:pt>
                <c:pt idx="11200">
                  <c:v>1.8968</c:v>
                </c:pt>
                <c:pt idx="11201">
                  <c:v>1.9153</c:v>
                </c:pt>
                <c:pt idx="11202">
                  <c:v>1.9202999999999999</c:v>
                </c:pt>
                <c:pt idx="11203">
                  <c:v>1.9228000000000001</c:v>
                </c:pt>
                <c:pt idx="11204">
                  <c:v>1.9174</c:v>
                </c:pt>
                <c:pt idx="11205">
                  <c:v>1.9198</c:v>
                </c:pt>
                <c:pt idx="11206">
                  <c:v>1.923</c:v>
                </c:pt>
                <c:pt idx="11207">
                  <c:v>1.9229000000000001</c:v>
                </c:pt>
                <c:pt idx="11208">
                  <c:v>1.9278999999999999</c:v>
                </c:pt>
                <c:pt idx="11209">
                  <c:v>1.9071</c:v>
                </c:pt>
                <c:pt idx="11210">
                  <c:v>1.8839999999999999</c:v>
                </c:pt>
                <c:pt idx="11211">
                  <c:v>1.9153</c:v>
                </c:pt>
                <c:pt idx="11212">
                  <c:v>1.9177999999999999</c:v>
                </c:pt>
                <c:pt idx="11213">
                  <c:v>1.9126000000000001</c:v>
                </c:pt>
                <c:pt idx="11214">
                  <c:v>1.9123000000000001</c:v>
                </c:pt>
                <c:pt idx="11215">
                  <c:v>1.9249000000000001</c:v>
                </c:pt>
                <c:pt idx="11216">
                  <c:v>1.9613</c:v>
                </c:pt>
                <c:pt idx="11217">
                  <c:v>1.9433</c:v>
                </c:pt>
                <c:pt idx="11218">
                  <c:v>1.9403999999999999</c:v>
                </c:pt>
                <c:pt idx="11219">
                  <c:v>1.9556</c:v>
                </c:pt>
              </c:numCache>
            </c:numRef>
          </c:yVal>
          <c:smooth val="0"/>
          <c:extLst>
            <c:ext xmlns:c16="http://schemas.microsoft.com/office/drawing/2014/chart" uri="{C3380CC4-5D6E-409C-BE32-E72D297353CC}">
              <c16:uniqueId val="{00000000-030C-4351-8C10-EF6D0E929535}"/>
            </c:ext>
          </c:extLst>
        </c:ser>
        <c:ser>
          <c:idx val="1"/>
          <c:order val="1"/>
          <c:tx>
            <c:strRef>
              <c:f>usg3m!$C$1</c:f>
              <c:strCache>
                <c:ptCount val="1"/>
                <c:pt idx="0">
                  <c:v>ortalama</c:v>
                </c:pt>
              </c:strCache>
            </c:strRef>
          </c:tx>
          <c:spPr>
            <a:ln w="19050" cap="rnd">
              <a:solidFill>
                <a:srgbClr val="C00000"/>
              </a:solidFill>
              <a:round/>
            </a:ln>
            <a:effectLst/>
          </c:spPr>
          <c:marker>
            <c:symbol val="none"/>
          </c:marker>
          <c:xVal>
            <c:numRef>
              <c:f>usg3m!$A$2:$A$11221</c:f>
              <c:numCache>
                <c:formatCode>m/d/yyyy</c:formatCode>
                <c:ptCount val="11220"/>
                <c:pt idx="0">
                  <c:v>26848</c:v>
                </c:pt>
                <c:pt idx="1">
                  <c:v>26850</c:v>
                </c:pt>
                <c:pt idx="2">
                  <c:v>26851</c:v>
                </c:pt>
                <c:pt idx="3">
                  <c:v>26854</c:v>
                </c:pt>
                <c:pt idx="4">
                  <c:v>26855</c:v>
                </c:pt>
                <c:pt idx="5">
                  <c:v>26856</c:v>
                </c:pt>
                <c:pt idx="6">
                  <c:v>26857</c:v>
                </c:pt>
                <c:pt idx="7">
                  <c:v>26858</c:v>
                </c:pt>
                <c:pt idx="8">
                  <c:v>26861</c:v>
                </c:pt>
                <c:pt idx="9">
                  <c:v>26862</c:v>
                </c:pt>
                <c:pt idx="10">
                  <c:v>26863</c:v>
                </c:pt>
                <c:pt idx="11">
                  <c:v>26864</c:v>
                </c:pt>
                <c:pt idx="12">
                  <c:v>26865</c:v>
                </c:pt>
                <c:pt idx="13">
                  <c:v>26868</c:v>
                </c:pt>
                <c:pt idx="14">
                  <c:v>26869</c:v>
                </c:pt>
                <c:pt idx="15">
                  <c:v>26870</c:v>
                </c:pt>
                <c:pt idx="16">
                  <c:v>26871</c:v>
                </c:pt>
                <c:pt idx="17">
                  <c:v>26872</c:v>
                </c:pt>
                <c:pt idx="18">
                  <c:v>26875</c:v>
                </c:pt>
                <c:pt idx="19">
                  <c:v>26876</c:v>
                </c:pt>
                <c:pt idx="20">
                  <c:v>26877</c:v>
                </c:pt>
                <c:pt idx="21">
                  <c:v>26878</c:v>
                </c:pt>
                <c:pt idx="22">
                  <c:v>26879</c:v>
                </c:pt>
                <c:pt idx="23">
                  <c:v>26882</c:v>
                </c:pt>
                <c:pt idx="24">
                  <c:v>26883</c:v>
                </c:pt>
                <c:pt idx="25">
                  <c:v>26884</c:v>
                </c:pt>
                <c:pt idx="26">
                  <c:v>26885</c:v>
                </c:pt>
                <c:pt idx="27">
                  <c:v>26886</c:v>
                </c:pt>
                <c:pt idx="28">
                  <c:v>26889</c:v>
                </c:pt>
                <c:pt idx="29">
                  <c:v>26890</c:v>
                </c:pt>
                <c:pt idx="30">
                  <c:v>26891</c:v>
                </c:pt>
                <c:pt idx="31">
                  <c:v>26892</c:v>
                </c:pt>
                <c:pt idx="32">
                  <c:v>26893</c:v>
                </c:pt>
                <c:pt idx="33">
                  <c:v>26896</c:v>
                </c:pt>
                <c:pt idx="34">
                  <c:v>26897</c:v>
                </c:pt>
                <c:pt idx="35">
                  <c:v>26898</c:v>
                </c:pt>
                <c:pt idx="36">
                  <c:v>26899</c:v>
                </c:pt>
                <c:pt idx="37">
                  <c:v>26900</c:v>
                </c:pt>
                <c:pt idx="38">
                  <c:v>26903</c:v>
                </c:pt>
                <c:pt idx="39">
                  <c:v>26904</c:v>
                </c:pt>
                <c:pt idx="40">
                  <c:v>26905</c:v>
                </c:pt>
                <c:pt idx="41">
                  <c:v>26906</c:v>
                </c:pt>
                <c:pt idx="42">
                  <c:v>26907</c:v>
                </c:pt>
                <c:pt idx="43">
                  <c:v>26911</c:v>
                </c:pt>
                <c:pt idx="44">
                  <c:v>26912</c:v>
                </c:pt>
                <c:pt idx="45">
                  <c:v>26913</c:v>
                </c:pt>
                <c:pt idx="46">
                  <c:v>26914</c:v>
                </c:pt>
                <c:pt idx="47">
                  <c:v>26917</c:v>
                </c:pt>
                <c:pt idx="48">
                  <c:v>26918</c:v>
                </c:pt>
                <c:pt idx="49">
                  <c:v>26919</c:v>
                </c:pt>
                <c:pt idx="50">
                  <c:v>26920</c:v>
                </c:pt>
                <c:pt idx="51">
                  <c:v>26921</c:v>
                </c:pt>
                <c:pt idx="52">
                  <c:v>26924</c:v>
                </c:pt>
                <c:pt idx="53">
                  <c:v>26925</c:v>
                </c:pt>
                <c:pt idx="54">
                  <c:v>26926</c:v>
                </c:pt>
                <c:pt idx="55">
                  <c:v>26927</c:v>
                </c:pt>
                <c:pt idx="56">
                  <c:v>26928</c:v>
                </c:pt>
                <c:pt idx="57">
                  <c:v>26931</c:v>
                </c:pt>
                <c:pt idx="58">
                  <c:v>26932</c:v>
                </c:pt>
                <c:pt idx="59">
                  <c:v>26933</c:v>
                </c:pt>
                <c:pt idx="60">
                  <c:v>26934</c:v>
                </c:pt>
                <c:pt idx="61">
                  <c:v>26935</c:v>
                </c:pt>
                <c:pt idx="62">
                  <c:v>26938</c:v>
                </c:pt>
                <c:pt idx="63">
                  <c:v>26939</c:v>
                </c:pt>
                <c:pt idx="64">
                  <c:v>26940</c:v>
                </c:pt>
                <c:pt idx="65">
                  <c:v>26941</c:v>
                </c:pt>
                <c:pt idx="66">
                  <c:v>26942</c:v>
                </c:pt>
                <c:pt idx="67">
                  <c:v>26946</c:v>
                </c:pt>
                <c:pt idx="68">
                  <c:v>26947</c:v>
                </c:pt>
                <c:pt idx="69">
                  <c:v>26948</c:v>
                </c:pt>
                <c:pt idx="70">
                  <c:v>26949</c:v>
                </c:pt>
                <c:pt idx="71">
                  <c:v>26952</c:v>
                </c:pt>
                <c:pt idx="72">
                  <c:v>26953</c:v>
                </c:pt>
                <c:pt idx="73">
                  <c:v>26954</c:v>
                </c:pt>
                <c:pt idx="74">
                  <c:v>26955</c:v>
                </c:pt>
                <c:pt idx="75">
                  <c:v>26956</c:v>
                </c:pt>
                <c:pt idx="76">
                  <c:v>26960</c:v>
                </c:pt>
                <c:pt idx="77">
                  <c:v>26961</c:v>
                </c:pt>
                <c:pt idx="78">
                  <c:v>26962</c:v>
                </c:pt>
                <c:pt idx="79">
                  <c:v>26963</c:v>
                </c:pt>
                <c:pt idx="80">
                  <c:v>26966</c:v>
                </c:pt>
                <c:pt idx="81">
                  <c:v>26967</c:v>
                </c:pt>
                <c:pt idx="82">
                  <c:v>26968</c:v>
                </c:pt>
                <c:pt idx="83">
                  <c:v>26969</c:v>
                </c:pt>
                <c:pt idx="84">
                  <c:v>26970</c:v>
                </c:pt>
                <c:pt idx="85">
                  <c:v>26973</c:v>
                </c:pt>
                <c:pt idx="86">
                  <c:v>26975</c:v>
                </c:pt>
                <c:pt idx="87">
                  <c:v>26976</c:v>
                </c:pt>
                <c:pt idx="88">
                  <c:v>26977</c:v>
                </c:pt>
                <c:pt idx="89">
                  <c:v>26981</c:v>
                </c:pt>
                <c:pt idx="90">
                  <c:v>26982</c:v>
                </c:pt>
                <c:pt idx="91">
                  <c:v>26983</c:v>
                </c:pt>
                <c:pt idx="92">
                  <c:v>26984</c:v>
                </c:pt>
                <c:pt idx="93">
                  <c:v>26987</c:v>
                </c:pt>
                <c:pt idx="94">
                  <c:v>26988</c:v>
                </c:pt>
                <c:pt idx="95">
                  <c:v>26989</c:v>
                </c:pt>
                <c:pt idx="96">
                  <c:v>26991</c:v>
                </c:pt>
                <c:pt idx="97">
                  <c:v>26994</c:v>
                </c:pt>
                <c:pt idx="98">
                  <c:v>26995</c:v>
                </c:pt>
                <c:pt idx="99">
                  <c:v>26996</c:v>
                </c:pt>
                <c:pt idx="100">
                  <c:v>26997</c:v>
                </c:pt>
                <c:pt idx="101">
                  <c:v>26998</c:v>
                </c:pt>
                <c:pt idx="102">
                  <c:v>27001</c:v>
                </c:pt>
                <c:pt idx="103">
                  <c:v>27002</c:v>
                </c:pt>
                <c:pt idx="104">
                  <c:v>27003</c:v>
                </c:pt>
                <c:pt idx="105">
                  <c:v>27004</c:v>
                </c:pt>
                <c:pt idx="106">
                  <c:v>27005</c:v>
                </c:pt>
                <c:pt idx="107">
                  <c:v>27008</c:v>
                </c:pt>
                <c:pt idx="108">
                  <c:v>27009</c:v>
                </c:pt>
                <c:pt idx="109">
                  <c:v>27010</c:v>
                </c:pt>
                <c:pt idx="110">
                  <c:v>27011</c:v>
                </c:pt>
                <c:pt idx="111">
                  <c:v>27012</c:v>
                </c:pt>
                <c:pt idx="112">
                  <c:v>27015</c:v>
                </c:pt>
                <c:pt idx="113">
                  <c:v>27016</c:v>
                </c:pt>
                <c:pt idx="114">
                  <c:v>27017</c:v>
                </c:pt>
                <c:pt idx="115">
                  <c:v>27018</c:v>
                </c:pt>
                <c:pt idx="116">
                  <c:v>27019</c:v>
                </c:pt>
                <c:pt idx="117">
                  <c:v>27024</c:v>
                </c:pt>
                <c:pt idx="118">
                  <c:v>27025</c:v>
                </c:pt>
                <c:pt idx="119">
                  <c:v>27026</c:v>
                </c:pt>
                <c:pt idx="120">
                  <c:v>27029</c:v>
                </c:pt>
                <c:pt idx="121">
                  <c:v>27031</c:v>
                </c:pt>
                <c:pt idx="122">
                  <c:v>27032</c:v>
                </c:pt>
                <c:pt idx="123">
                  <c:v>27033</c:v>
                </c:pt>
                <c:pt idx="124">
                  <c:v>27036</c:v>
                </c:pt>
                <c:pt idx="125">
                  <c:v>27037</c:v>
                </c:pt>
                <c:pt idx="126">
                  <c:v>27038</c:v>
                </c:pt>
                <c:pt idx="127">
                  <c:v>27039</c:v>
                </c:pt>
                <c:pt idx="128">
                  <c:v>27040</c:v>
                </c:pt>
                <c:pt idx="129">
                  <c:v>27043</c:v>
                </c:pt>
                <c:pt idx="130">
                  <c:v>27044</c:v>
                </c:pt>
                <c:pt idx="131">
                  <c:v>27045</c:v>
                </c:pt>
                <c:pt idx="132">
                  <c:v>27046</c:v>
                </c:pt>
                <c:pt idx="133">
                  <c:v>27047</c:v>
                </c:pt>
                <c:pt idx="134">
                  <c:v>27050</c:v>
                </c:pt>
                <c:pt idx="135">
                  <c:v>27051</c:v>
                </c:pt>
                <c:pt idx="136">
                  <c:v>27052</c:v>
                </c:pt>
                <c:pt idx="137">
                  <c:v>27053</c:v>
                </c:pt>
                <c:pt idx="138">
                  <c:v>27054</c:v>
                </c:pt>
                <c:pt idx="139">
                  <c:v>27057</c:v>
                </c:pt>
                <c:pt idx="140">
                  <c:v>27058</c:v>
                </c:pt>
                <c:pt idx="141">
                  <c:v>27059</c:v>
                </c:pt>
                <c:pt idx="142">
                  <c:v>27060</c:v>
                </c:pt>
                <c:pt idx="143">
                  <c:v>27061</c:v>
                </c:pt>
                <c:pt idx="144">
                  <c:v>27064</c:v>
                </c:pt>
                <c:pt idx="145">
                  <c:v>27065</c:v>
                </c:pt>
                <c:pt idx="146">
                  <c:v>27066</c:v>
                </c:pt>
                <c:pt idx="147">
                  <c:v>27067</c:v>
                </c:pt>
                <c:pt idx="148">
                  <c:v>27068</c:v>
                </c:pt>
                <c:pt idx="149">
                  <c:v>27071</c:v>
                </c:pt>
                <c:pt idx="150">
                  <c:v>27073</c:v>
                </c:pt>
                <c:pt idx="151">
                  <c:v>27074</c:v>
                </c:pt>
                <c:pt idx="152">
                  <c:v>27075</c:v>
                </c:pt>
                <c:pt idx="153">
                  <c:v>27079</c:v>
                </c:pt>
                <c:pt idx="154">
                  <c:v>27080</c:v>
                </c:pt>
                <c:pt idx="155">
                  <c:v>27081</c:v>
                </c:pt>
                <c:pt idx="156">
                  <c:v>27082</c:v>
                </c:pt>
                <c:pt idx="157">
                  <c:v>27085</c:v>
                </c:pt>
                <c:pt idx="158">
                  <c:v>27086</c:v>
                </c:pt>
                <c:pt idx="159">
                  <c:v>27087</c:v>
                </c:pt>
                <c:pt idx="160">
                  <c:v>27088</c:v>
                </c:pt>
                <c:pt idx="161">
                  <c:v>27089</c:v>
                </c:pt>
                <c:pt idx="162">
                  <c:v>27092</c:v>
                </c:pt>
                <c:pt idx="163">
                  <c:v>27093</c:v>
                </c:pt>
                <c:pt idx="164">
                  <c:v>27094</c:v>
                </c:pt>
                <c:pt idx="165">
                  <c:v>27095</c:v>
                </c:pt>
                <c:pt idx="166">
                  <c:v>27096</c:v>
                </c:pt>
                <c:pt idx="167">
                  <c:v>27099</c:v>
                </c:pt>
                <c:pt idx="168">
                  <c:v>27100</c:v>
                </c:pt>
                <c:pt idx="169">
                  <c:v>27101</c:v>
                </c:pt>
                <c:pt idx="170">
                  <c:v>27102</c:v>
                </c:pt>
                <c:pt idx="171">
                  <c:v>27103</c:v>
                </c:pt>
                <c:pt idx="172">
                  <c:v>27106</c:v>
                </c:pt>
                <c:pt idx="173">
                  <c:v>27107</c:v>
                </c:pt>
                <c:pt idx="174">
                  <c:v>27108</c:v>
                </c:pt>
                <c:pt idx="175">
                  <c:v>27109</c:v>
                </c:pt>
                <c:pt idx="176">
                  <c:v>27110</c:v>
                </c:pt>
                <c:pt idx="177">
                  <c:v>27113</c:v>
                </c:pt>
                <c:pt idx="178">
                  <c:v>27114</c:v>
                </c:pt>
                <c:pt idx="179">
                  <c:v>27115</c:v>
                </c:pt>
                <c:pt idx="180">
                  <c:v>27116</c:v>
                </c:pt>
                <c:pt idx="181">
                  <c:v>27117</c:v>
                </c:pt>
                <c:pt idx="182">
                  <c:v>27120</c:v>
                </c:pt>
                <c:pt idx="183">
                  <c:v>27121</c:v>
                </c:pt>
                <c:pt idx="184">
                  <c:v>27122</c:v>
                </c:pt>
                <c:pt idx="185">
                  <c:v>27123</c:v>
                </c:pt>
                <c:pt idx="186">
                  <c:v>27124</c:v>
                </c:pt>
                <c:pt idx="187">
                  <c:v>27127</c:v>
                </c:pt>
                <c:pt idx="188">
                  <c:v>27128</c:v>
                </c:pt>
                <c:pt idx="189">
                  <c:v>27129</c:v>
                </c:pt>
                <c:pt idx="190">
                  <c:v>27130</c:v>
                </c:pt>
                <c:pt idx="191">
                  <c:v>27134</c:v>
                </c:pt>
                <c:pt idx="192">
                  <c:v>27135</c:v>
                </c:pt>
                <c:pt idx="193">
                  <c:v>27136</c:v>
                </c:pt>
                <c:pt idx="194">
                  <c:v>27137</c:v>
                </c:pt>
                <c:pt idx="195">
                  <c:v>27138</c:v>
                </c:pt>
                <c:pt idx="196">
                  <c:v>27141</c:v>
                </c:pt>
                <c:pt idx="197">
                  <c:v>27142</c:v>
                </c:pt>
                <c:pt idx="198">
                  <c:v>27143</c:v>
                </c:pt>
                <c:pt idx="199">
                  <c:v>27144</c:v>
                </c:pt>
                <c:pt idx="200">
                  <c:v>27145</c:v>
                </c:pt>
                <c:pt idx="201">
                  <c:v>27148</c:v>
                </c:pt>
                <c:pt idx="202">
                  <c:v>27149</c:v>
                </c:pt>
                <c:pt idx="203">
                  <c:v>27150</c:v>
                </c:pt>
                <c:pt idx="204">
                  <c:v>27151</c:v>
                </c:pt>
                <c:pt idx="205">
                  <c:v>27152</c:v>
                </c:pt>
                <c:pt idx="206">
                  <c:v>27155</c:v>
                </c:pt>
                <c:pt idx="207">
                  <c:v>27156</c:v>
                </c:pt>
                <c:pt idx="208">
                  <c:v>27157</c:v>
                </c:pt>
                <c:pt idx="209">
                  <c:v>27158</c:v>
                </c:pt>
                <c:pt idx="210">
                  <c:v>27159</c:v>
                </c:pt>
                <c:pt idx="211">
                  <c:v>27162</c:v>
                </c:pt>
                <c:pt idx="212">
                  <c:v>27163</c:v>
                </c:pt>
                <c:pt idx="213">
                  <c:v>27164</c:v>
                </c:pt>
                <c:pt idx="214">
                  <c:v>27165</c:v>
                </c:pt>
                <c:pt idx="215">
                  <c:v>27166</c:v>
                </c:pt>
                <c:pt idx="216">
                  <c:v>27169</c:v>
                </c:pt>
                <c:pt idx="217">
                  <c:v>27170</c:v>
                </c:pt>
                <c:pt idx="218">
                  <c:v>27171</c:v>
                </c:pt>
                <c:pt idx="219">
                  <c:v>27172</c:v>
                </c:pt>
                <c:pt idx="220">
                  <c:v>27173</c:v>
                </c:pt>
                <c:pt idx="221">
                  <c:v>27177</c:v>
                </c:pt>
                <c:pt idx="222">
                  <c:v>27178</c:v>
                </c:pt>
                <c:pt idx="223">
                  <c:v>27179</c:v>
                </c:pt>
                <c:pt idx="224">
                  <c:v>27180</c:v>
                </c:pt>
                <c:pt idx="225">
                  <c:v>27183</c:v>
                </c:pt>
                <c:pt idx="226">
                  <c:v>27184</c:v>
                </c:pt>
                <c:pt idx="227">
                  <c:v>27185</c:v>
                </c:pt>
                <c:pt idx="228">
                  <c:v>27186</c:v>
                </c:pt>
                <c:pt idx="229">
                  <c:v>27187</c:v>
                </c:pt>
                <c:pt idx="230">
                  <c:v>27190</c:v>
                </c:pt>
                <c:pt idx="231">
                  <c:v>27191</c:v>
                </c:pt>
                <c:pt idx="232">
                  <c:v>27192</c:v>
                </c:pt>
                <c:pt idx="233">
                  <c:v>27193</c:v>
                </c:pt>
                <c:pt idx="234">
                  <c:v>27194</c:v>
                </c:pt>
                <c:pt idx="235">
                  <c:v>27197</c:v>
                </c:pt>
                <c:pt idx="236">
                  <c:v>27198</c:v>
                </c:pt>
                <c:pt idx="237">
                  <c:v>27199</c:v>
                </c:pt>
                <c:pt idx="238">
                  <c:v>27200</c:v>
                </c:pt>
                <c:pt idx="239">
                  <c:v>27201</c:v>
                </c:pt>
                <c:pt idx="240">
                  <c:v>27204</c:v>
                </c:pt>
                <c:pt idx="241">
                  <c:v>27205</c:v>
                </c:pt>
                <c:pt idx="242">
                  <c:v>27206</c:v>
                </c:pt>
                <c:pt idx="243">
                  <c:v>27207</c:v>
                </c:pt>
                <c:pt idx="244">
                  <c:v>27208</c:v>
                </c:pt>
                <c:pt idx="245">
                  <c:v>27211</c:v>
                </c:pt>
                <c:pt idx="246">
                  <c:v>27212</c:v>
                </c:pt>
                <c:pt idx="247">
                  <c:v>27213</c:v>
                </c:pt>
                <c:pt idx="248">
                  <c:v>27215</c:v>
                </c:pt>
                <c:pt idx="249">
                  <c:v>27218</c:v>
                </c:pt>
                <c:pt idx="250">
                  <c:v>27219</c:v>
                </c:pt>
                <c:pt idx="251">
                  <c:v>27220</c:v>
                </c:pt>
                <c:pt idx="252">
                  <c:v>27221</c:v>
                </c:pt>
                <c:pt idx="253">
                  <c:v>27222</c:v>
                </c:pt>
                <c:pt idx="254">
                  <c:v>27225</c:v>
                </c:pt>
                <c:pt idx="255">
                  <c:v>27226</c:v>
                </c:pt>
                <c:pt idx="256">
                  <c:v>27227</c:v>
                </c:pt>
                <c:pt idx="257">
                  <c:v>27228</c:v>
                </c:pt>
                <c:pt idx="258">
                  <c:v>27229</c:v>
                </c:pt>
                <c:pt idx="259">
                  <c:v>27232</c:v>
                </c:pt>
                <c:pt idx="260">
                  <c:v>27233</c:v>
                </c:pt>
                <c:pt idx="261">
                  <c:v>27234</c:v>
                </c:pt>
                <c:pt idx="262">
                  <c:v>27235</c:v>
                </c:pt>
                <c:pt idx="263">
                  <c:v>27236</c:v>
                </c:pt>
                <c:pt idx="264">
                  <c:v>27239</c:v>
                </c:pt>
                <c:pt idx="265">
                  <c:v>27240</c:v>
                </c:pt>
                <c:pt idx="266">
                  <c:v>27241</c:v>
                </c:pt>
                <c:pt idx="267">
                  <c:v>27242</c:v>
                </c:pt>
                <c:pt idx="268">
                  <c:v>27243</c:v>
                </c:pt>
                <c:pt idx="269">
                  <c:v>27246</c:v>
                </c:pt>
                <c:pt idx="270">
                  <c:v>27247</c:v>
                </c:pt>
                <c:pt idx="271">
                  <c:v>27248</c:v>
                </c:pt>
                <c:pt idx="272">
                  <c:v>27249</c:v>
                </c:pt>
                <c:pt idx="273">
                  <c:v>27250</c:v>
                </c:pt>
                <c:pt idx="274">
                  <c:v>27253</c:v>
                </c:pt>
                <c:pt idx="275">
                  <c:v>27254</c:v>
                </c:pt>
                <c:pt idx="276">
                  <c:v>27255</c:v>
                </c:pt>
                <c:pt idx="277">
                  <c:v>27256</c:v>
                </c:pt>
                <c:pt idx="278">
                  <c:v>27257</c:v>
                </c:pt>
                <c:pt idx="279">
                  <c:v>27260</c:v>
                </c:pt>
                <c:pt idx="280">
                  <c:v>27261</c:v>
                </c:pt>
                <c:pt idx="281">
                  <c:v>27262</c:v>
                </c:pt>
                <c:pt idx="282">
                  <c:v>27263</c:v>
                </c:pt>
                <c:pt idx="283">
                  <c:v>27264</c:v>
                </c:pt>
                <c:pt idx="284">
                  <c:v>27267</c:v>
                </c:pt>
                <c:pt idx="285">
                  <c:v>27268</c:v>
                </c:pt>
                <c:pt idx="286">
                  <c:v>27269</c:v>
                </c:pt>
                <c:pt idx="287">
                  <c:v>27270</c:v>
                </c:pt>
                <c:pt idx="288">
                  <c:v>27271</c:v>
                </c:pt>
                <c:pt idx="289">
                  <c:v>27275</c:v>
                </c:pt>
                <c:pt idx="290">
                  <c:v>27276</c:v>
                </c:pt>
                <c:pt idx="291">
                  <c:v>27277</c:v>
                </c:pt>
                <c:pt idx="292">
                  <c:v>27278</c:v>
                </c:pt>
                <c:pt idx="293">
                  <c:v>27281</c:v>
                </c:pt>
                <c:pt idx="294">
                  <c:v>27282</c:v>
                </c:pt>
                <c:pt idx="295">
                  <c:v>27283</c:v>
                </c:pt>
                <c:pt idx="296">
                  <c:v>27284</c:v>
                </c:pt>
                <c:pt idx="297">
                  <c:v>27285</c:v>
                </c:pt>
                <c:pt idx="298">
                  <c:v>27288</c:v>
                </c:pt>
                <c:pt idx="299">
                  <c:v>27289</c:v>
                </c:pt>
                <c:pt idx="300">
                  <c:v>27290</c:v>
                </c:pt>
                <c:pt idx="301">
                  <c:v>27291</c:v>
                </c:pt>
                <c:pt idx="302">
                  <c:v>27292</c:v>
                </c:pt>
                <c:pt idx="303">
                  <c:v>27295</c:v>
                </c:pt>
                <c:pt idx="304">
                  <c:v>27296</c:v>
                </c:pt>
                <c:pt idx="305">
                  <c:v>27297</c:v>
                </c:pt>
                <c:pt idx="306">
                  <c:v>27298</c:v>
                </c:pt>
                <c:pt idx="307">
                  <c:v>27299</c:v>
                </c:pt>
                <c:pt idx="308">
                  <c:v>27302</c:v>
                </c:pt>
                <c:pt idx="309">
                  <c:v>27303</c:v>
                </c:pt>
                <c:pt idx="310">
                  <c:v>27304</c:v>
                </c:pt>
                <c:pt idx="311">
                  <c:v>27305</c:v>
                </c:pt>
                <c:pt idx="312">
                  <c:v>27306</c:v>
                </c:pt>
                <c:pt idx="313">
                  <c:v>27309</c:v>
                </c:pt>
                <c:pt idx="314">
                  <c:v>27310</c:v>
                </c:pt>
                <c:pt idx="315">
                  <c:v>27311</c:v>
                </c:pt>
                <c:pt idx="316">
                  <c:v>27312</c:v>
                </c:pt>
                <c:pt idx="317">
                  <c:v>27313</c:v>
                </c:pt>
                <c:pt idx="318">
                  <c:v>27317</c:v>
                </c:pt>
                <c:pt idx="319">
                  <c:v>27318</c:v>
                </c:pt>
                <c:pt idx="320">
                  <c:v>27319</c:v>
                </c:pt>
                <c:pt idx="321">
                  <c:v>27320</c:v>
                </c:pt>
                <c:pt idx="322">
                  <c:v>27323</c:v>
                </c:pt>
                <c:pt idx="323">
                  <c:v>27324</c:v>
                </c:pt>
                <c:pt idx="324">
                  <c:v>27325</c:v>
                </c:pt>
                <c:pt idx="325">
                  <c:v>27326</c:v>
                </c:pt>
                <c:pt idx="326">
                  <c:v>27327</c:v>
                </c:pt>
                <c:pt idx="327">
                  <c:v>27330</c:v>
                </c:pt>
                <c:pt idx="328">
                  <c:v>27331</c:v>
                </c:pt>
                <c:pt idx="329">
                  <c:v>27332</c:v>
                </c:pt>
                <c:pt idx="330">
                  <c:v>27333</c:v>
                </c:pt>
                <c:pt idx="331">
                  <c:v>27334</c:v>
                </c:pt>
                <c:pt idx="332">
                  <c:v>27337</c:v>
                </c:pt>
                <c:pt idx="333">
                  <c:v>27339</c:v>
                </c:pt>
                <c:pt idx="334">
                  <c:v>27340</c:v>
                </c:pt>
                <c:pt idx="335">
                  <c:v>27341</c:v>
                </c:pt>
                <c:pt idx="336">
                  <c:v>27345</c:v>
                </c:pt>
                <c:pt idx="337">
                  <c:v>27346</c:v>
                </c:pt>
                <c:pt idx="338">
                  <c:v>27347</c:v>
                </c:pt>
                <c:pt idx="339">
                  <c:v>27348</c:v>
                </c:pt>
                <c:pt idx="340">
                  <c:v>27351</c:v>
                </c:pt>
                <c:pt idx="341">
                  <c:v>27352</c:v>
                </c:pt>
                <c:pt idx="342">
                  <c:v>27353</c:v>
                </c:pt>
                <c:pt idx="343">
                  <c:v>27354</c:v>
                </c:pt>
                <c:pt idx="344">
                  <c:v>27355</c:v>
                </c:pt>
                <c:pt idx="345">
                  <c:v>27358</c:v>
                </c:pt>
                <c:pt idx="346">
                  <c:v>27359</c:v>
                </c:pt>
                <c:pt idx="347">
                  <c:v>27360</c:v>
                </c:pt>
                <c:pt idx="348">
                  <c:v>27362</c:v>
                </c:pt>
                <c:pt idx="349">
                  <c:v>27365</c:v>
                </c:pt>
                <c:pt idx="350">
                  <c:v>27366</c:v>
                </c:pt>
                <c:pt idx="351">
                  <c:v>27367</c:v>
                </c:pt>
                <c:pt idx="352">
                  <c:v>27368</c:v>
                </c:pt>
                <c:pt idx="353">
                  <c:v>27369</c:v>
                </c:pt>
                <c:pt idx="354">
                  <c:v>27372</c:v>
                </c:pt>
                <c:pt idx="355">
                  <c:v>27373</c:v>
                </c:pt>
                <c:pt idx="356">
                  <c:v>27374</c:v>
                </c:pt>
                <c:pt idx="357">
                  <c:v>27375</c:v>
                </c:pt>
                <c:pt idx="358">
                  <c:v>27376</c:v>
                </c:pt>
                <c:pt idx="359">
                  <c:v>27379</c:v>
                </c:pt>
                <c:pt idx="360">
                  <c:v>27380</c:v>
                </c:pt>
                <c:pt idx="361">
                  <c:v>27381</c:v>
                </c:pt>
                <c:pt idx="362">
                  <c:v>27382</c:v>
                </c:pt>
                <c:pt idx="363">
                  <c:v>27383</c:v>
                </c:pt>
                <c:pt idx="364">
                  <c:v>27386</c:v>
                </c:pt>
                <c:pt idx="365">
                  <c:v>27387</c:v>
                </c:pt>
                <c:pt idx="366">
                  <c:v>27389</c:v>
                </c:pt>
                <c:pt idx="367">
                  <c:v>27390</c:v>
                </c:pt>
                <c:pt idx="368">
                  <c:v>27393</c:v>
                </c:pt>
                <c:pt idx="369">
                  <c:v>27394</c:v>
                </c:pt>
                <c:pt idx="370">
                  <c:v>27396</c:v>
                </c:pt>
                <c:pt idx="371">
                  <c:v>27397</c:v>
                </c:pt>
                <c:pt idx="372">
                  <c:v>27400</c:v>
                </c:pt>
                <c:pt idx="373">
                  <c:v>27401</c:v>
                </c:pt>
                <c:pt idx="374">
                  <c:v>27402</c:v>
                </c:pt>
                <c:pt idx="375">
                  <c:v>27403</c:v>
                </c:pt>
                <c:pt idx="376">
                  <c:v>27404</c:v>
                </c:pt>
                <c:pt idx="377">
                  <c:v>27407</c:v>
                </c:pt>
                <c:pt idx="378">
                  <c:v>27408</c:v>
                </c:pt>
                <c:pt idx="379">
                  <c:v>27409</c:v>
                </c:pt>
                <c:pt idx="380">
                  <c:v>27410</c:v>
                </c:pt>
                <c:pt idx="381">
                  <c:v>27411</c:v>
                </c:pt>
                <c:pt idx="382">
                  <c:v>27414</c:v>
                </c:pt>
                <c:pt idx="383">
                  <c:v>27415</c:v>
                </c:pt>
                <c:pt idx="384">
                  <c:v>27416</c:v>
                </c:pt>
                <c:pt idx="385">
                  <c:v>27417</c:v>
                </c:pt>
                <c:pt idx="386">
                  <c:v>27418</c:v>
                </c:pt>
                <c:pt idx="387">
                  <c:v>27421</c:v>
                </c:pt>
                <c:pt idx="388">
                  <c:v>27422</c:v>
                </c:pt>
                <c:pt idx="389">
                  <c:v>27423</c:v>
                </c:pt>
                <c:pt idx="390">
                  <c:v>27424</c:v>
                </c:pt>
                <c:pt idx="391">
                  <c:v>27425</c:v>
                </c:pt>
                <c:pt idx="392">
                  <c:v>27428</c:v>
                </c:pt>
                <c:pt idx="393">
                  <c:v>27429</c:v>
                </c:pt>
                <c:pt idx="394">
                  <c:v>27430</c:v>
                </c:pt>
                <c:pt idx="395">
                  <c:v>27431</c:v>
                </c:pt>
                <c:pt idx="396">
                  <c:v>27432</c:v>
                </c:pt>
                <c:pt idx="397">
                  <c:v>27435</c:v>
                </c:pt>
                <c:pt idx="398">
                  <c:v>27436</c:v>
                </c:pt>
                <c:pt idx="399">
                  <c:v>27438</c:v>
                </c:pt>
                <c:pt idx="400">
                  <c:v>27439</c:v>
                </c:pt>
                <c:pt idx="401">
                  <c:v>27443</c:v>
                </c:pt>
                <c:pt idx="402">
                  <c:v>27444</c:v>
                </c:pt>
                <c:pt idx="403">
                  <c:v>27445</c:v>
                </c:pt>
                <c:pt idx="404">
                  <c:v>27446</c:v>
                </c:pt>
                <c:pt idx="405">
                  <c:v>27449</c:v>
                </c:pt>
                <c:pt idx="406">
                  <c:v>27450</c:v>
                </c:pt>
                <c:pt idx="407">
                  <c:v>27451</c:v>
                </c:pt>
                <c:pt idx="408">
                  <c:v>27452</c:v>
                </c:pt>
                <c:pt idx="409">
                  <c:v>27453</c:v>
                </c:pt>
                <c:pt idx="410">
                  <c:v>27456</c:v>
                </c:pt>
                <c:pt idx="411">
                  <c:v>27457</c:v>
                </c:pt>
                <c:pt idx="412">
                  <c:v>27458</c:v>
                </c:pt>
                <c:pt idx="413">
                  <c:v>27459</c:v>
                </c:pt>
                <c:pt idx="414">
                  <c:v>27460</c:v>
                </c:pt>
                <c:pt idx="415">
                  <c:v>27463</c:v>
                </c:pt>
                <c:pt idx="416">
                  <c:v>27464</c:v>
                </c:pt>
                <c:pt idx="417">
                  <c:v>27465</c:v>
                </c:pt>
                <c:pt idx="418">
                  <c:v>27466</c:v>
                </c:pt>
                <c:pt idx="419">
                  <c:v>27467</c:v>
                </c:pt>
                <c:pt idx="420">
                  <c:v>27470</c:v>
                </c:pt>
                <c:pt idx="421">
                  <c:v>27471</c:v>
                </c:pt>
                <c:pt idx="422">
                  <c:v>27472</c:v>
                </c:pt>
                <c:pt idx="423">
                  <c:v>27473</c:v>
                </c:pt>
                <c:pt idx="424">
                  <c:v>27474</c:v>
                </c:pt>
                <c:pt idx="425">
                  <c:v>27477</c:v>
                </c:pt>
                <c:pt idx="426">
                  <c:v>27478</c:v>
                </c:pt>
                <c:pt idx="427">
                  <c:v>27479</c:v>
                </c:pt>
                <c:pt idx="428">
                  <c:v>27480</c:v>
                </c:pt>
                <c:pt idx="429">
                  <c:v>27484</c:v>
                </c:pt>
                <c:pt idx="430">
                  <c:v>27485</c:v>
                </c:pt>
                <c:pt idx="431">
                  <c:v>27486</c:v>
                </c:pt>
                <c:pt idx="432">
                  <c:v>27487</c:v>
                </c:pt>
                <c:pt idx="433">
                  <c:v>27488</c:v>
                </c:pt>
                <c:pt idx="434">
                  <c:v>27491</c:v>
                </c:pt>
                <c:pt idx="435">
                  <c:v>27492</c:v>
                </c:pt>
                <c:pt idx="436">
                  <c:v>27493</c:v>
                </c:pt>
                <c:pt idx="437">
                  <c:v>27494</c:v>
                </c:pt>
                <c:pt idx="438">
                  <c:v>27495</c:v>
                </c:pt>
                <c:pt idx="439">
                  <c:v>27498</c:v>
                </c:pt>
                <c:pt idx="440">
                  <c:v>27499</c:v>
                </c:pt>
                <c:pt idx="441">
                  <c:v>27500</c:v>
                </c:pt>
                <c:pt idx="442">
                  <c:v>27501</c:v>
                </c:pt>
                <c:pt idx="443">
                  <c:v>27502</c:v>
                </c:pt>
                <c:pt idx="444">
                  <c:v>27505</c:v>
                </c:pt>
                <c:pt idx="445">
                  <c:v>27506</c:v>
                </c:pt>
                <c:pt idx="446">
                  <c:v>27507</c:v>
                </c:pt>
                <c:pt idx="447">
                  <c:v>27508</c:v>
                </c:pt>
                <c:pt idx="448">
                  <c:v>27509</c:v>
                </c:pt>
                <c:pt idx="449">
                  <c:v>27512</c:v>
                </c:pt>
                <c:pt idx="450">
                  <c:v>27513</c:v>
                </c:pt>
                <c:pt idx="451">
                  <c:v>27514</c:v>
                </c:pt>
                <c:pt idx="452">
                  <c:v>27515</c:v>
                </c:pt>
                <c:pt idx="453">
                  <c:v>27516</c:v>
                </c:pt>
                <c:pt idx="454">
                  <c:v>27519</c:v>
                </c:pt>
                <c:pt idx="455">
                  <c:v>27520</c:v>
                </c:pt>
                <c:pt idx="456">
                  <c:v>27521</c:v>
                </c:pt>
                <c:pt idx="457">
                  <c:v>27522</c:v>
                </c:pt>
                <c:pt idx="458">
                  <c:v>27523</c:v>
                </c:pt>
                <c:pt idx="459">
                  <c:v>27526</c:v>
                </c:pt>
                <c:pt idx="460">
                  <c:v>27527</c:v>
                </c:pt>
                <c:pt idx="461">
                  <c:v>27528</c:v>
                </c:pt>
                <c:pt idx="462">
                  <c:v>27529</c:v>
                </c:pt>
                <c:pt idx="463">
                  <c:v>27530</c:v>
                </c:pt>
                <c:pt idx="464">
                  <c:v>27533</c:v>
                </c:pt>
                <c:pt idx="465">
                  <c:v>27534</c:v>
                </c:pt>
                <c:pt idx="466">
                  <c:v>27535</c:v>
                </c:pt>
                <c:pt idx="467">
                  <c:v>27536</c:v>
                </c:pt>
                <c:pt idx="468">
                  <c:v>27537</c:v>
                </c:pt>
                <c:pt idx="469">
                  <c:v>27541</c:v>
                </c:pt>
                <c:pt idx="470">
                  <c:v>27542</c:v>
                </c:pt>
                <c:pt idx="471">
                  <c:v>27543</c:v>
                </c:pt>
                <c:pt idx="472">
                  <c:v>27544</c:v>
                </c:pt>
                <c:pt idx="473">
                  <c:v>27547</c:v>
                </c:pt>
                <c:pt idx="474">
                  <c:v>27548</c:v>
                </c:pt>
                <c:pt idx="475">
                  <c:v>27549</c:v>
                </c:pt>
                <c:pt idx="476">
                  <c:v>27550</c:v>
                </c:pt>
                <c:pt idx="477">
                  <c:v>27551</c:v>
                </c:pt>
                <c:pt idx="478">
                  <c:v>27554</c:v>
                </c:pt>
                <c:pt idx="479">
                  <c:v>27555</c:v>
                </c:pt>
                <c:pt idx="480">
                  <c:v>27556</c:v>
                </c:pt>
                <c:pt idx="481">
                  <c:v>27557</c:v>
                </c:pt>
                <c:pt idx="482">
                  <c:v>27558</c:v>
                </c:pt>
                <c:pt idx="483">
                  <c:v>27561</c:v>
                </c:pt>
                <c:pt idx="484">
                  <c:v>27562</c:v>
                </c:pt>
                <c:pt idx="485">
                  <c:v>27563</c:v>
                </c:pt>
                <c:pt idx="486">
                  <c:v>27564</c:v>
                </c:pt>
                <c:pt idx="487">
                  <c:v>27565</c:v>
                </c:pt>
                <c:pt idx="488">
                  <c:v>27568</c:v>
                </c:pt>
                <c:pt idx="489">
                  <c:v>27569</c:v>
                </c:pt>
                <c:pt idx="490">
                  <c:v>27570</c:v>
                </c:pt>
                <c:pt idx="491">
                  <c:v>27571</c:v>
                </c:pt>
                <c:pt idx="492">
                  <c:v>27572</c:v>
                </c:pt>
                <c:pt idx="493">
                  <c:v>27575</c:v>
                </c:pt>
                <c:pt idx="494">
                  <c:v>27576</c:v>
                </c:pt>
                <c:pt idx="495">
                  <c:v>27577</c:v>
                </c:pt>
                <c:pt idx="496">
                  <c:v>27578</c:v>
                </c:pt>
                <c:pt idx="497">
                  <c:v>27582</c:v>
                </c:pt>
                <c:pt idx="498">
                  <c:v>27583</c:v>
                </c:pt>
                <c:pt idx="499">
                  <c:v>27584</c:v>
                </c:pt>
                <c:pt idx="500">
                  <c:v>27585</c:v>
                </c:pt>
                <c:pt idx="501">
                  <c:v>27586</c:v>
                </c:pt>
                <c:pt idx="502">
                  <c:v>27589</c:v>
                </c:pt>
                <c:pt idx="503">
                  <c:v>27590</c:v>
                </c:pt>
                <c:pt idx="504">
                  <c:v>27591</c:v>
                </c:pt>
                <c:pt idx="505">
                  <c:v>27592</c:v>
                </c:pt>
                <c:pt idx="506">
                  <c:v>27593</c:v>
                </c:pt>
                <c:pt idx="507">
                  <c:v>27596</c:v>
                </c:pt>
                <c:pt idx="508">
                  <c:v>27597</c:v>
                </c:pt>
                <c:pt idx="509">
                  <c:v>27598</c:v>
                </c:pt>
                <c:pt idx="510">
                  <c:v>27599</c:v>
                </c:pt>
                <c:pt idx="511">
                  <c:v>27600</c:v>
                </c:pt>
                <c:pt idx="512">
                  <c:v>27603</c:v>
                </c:pt>
                <c:pt idx="513">
                  <c:v>27604</c:v>
                </c:pt>
                <c:pt idx="514">
                  <c:v>27605</c:v>
                </c:pt>
                <c:pt idx="515">
                  <c:v>27606</c:v>
                </c:pt>
                <c:pt idx="516">
                  <c:v>27607</c:v>
                </c:pt>
                <c:pt idx="517">
                  <c:v>27610</c:v>
                </c:pt>
                <c:pt idx="518">
                  <c:v>27611</c:v>
                </c:pt>
                <c:pt idx="519">
                  <c:v>27612</c:v>
                </c:pt>
                <c:pt idx="520">
                  <c:v>27613</c:v>
                </c:pt>
                <c:pt idx="521">
                  <c:v>27614</c:v>
                </c:pt>
                <c:pt idx="522">
                  <c:v>27617</c:v>
                </c:pt>
                <c:pt idx="523">
                  <c:v>27618</c:v>
                </c:pt>
                <c:pt idx="524">
                  <c:v>27619</c:v>
                </c:pt>
                <c:pt idx="525">
                  <c:v>27620</c:v>
                </c:pt>
                <c:pt idx="526">
                  <c:v>27621</c:v>
                </c:pt>
                <c:pt idx="527">
                  <c:v>27624</c:v>
                </c:pt>
                <c:pt idx="528">
                  <c:v>27625</c:v>
                </c:pt>
                <c:pt idx="529">
                  <c:v>27626</c:v>
                </c:pt>
                <c:pt idx="530">
                  <c:v>27627</c:v>
                </c:pt>
                <c:pt idx="531">
                  <c:v>27628</c:v>
                </c:pt>
                <c:pt idx="532">
                  <c:v>27631</c:v>
                </c:pt>
                <c:pt idx="533">
                  <c:v>27632</c:v>
                </c:pt>
                <c:pt idx="534">
                  <c:v>27633</c:v>
                </c:pt>
                <c:pt idx="535">
                  <c:v>27634</c:v>
                </c:pt>
                <c:pt idx="536">
                  <c:v>27635</c:v>
                </c:pt>
                <c:pt idx="537">
                  <c:v>27639</c:v>
                </c:pt>
                <c:pt idx="538">
                  <c:v>27640</c:v>
                </c:pt>
                <c:pt idx="539">
                  <c:v>27641</c:v>
                </c:pt>
                <c:pt idx="540">
                  <c:v>27642</c:v>
                </c:pt>
                <c:pt idx="541">
                  <c:v>27645</c:v>
                </c:pt>
                <c:pt idx="542">
                  <c:v>27646</c:v>
                </c:pt>
                <c:pt idx="543">
                  <c:v>27647</c:v>
                </c:pt>
                <c:pt idx="544">
                  <c:v>27648</c:v>
                </c:pt>
                <c:pt idx="545">
                  <c:v>27649</c:v>
                </c:pt>
                <c:pt idx="546">
                  <c:v>27652</c:v>
                </c:pt>
                <c:pt idx="547">
                  <c:v>27653</c:v>
                </c:pt>
                <c:pt idx="548">
                  <c:v>27654</c:v>
                </c:pt>
                <c:pt idx="549">
                  <c:v>27655</c:v>
                </c:pt>
                <c:pt idx="550">
                  <c:v>27656</c:v>
                </c:pt>
                <c:pt idx="551">
                  <c:v>27659</c:v>
                </c:pt>
                <c:pt idx="552">
                  <c:v>27660</c:v>
                </c:pt>
                <c:pt idx="553">
                  <c:v>27661</c:v>
                </c:pt>
                <c:pt idx="554">
                  <c:v>27662</c:v>
                </c:pt>
                <c:pt idx="555">
                  <c:v>27663</c:v>
                </c:pt>
                <c:pt idx="556">
                  <c:v>27666</c:v>
                </c:pt>
                <c:pt idx="557">
                  <c:v>27667</c:v>
                </c:pt>
                <c:pt idx="558">
                  <c:v>27668</c:v>
                </c:pt>
                <c:pt idx="559">
                  <c:v>27669</c:v>
                </c:pt>
                <c:pt idx="560">
                  <c:v>27670</c:v>
                </c:pt>
                <c:pt idx="561">
                  <c:v>27673</c:v>
                </c:pt>
                <c:pt idx="562">
                  <c:v>27674</c:v>
                </c:pt>
                <c:pt idx="563">
                  <c:v>27675</c:v>
                </c:pt>
                <c:pt idx="564">
                  <c:v>27676</c:v>
                </c:pt>
                <c:pt idx="565">
                  <c:v>27677</c:v>
                </c:pt>
                <c:pt idx="566">
                  <c:v>27681</c:v>
                </c:pt>
                <c:pt idx="567">
                  <c:v>27682</c:v>
                </c:pt>
                <c:pt idx="568">
                  <c:v>27683</c:v>
                </c:pt>
                <c:pt idx="569">
                  <c:v>27684</c:v>
                </c:pt>
                <c:pt idx="570">
                  <c:v>27687</c:v>
                </c:pt>
                <c:pt idx="571">
                  <c:v>27688</c:v>
                </c:pt>
                <c:pt idx="572">
                  <c:v>27689</c:v>
                </c:pt>
                <c:pt idx="573">
                  <c:v>27690</c:v>
                </c:pt>
                <c:pt idx="574">
                  <c:v>27691</c:v>
                </c:pt>
                <c:pt idx="575">
                  <c:v>27694</c:v>
                </c:pt>
                <c:pt idx="576">
                  <c:v>27695</c:v>
                </c:pt>
                <c:pt idx="577">
                  <c:v>27696</c:v>
                </c:pt>
                <c:pt idx="578">
                  <c:v>27697</c:v>
                </c:pt>
                <c:pt idx="579">
                  <c:v>27698</c:v>
                </c:pt>
                <c:pt idx="580">
                  <c:v>27701</c:v>
                </c:pt>
                <c:pt idx="581">
                  <c:v>27703</c:v>
                </c:pt>
                <c:pt idx="582">
                  <c:v>27704</c:v>
                </c:pt>
                <c:pt idx="583">
                  <c:v>27705</c:v>
                </c:pt>
                <c:pt idx="584">
                  <c:v>27708</c:v>
                </c:pt>
                <c:pt idx="585">
                  <c:v>27710</c:v>
                </c:pt>
                <c:pt idx="586">
                  <c:v>27711</c:v>
                </c:pt>
                <c:pt idx="587">
                  <c:v>27712</c:v>
                </c:pt>
                <c:pt idx="588">
                  <c:v>27715</c:v>
                </c:pt>
                <c:pt idx="589">
                  <c:v>27716</c:v>
                </c:pt>
                <c:pt idx="590">
                  <c:v>27717</c:v>
                </c:pt>
                <c:pt idx="591">
                  <c:v>27718</c:v>
                </c:pt>
                <c:pt idx="592">
                  <c:v>27719</c:v>
                </c:pt>
                <c:pt idx="593">
                  <c:v>27722</c:v>
                </c:pt>
                <c:pt idx="594">
                  <c:v>27723</c:v>
                </c:pt>
                <c:pt idx="595">
                  <c:v>27724</c:v>
                </c:pt>
                <c:pt idx="596">
                  <c:v>27726</c:v>
                </c:pt>
                <c:pt idx="597">
                  <c:v>27729</c:v>
                </c:pt>
                <c:pt idx="598">
                  <c:v>27730</c:v>
                </c:pt>
                <c:pt idx="599">
                  <c:v>27731</c:v>
                </c:pt>
                <c:pt idx="600">
                  <c:v>27732</c:v>
                </c:pt>
                <c:pt idx="601">
                  <c:v>27733</c:v>
                </c:pt>
                <c:pt idx="602">
                  <c:v>27736</c:v>
                </c:pt>
                <c:pt idx="603">
                  <c:v>27737</c:v>
                </c:pt>
                <c:pt idx="604">
                  <c:v>27738</c:v>
                </c:pt>
                <c:pt idx="605">
                  <c:v>27739</c:v>
                </c:pt>
                <c:pt idx="606">
                  <c:v>27740</c:v>
                </c:pt>
                <c:pt idx="607">
                  <c:v>27743</c:v>
                </c:pt>
                <c:pt idx="608">
                  <c:v>27744</c:v>
                </c:pt>
                <c:pt idx="609">
                  <c:v>27745</c:v>
                </c:pt>
                <c:pt idx="610">
                  <c:v>27746</c:v>
                </c:pt>
                <c:pt idx="611">
                  <c:v>27747</c:v>
                </c:pt>
                <c:pt idx="612">
                  <c:v>27750</c:v>
                </c:pt>
                <c:pt idx="613">
                  <c:v>27751</c:v>
                </c:pt>
                <c:pt idx="614">
                  <c:v>27752</c:v>
                </c:pt>
                <c:pt idx="615">
                  <c:v>27754</c:v>
                </c:pt>
                <c:pt idx="616">
                  <c:v>27757</c:v>
                </c:pt>
                <c:pt idx="617">
                  <c:v>27758</c:v>
                </c:pt>
                <c:pt idx="618">
                  <c:v>27759</c:v>
                </c:pt>
                <c:pt idx="619">
                  <c:v>27761</c:v>
                </c:pt>
                <c:pt idx="620">
                  <c:v>27764</c:v>
                </c:pt>
                <c:pt idx="621">
                  <c:v>27765</c:v>
                </c:pt>
                <c:pt idx="622">
                  <c:v>27766</c:v>
                </c:pt>
                <c:pt idx="623">
                  <c:v>27767</c:v>
                </c:pt>
                <c:pt idx="624">
                  <c:v>27768</c:v>
                </c:pt>
                <c:pt idx="625">
                  <c:v>27771</c:v>
                </c:pt>
                <c:pt idx="626">
                  <c:v>27772</c:v>
                </c:pt>
                <c:pt idx="627">
                  <c:v>27773</c:v>
                </c:pt>
                <c:pt idx="628">
                  <c:v>27774</c:v>
                </c:pt>
                <c:pt idx="629">
                  <c:v>27775</c:v>
                </c:pt>
                <c:pt idx="630">
                  <c:v>27778</c:v>
                </c:pt>
                <c:pt idx="631">
                  <c:v>27779</c:v>
                </c:pt>
                <c:pt idx="632">
                  <c:v>27780</c:v>
                </c:pt>
                <c:pt idx="633">
                  <c:v>27781</c:v>
                </c:pt>
                <c:pt idx="634">
                  <c:v>27782</c:v>
                </c:pt>
                <c:pt idx="635">
                  <c:v>27785</c:v>
                </c:pt>
                <c:pt idx="636">
                  <c:v>27786</c:v>
                </c:pt>
                <c:pt idx="637">
                  <c:v>27787</c:v>
                </c:pt>
                <c:pt idx="638">
                  <c:v>27788</c:v>
                </c:pt>
                <c:pt idx="639">
                  <c:v>27789</c:v>
                </c:pt>
                <c:pt idx="640">
                  <c:v>27792</c:v>
                </c:pt>
                <c:pt idx="641">
                  <c:v>27793</c:v>
                </c:pt>
                <c:pt idx="642">
                  <c:v>27794</c:v>
                </c:pt>
                <c:pt idx="643">
                  <c:v>27795</c:v>
                </c:pt>
                <c:pt idx="644">
                  <c:v>27796</c:v>
                </c:pt>
                <c:pt idx="645">
                  <c:v>27799</c:v>
                </c:pt>
                <c:pt idx="646">
                  <c:v>27800</c:v>
                </c:pt>
                <c:pt idx="647">
                  <c:v>27801</c:v>
                </c:pt>
                <c:pt idx="648">
                  <c:v>27803</c:v>
                </c:pt>
                <c:pt idx="649">
                  <c:v>27807</c:v>
                </c:pt>
                <c:pt idx="650">
                  <c:v>27808</c:v>
                </c:pt>
                <c:pt idx="651">
                  <c:v>27809</c:v>
                </c:pt>
                <c:pt idx="652">
                  <c:v>27810</c:v>
                </c:pt>
                <c:pt idx="653">
                  <c:v>27813</c:v>
                </c:pt>
                <c:pt idx="654">
                  <c:v>27814</c:v>
                </c:pt>
                <c:pt idx="655">
                  <c:v>27815</c:v>
                </c:pt>
                <c:pt idx="656">
                  <c:v>27816</c:v>
                </c:pt>
                <c:pt idx="657">
                  <c:v>27817</c:v>
                </c:pt>
                <c:pt idx="658">
                  <c:v>27820</c:v>
                </c:pt>
                <c:pt idx="659">
                  <c:v>27821</c:v>
                </c:pt>
                <c:pt idx="660">
                  <c:v>27822</c:v>
                </c:pt>
                <c:pt idx="661">
                  <c:v>27823</c:v>
                </c:pt>
                <c:pt idx="662">
                  <c:v>27824</c:v>
                </c:pt>
                <c:pt idx="663">
                  <c:v>27827</c:v>
                </c:pt>
                <c:pt idx="664">
                  <c:v>27828</c:v>
                </c:pt>
                <c:pt idx="665">
                  <c:v>27829</c:v>
                </c:pt>
                <c:pt idx="666">
                  <c:v>27830</c:v>
                </c:pt>
                <c:pt idx="667">
                  <c:v>27831</c:v>
                </c:pt>
                <c:pt idx="668">
                  <c:v>27834</c:v>
                </c:pt>
                <c:pt idx="669">
                  <c:v>27835</c:v>
                </c:pt>
                <c:pt idx="670">
                  <c:v>27836</c:v>
                </c:pt>
                <c:pt idx="671">
                  <c:v>27837</c:v>
                </c:pt>
                <c:pt idx="672">
                  <c:v>27838</c:v>
                </c:pt>
                <c:pt idx="673">
                  <c:v>27841</c:v>
                </c:pt>
                <c:pt idx="674">
                  <c:v>27842</c:v>
                </c:pt>
                <c:pt idx="675">
                  <c:v>27843</c:v>
                </c:pt>
                <c:pt idx="676">
                  <c:v>27844</c:v>
                </c:pt>
                <c:pt idx="677">
                  <c:v>27845</c:v>
                </c:pt>
                <c:pt idx="678">
                  <c:v>27848</c:v>
                </c:pt>
                <c:pt idx="679">
                  <c:v>27849</c:v>
                </c:pt>
                <c:pt idx="680">
                  <c:v>27850</c:v>
                </c:pt>
                <c:pt idx="681">
                  <c:v>27851</c:v>
                </c:pt>
                <c:pt idx="682">
                  <c:v>27852</c:v>
                </c:pt>
                <c:pt idx="683">
                  <c:v>27855</c:v>
                </c:pt>
                <c:pt idx="684">
                  <c:v>27856</c:v>
                </c:pt>
                <c:pt idx="685">
                  <c:v>27857</c:v>
                </c:pt>
                <c:pt idx="686">
                  <c:v>27858</c:v>
                </c:pt>
                <c:pt idx="687">
                  <c:v>27859</c:v>
                </c:pt>
                <c:pt idx="688">
                  <c:v>27862</c:v>
                </c:pt>
                <c:pt idx="689">
                  <c:v>27863</c:v>
                </c:pt>
                <c:pt idx="690">
                  <c:v>27864</c:v>
                </c:pt>
                <c:pt idx="691">
                  <c:v>27865</c:v>
                </c:pt>
                <c:pt idx="692">
                  <c:v>27869</c:v>
                </c:pt>
                <c:pt idx="693">
                  <c:v>27870</c:v>
                </c:pt>
                <c:pt idx="694">
                  <c:v>27871</c:v>
                </c:pt>
                <c:pt idx="695">
                  <c:v>27872</c:v>
                </c:pt>
                <c:pt idx="696">
                  <c:v>27873</c:v>
                </c:pt>
                <c:pt idx="697">
                  <c:v>27876</c:v>
                </c:pt>
                <c:pt idx="698">
                  <c:v>27877</c:v>
                </c:pt>
                <c:pt idx="699">
                  <c:v>27878</c:v>
                </c:pt>
                <c:pt idx="700">
                  <c:v>27879</c:v>
                </c:pt>
                <c:pt idx="701">
                  <c:v>27880</c:v>
                </c:pt>
                <c:pt idx="702">
                  <c:v>27883</c:v>
                </c:pt>
                <c:pt idx="703">
                  <c:v>27884</c:v>
                </c:pt>
                <c:pt idx="704">
                  <c:v>27885</c:v>
                </c:pt>
                <c:pt idx="705">
                  <c:v>27886</c:v>
                </c:pt>
                <c:pt idx="706">
                  <c:v>27887</c:v>
                </c:pt>
                <c:pt idx="707">
                  <c:v>27890</c:v>
                </c:pt>
                <c:pt idx="708">
                  <c:v>27891</c:v>
                </c:pt>
                <c:pt idx="709">
                  <c:v>27892</c:v>
                </c:pt>
                <c:pt idx="710">
                  <c:v>27893</c:v>
                </c:pt>
                <c:pt idx="711">
                  <c:v>27894</c:v>
                </c:pt>
                <c:pt idx="712">
                  <c:v>27897</c:v>
                </c:pt>
                <c:pt idx="713">
                  <c:v>27898</c:v>
                </c:pt>
                <c:pt idx="714">
                  <c:v>27899</c:v>
                </c:pt>
                <c:pt idx="715">
                  <c:v>27900</c:v>
                </c:pt>
                <c:pt idx="716">
                  <c:v>27901</c:v>
                </c:pt>
                <c:pt idx="717">
                  <c:v>27904</c:v>
                </c:pt>
                <c:pt idx="718">
                  <c:v>27905</c:v>
                </c:pt>
                <c:pt idx="719">
                  <c:v>27906</c:v>
                </c:pt>
                <c:pt idx="720">
                  <c:v>27907</c:v>
                </c:pt>
                <c:pt idx="721">
                  <c:v>27908</c:v>
                </c:pt>
                <c:pt idx="722">
                  <c:v>27912</c:v>
                </c:pt>
                <c:pt idx="723">
                  <c:v>27913</c:v>
                </c:pt>
                <c:pt idx="724">
                  <c:v>27914</c:v>
                </c:pt>
                <c:pt idx="725">
                  <c:v>27915</c:v>
                </c:pt>
                <c:pt idx="726">
                  <c:v>27918</c:v>
                </c:pt>
                <c:pt idx="727">
                  <c:v>27919</c:v>
                </c:pt>
                <c:pt idx="728">
                  <c:v>27920</c:v>
                </c:pt>
                <c:pt idx="729">
                  <c:v>27921</c:v>
                </c:pt>
                <c:pt idx="730">
                  <c:v>27922</c:v>
                </c:pt>
                <c:pt idx="731">
                  <c:v>27925</c:v>
                </c:pt>
                <c:pt idx="732">
                  <c:v>27926</c:v>
                </c:pt>
                <c:pt idx="733">
                  <c:v>27927</c:v>
                </c:pt>
                <c:pt idx="734">
                  <c:v>27928</c:v>
                </c:pt>
                <c:pt idx="735">
                  <c:v>27929</c:v>
                </c:pt>
                <c:pt idx="736">
                  <c:v>27932</c:v>
                </c:pt>
                <c:pt idx="737">
                  <c:v>27933</c:v>
                </c:pt>
                <c:pt idx="738">
                  <c:v>27934</c:v>
                </c:pt>
                <c:pt idx="739">
                  <c:v>27935</c:v>
                </c:pt>
                <c:pt idx="740">
                  <c:v>27936</c:v>
                </c:pt>
                <c:pt idx="741">
                  <c:v>27939</c:v>
                </c:pt>
                <c:pt idx="742">
                  <c:v>27940</c:v>
                </c:pt>
                <c:pt idx="743">
                  <c:v>27941</c:v>
                </c:pt>
                <c:pt idx="744">
                  <c:v>27942</c:v>
                </c:pt>
                <c:pt idx="745">
                  <c:v>27943</c:v>
                </c:pt>
                <c:pt idx="746">
                  <c:v>27947</c:v>
                </c:pt>
                <c:pt idx="747">
                  <c:v>27948</c:v>
                </c:pt>
                <c:pt idx="748">
                  <c:v>27949</c:v>
                </c:pt>
                <c:pt idx="749">
                  <c:v>27950</c:v>
                </c:pt>
                <c:pt idx="750">
                  <c:v>27953</c:v>
                </c:pt>
                <c:pt idx="751">
                  <c:v>27954</c:v>
                </c:pt>
                <c:pt idx="752">
                  <c:v>27955</c:v>
                </c:pt>
                <c:pt idx="753">
                  <c:v>27956</c:v>
                </c:pt>
                <c:pt idx="754">
                  <c:v>27957</c:v>
                </c:pt>
                <c:pt idx="755">
                  <c:v>27960</c:v>
                </c:pt>
                <c:pt idx="756">
                  <c:v>27961</c:v>
                </c:pt>
                <c:pt idx="757">
                  <c:v>27962</c:v>
                </c:pt>
                <c:pt idx="758">
                  <c:v>27963</c:v>
                </c:pt>
                <c:pt idx="759">
                  <c:v>27964</c:v>
                </c:pt>
                <c:pt idx="760">
                  <c:v>27967</c:v>
                </c:pt>
                <c:pt idx="761">
                  <c:v>27968</c:v>
                </c:pt>
                <c:pt idx="762">
                  <c:v>27969</c:v>
                </c:pt>
                <c:pt idx="763">
                  <c:v>27970</c:v>
                </c:pt>
                <c:pt idx="764">
                  <c:v>27971</c:v>
                </c:pt>
                <c:pt idx="765">
                  <c:v>27974</c:v>
                </c:pt>
                <c:pt idx="766">
                  <c:v>27975</c:v>
                </c:pt>
                <c:pt idx="767">
                  <c:v>27976</c:v>
                </c:pt>
                <c:pt idx="768">
                  <c:v>27977</c:v>
                </c:pt>
                <c:pt idx="769">
                  <c:v>27978</c:v>
                </c:pt>
                <c:pt idx="770">
                  <c:v>27981</c:v>
                </c:pt>
                <c:pt idx="771">
                  <c:v>27982</c:v>
                </c:pt>
                <c:pt idx="772">
                  <c:v>27983</c:v>
                </c:pt>
                <c:pt idx="773">
                  <c:v>27984</c:v>
                </c:pt>
                <c:pt idx="774">
                  <c:v>27985</c:v>
                </c:pt>
                <c:pt idx="775">
                  <c:v>27988</c:v>
                </c:pt>
                <c:pt idx="776">
                  <c:v>27989</c:v>
                </c:pt>
                <c:pt idx="777">
                  <c:v>27990</c:v>
                </c:pt>
                <c:pt idx="778">
                  <c:v>27991</c:v>
                </c:pt>
                <c:pt idx="779">
                  <c:v>27992</c:v>
                </c:pt>
                <c:pt idx="780">
                  <c:v>27995</c:v>
                </c:pt>
                <c:pt idx="781">
                  <c:v>27996</c:v>
                </c:pt>
                <c:pt idx="782">
                  <c:v>27997</c:v>
                </c:pt>
                <c:pt idx="783">
                  <c:v>27998</c:v>
                </c:pt>
                <c:pt idx="784">
                  <c:v>27999</c:v>
                </c:pt>
                <c:pt idx="785">
                  <c:v>28002</c:v>
                </c:pt>
                <c:pt idx="786">
                  <c:v>28003</c:v>
                </c:pt>
                <c:pt idx="787">
                  <c:v>28004</c:v>
                </c:pt>
                <c:pt idx="788">
                  <c:v>28005</c:v>
                </c:pt>
                <c:pt idx="789">
                  <c:v>28006</c:v>
                </c:pt>
                <c:pt idx="790">
                  <c:v>28010</c:v>
                </c:pt>
                <c:pt idx="791">
                  <c:v>28011</c:v>
                </c:pt>
                <c:pt idx="792">
                  <c:v>28012</c:v>
                </c:pt>
                <c:pt idx="793">
                  <c:v>28013</c:v>
                </c:pt>
                <c:pt idx="794">
                  <c:v>28016</c:v>
                </c:pt>
                <c:pt idx="795">
                  <c:v>28017</c:v>
                </c:pt>
                <c:pt idx="796">
                  <c:v>28018</c:v>
                </c:pt>
                <c:pt idx="797">
                  <c:v>28019</c:v>
                </c:pt>
                <c:pt idx="798">
                  <c:v>28020</c:v>
                </c:pt>
                <c:pt idx="799">
                  <c:v>28023</c:v>
                </c:pt>
                <c:pt idx="800">
                  <c:v>28024</c:v>
                </c:pt>
                <c:pt idx="801">
                  <c:v>28025</c:v>
                </c:pt>
                <c:pt idx="802">
                  <c:v>28026</c:v>
                </c:pt>
                <c:pt idx="803">
                  <c:v>28027</c:v>
                </c:pt>
                <c:pt idx="804">
                  <c:v>28030</c:v>
                </c:pt>
                <c:pt idx="805">
                  <c:v>28031</c:v>
                </c:pt>
                <c:pt idx="806">
                  <c:v>28032</c:v>
                </c:pt>
                <c:pt idx="807">
                  <c:v>28033</c:v>
                </c:pt>
                <c:pt idx="808">
                  <c:v>28034</c:v>
                </c:pt>
                <c:pt idx="809">
                  <c:v>28037</c:v>
                </c:pt>
                <c:pt idx="810">
                  <c:v>28038</c:v>
                </c:pt>
                <c:pt idx="811">
                  <c:v>28039</c:v>
                </c:pt>
                <c:pt idx="812">
                  <c:v>28040</c:v>
                </c:pt>
                <c:pt idx="813">
                  <c:v>28041</c:v>
                </c:pt>
                <c:pt idx="814">
                  <c:v>28045</c:v>
                </c:pt>
                <c:pt idx="815">
                  <c:v>28046</c:v>
                </c:pt>
                <c:pt idx="816">
                  <c:v>28047</c:v>
                </c:pt>
                <c:pt idx="817">
                  <c:v>28048</c:v>
                </c:pt>
                <c:pt idx="818">
                  <c:v>28051</c:v>
                </c:pt>
                <c:pt idx="819">
                  <c:v>28052</c:v>
                </c:pt>
                <c:pt idx="820">
                  <c:v>28053</c:v>
                </c:pt>
                <c:pt idx="821">
                  <c:v>28054</c:v>
                </c:pt>
                <c:pt idx="822">
                  <c:v>28055</c:v>
                </c:pt>
                <c:pt idx="823">
                  <c:v>28058</c:v>
                </c:pt>
                <c:pt idx="824">
                  <c:v>28059</c:v>
                </c:pt>
                <c:pt idx="825">
                  <c:v>28060</c:v>
                </c:pt>
                <c:pt idx="826">
                  <c:v>28061</c:v>
                </c:pt>
                <c:pt idx="827">
                  <c:v>28062</c:v>
                </c:pt>
                <c:pt idx="828">
                  <c:v>28065</c:v>
                </c:pt>
                <c:pt idx="829">
                  <c:v>28067</c:v>
                </c:pt>
                <c:pt idx="830">
                  <c:v>28068</c:v>
                </c:pt>
                <c:pt idx="831">
                  <c:v>28069</c:v>
                </c:pt>
                <c:pt idx="832">
                  <c:v>28072</c:v>
                </c:pt>
                <c:pt idx="833">
                  <c:v>28073</c:v>
                </c:pt>
                <c:pt idx="834">
                  <c:v>28074</c:v>
                </c:pt>
                <c:pt idx="835">
                  <c:v>28076</c:v>
                </c:pt>
                <c:pt idx="836">
                  <c:v>28079</c:v>
                </c:pt>
                <c:pt idx="837">
                  <c:v>28080</c:v>
                </c:pt>
                <c:pt idx="838">
                  <c:v>28081</c:v>
                </c:pt>
                <c:pt idx="839">
                  <c:v>28082</c:v>
                </c:pt>
                <c:pt idx="840">
                  <c:v>28083</c:v>
                </c:pt>
                <c:pt idx="841">
                  <c:v>28086</c:v>
                </c:pt>
                <c:pt idx="842">
                  <c:v>28087</c:v>
                </c:pt>
                <c:pt idx="843">
                  <c:v>28088</c:v>
                </c:pt>
                <c:pt idx="844">
                  <c:v>28090</c:v>
                </c:pt>
                <c:pt idx="845">
                  <c:v>28093</c:v>
                </c:pt>
                <c:pt idx="846">
                  <c:v>28094</c:v>
                </c:pt>
                <c:pt idx="847">
                  <c:v>28095</c:v>
                </c:pt>
                <c:pt idx="848">
                  <c:v>28096</c:v>
                </c:pt>
                <c:pt idx="849">
                  <c:v>28097</c:v>
                </c:pt>
                <c:pt idx="850">
                  <c:v>28100</c:v>
                </c:pt>
                <c:pt idx="851">
                  <c:v>28101</c:v>
                </c:pt>
                <c:pt idx="852">
                  <c:v>28102</c:v>
                </c:pt>
                <c:pt idx="853">
                  <c:v>28103</c:v>
                </c:pt>
                <c:pt idx="854">
                  <c:v>28104</c:v>
                </c:pt>
                <c:pt idx="855">
                  <c:v>28107</c:v>
                </c:pt>
                <c:pt idx="856">
                  <c:v>28108</c:v>
                </c:pt>
                <c:pt idx="857">
                  <c:v>28109</c:v>
                </c:pt>
                <c:pt idx="858">
                  <c:v>28110</c:v>
                </c:pt>
                <c:pt idx="859">
                  <c:v>28111</c:v>
                </c:pt>
                <c:pt idx="860">
                  <c:v>28114</c:v>
                </c:pt>
                <c:pt idx="861">
                  <c:v>28115</c:v>
                </c:pt>
                <c:pt idx="862">
                  <c:v>28116</c:v>
                </c:pt>
                <c:pt idx="863">
                  <c:v>28117</c:v>
                </c:pt>
                <c:pt idx="864">
                  <c:v>28121</c:v>
                </c:pt>
                <c:pt idx="865">
                  <c:v>28122</c:v>
                </c:pt>
                <c:pt idx="866">
                  <c:v>28123</c:v>
                </c:pt>
                <c:pt idx="867">
                  <c:v>28124</c:v>
                </c:pt>
                <c:pt idx="868">
                  <c:v>28125</c:v>
                </c:pt>
                <c:pt idx="869">
                  <c:v>28129</c:v>
                </c:pt>
                <c:pt idx="870">
                  <c:v>28130</c:v>
                </c:pt>
                <c:pt idx="871">
                  <c:v>28131</c:v>
                </c:pt>
                <c:pt idx="872">
                  <c:v>28132</c:v>
                </c:pt>
                <c:pt idx="873">
                  <c:v>28135</c:v>
                </c:pt>
                <c:pt idx="874">
                  <c:v>28136</c:v>
                </c:pt>
                <c:pt idx="875">
                  <c:v>28137</c:v>
                </c:pt>
                <c:pt idx="876">
                  <c:v>28138</c:v>
                </c:pt>
                <c:pt idx="877">
                  <c:v>28139</c:v>
                </c:pt>
                <c:pt idx="878">
                  <c:v>28143</c:v>
                </c:pt>
                <c:pt idx="879">
                  <c:v>28144</c:v>
                </c:pt>
                <c:pt idx="880">
                  <c:v>28145</c:v>
                </c:pt>
                <c:pt idx="881">
                  <c:v>28146</c:v>
                </c:pt>
                <c:pt idx="882">
                  <c:v>28149</c:v>
                </c:pt>
                <c:pt idx="883">
                  <c:v>28150</c:v>
                </c:pt>
                <c:pt idx="884">
                  <c:v>28151</c:v>
                </c:pt>
                <c:pt idx="885">
                  <c:v>28152</c:v>
                </c:pt>
                <c:pt idx="886">
                  <c:v>28153</c:v>
                </c:pt>
                <c:pt idx="887">
                  <c:v>28156</c:v>
                </c:pt>
                <c:pt idx="888">
                  <c:v>28157</c:v>
                </c:pt>
                <c:pt idx="889">
                  <c:v>28158</c:v>
                </c:pt>
                <c:pt idx="890">
                  <c:v>28159</c:v>
                </c:pt>
                <c:pt idx="891">
                  <c:v>28160</c:v>
                </c:pt>
                <c:pt idx="892">
                  <c:v>28163</c:v>
                </c:pt>
                <c:pt idx="893">
                  <c:v>28164</c:v>
                </c:pt>
                <c:pt idx="894">
                  <c:v>28165</c:v>
                </c:pt>
                <c:pt idx="895">
                  <c:v>28166</c:v>
                </c:pt>
                <c:pt idx="896">
                  <c:v>28167</c:v>
                </c:pt>
                <c:pt idx="897">
                  <c:v>28170</c:v>
                </c:pt>
                <c:pt idx="898">
                  <c:v>28171</c:v>
                </c:pt>
                <c:pt idx="899">
                  <c:v>28172</c:v>
                </c:pt>
                <c:pt idx="900">
                  <c:v>28173</c:v>
                </c:pt>
                <c:pt idx="901">
                  <c:v>28174</c:v>
                </c:pt>
                <c:pt idx="902">
                  <c:v>28178</c:v>
                </c:pt>
                <c:pt idx="903">
                  <c:v>28179</c:v>
                </c:pt>
                <c:pt idx="904">
                  <c:v>28180</c:v>
                </c:pt>
                <c:pt idx="905">
                  <c:v>28181</c:v>
                </c:pt>
                <c:pt idx="906">
                  <c:v>28184</c:v>
                </c:pt>
                <c:pt idx="907">
                  <c:v>28185</c:v>
                </c:pt>
                <c:pt idx="908">
                  <c:v>28186</c:v>
                </c:pt>
                <c:pt idx="909">
                  <c:v>28187</c:v>
                </c:pt>
                <c:pt idx="910">
                  <c:v>28188</c:v>
                </c:pt>
                <c:pt idx="911">
                  <c:v>28191</c:v>
                </c:pt>
                <c:pt idx="912">
                  <c:v>28192</c:v>
                </c:pt>
                <c:pt idx="913">
                  <c:v>28193</c:v>
                </c:pt>
                <c:pt idx="914">
                  <c:v>28194</c:v>
                </c:pt>
                <c:pt idx="915">
                  <c:v>28195</c:v>
                </c:pt>
                <c:pt idx="916">
                  <c:v>28198</c:v>
                </c:pt>
                <c:pt idx="917">
                  <c:v>28199</c:v>
                </c:pt>
                <c:pt idx="918">
                  <c:v>28200</c:v>
                </c:pt>
                <c:pt idx="919">
                  <c:v>28201</c:v>
                </c:pt>
                <c:pt idx="920">
                  <c:v>28202</c:v>
                </c:pt>
                <c:pt idx="921">
                  <c:v>28205</c:v>
                </c:pt>
                <c:pt idx="922">
                  <c:v>28206</c:v>
                </c:pt>
                <c:pt idx="923">
                  <c:v>28207</c:v>
                </c:pt>
                <c:pt idx="924">
                  <c:v>28208</c:v>
                </c:pt>
                <c:pt idx="925">
                  <c:v>28209</c:v>
                </c:pt>
                <c:pt idx="926">
                  <c:v>28212</c:v>
                </c:pt>
                <c:pt idx="927">
                  <c:v>28213</c:v>
                </c:pt>
                <c:pt idx="928">
                  <c:v>28214</c:v>
                </c:pt>
                <c:pt idx="929">
                  <c:v>28215</c:v>
                </c:pt>
                <c:pt idx="930">
                  <c:v>28216</c:v>
                </c:pt>
                <c:pt idx="931">
                  <c:v>28219</c:v>
                </c:pt>
                <c:pt idx="932">
                  <c:v>28220</c:v>
                </c:pt>
                <c:pt idx="933">
                  <c:v>28221</c:v>
                </c:pt>
                <c:pt idx="934">
                  <c:v>28222</c:v>
                </c:pt>
                <c:pt idx="935">
                  <c:v>28226</c:v>
                </c:pt>
                <c:pt idx="936">
                  <c:v>28227</c:v>
                </c:pt>
                <c:pt idx="937">
                  <c:v>28228</c:v>
                </c:pt>
                <c:pt idx="938">
                  <c:v>28229</c:v>
                </c:pt>
                <c:pt idx="939">
                  <c:v>28230</c:v>
                </c:pt>
                <c:pt idx="940">
                  <c:v>28233</c:v>
                </c:pt>
                <c:pt idx="941">
                  <c:v>28234</c:v>
                </c:pt>
                <c:pt idx="942">
                  <c:v>28235</c:v>
                </c:pt>
                <c:pt idx="943">
                  <c:v>28236</c:v>
                </c:pt>
                <c:pt idx="944">
                  <c:v>28237</c:v>
                </c:pt>
                <c:pt idx="945">
                  <c:v>28240</c:v>
                </c:pt>
                <c:pt idx="946">
                  <c:v>28241</c:v>
                </c:pt>
                <c:pt idx="947">
                  <c:v>28242</c:v>
                </c:pt>
                <c:pt idx="948">
                  <c:v>28243</c:v>
                </c:pt>
                <c:pt idx="949">
                  <c:v>28244</c:v>
                </c:pt>
                <c:pt idx="950">
                  <c:v>28247</c:v>
                </c:pt>
                <c:pt idx="951">
                  <c:v>28248</c:v>
                </c:pt>
                <c:pt idx="952">
                  <c:v>28249</c:v>
                </c:pt>
                <c:pt idx="953">
                  <c:v>28250</c:v>
                </c:pt>
                <c:pt idx="954">
                  <c:v>28251</c:v>
                </c:pt>
                <c:pt idx="955">
                  <c:v>28254</c:v>
                </c:pt>
                <c:pt idx="956">
                  <c:v>28255</c:v>
                </c:pt>
                <c:pt idx="957">
                  <c:v>28256</c:v>
                </c:pt>
                <c:pt idx="958">
                  <c:v>28257</c:v>
                </c:pt>
                <c:pt idx="959">
                  <c:v>28258</c:v>
                </c:pt>
                <c:pt idx="960">
                  <c:v>28261</c:v>
                </c:pt>
                <c:pt idx="961">
                  <c:v>28262</c:v>
                </c:pt>
                <c:pt idx="962">
                  <c:v>28263</c:v>
                </c:pt>
                <c:pt idx="963">
                  <c:v>28264</c:v>
                </c:pt>
                <c:pt idx="964">
                  <c:v>28265</c:v>
                </c:pt>
                <c:pt idx="965">
                  <c:v>28268</c:v>
                </c:pt>
                <c:pt idx="966">
                  <c:v>28269</c:v>
                </c:pt>
                <c:pt idx="967">
                  <c:v>28270</c:v>
                </c:pt>
                <c:pt idx="968">
                  <c:v>28271</c:v>
                </c:pt>
                <c:pt idx="969">
                  <c:v>28272</c:v>
                </c:pt>
                <c:pt idx="970">
                  <c:v>28276</c:v>
                </c:pt>
                <c:pt idx="971">
                  <c:v>28277</c:v>
                </c:pt>
                <c:pt idx="972">
                  <c:v>28278</c:v>
                </c:pt>
                <c:pt idx="973">
                  <c:v>28279</c:v>
                </c:pt>
                <c:pt idx="974">
                  <c:v>28282</c:v>
                </c:pt>
                <c:pt idx="975">
                  <c:v>28283</c:v>
                </c:pt>
                <c:pt idx="976">
                  <c:v>28284</c:v>
                </c:pt>
                <c:pt idx="977">
                  <c:v>28285</c:v>
                </c:pt>
                <c:pt idx="978">
                  <c:v>28286</c:v>
                </c:pt>
                <c:pt idx="979">
                  <c:v>28289</c:v>
                </c:pt>
                <c:pt idx="980">
                  <c:v>28290</c:v>
                </c:pt>
                <c:pt idx="981">
                  <c:v>28291</c:v>
                </c:pt>
                <c:pt idx="982">
                  <c:v>28292</c:v>
                </c:pt>
                <c:pt idx="983">
                  <c:v>28293</c:v>
                </c:pt>
                <c:pt idx="984">
                  <c:v>28296</c:v>
                </c:pt>
                <c:pt idx="985">
                  <c:v>28297</c:v>
                </c:pt>
                <c:pt idx="986">
                  <c:v>28298</c:v>
                </c:pt>
                <c:pt idx="987">
                  <c:v>28299</c:v>
                </c:pt>
                <c:pt idx="988">
                  <c:v>28300</c:v>
                </c:pt>
                <c:pt idx="989">
                  <c:v>28303</c:v>
                </c:pt>
                <c:pt idx="990">
                  <c:v>28304</c:v>
                </c:pt>
                <c:pt idx="991">
                  <c:v>28305</c:v>
                </c:pt>
                <c:pt idx="992">
                  <c:v>28306</c:v>
                </c:pt>
                <c:pt idx="993">
                  <c:v>28307</c:v>
                </c:pt>
                <c:pt idx="994">
                  <c:v>28311</c:v>
                </c:pt>
                <c:pt idx="995">
                  <c:v>28312</c:v>
                </c:pt>
                <c:pt idx="996">
                  <c:v>28313</c:v>
                </c:pt>
                <c:pt idx="997">
                  <c:v>28314</c:v>
                </c:pt>
                <c:pt idx="998">
                  <c:v>28317</c:v>
                </c:pt>
                <c:pt idx="999">
                  <c:v>28318</c:v>
                </c:pt>
                <c:pt idx="1000">
                  <c:v>28319</c:v>
                </c:pt>
                <c:pt idx="1001">
                  <c:v>28321</c:v>
                </c:pt>
                <c:pt idx="1002">
                  <c:v>28324</c:v>
                </c:pt>
                <c:pt idx="1003">
                  <c:v>28325</c:v>
                </c:pt>
                <c:pt idx="1004">
                  <c:v>28326</c:v>
                </c:pt>
                <c:pt idx="1005">
                  <c:v>28327</c:v>
                </c:pt>
                <c:pt idx="1006">
                  <c:v>28328</c:v>
                </c:pt>
                <c:pt idx="1007">
                  <c:v>28331</c:v>
                </c:pt>
                <c:pt idx="1008">
                  <c:v>28332</c:v>
                </c:pt>
                <c:pt idx="1009">
                  <c:v>28333</c:v>
                </c:pt>
                <c:pt idx="1010">
                  <c:v>28334</c:v>
                </c:pt>
                <c:pt idx="1011">
                  <c:v>28335</c:v>
                </c:pt>
                <c:pt idx="1012">
                  <c:v>28338</c:v>
                </c:pt>
                <c:pt idx="1013">
                  <c:v>28339</c:v>
                </c:pt>
                <c:pt idx="1014">
                  <c:v>28340</c:v>
                </c:pt>
                <c:pt idx="1015">
                  <c:v>28341</c:v>
                </c:pt>
                <c:pt idx="1016">
                  <c:v>28342</c:v>
                </c:pt>
                <c:pt idx="1017">
                  <c:v>28345</c:v>
                </c:pt>
                <c:pt idx="1018">
                  <c:v>28346</c:v>
                </c:pt>
                <c:pt idx="1019">
                  <c:v>28347</c:v>
                </c:pt>
                <c:pt idx="1020">
                  <c:v>28348</c:v>
                </c:pt>
                <c:pt idx="1021">
                  <c:v>28349</c:v>
                </c:pt>
                <c:pt idx="1022">
                  <c:v>28352</c:v>
                </c:pt>
                <c:pt idx="1023">
                  <c:v>28353</c:v>
                </c:pt>
                <c:pt idx="1024">
                  <c:v>28354</c:v>
                </c:pt>
                <c:pt idx="1025">
                  <c:v>28355</c:v>
                </c:pt>
                <c:pt idx="1026">
                  <c:v>28356</c:v>
                </c:pt>
                <c:pt idx="1027">
                  <c:v>28359</c:v>
                </c:pt>
                <c:pt idx="1028">
                  <c:v>28360</c:v>
                </c:pt>
                <c:pt idx="1029">
                  <c:v>28361</c:v>
                </c:pt>
                <c:pt idx="1030">
                  <c:v>28362</c:v>
                </c:pt>
                <c:pt idx="1031">
                  <c:v>28363</c:v>
                </c:pt>
                <c:pt idx="1032">
                  <c:v>28366</c:v>
                </c:pt>
                <c:pt idx="1033">
                  <c:v>28367</c:v>
                </c:pt>
                <c:pt idx="1034">
                  <c:v>28368</c:v>
                </c:pt>
                <c:pt idx="1035">
                  <c:v>28369</c:v>
                </c:pt>
                <c:pt idx="1036">
                  <c:v>28370</c:v>
                </c:pt>
                <c:pt idx="1037">
                  <c:v>28374</c:v>
                </c:pt>
                <c:pt idx="1038">
                  <c:v>28375</c:v>
                </c:pt>
                <c:pt idx="1039">
                  <c:v>28376</c:v>
                </c:pt>
                <c:pt idx="1040">
                  <c:v>28377</c:v>
                </c:pt>
                <c:pt idx="1041">
                  <c:v>28380</c:v>
                </c:pt>
                <c:pt idx="1042">
                  <c:v>28381</c:v>
                </c:pt>
                <c:pt idx="1043">
                  <c:v>28382</c:v>
                </c:pt>
                <c:pt idx="1044">
                  <c:v>28383</c:v>
                </c:pt>
                <c:pt idx="1045">
                  <c:v>28384</c:v>
                </c:pt>
                <c:pt idx="1046">
                  <c:v>28387</c:v>
                </c:pt>
                <c:pt idx="1047">
                  <c:v>28388</c:v>
                </c:pt>
                <c:pt idx="1048">
                  <c:v>28389</c:v>
                </c:pt>
                <c:pt idx="1049">
                  <c:v>28390</c:v>
                </c:pt>
                <c:pt idx="1050">
                  <c:v>28391</c:v>
                </c:pt>
                <c:pt idx="1051">
                  <c:v>28394</c:v>
                </c:pt>
                <c:pt idx="1052">
                  <c:v>28395</c:v>
                </c:pt>
                <c:pt idx="1053">
                  <c:v>28396</c:v>
                </c:pt>
                <c:pt idx="1054">
                  <c:v>28397</c:v>
                </c:pt>
                <c:pt idx="1055">
                  <c:v>28398</c:v>
                </c:pt>
                <c:pt idx="1056">
                  <c:v>28401</c:v>
                </c:pt>
                <c:pt idx="1057">
                  <c:v>28402</c:v>
                </c:pt>
                <c:pt idx="1058">
                  <c:v>28403</c:v>
                </c:pt>
                <c:pt idx="1059">
                  <c:v>28404</c:v>
                </c:pt>
                <c:pt idx="1060">
                  <c:v>28405</c:v>
                </c:pt>
                <c:pt idx="1061">
                  <c:v>28409</c:v>
                </c:pt>
                <c:pt idx="1062">
                  <c:v>28410</c:v>
                </c:pt>
                <c:pt idx="1063">
                  <c:v>28411</c:v>
                </c:pt>
                <c:pt idx="1064">
                  <c:v>28412</c:v>
                </c:pt>
                <c:pt idx="1065">
                  <c:v>28415</c:v>
                </c:pt>
                <c:pt idx="1066">
                  <c:v>28416</c:v>
                </c:pt>
                <c:pt idx="1067">
                  <c:v>28417</c:v>
                </c:pt>
                <c:pt idx="1068">
                  <c:v>28418</c:v>
                </c:pt>
                <c:pt idx="1069">
                  <c:v>28419</c:v>
                </c:pt>
                <c:pt idx="1070">
                  <c:v>28422</c:v>
                </c:pt>
                <c:pt idx="1071">
                  <c:v>28423</c:v>
                </c:pt>
                <c:pt idx="1072">
                  <c:v>28424</c:v>
                </c:pt>
                <c:pt idx="1073">
                  <c:v>28425</c:v>
                </c:pt>
                <c:pt idx="1074">
                  <c:v>28426</c:v>
                </c:pt>
                <c:pt idx="1075">
                  <c:v>28429</c:v>
                </c:pt>
                <c:pt idx="1076">
                  <c:v>28430</c:v>
                </c:pt>
                <c:pt idx="1077">
                  <c:v>28431</c:v>
                </c:pt>
                <c:pt idx="1078">
                  <c:v>28432</c:v>
                </c:pt>
                <c:pt idx="1079">
                  <c:v>28433</c:v>
                </c:pt>
                <c:pt idx="1080">
                  <c:v>28436</c:v>
                </c:pt>
                <c:pt idx="1081">
                  <c:v>28438</c:v>
                </c:pt>
                <c:pt idx="1082">
                  <c:v>28439</c:v>
                </c:pt>
                <c:pt idx="1083">
                  <c:v>28443</c:v>
                </c:pt>
                <c:pt idx="1084">
                  <c:v>28444</c:v>
                </c:pt>
                <c:pt idx="1085">
                  <c:v>28445</c:v>
                </c:pt>
                <c:pt idx="1086">
                  <c:v>28446</c:v>
                </c:pt>
                <c:pt idx="1087">
                  <c:v>28447</c:v>
                </c:pt>
                <c:pt idx="1088">
                  <c:v>28450</c:v>
                </c:pt>
                <c:pt idx="1089">
                  <c:v>28451</c:v>
                </c:pt>
                <c:pt idx="1090">
                  <c:v>28452</c:v>
                </c:pt>
                <c:pt idx="1091">
                  <c:v>28454</c:v>
                </c:pt>
                <c:pt idx="1092">
                  <c:v>28457</c:v>
                </c:pt>
                <c:pt idx="1093">
                  <c:v>28458</c:v>
                </c:pt>
                <c:pt idx="1094">
                  <c:v>28459</c:v>
                </c:pt>
                <c:pt idx="1095">
                  <c:v>28460</c:v>
                </c:pt>
                <c:pt idx="1096">
                  <c:v>28461</c:v>
                </c:pt>
                <c:pt idx="1097">
                  <c:v>28464</c:v>
                </c:pt>
                <c:pt idx="1098">
                  <c:v>28465</c:v>
                </c:pt>
                <c:pt idx="1099">
                  <c:v>28466</c:v>
                </c:pt>
                <c:pt idx="1100">
                  <c:v>28467</c:v>
                </c:pt>
                <c:pt idx="1101">
                  <c:v>28468</c:v>
                </c:pt>
                <c:pt idx="1102">
                  <c:v>28471</c:v>
                </c:pt>
                <c:pt idx="1103">
                  <c:v>28472</c:v>
                </c:pt>
                <c:pt idx="1104">
                  <c:v>28473</c:v>
                </c:pt>
                <c:pt idx="1105">
                  <c:v>28474</c:v>
                </c:pt>
                <c:pt idx="1106">
                  <c:v>28475</c:v>
                </c:pt>
                <c:pt idx="1107">
                  <c:v>28478</c:v>
                </c:pt>
                <c:pt idx="1108">
                  <c:v>28479</c:v>
                </c:pt>
                <c:pt idx="1109">
                  <c:v>28480</c:v>
                </c:pt>
                <c:pt idx="1110">
                  <c:v>28481</c:v>
                </c:pt>
                <c:pt idx="1111">
                  <c:v>28482</c:v>
                </c:pt>
                <c:pt idx="1112">
                  <c:v>28486</c:v>
                </c:pt>
                <c:pt idx="1113">
                  <c:v>28487</c:v>
                </c:pt>
                <c:pt idx="1114">
                  <c:v>28488</c:v>
                </c:pt>
                <c:pt idx="1115">
                  <c:v>28489</c:v>
                </c:pt>
                <c:pt idx="1116">
                  <c:v>28493</c:v>
                </c:pt>
                <c:pt idx="1117">
                  <c:v>28494</c:v>
                </c:pt>
                <c:pt idx="1118">
                  <c:v>28495</c:v>
                </c:pt>
                <c:pt idx="1119">
                  <c:v>28496</c:v>
                </c:pt>
                <c:pt idx="1120">
                  <c:v>28499</c:v>
                </c:pt>
                <c:pt idx="1121">
                  <c:v>28500</c:v>
                </c:pt>
                <c:pt idx="1122">
                  <c:v>28501</c:v>
                </c:pt>
                <c:pt idx="1123">
                  <c:v>28502</c:v>
                </c:pt>
                <c:pt idx="1124">
                  <c:v>28503</c:v>
                </c:pt>
                <c:pt idx="1125">
                  <c:v>28506</c:v>
                </c:pt>
                <c:pt idx="1126">
                  <c:v>28507</c:v>
                </c:pt>
                <c:pt idx="1127">
                  <c:v>28508</c:v>
                </c:pt>
                <c:pt idx="1128">
                  <c:v>28509</c:v>
                </c:pt>
                <c:pt idx="1129">
                  <c:v>28510</c:v>
                </c:pt>
                <c:pt idx="1130">
                  <c:v>28513</c:v>
                </c:pt>
                <c:pt idx="1131">
                  <c:v>28514</c:v>
                </c:pt>
                <c:pt idx="1132">
                  <c:v>28515</c:v>
                </c:pt>
                <c:pt idx="1133">
                  <c:v>28516</c:v>
                </c:pt>
                <c:pt idx="1134">
                  <c:v>28517</c:v>
                </c:pt>
                <c:pt idx="1135">
                  <c:v>28520</c:v>
                </c:pt>
                <c:pt idx="1136">
                  <c:v>28521</c:v>
                </c:pt>
                <c:pt idx="1137">
                  <c:v>28522</c:v>
                </c:pt>
                <c:pt idx="1138">
                  <c:v>28523</c:v>
                </c:pt>
                <c:pt idx="1139">
                  <c:v>28524</c:v>
                </c:pt>
                <c:pt idx="1140">
                  <c:v>28527</c:v>
                </c:pt>
                <c:pt idx="1141">
                  <c:v>28528</c:v>
                </c:pt>
                <c:pt idx="1142">
                  <c:v>28529</c:v>
                </c:pt>
                <c:pt idx="1143">
                  <c:v>28530</c:v>
                </c:pt>
                <c:pt idx="1144">
                  <c:v>28531</c:v>
                </c:pt>
                <c:pt idx="1145">
                  <c:v>28535</c:v>
                </c:pt>
                <c:pt idx="1146">
                  <c:v>28536</c:v>
                </c:pt>
                <c:pt idx="1147">
                  <c:v>28537</c:v>
                </c:pt>
                <c:pt idx="1148">
                  <c:v>28538</c:v>
                </c:pt>
                <c:pt idx="1149">
                  <c:v>28542</c:v>
                </c:pt>
                <c:pt idx="1150">
                  <c:v>28543</c:v>
                </c:pt>
                <c:pt idx="1151">
                  <c:v>28544</c:v>
                </c:pt>
                <c:pt idx="1152">
                  <c:v>28545</c:v>
                </c:pt>
                <c:pt idx="1153">
                  <c:v>28548</c:v>
                </c:pt>
                <c:pt idx="1154">
                  <c:v>28549</c:v>
                </c:pt>
                <c:pt idx="1155">
                  <c:v>28550</c:v>
                </c:pt>
                <c:pt idx="1156">
                  <c:v>28551</c:v>
                </c:pt>
                <c:pt idx="1157">
                  <c:v>28552</c:v>
                </c:pt>
                <c:pt idx="1158">
                  <c:v>28555</c:v>
                </c:pt>
                <c:pt idx="1159">
                  <c:v>28556</c:v>
                </c:pt>
                <c:pt idx="1160">
                  <c:v>28557</c:v>
                </c:pt>
                <c:pt idx="1161">
                  <c:v>28558</c:v>
                </c:pt>
                <c:pt idx="1162">
                  <c:v>28559</c:v>
                </c:pt>
                <c:pt idx="1163">
                  <c:v>28562</c:v>
                </c:pt>
                <c:pt idx="1164">
                  <c:v>28563</c:v>
                </c:pt>
                <c:pt idx="1165">
                  <c:v>28564</c:v>
                </c:pt>
                <c:pt idx="1166">
                  <c:v>28565</c:v>
                </c:pt>
                <c:pt idx="1167">
                  <c:v>28566</c:v>
                </c:pt>
                <c:pt idx="1168">
                  <c:v>28569</c:v>
                </c:pt>
                <c:pt idx="1169">
                  <c:v>28570</c:v>
                </c:pt>
                <c:pt idx="1170">
                  <c:v>28571</c:v>
                </c:pt>
                <c:pt idx="1171">
                  <c:v>28572</c:v>
                </c:pt>
                <c:pt idx="1172">
                  <c:v>28576</c:v>
                </c:pt>
                <c:pt idx="1173">
                  <c:v>28577</c:v>
                </c:pt>
                <c:pt idx="1174">
                  <c:v>28578</c:v>
                </c:pt>
                <c:pt idx="1175">
                  <c:v>28579</c:v>
                </c:pt>
                <c:pt idx="1176">
                  <c:v>28580</c:v>
                </c:pt>
                <c:pt idx="1177">
                  <c:v>28583</c:v>
                </c:pt>
                <c:pt idx="1178">
                  <c:v>28584</c:v>
                </c:pt>
                <c:pt idx="1179">
                  <c:v>28585</c:v>
                </c:pt>
                <c:pt idx="1180">
                  <c:v>28586</c:v>
                </c:pt>
                <c:pt idx="1181">
                  <c:v>28587</c:v>
                </c:pt>
                <c:pt idx="1182">
                  <c:v>28590</c:v>
                </c:pt>
                <c:pt idx="1183">
                  <c:v>28591</c:v>
                </c:pt>
                <c:pt idx="1184">
                  <c:v>28592</c:v>
                </c:pt>
                <c:pt idx="1185">
                  <c:v>28593</c:v>
                </c:pt>
                <c:pt idx="1186">
                  <c:v>28594</c:v>
                </c:pt>
                <c:pt idx="1187">
                  <c:v>28597</c:v>
                </c:pt>
                <c:pt idx="1188">
                  <c:v>28598</c:v>
                </c:pt>
                <c:pt idx="1189">
                  <c:v>28599</c:v>
                </c:pt>
                <c:pt idx="1190">
                  <c:v>28600</c:v>
                </c:pt>
                <c:pt idx="1191">
                  <c:v>28601</c:v>
                </c:pt>
                <c:pt idx="1192">
                  <c:v>28604</c:v>
                </c:pt>
                <c:pt idx="1193">
                  <c:v>28605</c:v>
                </c:pt>
                <c:pt idx="1194">
                  <c:v>28606</c:v>
                </c:pt>
                <c:pt idx="1195">
                  <c:v>28607</c:v>
                </c:pt>
                <c:pt idx="1196">
                  <c:v>28608</c:v>
                </c:pt>
                <c:pt idx="1197">
                  <c:v>28611</c:v>
                </c:pt>
                <c:pt idx="1198">
                  <c:v>28612</c:v>
                </c:pt>
                <c:pt idx="1199">
                  <c:v>28613</c:v>
                </c:pt>
                <c:pt idx="1200">
                  <c:v>28614</c:v>
                </c:pt>
                <c:pt idx="1201">
                  <c:v>28615</c:v>
                </c:pt>
                <c:pt idx="1202">
                  <c:v>28618</c:v>
                </c:pt>
                <c:pt idx="1203">
                  <c:v>28619</c:v>
                </c:pt>
                <c:pt idx="1204">
                  <c:v>28620</c:v>
                </c:pt>
                <c:pt idx="1205">
                  <c:v>28621</c:v>
                </c:pt>
                <c:pt idx="1206">
                  <c:v>28622</c:v>
                </c:pt>
                <c:pt idx="1207">
                  <c:v>28625</c:v>
                </c:pt>
                <c:pt idx="1208">
                  <c:v>28626</c:v>
                </c:pt>
                <c:pt idx="1209">
                  <c:v>28627</c:v>
                </c:pt>
                <c:pt idx="1210">
                  <c:v>28628</c:v>
                </c:pt>
                <c:pt idx="1211">
                  <c:v>28629</c:v>
                </c:pt>
                <c:pt idx="1212">
                  <c:v>28632</c:v>
                </c:pt>
                <c:pt idx="1213">
                  <c:v>28633</c:v>
                </c:pt>
                <c:pt idx="1214">
                  <c:v>28634</c:v>
                </c:pt>
                <c:pt idx="1215">
                  <c:v>28635</c:v>
                </c:pt>
                <c:pt idx="1216">
                  <c:v>28636</c:v>
                </c:pt>
                <c:pt idx="1217">
                  <c:v>28641</c:v>
                </c:pt>
                <c:pt idx="1218">
                  <c:v>28642</c:v>
                </c:pt>
                <c:pt idx="1219">
                  <c:v>28643</c:v>
                </c:pt>
                <c:pt idx="1220">
                  <c:v>28646</c:v>
                </c:pt>
                <c:pt idx="1221">
                  <c:v>28647</c:v>
                </c:pt>
                <c:pt idx="1222">
                  <c:v>28648</c:v>
                </c:pt>
                <c:pt idx="1223">
                  <c:v>28649</c:v>
                </c:pt>
                <c:pt idx="1224">
                  <c:v>28650</c:v>
                </c:pt>
                <c:pt idx="1225">
                  <c:v>28653</c:v>
                </c:pt>
                <c:pt idx="1226">
                  <c:v>28654</c:v>
                </c:pt>
                <c:pt idx="1227">
                  <c:v>28655</c:v>
                </c:pt>
                <c:pt idx="1228">
                  <c:v>28656</c:v>
                </c:pt>
                <c:pt idx="1229">
                  <c:v>28657</c:v>
                </c:pt>
                <c:pt idx="1230">
                  <c:v>28660</c:v>
                </c:pt>
                <c:pt idx="1231">
                  <c:v>28661</c:v>
                </c:pt>
                <c:pt idx="1232">
                  <c:v>28662</c:v>
                </c:pt>
                <c:pt idx="1233">
                  <c:v>28663</c:v>
                </c:pt>
                <c:pt idx="1234">
                  <c:v>28664</c:v>
                </c:pt>
                <c:pt idx="1235">
                  <c:v>28667</c:v>
                </c:pt>
                <c:pt idx="1236">
                  <c:v>28668</c:v>
                </c:pt>
                <c:pt idx="1237">
                  <c:v>28669</c:v>
                </c:pt>
                <c:pt idx="1238">
                  <c:v>28670</c:v>
                </c:pt>
                <c:pt idx="1239">
                  <c:v>28671</c:v>
                </c:pt>
                <c:pt idx="1240">
                  <c:v>28674</c:v>
                </c:pt>
                <c:pt idx="1241">
                  <c:v>28676</c:v>
                </c:pt>
                <c:pt idx="1242">
                  <c:v>28677</c:v>
                </c:pt>
                <c:pt idx="1243">
                  <c:v>28678</c:v>
                </c:pt>
                <c:pt idx="1244">
                  <c:v>28681</c:v>
                </c:pt>
                <c:pt idx="1245">
                  <c:v>28682</c:v>
                </c:pt>
                <c:pt idx="1246">
                  <c:v>28683</c:v>
                </c:pt>
                <c:pt idx="1247">
                  <c:v>28684</c:v>
                </c:pt>
                <c:pt idx="1248">
                  <c:v>28685</c:v>
                </c:pt>
                <c:pt idx="1249">
                  <c:v>28688</c:v>
                </c:pt>
                <c:pt idx="1250">
                  <c:v>28689</c:v>
                </c:pt>
                <c:pt idx="1251">
                  <c:v>28690</c:v>
                </c:pt>
                <c:pt idx="1252">
                  <c:v>28691</c:v>
                </c:pt>
                <c:pt idx="1253">
                  <c:v>28692</c:v>
                </c:pt>
                <c:pt idx="1254">
                  <c:v>28695</c:v>
                </c:pt>
                <c:pt idx="1255">
                  <c:v>28696</c:v>
                </c:pt>
                <c:pt idx="1256">
                  <c:v>28697</c:v>
                </c:pt>
                <c:pt idx="1257">
                  <c:v>28698</c:v>
                </c:pt>
                <c:pt idx="1258">
                  <c:v>28699</c:v>
                </c:pt>
                <c:pt idx="1259">
                  <c:v>28702</c:v>
                </c:pt>
                <c:pt idx="1260">
                  <c:v>28703</c:v>
                </c:pt>
                <c:pt idx="1261">
                  <c:v>28704</c:v>
                </c:pt>
                <c:pt idx="1262">
                  <c:v>28705</c:v>
                </c:pt>
                <c:pt idx="1263">
                  <c:v>28706</c:v>
                </c:pt>
                <c:pt idx="1264">
                  <c:v>28709</c:v>
                </c:pt>
                <c:pt idx="1265">
                  <c:v>28710</c:v>
                </c:pt>
                <c:pt idx="1266">
                  <c:v>28711</c:v>
                </c:pt>
                <c:pt idx="1267">
                  <c:v>28712</c:v>
                </c:pt>
                <c:pt idx="1268">
                  <c:v>28713</c:v>
                </c:pt>
                <c:pt idx="1269">
                  <c:v>28716</c:v>
                </c:pt>
                <c:pt idx="1270">
                  <c:v>28717</c:v>
                </c:pt>
                <c:pt idx="1271">
                  <c:v>28718</c:v>
                </c:pt>
                <c:pt idx="1272">
                  <c:v>28719</c:v>
                </c:pt>
                <c:pt idx="1273">
                  <c:v>28720</c:v>
                </c:pt>
                <c:pt idx="1274">
                  <c:v>28723</c:v>
                </c:pt>
                <c:pt idx="1275">
                  <c:v>28724</c:v>
                </c:pt>
                <c:pt idx="1276">
                  <c:v>28725</c:v>
                </c:pt>
                <c:pt idx="1277">
                  <c:v>28726</c:v>
                </c:pt>
                <c:pt idx="1278">
                  <c:v>28727</c:v>
                </c:pt>
                <c:pt idx="1279">
                  <c:v>28730</c:v>
                </c:pt>
                <c:pt idx="1280">
                  <c:v>28731</c:v>
                </c:pt>
                <c:pt idx="1281">
                  <c:v>28732</c:v>
                </c:pt>
                <c:pt idx="1282">
                  <c:v>28733</c:v>
                </c:pt>
                <c:pt idx="1283">
                  <c:v>28734</c:v>
                </c:pt>
                <c:pt idx="1284">
                  <c:v>28738</c:v>
                </c:pt>
                <c:pt idx="1285">
                  <c:v>28739</c:v>
                </c:pt>
                <c:pt idx="1286">
                  <c:v>28740</c:v>
                </c:pt>
                <c:pt idx="1287">
                  <c:v>28741</c:v>
                </c:pt>
                <c:pt idx="1288">
                  <c:v>28744</c:v>
                </c:pt>
                <c:pt idx="1289">
                  <c:v>28745</c:v>
                </c:pt>
                <c:pt idx="1290">
                  <c:v>28746</c:v>
                </c:pt>
                <c:pt idx="1291">
                  <c:v>28747</c:v>
                </c:pt>
                <c:pt idx="1292">
                  <c:v>28748</c:v>
                </c:pt>
                <c:pt idx="1293">
                  <c:v>28751</c:v>
                </c:pt>
                <c:pt idx="1294">
                  <c:v>28752</c:v>
                </c:pt>
                <c:pt idx="1295">
                  <c:v>28753</c:v>
                </c:pt>
                <c:pt idx="1296">
                  <c:v>28754</c:v>
                </c:pt>
                <c:pt idx="1297">
                  <c:v>28755</c:v>
                </c:pt>
                <c:pt idx="1298">
                  <c:v>28758</c:v>
                </c:pt>
                <c:pt idx="1299">
                  <c:v>28759</c:v>
                </c:pt>
                <c:pt idx="1300">
                  <c:v>28760</c:v>
                </c:pt>
                <c:pt idx="1301">
                  <c:v>28761</c:v>
                </c:pt>
                <c:pt idx="1302">
                  <c:v>28762</c:v>
                </c:pt>
                <c:pt idx="1303">
                  <c:v>28765</c:v>
                </c:pt>
                <c:pt idx="1304">
                  <c:v>28766</c:v>
                </c:pt>
                <c:pt idx="1305">
                  <c:v>28767</c:v>
                </c:pt>
                <c:pt idx="1306">
                  <c:v>28768</c:v>
                </c:pt>
                <c:pt idx="1307">
                  <c:v>28769</c:v>
                </c:pt>
                <c:pt idx="1308">
                  <c:v>28773</c:v>
                </c:pt>
                <c:pt idx="1309">
                  <c:v>28774</c:v>
                </c:pt>
                <c:pt idx="1310">
                  <c:v>28775</c:v>
                </c:pt>
                <c:pt idx="1311">
                  <c:v>28776</c:v>
                </c:pt>
                <c:pt idx="1312">
                  <c:v>28779</c:v>
                </c:pt>
                <c:pt idx="1313">
                  <c:v>28780</c:v>
                </c:pt>
                <c:pt idx="1314">
                  <c:v>28781</c:v>
                </c:pt>
                <c:pt idx="1315">
                  <c:v>28782</c:v>
                </c:pt>
                <c:pt idx="1316">
                  <c:v>28783</c:v>
                </c:pt>
                <c:pt idx="1317">
                  <c:v>28786</c:v>
                </c:pt>
                <c:pt idx="1318">
                  <c:v>28787</c:v>
                </c:pt>
                <c:pt idx="1319">
                  <c:v>28788</c:v>
                </c:pt>
                <c:pt idx="1320">
                  <c:v>28789</c:v>
                </c:pt>
                <c:pt idx="1321">
                  <c:v>28790</c:v>
                </c:pt>
                <c:pt idx="1322">
                  <c:v>28793</c:v>
                </c:pt>
                <c:pt idx="1323">
                  <c:v>28794</c:v>
                </c:pt>
                <c:pt idx="1324">
                  <c:v>28795</c:v>
                </c:pt>
                <c:pt idx="1325">
                  <c:v>28796</c:v>
                </c:pt>
                <c:pt idx="1326">
                  <c:v>28797</c:v>
                </c:pt>
                <c:pt idx="1327">
                  <c:v>28800</c:v>
                </c:pt>
                <c:pt idx="1328">
                  <c:v>28802</c:v>
                </c:pt>
                <c:pt idx="1329">
                  <c:v>28803</c:v>
                </c:pt>
                <c:pt idx="1330">
                  <c:v>28807</c:v>
                </c:pt>
                <c:pt idx="1331">
                  <c:v>28808</c:v>
                </c:pt>
                <c:pt idx="1332">
                  <c:v>28809</c:v>
                </c:pt>
                <c:pt idx="1333">
                  <c:v>28810</c:v>
                </c:pt>
                <c:pt idx="1334">
                  <c:v>28811</c:v>
                </c:pt>
                <c:pt idx="1335">
                  <c:v>28814</c:v>
                </c:pt>
                <c:pt idx="1336">
                  <c:v>28815</c:v>
                </c:pt>
                <c:pt idx="1337">
                  <c:v>28816</c:v>
                </c:pt>
                <c:pt idx="1338">
                  <c:v>28818</c:v>
                </c:pt>
                <c:pt idx="1339">
                  <c:v>28821</c:v>
                </c:pt>
                <c:pt idx="1340">
                  <c:v>28822</c:v>
                </c:pt>
                <c:pt idx="1341">
                  <c:v>28823</c:v>
                </c:pt>
                <c:pt idx="1342">
                  <c:v>28824</c:v>
                </c:pt>
                <c:pt idx="1343">
                  <c:v>28825</c:v>
                </c:pt>
                <c:pt idx="1344">
                  <c:v>28828</c:v>
                </c:pt>
                <c:pt idx="1345">
                  <c:v>28829</c:v>
                </c:pt>
                <c:pt idx="1346">
                  <c:v>28830</c:v>
                </c:pt>
                <c:pt idx="1347">
                  <c:v>28831</c:v>
                </c:pt>
                <c:pt idx="1348">
                  <c:v>28832</c:v>
                </c:pt>
                <c:pt idx="1349">
                  <c:v>28835</c:v>
                </c:pt>
                <c:pt idx="1350">
                  <c:v>28836</c:v>
                </c:pt>
                <c:pt idx="1351">
                  <c:v>28837</c:v>
                </c:pt>
                <c:pt idx="1352">
                  <c:v>28838</c:v>
                </c:pt>
                <c:pt idx="1353">
                  <c:v>28839</c:v>
                </c:pt>
                <c:pt idx="1354">
                  <c:v>28842</c:v>
                </c:pt>
                <c:pt idx="1355">
                  <c:v>28843</c:v>
                </c:pt>
                <c:pt idx="1356">
                  <c:v>28844</c:v>
                </c:pt>
                <c:pt idx="1357">
                  <c:v>28845</c:v>
                </c:pt>
                <c:pt idx="1358">
                  <c:v>28846</c:v>
                </c:pt>
                <c:pt idx="1359">
                  <c:v>28850</c:v>
                </c:pt>
                <c:pt idx="1360">
                  <c:v>28851</c:v>
                </c:pt>
                <c:pt idx="1361">
                  <c:v>28852</c:v>
                </c:pt>
                <c:pt idx="1362">
                  <c:v>28853</c:v>
                </c:pt>
                <c:pt idx="1363">
                  <c:v>28857</c:v>
                </c:pt>
                <c:pt idx="1364">
                  <c:v>28858</c:v>
                </c:pt>
                <c:pt idx="1365">
                  <c:v>28859</c:v>
                </c:pt>
                <c:pt idx="1366">
                  <c:v>28860</c:v>
                </c:pt>
                <c:pt idx="1367">
                  <c:v>28863</c:v>
                </c:pt>
                <c:pt idx="1368">
                  <c:v>28864</c:v>
                </c:pt>
                <c:pt idx="1369">
                  <c:v>28865</c:v>
                </c:pt>
                <c:pt idx="1370">
                  <c:v>28866</c:v>
                </c:pt>
                <c:pt idx="1371">
                  <c:v>28867</c:v>
                </c:pt>
                <c:pt idx="1372">
                  <c:v>28870</c:v>
                </c:pt>
                <c:pt idx="1373">
                  <c:v>28871</c:v>
                </c:pt>
                <c:pt idx="1374">
                  <c:v>28872</c:v>
                </c:pt>
                <c:pt idx="1375">
                  <c:v>28873</c:v>
                </c:pt>
                <c:pt idx="1376">
                  <c:v>28874</c:v>
                </c:pt>
                <c:pt idx="1377">
                  <c:v>28877</c:v>
                </c:pt>
                <c:pt idx="1378">
                  <c:v>28878</c:v>
                </c:pt>
                <c:pt idx="1379">
                  <c:v>28879</c:v>
                </c:pt>
                <c:pt idx="1380">
                  <c:v>28880</c:v>
                </c:pt>
                <c:pt idx="1381">
                  <c:v>28881</c:v>
                </c:pt>
                <c:pt idx="1382">
                  <c:v>28884</c:v>
                </c:pt>
                <c:pt idx="1383">
                  <c:v>28885</c:v>
                </c:pt>
                <c:pt idx="1384">
                  <c:v>28886</c:v>
                </c:pt>
                <c:pt idx="1385">
                  <c:v>28887</c:v>
                </c:pt>
                <c:pt idx="1386">
                  <c:v>28888</c:v>
                </c:pt>
                <c:pt idx="1387">
                  <c:v>28891</c:v>
                </c:pt>
                <c:pt idx="1388">
                  <c:v>28892</c:v>
                </c:pt>
                <c:pt idx="1389">
                  <c:v>28893</c:v>
                </c:pt>
                <c:pt idx="1390">
                  <c:v>28894</c:v>
                </c:pt>
                <c:pt idx="1391">
                  <c:v>28895</c:v>
                </c:pt>
                <c:pt idx="1392">
                  <c:v>28899</c:v>
                </c:pt>
                <c:pt idx="1393">
                  <c:v>28900</c:v>
                </c:pt>
                <c:pt idx="1394">
                  <c:v>28901</c:v>
                </c:pt>
                <c:pt idx="1395">
                  <c:v>28902</c:v>
                </c:pt>
                <c:pt idx="1396">
                  <c:v>28906</c:v>
                </c:pt>
                <c:pt idx="1397">
                  <c:v>28907</c:v>
                </c:pt>
                <c:pt idx="1398">
                  <c:v>28908</c:v>
                </c:pt>
                <c:pt idx="1399">
                  <c:v>28909</c:v>
                </c:pt>
                <c:pt idx="1400">
                  <c:v>28912</c:v>
                </c:pt>
                <c:pt idx="1401">
                  <c:v>28913</c:v>
                </c:pt>
                <c:pt idx="1402">
                  <c:v>28914</c:v>
                </c:pt>
                <c:pt idx="1403">
                  <c:v>28915</c:v>
                </c:pt>
                <c:pt idx="1404">
                  <c:v>28916</c:v>
                </c:pt>
                <c:pt idx="1405">
                  <c:v>28919</c:v>
                </c:pt>
                <c:pt idx="1406">
                  <c:v>28920</c:v>
                </c:pt>
                <c:pt idx="1407">
                  <c:v>28921</c:v>
                </c:pt>
                <c:pt idx="1408">
                  <c:v>28922</c:v>
                </c:pt>
                <c:pt idx="1409">
                  <c:v>28923</c:v>
                </c:pt>
                <c:pt idx="1410">
                  <c:v>28926</c:v>
                </c:pt>
                <c:pt idx="1411">
                  <c:v>28927</c:v>
                </c:pt>
                <c:pt idx="1412">
                  <c:v>28928</c:v>
                </c:pt>
                <c:pt idx="1413">
                  <c:v>28929</c:v>
                </c:pt>
                <c:pt idx="1414">
                  <c:v>28930</c:v>
                </c:pt>
                <c:pt idx="1415">
                  <c:v>28933</c:v>
                </c:pt>
                <c:pt idx="1416">
                  <c:v>28934</c:v>
                </c:pt>
                <c:pt idx="1417">
                  <c:v>28935</c:v>
                </c:pt>
                <c:pt idx="1418">
                  <c:v>28936</c:v>
                </c:pt>
                <c:pt idx="1419">
                  <c:v>28937</c:v>
                </c:pt>
                <c:pt idx="1420">
                  <c:v>28940</c:v>
                </c:pt>
                <c:pt idx="1421">
                  <c:v>28941</c:v>
                </c:pt>
                <c:pt idx="1422">
                  <c:v>28942</c:v>
                </c:pt>
                <c:pt idx="1423">
                  <c:v>28943</c:v>
                </c:pt>
                <c:pt idx="1424">
                  <c:v>28944</c:v>
                </c:pt>
                <c:pt idx="1425">
                  <c:v>28947</c:v>
                </c:pt>
                <c:pt idx="1426">
                  <c:v>28948</c:v>
                </c:pt>
                <c:pt idx="1427">
                  <c:v>28949</c:v>
                </c:pt>
                <c:pt idx="1428">
                  <c:v>28950</c:v>
                </c:pt>
                <c:pt idx="1429">
                  <c:v>28951</c:v>
                </c:pt>
                <c:pt idx="1430">
                  <c:v>28954</c:v>
                </c:pt>
                <c:pt idx="1431">
                  <c:v>28955</c:v>
                </c:pt>
                <c:pt idx="1432">
                  <c:v>28956</c:v>
                </c:pt>
                <c:pt idx="1433">
                  <c:v>28957</c:v>
                </c:pt>
                <c:pt idx="1434">
                  <c:v>28961</c:v>
                </c:pt>
                <c:pt idx="1435">
                  <c:v>28962</c:v>
                </c:pt>
                <c:pt idx="1436">
                  <c:v>28963</c:v>
                </c:pt>
                <c:pt idx="1437">
                  <c:v>28964</c:v>
                </c:pt>
                <c:pt idx="1438">
                  <c:v>28965</c:v>
                </c:pt>
                <c:pt idx="1439">
                  <c:v>28968</c:v>
                </c:pt>
                <c:pt idx="1440">
                  <c:v>28969</c:v>
                </c:pt>
                <c:pt idx="1441">
                  <c:v>28970</c:v>
                </c:pt>
                <c:pt idx="1442">
                  <c:v>28971</c:v>
                </c:pt>
                <c:pt idx="1443">
                  <c:v>28972</c:v>
                </c:pt>
                <c:pt idx="1444">
                  <c:v>28975</c:v>
                </c:pt>
                <c:pt idx="1445">
                  <c:v>28976</c:v>
                </c:pt>
                <c:pt idx="1446">
                  <c:v>28977</c:v>
                </c:pt>
                <c:pt idx="1447">
                  <c:v>28978</c:v>
                </c:pt>
                <c:pt idx="1448">
                  <c:v>28979</c:v>
                </c:pt>
                <c:pt idx="1449">
                  <c:v>28982</c:v>
                </c:pt>
                <c:pt idx="1450">
                  <c:v>28983</c:v>
                </c:pt>
                <c:pt idx="1451">
                  <c:v>28984</c:v>
                </c:pt>
                <c:pt idx="1452">
                  <c:v>28985</c:v>
                </c:pt>
                <c:pt idx="1453">
                  <c:v>28986</c:v>
                </c:pt>
                <c:pt idx="1454">
                  <c:v>28989</c:v>
                </c:pt>
                <c:pt idx="1455">
                  <c:v>28990</c:v>
                </c:pt>
                <c:pt idx="1456">
                  <c:v>28991</c:v>
                </c:pt>
                <c:pt idx="1457">
                  <c:v>28992</c:v>
                </c:pt>
                <c:pt idx="1458">
                  <c:v>28993</c:v>
                </c:pt>
                <c:pt idx="1459">
                  <c:v>28996</c:v>
                </c:pt>
                <c:pt idx="1460">
                  <c:v>28997</c:v>
                </c:pt>
                <c:pt idx="1461">
                  <c:v>28998</c:v>
                </c:pt>
                <c:pt idx="1462">
                  <c:v>28999</c:v>
                </c:pt>
                <c:pt idx="1463">
                  <c:v>29000</c:v>
                </c:pt>
                <c:pt idx="1464">
                  <c:v>29004</c:v>
                </c:pt>
                <c:pt idx="1465">
                  <c:v>29006</c:v>
                </c:pt>
                <c:pt idx="1466">
                  <c:v>29007</c:v>
                </c:pt>
                <c:pt idx="1467">
                  <c:v>29010</c:v>
                </c:pt>
                <c:pt idx="1468">
                  <c:v>29011</c:v>
                </c:pt>
                <c:pt idx="1469">
                  <c:v>29012</c:v>
                </c:pt>
                <c:pt idx="1470">
                  <c:v>29013</c:v>
                </c:pt>
                <c:pt idx="1471">
                  <c:v>29014</c:v>
                </c:pt>
                <c:pt idx="1472">
                  <c:v>29017</c:v>
                </c:pt>
                <c:pt idx="1473">
                  <c:v>29018</c:v>
                </c:pt>
                <c:pt idx="1474">
                  <c:v>29019</c:v>
                </c:pt>
                <c:pt idx="1475">
                  <c:v>29020</c:v>
                </c:pt>
                <c:pt idx="1476">
                  <c:v>29021</c:v>
                </c:pt>
                <c:pt idx="1477">
                  <c:v>29024</c:v>
                </c:pt>
                <c:pt idx="1478">
                  <c:v>29025</c:v>
                </c:pt>
                <c:pt idx="1479">
                  <c:v>29026</c:v>
                </c:pt>
                <c:pt idx="1480">
                  <c:v>29027</c:v>
                </c:pt>
                <c:pt idx="1481">
                  <c:v>29028</c:v>
                </c:pt>
                <c:pt idx="1482">
                  <c:v>29031</c:v>
                </c:pt>
                <c:pt idx="1483">
                  <c:v>29032</c:v>
                </c:pt>
                <c:pt idx="1484">
                  <c:v>29033</c:v>
                </c:pt>
                <c:pt idx="1485">
                  <c:v>29034</c:v>
                </c:pt>
                <c:pt idx="1486">
                  <c:v>29035</c:v>
                </c:pt>
                <c:pt idx="1487">
                  <c:v>29038</c:v>
                </c:pt>
                <c:pt idx="1488">
                  <c:v>29039</c:v>
                </c:pt>
                <c:pt idx="1489">
                  <c:v>29041</c:v>
                </c:pt>
                <c:pt idx="1490">
                  <c:v>29042</c:v>
                </c:pt>
                <c:pt idx="1491">
                  <c:v>29045</c:v>
                </c:pt>
                <c:pt idx="1492">
                  <c:v>29046</c:v>
                </c:pt>
                <c:pt idx="1493">
                  <c:v>29047</c:v>
                </c:pt>
                <c:pt idx="1494">
                  <c:v>29048</c:v>
                </c:pt>
                <c:pt idx="1495">
                  <c:v>29049</c:v>
                </c:pt>
                <c:pt idx="1496">
                  <c:v>29052</c:v>
                </c:pt>
                <c:pt idx="1497">
                  <c:v>29053</c:v>
                </c:pt>
                <c:pt idx="1498">
                  <c:v>29054</c:v>
                </c:pt>
                <c:pt idx="1499">
                  <c:v>29055</c:v>
                </c:pt>
                <c:pt idx="1500">
                  <c:v>29056</c:v>
                </c:pt>
                <c:pt idx="1501">
                  <c:v>29059</c:v>
                </c:pt>
                <c:pt idx="1502">
                  <c:v>29060</c:v>
                </c:pt>
                <c:pt idx="1503">
                  <c:v>29061</c:v>
                </c:pt>
                <c:pt idx="1504">
                  <c:v>29062</c:v>
                </c:pt>
                <c:pt idx="1505">
                  <c:v>29063</c:v>
                </c:pt>
                <c:pt idx="1506">
                  <c:v>29066</c:v>
                </c:pt>
                <c:pt idx="1507">
                  <c:v>29067</c:v>
                </c:pt>
                <c:pt idx="1508">
                  <c:v>29068</c:v>
                </c:pt>
                <c:pt idx="1509">
                  <c:v>29069</c:v>
                </c:pt>
                <c:pt idx="1510">
                  <c:v>29070</c:v>
                </c:pt>
                <c:pt idx="1511">
                  <c:v>29073</c:v>
                </c:pt>
                <c:pt idx="1512">
                  <c:v>29074</c:v>
                </c:pt>
                <c:pt idx="1513">
                  <c:v>29075</c:v>
                </c:pt>
                <c:pt idx="1514">
                  <c:v>29076</c:v>
                </c:pt>
                <c:pt idx="1515">
                  <c:v>29077</c:v>
                </c:pt>
                <c:pt idx="1516">
                  <c:v>29080</c:v>
                </c:pt>
                <c:pt idx="1517">
                  <c:v>29081</c:v>
                </c:pt>
                <c:pt idx="1518">
                  <c:v>29082</c:v>
                </c:pt>
                <c:pt idx="1519">
                  <c:v>29083</c:v>
                </c:pt>
                <c:pt idx="1520">
                  <c:v>29084</c:v>
                </c:pt>
                <c:pt idx="1521">
                  <c:v>29087</c:v>
                </c:pt>
                <c:pt idx="1522">
                  <c:v>29088</c:v>
                </c:pt>
                <c:pt idx="1523">
                  <c:v>29089</c:v>
                </c:pt>
                <c:pt idx="1524">
                  <c:v>29090</c:v>
                </c:pt>
                <c:pt idx="1525">
                  <c:v>29091</c:v>
                </c:pt>
                <c:pt idx="1526">
                  <c:v>29094</c:v>
                </c:pt>
                <c:pt idx="1527">
                  <c:v>29095</c:v>
                </c:pt>
                <c:pt idx="1528">
                  <c:v>29096</c:v>
                </c:pt>
                <c:pt idx="1529">
                  <c:v>29097</c:v>
                </c:pt>
                <c:pt idx="1530">
                  <c:v>29098</c:v>
                </c:pt>
                <c:pt idx="1531">
                  <c:v>29102</c:v>
                </c:pt>
                <c:pt idx="1532">
                  <c:v>29103</c:v>
                </c:pt>
                <c:pt idx="1533">
                  <c:v>29104</c:v>
                </c:pt>
                <c:pt idx="1534">
                  <c:v>29105</c:v>
                </c:pt>
                <c:pt idx="1535">
                  <c:v>29108</c:v>
                </c:pt>
                <c:pt idx="1536">
                  <c:v>29109</c:v>
                </c:pt>
                <c:pt idx="1537">
                  <c:v>29110</c:v>
                </c:pt>
                <c:pt idx="1538">
                  <c:v>29111</c:v>
                </c:pt>
                <c:pt idx="1539">
                  <c:v>29112</c:v>
                </c:pt>
                <c:pt idx="1540">
                  <c:v>29115</c:v>
                </c:pt>
                <c:pt idx="1541">
                  <c:v>29116</c:v>
                </c:pt>
                <c:pt idx="1542">
                  <c:v>29117</c:v>
                </c:pt>
                <c:pt idx="1543">
                  <c:v>29118</c:v>
                </c:pt>
                <c:pt idx="1544">
                  <c:v>29119</c:v>
                </c:pt>
                <c:pt idx="1545">
                  <c:v>29122</c:v>
                </c:pt>
                <c:pt idx="1546">
                  <c:v>29123</c:v>
                </c:pt>
                <c:pt idx="1547">
                  <c:v>29124</c:v>
                </c:pt>
                <c:pt idx="1548">
                  <c:v>29125</c:v>
                </c:pt>
                <c:pt idx="1549">
                  <c:v>29126</c:v>
                </c:pt>
                <c:pt idx="1550">
                  <c:v>29129</c:v>
                </c:pt>
                <c:pt idx="1551">
                  <c:v>29130</c:v>
                </c:pt>
                <c:pt idx="1552">
                  <c:v>29131</c:v>
                </c:pt>
                <c:pt idx="1553">
                  <c:v>29132</c:v>
                </c:pt>
                <c:pt idx="1554">
                  <c:v>29133</c:v>
                </c:pt>
                <c:pt idx="1555">
                  <c:v>29137</c:v>
                </c:pt>
                <c:pt idx="1556">
                  <c:v>29138</c:v>
                </c:pt>
                <c:pt idx="1557">
                  <c:v>29139</c:v>
                </c:pt>
                <c:pt idx="1558">
                  <c:v>29140</c:v>
                </c:pt>
                <c:pt idx="1559">
                  <c:v>29143</c:v>
                </c:pt>
                <c:pt idx="1560">
                  <c:v>29144</c:v>
                </c:pt>
                <c:pt idx="1561">
                  <c:v>29145</c:v>
                </c:pt>
                <c:pt idx="1562">
                  <c:v>29146</c:v>
                </c:pt>
                <c:pt idx="1563">
                  <c:v>29147</c:v>
                </c:pt>
                <c:pt idx="1564">
                  <c:v>29150</c:v>
                </c:pt>
                <c:pt idx="1565">
                  <c:v>29151</c:v>
                </c:pt>
                <c:pt idx="1566">
                  <c:v>29152</c:v>
                </c:pt>
                <c:pt idx="1567">
                  <c:v>29153</c:v>
                </c:pt>
                <c:pt idx="1568">
                  <c:v>29154</c:v>
                </c:pt>
                <c:pt idx="1569">
                  <c:v>29157</c:v>
                </c:pt>
                <c:pt idx="1570">
                  <c:v>29158</c:v>
                </c:pt>
                <c:pt idx="1571">
                  <c:v>29159</c:v>
                </c:pt>
                <c:pt idx="1572">
                  <c:v>29160</c:v>
                </c:pt>
                <c:pt idx="1573">
                  <c:v>29161</c:v>
                </c:pt>
                <c:pt idx="1574">
                  <c:v>29164</c:v>
                </c:pt>
                <c:pt idx="1575">
                  <c:v>29166</c:v>
                </c:pt>
                <c:pt idx="1576">
                  <c:v>29167</c:v>
                </c:pt>
                <c:pt idx="1577">
                  <c:v>29168</c:v>
                </c:pt>
                <c:pt idx="1578">
                  <c:v>29172</c:v>
                </c:pt>
                <c:pt idx="1579">
                  <c:v>29173</c:v>
                </c:pt>
                <c:pt idx="1580">
                  <c:v>29174</c:v>
                </c:pt>
                <c:pt idx="1581">
                  <c:v>29175</c:v>
                </c:pt>
                <c:pt idx="1582">
                  <c:v>29178</c:v>
                </c:pt>
                <c:pt idx="1583">
                  <c:v>29179</c:v>
                </c:pt>
                <c:pt idx="1584">
                  <c:v>29180</c:v>
                </c:pt>
                <c:pt idx="1585">
                  <c:v>29182</c:v>
                </c:pt>
                <c:pt idx="1586">
                  <c:v>29185</c:v>
                </c:pt>
                <c:pt idx="1587">
                  <c:v>29186</c:v>
                </c:pt>
                <c:pt idx="1588">
                  <c:v>29187</c:v>
                </c:pt>
                <c:pt idx="1589">
                  <c:v>29188</c:v>
                </c:pt>
                <c:pt idx="1590">
                  <c:v>29189</c:v>
                </c:pt>
                <c:pt idx="1591">
                  <c:v>29192</c:v>
                </c:pt>
                <c:pt idx="1592">
                  <c:v>29193</c:v>
                </c:pt>
                <c:pt idx="1593">
                  <c:v>29194</c:v>
                </c:pt>
                <c:pt idx="1594">
                  <c:v>29195</c:v>
                </c:pt>
                <c:pt idx="1595">
                  <c:v>29196</c:v>
                </c:pt>
                <c:pt idx="1596">
                  <c:v>29199</c:v>
                </c:pt>
                <c:pt idx="1597">
                  <c:v>29200</c:v>
                </c:pt>
                <c:pt idx="1598">
                  <c:v>29201</c:v>
                </c:pt>
                <c:pt idx="1599">
                  <c:v>29202</c:v>
                </c:pt>
                <c:pt idx="1600">
                  <c:v>29203</c:v>
                </c:pt>
                <c:pt idx="1601">
                  <c:v>29206</c:v>
                </c:pt>
                <c:pt idx="1602">
                  <c:v>29207</c:v>
                </c:pt>
                <c:pt idx="1603">
                  <c:v>29208</c:v>
                </c:pt>
                <c:pt idx="1604">
                  <c:v>29209</c:v>
                </c:pt>
                <c:pt idx="1605">
                  <c:v>29210</c:v>
                </c:pt>
                <c:pt idx="1606">
                  <c:v>29213</c:v>
                </c:pt>
                <c:pt idx="1607">
                  <c:v>29215</c:v>
                </c:pt>
                <c:pt idx="1608">
                  <c:v>29216</c:v>
                </c:pt>
                <c:pt idx="1609">
                  <c:v>29217</c:v>
                </c:pt>
                <c:pt idx="1610">
                  <c:v>29220</c:v>
                </c:pt>
                <c:pt idx="1611">
                  <c:v>29222</c:v>
                </c:pt>
                <c:pt idx="1612">
                  <c:v>29223</c:v>
                </c:pt>
                <c:pt idx="1613">
                  <c:v>29224</c:v>
                </c:pt>
                <c:pt idx="1614">
                  <c:v>29227</c:v>
                </c:pt>
                <c:pt idx="1615">
                  <c:v>29228</c:v>
                </c:pt>
                <c:pt idx="1616">
                  <c:v>29229</c:v>
                </c:pt>
                <c:pt idx="1617">
                  <c:v>29230</c:v>
                </c:pt>
                <c:pt idx="1618">
                  <c:v>29231</c:v>
                </c:pt>
                <c:pt idx="1619">
                  <c:v>29234</c:v>
                </c:pt>
                <c:pt idx="1620">
                  <c:v>29235</c:v>
                </c:pt>
                <c:pt idx="1621">
                  <c:v>29236</c:v>
                </c:pt>
                <c:pt idx="1622">
                  <c:v>29237</c:v>
                </c:pt>
                <c:pt idx="1623">
                  <c:v>29238</c:v>
                </c:pt>
                <c:pt idx="1624">
                  <c:v>29241</c:v>
                </c:pt>
                <c:pt idx="1625">
                  <c:v>29242</c:v>
                </c:pt>
                <c:pt idx="1626">
                  <c:v>29243</c:v>
                </c:pt>
                <c:pt idx="1627">
                  <c:v>29244</c:v>
                </c:pt>
                <c:pt idx="1628">
                  <c:v>29245</c:v>
                </c:pt>
                <c:pt idx="1629">
                  <c:v>29248</c:v>
                </c:pt>
                <c:pt idx="1630">
                  <c:v>29249</c:v>
                </c:pt>
                <c:pt idx="1631">
                  <c:v>29250</c:v>
                </c:pt>
                <c:pt idx="1632">
                  <c:v>29251</c:v>
                </c:pt>
                <c:pt idx="1633">
                  <c:v>29252</c:v>
                </c:pt>
                <c:pt idx="1634">
                  <c:v>29255</c:v>
                </c:pt>
                <c:pt idx="1635">
                  <c:v>29256</c:v>
                </c:pt>
                <c:pt idx="1636">
                  <c:v>29257</c:v>
                </c:pt>
                <c:pt idx="1637">
                  <c:v>29258</c:v>
                </c:pt>
                <c:pt idx="1638">
                  <c:v>29259</c:v>
                </c:pt>
                <c:pt idx="1639">
                  <c:v>29262</c:v>
                </c:pt>
                <c:pt idx="1640">
                  <c:v>29264</c:v>
                </c:pt>
                <c:pt idx="1641">
                  <c:v>29265</c:v>
                </c:pt>
                <c:pt idx="1642">
                  <c:v>29266</c:v>
                </c:pt>
                <c:pt idx="1643">
                  <c:v>29270</c:v>
                </c:pt>
                <c:pt idx="1644">
                  <c:v>29271</c:v>
                </c:pt>
                <c:pt idx="1645">
                  <c:v>29272</c:v>
                </c:pt>
                <c:pt idx="1646">
                  <c:v>29273</c:v>
                </c:pt>
                <c:pt idx="1647">
                  <c:v>29276</c:v>
                </c:pt>
                <c:pt idx="1648">
                  <c:v>29277</c:v>
                </c:pt>
                <c:pt idx="1649">
                  <c:v>29278</c:v>
                </c:pt>
                <c:pt idx="1650">
                  <c:v>29279</c:v>
                </c:pt>
                <c:pt idx="1651">
                  <c:v>29280</c:v>
                </c:pt>
                <c:pt idx="1652">
                  <c:v>29283</c:v>
                </c:pt>
                <c:pt idx="1653">
                  <c:v>29284</c:v>
                </c:pt>
                <c:pt idx="1654">
                  <c:v>29285</c:v>
                </c:pt>
                <c:pt idx="1655">
                  <c:v>29286</c:v>
                </c:pt>
                <c:pt idx="1656">
                  <c:v>29287</c:v>
                </c:pt>
                <c:pt idx="1657">
                  <c:v>29290</c:v>
                </c:pt>
                <c:pt idx="1658">
                  <c:v>29291</c:v>
                </c:pt>
                <c:pt idx="1659">
                  <c:v>29292</c:v>
                </c:pt>
                <c:pt idx="1660">
                  <c:v>29293</c:v>
                </c:pt>
                <c:pt idx="1661">
                  <c:v>29294</c:v>
                </c:pt>
                <c:pt idx="1662">
                  <c:v>29297</c:v>
                </c:pt>
                <c:pt idx="1663">
                  <c:v>29298</c:v>
                </c:pt>
                <c:pt idx="1664">
                  <c:v>29299</c:v>
                </c:pt>
                <c:pt idx="1665">
                  <c:v>29300</c:v>
                </c:pt>
                <c:pt idx="1666">
                  <c:v>29301</c:v>
                </c:pt>
                <c:pt idx="1667">
                  <c:v>29304</c:v>
                </c:pt>
                <c:pt idx="1668">
                  <c:v>29305</c:v>
                </c:pt>
                <c:pt idx="1669">
                  <c:v>29306</c:v>
                </c:pt>
                <c:pt idx="1670">
                  <c:v>29307</c:v>
                </c:pt>
                <c:pt idx="1671">
                  <c:v>29308</c:v>
                </c:pt>
                <c:pt idx="1672">
                  <c:v>29311</c:v>
                </c:pt>
                <c:pt idx="1673">
                  <c:v>29312</c:v>
                </c:pt>
                <c:pt idx="1674">
                  <c:v>29313</c:v>
                </c:pt>
                <c:pt idx="1675">
                  <c:v>29314</c:v>
                </c:pt>
                <c:pt idx="1676">
                  <c:v>29318</c:v>
                </c:pt>
                <c:pt idx="1677">
                  <c:v>29319</c:v>
                </c:pt>
                <c:pt idx="1678">
                  <c:v>29320</c:v>
                </c:pt>
                <c:pt idx="1679">
                  <c:v>29321</c:v>
                </c:pt>
                <c:pt idx="1680">
                  <c:v>29322</c:v>
                </c:pt>
                <c:pt idx="1681">
                  <c:v>29325</c:v>
                </c:pt>
                <c:pt idx="1682">
                  <c:v>29326</c:v>
                </c:pt>
                <c:pt idx="1683">
                  <c:v>29327</c:v>
                </c:pt>
                <c:pt idx="1684">
                  <c:v>29328</c:v>
                </c:pt>
                <c:pt idx="1685">
                  <c:v>29329</c:v>
                </c:pt>
                <c:pt idx="1686">
                  <c:v>29332</c:v>
                </c:pt>
                <c:pt idx="1687">
                  <c:v>29333</c:v>
                </c:pt>
                <c:pt idx="1688">
                  <c:v>29334</c:v>
                </c:pt>
                <c:pt idx="1689">
                  <c:v>29335</c:v>
                </c:pt>
                <c:pt idx="1690">
                  <c:v>29336</c:v>
                </c:pt>
                <c:pt idx="1691">
                  <c:v>29339</c:v>
                </c:pt>
                <c:pt idx="1692">
                  <c:v>29340</c:v>
                </c:pt>
                <c:pt idx="1693">
                  <c:v>29341</c:v>
                </c:pt>
                <c:pt idx="1694">
                  <c:v>29342</c:v>
                </c:pt>
                <c:pt idx="1695">
                  <c:v>29343</c:v>
                </c:pt>
                <c:pt idx="1696">
                  <c:v>29346</c:v>
                </c:pt>
                <c:pt idx="1697">
                  <c:v>29347</c:v>
                </c:pt>
                <c:pt idx="1698">
                  <c:v>29348</c:v>
                </c:pt>
                <c:pt idx="1699">
                  <c:v>29349</c:v>
                </c:pt>
                <c:pt idx="1700">
                  <c:v>29350</c:v>
                </c:pt>
                <c:pt idx="1701">
                  <c:v>29353</c:v>
                </c:pt>
                <c:pt idx="1702">
                  <c:v>29354</c:v>
                </c:pt>
                <c:pt idx="1703">
                  <c:v>29355</c:v>
                </c:pt>
                <c:pt idx="1704">
                  <c:v>29356</c:v>
                </c:pt>
                <c:pt idx="1705">
                  <c:v>29357</c:v>
                </c:pt>
                <c:pt idx="1706">
                  <c:v>29360</c:v>
                </c:pt>
                <c:pt idx="1707">
                  <c:v>29361</c:v>
                </c:pt>
                <c:pt idx="1708">
                  <c:v>29362</c:v>
                </c:pt>
                <c:pt idx="1709">
                  <c:v>29363</c:v>
                </c:pt>
                <c:pt idx="1710">
                  <c:v>29364</c:v>
                </c:pt>
                <c:pt idx="1711">
                  <c:v>29368</c:v>
                </c:pt>
                <c:pt idx="1712">
                  <c:v>29369</c:v>
                </c:pt>
                <c:pt idx="1713">
                  <c:v>29370</c:v>
                </c:pt>
                <c:pt idx="1714">
                  <c:v>29371</c:v>
                </c:pt>
                <c:pt idx="1715">
                  <c:v>29374</c:v>
                </c:pt>
                <c:pt idx="1716">
                  <c:v>29375</c:v>
                </c:pt>
                <c:pt idx="1717">
                  <c:v>29376</c:v>
                </c:pt>
                <c:pt idx="1718">
                  <c:v>29377</c:v>
                </c:pt>
                <c:pt idx="1719">
                  <c:v>29378</c:v>
                </c:pt>
                <c:pt idx="1720">
                  <c:v>29381</c:v>
                </c:pt>
                <c:pt idx="1721">
                  <c:v>29382</c:v>
                </c:pt>
                <c:pt idx="1722">
                  <c:v>29383</c:v>
                </c:pt>
                <c:pt idx="1723">
                  <c:v>29384</c:v>
                </c:pt>
                <c:pt idx="1724">
                  <c:v>29385</c:v>
                </c:pt>
                <c:pt idx="1725">
                  <c:v>29388</c:v>
                </c:pt>
                <c:pt idx="1726">
                  <c:v>29389</c:v>
                </c:pt>
                <c:pt idx="1727">
                  <c:v>29390</c:v>
                </c:pt>
                <c:pt idx="1728">
                  <c:v>29391</c:v>
                </c:pt>
                <c:pt idx="1729">
                  <c:v>29392</c:v>
                </c:pt>
                <c:pt idx="1730">
                  <c:v>29395</c:v>
                </c:pt>
                <c:pt idx="1731">
                  <c:v>29396</c:v>
                </c:pt>
                <c:pt idx="1732">
                  <c:v>29397</c:v>
                </c:pt>
                <c:pt idx="1733">
                  <c:v>29398</c:v>
                </c:pt>
                <c:pt idx="1734">
                  <c:v>29399</c:v>
                </c:pt>
                <c:pt idx="1735">
                  <c:v>29402</c:v>
                </c:pt>
                <c:pt idx="1736">
                  <c:v>29403</c:v>
                </c:pt>
                <c:pt idx="1737">
                  <c:v>29404</c:v>
                </c:pt>
                <c:pt idx="1738">
                  <c:v>29405</c:v>
                </c:pt>
                <c:pt idx="1739">
                  <c:v>29409</c:v>
                </c:pt>
                <c:pt idx="1740">
                  <c:v>29410</c:v>
                </c:pt>
                <c:pt idx="1741">
                  <c:v>29411</c:v>
                </c:pt>
                <c:pt idx="1742">
                  <c:v>29412</c:v>
                </c:pt>
                <c:pt idx="1743">
                  <c:v>29413</c:v>
                </c:pt>
                <c:pt idx="1744">
                  <c:v>29416</c:v>
                </c:pt>
                <c:pt idx="1745">
                  <c:v>29417</c:v>
                </c:pt>
                <c:pt idx="1746">
                  <c:v>29418</c:v>
                </c:pt>
                <c:pt idx="1747">
                  <c:v>29419</c:v>
                </c:pt>
                <c:pt idx="1748">
                  <c:v>29420</c:v>
                </c:pt>
                <c:pt idx="1749">
                  <c:v>29423</c:v>
                </c:pt>
                <c:pt idx="1750">
                  <c:v>29424</c:v>
                </c:pt>
                <c:pt idx="1751">
                  <c:v>29425</c:v>
                </c:pt>
                <c:pt idx="1752">
                  <c:v>29426</c:v>
                </c:pt>
                <c:pt idx="1753">
                  <c:v>29427</c:v>
                </c:pt>
                <c:pt idx="1754">
                  <c:v>29430</c:v>
                </c:pt>
                <c:pt idx="1755">
                  <c:v>29431</c:v>
                </c:pt>
                <c:pt idx="1756">
                  <c:v>29432</c:v>
                </c:pt>
                <c:pt idx="1757">
                  <c:v>29433</c:v>
                </c:pt>
                <c:pt idx="1758">
                  <c:v>29434</c:v>
                </c:pt>
                <c:pt idx="1759">
                  <c:v>29437</c:v>
                </c:pt>
                <c:pt idx="1760">
                  <c:v>29438</c:v>
                </c:pt>
                <c:pt idx="1761">
                  <c:v>29439</c:v>
                </c:pt>
                <c:pt idx="1762">
                  <c:v>29440</c:v>
                </c:pt>
                <c:pt idx="1763">
                  <c:v>29441</c:v>
                </c:pt>
                <c:pt idx="1764">
                  <c:v>29444</c:v>
                </c:pt>
                <c:pt idx="1765">
                  <c:v>29445</c:v>
                </c:pt>
                <c:pt idx="1766">
                  <c:v>29446</c:v>
                </c:pt>
                <c:pt idx="1767">
                  <c:v>29447</c:v>
                </c:pt>
                <c:pt idx="1768">
                  <c:v>29448</c:v>
                </c:pt>
                <c:pt idx="1769">
                  <c:v>29451</c:v>
                </c:pt>
                <c:pt idx="1770">
                  <c:v>29452</c:v>
                </c:pt>
                <c:pt idx="1771">
                  <c:v>29453</c:v>
                </c:pt>
                <c:pt idx="1772">
                  <c:v>29454</c:v>
                </c:pt>
                <c:pt idx="1773">
                  <c:v>29455</c:v>
                </c:pt>
                <c:pt idx="1774">
                  <c:v>29458</c:v>
                </c:pt>
                <c:pt idx="1775">
                  <c:v>29459</c:v>
                </c:pt>
                <c:pt idx="1776">
                  <c:v>29460</c:v>
                </c:pt>
                <c:pt idx="1777">
                  <c:v>29461</c:v>
                </c:pt>
                <c:pt idx="1778">
                  <c:v>29462</c:v>
                </c:pt>
                <c:pt idx="1779">
                  <c:v>29466</c:v>
                </c:pt>
                <c:pt idx="1780">
                  <c:v>29467</c:v>
                </c:pt>
                <c:pt idx="1781">
                  <c:v>29468</c:v>
                </c:pt>
                <c:pt idx="1782">
                  <c:v>29469</c:v>
                </c:pt>
                <c:pt idx="1783">
                  <c:v>29472</c:v>
                </c:pt>
                <c:pt idx="1784">
                  <c:v>29473</c:v>
                </c:pt>
                <c:pt idx="1785">
                  <c:v>29474</c:v>
                </c:pt>
                <c:pt idx="1786">
                  <c:v>29475</c:v>
                </c:pt>
                <c:pt idx="1787">
                  <c:v>29476</c:v>
                </c:pt>
                <c:pt idx="1788">
                  <c:v>29479</c:v>
                </c:pt>
                <c:pt idx="1789">
                  <c:v>29480</c:v>
                </c:pt>
                <c:pt idx="1790">
                  <c:v>29481</c:v>
                </c:pt>
                <c:pt idx="1791">
                  <c:v>29482</c:v>
                </c:pt>
                <c:pt idx="1792">
                  <c:v>29483</c:v>
                </c:pt>
                <c:pt idx="1793">
                  <c:v>29486</c:v>
                </c:pt>
                <c:pt idx="1794">
                  <c:v>29487</c:v>
                </c:pt>
                <c:pt idx="1795">
                  <c:v>29488</c:v>
                </c:pt>
                <c:pt idx="1796">
                  <c:v>29489</c:v>
                </c:pt>
                <c:pt idx="1797">
                  <c:v>29490</c:v>
                </c:pt>
                <c:pt idx="1798">
                  <c:v>29493</c:v>
                </c:pt>
                <c:pt idx="1799">
                  <c:v>29494</c:v>
                </c:pt>
                <c:pt idx="1800">
                  <c:v>29495</c:v>
                </c:pt>
                <c:pt idx="1801">
                  <c:v>29496</c:v>
                </c:pt>
                <c:pt idx="1802">
                  <c:v>29497</c:v>
                </c:pt>
                <c:pt idx="1803">
                  <c:v>29500</c:v>
                </c:pt>
                <c:pt idx="1804">
                  <c:v>29501</c:v>
                </c:pt>
                <c:pt idx="1805">
                  <c:v>29502</c:v>
                </c:pt>
                <c:pt idx="1806">
                  <c:v>29503</c:v>
                </c:pt>
                <c:pt idx="1807">
                  <c:v>29504</c:v>
                </c:pt>
                <c:pt idx="1808">
                  <c:v>29508</c:v>
                </c:pt>
                <c:pt idx="1809">
                  <c:v>29509</c:v>
                </c:pt>
                <c:pt idx="1810">
                  <c:v>29510</c:v>
                </c:pt>
                <c:pt idx="1811">
                  <c:v>29511</c:v>
                </c:pt>
                <c:pt idx="1812">
                  <c:v>29514</c:v>
                </c:pt>
                <c:pt idx="1813">
                  <c:v>29515</c:v>
                </c:pt>
                <c:pt idx="1814">
                  <c:v>29516</c:v>
                </c:pt>
                <c:pt idx="1815">
                  <c:v>29517</c:v>
                </c:pt>
                <c:pt idx="1816">
                  <c:v>29518</c:v>
                </c:pt>
                <c:pt idx="1817">
                  <c:v>29521</c:v>
                </c:pt>
                <c:pt idx="1818">
                  <c:v>29522</c:v>
                </c:pt>
                <c:pt idx="1819">
                  <c:v>29523</c:v>
                </c:pt>
                <c:pt idx="1820">
                  <c:v>29524</c:v>
                </c:pt>
                <c:pt idx="1821">
                  <c:v>29525</c:v>
                </c:pt>
                <c:pt idx="1822">
                  <c:v>29528</c:v>
                </c:pt>
                <c:pt idx="1823">
                  <c:v>29530</c:v>
                </c:pt>
                <c:pt idx="1824">
                  <c:v>29531</c:v>
                </c:pt>
                <c:pt idx="1825">
                  <c:v>29532</c:v>
                </c:pt>
                <c:pt idx="1826">
                  <c:v>29535</c:v>
                </c:pt>
                <c:pt idx="1827">
                  <c:v>29537</c:v>
                </c:pt>
                <c:pt idx="1828">
                  <c:v>29538</c:v>
                </c:pt>
                <c:pt idx="1829">
                  <c:v>29539</c:v>
                </c:pt>
                <c:pt idx="1830">
                  <c:v>29542</c:v>
                </c:pt>
                <c:pt idx="1831">
                  <c:v>29543</c:v>
                </c:pt>
                <c:pt idx="1832">
                  <c:v>29544</c:v>
                </c:pt>
                <c:pt idx="1833">
                  <c:v>29545</c:v>
                </c:pt>
                <c:pt idx="1834">
                  <c:v>29546</c:v>
                </c:pt>
                <c:pt idx="1835">
                  <c:v>29549</c:v>
                </c:pt>
                <c:pt idx="1836">
                  <c:v>29550</c:v>
                </c:pt>
                <c:pt idx="1837">
                  <c:v>29551</c:v>
                </c:pt>
                <c:pt idx="1838">
                  <c:v>29553</c:v>
                </c:pt>
                <c:pt idx="1839">
                  <c:v>29556</c:v>
                </c:pt>
                <c:pt idx="1840">
                  <c:v>29557</c:v>
                </c:pt>
                <c:pt idx="1841">
                  <c:v>29558</c:v>
                </c:pt>
                <c:pt idx="1842">
                  <c:v>29559</c:v>
                </c:pt>
                <c:pt idx="1843">
                  <c:v>29560</c:v>
                </c:pt>
                <c:pt idx="1844">
                  <c:v>29563</c:v>
                </c:pt>
                <c:pt idx="1845">
                  <c:v>29564</c:v>
                </c:pt>
                <c:pt idx="1846">
                  <c:v>29565</c:v>
                </c:pt>
                <c:pt idx="1847">
                  <c:v>29566</c:v>
                </c:pt>
                <c:pt idx="1848">
                  <c:v>29567</c:v>
                </c:pt>
                <c:pt idx="1849">
                  <c:v>29570</c:v>
                </c:pt>
                <c:pt idx="1850">
                  <c:v>29571</c:v>
                </c:pt>
                <c:pt idx="1851">
                  <c:v>29572</c:v>
                </c:pt>
                <c:pt idx="1852">
                  <c:v>29573</c:v>
                </c:pt>
                <c:pt idx="1853">
                  <c:v>29574</c:v>
                </c:pt>
                <c:pt idx="1854">
                  <c:v>29577</c:v>
                </c:pt>
                <c:pt idx="1855">
                  <c:v>29578</c:v>
                </c:pt>
                <c:pt idx="1856">
                  <c:v>29579</c:v>
                </c:pt>
                <c:pt idx="1857">
                  <c:v>29581</c:v>
                </c:pt>
                <c:pt idx="1858">
                  <c:v>29584</c:v>
                </c:pt>
                <c:pt idx="1859">
                  <c:v>29585</c:v>
                </c:pt>
                <c:pt idx="1860">
                  <c:v>29586</c:v>
                </c:pt>
                <c:pt idx="1861">
                  <c:v>29588</c:v>
                </c:pt>
                <c:pt idx="1862">
                  <c:v>29591</c:v>
                </c:pt>
                <c:pt idx="1863">
                  <c:v>29592</c:v>
                </c:pt>
                <c:pt idx="1864">
                  <c:v>29593</c:v>
                </c:pt>
                <c:pt idx="1865">
                  <c:v>29594</c:v>
                </c:pt>
                <c:pt idx="1866">
                  <c:v>29595</c:v>
                </c:pt>
                <c:pt idx="1867">
                  <c:v>29598</c:v>
                </c:pt>
                <c:pt idx="1868">
                  <c:v>29599</c:v>
                </c:pt>
                <c:pt idx="1869">
                  <c:v>29600</c:v>
                </c:pt>
                <c:pt idx="1870">
                  <c:v>29601</c:v>
                </c:pt>
                <c:pt idx="1871">
                  <c:v>29602</c:v>
                </c:pt>
                <c:pt idx="1872">
                  <c:v>29605</c:v>
                </c:pt>
                <c:pt idx="1873">
                  <c:v>29606</c:v>
                </c:pt>
                <c:pt idx="1874">
                  <c:v>29607</c:v>
                </c:pt>
                <c:pt idx="1875">
                  <c:v>29608</c:v>
                </c:pt>
                <c:pt idx="1876">
                  <c:v>29609</c:v>
                </c:pt>
                <c:pt idx="1877">
                  <c:v>29612</c:v>
                </c:pt>
                <c:pt idx="1878">
                  <c:v>29613</c:v>
                </c:pt>
                <c:pt idx="1879">
                  <c:v>29614</c:v>
                </c:pt>
                <c:pt idx="1880">
                  <c:v>29615</c:v>
                </c:pt>
                <c:pt idx="1881">
                  <c:v>29616</c:v>
                </c:pt>
                <c:pt idx="1882">
                  <c:v>29619</c:v>
                </c:pt>
                <c:pt idx="1883">
                  <c:v>29620</c:v>
                </c:pt>
                <c:pt idx="1884">
                  <c:v>29621</c:v>
                </c:pt>
                <c:pt idx="1885">
                  <c:v>29622</c:v>
                </c:pt>
                <c:pt idx="1886">
                  <c:v>29623</c:v>
                </c:pt>
                <c:pt idx="1887">
                  <c:v>29626</c:v>
                </c:pt>
                <c:pt idx="1888">
                  <c:v>29627</c:v>
                </c:pt>
                <c:pt idx="1889">
                  <c:v>29628</c:v>
                </c:pt>
                <c:pt idx="1890">
                  <c:v>29630</c:v>
                </c:pt>
                <c:pt idx="1891">
                  <c:v>29634</c:v>
                </c:pt>
                <c:pt idx="1892">
                  <c:v>29635</c:v>
                </c:pt>
                <c:pt idx="1893">
                  <c:v>29636</c:v>
                </c:pt>
                <c:pt idx="1894">
                  <c:v>29637</c:v>
                </c:pt>
                <c:pt idx="1895">
                  <c:v>29640</c:v>
                </c:pt>
                <c:pt idx="1896">
                  <c:v>29641</c:v>
                </c:pt>
                <c:pt idx="1897">
                  <c:v>29642</c:v>
                </c:pt>
                <c:pt idx="1898">
                  <c:v>29643</c:v>
                </c:pt>
                <c:pt idx="1899">
                  <c:v>29644</c:v>
                </c:pt>
                <c:pt idx="1900">
                  <c:v>29647</c:v>
                </c:pt>
                <c:pt idx="1901">
                  <c:v>29648</c:v>
                </c:pt>
                <c:pt idx="1902">
                  <c:v>29649</c:v>
                </c:pt>
                <c:pt idx="1903">
                  <c:v>29650</c:v>
                </c:pt>
                <c:pt idx="1904">
                  <c:v>29651</c:v>
                </c:pt>
                <c:pt idx="1905">
                  <c:v>29654</c:v>
                </c:pt>
                <c:pt idx="1906">
                  <c:v>29655</c:v>
                </c:pt>
                <c:pt idx="1907">
                  <c:v>29656</c:v>
                </c:pt>
                <c:pt idx="1908">
                  <c:v>29657</c:v>
                </c:pt>
                <c:pt idx="1909">
                  <c:v>29658</c:v>
                </c:pt>
                <c:pt idx="1910">
                  <c:v>29661</c:v>
                </c:pt>
                <c:pt idx="1911">
                  <c:v>29662</c:v>
                </c:pt>
                <c:pt idx="1912">
                  <c:v>29663</c:v>
                </c:pt>
                <c:pt idx="1913">
                  <c:v>29664</c:v>
                </c:pt>
                <c:pt idx="1914">
                  <c:v>29665</c:v>
                </c:pt>
                <c:pt idx="1915">
                  <c:v>29668</c:v>
                </c:pt>
                <c:pt idx="1916">
                  <c:v>29669</c:v>
                </c:pt>
                <c:pt idx="1917">
                  <c:v>29670</c:v>
                </c:pt>
                <c:pt idx="1918">
                  <c:v>29671</c:v>
                </c:pt>
                <c:pt idx="1919">
                  <c:v>29672</c:v>
                </c:pt>
                <c:pt idx="1920">
                  <c:v>29675</c:v>
                </c:pt>
                <c:pt idx="1921">
                  <c:v>29676</c:v>
                </c:pt>
                <c:pt idx="1922">
                  <c:v>29677</c:v>
                </c:pt>
                <c:pt idx="1923">
                  <c:v>29678</c:v>
                </c:pt>
                <c:pt idx="1924">
                  <c:v>29679</c:v>
                </c:pt>
                <c:pt idx="1925">
                  <c:v>29682</c:v>
                </c:pt>
                <c:pt idx="1926">
                  <c:v>29683</c:v>
                </c:pt>
                <c:pt idx="1927">
                  <c:v>29684</c:v>
                </c:pt>
                <c:pt idx="1928">
                  <c:v>29685</c:v>
                </c:pt>
                <c:pt idx="1929">
                  <c:v>29686</c:v>
                </c:pt>
                <c:pt idx="1930">
                  <c:v>29689</c:v>
                </c:pt>
                <c:pt idx="1931">
                  <c:v>29690</c:v>
                </c:pt>
                <c:pt idx="1932">
                  <c:v>29691</c:v>
                </c:pt>
                <c:pt idx="1933">
                  <c:v>29692</c:v>
                </c:pt>
                <c:pt idx="1934">
                  <c:v>29696</c:v>
                </c:pt>
                <c:pt idx="1935">
                  <c:v>29697</c:v>
                </c:pt>
                <c:pt idx="1936">
                  <c:v>29698</c:v>
                </c:pt>
                <c:pt idx="1937">
                  <c:v>29699</c:v>
                </c:pt>
                <c:pt idx="1938">
                  <c:v>29700</c:v>
                </c:pt>
                <c:pt idx="1939">
                  <c:v>29703</c:v>
                </c:pt>
                <c:pt idx="1940">
                  <c:v>29704</c:v>
                </c:pt>
                <c:pt idx="1941">
                  <c:v>29705</c:v>
                </c:pt>
                <c:pt idx="1942">
                  <c:v>29706</c:v>
                </c:pt>
                <c:pt idx="1943">
                  <c:v>29707</c:v>
                </c:pt>
                <c:pt idx="1944">
                  <c:v>29710</c:v>
                </c:pt>
                <c:pt idx="1945">
                  <c:v>29711</c:v>
                </c:pt>
                <c:pt idx="1946">
                  <c:v>29712</c:v>
                </c:pt>
                <c:pt idx="1947">
                  <c:v>29713</c:v>
                </c:pt>
                <c:pt idx="1948">
                  <c:v>29714</c:v>
                </c:pt>
                <c:pt idx="1949">
                  <c:v>29717</c:v>
                </c:pt>
                <c:pt idx="1950">
                  <c:v>29718</c:v>
                </c:pt>
                <c:pt idx="1951">
                  <c:v>29719</c:v>
                </c:pt>
                <c:pt idx="1952">
                  <c:v>29720</c:v>
                </c:pt>
                <c:pt idx="1953">
                  <c:v>29721</c:v>
                </c:pt>
                <c:pt idx="1954">
                  <c:v>29724</c:v>
                </c:pt>
                <c:pt idx="1955">
                  <c:v>29725</c:v>
                </c:pt>
                <c:pt idx="1956">
                  <c:v>29726</c:v>
                </c:pt>
                <c:pt idx="1957">
                  <c:v>29727</c:v>
                </c:pt>
                <c:pt idx="1958">
                  <c:v>29728</c:v>
                </c:pt>
                <c:pt idx="1959">
                  <c:v>29732</c:v>
                </c:pt>
                <c:pt idx="1960">
                  <c:v>29733</c:v>
                </c:pt>
                <c:pt idx="1961">
                  <c:v>29734</c:v>
                </c:pt>
                <c:pt idx="1962">
                  <c:v>29735</c:v>
                </c:pt>
                <c:pt idx="1963">
                  <c:v>29738</c:v>
                </c:pt>
                <c:pt idx="1964">
                  <c:v>29739</c:v>
                </c:pt>
                <c:pt idx="1965">
                  <c:v>29740</c:v>
                </c:pt>
                <c:pt idx="1966">
                  <c:v>29741</c:v>
                </c:pt>
                <c:pt idx="1967">
                  <c:v>29742</c:v>
                </c:pt>
                <c:pt idx="1968">
                  <c:v>29745</c:v>
                </c:pt>
                <c:pt idx="1969">
                  <c:v>29746</c:v>
                </c:pt>
                <c:pt idx="1970">
                  <c:v>29747</c:v>
                </c:pt>
                <c:pt idx="1971">
                  <c:v>29748</c:v>
                </c:pt>
                <c:pt idx="1972">
                  <c:v>29749</c:v>
                </c:pt>
                <c:pt idx="1973">
                  <c:v>29752</c:v>
                </c:pt>
                <c:pt idx="1974">
                  <c:v>29753</c:v>
                </c:pt>
                <c:pt idx="1975">
                  <c:v>29754</c:v>
                </c:pt>
                <c:pt idx="1976">
                  <c:v>29755</c:v>
                </c:pt>
                <c:pt idx="1977">
                  <c:v>29756</c:v>
                </c:pt>
                <c:pt idx="1978">
                  <c:v>29759</c:v>
                </c:pt>
                <c:pt idx="1979">
                  <c:v>29760</c:v>
                </c:pt>
                <c:pt idx="1980">
                  <c:v>29761</c:v>
                </c:pt>
                <c:pt idx="1981">
                  <c:v>29762</c:v>
                </c:pt>
                <c:pt idx="1982">
                  <c:v>29763</c:v>
                </c:pt>
                <c:pt idx="1983">
                  <c:v>29766</c:v>
                </c:pt>
                <c:pt idx="1984">
                  <c:v>29767</c:v>
                </c:pt>
                <c:pt idx="1985">
                  <c:v>29768</c:v>
                </c:pt>
                <c:pt idx="1986">
                  <c:v>29769</c:v>
                </c:pt>
                <c:pt idx="1987">
                  <c:v>29773</c:v>
                </c:pt>
                <c:pt idx="1988">
                  <c:v>29774</c:v>
                </c:pt>
                <c:pt idx="1989">
                  <c:v>29775</c:v>
                </c:pt>
                <c:pt idx="1990">
                  <c:v>29776</c:v>
                </c:pt>
                <c:pt idx="1991">
                  <c:v>29777</c:v>
                </c:pt>
                <c:pt idx="1992">
                  <c:v>29780</c:v>
                </c:pt>
                <c:pt idx="1993">
                  <c:v>29781</c:v>
                </c:pt>
                <c:pt idx="1994">
                  <c:v>29782</c:v>
                </c:pt>
                <c:pt idx="1995">
                  <c:v>29783</c:v>
                </c:pt>
                <c:pt idx="1996">
                  <c:v>29784</c:v>
                </c:pt>
                <c:pt idx="1997">
                  <c:v>29787</c:v>
                </c:pt>
                <c:pt idx="1998">
                  <c:v>29788</c:v>
                </c:pt>
                <c:pt idx="1999">
                  <c:v>29789</c:v>
                </c:pt>
                <c:pt idx="2000">
                  <c:v>29790</c:v>
                </c:pt>
                <c:pt idx="2001">
                  <c:v>29791</c:v>
                </c:pt>
                <c:pt idx="2002">
                  <c:v>29794</c:v>
                </c:pt>
                <c:pt idx="2003">
                  <c:v>29795</c:v>
                </c:pt>
                <c:pt idx="2004">
                  <c:v>29796</c:v>
                </c:pt>
                <c:pt idx="2005">
                  <c:v>29797</c:v>
                </c:pt>
                <c:pt idx="2006">
                  <c:v>29798</c:v>
                </c:pt>
                <c:pt idx="2007">
                  <c:v>29801</c:v>
                </c:pt>
                <c:pt idx="2008">
                  <c:v>29802</c:v>
                </c:pt>
                <c:pt idx="2009">
                  <c:v>29803</c:v>
                </c:pt>
                <c:pt idx="2010">
                  <c:v>29804</c:v>
                </c:pt>
                <c:pt idx="2011">
                  <c:v>29805</c:v>
                </c:pt>
                <c:pt idx="2012">
                  <c:v>29808</c:v>
                </c:pt>
                <c:pt idx="2013">
                  <c:v>29809</c:v>
                </c:pt>
                <c:pt idx="2014">
                  <c:v>29810</c:v>
                </c:pt>
                <c:pt idx="2015">
                  <c:v>29811</c:v>
                </c:pt>
                <c:pt idx="2016">
                  <c:v>29812</c:v>
                </c:pt>
                <c:pt idx="2017">
                  <c:v>29815</c:v>
                </c:pt>
                <c:pt idx="2018">
                  <c:v>29816</c:v>
                </c:pt>
                <c:pt idx="2019">
                  <c:v>29817</c:v>
                </c:pt>
                <c:pt idx="2020">
                  <c:v>29818</c:v>
                </c:pt>
                <c:pt idx="2021">
                  <c:v>29819</c:v>
                </c:pt>
                <c:pt idx="2022">
                  <c:v>29822</c:v>
                </c:pt>
                <c:pt idx="2023">
                  <c:v>29823</c:v>
                </c:pt>
                <c:pt idx="2024">
                  <c:v>29824</c:v>
                </c:pt>
                <c:pt idx="2025">
                  <c:v>29825</c:v>
                </c:pt>
                <c:pt idx="2026">
                  <c:v>29826</c:v>
                </c:pt>
                <c:pt idx="2027">
                  <c:v>29829</c:v>
                </c:pt>
                <c:pt idx="2028">
                  <c:v>29830</c:v>
                </c:pt>
                <c:pt idx="2029">
                  <c:v>29831</c:v>
                </c:pt>
                <c:pt idx="2030">
                  <c:v>29832</c:v>
                </c:pt>
                <c:pt idx="2031">
                  <c:v>29833</c:v>
                </c:pt>
                <c:pt idx="2032">
                  <c:v>29837</c:v>
                </c:pt>
                <c:pt idx="2033">
                  <c:v>29838</c:v>
                </c:pt>
                <c:pt idx="2034">
                  <c:v>29839</c:v>
                </c:pt>
                <c:pt idx="2035">
                  <c:v>29840</c:v>
                </c:pt>
                <c:pt idx="2036">
                  <c:v>29843</c:v>
                </c:pt>
                <c:pt idx="2037">
                  <c:v>29844</c:v>
                </c:pt>
                <c:pt idx="2038">
                  <c:v>29845</c:v>
                </c:pt>
                <c:pt idx="2039">
                  <c:v>29846</c:v>
                </c:pt>
                <c:pt idx="2040">
                  <c:v>29847</c:v>
                </c:pt>
                <c:pt idx="2041">
                  <c:v>29850</c:v>
                </c:pt>
                <c:pt idx="2042">
                  <c:v>29851</c:v>
                </c:pt>
                <c:pt idx="2043">
                  <c:v>29852</c:v>
                </c:pt>
                <c:pt idx="2044">
                  <c:v>29853</c:v>
                </c:pt>
                <c:pt idx="2045">
                  <c:v>29854</c:v>
                </c:pt>
                <c:pt idx="2046">
                  <c:v>29857</c:v>
                </c:pt>
                <c:pt idx="2047">
                  <c:v>29858</c:v>
                </c:pt>
                <c:pt idx="2048">
                  <c:v>29859</c:v>
                </c:pt>
                <c:pt idx="2049">
                  <c:v>29860</c:v>
                </c:pt>
                <c:pt idx="2050">
                  <c:v>29861</c:v>
                </c:pt>
                <c:pt idx="2051">
                  <c:v>29864</c:v>
                </c:pt>
                <c:pt idx="2052">
                  <c:v>29865</c:v>
                </c:pt>
                <c:pt idx="2053">
                  <c:v>29866</c:v>
                </c:pt>
                <c:pt idx="2054">
                  <c:v>29867</c:v>
                </c:pt>
                <c:pt idx="2055">
                  <c:v>29868</c:v>
                </c:pt>
                <c:pt idx="2056">
                  <c:v>29872</c:v>
                </c:pt>
                <c:pt idx="2057">
                  <c:v>29873</c:v>
                </c:pt>
                <c:pt idx="2058">
                  <c:v>29874</c:v>
                </c:pt>
                <c:pt idx="2059">
                  <c:v>29875</c:v>
                </c:pt>
                <c:pt idx="2060">
                  <c:v>29878</c:v>
                </c:pt>
                <c:pt idx="2061">
                  <c:v>29879</c:v>
                </c:pt>
                <c:pt idx="2062">
                  <c:v>29880</c:v>
                </c:pt>
                <c:pt idx="2063">
                  <c:v>29881</c:v>
                </c:pt>
                <c:pt idx="2064">
                  <c:v>29882</c:v>
                </c:pt>
                <c:pt idx="2065">
                  <c:v>29885</c:v>
                </c:pt>
                <c:pt idx="2066">
                  <c:v>29886</c:v>
                </c:pt>
                <c:pt idx="2067">
                  <c:v>29887</c:v>
                </c:pt>
                <c:pt idx="2068">
                  <c:v>29888</c:v>
                </c:pt>
                <c:pt idx="2069">
                  <c:v>29889</c:v>
                </c:pt>
                <c:pt idx="2070">
                  <c:v>29892</c:v>
                </c:pt>
                <c:pt idx="2071">
                  <c:v>29894</c:v>
                </c:pt>
                <c:pt idx="2072">
                  <c:v>29895</c:v>
                </c:pt>
                <c:pt idx="2073">
                  <c:v>29896</c:v>
                </c:pt>
                <c:pt idx="2074">
                  <c:v>29899</c:v>
                </c:pt>
                <c:pt idx="2075">
                  <c:v>29900</c:v>
                </c:pt>
                <c:pt idx="2076">
                  <c:v>29902</c:v>
                </c:pt>
                <c:pt idx="2077">
                  <c:v>29903</c:v>
                </c:pt>
                <c:pt idx="2078">
                  <c:v>29906</c:v>
                </c:pt>
                <c:pt idx="2079">
                  <c:v>29907</c:v>
                </c:pt>
                <c:pt idx="2080">
                  <c:v>29908</c:v>
                </c:pt>
                <c:pt idx="2081">
                  <c:v>29909</c:v>
                </c:pt>
                <c:pt idx="2082">
                  <c:v>29910</c:v>
                </c:pt>
                <c:pt idx="2083">
                  <c:v>29913</c:v>
                </c:pt>
                <c:pt idx="2084">
                  <c:v>29914</c:v>
                </c:pt>
                <c:pt idx="2085">
                  <c:v>29915</c:v>
                </c:pt>
                <c:pt idx="2086">
                  <c:v>29917</c:v>
                </c:pt>
                <c:pt idx="2087">
                  <c:v>29920</c:v>
                </c:pt>
                <c:pt idx="2088">
                  <c:v>29921</c:v>
                </c:pt>
                <c:pt idx="2089">
                  <c:v>29922</c:v>
                </c:pt>
                <c:pt idx="2090">
                  <c:v>29923</c:v>
                </c:pt>
                <c:pt idx="2091">
                  <c:v>29924</c:v>
                </c:pt>
                <c:pt idx="2092">
                  <c:v>29927</c:v>
                </c:pt>
                <c:pt idx="2093">
                  <c:v>29928</c:v>
                </c:pt>
                <c:pt idx="2094">
                  <c:v>29929</c:v>
                </c:pt>
                <c:pt idx="2095">
                  <c:v>29930</c:v>
                </c:pt>
                <c:pt idx="2096">
                  <c:v>29931</c:v>
                </c:pt>
                <c:pt idx="2097">
                  <c:v>29934</c:v>
                </c:pt>
                <c:pt idx="2098">
                  <c:v>29935</c:v>
                </c:pt>
                <c:pt idx="2099">
                  <c:v>29936</c:v>
                </c:pt>
                <c:pt idx="2100">
                  <c:v>29937</c:v>
                </c:pt>
                <c:pt idx="2101">
                  <c:v>29938</c:v>
                </c:pt>
                <c:pt idx="2102">
                  <c:v>29941</c:v>
                </c:pt>
                <c:pt idx="2103">
                  <c:v>29942</c:v>
                </c:pt>
                <c:pt idx="2104">
                  <c:v>29943</c:v>
                </c:pt>
                <c:pt idx="2105">
                  <c:v>29944</c:v>
                </c:pt>
                <c:pt idx="2106">
                  <c:v>29948</c:v>
                </c:pt>
                <c:pt idx="2107">
                  <c:v>29949</c:v>
                </c:pt>
                <c:pt idx="2108">
                  <c:v>29950</c:v>
                </c:pt>
                <c:pt idx="2109">
                  <c:v>29951</c:v>
                </c:pt>
                <c:pt idx="2110">
                  <c:v>29955</c:v>
                </c:pt>
                <c:pt idx="2111">
                  <c:v>29956</c:v>
                </c:pt>
                <c:pt idx="2112">
                  <c:v>29957</c:v>
                </c:pt>
                <c:pt idx="2113">
                  <c:v>29958</c:v>
                </c:pt>
                <c:pt idx="2114">
                  <c:v>29959</c:v>
                </c:pt>
                <c:pt idx="2115">
                  <c:v>29962</c:v>
                </c:pt>
                <c:pt idx="2116">
                  <c:v>29963</c:v>
                </c:pt>
                <c:pt idx="2117">
                  <c:v>29964</c:v>
                </c:pt>
                <c:pt idx="2118">
                  <c:v>29965</c:v>
                </c:pt>
                <c:pt idx="2119">
                  <c:v>29966</c:v>
                </c:pt>
                <c:pt idx="2120">
                  <c:v>29970</c:v>
                </c:pt>
                <c:pt idx="2121">
                  <c:v>29971</c:v>
                </c:pt>
                <c:pt idx="2122">
                  <c:v>29972</c:v>
                </c:pt>
                <c:pt idx="2123">
                  <c:v>29973</c:v>
                </c:pt>
                <c:pt idx="2124">
                  <c:v>29976</c:v>
                </c:pt>
                <c:pt idx="2125">
                  <c:v>29977</c:v>
                </c:pt>
                <c:pt idx="2126">
                  <c:v>29978</c:v>
                </c:pt>
                <c:pt idx="2127">
                  <c:v>29979</c:v>
                </c:pt>
                <c:pt idx="2128">
                  <c:v>29980</c:v>
                </c:pt>
                <c:pt idx="2129">
                  <c:v>29983</c:v>
                </c:pt>
                <c:pt idx="2130">
                  <c:v>29984</c:v>
                </c:pt>
                <c:pt idx="2131">
                  <c:v>29985</c:v>
                </c:pt>
                <c:pt idx="2132">
                  <c:v>29986</c:v>
                </c:pt>
                <c:pt idx="2133">
                  <c:v>29987</c:v>
                </c:pt>
                <c:pt idx="2134">
                  <c:v>29990</c:v>
                </c:pt>
                <c:pt idx="2135">
                  <c:v>29991</c:v>
                </c:pt>
                <c:pt idx="2136">
                  <c:v>29992</c:v>
                </c:pt>
                <c:pt idx="2137">
                  <c:v>29993</c:v>
                </c:pt>
                <c:pt idx="2138">
                  <c:v>29998</c:v>
                </c:pt>
                <c:pt idx="2139">
                  <c:v>29999</c:v>
                </c:pt>
                <c:pt idx="2140">
                  <c:v>30000</c:v>
                </c:pt>
                <c:pt idx="2141">
                  <c:v>30001</c:v>
                </c:pt>
                <c:pt idx="2142">
                  <c:v>30004</c:v>
                </c:pt>
                <c:pt idx="2143">
                  <c:v>30005</c:v>
                </c:pt>
                <c:pt idx="2144">
                  <c:v>30006</c:v>
                </c:pt>
                <c:pt idx="2145">
                  <c:v>30007</c:v>
                </c:pt>
                <c:pt idx="2146">
                  <c:v>30008</c:v>
                </c:pt>
                <c:pt idx="2147">
                  <c:v>30011</c:v>
                </c:pt>
                <c:pt idx="2148">
                  <c:v>30012</c:v>
                </c:pt>
                <c:pt idx="2149">
                  <c:v>30013</c:v>
                </c:pt>
                <c:pt idx="2150">
                  <c:v>30014</c:v>
                </c:pt>
                <c:pt idx="2151">
                  <c:v>30015</c:v>
                </c:pt>
                <c:pt idx="2152">
                  <c:v>30018</c:v>
                </c:pt>
                <c:pt idx="2153">
                  <c:v>30019</c:v>
                </c:pt>
                <c:pt idx="2154">
                  <c:v>30020</c:v>
                </c:pt>
                <c:pt idx="2155">
                  <c:v>30021</c:v>
                </c:pt>
                <c:pt idx="2156">
                  <c:v>30022</c:v>
                </c:pt>
                <c:pt idx="2157">
                  <c:v>30025</c:v>
                </c:pt>
                <c:pt idx="2158">
                  <c:v>30026</c:v>
                </c:pt>
                <c:pt idx="2159">
                  <c:v>30027</c:v>
                </c:pt>
                <c:pt idx="2160">
                  <c:v>30028</c:v>
                </c:pt>
                <c:pt idx="2161">
                  <c:v>30029</c:v>
                </c:pt>
                <c:pt idx="2162">
                  <c:v>30032</c:v>
                </c:pt>
                <c:pt idx="2163">
                  <c:v>30033</c:v>
                </c:pt>
                <c:pt idx="2164">
                  <c:v>30034</c:v>
                </c:pt>
                <c:pt idx="2165">
                  <c:v>30035</c:v>
                </c:pt>
                <c:pt idx="2166">
                  <c:v>30036</c:v>
                </c:pt>
                <c:pt idx="2167">
                  <c:v>30039</c:v>
                </c:pt>
                <c:pt idx="2168">
                  <c:v>30040</c:v>
                </c:pt>
                <c:pt idx="2169">
                  <c:v>30041</c:v>
                </c:pt>
                <c:pt idx="2170">
                  <c:v>30042</c:v>
                </c:pt>
                <c:pt idx="2171">
                  <c:v>30043</c:v>
                </c:pt>
                <c:pt idx="2172">
                  <c:v>30046</c:v>
                </c:pt>
                <c:pt idx="2173">
                  <c:v>30047</c:v>
                </c:pt>
                <c:pt idx="2174">
                  <c:v>30048</c:v>
                </c:pt>
                <c:pt idx="2175">
                  <c:v>30049</c:v>
                </c:pt>
                <c:pt idx="2176">
                  <c:v>30053</c:v>
                </c:pt>
                <c:pt idx="2177">
                  <c:v>30054</c:v>
                </c:pt>
                <c:pt idx="2178">
                  <c:v>30055</c:v>
                </c:pt>
                <c:pt idx="2179">
                  <c:v>30056</c:v>
                </c:pt>
                <c:pt idx="2180">
                  <c:v>30057</c:v>
                </c:pt>
                <c:pt idx="2181">
                  <c:v>30060</c:v>
                </c:pt>
                <c:pt idx="2182">
                  <c:v>30061</c:v>
                </c:pt>
                <c:pt idx="2183">
                  <c:v>30062</c:v>
                </c:pt>
                <c:pt idx="2184">
                  <c:v>30063</c:v>
                </c:pt>
                <c:pt idx="2185">
                  <c:v>30064</c:v>
                </c:pt>
                <c:pt idx="2186">
                  <c:v>30067</c:v>
                </c:pt>
                <c:pt idx="2187">
                  <c:v>30068</c:v>
                </c:pt>
                <c:pt idx="2188">
                  <c:v>30069</c:v>
                </c:pt>
                <c:pt idx="2189">
                  <c:v>30070</c:v>
                </c:pt>
                <c:pt idx="2190">
                  <c:v>30071</c:v>
                </c:pt>
                <c:pt idx="2191">
                  <c:v>30074</c:v>
                </c:pt>
                <c:pt idx="2192">
                  <c:v>30075</c:v>
                </c:pt>
                <c:pt idx="2193">
                  <c:v>30076</c:v>
                </c:pt>
                <c:pt idx="2194">
                  <c:v>30077</c:v>
                </c:pt>
                <c:pt idx="2195">
                  <c:v>30078</c:v>
                </c:pt>
                <c:pt idx="2196">
                  <c:v>30081</c:v>
                </c:pt>
                <c:pt idx="2197">
                  <c:v>30082</c:v>
                </c:pt>
                <c:pt idx="2198">
                  <c:v>30083</c:v>
                </c:pt>
                <c:pt idx="2199">
                  <c:v>30084</c:v>
                </c:pt>
                <c:pt idx="2200">
                  <c:v>30085</c:v>
                </c:pt>
                <c:pt idx="2201">
                  <c:v>30088</c:v>
                </c:pt>
                <c:pt idx="2202">
                  <c:v>30089</c:v>
                </c:pt>
                <c:pt idx="2203">
                  <c:v>30090</c:v>
                </c:pt>
                <c:pt idx="2204">
                  <c:v>30091</c:v>
                </c:pt>
                <c:pt idx="2205">
                  <c:v>30092</c:v>
                </c:pt>
                <c:pt idx="2206">
                  <c:v>30095</c:v>
                </c:pt>
                <c:pt idx="2207">
                  <c:v>30096</c:v>
                </c:pt>
                <c:pt idx="2208">
                  <c:v>30097</c:v>
                </c:pt>
                <c:pt idx="2209">
                  <c:v>30098</c:v>
                </c:pt>
                <c:pt idx="2210">
                  <c:v>30099</c:v>
                </c:pt>
                <c:pt idx="2211">
                  <c:v>30103</c:v>
                </c:pt>
                <c:pt idx="2212">
                  <c:v>30104</c:v>
                </c:pt>
                <c:pt idx="2213">
                  <c:v>30105</c:v>
                </c:pt>
                <c:pt idx="2214">
                  <c:v>30106</c:v>
                </c:pt>
                <c:pt idx="2215">
                  <c:v>30109</c:v>
                </c:pt>
                <c:pt idx="2216">
                  <c:v>30110</c:v>
                </c:pt>
                <c:pt idx="2217">
                  <c:v>30111</c:v>
                </c:pt>
                <c:pt idx="2218">
                  <c:v>30112</c:v>
                </c:pt>
                <c:pt idx="2219">
                  <c:v>30113</c:v>
                </c:pt>
                <c:pt idx="2220">
                  <c:v>30116</c:v>
                </c:pt>
                <c:pt idx="2221">
                  <c:v>30117</c:v>
                </c:pt>
                <c:pt idx="2222">
                  <c:v>30118</c:v>
                </c:pt>
                <c:pt idx="2223">
                  <c:v>30119</c:v>
                </c:pt>
                <c:pt idx="2224">
                  <c:v>30120</c:v>
                </c:pt>
                <c:pt idx="2225">
                  <c:v>30123</c:v>
                </c:pt>
                <c:pt idx="2226">
                  <c:v>30124</c:v>
                </c:pt>
                <c:pt idx="2227">
                  <c:v>30125</c:v>
                </c:pt>
                <c:pt idx="2228">
                  <c:v>30126</c:v>
                </c:pt>
                <c:pt idx="2229">
                  <c:v>30127</c:v>
                </c:pt>
                <c:pt idx="2230">
                  <c:v>30130</c:v>
                </c:pt>
                <c:pt idx="2231">
                  <c:v>30131</c:v>
                </c:pt>
                <c:pt idx="2232">
                  <c:v>30132</c:v>
                </c:pt>
                <c:pt idx="2233">
                  <c:v>30133</c:v>
                </c:pt>
                <c:pt idx="2234">
                  <c:v>30134</c:v>
                </c:pt>
                <c:pt idx="2235">
                  <c:v>30138</c:v>
                </c:pt>
                <c:pt idx="2236">
                  <c:v>30139</c:v>
                </c:pt>
                <c:pt idx="2237">
                  <c:v>30140</c:v>
                </c:pt>
                <c:pt idx="2238">
                  <c:v>30141</c:v>
                </c:pt>
                <c:pt idx="2239">
                  <c:v>30144</c:v>
                </c:pt>
                <c:pt idx="2240">
                  <c:v>30145</c:v>
                </c:pt>
                <c:pt idx="2241">
                  <c:v>30146</c:v>
                </c:pt>
                <c:pt idx="2242">
                  <c:v>30147</c:v>
                </c:pt>
                <c:pt idx="2243">
                  <c:v>30148</c:v>
                </c:pt>
                <c:pt idx="2244">
                  <c:v>30151</c:v>
                </c:pt>
                <c:pt idx="2245">
                  <c:v>30152</c:v>
                </c:pt>
                <c:pt idx="2246">
                  <c:v>30153</c:v>
                </c:pt>
                <c:pt idx="2247">
                  <c:v>30154</c:v>
                </c:pt>
                <c:pt idx="2248">
                  <c:v>30155</c:v>
                </c:pt>
                <c:pt idx="2249">
                  <c:v>30158</c:v>
                </c:pt>
                <c:pt idx="2250">
                  <c:v>30159</c:v>
                </c:pt>
                <c:pt idx="2251">
                  <c:v>30160</c:v>
                </c:pt>
                <c:pt idx="2252">
                  <c:v>30161</c:v>
                </c:pt>
                <c:pt idx="2253">
                  <c:v>30162</c:v>
                </c:pt>
                <c:pt idx="2254">
                  <c:v>30165</c:v>
                </c:pt>
                <c:pt idx="2255">
                  <c:v>30166</c:v>
                </c:pt>
                <c:pt idx="2256">
                  <c:v>30167</c:v>
                </c:pt>
                <c:pt idx="2257">
                  <c:v>30168</c:v>
                </c:pt>
                <c:pt idx="2258">
                  <c:v>30169</c:v>
                </c:pt>
                <c:pt idx="2259">
                  <c:v>30172</c:v>
                </c:pt>
                <c:pt idx="2260">
                  <c:v>30173</c:v>
                </c:pt>
                <c:pt idx="2261">
                  <c:v>30174</c:v>
                </c:pt>
                <c:pt idx="2262">
                  <c:v>30175</c:v>
                </c:pt>
                <c:pt idx="2263">
                  <c:v>30176</c:v>
                </c:pt>
                <c:pt idx="2264">
                  <c:v>30179</c:v>
                </c:pt>
                <c:pt idx="2265">
                  <c:v>30180</c:v>
                </c:pt>
                <c:pt idx="2266">
                  <c:v>30181</c:v>
                </c:pt>
                <c:pt idx="2267">
                  <c:v>30182</c:v>
                </c:pt>
                <c:pt idx="2268">
                  <c:v>30183</c:v>
                </c:pt>
                <c:pt idx="2269">
                  <c:v>30186</c:v>
                </c:pt>
                <c:pt idx="2270">
                  <c:v>30187</c:v>
                </c:pt>
                <c:pt idx="2271">
                  <c:v>30188</c:v>
                </c:pt>
                <c:pt idx="2272">
                  <c:v>30189</c:v>
                </c:pt>
                <c:pt idx="2273">
                  <c:v>30190</c:v>
                </c:pt>
                <c:pt idx="2274">
                  <c:v>30193</c:v>
                </c:pt>
                <c:pt idx="2275">
                  <c:v>30194</c:v>
                </c:pt>
                <c:pt idx="2276">
                  <c:v>30195</c:v>
                </c:pt>
                <c:pt idx="2277">
                  <c:v>30196</c:v>
                </c:pt>
                <c:pt idx="2278">
                  <c:v>30197</c:v>
                </c:pt>
                <c:pt idx="2279">
                  <c:v>30201</c:v>
                </c:pt>
                <c:pt idx="2280">
                  <c:v>30202</c:v>
                </c:pt>
                <c:pt idx="2281">
                  <c:v>30203</c:v>
                </c:pt>
                <c:pt idx="2282">
                  <c:v>30204</c:v>
                </c:pt>
                <c:pt idx="2283">
                  <c:v>30207</c:v>
                </c:pt>
                <c:pt idx="2284">
                  <c:v>30208</c:v>
                </c:pt>
                <c:pt idx="2285">
                  <c:v>30209</c:v>
                </c:pt>
                <c:pt idx="2286">
                  <c:v>30210</c:v>
                </c:pt>
                <c:pt idx="2287">
                  <c:v>30211</c:v>
                </c:pt>
                <c:pt idx="2288">
                  <c:v>30214</c:v>
                </c:pt>
                <c:pt idx="2289">
                  <c:v>30215</c:v>
                </c:pt>
                <c:pt idx="2290">
                  <c:v>30216</c:v>
                </c:pt>
                <c:pt idx="2291">
                  <c:v>30217</c:v>
                </c:pt>
                <c:pt idx="2292">
                  <c:v>30218</c:v>
                </c:pt>
                <c:pt idx="2293">
                  <c:v>30221</c:v>
                </c:pt>
                <c:pt idx="2294">
                  <c:v>30222</c:v>
                </c:pt>
                <c:pt idx="2295">
                  <c:v>30223</c:v>
                </c:pt>
                <c:pt idx="2296">
                  <c:v>30224</c:v>
                </c:pt>
                <c:pt idx="2297">
                  <c:v>30225</c:v>
                </c:pt>
                <c:pt idx="2298">
                  <c:v>30228</c:v>
                </c:pt>
                <c:pt idx="2299">
                  <c:v>30229</c:v>
                </c:pt>
                <c:pt idx="2300">
                  <c:v>30230</c:v>
                </c:pt>
                <c:pt idx="2301">
                  <c:v>30231</c:v>
                </c:pt>
                <c:pt idx="2302">
                  <c:v>30232</c:v>
                </c:pt>
                <c:pt idx="2303">
                  <c:v>30236</c:v>
                </c:pt>
                <c:pt idx="2304">
                  <c:v>30237</c:v>
                </c:pt>
                <c:pt idx="2305">
                  <c:v>30238</c:v>
                </c:pt>
                <c:pt idx="2306">
                  <c:v>30239</c:v>
                </c:pt>
                <c:pt idx="2307">
                  <c:v>30242</c:v>
                </c:pt>
                <c:pt idx="2308">
                  <c:v>30243</c:v>
                </c:pt>
                <c:pt idx="2309">
                  <c:v>30244</c:v>
                </c:pt>
                <c:pt idx="2310">
                  <c:v>30245</c:v>
                </c:pt>
                <c:pt idx="2311">
                  <c:v>30246</c:v>
                </c:pt>
                <c:pt idx="2312">
                  <c:v>30249</c:v>
                </c:pt>
                <c:pt idx="2313">
                  <c:v>30250</c:v>
                </c:pt>
                <c:pt idx="2314">
                  <c:v>30251</c:v>
                </c:pt>
                <c:pt idx="2315">
                  <c:v>30252</c:v>
                </c:pt>
                <c:pt idx="2316">
                  <c:v>30253</c:v>
                </c:pt>
                <c:pt idx="2317">
                  <c:v>30256</c:v>
                </c:pt>
                <c:pt idx="2318">
                  <c:v>30258</c:v>
                </c:pt>
                <c:pt idx="2319">
                  <c:v>30259</c:v>
                </c:pt>
                <c:pt idx="2320">
                  <c:v>30260</c:v>
                </c:pt>
                <c:pt idx="2321">
                  <c:v>30263</c:v>
                </c:pt>
                <c:pt idx="2322">
                  <c:v>30264</c:v>
                </c:pt>
                <c:pt idx="2323">
                  <c:v>30265</c:v>
                </c:pt>
                <c:pt idx="2324">
                  <c:v>30267</c:v>
                </c:pt>
                <c:pt idx="2325">
                  <c:v>30270</c:v>
                </c:pt>
                <c:pt idx="2326">
                  <c:v>30271</c:v>
                </c:pt>
                <c:pt idx="2327">
                  <c:v>30272</c:v>
                </c:pt>
                <c:pt idx="2328">
                  <c:v>30273</c:v>
                </c:pt>
                <c:pt idx="2329">
                  <c:v>30274</c:v>
                </c:pt>
                <c:pt idx="2330">
                  <c:v>30277</c:v>
                </c:pt>
                <c:pt idx="2331">
                  <c:v>30278</c:v>
                </c:pt>
                <c:pt idx="2332">
                  <c:v>30279</c:v>
                </c:pt>
                <c:pt idx="2333">
                  <c:v>30281</c:v>
                </c:pt>
                <c:pt idx="2334">
                  <c:v>30284</c:v>
                </c:pt>
                <c:pt idx="2335">
                  <c:v>30285</c:v>
                </c:pt>
                <c:pt idx="2336">
                  <c:v>30286</c:v>
                </c:pt>
                <c:pt idx="2337">
                  <c:v>30287</c:v>
                </c:pt>
                <c:pt idx="2338">
                  <c:v>30288</c:v>
                </c:pt>
                <c:pt idx="2339">
                  <c:v>30291</c:v>
                </c:pt>
                <c:pt idx="2340">
                  <c:v>30292</c:v>
                </c:pt>
                <c:pt idx="2341">
                  <c:v>30293</c:v>
                </c:pt>
                <c:pt idx="2342">
                  <c:v>30294</c:v>
                </c:pt>
                <c:pt idx="2343">
                  <c:v>30295</c:v>
                </c:pt>
                <c:pt idx="2344">
                  <c:v>30298</c:v>
                </c:pt>
                <c:pt idx="2345">
                  <c:v>30299</c:v>
                </c:pt>
                <c:pt idx="2346">
                  <c:v>30300</c:v>
                </c:pt>
                <c:pt idx="2347">
                  <c:v>30301</c:v>
                </c:pt>
                <c:pt idx="2348">
                  <c:v>30302</c:v>
                </c:pt>
                <c:pt idx="2349">
                  <c:v>30305</c:v>
                </c:pt>
                <c:pt idx="2350">
                  <c:v>30306</c:v>
                </c:pt>
                <c:pt idx="2351">
                  <c:v>30307</c:v>
                </c:pt>
                <c:pt idx="2352">
                  <c:v>30308</c:v>
                </c:pt>
                <c:pt idx="2353">
                  <c:v>30312</c:v>
                </c:pt>
                <c:pt idx="2354">
                  <c:v>30313</c:v>
                </c:pt>
                <c:pt idx="2355">
                  <c:v>30314</c:v>
                </c:pt>
                <c:pt idx="2356">
                  <c:v>30315</c:v>
                </c:pt>
                <c:pt idx="2357">
                  <c:v>30316</c:v>
                </c:pt>
                <c:pt idx="2358">
                  <c:v>30320</c:v>
                </c:pt>
                <c:pt idx="2359">
                  <c:v>30321</c:v>
                </c:pt>
                <c:pt idx="2360">
                  <c:v>30322</c:v>
                </c:pt>
                <c:pt idx="2361">
                  <c:v>30323</c:v>
                </c:pt>
                <c:pt idx="2362">
                  <c:v>30326</c:v>
                </c:pt>
                <c:pt idx="2363">
                  <c:v>30327</c:v>
                </c:pt>
                <c:pt idx="2364">
                  <c:v>30328</c:v>
                </c:pt>
                <c:pt idx="2365">
                  <c:v>30329</c:v>
                </c:pt>
                <c:pt idx="2366">
                  <c:v>30330</c:v>
                </c:pt>
                <c:pt idx="2367">
                  <c:v>30333</c:v>
                </c:pt>
                <c:pt idx="2368">
                  <c:v>30334</c:v>
                </c:pt>
                <c:pt idx="2369">
                  <c:v>30335</c:v>
                </c:pt>
                <c:pt idx="2370">
                  <c:v>30336</c:v>
                </c:pt>
                <c:pt idx="2371">
                  <c:v>30337</c:v>
                </c:pt>
                <c:pt idx="2372">
                  <c:v>30340</c:v>
                </c:pt>
                <c:pt idx="2373">
                  <c:v>30341</c:v>
                </c:pt>
                <c:pt idx="2374">
                  <c:v>30342</c:v>
                </c:pt>
                <c:pt idx="2375">
                  <c:v>30343</c:v>
                </c:pt>
                <c:pt idx="2376">
                  <c:v>30344</c:v>
                </c:pt>
                <c:pt idx="2377">
                  <c:v>30347</c:v>
                </c:pt>
                <c:pt idx="2378">
                  <c:v>30348</c:v>
                </c:pt>
                <c:pt idx="2379">
                  <c:v>30349</c:v>
                </c:pt>
                <c:pt idx="2380">
                  <c:v>30350</c:v>
                </c:pt>
                <c:pt idx="2381">
                  <c:v>30351</c:v>
                </c:pt>
                <c:pt idx="2382">
                  <c:v>30354</c:v>
                </c:pt>
                <c:pt idx="2383">
                  <c:v>30355</c:v>
                </c:pt>
                <c:pt idx="2384">
                  <c:v>30356</c:v>
                </c:pt>
                <c:pt idx="2385">
                  <c:v>30357</c:v>
                </c:pt>
                <c:pt idx="2386">
                  <c:v>30358</c:v>
                </c:pt>
                <c:pt idx="2387">
                  <c:v>30361</c:v>
                </c:pt>
                <c:pt idx="2388">
                  <c:v>30362</c:v>
                </c:pt>
                <c:pt idx="2389">
                  <c:v>30363</c:v>
                </c:pt>
                <c:pt idx="2390">
                  <c:v>30364</c:v>
                </c:pt>
                <c:pt idx="2391">
                  <c:v>30365</c:v>
                </c:pt>
                <c:pt idx="2392">
                  <c:v>30369</c:v>
                </c:pt>
                <c:pt idx="2393">
                  <c:v>30370</c:v>
                </c:pt>
                <c:pt idx="2394">
                  <c:v>30371</c:v>
                </c:pt>
                <c:pt idx="2395">
                  <c:v>30372</c:v>
                </c:pt>
                <c:pt idx="2396">
                  <c:v>30375</c:v>
                </c:pt>
                <c:pt idx="2397">
                  <c:v>30376</c:v>
                </c:pt>
                <c:pt idx="2398">
                  <c:v>30377</c:v>
                </c:pt>
                <c:pt idx="2399">
                  <c:v>30378</c:v>
                </c:pt>
                <c:pt idx="2400">
                  <c:v>30379</c:v>
                </c:pt>
                <c:pt idx="2401">
                  <c:v>30382</c:v>
                </c:pt>
                <c:pt idx="2402">
                  <c:v>30383</c:v>
                </c:pt>
                <c:pt idx="2403">
                  <c:v>30384</c:v>
                </c:pt>
                <c:pt idx="2404">
                  <c:v>30385</c:v>
                </c:pt>
                <c:pt idx="2405">
                  <c:v>30386</c:v>
                </c:pt>
                <c:pt idx="2406">
                  <c:v>30389</c:v>
                </c:pt>
                <c:pt idx="2407">
                  <c:v>30390</c:v>
                </c:pt>
                <c:pt idx="2408">
                  <c:v>30391</c:v>
                </c:pt>
                <c:pt idx="2409">
                  <c:v>30392</c:v>
                </c:pt>
                <c:pt idx="2410">
                  <c:v>30393</c:v>
                </c:pt>
                <c:pt idx="2411">
                  <c:v>30396</c:v>
                </c:pt>
                <c:pt idx="2412">
                  <c:v>30397</c:v>
                </c:pt>
                <c:pt idx="2413">
                  <c:v>30398</c:v>
                </c:pt>
                <c:pt idx="2414">
                  <c:v>30399</c:v>
                </c:pt>
                <c:pt idx="2415">
                  <c:v>30400</c:v>
                </c:pt>
                <c:pt idx="2416">
                  <c:v>30403</c:v>
                </c:pt>
                <c:pt idx="2417">
                  <c:v>30404</c:v>
                </c:pt>
                <c:pt idx="2418">
                  <c:v>30405</c:v>
                </c:pt>
                <c:pt idx="2419">
                  <c:v>30406</c:v>
                </c:pt>
                <c:pt idx="2420">
                  <c:v>30410</c:v>
                </c:pt>
                <c:pt idx="2421">
                  <c:v>30411</c:v>
                </c:pt>
                <c:pt idx="2422">
                  <c:v>30412</c:v>
                </c:pt>
                <c:pt idx="2423">
                  <c:v>30413</c:v>
                </c:pt>
                <c:pt idx="2424">
                  <c:v>30414</c:v>
                </c:pt>
                <c:pt idx="2425">
                  <c:v>30417</c:v>
                </c:pt>
                <c:pt idx="2426">
                  <c:v>30418</c:v>
                </c:pt>
                <c:pt idx="2427">
                  <c:v>30419</c:v>
                </c:pt>
                <c:pt idx="2428">
                  <c:v>30420</c:v>
                </c:pt>
                <c:pt idx="2429">
                  <c:v>30421</c:v>
                </c:pt>
                <c:pt idx="2430">
                  <c:v>30424</c:v>
                </c:pt>
                <c:pt idx="2431">
                  <c:v>30425</c:v>
                </c:pt>
                <c:pt idx="2432">
                  <c:v>30426</c:v>
                </c:pt>
                <c:pt idx="2433">
                  <c:v>30427</c:v>
                </c:pt>
                <c:pt idx="2434">
                  <c:v>30428</c:v>
                </c:pt>
                <c:pt idx="2435">
                  <c:v>30431</c:v>
                </c:pt>
                <c:pt idx="2436">
                  <c:v>30432</c:v>
                </c:pt>
                <c:pt idx="2437">
                  <c:v>30433</c:v>
                </c:pt>
                <c:pt idx="2438">
                  <c:v>30434</c:v>
                </c:pt>
                <c:pt idx="2439">
                  <c:v>30435</c:v>
                </c:pt>
                <c:pt idx="2440">
                  <c:v>30438</c:v>
                </c:pt>
                <c:pt idx="2441">
                  <c:v>30439</c:v>
                </c:pt>
                <c:pt idx="2442">
                  <c:v>30440</c:v>
                </c:pt>
                <c:pt idx="2443">
                  <c:v>30441</c:v>
                </c:pt>
                <c:pt idx="2444">
                  <c:v>30442</c:v>
                </c:pt>
                <c:pt idx="2445">
                  <c:v>30445</c:v>
                </c:pt>
                <c:pt idx="2446">
                  <c:v>30446</c:v>
                </c:pt>
                <c:pt idx="2447">
                  <c:v>30447</c:v>
                </c:pt>
                <c:pt idx="2448">
                  <c:v>30448</c:v>
                </c:pt>
                <c:pt idx="2449">
                  <c:v>30449</c:v>
                </c:pt>
                <c:pt idx="2450">
                  <c:v>30452</c:v>
                </c:pt>
                <c:pt idx="2451">
                  <c:v>30453</c:v>
                </c:pt>
                <c:pt idx="2452">
                  <c:v>30454</c:v>
                </c:pt>
                <c:pt idx="2453">
                  <c:v>30455</c:v>
                </c:pt>
                <c:pt idx="2454">
                  <c:v>30456</c:v>
                </c:pt>
                <c:pt idx="2455">
                  <c:v>30459</c:v>
                </c:pt>
                <c:pt idx="2456">
                  <c:v>30460</c:v>
                </c:pt>
                <c:pt idx="2457">
                  <c:v>30461</c:v>
                </c:pt>
                <c:pt idx="2458">
                  <c:v>30462</c:v>
                </c:pt>
                <c:pt idx="2459">
                  <c:v>30463</c:v>
                </c:pt>
                <c:pt idx="2460">
                  <c:v>30468</c:v>
                </c:pt>
                <c:pt idx="2461">
                  <c:v>30469</c:v>
                </c:pt>
                <c:pt idx="2462">
                  <c:v>30470</c:v>
                </c:pt>
                <c:pt idx="2463">
                  <c:v>30473</c:v>
                </c:pt>
                <c:pt idx="2464">
                  <c:v>30474</c:v>
                </c:pt>
                <c:pt idx="2465">
                  <c:v>30475</c:v>
                </c:pt>
                <c:pt idx="2466">
                  <c:v>30476</c:v>
                </c:pt>
                <c:pt idx="2467">
                  <c:v>30477</c:v>
                </c:pt>
                <c:pt idx="2468">
                  <c:v>30480</c:v>
                </c:pt>
                <c:pt idx="2469">
                  <c:v>30481</c:v>
                </c:pt>
                <c:pt idx="2470">
                  <c:v>30482</c:v>
                </c:pt>
                <c:pt idx="2471">
                  <c:v>30483</c:v>
                </c:pt>
                <c:pt idx="2472">
                  <c:v>30484</c:v>
                </c:pt>
                <c:pt idx="2473">
                  <c:v>30487</c:v>
                </c:pt>
                <c:pt idx="2474">
                  <c:v>30488</c:v>
                </c:pt>
                <c:pt idx="2475">
                  <c:v>30489</c:v>
                </c:pt>
                <c:pt idx="2476">
                  <c:v>30490</c:v>
                </c:pt>
                <c:pt idx="2477">
                  <c:v>30491</c:v>
                </c:pt>
                <c:pt idx="2478">
                  <c:v>30494</c:v>
                </c:pt>
                <c:pt idx="2479">
                  <c:v>30495</c:v>
                </c:pt>
                <c:pt idx="2480">
                  <c:v>30496</c:v>
                </c:pt>
                <c:pt idx="2481">
                  <c:v>30497</c:v>
                </c:pt>
                <c:pt idx="2482">
                  <c:v>30498</c:v>
                </c:pt>
                <c:pt idx="2483">
                  <c:v>30502</c:v>
                </c:pt>
                <c:pt idx="2484">
                  <c:v>30503</c:v>
                </c:pt>
                <c:pt idx="2485">
                  <c:v>30504</c:v>
                </c:pt>
                <c:pt idx="2486">
                  <c:v>30505</c:v>
                </c:pt>
                <c:pt idx="2487">
                  <c:v>30508</c:v>
                </c:pt>
                <c:pt idx="2488">
                  <c:v>30509</c:v>
                </c:pt>
                <c:pt idx="2489">
                  <c:v>30510</c:v>
                </c:pt>
                <c:pt idx="2490">
                  <c:v>30511</c:v>
                </c:pt>
                <c:pt idx="2491">
                  <c:v>30512</c:v>
                </c:pt>
                <c:pt idx="2492">
                  <c:v>30515</c:v>
                </c:pt>
                <c:pt idx="2493">
                  <c:v>30516</c:v>
                </c:pt>
                <c:pt idx="2494">
                  <c:v>30517</c:v>
                </c:pt>
                <c:pt idx="2495">
                  <c:v>30518</c:v>
                </c:pt>
                <c:pt idx="2496">
                  <c:v>30519</c:v>
                </c:pt>
                <c:pt idx="2497">
                  <c:v>30522</c:v>
                </c:pt>
                <c:pt idx="2498">
                  <c:v>30523</c:v>
                </c:pt>
                <c:pt idx="2499">
                  <c:v>30524</c:v>
                </c:pt>
                <c:pt idx="2500">
                  <c:v>30525</c:v>
                </c:pt>
                <c:pt idx="2501">
                  <c:v>30526</c:v>
                </c:pt>
                <c:pt idx="2502">
                  <c:v>30529</c:v>
                </c:pt>
                <c:pt idx="2503">
                  <c:v>30530</c:v>
                </c:pt>
                <c:pt idx="2504">
                  <c:v>30532</c:v>
                </c:pt>
                <c:pt idx="2505">
                  <c:v>30533</c:v>
                </c:pt>
                <c:pt idx="2506">
                  <c:v>30536</c:v>
                </c:pt>
                <c:pt idx="2507">
                  <c:v>30537</c:v>
                </c:pt>
                <c:pt idx="2508">
                  <c:v>30538</c:v>
                </c:pt>
                <c:pt idx="2509">
                  <c:v>30539</c:v>
                </c:pt>
                <c:pt idx="2510">
                  <c:v>30540</c:v>
                </c:pt>
                <c:pt idx="2511">
                  <c:v>30543</c:v>
                </c:pt>
                <c:pt idx="2512">
                  <c:v>30544</c:v>
                </c:pt>
                <c:pt idx="2513">
                  <c:v>30545</c:v>
                </c:pt>
                <c:pt idx="2514">
                  <c:v>30546</c:v>
                </c:pt>
                <c:pt idx="2515">
                  <c:v>30547</c:v>
                </c:pt>
                <c:pt idx="2516">
                  <c:v>30550</c:v>
                </c:pt>
                <c:pt idx="2517">
                  <c:v>30551</c:v>
                </c:pt>
                <c:pt idx="2518">
                  <c:v>30552</c:v>
                </c:pt>
                <c:pt idx="2519">
                  <c:v>30553</c:v>
                </c:pt>
                <c:pt idx="2520">
                  <c:v>30554</c:v>
                </c:pt>
                <c:pt idx="2521">
                  <c:v>30557</c:v>
                </c:pt>
                <c:pt idx="2522">
                  <c:v>30558</c:v>
                </c:pt>
                <c:pt idx="2523">
                  <c:v>30559</c:v>
                </c:pt>
                <c:pt idx="2524">
                  <c:v>30560</c:v>
                </c:pt>
                <c:pt idx="2525">
                  <c:v>30561</c:v>
                </c:pt>
                <c:pt idx="2526">
                  <c:v>30565</c:v>
                </c:pt>
                <c:pt idx="2527">
                  <c:v>30566</c:v>
                </c:pt>
                <c:pt idx="2528">
                  <c:v>30567</c:v>
                </c:pt>
                <c:pt idx="2529">
                  <c:v>30568</c:v>
                </c:pt>
                <c:pt idx="2530">
                  <c:v>30571</c:v>
                </c:pt>
                <c:pt idx="2531">
                  <c:v>30572</c:v>
                </c:pt>
                <c:pt idx="2532">
                  <c:v>30573</c:v>
                </c:pt>
                <c:pt idx="2533">
                  <c:v>30574</c:v>
                </c:pt>
                <c:pt idx="2534">
                  <c:v>30575</c:v>
                </c:pt>
                <c:pt idx="2535">
                  <c:v>30578</c:v>
                </c:pt>
                <c:pt idx="2536">
                  <c:v>30579</c:v>
                </c:pt>
                <c:pt idx="2537">
                  <c:v>30580</c:v>
                </c:pt>
                <c:pt idx="2538">
                  <c:v>30581</c:v>
                </c:pt>
                <c:pt idx="2539">
                  <c:v>30582</c:v>
                </c:pt>
                <c:pt idx="2540">
                  <c:v>30585</c:v>
                </c:pt>
                <c:pt idx="2541">
                  <c:v>30586</c:v>
                </c:pt>
                <c:pt idx="2542">
                  <c:v>30587</c:v>
                </c:pt>
                <c:pt idx="2543">
                  <c:v>30588</c:v>
                </c:pt>
                <c:pt idx="2544">
                  <c:v>30589</c:v>
                </c:pt>
                <c:pt idx="2545">
                  <c:v>30592</c:v>
                </c:pt>
                <c:pt idx="2546">
                  <c:v>30593</c:v>
                </c:pt>
                <c:pt idx="2547">
                  <c:v>30594</c:v>
                </c:pt>
                <c:pt idx="2548">
                  <c:v>30595</c:v>
                </c:pt>
                <c:pt idx="2549">
                  <c:v>30596</c:v>
                </c:pt>
                <c:pt idx="2550">
                  <c:v>30600</c:v>
                </c:pt>
                <c:pt idx="2551">
                  <c:v>30601</c:v>
                </c:pt>
                <c:pt idx="2552">
                  <c:v>30602</c:v>
                </c:pt>
                <c:pt idx="2553">
                  <c:v>30603</c:v>
                </c:pt>
                <c:pt idx="2554">
                  <c:v>30606</c:v>
                </c:pt>
                <c:pt idx="2555">
                  <c:v>30607</c:v>
                </c:pt>
                <c:pt idx="2556">
                  <c:v>30608</c:v>
                </c:pt>
                <c:pt idx="2557">
                  <c:v>30609</c:v>
                </c:pt>
                <c:pt idx="2558">
                  <c:v>30610</c:v>
                </c:pt>
                <c:pt idx="2559">
                  <c:v>30613</c:v>
                </c:pt>
                <c:pt idx="2560">
                  <c:v>30614</c:v>
                </c:pt>
                <c:pt idx="2561">
                  <c:v>30615</c:v>
                </c:pt>
                <c:pt idx="2562">
                  <c:v>30616</c:v>
                </c:pt>
                <c:pt idx="2563">
                  <c:v>30617</c:v>
                </c:pt>
                <c:pt idx="2564">
                  <c:v>30620</c:v>
                </c:pt>
                <c:pt idx="2565">
                  <c:v>30621</c:v>
                </c:pt>
                <c:pt idx="2566">
                  <c:v>30622</c:v>
                </c:pt>
                <c:pt idx="2567">
                  <c:v>30623</c:v>
                </c:pt>
                <c:pt idx="2568">
                  <c:v>30624</c:v>
                </c:pt>
                <c:pt idx="2569">
                  <c:v>30627</c:v>
                </c:pt>
                <c:pt idx="2570">
                  <c:v>30629</c:v>
                </c:pt>
                <c:pt idx="2571">
                  <c:v>30630</c:v>
                </c:pt>
                <c:pt idx="2572">
                  <c:v>30634</c:v>
                </c:pt>
                <c:pt idx="2573">
                  <c:v>30635</c:v>
                </c:pt>
                <c:pt idx="2574">
                  <c:v>30636</c:v>
                </c:pt>
                <c:pt idx="2575">
                  <c:v>30637</c:v>
                </c:pt>
                <c:pt idx="2576">
                  <c:v>30638</c:v>
                </c:pt>
                <c:pt idx="2577">
                  <c:v>30641</c:v>
                </c:pt>
                <c:pt idx="2578">
                  <c:v>30642</c:v>
                </c:pt>
                <c:pt idx="2579">
                  <c:v>30643</c:v>
                </c:pt>
                <c:pt idx="2580">
                  <c:v>30645</c:v>
                </c:pt>
                <c:pt idx="2581">
                  <c:v>30648</c:v>
                </c:pt>
                <c:pt idx="2582">
                  <c:v>30649</c:v>
                </c:pt>
                <c:pt idx="2583">
                  <c:v>30650</c:v>
                </c:pt>
                <c:pt idx="2584">
                  <c:v>30651</c:v>
                </c:pt>
                <c:pt idx="2585">
                  <c:v>30652</c:v>
                </c:pt>
                <c:pt idx="2586">
                  <c:v>30655</c:v>
                </c:pt>
                <c:pt idx="2587">
                  <c:v>30656</c:v>
                </c:pt>
                <c:pt idx="2588">
                  <c:v>30657</c:v>
                </c:pt>
                <c:pt idx="2589">
                  <c:v>30658</c:v>
                </c:pt>
                <c:pt idx="2590">
                  <c:v>30659</c:v>
                </c:pt>
                <c:pt idx="2591">
                  <c:v>30662</c:v>
                </c:pt>
                <c:pt idx="2592">
                  <c:v>30663</c:v>
                </c:pt>
                <c:pt idx="2593">
                  <c:v>30664</c:v>
                </c:pt>
                <c:pt idx="2594">
                  <c:v>30665</c:v>
                </c:pt>
                <c:pt idx="2595">
                  <c:v>30666</c:v>
                </c:pt>
                <c:pt idx="2596">
                  <c:v>30669</c:v>
                </c:pt>
                <c:pt idx="2597">
                  <c:v>30670</c:v>
                </c:pt>
                <c:pt idx="2598">
                  <c:v>30671</c:v>
                </c:pt>
                <c:pt idx="2599">
                  <c:v>30672</c:v>
                </c:pt>
                <c:pt idx="2600">
                  <c:v>30673</c:v>
                </c:pt>
                <c:pt idx="2601">
                  <c:v>30677</c:v>
                </c:pt>
                <c:pt idx="2602">
                  <c:v>30678</c:v>
                </c:pt>
                <c:pt idx="2603">
                  <c:v>30679</c:v>
                </c:pt>
                <c:pt idx="2604">
                  <c:v>30680</c:v>
                </c:pt>
                <c:pt idx="2605">
                  <c:v>30684</c:v>
                </c:pt>
                <c:pt idx="2606">
                  <c:v>30685</c:v>
                </c:pt>
                <c:pt idx="2607">
                  <c:v>30686</c:v>
                </c:pt>
                <c:pt idx="2608">
                  <c:v>30687</c:v>
                </c:pt>
                <c:pt idx="2609">
                  <c:v>30690</c:v>
                </c:pt>
                <c:pt idx="2610">
                  <c:v>30691</c:v>
                </c:pt>
                <c:pt idx="2611">
                  <c:v>30692</c:v>
                </c:pt>
                <c:pt idx="2612">
                  <c:v>30693</c:v>
                </c:pt>
                <c:pt idx="2613">
                  <c:v>30694</c:v>
                </c:pt>
                <c:pt idx="2614">
                  <c:v>30697</c:v>
                </c:pt>
                <c:pt idx="2615">
                  <c:v>30698</c:v>
                </c:pt>
                <c:pt idx="2616">
                  <c:v>30699</c:v>
                </c:pt>
                <c:pt idx="2617">
                  <c:v>30700</c:v>
                </c:pt>
                <c:pt idx="2618">
                  <c:v>30701</c:v>
                </c:pt>
                <c:pt idx="2619">
                  <c:v>30704</c:v>
                </c:pt>
                <c:pt idx="2620">
                  <c:v>30705</c:v>
                </c:pt>
                <c:pt idx="2621">
                  <c:v>30706</c:v>
                </c:pt>
                <c:pt idx="2622">
                  <c:v>30707</c:v>
                </c:pt>
                <c:pt idx="2623">
                  <c:v>30708</c:v>
                </c:pt>
                <c:pt idx="2624">
                  <c:v>30711</c:v>
                </c:pt>
                <c:pt idx="2625">
                  <c:v>30712</c:v>
                </c:pt>
                <c:pt idx="2626">
                  <c:v>30713</c:v>
                </c:pt>
                <c:pt idx="2627">
                  <c:v>30714</c:v>
                </c:pt>
                <c:pt idx="2628">
                  <c:v>30715</c:v>
                </c:pt>
                <c:pt idx="2629">
                  <c:v>30718</c:v>
                </c:pt>
                <c:pt idx="2630">
                  <c:v>30719</c:v>
                </c:pt>
                <c:pt idx="2631">
                  <c:v>30720</c:v>
                </c:pt>
                <c:pt idx="2632">
                  <c:v>30721</c:v>
                </c:pt>
                <c:pt idx="2633">
                  <c:v>30722</c:v>
                </c:pt>
                <c:pt idx="2634">
                  <c:v>30726</c:v>
                </c:pt>
                <c:pt idx="2635">
                  <c:v>30727</c:v>
                </c:pt>
                <c:pt idx="2636">
                  <c:v>30728</c:v>
                </c:pt>
                <c:pt idx="2637">
                  <c:v>30729</c:v>
                </c:pt>
                <c:pt idx="2638">
                  <c:v>30733</c:v>
                </c:pt>
                <c:pt idx="2639">
                  <c:v>30734</c:v>
                </c:pt>
                <c:pt idx="2640">
                  <c:v>30735</c:v>
                </c:pt>
                <c:pt idx="2641">
                  <c:v>30736</c:v>
                </c:pt>
                <c:pt idx="2642">
                  <c:v>30739</c:v>
                </c:pt>
                <c:pt idx="2643">
                  <c:v>30740</c:v>
                </c:pt>
                <c:pt idx="2644">
                  <c:v>30741</c:v>
                </c:pt>
                <c:pt idx="2645">
                  <c:v>30742</c:v>
                </c:pt>
                <c:pt idx="2646">
                  <c:v>30743</c:v>
                </c:pt>
                <c:pt idx="2647">
                  <c:v>30746</c:v>
                </c:pt>
                <c:pt idx="2648">
                  <c:v>30747</c:v>
                </c:pt>
                <c:pt idx="2649">
                  <c:v>30748</c:v>
                </c:pt>
                <c:pt idx="2650">
                  <c:v>30749</c:v>
                </c:pt>
                <c:pt idx="2651">
                  <c:v>30750</c:v>
                </c:pt>
                <c:pt idx="2652">
                  <c:v>30753</c:v>
                </c:pt>
                <c:pt idx="2653">
                  <c:v>30754</c:v>
                </c:pt>
                <c:pt idx="2654">
                  <c:v>30755</c:v>
                </c:pt>
                <c:pt idx="2655">
                  <c:v>30756</c:v>
                </c:pt>
                <c:pt idx="2656">
                  <c:v>30757</c:v>
                </c:pt>
                <c:pt idx="2657">
                  <c:v>30760</c:v>
                </c:pt>
                <c:pt idx="2658">
                  <c:v>30761</c:v>
                </c:pt>
                <c:pt idx="2659">
                  <c:v>30762</c:v>
                </c:pt>
                <c:pt idx="2660">
                  <c:v>30763</c:v>
                </c:pt>
                <c:pt idx="2661">
                  <c:v>30764</c:v>
                </c:pt>
                <c:pt idx="2662">
                  <c:v>30767</c:v>
                </c:pt>
                <c:pt idx="2663">
                  <c:v>30768</c:v>
                </c:pt>
                <c:pt idx="2664">
                  <c:v>30769</c:v>
                </c:pt>
                <c:pt idx="2665">
                  <c:v>30770</c:v>
                </c:pt>
                <c:pt idx="2666">
                  <c:v>30771</c:v>
                </c:pt>
                <c:pt idx="2667">
                  <c:v>30774</c:v>
                </c:pt>
                <c:pt idx="2668">
                  <c:v>30775</c:v>
                </c:pt>
                <c:pt idx="2669">
                  <c:v>30776</c:v>
                </c:pt>
                <c:pt idx="2670">
                  <c:v>30777</c:v>
                </c:pt>
                <c:pt idx="2671">
                  <c:v>30778</c:v>
                </c:pt>
                <c:pt idx="2672">
                  <c:v>30781</c:v>
                </c:pt>
                <c:pt idx="2673">
                  <c:v>30782</c:v>
                </c:pt>
                <c:pt idx="2674">
                  <c:v>30783</c:v>
                </c:pt>
                <c:pt idx="2675">
                  <c:v>30784</c:v>
                </c:pt>
                <c:pt idx="2676">
                  <c:v>30785</c:v>
                </c:pt>
                <c:pt idx="2677">
                  <c:v>30788</c:v>
                </c:pt>
                <c:pt idx="2678">
                  <c:v>30789</c:v>
                </c:pt>
                <c:pt idx="2679">
                  <c:v>30790</c:v>
                </c:pt>
                <c:pt idx="2680">
                  <c:v>30791</c:v>
                </c:pt>
                <c:pt idx="2681">
                  <c:v>30795</c:v>
                </c:pt>
                <c:pt idx="2682">
                  <c:v>30796</c:v>
                </c:pt>
                <c:pt idx="2683">
                  <c:v>30797</c:v>
                </c:pt>
                <c:pt idx="2684">
                  <c:v>30798</c:v>
                </c:pt>
                <c:pt idx="2685">
                  <c:v>30799</c:v>
                </c:pt>
                <c:pt idx="2686">
                  <c:v>30802</c:v>
                </c:pt>
                <c:pt idx="2687">
                  <c:v>30803</c:v>
                </c:pt>
                <c:pt idx="2688">
                  <c:v>30804</c:v>
                </c:pt>
                <c:pt idx="2689">
                  <c:v>30805</c:v>
                </c:pt>
                <c:pt idx="2690">
                  <c:v>30806</c:v>
                </c:pt>
                <c:pt idx="2691">
                  <c:v>30809</c:v>
                </c:pt>
                <c:pt idx="2692">
                  <c:v>30810</c:v>
                </c:pt>
                <c:pt idx="2693">
                  <c:v>30811</c:v>
                </c:pt>
                <c:pt idx="2694">
                  <c:v>30812</c:v>
                </c:pt>
                <c:pt idx="2695">
                  <c:v>30813</c:v>
                </c:pt>
                <c:pt idx="2696">
                  <c:v>30816</c:v>
                </c:pt>
                <c:pt idx="2697">
                  <c:v>30817</c:v>
                </c:pt>
                <c:pt idx="2698">
                  <c:v>30818</c:v>
                </c:pt>
                <c:pt idx="2699">
                  <c:v>30819</c:v>
                </c:pt>
                <c:pt idx="2700">
                  <c:v>30820</c:v>
                </c:pt>
                <c:pt idx="2701">
                  <c:v>30823</c:v>
                </c:pt>
                <c:pt idx="2702">
                  <c:v>30824</c:v>
                </c:pt>
                <c:pt idx="2703">
                  <c:v>30825</c:v>
                </c:pt>
                <c:pt idx="2704">
                  <c:v>30826</c:v>
                </c:pt>
                <c:pt idx="2705">
                  <c:v>30827</c:v>
                </c:pt>
                <c:pt idx="2706">
                  <c:v>30831</c:v>
                </c:pt>
                <c:pt idx="2707">
                  <c:v>30832</c:v>
                </c:pt>
                <c:pt idx="2708">
                  <c:v>30833</c:v>
                </c:pt>
                <c:pt idx="2709">
                  <c:v>30834</c:v>
                </c:pt>
                <c:pt idx="2710">
                  <c:v>30837</c:v>
                </c:pt>
                <c:pt idx="2711">
                  <c:v>30838</c:v>
                </c:pt>
                <c:pt idx="2712">
                  <c:v>30839</c:v>
                </c:pt>
                <c:pt idx="2713">
                  <c:v>30840</c:v>
                </c:pt>
                <c:pt idx="2714">
                  <c:v>30841</c:v>
                </c:pt>
                <c:pt idx="2715">
                  <c:v>30844</c:v>
                </c:pt>
                <c:pt idx="2716">
                  <c:v>30845</c:v>
                </c:pt>
                <c:pt idx="2717">
                  <c:v>30846</c:v>
                </c:pt>
                <c:pt idx="2718">
                  <c:v>30847</c:v>
                </c:pt>
                <c:pt idx="2719">
                  <c:v>30848</c:v>
                </c:pt>
                <c:pt idx="2720">
                  <c:v>30851</c:v>
                </c:pt>
                <c:pt idx="2721">
                  <c:v>30852</c:v>
                </c:pt>
                <c:pt idx="2722">
                  <c:v>30853</c:v>
                </c:pt>
                <c:pt idx="2723">
                  <c:v>30854</c:v>
                </c:pt>
                <c:pt idx="2724">
                  <c:v>30855</c:v>
                </c:pt>
                <c:pt idx="2725">
                  <c:v>30858</c:v>
                </c:pt>
                <c:pt idx="2726">
                  <c:v>30859</c:v>
                </c:pt>
                <c:pt idx="2727">
                  <c:v>30860</c:v>
                </c:pt>
                <c:pt idx="2728">
                  <c:v>30861</c:v>
                </c:pt>
                <c:pt idx="2729">
                  <c:v>30862</c:v>
                </c:pt>
                <c:pt idx="2730">
                  <c:v>30865</c:v>
                </c:pt>
                <c:pt idx="2731">
                  <c:v>30866</c:v>
                </c:pt>
                <c:pt idx="2732">
                  <c:v>30868</c:v>
                </c:pt>
                <c:pt idx="2733">
                  <c:v>30869</c:v>
                </c:pt>
                <c:pt idx="2734">
                  <c:v>30872</c:v>
                </c:pt>
                <c:pt idx="2735">
                  <c:v>30873</c:v>
                </c:pt>
                <c:pt idx="2736">
                  <c:v>30874</c:v>
                </c:pt>
                <c:pt idx="2737">
                  <c:v>30875</c:v>
                </c:pt>
                <c:pt idx="2738">
                  <c:v>30876</c:v>
                </c:pt>
                <c:pt idx="2739">
                  <c:v>30879</c:v>
                </c:pt>
                <c:pt idx="2740">
                  <c:v>30880</c:v>
                </c:pt>
                <c:pt idx="2741">
                  <c:v>30881</c:v>
                </c:pt>
                <c:pt idx="2742">
                  <c:v>30882</c:v>
                </c:pt>
                <c:pt idx="2743">
                  <c:v>30883</c:v>
                </c:pt>
                <c:pt idx="2744">
                  <c:v>30886</c:v>
                </c:pt>
                <c:pt idx="2745">
                  <c:v>30887</c:v>
                </c:pt>
                <c:pt idx="2746">
                  <c:v>30888</c:v>
                </c:pt>
                <c:pt idx="2747">
                  <c:v>30889</c:v>
                </c:pt>
                <c:pt idx="2748">
                  <c:v>30890</c:v>
                </c:pt>
                <c:pt idx="2749">
                  <c:v>30893</c:v>
                </c:pt>
                <c:pt idx="2750">
                  <c:v>30894</c:v>
                </c:pt>
                <c:pt idx="2751">
                  <c:v>30895</c:v>
                </c:pt>
                <c:pt idx="2752">
                  <c:v>30896</c:v>
                </c:pt>
                <c:pt idx="2753">
                  <c:v>30897</c:v>
                </c:pt>
                <c:pt idx="2754">
                  <c:v>30900</c:v>
                </c:pt>
                <c:pt idx="2755">
                  <c:v>30901</c:v>
                </c:pt>
                <c:pt idx="2756">
                  <c:v>30902</c:v>
                </c:pt>
                <c:pt idx="2757">
                  <c:v>30903</c:v>
                </c:pt>
                <c:pt idx="2758">
                  <c:v>30904</c:v>
                </c:pt>
                <c:pt idx="2759">
                  <c:v>30907</c:v>
                </c:pt>
                <c:pt idx="2760">
                  <c:v>30908</c:v>
                </c:pt>
                <c:pt idx="2761">
                  <c:v>30909</c:v>
                </c:pt>
                <c:pt idx="2762">
                  <c:v>30910</c:v>
                </c:pt>
                <c:pt idx="2763">
                  <c:v>30911</c:v>
                </c:pt>
                <c:pt idx="2764">
                  <c:v>30914</c:v>
                </c:pt>
                <c:pt idx="2765">
                  <c:v>30915</c:v>
                </c:pt>
                <c:pt idx="2766">
                  <c:v>30916</c:v>
                </c:pt>
                <c:pt idx="2767">
                  <c:v>30917</c:v>
                </c:pt>
                <c:pt idx="2768">
                  <c:v>30918</c:v>
                </c:pt>
                <c:pt idx="2769">
                  <c:v>30921</c:v>
                </c:pt>
                <c:pt idx="2770">
                  <c:v>30922</c:v>
                </c:pt>
                <c:pt idx="2771">
                  <c:v>30923</c:v>
                </c:pt>
                <c:pt idx="2772">
                  <c:v>30924</c:v>
                </c:pt>
                <c:pt idx="2773">
                  <c:v>30925</c:v>
                </c:pt>
                <c:pt idx="2774">
                  <c:v>30929</c:v>
                </c:pt>
                <c:pt idx="2775">
                  <c:v>30930</c:v>
                </c:pt>
                <c:pt idx="2776">
                  <c:v>30931</c:v>
                </c:pt>
                <c:pt idx="2777">
                  <c:v>30932</c:v>
                </c:pt>
                <c:pt idx="2778">
                  <c:v>30935</c:v>
                </c:pt>
                <c:pt idx="2779">
                  <c:v>30936</c:v>
                </c:pt>
                <c:pt idx="2780">
                  <c:v>30937</c:v>
                </c:pt>
                <c:pt idx="2781">
                  <c:v>30938</c:v>
                </c:pt>
                <c:pt idx="2782">
                  <c:v>30939</c:v>
                </c:pt>
                <c:pt idx="2783">
                  <c:v>30942</c:v>
                </c:pt>
                <c:pt idx="2784">
                  <c:v>30943</c:v>
                </c:pt>
                <c:pt idx="2785">
                  <c:v>30944</c:v>
                </c:pt>
                <c:pt idx="2786">
                  <c:v>30945</c:v>
                </c:pt>
                <c:pt idx="2787">
                  <c:v>30946</c:v>
                </c:pt>
                <c:pt idx="2788">
                  <c:v>30949</c:v>
                </c:pt>
                <c:pt idx="2789">
                  <c:v>30950</c:v>
                </c:pt>
                <c:pt idx="2790">
                  <c:v>30951</c:v>
                </c:pt>
                <c:pt idx="2791">
                  <c:v>30952</c:v>
                </c:pt>
                <c:pt idx="2792">
                  <c:v>30953</c:v>
                </c:pt>
                <c:pt idx="2793">
                  <c:v>30956</c:v>
                </c:pt>
                <c:pt idx="2794">
                  <c:v>30957</c:v>
                </c:pt>
                <c:pt idx="2795">
                  <c:v>30958</c:v>
                </c:pt>
                <c:pt idx="2796">
                  <c:v>30959</c:v>
                </c:pt>
                <c:pt idx="2797">
                  <c:v>30960</c:v>
                </c:pt>
                <c:pt idx="2798">
                  <c:v>30964</c:v>
                </c:pt>
                <c:pt idx="2799">
                  <c:v>30965</c:v>
                </c:pt>
                <c:pt idx="2800">
                  <c:v>30966</c:v>
                </c:pt>
                <c:pt idx="2801">
                  <c:v>30967</c:v>
                </c:pt>
                <c:pt idx="2802">
                  <c:v>30970</c:v>
                </c:pt>
                <c:pt idx="2803">
                  <c:v>30971</c:v>
                </c:pt>
                <c:pt idx="2804">
                  <c:v>30972</c:v>
                </c:pt>
                <c:pt idx="2805">
                  <c:v>30973</c:v>
                </c:pt>
                <c:pt idx="2806">
                  <c:v>30974</c:v>
                </c:pt>
                <c:pt idx="2807">
                  <c:v>30977</c:v>
                </c:pt>
                <c:pt idx="2808">
                  <c:v>30978</c:v>
                </c:pt>
                <c:pt idx="2809">
                  <c:v>30979</c:v>
                </c:pt>
                <c:pt idx="2810">
                  <c:v>30980</c:v>
                </c:pt>
                <c:pt idx="2811">
                  <c:v>30981</c:v>
                </c:pt>
                <c:pt idx="2812">
                  <c:v>30984</c:v>
                </c:pt>
                <c:pt idx="2813">
                  <c:v>30985</c:v>
                </c:pt>
                <c:pt idx="2814">
                  <c:v>30986</c:v>
                </c:pt>
                <c:pt idx="2815">
                  <c:v>30987</c:v>
                </c:pt>
                <c:pt idx="2816">
                  <c:v>30988</c:v>
                </c:pt>
                <c:pt idx="2817">
                  <c:v>30991</c:v>
                </c:pt>
                <c:pt idx="2818">
                  <c:v>30993</c:v>
                </c:pt>
                <c:pt idx="2819">
                  <c:v>30994</c:v>
                </c:pt>
                <c:pt idx="2820">
                  <c:v>30995</c:v>
                </c:pt>
                <c:pt idx="2821">
                  <c:v>30999</c:v>
                </c:pt>
                <c:pt idx="2822">
                  <c:v>31000</c:v>
                </c:pt>
                <c:pt idx="2823">
                  <c:v>31001</c:v>
                </c:pt>
                <c:pt idx="2824">
                  <c:v>31002</c:v>
                </c:pt>
                <c:pt idx="2825">
                  <c:v>31005</c:v>
                </c:pt>
                <c:pt idx="2826">
                  <c:v>31006</c:v>
                </c:pt>
                <c:pt idx="2827">
                  <c:v>31007</c:v>
                </c:pt>
                <c:pt idx="2828">
                  <c:v>31009</c:v>
                </c:pt>
                <c:pt idx="2829">
                  <c:v>31012</c:v>
                </c:pt>
                <c:pt idx="2830">
                  <c:v>31013</c:v>
                </c:pt>
                <c:pt idx="2831">
                  <c:v>31014</c:v>
                </c:pt>
                <c:pt idx="2832">
                  <c:v>31015</c:v>
                </c:pt>
                <c:pt idx="2833">
                  <c:v>31016</c:v>
                </c:pt>
                <c:pt idx="2834">
                  <c:v>31019</c:v>
                </c:pt>
                <c:pt idx="2835">
                  <c:v>31020</c:v>
                </c:pt>
                <c:pt idx="2836">
                  <c:v>31021</c:v>
                </c:pt>
                <c:pt idx="2837">
                  <c:v>31022</c:v>
                </c:pt>
                <c:pt idx="2838">
                  <c:v>31023</c:v>
                </c:pt>
                <c:pt idx="2839">
                  <c:v>31026</c:v>
                </c:pt>
                <c:pt idx="2840">
                  <c:v>31027</c:v>
                </c:pt>
                <c:pt idx="2841">
                  <c:v>31028</c:v>
                </c:pt>
                <c:pt idx="2842">
                  <c:v>31029</c:v>
                </c:pt>
                <c:pt idx="2843">
                  <c:v>31030</c:v>
                </c:pt>
                <c:pt idx="2844">
                  <c:v>31033</c:v>
                </c:pt>
                <c:pt idx="2845">
                  <c:v>31034</c:v>
                </c:pt>
                <c:pt idx="2846">
                  <c:v>31035</c:v>
                </c:pt>
                <c:pt idx="2847">
                  <c:v>31036</c:v>
                </c:pt>
                <c:pt idx="2848">
                  <c:v>31037</c:v>
                </c:pt>
                <c:pt idx="2849">
                  <c:v>31040</c:v>
                </c:pt>
                <c:pt idx="2850">
                  <c:v>31042</c:v>
                </c:pt>
                <c:pt idx="2851">
                  <c:v>31043</c:v>
                </c:pt>
                <c:pt idx="2852">
                  <c:v>31044</c:v>
                </c:pt>
                <c:pt idx="2853">
                  <c:v>31047</c:v>
                </c:pt>
                <c:pt idx="2854">
                  <c:v>31049</c:v>
                </c:pt>
                <c:pt idx="2855">
                  <c:v>31050</c:v>
                </c:pt>
                <c:pt idx="2856">
                  <c:v>31051</c:v>
                </c:pt>
                <c:pt idx="2857">
                  <c:v>31054</c:v>
                </c:pt>
                <c:pt idx="2858">
                  <c:v>31055</c:v>
                </c:pt>
                <c:pt idx="2859">
                  <c:v>31056</c:v>
                </c:pt>
                <c:pt idx="2860">
                  <c:v>31057</c:v>
                </c:pt>
                <c:pt idx="2861">
                  <c:v>31058</c:v>
                </c:pt>
                <c:pt idx="2862">
                  <c:v>31061</c:v>
                </c:pt>
                <c:pt idx="2863">
                  <c:v>31062</c:v>
                </c:pt>
                <c:pt idx="2864">
                  <c:v>31064</c:v>
                </c:pt>
                <c:pt idx="2865">
                  <c:v>31065</c:v>
                </c:pt>
                <c:pt idx="2866">
                  <c:v>31069</c:v>
                </c:pt>
                <c:pt idx="2867">
                  <c:v>31070</c:v>
                </c:pt>
                <c:pt idx="2868">
                  <c:v>31071</c:v>
                </c:pt>
                <c:pt idx="2869">
                  <c:v>31072</c:v>
                </c:pt>
                <c:pt idx="2870">
                  <c:v>31075</c:v>
                </c:pt>
                <c:pt idx="2871">
                  <c:v>31076</c:v>
                </c:pt>
                <c:pt idx="2872">
                  <c:v>31077</c:v>
                </c:pt>
                <c:pt idx="2873">
                  <c:v>31078</c:v>
                </c:pt>
                <c:pt idx="2874">
                  <c:v>31079</c:v>
                </c:pt>
                <c:pt idx="2875">
                  <c:v>31082</c:v>
                </c:pt>
                <c:pt idx="2876">
                  <c:v>31083</c:v>
                </c:pt>
                <c:pt idx="2877">
                  <c:v>31084</c:v>
                </c:pt>
                <c:pt idx="2878">
                  <c:v>31085</c:v>
                </c:pt>
                <c:pt idx="2879">
                  <c:v>31086</c:v>
                </c:pt>
                <c:pt idx="2880">
                  <c:v>31089</c:v>
                </c:pt>
                <c:pt idx="2881">
                  <c:v>31091</c:v>
                </c:pt>
                <c:pt idx="2882">
                  <c:v>31092</c:v>
                </c:pt>
                <c:pt idx="2883">
                  <c:v>31093</c:v>
                </c:pt>
                <c:pt idx="2884">
                  <c:v>31097</c:v>
                </c:pt>
                <c:pt idx="2885">
                  <c:v>31098</c:v>
                </c:pt>
                <c:pt idx="2886">
                  <c:v>31111</c:v>
                </c:pt>
                <c:pt idx="2887">
                  <c:v>31112</c:v>
                </c:pt>
                <c:pt idx="2888">
                  <c:v>31113</c:v>
                </c:pt>
                <c:pt idx="2889">
                  <c:v>31114</c:v>
                </c:pt>
                <c:pt idx="2890">
                  <c:v>31117</c:v>
                </c:pt>
                <c:pt idx="2891">
                  <c:v>31118</c:v>
                </c:pt>
                <c:pt idx="2892">
                  <c:v>31119</c:v>
                </c:pt>
                <c:pt idx="2893">
                  <c:v>31120</c:v>
                </c:pt>
                <c:pt idx="2894">
                  <c:v>31124</c:v>
                </c:pt>
                <c:pt idx="2895">
                  <c:v>31125</c:v>
                </c:pt>
                <c:pt idx="2896">
                  <c:v>31126</c:v>
                </c:pt>
                <c:pt idx="2897">
                  <c:v>31127</c:v>
                </c:pt>
                <c:pt idx="2898">
                  <c:v>31128</c:v>
                </c:pt>
                <c:pt idx="2899">
                  <c:v>31131</c:v>
                </c:pt>
                <c:pt idx="2900">
                  <c:v>31132</c:v>
                </c:pt>
                <c:pt idx="2901">
                  <c:v>31133</c:v>
                </c:pt>
                <c:pt idx="2902">
                  <c:v>31134</c:v>
                </c:pt>
                <c:pt idx="2903">
                  <c:v>31135</c:v>
                </c:pt>
                <c:pt idx="2904">
                  <c:v>31138</c:v>
                </c:pt>
                <c:pt idx="2905">
                  <c:v>31139</c:v>
                </c:pt>
                <c:pt idx="2906">
                  <c:v>31140</c:v>
                </c:pt>
                <c:pt idx="2907">
                  <c:v>31141</c:v>
                </c:pt>
                <c:pt idx="2908">
                  <c:v>31145</c:v>
                </c:pt>
                <c:pt idx="2909">
                  <c:v>31146</c:v>
                </c:pt>
                <c:pt idx="2910">
                  <c:v>31147</c:v>
                </c:pt>
                <c:pt idx="2911">
                  <c:v>31148</c:v>
                </c:pt>
                <c:pt idx="2912">
                  <c:v>31149</c:v>
                </c:pt>
                <c:pt idx="2913">
                  <c:v>31152</c:v>
                </c:pt>
                <c:pt idx="2914">
                  <c:v>31153</c:v>
                </c:pt>
                <c:pt idx="2915">
                  <c:v>31154</c:v>
                </c:pt>
                <c:pt idx="2916">
                  <c:v>31155</c:v>
                </c:pt>
                <c:pt idx="2917">
                  <c:v>31156</c:v>
                </c:pt>
                <c:pt idx="2918">
                  <c:v>31159</c:v>
                </c:pt>
                <c:pt idx="2919">
                  <c:v>31160</c:v>
                </c:pt>
                <c:pt idx="2920">
                  <c:v>31161</c:v>
                </c:pt>
                <c:pt idx="2921">
                  <c:v>31162</c:v>
                </c:pt>
                <c:pt idx="2922">
                  <c:v>31163</c:v>
                </c:pt>
                <c:pt idx="2923">
                  <c:v>31166</c:v>
                </c:pt>
                <c:pt idx="2924">
                  <c:v>31167</c:v>
                </c:pt>
                <c:pt idx="2925">
                  <c:v>31168</c:v>
                </c:pt>
                <c:pt idx="2926">
                  <c:v>31169</c:v>
                </c:pt>
                <c:pt idx="2927">
                  <c:v>31170</c:v>
                </c:pt>
                <c:pt idx="2928">
                  <c:v>31173</c:v>
                </c:pt>
                <c:pt idx="2929">
                  <c:v>31174</c:v>
                </c:pt>
                <c:pt idx="2930">
                  <c:v>31175</c:v>
                </c:pt>
                <c:pt idx="2931">
                  <c:v>31176</c:v>
                </c:pt>
                <c:pt idx="2932">
                  <c:v>31177</c:v>
                </c:pt>
                <c:pt idx="2933">
                  <c:v>31180</c:v>
                </c:pt>
                <c:pt idx="2934">
                  <c:v>31181</c:v>
                </c:pt>
                <c:pt idx="2935">
                  <c:v>31182</c:v>
                </c:pt>
                <c:pt idx="2936">
                  <c:v>31183</c:v>
                </c:pt>
                <c:pt idx="2937">
                  <c:v>31184</c:v>
                </c:pt>
                <c:pt idx="2938">
                  <c:v>31187</c:v>
                </c:pt>
                <c:pt idx="2939">
                  <c:v>31188</c:v>
                </c:pt>
                <c:pt idx="2940">
                  <c:v>31189</c:v>
                </c:pt>
                <c:pt idx="2941">
                  <c:v>31190</c:v>
                </c:pt>
                <c:pt idx="2942">
                  <c:v>31191</c:v>
                </c:pt>
                <c:pt idx="2943">
                  <c:v>31195</c:v>
                </c:pt>
                <c:pt idx="2944">
                  <c:v>31196</c:v>
                </c:pt>
                <c:pt idx="2945">
                  <c:v>31197</c:v>
                </c:pt>
                <c:pt idx="2946">
                  <c:v>31198</c:v>
                </c:pt>
                <c:pt idx="2947">
                  <c:v>31201</c:v>
                </c:pt>
                <c:pt idx="2948">
                  <c:v>31202</c:v>
                </c:pt>
                <c:pt idx="2949">
                  <c:v>31203</c:v>
                </c:pt>
                <c:pt idx="2950">
                  <c:v>31204</c:v>
                </c:pt>
                <c:pt idx="2951">
                  <c:v>31205</c:v>
                </c:pt>
                <c:pt idx="2952">
                  <c:v>31208</c:v>
                </c:pt>
                <c:pt idx="2953">
                  <c:v>31210</c:v>
                </c:pt>
                <c:pt idx="2954">
                  <c:v>31211</c:v>
                </c:pt>
                <c:pt idx="2955">
                  <c:v>31212</c:v>
                </c:pt>
                <c:pt idx="2956">
                  <c:v>31215</c:v>
                </c:pt>
                <c:pt idx="2957">
                  <c:v>31216</c:v>
                </c:pt>
                <c:pt idx="2958">
                  <c:v>31217</c:v>
                </c:pt>
                <c:pt idx="2959">
                  <c:v>31218</c:v>
                </c:pt>
                <c:pt idx="2960">
                  <c:v>31219</c:v>
                </c:pt>
                <c:pt idx="2961">
                  <c:v>31222</c:v>
                </c:pt>
                <c:pt idx="2962">
                  <c:v>31223</c:v>
                </c:pt>
                <c:pt idx="2963">
                  <c:v>31224</c:v>
                </c:pt>
                <c:pt idx="2964">
                  <c:v>31225</c:v>
                </c:pt>
                <c:pt idx="2965">
                  <c:v>31226</c:v>
                </c:pt>
                <c:pt idx="2966">
                  <c:v>31229</c:v>
                </c:pt>
                <c:pt idx="2967">
                  <c:v>31230</c:v>
                </c:pt>
                <c:pt idx="2968">
                  <c:v>31231</c:v>
                </c:pt>
                <c:pt idx="2969">
                  <c:v>31233</c:v>
                </c:pt>
                <c:pt idx="2970">
                  <c:v>31236</c:v>
                </c:pt>
                <c:pt idx="2971">
                  <c:v>31237</c:v>
                </c:pt>
                <c:pt idx="2972">
                  <c:v>31238</c:v>
                </c:pt>
                <c:pt idx="2973">
                  <c:v>31239</c:v>
                </c:pt>
                <c:pt idx="2974">
                  <c:v>31240</c:v>
                </c:pt>
                <c:pt idx="2975">
                  <c:v>31243</c:v>
                </c:pt>
                <c:pt idx="2976">
                  <c:v>31244</c:v>
                </c:pt>
                <c:pt idx="2977">
                  <c:v>31245</c:v>
                </c:pt>
                <c:pt idx="2978">
                  <c:v>31246</c:v>
                </c:pt>
                <c:pt idx="2979">
                  <c:v>31247</c:v>
                </c:pt>
                <c:pt idx="2980">
                  <c:v>31250</c:v>
                </c:pt>
                <c:pt idx="2981">
                  <c:v>31251</c:v>
                </c:pt>
                <c:pt idx="2982">
                  <c:v>31252</c:v>
                </c:pt>
                <c:pt idx="2983">
                  <c:v>31253</c:v>
                </c:pt>
                <c:pt idx="2984">
                  <c:v>31254</c:v>
                </c:pt>
                <c:pt idx="2985">
                  <c:v>31257</c:v>
                </c:pt>
                <c:pt idx="2986">
                  <c:v>31258</c:v>
                </c:pt>
                <c:pt idx="2987">
                  <c:v>31259</c:v>
                </c:pt>
                <c:pt idx="2988">
                  <c:v>31260</c:v>
                </c:pt>
                <c:pt idx="2989">
                  <c:v>31261</c:v>
                </c:pt>
                <c:pt idx="2990">
                  <c:v>31264</c:v>
                </c:pt>
                <c:pt idx="2991">
                  <c:v>31265</c:v>
                </c:pt>
                <c:pt idx="2992">
                  <c:v>31266</c:v>
                </c:pt>
                <c:pt idx="2993">
                  <c:v>31267</c:v>
                </c:pt>
                <c:pt idx="2994">
                  <c:v>31268</c:v>
                </c:pt>
                <c:pt idx="2995">
                  <c:v>31271</c:v>
                </c:pt>
                <c:pt idx="2996">
                  <c:v>31272</c:v>
                </c:pt>
                <c:pt idx="2997">
                  <c:v>31273</c:v>
                </c:pt>
                <c:pt idx="2998">
                  <c:v>31274</c:v>
                </c:pt>
                <c:pt idx="2999">
                  <c:v>31275</c:v>
                </c:pt>
                <c:pt idx="3000">
                  <c:v>31278</c:v>
                </c:pt>
                <c:pt idx="3001">
                  <c:v>31279</c:v>
                </c:pt>
                <c:pt idx="3002">
                  <c:v>31280</c:v>
                </c:pt>
                <c:pt idx="3003">
                  <c:v>31281</c:v>
                </c:pt>
                <c:pt idx="3004">
                  <c:v>31282</c:v>
                </c:pt>
                <c:pt idx="3005">
                  <c:v>31285</c:v>
                </c:pt>
                <c:pt idx="3006">
                  <c:v>31286</c:v>
                </c:pt>
                <c:pt idx="3007">
                  <c:v>31287</c:v>
                </c:pt>
                <c:pt idx="3008">
                  <c:v>31288</c:v>
                </c:pt>
                <c:pt idx="3009">
                  <c:v>31289</c:v>
                </c:pt>
                <c:pt idx="3010">
                  <c:v>31293</c:v>
                </c:pt>
                <c:pt idx="3011">
                  <c:v>31294</c:v>
                </c:pt>
                <c:pt idx="3012">
                  <c:v>31295</c:v>
                </c:pt>
                <c:pt idx="3013">
                  <c:v>31296</c:v>
                </c:pt>
                <c:pt idx="3014">
                  <c:v>31299</c:v>
                </c:pt>
                <c:pt idx="3015">
                  <c:v>31300</c:v>
                </c:pt>
                <c:pt idx="3016">
                  <c:v>31301</c:v>
                </c:pt>
                <c:pt idx="3017">
                  <c:v>31302</c:v>
                </c:pt>
                <c:pt idx="3018">
                  <c:v>31303</c:v>
                </c:pt>
                <c:pt idx="3019">
                  <c:v>31306</c:v>
                </c:pt>
                <c:pt idx="3020">
                  <c:v>31307</c:v>
                </c:pt>
                <c:pt idx="3021">
                  <c:v>31308</c:v>
                </c:pt>
                <c:pt idx="3022">
                  <c:v>31309</c:v>
                </c:pt>
                <c:pt idx="3023">
                  <c:v>31310</c:v>
                </c:pt>
                <c:pt idx="3024">
                  <c:v>31313</c:v>
                </c:pt>
                <c:pt idx="3025">
                  <c:v>31314</c:v>
                </c:pt>
                <c:pt idx="3026">
                  <c:v>31315</c:v>
                </c:pt>
                <c:pt idx="3027">
                  <c:v>31316</c:v>
                </c:pt>
                <c:pt idx="3028">
                  <c:v>31317</c:v>
                </c:pt>
                <c:pt idx="3029">
                  <c:v>31320</c:v>
                </c:pt>
                <c:pt idx="3030">
                  <c:v>31321</c:v>
                </c:pt>
                <c:pt idx="3031">
                  <c:v>31322</c:v>
                </c:pt>
                <c:pt idx="3032">
                  <c:v>31323</c:v>
                </c:pt>
                <c:pt idx="3033">
                  <c:v>31324</c:v>
                </c:pt>
                <c:pt idx="3034">
                  <c:v>31327</c:v>
                </c:pt>
                <c:pt idx="3035">
                  <c:v>31328</c:v>
                </c:pt>
                <c:pt idx="3036">
                  <c:v>31329</c:v>
                </c:pt>
                <c:pt idx="3037">
                  <c:v>31330</c:v>
                </c:pt>
                <c:pt idx="3038">
                  <c:v>31331</c:v>
                </c:pt>
                <c:pt idx="3039">
                  <c:v>31335</c:v>
                </c:pt>
                <c:pt idx="3040">
                  <c:v>31336</c:v>
                </c:pt>
                <c:pt idx="3041">
                  <c:v>31337</c:v>
                </c:pt>
                <c:pt idx="3042">
                  <c:v>31338</c:v>
                </c:pt>
                <c:pt idx="3043">
                  <c:v>31341</c:v>
                </c:pt>
                <c:pt idx="3044">
                  <c:v>31342</c:v>
                </c:pt>
                <c:pt idx="3045">
                  <c:v>31343</c:v>
                </c:pt>
                <c:pt idx="3046">
                  <c:v>31344</c:v>
                </c:pt>
                <c:pt idx="3047">
                  <c:v>31345</c:v>
                </c:pt>
                <c:pt idx="3048">
                  <c:v>31348</c:v>
                </c:pt>
                <c:pt idx="3049">
                  <c:v>31349</c:v>
                </c:pt>
                <c:pt idx="3050">
                  <c:v>31350</c:v>
                </c:pt>
                <c:pt idx="3051">
                  <c:v>31351</c:v>
                </c:pt>
                <c:pt idx="3052">
                  <c:v>31352</c:v>
                </c:pt>
                <c:pt idx="3053">
                  <c:v>31355</c:v>
                </c:pt>
                <c:pt idx="3054">
                  <c:v>31356</c:v>
                </c:pt>
                <c:pt idx="3055">
                  <c:v>31357</c:v>
                </c:pt>
                <c:pt idx="3056">
                  <c:v>31358</c:v>
                </c:pt>
                <c:pt idx="3057">
                  <c:v>31359</c:v>
                </c:pt>
                <c:pt idx="3058">
                  <c:v>31363</c:v>
                </c:pt>
                <c:pt idx="3059">
                  <c:v>31364</c:v>
                </c:pt>
                <c:pt idx="3060">
                  <c:v>31365</c:v>
                </c:pt>
                <c:pt idx="3061">
                  <c:v>31366</c:v>
                </c:pt>
                <c:pt idx="3062">
                  <c:v>31369</c:v>
                </c:pt>
                <c:pt idx="3063">
                  <c:v>31370</c:v>
                </c:pt>
                <c:pt idx="3064">
                  <c:v>31371</c:v>
                </c:pt>
                <c:pt idx="3065">
                  <c:v>31372</c:v>
                </c:pt>
                <c:pt idx="3066">
                  <c:v>31373</c:v>
                </c:pt>
                <c:pt idx="3067">
                  <c:v>31376</c:v>
                </c:pt>
                <c:pt idx="3068">
                  <c:v>31377</c:v>
                </c:pt>
                <c:pt idx="3069">
                  <c:v>31378</c:v>
                </c:pt>
                <c:pt idx="3070">
                  <c:v>31380</c:v>
                </c:pt>
                <c:pt idx="3071">
                  <c:v>31383</c:v>
                </c:pt>
                <c:pt idx="3072">
                  <c:v>31384</c:v>
                </c:pt>
                <c:pt idx="3073">
                  <c:v>31385</c:v>
                </c:pt>
                <c:pt idx="3074">
                  <c:v>31386</c:v>
                </c:pt>
                <c:pt idx="3075">
                  <c:v>31387</c:v>
                </c:pt>
                <c:pt idx="3076">
                  <c:v>31390</c:v>
                </c:pt>
                <c:pt idx="3077">
                  <c:v>31391</c:v>
                </c:pt>
                <c:pt idx="3078">
                  <c:v>31392</c:v>
                </c:pt>
                <c:pt idx="3079">
                  <c:v>31393</c:v>
                </c:pt>
                <c:pt idx="3080">
                  <c:v>31394</c:v>
                </c:pt>
                <c:pt idx="3081">
                  <c:v>31397</c:v>
                </c:pt>
                <c:pt idx="3082">
                  <c:v>31398</c:v>
                </c:pt>
                <c:pt idx="3083">
                  <c:v>31399</c:v>
                </c:pt>
                <c:pt idx="3084">
                  <c:v>31400</c:v>
                </c:pt>
                <c:pt idx="3085">
                  <c:v>31401</c:v>
                </c:pt>
                <c:pt idx="3086">
                  <c:v>31404</c:v>
                </c:pt>
                <c:pt idx="3087">
                  <c:v>31405</c:v>
                </c:pt>
                <c:pt idx="3088">
                  <c:v>31407</c:v>
                </c:pt>
                <c:pt idx="3089">
                  <c:v>31408</c:v>
                </c:pt>
                <c:pt idx="3090">
                  <c:v>31411</c:v>
                </c:pt>
                <c:pt idx="3091">
                  <c:v>31412</c:v>
                </c:pt>
                <c:pt idx="3092">
                  <c:v>31414</c:v>
                </c:pt>
                <c:pt idx="3093">
                  <c:v>31415</c:v>
                </c:pt>
                <c:pt idx="3094">
                  <c:v>31418</c:v>
                </c:pt>
                <c:pt idx="3095">
                  <c:v>31419</c:v>
                </c:pt>
                <c:pt idx="3096">
                  <c:v>31420</c:v>
                </c:pt>
                <c:pt idx="3097">
                  <c:v>31421</c:v>
                </c:pt>
                <c:pt idx="3098">
                  <c:v>31422</c:v>
                </c:pt>
                <c:pt idx="3099">
                  <c:v>31425</c:v>
                </c:pt>
                <c:pt idx="3100">
                  <c:v>31426</c:v>
                </c:pt>
                <c:pt idx="3101">
                  <c:v>31427</c:v>
                </c:pt>
                <c:pt idx="3102">
                  <c:v>31428</c:v>
                </c:pt>
                <c:pt idx="3103">
                  <c:v>31429</c:v>
                </c:pt>
                <c:pt idx="3104">
                  <c:v>31433</c:v>
                </c:pt>
                <c:pt idx="3105">
                  <c:v>31434</c:v>
                </c:pt>
                <c:pt idx="3106">
                  <c:v>31435</c:v>
                </c:pt>
                <c:pt idx="3107">
                  <c:v>31436</c:v>
                </c:pt>
                <c:pt idx="3108">
                  <c:v>31439</c:v>
                </c:pt>
                <c:pt idx="3109">
                  <c:v>31440</c:v>
                </c:pt>
                <c:pt idx="3110">
                  <c:v>31441</c:v>
                </c:pt>
                <c:pt idx="3111">
                  <c:v>31442</c:v>
                </c:pt>
                <c:pt idx="3112">
                  <c:v>31443</c:v>
                </c:pt>
                <c:pt idx="3113">
                  <c:v>31446</c:v>
                </c:pt>
                <c:pt idx="3114">
                  <c:v>31447</c:v>
                </c:pt>
                <c:pt idx="3115">
                  <c:v>31448</c:v>
                </c:pt>
                <c:pt idx="3116">
                  <c:v>31449</c:v>
                </c:pt>
                <c:pt idx="3117">
                  <c:v>31450</c:v>
                </c:pt>
                <c:pt idx="3118">
                  <c:v>31453</c:v>
                </c:pt>
                <c:pt idx="3119">
                  <c:v>31454</c:v>
                </c:pt>
                <c:pt idx="3120">
                  <c:v>31455</c:v>
                </c:pt>
                <c:pt idx="3121">
                  <c:v>31456</c:v>
                </c:pt>
                <c:pt idx="3122">
                  <c:v>31457</c:v>
                </c:pt>
                <c:pt idx="3123">
                  <c:v>31461</c:v>
                </c:pt>
                <c:pt idx="3124">
                  <c:v>31462</c:v>
                </c:pt>
                <c:pt idx="3125">
                  <c:v>31463</c:v>
                </c:pt>
                <c:pt idx="3126">
                  <c:v>31464</c:v>
                </c:pt>
                <c:pt idx="3127">
                  <c:v>31467</c:v>
                </c:pt>
                <c:pt idx="3128">
                  <c:v>31468</c:v>
                </c:pt>
                <c:pt idx="3129">
                  <c:v>31469</c:v>
                </c:pt>
                <c:pt idx="3130">
                  <c:v>31470</c:v>
                </c:pt>
                <c:pt idx="3131">
                  <c:v>31471</c:v>
                </c:pt>
                <c:pt idx="3132">
                  <c:v>31474</c:v>
                </c:pt>
                <c:pt idx="3133">
                  <c:v>31475</c:v>
                </c:pt>
                <c:pt idx="3134">
                  <c:v>31476</c:v>
                </c:pt>
                <c:pt idx="3135">
                  <c:v>31477</c:v>
                </c:pt>
                <c:pt idx="3136">
                  <c:v>31478</c:v>
                </c:pt>
                <c:pt idx="3137">
                  <c:v>31481</c:v>
                </c:pt>
                <c:pt idx="3138">
                  <c:v>31482</c:v>
                </c:pt>
                <c:pt idx="3139">
                  <c:v>31483</c:v>
                </c:pt>
                <c:pt idx="3140">
                  <c:v>31484</c:v>
                </c:pt>
                <c:pt idx="3141">
                  <c:v>31485</c:v>
                </c:pt>
                <c:pt idx="3142">
                  <c:v>31488</c:v>
                </c:pt>
                <c:pt idx="3143">
                  <c:v>31489</c:v>
                </c:pt>
                <c:pt idx="3144">
                  <c:v>31490</c:v>
                </c:pt>
                <c:pt idx="3145">
                  <c:v>31491</c:v>
                </c:pt>
                <c:pt idx="3146">
                  <c:v>31492</c:v>
                </c:pt>
                <c:pt idx="3147">
                  <c:v>31495</c:v>
                </c:pt>
                <c:pt idx="3148">
                  <c:v>31496</c:v>
                </c:pt>
                <c:pt idx="3149">
                  <c:v>31497</c:v>
                </c:pt>
                <c:pt idx="3150">
                  <c:v>31498</c:v>
                </c:pt>
                <c:pt idx="3151">
                  <c:v>31502</c:v>
                </c:pt>
                <c:pt idx="3152">
                  <c:v>31503</c:v>
                </c:pt>
                <c:pt idx="3153">
                  <c:v>31504</c:v>
                </c:pt>
                <c:pt idx="3154">
                  <c:v>31505</c:v>
                </c:pt>
                <c:pt idx="3155">
                  <c:v>31506</c:v>
                </c:pt>
                <c:pt idx="3156">
                  <c:v>31509</c:v>
                </c:pt>
                <c:pt idx="3157">
                  <c:v>31510</c:v>
                </c:pt>
                <c:pt idx="3158">
                  <c:v>31511</c:v>
                </c:pt>
                <c:pt idx="3159">
                  <c:v>31512</c:v>
                </c:pt>
                <c:pt idx="3160">
                  <c:v>31513</c:v>
                </c:pt>
                <c:pt idx="3161">
                  <c:v>31516</c:v>
                </c:pt>
                <c:pt idx="3162">
                  <c:v>31517</c:v>
                </c:pt>
                <c:pt idx="3163">
                  <c:v>31518</c:v>
                </c:pt>
                <c:pt idx="3164">
                  <c:v>31519</c:v>
                </c:pt>
                <c:pt idx="3165">
                  <c:v>31520</c:v>
                </c:pt>
                <c:pt idx="3166">
                  <c:v>31523</c:v>
                </c:pt>
                <c:pt idx="3167">
                  <c:v>31524</c:v>
                </c:pt>
                <c:pt idx="3168">
                  <c:v>31525</c:v>
                </c:pt>
                <c:pt idx="3169">
                  <c:v>31526</c:v>
                </c:pt>
                <c:pt idx="3170">
                  <c:v>31527</c:v>
                </c:pt>
                <c:pt idx="3171">
                  <c:v>31530</c:v>
                </c:pt>
                <c:pt idx="3172">
                  <c:v>31531</c:v>
                </c:pt>
                <c:pt idx="3173">
                  <c:v>31532</c:v>
                </c:pt>
                <c:pt idx="3174">
                  <c:v>31533</c:v>
                </c:pt>
                <c:pt idx="3175">
                  <c:v>31534</c:v>
                </c:pt>
                <c:pt idx="3176">
                  <c:v>31537</c:v>
                </c:pt>
                <c:pt idx="3177">
                  <c:v>31538</c:v>
                </c:pt>
                <c:pt idx="3178">
                  <c:v>31539</c:v>
                </c:pt>
                <c:pt idx="3179">
                  <c:v>31540</c:v>
                </c:pt>
                <c:pt idx="3180">
                  <c:v>31541</c:v>
                </c:pt>
                <c:pt idx="3181">
                  <c:v>31544</c:v>
                </c:pt>
                <c:pt idx="3182">
                  <c:v>31545</c:v>
                </c:pt>
                <c:pt idx="3183">
                  <c:v>31546</c:v>
                </c:pt>
                <c:pt idx="3184">
                  <c:v>31547</c:v>
                </c:pt>
                <c:pt idx="3185">
                  <c:v>31548</c:v>
                </c:pt>
                <c:pt idx="3186">
                  <c:v>31551</c:v>
                </c:pt>
                <c:pt idx="3187">
                  <c:v>31552</c:v>
                </c:pt>
                <c:pt idx="3188">
                  <c:v>31553</c:v>
                </c:pt>
                <c:pt idx="3189">
                  <c:v>31554</c:v>
                </c:pt>
                <c:pt idx="3190">
                  <c:v>31555</c:v>
                </c:pt>
                <c:pt idx="3191">
                  <c:v>31559</c:v>
                </c:pt>
                <c:pt idx="3192">
                  <c:v>31560</c:v>
                </c:pt>
                <c:pt idx="3193">
                  <c:v>31561</c:v>
                </c:pt>
                <c:pt idx="3194">
                  <c:v>31562</c:v>
                </c:pt>
                <c:pt idx="3195">
                  <c:v>31565</c:v>
                </c:pt>
                <c:pt idx="3196">
                  <c:v>31566</c:v>
                </c:pt>
                <c:pt idx="3197">
                  <c:v>31567</c:v>
                </c:pt>
                <c:pt idx="3198">
                  <c:v>31568</c:v>
                </c:pt>
                <c:pt idx="3199">
                  <c:v>31569</c:v>
                </c:pt>
                <c:pt idx="3200">
                  <c:v>31572</c:v>
                </c:pt>
                <c:pt idx="3201">
                  <c:v>31573</c:v>
                </c:pt>
                <c:pt idx="3202">
                  <c:v>31574</c:v>
                </c:pt>
                <c:pt idx="3203">
                  <c:v>31575</c:v>
                </c:pt>
                <c:pt idx="3204">
                  <c:v>31576</c:v>
                </c:pt>
                <c:pt idx="3205">
                  <c:v>31579</c:v>
                </c:pt>
                <c:pt idx="3206">
                  <c:v>31580</c:v>
                </c:pt>
                <c:pt idx="3207">
                  <c:v>31581</c:v>
                </c:pt>
                <c:pt idx="3208">
                  <c:v>31582</c:v>
                </c:pt>
                <c:pt idx="3209">
                  <c:v>31583</c:v>
                </c:pt>
                <c:pt idx="3210">
                  <c:v>31586</c:v>
                </c:pt>
                <c:pt idx="3211">
                  <c:v>31587</c:v>
                </c:pt>
                <c:pt idx="3212">
                  <c:v>31588</c:v>
                </c:pt>
                <c:pt idx="3213">
                  <c:v>31589</c:v>
                </c:pt>
                <c:pt idx="3214">
                  <c:v>31590</c:v>
                </c:pt>
                <c:pt idx="3215">
                  <c:v>31593</c:v>
                </c:pt>
                <c:pt idx="3216">
                  <c:v>31594</c:v>
                </c:pt>
                <c:pt idx="3217">
                  <c:v>31595</c:v>
                </c:pt>
                <c:pt idx="3218">
                  <c:v>31596</c:v>
                </c:pt>
                <c:pt idx="3219">
                  <c:v>31600</c:v>
                </c:pt>
                <c:pt idx="3220">
                  <c:v>31601</c:v>
                </c:pt>
                <c:pt idx="3221">
                  <c:v>31602</c:v>
                </c:pt>
                <c:pt idx="3222">
                  <c:v>31603</c:v>
                </c:pt>
                <c:pt idx="3223">
                  <c:v>31604</c:v>
                </c:pt>
                <c:pt idx="3224">
                  <c:v>31607</c:v>
                </c:pt>
                <c:pt idx="3225">
                  <c:v>31608</c:v>
                </c:pt>
                <c:pt idx="3226">
                  <c:v>31609</c:v>
                </c:pt>
                <c:pt idx="3227">
                  <c:v>31610</c:v>
                </c:pt>
                <c:pt idx="3228">
                  <c:v>31611</c:v>
                </c:pt>
                <c:pt idx="3229">
                  <c:v>31614</c:v>
                </c:pt>
                <c:pt idx="3230">
                  <c:v>31615</c:v>
                </c:pt>
                <c:pt idx="3231">
                  <c:v>31616</c:v>
                </c:pt>
                <c:pt idx="3232">
                  <c:v>31617</c:v>
                </c:pt>
                <c:pt idx="3233">
                  <c:v>31618</c:v>
                </c:pt>
                <c:pt idx="3234">
                  <c:v>31621</c:v>
                </c:pt>
                <c:pt idx="3235">
                  <c:v>31622</c:v>
                </c:pt>
                <c:pt idx="3236">
                  <c:v>31623</c:v>
                </c:pt>
                <c:pt idx="3237">
                  <c:v>31624</c:v>
                </c:pt>
                <c:pt idx="3238">
                  <c:v>31625</c:v>
                </c:pt>
                <c:pt idx="3239">
                  <c:v>31628</c:v>
                </c:pt>
                <c:pt idx="3240">
                  <c:v>31629</c:v>
                </c:pt>
                <c:pt idx="3241">
                  <c:v>31630</c:v>
                </c:pt>
                <c:pt idx="3242">
                  <c:v>31631</c:v>
                </c:pt>
                <c:pt idx="3243">
                  <c:v>31632</c:v>
                </c:pt>
                <c:pt idx="3244">
                  <c:v>31635</c:v>
                </c:pt>
                <c:pt idx="3245">
                  <c:v>31636</c:v>
                </c:pt>
                <c:pt idx="3246">
                  <c:v>31637</c:v>
                </c:pt>
                <c:pt idx="3247">
                  <c:v>31638</c:v>
                </c:pt>
                <c:pt idx="3248">
                  <c:v>31639</c:v>
                </c:pt>
                <c:pt idx="3249">
                  <c:v>31642</c:v>
                </c:pt>
                <c:pt idx="3250">
                  <c:v>31643</c:v>
                </c:pt>
                <c:pt idx="3251">
                  <c:v>31644</c:v>
                </c:pt>
                <c:pt idx="3252">
                  <c:v>31645</c:v>
                </c:pt>
                <c:pt idx="3253">
                  <c:v>31646</c:v>
                </c:pt>
                <c:pt idx="3254">
                  <c:v>31649</c:v>
                </c:pt>
                <c:pt idx="3255">
                  <c:v>31650</c:v>
                </c:pt>
                <c:pt idx="3256">
                  <c:v>31652</c:v>
                </c:pt>
                <c:pt idx="3257">
                  <c:v>31653</c:v>
                </c:pt>
                <c:pt idx="3258">
                  <c:v>31657</c:v>
                </c:pt>
                <c:pt idx="3259">
                  <c:v>31658</c:v>
                </c:pt>
                <c:pt idx="3260">
                  <c:v>31659</c:v>
                </c:pt>
                <c:pt idx="3261">
                  <c:v>31660</c:v>
                </c:pt>
                <c:pt idx="3262">
                  <c:v>31663</c:v>
                </c:pt>
                <c:pt idx="3263">
                  <c:v>31664</c:v>
                </c:pt>
                <c:pt idx="3264">
                  <c:v>31665</c:v>
                </c:pt>
                <c:pt idx="3265">
                  <c:v>31666</c:v>
                </c:pt>
                <c:pt idx="3266">
                  <c:v>31667</c:v>
                </c:pt>
                <c:pt idx="3267">
                  <c:v>31670</c:v>
                </c:pt>
                <c:pt idx="3268">
                  <c:v>31671</c:v>
                </c:pt>
                <c:pt idx="3269">
                  <c:v>31672</c:v>
                </c:pt>
                <c:pt idx="3270">
                  <c:v>31673</c:v>
                </c:pt>
                <c:pt idx="3271">
                  <c:v>31674</c:v>
                </c:pt>
                <c:pt idx="3272">
                  <c:v>31677</c:v>
                </c:pt>
                <c:pt idx="3273">
                  <c:v>31678</c:v>
                </c:pt>
                <c:pt idx="3274">
                  <c:v>31679</c:v>
                </c:pt>
                <c:pt idx="3275">
                  <c:v>31680</c:v>
                </c:pt>
                <c:pt idx="3276">
                  <c:v>31681</c:v>
                </c:pt>
                <c:pt idx="3277">
                  <c:v>31684</c:v>
                </c:pt>
                <c:pt idx="3278">
                  <c:v>31685</c:v>
                </c:pt>
                <c:pt idx="3279">
                  <c:v>31686</c:v>
                </c:pt>
                <c:pt idx="3280">
                  <c:v>31687</c:v>
                </c:pt>
                <c:pt idx="3281">
                  <c:v>31688</c:v>
                </c:pt>
                <c:pt idx="3282">
                  <c:v>31691</c:v>
                </c:pt>
                <c:pt idx="3283">
                  <c:v>31692</c:v>
                </c:pt>
                <c:pt idx="3284">
                  <c:v>31693</c:v>
                </c:pt>
                <c:pt idx="3285">
                  <c:v>31694</c:v>
                </c:pt>
                <c:pt idx="3286">
                  <c:v>31695</c:v>
                </c:pt>
                <c:pt idx="3287">
                  <c:v>31699</c:v>
                </c:pt>
                <c:pt idx="3288">
                  <c:v>31700</c:v>
                </c:pt>
                <c:pt idx="3289">
                  <c:v>31701</c:v>
                </c:pt>
                <c:pt idx="3290">
                  <c:v>31702</c:v>
                </c:pt>
                <c:pt idx="3291">
                  <c:v>31705</c:v>
                </c:pt>
                <c:pt idx="3292">
                  <c:v>31706</c:v>
                </c:pt>
                <c:pt idx="3293">
                  <c:v>31707</c:v>
                </c:pt>
                <c:pt idx="3294">
                  <c:v>31708</c:v>
                </c:pt>
                <c:pt idx="3295">
                  <c:v>31709</c:v>
                </c:pt>
                <c:pt idx="3296">
                  <c:v>31712</c:v>
                </c:pt>
                <c:pt idx="3297">
                  <c:v>31713</c:v>
                </c:pt>
                <c:pt idx="3298">
                  <c:v>31714</c:v>
                </c:pt>
                <c:pt idx="3299">
                  <c:v>31715</c:v>
                </c:pt>
                <c:pt idx="3300">
                  <c:v>31716</c:v>
                </c:pt>
                <c:pt idx="3301">
                  <c:v>31719</c:v>
                </c:pt>
                <c:pt idx="3302">
                  <c:v>31720</c:v>
                </c:pt>
                <c:pt idx="3303">
                  <c:v>31721</c:v>
                </c:pt>
                <c:pt idx="3304">
                  <c:v>31722</c:v>
                </c:pt>
                <c:pt idx="3305">
                  <c:v>31723</c:v>
                </c:pt>
                <c:pt idx="3306">
                  <c:v>31726</c:v>
                </c:pt>
                <c:pt idx="3307">
                  <c:v>31728</c:v>
                </c:pt>
                <c:pt idx="3308">
                  <c:v>31729</c:v>
                </c:pt>
                <c:pt idx="3309">
                  <c:v>31730</c:v>
                </c:pt>
                <c:pt idx="3310">
                  <c:v>31733</c:v>
                </c:pt>
                <c:pt idx="3311">
                  <c:v>31734</c:v>
                </c:pt>
                <c:pt idx="3312">
                  <c:v>31735</c:v>
                </c:pt>
                <c:pt idx="3313">
                  <c:v>31736</c:v>
                </c:pt>
                <c:pt idx="3314">
                  <c:v>31737</c:v>
                </c:pt>
                <c:pt idx="3315">
                  <c:v>31740</c:v>
                </c:pt>
                <c:pt idx="3316">
                  <c:v>31741</c:v>
                </c:pt>
                <c:pt idx="3317">
                  <c:v>31742</c:v>
                </c:pt>
                <c:pt idx="3318">
                  <c:v>31744</c:v>
                </c:pt>
                <c:pt idx="3319">
                  <c:v>31747</c:v>
                </c:pt>
                <c:pt idx="3320">
                  <c:v>31748</c:v>
                </c:pt>
                <c:pt idx="3321">
                  <c:v>31749</c:v>
                </c:pt>
                <c:pt idx="3322">
                  <c:v>31750</c:v>
                </c:pt>
                <c:pt idx="3323">
                  <c:v>31751</c:v>
                </c:pt>
                <c:pt idx="3324">
                  <c:v>31754</c:v>
                </c:pt>
                <c:pt idx="3325">
                  <c:v>31755</c:v>
                </c:pt>
                <c:pt idx="3326">
                  <c:v>31756</c:v>
                </c:pt>
                <c:pt idx="3327">
                  <c:v>31757</c:v>
                </c:pt>
                <c:pt idx="3328">
                  <c:v>31758</c:v>
                </c:pt>
                <c:pt idx="3329">
                  <c:v>31761</c:v>
                </c:pt>
                <c:pt idx="3330">
                  <c:v>31762</c:v>
                </c:pt>
                <c:pt idx="3331">
                  <c:v>31763</c:v>
                </c:pt>
                <c:pt idx="3332">
                  <c:v>31764</c:v>
                </c:pt>
                <c:pt idx="3333">
                  <c:v>31765</c:v>
                </c:pt>
                <c:pt idx="3334">
                  <c:v>31768</c:v>
                </c:pt>
                <c:pt idx="3335">
                  <c:v>31769</c:v>
                </c:pt>
                <c:pt idx="3336">
                  <c:v>31770</c:v>
                </c:pt>
                <c:pt idx="3337">
                  <c:v>31772</c:v>
                </c:pt>
                <c:pt idx="3338">
                  <c:v>31775</c:v>
                </c:pt>
                <c:pt idx="3339">
                  <c:v>31776</c:v>
                </c:pt>
                <c:pt idx="3340">
                  <c:v>31777</c:v>
                </c:pt>
                <c:pt idx="3341">
                  <c:v>31779</c:v>
                </c:pt>
                <c:pt idx="3342">
                  <c:v>31782</c:v>
                </c:pt>
                <c:pt idx="3343">
                  <c:v>31783</c:v>
                </c:pt>
                <c:pt idx="3344">
                  <c:v>31784</c:v>
                </c:pt>
                <c:pt idx="3345">
                  <c:v>31785</c:v>
                </c:pt>
                <c:pt idx="3346">
                  <c:v>31786</c:v>
                </c:pt>
                <c:pt idx="3347">
                  <c:v>31789</c:v>
                </c:pt>
                <c:pt idx="3348">
                  <c:v>31790</c:v>
                </c:pt>
                <c:pt idx="3349">
                  <c:v>31791</c:v>
                </c:pt>
                <c:pt idx="3350">
                  <c:v>31792</c:v>
                </c:pt>
                <c:pt idx="3351">
                  <c:v>31793</c:v>
                </c:pt>
                <c:pt idx="3352">
                  <c:v>31797</c:v>
                </c:pt>
                <c:pt idx="3353">
                  <c:v>31798</c:v>
                </c:pt>
                <c:pt idx="3354">
                  <c:v>31799</c:v>
                </c:pt>
                <c:pt idx="3355">
                  <c:v>31800</c:v>
                </c:pt>
                <c:pt idx="3356">
                  <c:v>31803</c:v>
                </c:pt>
                <c:pt idx="3357">
                  <c:v>31804</c:v>
                </c:pt>
                <c:pt idx="3358">
                  <c:v>31805</c:v>
                </c:pt>
                <c:pt idx="3359">
                  <c:v>31806</c:v>
                </c:pt>
                <c:pt idx="3360">
                  <c:v>31807</c:v>
                </c:pt>
                <c:pt idx="3361">
                  <c:v>31810</c:v>
                </c:pt>
                <c:pt idx="3362">
                  <c:v>31811</c:v>
                </c:pt>
                <c:pt idx="3363">
                  <c:v>31812</c:v>
                </c:pt>
                <c:pt idx="3364">
                  <c:v>31813</c:v>
                </c:pt>
                <c:pt idx="3365">
                  <c:v>31814</c:v>
                </c:pt>
                <c:pt idx="3366">
                  <c:v>31817</c:v>
                </c:pt>
                <c:pt idx="3367">
                  <c:v>31818</c:v>
                </c:pt>
                <c:pt idx="3368">
                  <c:v>31819</c:v>
                </c:pt>
                <c:pt idx="3369">
                  <c:v>31820</c:v>
                </c:pt>
                <c:pt idx="3370">
                  <c:v>31821</c:v>
                </c:pt>
                <c:pt idx="3371">
                  <c:v>31825</c:v>
                </c:pt>
                <c:pt idx="3372">
                  <c:v>31826</c:v>
                </c:pt>
                <c:pt idx="3373">
                  <c:v>31827</c:v>
                </c:pt>
                <c:pt idx="3374">
                  <c:v>31828</c:v>
                </c:pt>
                <c:pt idx="3375">
                  <c:v>31831</c:v>
                </c:pt>
                <c:pt idx="3376">
                  <c:v>31832</c:v>
                </c:pt>
                <c:pt idx="3377">
                  <c:v>31833</c:v>
                </c:pt>
                <c:pt idx="3378">
                  <c:v>31834</c:v>
                </c:pt>
                <c:pt idx="3379">
                  <c:v>31835</c:v>
                </c:pt>
                <c:pt idx="3380">
                  <c:v>31838</c:v>
                </c:pt>
                <c:pt idx="3381">
                  <c:v>31839</c:v>
                </c:pt>
                <c:pt idx="3382">
                  <c:v>31840</c:v>
                </c:pt>
                <c:pt idx="3383">
                  <c:v>31841</c:v>
                </c:pt>
                <c:pt idx="3384">
                  <c:v>31842</c:v>
                </c:pt>
                <c:pt idx="3385">
                  <c:v>31845</c:v>
                </c:pt>
                <c:pt idx="3386">
                  <c:v>31846</c:v>
                </c:pt>
                <c:pt idx="3387">
                  <c:v>31847</c:v>
                </c:pt>
                <c:pt idx="3388">
                  <c:v>31848</c:v>
                </c:pt>
                <c:pt idx="3389">
                  <c:v>31849</c:v>
                </c:pt>
                <c:pt idx="3390">
                  <c:v>31852</c:v>
                </c:pt>
                <c:pt idx="3391">
                  <c:v>31853</c:v>
                </c:pt>
                <c:pt idx="3392">
                  <c:v>31854</c:v>
                </c:pt>
                <c:pt idx="3393">
                  <c:v>31855</c:v>
                </c:pt>
                <c:pt idx="3394">
                  <c:v>31856</c:v>
                </c:pt>
                <c:pt idx="3395">
                  <c:v>31859</c:v>
                </c:pt>
                <c:pt idx="3396">
                  <c:v>31860</c:v>
                </c:pt>
                <c:pt idx="3397">
                  <c:v>31861</c:v>
                </c:pt>
                <c:pt idx="3398">
                  <c:v>31862</c:v>
                </c:pt>
                <c:pt idx="3399">
                  <c:v>31863</c:v>
                </c:pt>
                <c:pt idx="3400">
                  <c:v>31866</c:v>
                </c:pt>
                <c:pt idx="3401">
                  <c:v>31867</c:v>
                </c:pt>
                <c:pt idx="3402">
                  <c:v>31868</c:v>
                </c:pt>
                <c:pt idx="3403">
                  <c:v>31869</c:v>
                </c:pt>
                <c:pt idx="3404">
                  <c:v>31870</c:v>
                </c:pt>
                <c:pt idx="3405">
                  <c:v>31873</c:v>
                </c:pt>
                <c:pt idx="3406">
                  <c:v>31874</c:v>
                </c:pt>
                <c:pt idx="3407">
                  <c:v>31875</c:v>
                </c:pt>
                <c:pt idx="3408">
                  <c:v>31876</c:v>
                </c:pt>
                <c:pt idx="3409">
                  <c:v>31877</c:v>
                </c:pt>
                <c:pt idx="3410">
                  <c:v>31880</c:v>
                </c:pt>
                <c:pt idx="3411">
                  <c:v>31881</c:v>
                </c:pt>
                <c:pt idx="3412">
                  <c:v>31882</c:v>
                </c:pt>
                <c:pt idx="3413">
                  <c:v>31883</c:v>
                </c:pt>
                <c:pt idx="3414">
                  <c:v>31887</c:v>
                </c:pt>
                <c:pt idx="3415">
                  <c:v>31888</c:v>
                </c:pt>
                <c:pt idx="3416">
                  <c:v>31889</c:v>
                </c:pt>
                <c:pt idx="3417">
                  <c:v>31890</c:v>
                </c:pt>
                <c:pt idx="3418">
                  <c:v>31891</c:v>
                </c:pt>
                <c:pt idx="3419">
                  <c:v>31894</c:v>
                </c:pt>
                <c:pt idx="3420">
                  <c:v>31895</c:v>
                </c:pt>
                <c:pt idx="3421">
                  <c:v>31896</c:v>
                </c:pt>
                <c:pt idx="3422">
                  <c:v>31897</c:v>
                </c:pt>
                <c:pt idx="3423">
                  <c:v>31898</c:v>
                </c:pt>
                <c:pt idx="3424">
                  <c:v>31901</c:v>
                </c:pt>
                <c:pt idx="3425">
                  <c:v>31902</c:v>
                </c:pt>
                <c:pt idx="3426">
                  <c:v>31903</c:v>
                </c:pt>
                <c:pt idx="3427">
                  <c:v>31904</c:v>
                </c:pt>
                <c:pt idx="3428">
                  <c:v>31905</c:v>
                </c:pt>
                <c:pt idx="3429">
                  <c:v>31908</c:v>
                </c:pt>
                <c:pt idx="3430">
                  <c:v>31909</c:v>
                </c:pt>
                <c:pt idx="3431">
                  <c:v>31910</c:v>
                </c:pt>
                <c:pt idx="3432">
                  <c:v>31911</c:v>
                </c:pt>
                <c:pt idx="3433">
                  <c:v>31912</c:v>
                </c:pt>
                <c:pt idx="3434">
                  <c:v>31915</c:v>
                </c:pt>
                <c:pt idx="3435">
                  <c:v>31916</c:v>
                </c:pt>
                <c:pt idx="3436">
                  <c:v>31917</c:v>
                </c:pt>
                <c:pt idx="3437">
                  <c:v>31918</c:v>
                </c:pt>
                <c:pt idx="3438">
                  <c:v>31919</c:v>
                </c:pt>
                <c:pt idx="3439">
                  <c:v>31923</c:v>
                </c:pt>
                <c:pt idx="3440">
                  <c:v>31924</c:v>
                </c:pt>
                <c:pt idx="3441">
                  <c:v>31925</c:v>
                </c:pt>
                <c:pt idx="3442">
                  <c:v>31926</c:v>
                </c:pt>
                <c:pt idx="3443">
                  <c:v>31929</c:v>
                </c:pt>
                <c:pt idx="3444">
                  <c:v>31930</c:v>
                </c:pt>
                <c:pt idx="3445">
                  <c:v>31931</c:v>
                </c:pt>
                <c:pt idx="3446">
                  <c:v>31932</c:v>
                </c:pt>
                <c:pt idx="3447">
                  <c:v>31933</c:v>
                </c:pt>
                <c:pt idx="3448">
                  <c:v>31936</c:v>
                </c:pt>
                <c:pt idx="3449">
                  <c:v>31937</c:v>
                </c:pt>
                <c:pt idx="3450">
                  <c:v>31938</c:v>
                </c:pt>
                <c:pt idx="3451">
                  <c:v>31939</c:v>
                </c:pt>
                <c:pt idx="3452">
                  <c:v>31940</c:v>
                </c:pt>
                <c:pt idx="3453">
                  <c:v>31943</c:v>
                </c:pt>
                <c:pt idx="3454">
                  <c:v>31944</c:v>
                </c:pt>
                <c:pt idx="3455">
                  <c:v>31945</c:v>
                </c:pt>
                <c:pt idx="3456">
                  <c:v>31946</c:v>
                </c:pt>
                <c:pt idx="3457">
                  <c:v>31947</c:v>
                </c:pt>
                <c:pt idx="3458">
                  <c:v>31950</c:v>
                </c:pt>
                <c:pt idx="3459">
                  <c:v>31951</c:v>
                </c:pt>
                <c:pt idx="3460">
                  <c:v>31952</c:v>
                </c:pt>
                <c:pt idx="3461">
                  <c:v>31953</c:v>
                </c:pt>
                <c:pt idx="3462">
                  <c:v>31954</c:v>
                </c:pt>
                <c:pt idx="3463">
                  <c:v>31957</c:v>
                </c:pt>
                <c:pt idx="3464">
                  <c:v>31958</c:v>
                </c:pt>
                <c:pt idx="3465">
                  <c:v>31959</c:v>
                </c:pt>
                <c:pt idx="3466">
                  <c:v>31960</c:v>
                </c:pt>
                <c:pt idx="3467">
                  <c:v>31964</c:v>
                </c:pt>
                <c:pt idx="3468">
                  <c:v>31965</c:v>
                </c:pt>
                <c:pt idx="3469">
                  <c:v>31966</c:v>
                </c:pt>
                <c:pt idx="3470">
                  <c:v>31967</c:v>
                </c:pt>
                <c:pt idx="3471">
                  <c:v>31968</c:v>
                </c:pt>
                <c:pt idx="3472">
                  <c:v>31971</c:v>
                </c:pt>
                <c:pt idx="3473">
                  <c:v>31972</c:v>
                </c:pt>
                <c:pt idx="3474">
                  <c:v>31973</c:v>
                </c:pt>
                <c:pt idx="3475">
                  <c:v>31974</c:v>
                </c:pt>
                <c:pt idx="3476">
                  <c:v>31975</c:v>
                </c:pt>
                <c:pt idx="3477">
                  <c:v>31978</c:v>
                </c:pt>
                <c:pt idx="3478">
                  <c:v>31979</c:v>
                </c:pt>
                <c:pt idx="3479">
                  <c:v>31980</c:v>
                </c:pt>
                <c:pt idx="3480">
                  <c:v>31981</c:v>
                </c:pt>
                <c:pt idx="3481">
                  <c:v>31982</c:v>
                </c:pt>
                <c:pt idx="3482">
                  <c:v>31985</c:v>
                </c:pt>
                <c:pt idx="3483">
                  <c:v>31986</c:v>
                </c:pt>
                <c:pt idx="3484">
                  <c:v>31987</c:v>
                </c:pt>
                <c:pt idx="3485">
                  <c:v>31988</c:v>
                </c:pt>
                <c:pt idx="3486">
                  <c:v>31989</c:v>
                </c:pt>
                <c:pt idx="3487">
                  <c:v>31992</c:v>
                </c:pt>
                <c:pt idx="3488">
                  <c:v>31993</c:v>
                </c:pt>
                <c:pt idx="3489">
                  <c:v>31994</c:v>
                </c:pt>
                <c:pt idx="3490">
                  <c:v>31995</c:v>
                </c:pt>
                <c:pt idx="3491">
                  <c:v>31996</c:v>
                </c:pt>
                <c:pt idx="3492">
                  <c:v>31999</c:v>
                </c:pt>
                <c:pt idx="3493">
                  <c:v>32000</c:v>
                </c:pt>
                <c:pt idx="3494">
                  <c:v>32001</c:v>
                </c:pt>
                <c:pt idx="3495">
                  <c:v>32002</c:v>
                </c:pt>
                <c:pt idx="3496">
                  <c:v>32003</c:v>
                </c:pt>
                <c:pt idx="3497">
                  <c:v>32006</c:v>
                </c:pt>
                <c:pt idx="3498">
                  <c:v>32007</c:v>
                </c:pt>
                <c:pt idx="3499">
                  <c:v>32008</c:v>
                </c:pt>
                <c:pt idx="3500">
                  <c:v>32009</c:v>
                </c:pt>
                <c:pt idx="3501">
                  <c:v>32010</c:v>
                </c:pt>
                <c:pt idx="3502">
                  <c:v>32013</c:v>
                </c:pt>
                <c:pt idx="3503">
                  <c:v>32014</c:v>
                </c:pt>
                <c:pt idx="3504">
                  <c:v>32015</c:v>
                </c:pt>
                <c:pt idx="3505">
                  <c:v>32016</c:v>
                </c:pt>
                <c:pt idx="3506">
                  <c:v>32017</c:v>
                </c:pt>
                <c:pt idx="3507">
                  <c:v>32020</c:v>
                </c:pt>
                <c:pt idx="3508">
                  <c:v>32021</c:v>
                </c:pt>
                <c:pt idx="3509">
                  <c:v>32022</c:v>
                </c:pt>
                <c:pt idx="3510">
                  <c:v>32023</c:v>
                </c:pt>
                <c:pt idx="3511">
                  <c:v>32024</c:v>
                </c:pt>
                <c:pt idx="3512">
                  <c:v>32028</c:v>
                </c:pt>
                <c:pt idx="3513">
                  <c:v>32029</c:v>
                </c:pt>
                <c:pt idx="3514">
                  <c:v>32030</c:v>
                </c:pt>
                <c:pt idx="3515">
                  <c:v>32031</c:v>
                </c:pt>
                <c:pt idx="3516">
                  <c:v>32034</c:v>
                </c:pt>
                <c:pt idx="3517">
                  <c:v>32035</c:v>
                </c:pt>
                <c:pt idx="3518">
                  <c:v>32036</c:v>
                </c:pt>
                <c:pt idx="3519">
                  <c:v>32037</c:v>
                </c:pt>
                <c:pt idx="3520">
                  <c:v>32038</c:v>
                </c:pt>
                <c:pt idx="3521">
                  <c:v>32041</c:v>
                </c:pt>
                <c:pt idx="3522">
                  <c:v>32042</c:v>
                </c:pt>
                <c:pt idx="3523">
                  <c:v>32043</c:v>
                </c:pt>
                <c:pt idx="3524">
                  <c:v>32044</c:v>
                </c:pt>
                <c:pt idx="3525">
                  <c:v>32045</c:v>
                </c:pt>
                <c:pt idx="3526">
                  <c:v>32048</c:v>
                </c:pt>
                <c:pt idx="3527">
                  <c:v>32049</c:v>
                </c:pt>
                <c:pt idx="3528">
                  <c:v>32050</c:v>
                </c:pt>
                <c:pt idx="3529">
                  <c:v>32051</c:v>
                </c:pt>
                <c:pt idx="3530">
                  <c:v>32052</c:v>
                </c:pt>
                <c:pt idx="3531">
                  <c:v>32055</c:v>
                </c:pt>
                <c:pt idx="3532">
                  <c:v>32056</c:v>
                </c:pt>
                <c:pt idx="3533">
                  <c:v>32057</c:v>
                </c:pt>
                <c:pt idx="3534">
                  <c:v>32058</c:v>
                </c:pt>
                <c:pt idx="3535">
                  <c:v>32059</c:v>
                </c:pt>
                <c:pt idx="3536">
                  <c:v>32063</c:v>
                </c:pt>
                <c:pt idx="3537">
                  <c:v>32064</c:v>
                </c:pt>
                <c:pt idx="3538">
                  <c:v>32065</c:v>
                </c:pt>
                <c:pt idx="3539">
                  <c:v>32066</c:v>
                </c:pt>
                <c:pt idx="3540">
                  <c:v>32069</c:v>
                </c:pt>
                <c:pt idx="3541">
                  <c:v>32070</c:v>
                </c:pt>
                <c:pt idx="3542">
                  <c:v>32071</c:v>
                </c:pt>
                <c:pt idx="3543">
                  <c:v>32072</c:v>
                </c:pt>
                <c:pt idx="3544">
                  <c:v>32073</c:v>
                </c:pt>
                <c:pt idx="3545">
                  <c:v>32076</c:v>
                </c:pt>
                <c:pt idx="3546">
                  <c:v>32077</c:v>
                </c:pt>
                <c:pt idx="3547">
                  <c:v>32078</c:v>
                </c:pt>
                <c:pt idx="3548">
                  <c:v>32079</c:v>
                </c:pt>
                <c:pt idx="3549">
                  <c:v>32080</c:v>
                </c:pt>
                <c:pt idx="3550">
                  <c:v>32083</c:v>
                </c:pt>
                <c:pt idx="3551">
                  <c:v>32084</c:v>
                </c:pt>
                <c:pt idx="3552">
                  <c:v>32085</c:v>
                </c:pt>
                <c:pt idx="3553">
                  <c:v>32086</c:v>
                </c:pt>
                <c:pt idx="3554">
                  <c:v>32087</c:v>
                </c:pt>
                <c:pt idx="3555">
                  <c:v>32090</c:v>
                </c:pt>
                <c:pt idx="3556">
                  <c:v>32091</c:v>
                </c:pt>
                <c:pt idx="3557">
                  <c:v>32093</c:v>
                </c:pt>
                <c:pt idx="3558">
                  <c:v>32094</c:v>
                </c:pt>
                <c:pt idx="3559">
                  <c:v>32097</c:v>
                </c:pt>
                <c:pt idx="3560">
                  <c:v>32098</c:v>
                </c:pt>
                <c:pt idx="3561">
                  <c:v>32099</c:v>
                </c:pt>
                <c:pt idx="3562">
                  <c:v>32100</c:v>
                </c:pt>
                <c:pt idx="3563">
                  <c:v>32101</c:v>
                </c:pt>
                <c:pt idx="3564">
                  <c:v>32104</c:v>
                </c:pt>
                <c:pt idx="3565">
                  <c:v>32105</c:v>
                </c:pt>
                <c:pt idx="3566">
                  <c:v>32106</c:v>
                </c:pt>
                <c:pt idx="3567">
                  <c:v>32108</c:v>
                </c:pt>
                <c:pt idx="3568">
                  <c:v>32111</c:v>
                </c:pt>
                <c:pt idx="3569">
                  <c:v>32112</c:v>
                </c:pt>
                <c:pt idx="3570">
                  <c:v>32113</c:v>
                </c:pt>
                <c:pt idx="3571">
                  <c:v>32114</c:v>
                </c:pt>
                <c:pt idx="3572">
                  <c:v>32115</c:v>
                </c:pt>
                <c:pt idx="3573">
                  <c:v>32118</c:v>
                </c:pt>
                <c:pt idx="3574">
                  <c:v>32119</c:v>
                </c:pt>
                <c:pt idx="3575">
                  <c:v>32120</c:v>
                </c:pt>
                <c:pt idx="3576">
                  <c:v>32121</c:v>
                </c:pt>
                <c:pt idx="3577">
                  <c:v>32122</c:v>
                </c:pt>
                <c:pt idx="3578">
                  <c:v>32125</c:v>
                </c:pt>
                <c:pt idx="3579">
                  <c:v>32126</c:v>
                </c:pt>
                <c:pt idx="3580">
                  <c:v>32127</c:v>
                </c:pt>
                <c:pt idx="3581">
                  <c:v>32128</c:v>
                </c:pt>
                <c:pt idx="3582">
                  <c:v>32129</c:v>
                </c:pt>
                <c:pt idx="3583">
                  <c:v>32132</c:v>
                </c:pt>
                <c:pt idx="3584">
                  <c:v>32133</c:v>
                </c:pt>
                <c:pt idx="3585">
                  <c:v>32134</c:v>
                </c:pt>
                <c:pt idx="3586">
                  <c:v>32135</c:v>
                </c:pt>
                <c:pt idx="3587">
                  <c:v>32139</c:v>
                </c:pt>
                <c:pt idx="3588">
                  <c:v>32140</c:v>
                </c:pt>
                <c:pt idx="3589">
                  <c:v>32141</c:v>
                </c:pt>
                <c:pt idx="3590">
                  <c:v>32142</c:v>
                </c:pt>
                <c:pt idx="3591">
                  <c:v>32146</c:v>
                </c:pt>
                <c:pt idx="3592">
                  <c:v>32147</c:v>
                </c:pt>
                <c:pt idx="3593">
                  <c:v>32148</c:v>
                </c:pt>
                <c:pt idx="3594">
                  <c:v>32149</c:v>
                </c:pt>
                <c:pt idx="3595">
                  <c:v>32150</c:v>
                </c:pt>
                <c:pt idx="3596">
                  <c:v>32153</c:v>
                </c:pt>
                <c:pt idx="3597">
                  <c:v>32154</c:v>
                </c:pt>
                <c:pt idx="3598">
                  <c:v>32155</c:v>
                </c:pt>
                <c:pt idx="3599">
                  <c:v>32156</c:v>
                </c:pt>
                <c:pt idx="3600">
                  <c:v>32157</c:v>
                </c:pt>
                <c:pt idx="3601">
                  <c:v>32161</c:v>
                </c:pt>
                <c:pt idx="3602">
                  <c:v>32162</c:v>
                </c:pt>
                <c:pt idx="3603">
                  <c:v>32163</c:v>
                </c:pt>
                <c:pt idx="3604">
                  <c:v>32164</c:v>
                </c:pt>
                <c:pt idx="3605">
                  <c:v>32167</c:v>
                </c:pt>
                <c:pt idx="3606">
                  <c:v>32168</c:v>
                </c:pt>
                <c:pt idx="3607">
                  <c:v>32169</c:v>
                </c:pt>
                <c:pt idx="3608">
                  <c:v>32170</c:v>
                </c:pt>
                <c:pt idx="3609">
                  <c:v>32171</c:v>
                </c:pt>
                <c:pt idx="3610">
                  <c:v>32174</c:v>
                </c:pt>
                <c:pt idx="3611">
                  <c:v>32175</c:v>
                </c:pt>
                <c:pt idx="3612">
                  <c:v>32176</c:v>
                </c:pt>
                <c:pt idx="3613">
                  <c:v>32177</c:v>
                </c:pt>
                <c:pt idx="3614">
                  <c:v>32178</c:v>
                </c:pt>
                <c:pt idx="3615">
                  <c:v>32181</c:v>
                </c:pt>
                <c:pt idx="3616">
                  <c:v>32182</c:v>
                </c:pt>
                <c:pt idx="3617">
                  <c:v>32183</c:v>
                </c:pt>
                <c:pt idx="3618">
                  <c:v>32184</c:v>
                </c:pt>
                <c:pt idx="3619">
                  <c:v>32185</c:v>
                </c:pt>
                <c:pt idx="3620">
                  <c:v>32189</c:v>
                </c:pt>
                <c:pt idx="3621">
                  <c:v>32190</c:v>
                </c:pt>
                <c:pt idx="3622">
                  <c:v>32191</c:v>
                </c:pt>
                <c:pt idx="3623">
                  <c:v>32192</c:v>
                </c:pt>
                <c:pt idx="3624">
                  <c:v>32195</c:v>
                </c:pt>
                <c:pt idx="3625">
                  <c:v>32196</c:v>
                </c:pt>
                <c:pt idx="3626">
                  <c:v>32197</c:v>
                </c:pt>
                <c:pt idx="3627">
                  <c:v>32198</c:v>
                </c:pt>
                <c:pt idx="3628">
                  <c:v>32199</c:v>
                </c:pt>
                <c:pt idx="3629">
                  <c:v>32202</c:v>
                </c:pt>
                <c:pt idx="3630">
                  <c:v>32203</c:v>
                </c:pt>
                <c:pt idx="3631">
                  <c:v>32204</c:v>
                </c:pt>
                <c:pt idx="3632">
                  <c:v>32205</c:v>
                </c:pt>
                <c:pt idx="3633">
                  <c:v>32206</c:v>
                </c:pt>
                <c:pt idx="3634">
                  <c:v>32209</c:v>
                </c:pt>
                <c:pt idx="3635">
                  <c:v>32210</c:v>
                </c:pt>
                <c:pt idx="3636">
                  <c:v>32211</c:v>
                </c:pt>
                <c:pt idx="3637">
                  <c:v>32212</c:v>
                </c:pt>
                <c:pt idx="3638">
                  <c:v>32213</c:v>
                </c:pt>
                <c:pt idx="3639">
                  <c:v>32216</c:v>
                </c:pt>
                <c:pt idx="3640">
                  <c:v>32217</c:v>
                </c:pt>
                <c:pt idx="3641">
                  <c:v>32218</c:v>
                </c:pt>
                <c:pt idx="3642">
                  <c:v>32219</c:v>
                </c:pt>
                <c:pt idx="3643">
                  <c:v>32220</c:v>
                </c:pt>
                <c:pt idx="3644">
                  <c:v>32223</c:v>
                </c:pt>
                <c:pt idx="3645">
                  <c:v>32224</c:v>
                </c:pt>
                <c:pt idx="3646">
                  <c:v>32225</c:v>
                </c:pt>
                <c:pt idx="3647">
                  <c:v>32226</c:v>
                </c:pt>
                <c:pt idx="3648">
                  <c:v>32227</c:v>
                </c:pt>
                <c:pt idx="3649">
                  <c:v>32230</c:v>
                </c:pt>
                <c:pt idx="3650">
                  <c:v>32231</c:v>
                </c:pt>
                <c:pt idx="3651">
                  <c:v>32232</c:v>
                </c:pt>
                <c:pt idx="3652">
                  <c:v>32233</c:v>
                </c:pt>
                <c:pt idx="3653">
                  <c:v>32237</c:v>
                </c:pt>
                <c:pt idx="3654">
                  <c:v>32238</c:v>
                </c:pt>
                <c:pt idx="3655">
                  <c:v>32239</c:v>
                </c:pt>
                <c:pt idx="3656">
                  <c:v>32240</c:v>
                </c:pt>
                <c:pt idx="3657">
                  <c:v>32241</c:v>
                </c:pt>
                <c:pt idx="3658">
                  <c:v>32244</c:v>
                </c:pt>
                <c:pt idx="3659">
                  <c:v>32245</c:v>
                </c:pt>
                <c:pt idx="3660">
                  <c:v>32246</c:v>
                </c:pt>
                <c:pt idx="3661">
                  <c:v>32247</c:v>
                </c:pt>
                <c:pt idx="3662">
                  <c:v>32248</c:v>
                </c:pt>
                <c:pt idx="3663">
                  <c:v>32251</c:v>
                </c:pt>
                <c:pt idx="3664">
                  <c:v>32252</c:v>
                </c:pt>
                <c:pt idx="3665">
                  <c:v>32253</c:v>
                </c:pt>
                <c:pt idx="3666">
                  <c:v>32254</c:v>
                </c:pt>
                <c:pt idx="3667">
                  <c:v>32255</c:v>
                </c:pt>
                <c:pt idx="3668">
                  <c:v>32258</c:v>
                </c:pt>
                <c:pt idx="3669">
                  <c:v>32259</c:v>
                </c:pt>
                <c:pt idx="3670">
                  <c:v>32260</c:v>
                </c:pt>
                <c:pt idx="3671">
                  <c:v>32261</c:v>
                </c:pt>
                <c:pt idx="3672">
                  <c:v>32262</c:v>
                </c:pt>
                <c:pt idx="3673">
                  <c:v>32265</c:v>
                </c:pt>
                <c:pt idx="3674">
                  <c:v>32266</c:v>
                </c:pt>
                <c:pt idx="3675">
                  <c:v>32267</c:v>
                </c:pt>
                <c:pt idx="3676">
                  <c:v>32268</c:v>
                </c:pt>
                <c:pt idx="3677">
                  <c:v>32269</c:v>
                </c:pt>
                <c:pt idx="3678">
                  <c:v>32272</c:v>
                </c:pt>
                <c:pt idx="3679">
                  <c:v>32273</c:v>
                </c:pt>
                <c:pt idx="3680">
                  <c:v>32274</c:v>
                </c:pt>
                <c:pt idx="3681">
                  <c:v>32275</c:v>
                </c:pt>
                <c:pt idx="3682">
                  <c:v>32276</c:v>
                </c:pt>
                <c:pt idx="3683">
                  <c:v>32279</c:v>
                </c:pt>
                <c:pt idx="3684">
                  <c:v>32280</c:v>
                </c:pt>
                <c:pt idx="3685">
                  <c:v>32281</c:v>
                </c:pt>
                <c:pt idx="3686">
                  <c:v>32282</c:v>
                </c:pt>
                <c:pt idx="3687">
                  <c:v>32283</c:v>
                </c:pt>
                <c:pt idx="3688">
                  <c:v>32286</c:v>
                </c:pt>
                <c:pt idx="3689">
                  <c:v>32287</c:v>
                </c:pt>
                <c:pt idx="3690">
                  <c:v>32288</c:v>
                </c:pt>
                <c:pt idx="3691">
                  <c:v>32289</c:v>
                </c:pt>
                <c:pt idx="3692">
                  <c:v>32290</c:v>
                </c:pt>
                <c:pt idx="3693">
                  <c:v>32294</c:v>
                </c:pt>
                <c:pt idx="3694">
                  <c:v>32296</c:v>
                </c:pt>
                <c:pt idx="3695">
                  <c:v>32297</c:v>
                </c:pt>
                <c:pt idx="3696">
                  <c:v>32300</c:v>
                </c:pt>
                <c:pt idx="3697">
                  <c:v>32301</c:v>
                </c:pt>
                <c:pt idx="3698">
                  <c:v>32302</c:v>
                </c:pt>
                <c:pt idx="3699">
                  <c:v>32303</c:v>
                </c:pt>
                <c:pt idx="3700">
                  <c:v>32304</c:v>
                </c:pt>
                <c:pt idx="3701">
                  <c:v>32307</c:v>
                </c:pt>
                <c:pt idx="3702">
                  <c:v>32308</c:v>
                </c:pt>
                <c:pt idx="3703">
                  <c:v>32309</c:v>
                </c:pt>
                <c:pt idx="3704">
                  <c:v>32310</c:v>
                </c:pt>
                <c:pt idx="3705">
                  <c:v>32311</c:v>
                </c:pt>
                <c:pt idx="3706">
                  <c:v>32314</c:v>
                </c:pt>
                <c:pt idx="3707">
                  <c:v>32315</c:v>
                </c:pt>
                <c:pt idx="3708">
                  <c:v>32316</c:v>
                </c:pt>
                <c:pt idx="3709">
                  <c:v>32317</c:v>
                </c:pt>
                <c:pt idx="3710">
                  <c:v>32318</c:v>
                </c:pt>
                <c:pt idx="3711">
                  <c:v>32321</c:v>
                </c:pt>
                <c:pt idx="3712">
                  <c:v>32322</c:v>
                </c:pt>
                <c:pt idx="3713">
                  <c:v>32323</c:v>
                </c:pt>
                <c:pt idx="3714">
                  <c:v>32324</c:v>
                </c:pt>
                <c:pt idx="3715">
                  <c:v>32325</c:v>
                </c:pt>
                <c:pt idx="3716">
                  <c:v>32329</c:v>
                </c:pt>
                <c:pt idx="3717">
                  <c:v>32330</c:v>
                </c:pt>
                <c:pt idx="3718">
                  <c:v>32331</c:v>
                </c:pt>
                <c:pt idx="3719">
                  <c:v>32332</c:v>
                </c:pt>
                <c:pt idx="3720">
                  <c:v>32335</c:v>
                </c:pt>
                <c:pt idx="3721">
                  <c:v>32336</c:v>
                </c:pt>
                <c:pt idx="3722">
                  <c:v>32337</c:v>
                </c:pt>
                <c:pt idx="3723">
                  <c:v>32338</c:v>
                </c:pt>
                <c:pt idx="3724">
                  <c:v>32339</c:v>
                </c:pt>
                <c:pt idx="3725">
                  <c:v>32342</c:v>
                </c:pt>
                <c:pt idx="3726">
                  <c:v>32343</c:v>
                </c:pt>
                <c:pt idx="3727">
                  <c:v>32344</c:v>
                </c:pt>
                <c:pt idx="3728">
                  <c:v>32345</c:v>
                </c:pt>
                <c:pt idx="3729">
                  <c:v>32346</c:v>
                </c:pt>
                <c:pt idx="3730">
                  <c:v>32349</c:v>
                </c:pt>
                <c:pt idx="3731">
                  <c:v>32350</c:v>
                </c:pt>
                <c:pt idx="3732">
                  <c:v>32351</c:v>
                </c:pt>
                <c:pt idx="3733">
                  <c:v>32352</c:v>
                </c:pt>
                <c:pt idx="3734">
                  <c:v>32353</c:v>
                </c:pt>
                <c:pt idx="3735">
                  <c:v>32356</c:v>
                </c:pt>
                <c:pt idx="3736">
                  <c:v>32357</c:v>
                </c:pt>
                <c:pt idx="3737">
                  <c:v>32358</c:v>
                </c:pt>
                <c:pt idx="3738">
                  <c:v>32359</c:v>
                </c:pt>
                <c:pt idx="3739">
                  <c:v>32360</c:v>
                </c:pt>
                <c:pt idx="3740">
                  <c:v>32363</c:v>
                </c:pt>
                <c:pt idx="3741">
                  <c:v>32364</c:v>
                </c:pt>
                <c:pt idx="3742">
                  <c:v>32365</c:v>
                </c:pt>
                <c:pt idx="3743">
                  <c:v>32366</c:v>
                </c:pt>
                <c:pt idx="3744">
                  <c:v>32367</c:v>
                </c:pt>
                <c:pt idx="3745">
                  <c:v>32370</c:v>
                </c:pt>
                <c:pt idx="3746">
                  <c:v>32371</c:v>
                </c:pt>
                <c:pt idx="3747">
                  <c:v>32372</c:v>
                </c:pt>
                <c:pt idx="3748">
                  <c:v>32373</c:v>
                </c:pt>
                <c:pt idx="3749">
                  <c:v>32374</c:v>
                </c:pt>
                <c:pt idx="3750">
                  <c:v>32377</c:v>
                </c:pt>
                <c:pt idx="3751">
                  <c:v>32378</c:v>
                </c:pt>
                <c:pt idx="3752">
                  <c:v>32379</c:v>
                </c:pt>
                <c:pt idx="3753">
                  <c:v>32380</c:v>
                </c:pt>
                <c:pt idx="3754">
                  <c:v>32381</c:v>
                </c:pt>
                <c:pt idx="3755">
                  <c:v>32384</c:v>
                </c:pt>
                <c:pt idx="3756">
                  <c:v>32385</c:v>
                </c:pt>
                <c:pt idx="3757">
                  <c:v>32386</c:v>
                </c:pt>
                <c:pt idx="3758">
                  <c:v>32387</c:v>
                </c:pt>
                <c:pt idx="3759">
                  <c:v>32388</c:v>
                </c:pt>
                <c:pt idx="3760">
                  <c:v>32392</c:v>
                </c:pt>
                <c:pt idx="3761">
                  <c:v>32393</c:v>
                </c:pt>
                <c:pt idx="3762">
                  <c:v>32394</c:v>
                </c:pt>
                <c:pt idx="3763">
                  <c:v>32395</c:v>
                </c:pt>
                <c:pt idx="3764">
                  <c:v>32398</c:v>
                </c:pt>
                <c:pt idx="3765">
                  <c:v>32399</c:v>
                </c:pt>
                <c:pt idx="3766">
                  <c:v>32400</c:v>
                </c:pt>
                <c:pt idx="3767">
                  <c:v>32401</c:v>
                </c:pt>
                <c:pt idx="3768">
                  <c:v>32402</c:v>
                </c:pt>
                <c:pt idx="3769">
                  <c:v>32405</c:v>
                </c:pt>
                <c:pt idx="3770">
                  <c:v>32406</c:v>
                </c:pt>
                <c:pt idx="3771">
                  <c:v>32407</c:v>
                </c:pt>
                <c:pt idx="3772">
                  <c:v>32408</c:v>
                </c:pt>
                <c:pt idx="3773">
                  <c:v>32409</c:v>
                </c:pt>
                <c:pt idx="3774">
                  <c:v>32412</c:v>
                </c:pt>
                <c:pt idx="3775">
                  <c:v>32413</c:v>
                </c:pt>
                <c:pt idx="3776">
                  <c:v>32414</c:v>
                </c:pt>
                <c:pt idx="3777">
                  <c:v>32415</c:v>
                </c:pt>
                <c:pt idx="3778">
                  <c:v>32419</c:v>
                </c:pt>
                <c:pt idx="3779">
                  <c:v>32420</c:v>
                </c:pt>
                <c:pt idx="3780">
                  <c:v>32421</c:v>
                </c:pt>
                <c:pt idx="3781">
                  <c:v>32422</c:v>
                </c:pt>
                <c:pt idx="3782">
                  <c:v>32423</c:v>
                </c:pt>
                <c:pt idx="3783">
                  <c:v>32427</c:v>
                </c:pt>
                <c:pt idx="3784">
                  <c:v>32428</c:v>
                </c:pt>
                <c:pt idx="3785">
                  <c:v>32429</c:v>
                </c:pt>
                <c:pt idx="3786">
                  <c:v>32430</c:v>
                </c:pt>
                <c:pt idx="3787">
                  <c:v>32433</c:v>
                </c:pt>
                <c:pt idx="3788">
                  <c:v>32434</c:v>
                </c:pt>
                <c:pt idx="3789">
                  <c:v>32435</c:v>
                </c:pt>
                <c:pt idx="3790">
                  <c:v>32436</c:v>
                </c:pt>
                <c:pt idx="3791">
                  <c:v>32437</c:v>
                </c:pt>
                <c:pt idx="3792">
                  <c:v>32440</c:v>
                </c:pt>
                <c:pt idx="3793">
                  <c:v>32441</c:v>
                </c:pt>
                <c:pt idx="3794">
                  <c:v>32442</c:v>
                </c:pt>
                <c:pt idx="3795">
                  <c:v>32443</c:v>
                </c:pt>
                <c:pt idx="3796">
                  <c:v>32444</c:v>
                </c:pt>
                <c:pt idx="3797">
                  <c:v>32447</c:v>
                </c:pt>
                <c:pt idx="3798">
                  <c:v>32448</c:v>
                </c:pt>
                <c:pt idx="3799">
                  <c:v>32449</c:v>
                </c:pt>
                <c:pt idx="3800">
                  <c:v>32450</c:v>
                </c:pt>
                <c:pt idx="3801">
                  <c:v>32451</c:v>
                </c:pt>
                <c:pt idx="3802">
                  <c:v>32454</c:v>
                </c:pt>
                <c:pt idx="3803">
                  <c:v>32455</c:v>
                </c:pt>
                <c:pt idx="3804">
                  <c:v>32456</c:v>
                </c:pt>
                <c:pt idx="3805">
                  <c:v>32457</c:v>
                </c:pt>
                <c:pt idx="3806">
                  <c:v>32461</c:v>
                </c:pt>
                <c:pt idx="3807">
                  <c:v>32462</c:v>
                </c:pt>
                <c:pt idx="3808">
                  <c:v>32463</c:v>
                </c:pt>
                <c:pt idx="3809">
                  <c:v>32464</c:v>
                </c:pt>
                <c:pt idx="3810">
                  <c:v>32465</c:v>
                </c:pt>
                <c:pt idx="3811">
                  <c:v>32468</c:v>
                </c:pt>
                <c:pt idx="3812">
                  <c:v>32469</c:v>
                </c:pt>
                <c:pt idx="3813">
                  <c:v>32470</c:v>
                </c:pt>
                <c:pt idx="3814">
                  <c:v>32472</c:v>
                </c:pt>
                <c:pt idx="3815">
                  <c:v>32475</c:v>
                </c:pt>
                <c:pt idx="3816">
                  <c:v>32476</c:v>
                </c:pt>
                <c:pt idx="3817">
                  <c:v>32477</c:v>
                </c:pt>
                <c:pt idx="3818">
                  <c:v>32478</c:v>
                </c:pt>
                <c:pt idx="3819">
                  <c:v>32479</c:v>
                </c:pt>
                <c:pt idx="3820">
                  <c:v>32482</c:v>
                </c:pt>
                <c:pt idx="3821">
                  <c:v>32483</c:v>
                </c:pt>
                <c:pt idx="3822">
                  <c:v>32484</c:v>
                </c:pt>
                <c:pt idx="3823">
                  <c:v>32485</c:v>
                </c:pt>
                <c:pt idx="3824">
                  <c:v>32486</c:v>
                </c:pt>
                <c:pt idx="3825">
                  <c:v>32489</c:v>
                </c:pt>
                <c:pt idx="3826">
                  <c:v>32490</c:v>
                </c:pt>
                <c:pt idx="3827">
                  <c:v>32491</c:v>
                </c:pt>
                <c:pt idx="3828">
                  <c:v>32492</c:v>
                </c:pt>
                <c:pt idx="3829">
                  <c:v>32493</c:v>
                </c:pt>
                <c:pt idx="3830">
                  <c:v>32496</c:v>
                </c:pt>
                <c:pt idx="3831">
                  <c:v>32497</c:v>
                </c:pt>
                <c:pt idx="3832">
                  <c:v>32498</c:v>
                </c:pt>
                <c:pt idx="3833">
                  <c:v>32499</c:v>
                </c:pt>
                <c:pt idx="3834">
                  <c:v>32500</c:v>
                </c:pt>
                <c:pt idx="3835">
                  <c:v>32504</c:v>
                </c:pt>
                <c:pt idx="3836">
                  <c:v>32505</c:v>
                </c:pt>
                <c:pt idx="3837">
                  <c:v>32506</c:v>
                </c:pt>
                <c:pt idx="3838">
                  <c:v>32507</c:v>
                </c:pt>
                <c:pt idx="3839">
                  <c:v>32511</c:v>
                </c:pt>
                <c:pt idx="3840">
                  <c:v>32512</c:v>
                </c:pt>
                <c:pt idx="3841">
                  <c:v>32513</c:v>
                </c:pt>
                <c:pt idx="3842">
                  <c:v>32514</c:v>
                </c:pt>
                <c:pt idx="3843">
                  <c:v>32517</c:v>
                </c:pt>
                <c:pt idx="3844">
                  <c:v>32518</c:v>
                </c:pt>
                <c:pt idx="3845">
                  <c:v>32519</c:v>
                </c:pt>
                <c:pt idx="3846">
                  <c:v>32520</c:v>
                </c:pt>
                <c:pt idx="3847">
                  <c:v>32521</c:v>
                </c:pt>
                <c:pt idx="3848">
                  <c:v>32525</c:v>
                </c:pt>
                <c:pt idx="3849">
                  <c:v>32526</c:v>
                </c:pt>
                <c:pt idx="3850">
                  <c:v>32527</c:v>
                </c:pt>
                <c:pt idx="3851">
                  <c:v>32528</c:v>
                </c:pt>
                <c:pt idx="3852">
                  <c:v>32531</c:v>
                </c:pt>
                <c:pt idx="3853">
                  <c:v>32532</c:v>
                </c:pt>
                <c:pt idx="3854">
                  <c:v>32533</c:v>
                </c:pt>
                <c:pt idx="3855">
                  <c:v>32534</c:v>
                </c:pt>
                <c:pt idx="3856">
                  <c:v>32535</c:v>
                </c:pt>
                <c:pt idx="3857">
                  <c:v>32538</c:v>
                </c:pt>
                <c:pt idx="3858">
                  <c:v>32539</c:v>
                </c:pt>
                <c:pt idx="3859">
                  <c:v>32540</c:v>
                </c:pt>
                <c:pt idx="3860">
                  <c:v>32541</c:v>
                </c:pt>
                <c:pt idx="3861">
                  <c:v>32542</c:v>
                </c:pt>
                <c:pt idx="3862">
                  <c:v>32545</c:v>
                </c:pt>
                <c:pt idx="3863">
                  <c:v>32546</c:v>
                </c:pt>
                <c:pt idx="3864">
                  <c:v>32547</c:v>
                </c:pt>
                <c:pt idx="3865">
                  <c:v>32548</c:v>
                </c:pt>
                <c:pt idx="3866">
                  <c:v>32549</c:v>
                </c:pt>
                <c:pt idx="3867">
                  <c:v>32552</c:v>
                </c:pt>
                <c:pt idx="3868">
                  <c:v>32553</c:v>
                </c:pt>
                <c:pt idx="3869">
                  <c:v>32554</c:v>
                </c:pt>
                <c:pt idx="3870">
                  <c:v>32555</c:v>
                </c:pt>
                <c:pt idx="3871">
                  <c:v>32556</c:v>
                </c:pt>
                <c:pt idx="3872">
                  <c:v>32560</c:v>
                </c:pt>
                <c:pt idx="3873">
                  <c:v>32561</c:v>
                </c:pt>
                <c:pt idx="3874">
                  <c:v>32562</c:v>
                </c:pt>
                <c:pt idx="3875">
                  <c:v>32563</c:v>
                </c:pt>
                <c:pt idx="3876">
                  <c:v>32566</c:v>
                </c:pt>
                <c:pt idx="3877">
                  <c:v>32567</c:v>
                </c:pt>
                <c:pt idx="3878">
                  <c:v>32568</c:v>
                </c:pt>
                <c:pt idx="3879">
                  <c:v>32569</c:v>
                </c:pt>
                <c:pt idx="3880">
                  <c:v>32570</c:v>
                </c:pt>
                <c:pt idx="3881">
                  <c:v>32573</c:v>
                </c:pt>
                <c:pt idx="3882">
                  <c:v>32574</c:v>
                </c:pt>
                <c:pt idx="3883">
                  <c:v>32575</c:v>
                </c:pt>
                <c:pt idx="3884">
                  <c:v>32576</c:v>
                </c:pt>
                <c:pt idx="3885">
                  <c:v>32577</c:v>
                </c:pt>
                <c:pt idx="3886">
                  <c:v>32580</c:v>
                </c:pt>
                <c:pt idx="3887">
                  <c:v>32581</c:v>
                </c:pt>
                <c:pt idx="3888">
                  <c:v>32582</c:v>
                </c:pt>
                <c:pt idx="3889">
                  <c:v>32583</c:v>
                </c:pt>
                <c:pt idx="3890">
                  <c:v>32584</c:v>
                </c:pt>
                <c:pt idx="3891">
                  <c:v>32587</c:v>
                </c:pt>
                <c:pt idx="3892">
                  <c:v>32588</c:v>
                </c:pt>
                <c:pt idx="3893">
                  <c:v>32589</c:v>
                </c:pt>
                <c:pt idx="3894">
                  <c:v>32590</c:v>
                </c:pt>
                <c:pt idx="3895">
                  <c:v>32594</c:v>
                </c:pt>
                <c:pt idx="3896">
                  <c:v>32595</c:v>
                </c:pt>
                <c:pt idx="3897">
                  <c:v>32596</c:v>
                </c:pt>
                <c:pt idx="3898">
                  <c:v>32597</c:v>
                </c:pt>
                <c:pt idx="3899">
                  <c:v>32598</c:v>
                </c:pt>
                <c:pt idx="3900">
                  <c:v>32601</c:v>
                </c:pt>
                <c:pt idx="3901">
                  <c:v>32602</c:v>
                </c:pt>
                <c:pt idx="3902">
                  <c:v>32603</c:v>
                </c:pt>
                <c:pt idx="3903">
                  <c:v>32604</c:v>
                </c:pt>
                <c:pt idx="3904">
                  <c:v>32605</c:v>
                </c:pt>
                <c:pt idx="3905">
                  <c:v>32608</c:v>
                </c:pt>
                <c:pt idx="3906">
                  <c:v>32609</c:v>
                </c:pt>
                <c:pt idx="3907">
                  <c:v>32610</c:v>
                </c:pt>
                <c:pt idx="3908">
                  <c:v>32611</c:v>
                </c:pt>
                <c:pt idx="3909">
                  <c:v>32612</c:v>
                </c:pt>
                <c:pt idx="3910">
                  <c:v>32615</c:v>
                </c:pt>
                <c:pt idx="3911">
                  <c:v>32616</c:v>
                </c:pt>
                <c:pt idx="3912">
                  <c:v>32617</c:v>
                </c:pt>
                <c:pt idx="3913">
                  <c:v>32618</c:v>
                </c:pt>
                <c:pt idx="3914">
                  <c:v>32619</c:v>
                </c:pt>
                <c:pt idx="3915">
                  <c:v>32622</c:v>
                </c:pt>
                <c:pt idx="3916">
                  <c:v>32623</c:v>
                </c:pt>
                <c:pt idx="3917">
                  <c:v>32624</c:v>
                </c:pt>
                <c:pt idx="3918">
                  <c:v>32625</c:v>
                </c:pt>
                <c:pt idx="3919">
                  <c:v>32626</c:v>
                </c:pt>
                <c:pt idx="3920">
                  <c:v>32629</c:v>
                </c:pt>
                <c:pt idx="3921">
                  <c:v>32630</c:v>
                </c:pt>
                <c:pt idx="3922">
                  <c:v>32631</c:v>
                </c:pt>
                <c:pt idx="3923">
                  <c:v>32632</c:v>
                </c:pt>
                <c:pt idx="3924">
                  <c:v>32633</c:v>
                </c:pt>
                <c:pt idx="3925">
                  <c:v>32636</c:v>
                </c:pt>
                <c:pt idx="3926">
                  <c:v>32637</c:v>
                </c:pt>
                <c:pt idx="3927">
                  <c:v>32638</c:v>
                </c:pt>
                <c:pt idx="3928">
                  <c:v>32639</c:v>
                </c:pt>
                <c:pt idx="3929">
                  <c:v>32640</c:v>
                </c:pt>
                <c:pt idx="3930">
                  <c:v>32643</c:v>
                </c:pt>
                <c:pt idx="3931">
                  <c:v>32644</c:v>
                </c:pt>
                <c:pt idx="3932">
                  <c:v>32645</c:v>
                </c:pt>
                <c:pt idx="3933">
                  <c:v>32646</c:v>
                </c:pt>
                <c:pt idx="3934">
                  <c:v>32647</c:v>
                </c:pt>
                <c:pt idx="3935">
                  <c:v>32650</c:v>
                </c:pt>
                <c:pt idx="3936">
                  <c:v>32651</c:v>
                </c:pt>
                <c:pt idx="3937">
                  <c:v>32652</c:v>
                </c:pt>
                <c:pt idx="3938">
                  <c:v>32653</c:v>
                </c:pt>
                <c:pt idx="3939">
                  <c:v>32654</c:v>
                </c:pt>
                <c:pt idx="3940">
                  <c:v>32658</c:v>
                </c:pt>
                <c:pt idx="3941">
                  <c:v>32659</c:v>
                </c:pt>
                <c:pt idx="3942">
                  <c:v>32660</c:v>
                </c:pt>
                <c:pt idx="3943">
                  <c:v>32661</c:v>
                </c:pt>
                <c:pt idx="3944">
                  <c:v>32664</c:v>
                </c:pt>
                <c:pt idx="3945">
                  <c:v>32665</c:v>
                </c:pt>
                <c:pt idx="3946">
                  <c:v>32666</c:v>
                </c:pt>
                <c:pt idx="3947">
                  <c:v>32667</c:v>
                </c:pt>
                <c:pt idx="3948">
                  <c:v>32668</c:v>
                </c:pt>
                <c:pt idx="3949">
                  <c:v>32671</c:v>
                </c:pt>
                <c:pt idx="3950">
                  <c:v>32672</c:v>
                </c:pt>
                <c:pt idx="3951">
                  <c:v>32673</c:v>
                </c:pt>
                <c:pt idx="3952">
                  <c:v>32674</c:v>
                </c:pt>
                <c:pt idx="3953">
                  <c:v>32675</c:v>
                </c:pt>
                <c:pt idx="3954">
                  <c:v>32678</c:v>
                </c:pt>
                <c:pt idx="3955">
                  <c:v>32679</c:v>
                </c:pt>
                <c:pt idx="3956">
                  <c:v>32680</c:v>
                </c:pt>
                <c:pt idx="3957">
                  <c:v>32681</c:v>
                </c:pt>
                <c:pt idx="3958">
                  <c:v>32682</c:v>
                </c:pt>
                <c:pt idx="3959">
                  <c:v>32685</c:v>
                </c:pt>
                <c:pt idx="3960">
                  <c:v>32686</c:v>
                </c:pt>
                <c:pt idx="3961">
                  <c:v>32687</c:v>
                </c:pt>
                <c:pt idx="3962">
                  <c:v>32688</c:v>
                </c:pt>
                <c:pt idx="3963">
                  <c:v>32689</c:v>
                </c:pt>
                <c:pt idx="3964">
                  <c:v>32692</c:v>
                </c:pt>
                <c:pt idx="3965">
                  <c:v>32694</c:v>
                </c:pt>
                <c:pt idx="3966">
                  <c:v>32695</c:v>
                </c:pt>
                <c:pt idx="3967">
                  <c:v>32696</c:v>
                </c:pt>
                <c:pt idx="3968">
                  <c:v>32699</c:v>
                </c:pt>
                <c:pt idx="3969">
                  <c:v>32700</c:v>
                </c:pt>
                <c:pt idx="3970">
                  <c:v>32701</c:v>
                </c:pt>
                <c:pt idx="3971">
                  <c:v>32702</c:v>
                </c:pt>
                <c:pt idx="3972">
                  <c:v>32703</c:v>
                </c:pt>
                <c:pt idx="3973">
                  <c:v>32706</c:v>
                </c:pt>
                <c:pt idx="3974">
                  <c:v>32707</c:v>
                </c:pt>
                <c:pt idx="3975">
                  <c:v>32708</c:v>
                </c:pt>
                <c:pt idx="3976">
                  <c:v>32709</c:v>
                </c:pt>
                <c:pt idx="3977">
                  <c:v>32710</c:v>
                </c:pt>
                <c:pt idx="3978">
                  <c:v>32713</c:v>
                </c:pt>
                <c:pt idx="3979">
                  <c:v>32714</c:v>
                </c:pt>
                <c:pt idx="3980">
                  <c:v>32715</c:v>
                </c:pt>
                <c:pt idx="3981">
                  <c:v>32716</c:v>
                </c:pt>
                <c:pt idx="3982">
                  <c:v>32717</c:v>
                </c:pt>
                <c:pt idx="3983">
                  <c:v>32720</c:v>
                </c:pt>
                <c:pt idx="3984">
                  <c:v>32721</c:v>
                </c:pt>
                <c:pt idx="3985">
                  <c:v>32722</c:v>
                </c:pt>
                <c:pt idx="3986">
                  <c:v>32723</c:v>
                </c:pt>
                <c:pt idx="3987">
                  <c:v>32724</c:v>
                </c:pt>
                <c:pt idx="3988">
                  <c:v>32727</c:v>
                </c:pt>
                <c:pt idx="3989">
                  <c:v>32728</c:v>
                </c:pt>
                <c:pt idx="3990">
                  <c:v>32729</c:v>
                </c:pt>
                <c:pt idx="3991">
                  <c:v>32730</c:v>
                </c:pt>
                <c:pt idx="3992">
                  <c:v>32731</c:v>
                </c:pt>
                <c:pt idx="3993">
                  <c:v>32734</c:v>
                </c:pt>
                <c:pt idx="3994">
                  <c:v>32735</c:v>
                </c:pt>
                <c:pt idx="3995">
                  <c:v>32736</c:v>
                </c:pt>
                <c:pt idx="3996">
                  <c:v>32737</c:v>
                </c:pt>
                <c:pt idx="3997">
                  <c:v>32738</c:v>
                </c:pt>
                <c:pt idx="3998">
                  <c:v>32741</c:v>
                </c:pt>
                <c:pt idx="3999">
                  <c:v>32742</c:v>
                </c:pt>
                <c:pt idx="4000">
                  <c:v>32743</c:v>
                </c:pt>
                <c:pt idx="4001">
                  <c:v>32744</c:v>
                </c:pt>
                <c:pt idx="4002">
                  <c:v>32745</c:v>
                </c:pt>
                <c:pt idx="4003">
                  <c:v>32748</c:v>
                </c:pt>
                <c:pt idx="4004">
                  <c:v>32749</c:v>
                </c:pt>
                <c:pt idx="4005">
                  <c:v>32750</c:v>
                </c:pt>
                <c:pt idx="4006">
                  <c:v>32751</c:v>
                </c:pt>
                <c:pt idx="4007">
                  <c:v>32752</c:v>
                </c:pt>
                <c:pt idx="4008">
                  <c:v>32756</c:v>
                </c:pt>
                <c:pt idx="4009">
                  <c:v>32757</c:v>
                </c:pt>
                <c:pt idx="4010">
                  <c:v>32758</c:v>
                </c:pt>
                <c:pt idx="4011">
                  <c:v>32759</c:v>
                </c:pt>
                <c:pt idx="4012">
                  <c:v>32762</c:v>
                </c:pt>
                <c:pt idx="4013">
                  <c:v>32763</c:v>
                </c:pt>
                <c:pt idx="4014">
                  <c:v>32764</c:v>
                </c:pt>
                <c:pt idx="4015">
                  <c:v>32765</c:v>
                </c:pt>
                <c:pt idx="4016">
                  <c:v>32766</c:v>
                </c:pt>
                <c:pt idx="4017">
                  <c:v>32769</c:v>
                </c:pt>
                <c:pt idx="4018">
                  <c:v>32770</c:v>
                </c:pt>
                <c:pt idx="4019">
                  <c:v>32771</c:v>
                </c:pt>
                <c:pt idx="4020">
                  <c:v>32772</c:v>
                </c:pt>
                <c:pt idx="4021">
                  <c:v>32773</c:v>
                </c:pt>
                <c:pt idx="4022">
                  <c:v>32776</c:v>
                </c:pt>
                <c:pt idx="4023">
                  <c:v>32777</c:v>
                </c:pt>
                <c:pt idx="4024">
                  <c:v>32778</c:v>
                </c:pt>
                <c:pt idx="4025">
                  <c:v>32779</c:v>
                </c:pt>
                <c:pt idx="4026">
                  <c:v>32780</c:v>
                </c:pt>
                <c:pt idx="4027">
                  <c:v>32783</c:v>
                </c:pt>
                <c:pt idx="4028">
                  <c:v>32784</c:v>
                </c:pt>
                <c:pt idx="4029">
                  <c:v>32785</c:v>
                </c:pt>
                <c:pt idx="4030">
                  <c:v>32786</c:v>
                </c:pt>
                <c:pt idx="4031">
                  <c:v>32787</c:v>
                </c:pt>
                <c:pt idx="4032">
                  <c:v>32791</c:v>
                </c:pt>
                <c:pt idx="4033">
                  <c:v>32792</c:v>
                </c:pt>
                <c:pt idx="4034">
                  <c:v>32793</c:v>
                </c:pt>
                <c:pt idx="4035">
                  <c:v>32794</c:v>
                </c:pt>
                <c:pt idx="4036">
                  <c:v>32797</c:v>
                </c:pt>
                <c:pt idx="4037">
                  <c:v>32798</c:v>
                </c:pt>
                <c:pt idx="4038">
                  <c:v>32799</c:v>
                </c:pt>
                <c:pt idx="4039">
                  <c:v>32800</c:v>
                </c:pt>
                <c:pt idx="4040">
                  <c:v>32801</c:v>
                </c:pt>
                <c:pt idx="4041">
                  <c:v>32804</c:v>
                </c:pt>
                <c:pt idx="4042">
                  <c:v>32805</c:v>
                </c:pt>
                <c:pt idx="4043">
                  <c:v>32806</c:v>
                </c:pt>
                <c:pt idx="4044">
                  <c:v>32807</c:v>
                </c:pt>
                <c:pt idx="4045">
                  <c:v>32808</c:v>
                </c:pt>
                <c:pt idx="4046">
                  <c:v>32811</c:v>
                </c:pt>
                <c:pt idx="4047">
                  <c:v>32812</c:v>
                </c:pt>
                <c:pt idx="4048">
                  <c:v>32813</c:v>
                </c:pt>
                <c:pt idx="4049">
                  <c:v>32814</c:v>
                </c:pt>
                <c:pt idx="4050">
                  <c:v>32815</c:v>
                </c:pt>
                <c:pt idx="4051">
                  <c:v>32818</c:v>
                </c:pt>
                <c:pt idx="4052">
                  <c:v>32819</c:v>
                </c:pt>
                <c:pt idx="4053">
                  <c:v>32820</c:v>
                </c:pt>
                <c:pt idx="4054">
                  <c:v>32821</c:v>
                </c:pt>
                <c:pt idx="4055">
                  <c:v>32825</c:v>
                </c:pt>
                <c:pt idx="4056">
                  <c:v>32826</c:v>
                </c:pt>
                <c:pt idx="4057">
                  <c:v>32827</c:v>
                </c:pt>
                <c:pt idx="4058">
                  <c:v>32828</c:v>
                </c:pt>
                <c:pt idx="4059">
                  <c:v>32829</c:v>
                </c:pt>
                <c:pt idx="4060">
                  <c:v>32832</c:v>
                </c:pt>
                <c:pt idx="4061">
                  <c:v>32833</c:v>
                </c:pt>
                <c:pt idx="4062">
                  <c:v>32834</c:v>
                </c:pt>
                <c:pt idx="4063">
                  <c:v>32836</c:v>
                </c:pt>
                <c:pt idx="4064">
                  <c:v>32839</c:v>
                </c:pt>
                <c:pt idx="4065">
                  <c:v>32840</c:v>
                </c:pt>
                <c:pt idx="4066">
                  <c:v>32841</c:v>
                </c:pt>
                <c:pt idx="4067">
                  <c:v>32842</c:v>
                </c:pt>
                <c:pt idx="4068">
                  <c:v>32843</c:v>
                </c:pt>
                <c:pt idx="4069">
                  <c:v>32846</c:v>
                </c:pt>
                <c:pt idx="4070">
                  <c:v>32847</c:v>
                </c:pt>
                <c:pt idx="4071">
                  <c:v>32848</c:v>
                </c:pt>
                <c:pt idx="4072">
                  <c:v>32849</c:v>
                </c:pt>
                <c:pt idx="4073">
                  <c:v>32850</c:v>
                </c:pt>
                <c:pt idx="4074">
                  <c:v>32853</c:v>
                </c:pt>
                <c:pt idx="4075">
                  <c:v>32854</c:v>
                </c:pt>
                <c:pt idx="4076">
                  <c:v>32855</c:v>
                </c:pt>
                <c:pt idx="4077">
                  <c:v>32856</c:v>
                </c:pt>
                <c:pt idx="4078">
                  <c:v>32857</c:v>
                </c:pt>
                <c:pt idx="4079">
                  <c:v>32860</c:v>
                </c:pt>
                <c:pt idx="4080">
                  <c:v>32861</c:v>
                </c:pt>
                <c:pt idx="4081">
                  <c:v>32862</c:v>
                </c:pt>
                <c:pt idx="4082">
                  <c:v>32863</c:v>
                </c:pt>
                <c:pt idx="4083">
                  <c:v>32864</c:v>
                </c:pt>
                <c:pt idx="4084">
                  <c:v>32868</c:v>
                </c:pt>
                <c:pt idx="4085">
                  <c:v>32869</c:v>
                </c:pt>
                <c:pt idx="4086">
                  <c:v>32870</c:v>
                </c:pt>
                <c:pt idx="4087">
                  <c:v>32871</c:v>
                </c:pt>
                <c:pt idx="4088">
                  <c:v>32875</c:v>
                </c:pt>
                <c:pt idx="4089">
                  <c:v>32876</c:v>
                </c:pt>
                <c:pt idx="4090">
                  <c:v>32877</c:v>
                </c:pt>
                <c:pt idx="4091">
                  <c:v>32878</c:v>
                </c:pt>
                <c:pt idx="4092">
                  <c:v>32881</c:v>
                </c:pt>
                <c:pt idx="4093">
                  <c:v>32882</c:v>
                </c:pt>
                <c:pt idx="4094">
                  <c:v>32883</c:v>
                </c:pt>
                <c:pt idx="4095">
                  <c:v>32884</c:v>
                </c:pt>
                <c:pt idx="4096">
                  <c:v>32885</c:v>
                </c:pt>
                <c:pt idx="4097">
                  <c:v>32889</c:v>
                </c:pt>
                <c:pt idx="4098">
                  <c:v>32890</c:v>
                </c:pt>
                <c:pt idx="4099">
                  <c:v>32891</c:v>
                </c:pt>
                <c:pt idx="4100">
                  <c:v>32892</c:v>
                </c:pt>
                <c:pt idx="4101">
                  <c:v>32895</c:v>
                </c:pt>
                <c:pt idx="4102">
                  <c:v>32896</c:v>
                </c:pt>
                <c:pt idx="4103">
                  <c:v>32897</c:v>
                </c:pt>
                <c:pt idx="4104">
                  <c:v>32898</c:v>
                </c:pt>
                <c:pt idx="4105">
                  <c:v>32899</c:v>
                </c:pt>
                <c:pt idx="4106">
                  <c:v>32902</c:v>
                </c:pt>
                <c:pt idx="4107">
                  <c:v>32903</c:v>
                </c:pt>
                <c:pt idx="4108">
                  <c:v>32904</c:v>
                </c:pt>
                <c:pt idx="4109">
                  <c:v>32905</c:v>
                </c:pt>
                <c:pt idx="4110">
                  <c:v>32906</c:v>
                </c:pt>
                <c:pt idx="4111">
                  <c:v>32909</c:v>
                </c:pt>
                <c:pt idx="4112">
                  <c:v>32910</c:v>
                </c:pt>
                <c:pt idx="4113">
                  <c:v>32911</c:v>
                </c:pt>
                <c:pt idx="4114">
                  <c:v>32912</c:v>
                </c:pt>
                <c:pt idx="4115">
                  <c:v>32913</c:v>
                </c:pt>
                <c:pt idx="4116">
                  <c:v>32916</c:v>
                </c:pt>
                <c:pt idx="4117">
                  <c:v>32917</c:v>
                </c:pt>
                <c:pt idx="4118">
                  <c:v>32918</c:v>
                </c:pt>
                <c:pt idx="4119">
                  <c:v>32919</c:v>
                </c:pt>
                <c:pt idx="4120">
                  <c:v>32920</c:v>
                </c:pt>
                <c:pt idx="4121">
                  <c:v>32924</c:v>
                </c:pt>
                <c:pt idx="4122">
                  <c:v>32925</c:v>
                </c:pt>
                <c:pt idx="4123">
                  <c:v>32926</c:v>
                </c:pt>
                <c:pt idx="4124">
                  <c:v>32927</c:v>
                </c:pt>
                <c:pt idx="4125">
                  <c:v>32930</c:v>
                </c:pt>
                <c:pt idx="4126">
                  <c:v>32931</c:v>
                </c:pt>
                <c:pt idx="4127">
                  <c:v>32932</c:v>
                </c:pt>
                <c:pt idx="4128">
                  <c:v>32933</c:v>
                </c:pt>
                <c:pt idx="4129">
                  <c:v>32934</c:v>
                </c:pt>
                <c:pt idx="4130">
                  <c:v>32937</c:v>
                </c:pt>
                <c:pt idx="4131">
                  <c:v>32938</c:v>
                </c:pt>
                <c:pt idx="4132">
                  <c:v>32939</c:v>
                </c:pt>
                <c:pt idx="4133">
                  <c:v>32940</c:v>
                </c:pt>
                <c:pt idx="4134">
                  <c:v>32941</c:v>
                </c:pt>
                <c:pt idx="4135">
                  <c:v>32944</c:v>
                </c:pt>
                <c:pt idx="4136">
                  <c:v>32945</c:v>
                </c:pt>
                <c:pt idx="4137">
                  <c:v>32946</c:v>
                </c:pt>
                <c:pt idx="4138">
                  <c:v>32947</c:v>
                </c:pt>
                <c:pt idx="4139">
                  <c:v>32948</c:v>
                </c:pt>
                <c:pt idx="4140">
                  <c:v>32951</c:v>
                </c:pt>
                <c:pt idx="4141">
                  <c:v>32952</c:v>
                </c:pt>
                <c:pt idx="4142">
                  <c:v>32953</c:v>
                </c:pt>
                <c:pt idx="4143">
                  <c:v>32954</c:v>
                </c:pt>
                <c:pt idx="4144">
                  <c:v>32955</c:v>
                </c:pt>
                <c:pt idx="4145">
                  <c:v>32958</c:v>
                </c:pt>
                <c:pt idx="4146">
                  <c:v>32959</c:v>
                </c:pt>
                <c:pt idx="4147">
                  <c:v>32960</c:v>
                </c:pt>
                <c:pt idx="4148">
                  <c:v>32961</c:v>
                </c:pt>
                <c:pt idx="4149">
                  <c:v>32962</c:v>
                </c:pt>
                <c:pt idx="4150">
                  <c:v>32965</c:v>
                </c:pt>
                <c:pt idx="4151">
                  <c:v>32966</c:v>
                </c:pt>
                <c:pt idx="4152">
                  <c:v>32967</c:v>
                </c:pt>
                <c:pt idx="4153">
                  <c:v>32968</c:v>
                </c:pt>
                <c:pt idx="4154">
                  <c:v>32969</c:v>
                </c:pt>
                <c:pt idx="4155">
                  <c:v>32972</c:v>
                </c:pt>
                <c:pt idx="4156">
                  <c:v>32973</c:v>
                </c:pt>
                <c:pt idx="4157">
                  <c:v>32974</c:v>
                </c:pt>
                <c:pt idx="4158">
                  <c:v>32975</c:v>
                </c:pt>
                <c:pt idx="4159">
                  <c:v>32979</c:v>
                </c:pt>
                <c:pt idx="4160">
                  <c:v>32980</c:v>
                </c:pt>
                <c:pt idx="4161">
                  <c:v>32981</c:v>
                </c:pt>
                <c:pt idx="4162">
                  <c:v>32982</c:v>
                </c:pt>
                <c:pt idx="4163">
                  <c:v>32983</c:v>
                </c:pt>
                <c:pt idx="4164">
                  <c:v>32986</c:v>
                </c:pt>
                <c:pt idx="4165">
                  <c:v>32987</c:v>
                </c:pt>
                <c:pt idx="4166">
                  <c:v>32988</c:v>
                </c:pt>
                <c:pt idx="4167">
                  <c:v>32989</c:v>
                </c:pt>
                <c:pt idx="4168">
                  <c:v>32990</c:v>
                </c:pt>
                <c:pt idx="4169">
                  <c:v>32993</c:v>
                </c:pt>
                <c:pt idx="4170">
                  <c:v>32994</c:v>
                </c:pt>
                <c:pt idx="4171">
                  <c:v>32995</c:v>
                </c:pt>
                <c:pt idx="4172">
                  <c:v>32996</c:v>
                </c:pt>
                <c:pt idx="4173">
                  <c:v>32997</c:v>
                </c:pt>
                <c:pt idx="4174">
                  <c:v>33000</c:v>
                </c:pt>
                <c:pt idx="4175">
                  <c:v>33001</c:v>
                </c:pt>
                <c:pt idx="4176">
                  <c:v>33002</c:v>
                </c:pt>
                <c:pt idx="4177">
                  <c:v>33003</c:v>
                </c:pt>
                <c:pt idx="4178">
                  <c:v>33004</c:v>
                </c:pt>
                <c:pt idx="4179">
                  <c:v>33007</c:v>
                </c:pt>
                <c:pt idx="4180">
                  <c:v>33008</c:v>
                </c:pt>
                <c:pt idx="4181">
                  <c:v>33009</c:v>
                </c:pt>
                <c:pt idx="4182">
                  <c:v>33010</c:v>
                </c:pt>
                <c:pt idx="4183">
                  <c:v>33011</c:v>
                </c:pt>
                <c:pt idx="4184">
                  <c:v>33014</c:v>
                </c:pt>
                <c:pt idx="4185">
                  <c:v>33015</c:v>
                </c:pt>
                <c:pt idx="4186">
                  <c:v>33016</c:v>
                </c:pt>
                <c:pt idx="4187">
                  <c:v>33017</c:v>
                </c:pt>
                <c:pt idx="4188">
                  <c:v>33018</c:v>
                </c:pt>
                <c:pt idx="4189">
                  <c:v>33022</c:v>
                </c:pt>
                <c:pt idx="4190">
                  <c:v>33023</c:v>
                </c:pt>
                <c:pt idx="4191">
                  <c:v>33024</c:v>
                </c:pt>
                <c:pt idx="4192">
                  <c:v>33025</c:v>
                </c:pt>
                <c:pt idx="4193">
                  <c:v>33028</c:v>
                </c:pt>
                <c:pt idx="4194">
                  <c:v>33029</c:v>
                </c:pt>
                <c:pt idx="4195">
                  <c:v>33030</c:v>
                </c:pt>
                <c:pt idx="4196">
                  <c:v>33031</c:v>
                </c:pt>
                <c:pt idx="4197">
                  <c:v>33032</c:v>
                </c:pt>
                <c:pt idx="4198">
                  <c:v>33035</c:v>
                </c:pt>
                <c:pt idx="4199">
                  <c:v>33036</c:v>
                </c:pt>
                <c:pt idx="4200">
                  <c:v>33037</c:v>
                </c:pt>
                <c:pt idx="4201">
                  <c:v>33038</c:v>
                </c:pt>
                <c:pt idx="4202">
                  <c:v>33039</c:v>
                </c:pt>
                <c:pt idx="4203">
                  <c:v>33042</c:v>
                </c:pt>
                <c:pt idx="4204">
                  <c:v>33043</c:v>
                </c:pt>
                <c:pt idx="4205">
                  <c:v>33044</c:v>
                </c:pt>
                <c:pt idx="4206">
                  <c:v>33045</c:v>
                </c:pt>
                <c:pt idx="4207">
                  <c:v>33046</c:v>
                </c:pt>
                <c:pt idx="4208">
                  <c:v>33049</c:v>
                </c:pt>
                <c:pt idx="4209">
                  <c:v>33050</c:v>
                </c:pt>
                <c:pt idx="4210">
                  <c:v>33051</c:v>
                </c:pt>
                <c:pt idx="4211">
                  <c:v>33052</c:v>
                </c:pt>
                <c:pt idx="4212">
                  <c:v>33053</c:v>
                </c:pt>
                <c:pt idx="4213">
                  <c:v>33056</c:v>
                </c:pt>
                <c:pt idx="4214">
                  <c:v>33057</c:v>
                </c:pt>
                <c:pt idx="4215">
                  <c:v>33059</c:v>
                </c:pt>
                <c:pt idx="4216">
                  <c:v>33060</c:v>
                </c:pt>
                <c:pt idx="4217">
                  <c:v>33063</c:v>
                </c:pt>
                <c:pt idx="4218">
                  <c:v>33064</c:v>
                </c:pt>
                <c:pt idx="4219">
                  <c:v>33065</c:v>
                </c:pt>
                <c:pt idx="4220">
                  <c:v>33066</c:v>
                </c:pt>
                <c:pt idx="4221">
                  <c:v>33067</c:v>
                </c:pt>
                <c:pt idx="4222">
                  <c:v>33070</c:v>
                </c:pt>
                <c:pt idx="4223">
                  <c:v>33071</c:v>
                </c:pt>
                <c:pt idx="4224">
                  <c:v>33072</c:v>
                </c:pt>
                <c:pt idx="4225">
                  <c:v>33073</c:v>
                </c:pt>
                <c:pt idx="4226">
                  <c:v>33074</c:v>
                </c:pt>
                <c:pt idx="4227">
                  <c:v>33077</c:v>
                </c:pt>
                <c:pt idx="4228">
                  <c:v>33078</c:v>
                </c:pt>
                <c:pt idx="4229">
                  <c:v>33079</c:v>
                </c:pt>
                <c:pt idx="4230">
                  <c:v>33080</c:v>
                </c:pt>
                <c:pt idx="4231">
                  <c:v>33081</c:v>
                </c:pt>
                <c:pt idx="4232">
                  <c:v>33084</c:v>
                </c:pt>
                <c:pt idx="4233">
                  <c:v>33085</c:v>
                </c:pt>
                <c:pt idx="4234">
                  <c:v>33086</c:v>
                </c:pt>
                <c:pt idx="4235">
                  <c:v>33087</c:v>
                </c:pt>
                <c:pt idx="4236">
                  <c:v>33088</c:v>
                </c:pt>
                <c:pt idx="4237">
                  <c:v>33091</c:v>
                </c:pt>
                <c:pt idx="4238">
                  <c:v>33092</c:v>
                </c:pt>
                <c:pt idx="4239">
                  <c:v>33093</c:v>
                </c:pt>
                <c:pt idx="4240">
                  <c:v>33094</c:v>
                </c:pt>
                <c:pt idx="4241">
                  <c:v>33095</c:v>
                </c:pt>
                <c:pt idx="4242">
                  <c:v>33098</c:v>
                </c:pt>
                <c:pt idx="4243">
                  <c:v>33099</c:v>
                </c:pt>
                <c:pt idx="4244">
                  <c:v>33100</c:v>
                </c:pt>
                <c:pt idx="4245">
                  <c:v>33101</c:v>
                </c:pt>
                <c:pt idx="4246">
                  <c:v>33102</c:v>
                </c:pt>
                <c:pt idx="4247">
                  <c:v>33105</c:v>
                </c:pt>
                <c:pt idx="4248">
                  <c:v>33106</c:v>
                </c:pt>
                <c:pt idx="4249">
                  <c:v>33107</c:v>
                </c:pt>
                <c:pt idx="4250">
                  <c:v>33108</c:v>
                </c:pt>
                <c:pt idx="4251">
                  <c:v>33109</c:v>
                </c:pt>
                <c:pt idx="4252">
                  <c:v>33112</c:v>
                </c:pt>
                <c:pt idx="4253">
                  <c:v>33113</c:v>
                </c:pt>
                <c:pt idx="4254">
                  <c:v>33114</c:v>
                </c:pt>
                <c:pt idx="4255">
                  <c:v>33115</c:v>
                </c:pt>
                <c:pt idx="4256">
                  <c:v>33116</c:v>
                </c:pt>
                <c:pt idx="4257">
                  <c:v>33120</c:v>
                </c:pt>
                <c:pt idx="4258">
                  <c:v>33121</c:v>
                </c:pt>
                <c:pt idx="4259">
                  <c:v>33122</c:v>
                </c:pt>
                <c:pt idx="4260">
                  <c:v>33123</c:v>
                </c:pt>
                <c:pt idx="4261">
                  <c:v>33126</c:v>
                </c:pt>
                <c:pt idx="4262">
                  <c:v>33127</c:v>
                </c:pt>
                <c:pt idx="4263">
                  <c:v>33128</c:v>
                </c:pt>
                <c:pt idx="4264">
                  <c:v>33129</c:v>
                </c:pt>
                <c:pt idx="4265">
                  <c:v>33130</c:v>
                </c:pt>
                <c:pt idx="4266">
                  <c:v>33133</c:v>
                </c:pt>
                <c:pt idx="4267">
                  <c:v>33134</c:v>
                </c:pt>
                <c:pt idx="4268">
                  <c:v>33135</c:v>
                </c:pt>
                <c:pt idx="4269">
                  <c:v>33136</c:v>
                </c:pt>
                <c:pt idx="4270">
                  <c:v>33137</c:v>
                </c:pt>
                <c:pt idx="4271">
                  <c:v>33140</c:v>
                </c:pt>
                <c:pt idx="4272">
                  <c:v>33141</c:v>
                </c:pt>
                <c:pt idx="4273">
                  <c:v>33142</c:v>
                </c:pt>
                <c:pt idx="4274">
                  <c:v>33143</c:v>
                </c:pt>
                <c:pt idx="4275">
                  <c:v>33144</c:v>
                </c:pt>
                <c:pt idx="4276">
                  <c:v>33147</c:v>
                </c:pt>
                <c:pt idx="4277">
                  <c:v>33148</c:v>
                </c:pt>
                <c:pt idx="4278">
                  <c:v>33149</c:v>
                </c:pt>
                <c:pt idx="4279">
                  <c:v>33150</c:v>
                </c:pt>
                <c:pt idx="4280">
                  <c:v>33151</c:v>
                </c:pt>
                <c:pt idx="4281">
                  <c:v>33155</c:v>
                </c:pt>
                <c:pt idx="4282">
                  <c:v>33156</c:v>
                </c:pt>
                <c:pt idx="4283">
                  <c:v>33157</c:v>
                </c:pt>
                <c:pt idx="4284">
                  <c:v>33158</c:v>
                </c:pt>
                <c:pt idx="4285">
                  <c:v>33161</c:v>
                </c:pt>
                <c:pt idx="4286">
                  <c:v>33162</c:v>
                </c:pt>
                <c:pt idx="4287">
                  <c:v>33163</c:v>
                </c:pt>
                <c:pt idx="4288">
                  <c:v>33164</c:v>
                </c:pt>
                <c:pt idx="4289">
                  <c:v>33165</c:v>
                </c:pt>
                <c:pt idx="4290">
                  <c:v>33168</c:v>
                </c:pt>
                <c:pt idx="4291">
                  <c:v>33169</c:v>
                </c:pt>
                <c:pt idx="4292">
                  <c:v>33170</c:v>
                </c:pt>
                <c:pt idx="4293">
                  <c:v>33171</c:v>
                </c:pt>
                <c:pt idx="4294">
                  <c:v>33172</c:v>
                </c:pt>
                <c:pt idx="4295">
                  <c:v>33175</c:v>
                </c:pt>
                <c:pt idx="4296">
                  <c:v>33176</c:v>
                </c:pt>
                <c:pt idx="4297">
                  <c:v>33177</c:v>
                </c:pt>
                <c:pt idx="4298">
                  <c:v>33178</c:v>
                </c:pt>
                <c:pt idx="4299">
                  <c:v>33179</c:v>
                </c:pt>
                <c:pt idx="4300">
                  <c:v>33182</c:v>
                </c:pt>
                <c:pt idx="4301">
                  <c:v>33183</c:v>
                </c:pt>
                <c:pt idx="4302">
                  <c:v>33184</c:v>
                </c:pt>
                <c:pt idx="4303">
                  <c:v>33185</c:v>
                </c:pt>
                <c:pt idx="4304">
                  <c:v>33186</c:v>
                </c:pt>
                <c:pt idx="4305">
                  <c:v>33190</c:v>
                </c:pt>
                <c:pt idx="4306">
                  <c:v>33191</c:v>
                </c:pt>
                <c:pt idx="4307">
                  <c:v>33192</c:v>
                </c:pt>
                <c:pt idx="4308">
                  <c:v>33193</c:v>
                </c:pt>
                <c:pt idx="4309">
                  <c:v>33196</c:v>
                </c:pt>
                <c:pt idx="4310">
                  <c:v>33197</c:v>
                </c:pt>
                <c:pt idx="4311">
                  <c:v>33198</c:v>
                </c:pt>
                <c:pt idx="4312">
                  <c:v>33200</c:v>
                </c:pt>
                <c:pt idx="4313">
                  <c:v>33203</c:v>
                </c:pt>
                <c:pt idx="4314">
                  <c:v>33204</c:v>
                </c:pt>
                <c:pt idx="4315">
                  <c:v>33205</c:v>
                </c:pt>
                <c:pt idx="4316">
                  <c:v>33206</c:v>
                </c:pt>
                <c:pt idx="4317">
                  <c:v>33207</c:v>
                </c:pt>
                <c:pt idx="4318">
                  <c:v>33210</c:v>
                </c:pt>
                <c:pt idx="4319">
                  <c:v>33211</c:v>
                </c:pt>
                <c:pt idx="4320">
                  <c:v>33212</c:v>
                </c:pt>
                <c:pt idx="4321">
                  <c:v>33213</c:v>
                </c:pt>
                <c:pt idx="4322">
                  <c:v>33214</c:v>
                </c:pt>
                <c:pt idx="4323">
                  <c:v>33217</c:v>
                </c:pt>
                <c:pt idx="4324">
                  <c:v>33218</c:v>
                </c:pt>
                <c:pt idx="4325">
                  <c:v>33219</c:v>
                </c:pt>
                <c:pt idx="4326">
                  <c:v>33220</c:v>
                </c:pt>
                <c:pt idx="4327">
                  <c:v>33221</c:v>
                </c:pt>
                <c:pt idx="4328">
                  <c:v>33224</c:v>
                </c:pt>
                <c:pt idx="4329">
                  <c:v>33225</c:v>
                </c:pt>
                <c:pt idx="4330">
                  <c:v>33226</c:v>
                </c:pt>
                <c:pt idx="4331">
                  <c:v>33227</c:v>
                </c:pt>
                <c:pt idx="4332">
                  <c:v>33228</c:v>
                </c:pt>
                <c:pt idx="4333">
                  <c:v>33231</c:v>
                </c:pt>
                <c:pt idx="4334">
                  <c:v>33233</c:v>
                </c:pt>
                <c:pt idx="4335">
                  <c:v>33234</c:v>
                </c:pt>
                <c:pt idx="4336">
                  <c:v>33235</c:v>
                </c:pt>
                <c:pt idx="4337">
                  <c:v>33238</c:v>
                </c:pt>
                <c:pt idx="4338">
                  <c:v>33241</c:v>
                </c:pt>
                <c:pt idx="4339">
                  <c:v>33242</c:v>
                </c:pt>
                <c:pt idx="4340">
                  <c:v>33245</c:v>
                </c:pt>
                <c:pt idx="4341">
                  <c:v>33246</c:v>
                </c:pt>
                <c:pt idx="4342">
                  <c:v>33247</c:v>
                </c:pt>
                <c:pt idx="4343">
                  <c:v>33248</c:v>
                </c:pt>
                <c:pt idx="4344">
                  <c:v>33249</c:v>
                </c:pt>
                <c:pt idx="4345">
                  <c:v>33252</c:v>
                </c:pt>
                <c:pt idx="4346">
                  <c:v>33253</c:v>
                </c:pt>
                <c:pt idx="4347">
                  <c:v>33254</c:v>
                </c:pt>
                <c:pt idx="4348">
                  <c:v>33255</c:v>
                </c:pt>
                <c:pt idx="4349">
                  <c:v>33256</c:v>
                </c:pt>
                <c:pt idx="4350">
                  <c:v>33260</c:v>
                </c:pt>
                <c:pt idx="4351">
                  <c:v>33261</c:v>
                </c:pt>
                <c:pt idx="4352">
                  <c:v>33262</c:v>
                </c:pt>
                <c:pt idx="4353">
                  <c:v>33263</c:v>
                </c:pt>
                <c:pt idx="4354">
                  <c:v>33266</c:v>
                </c:pt>
                <c:pt idx="4355">
                  <c:v>33267</c:v>
                </c:pt>
                <c:pt idx="4356">
                  <c:v>33268</c:v>
                </c:pt>
                <c:pt idx="4357">
                  <c:v>33269</c:v>
                </c:pt>
                <c:pt idx="4358">
                  <c:v>33270</c:v>
                </c:pt>
                <c:pt idx="4359">
                  <c:v>33273</c:v>
                </c:pt>
                <c:pt idx="4360">
                  <c:v>33274</c:v>
                </c:pt>
                <c:pt idx="4361">
                  <c:v>33275</c:v>
                </c:pt>
                <c:pt idx="4362">
                  <c:v>33276</c:v>
                </c:pt>
                <c:pt idx="4363">
                  <c:v>33277</c:v>
                </c:pt>
                <c:pt idx="4364">
                  <c:v>33280</c:v>
                </c:pt>
                <c:pt idx="4365">
                  <c:v>33281</c:v>
                </c:pt>
                <c:pt idx="4366">
                  <c:v>33282</c:v>
                </c:pt>
                <c:pt idx="4367">
                  <c:v>33283</c:v>
                </c:pt>
                <c:pt idx="4368">
                  <c:v>33284</c:v>
                </c:pt>
                <c:pt idx="4369">
                  <c:v>33288</c:v>
                </c:pt>
                <c:pt idx="4370">
                  <c:v>33289</c:v>
                </c:pt>
                <c:pt idx="4371">
                  <c:v>33290</c:v>
                </c:pt>
                <c:pt idx="4372">
                  <c:v>33291</c:v>
                </c:pt>
                <c:pt idx="4373">
                  <c:v>33294</c:v>
                </c:pt>
                <c:pt idx="4374">
                  <c:v>33295</c:v>
                </c:pt>
                <c:pt idx="4375">
                  <c:v>33296</c:v>
                </c:pt>
                <c:pt idx="4376">
                  <c:v>33297</c:v>
                </c:pt>
                <c:pt idx="4377">
                  <c:v>33298</c:v>
                </c:pt>
                <c:pt idx="4378">
                  <c:v>33301</c:v>
                </c:pt>
                <c:pt idx="4379">
                  <c:v>33302</c:v>
                </c:pt>
                <c:pt idx="4380">
                  <c:v>33303</c:v>
                </c:pt>
                <c:pt idx="4381">
                  <c:v>33304</c:v>
                </c:pt>
                <c:pt idx="4382">
                  <c:v>33305</c:v>
                </c:pt>
                <c:pt idx="4383">
                  <c:v>33308</c:v>
                </c:pt>
                <c:pt idx="4384">
                  <c:v>33309</c:v>
                </c:pt>
                <c:pt idx="4385">
                  <c:v>33310</c:v>
                </c:pt>
                <c:pt idx="4386">
                  <c:v>33311</c:v>
                </c:pt>
                <c:pt idx="4387">
                  <c:v>33312</c:v>
                </c:pt>
                <c:pt idx="4388">
                  <c:v>33315</c:v>
                </c:pt>
                <c:pt idx="4389">
                  <c:v>33316</c:v>
                </c:pt>
                <c:pt idx="4390">
                  <c:v>33317</c:v>
                </c:pt>
                <c:pt idx="4391">
                  <c:v>33318</c:v>
                </c:pt>
                <c:pt idx="4392">
                  <c:v>33319</c:v>
                </c:pt>
                <c:pt idx="4393">
                  <c:v>33322</c:v>
                </c:pt>
                <c:pt idx="4394">
                  <c:v>33323</c:v>
                </c:pt>
                <c:pt idx="4395">
                  <c:v>33324</c:v>
                </c:pt>
                <c:pt idx="4396">
                  <c:v>33325</c:v>
                </c:pt>
                <c:pt idx="4397">
                  <c:v>33329</c:v>
                </c:pt>
                <c:pt idx="4398">
                  <c:v>33330</c:v>
                </c:pt>
                <c:pt idx="4399">
                  <c:v>33331</c:v>
                </c:pt>
                <c:pt idx="4400">
                  <c:v>33332</c:v>
                </c:pt>
                <c:pt idx="4401">
                  <c:v>33333</c:v>
                </c:pt>
                <c:pt idx="4402">
                  <c:v>33336</c:v>
                </c:pt>
                <c:pt idx="4403">
                  <c:v>33337</c:v>
                </c:pt>
                <c:pt idx="4404">
                  <c:v>33338</c:v>
                </c:pt>
                <c:pt idx="4405">
                  <c:v>33339</c:v>
                </c:pt>
                <c:pt idx="4406">
                  <c:v>33340</c:v>
                </c:pt>
                <c:pt idx="4407">
                  <c:v>33343</c:v>
                </c:pt>
                <c:pt idx="4408">
                  <c:v>33344</c:v>
                </c:pt>
                <c:pt idx="4409">
                  <c:v>33345</c:v>
                </c:pt>
                <c:pt idx="4410">
                  <c:v>33346</c:v>
                </c:pt>
                <c:pt idx="4411">
                  <c:v>33347</c:v>
                </c:pt>
                <c:pt idx="4412">
                  <c:v>33350</c:v>
                </c:pt>
                <c:pt idx="4413">
                  <c:v>33351</c:v>
                </c:pt>
                <c:pt idx="4414">
                  <c:v>33352</c:v>
                </c:pt>
                <c:pt idx="4415">
                  <c:v>33353</c:v>
                </c:pt>
                <c:pt idx="4416">
                  <c:v>33354</c:v>
                </c:pt>
                <c:pt idx="4417">
                  <c:v>33357</c:v>
                </c:pt>
                <c:pt idx="4418">
                  <c:v>33358</c:v>
                </c:pt>
                <c:pt idx="4419">
                  <c:v>33359</c:v>
                </c:pt>
                <c:pt idx="4420">
                  <c:v>33360</c:v>
                </c:pt>
                <c:pt idx="4421">
                  <c:v>33361</c:v>
                </c:pt>
                <c:pt idx="4422">
                  <c:v>33364</c:v>
                </c:pt>
                <c:pt idx="4423">
                  <c:v>33365</c:v>
                </c:pt>
                <c:pt idx="4424">
                  <c:v>33366</c:v>
                </c:pt>
                <c:pt idx="4425">
                  <c:v>33367</c:v>
                </c:pt>
                <c:pt idx="4426">
                  <c:v>33368</c:v>
                </c:pt>
                <c:pt idx="4427">
                  <c:v>33371</c:v>
                </c:pt>
                <c:pt idx="4428">
                  <c:v>33372</c:v>
                </c:pt>
                <c:pt idx="4429">
                  <c:v>33373</c:v>
                </c:pt>
                <c:pt idx="4430">
                  <c:v>33374</c:v>
                </c:pt>
                <c:pt idx="4431">
                  <c:v>33375</c:v>
                </c:pt>
                <c:pt idx="4432">
                  <c:v>33378</c:v>
                </c:pt>
                <c:pt idx="4433">
                  <c:v>33379</c:v>
                </c:pt>
                <c:pt idx="4434">
                  <c:v>33380</c:v>
                </c:pt>
                <c:pt idx="4435">
                  <c:v>33381</c:v>
                </c:pt>
                <c:pt idx="4436">
                  <c:v>33382</c:v>
                </c:pt>
                <c:pt idx="4437">
                  <c:v>33386</c:v>
                </c:pt>
                <c:pt idx="4438">
                  <c:v>33387</c:v>
                </c:pt>
                <c:pt idx="4439">
                  <c:v>33388</c:v>
                </c:pt>
                <c:pt idx="4440">
                  <c:v>33389</c:v>
                </c:pt>
                <c:pt idx="4441">
                  <c:v>33392</c:v>
                </c:pt>
                <c:pt idx="4442">
                  <c:v>33393</c:v>
                </c:pt>
                <c:pt idx="4443">
                  <c:v>33394</c:v>
                </c:pt>
                <c:pt idx="4444">
                  <c:v>33395</c:v>
                </c:pt>
                <c:pt idx="4445">
                  <c:v>33396</c:v>
                </c:pt>
                <c:pt idx="4446">
                  <c:v>33399</c:v>
                </c:pt>
                <c:pt idx="4447">
                  <c:v>33400</c:v>
                </c:pt>
                <c:pt idx="4448">
                  <c:v>33401</c:v>
                </c:pt>
                <c:pt idx="4449">
                  <c:v>33402</c:v>
                </c:pt>
                <c:pt idx="4450">
                  <c:v>33403</c:v>
                </c:pt>
                <c:pt idx="4451">
                  <c:v>33406</c:v>
                </c:pt>
                <c:pt idx="4452">
                  <c:v>33407</c:v>
                </c:pt>
                <c:pt idx="4453">
                  <c:v>33408</c:v>
                </c:pt>
                <c:pt idx="4454">
                  <c:v>33409</c:v>
                </c:pt>
                <c:pt idx="4455">
                  <c:v>33410</c:v>
                </c:pt>
                <c:pt idx="4456">
                  <c:v>33413</c:v>
                </c:pt>
                <c:pt idx="4457">
                  <c:v>33414</c:v>
                </c:pt>
                <c:pt idx="4458">
                  <c:v>33415</c:v>
                </c:pt>
                <c:pt idx="4459">
                  <c:v>33416</c:v>
                </c:pt>
                <c:pt idx="4460">
                  <c:v>33417</c:v>
                </c:pt>
                <c:pt idx="4461">
                  <c:v>33420</c:v>
                </c:pt>
                <c:pt idx="4462">
                  <c:v>33421</c:v>
                </c:pt>
                <c:pt idx="4463">
                  <c:v>33422</c:v>
                </c:pt>
                <c:pt idx="4464">
                  <c:v>33424</c:v>
                </c:pt>
                <c:pt idx="4465">
                  <c:v>33427</c:v>
                </c:pt>
                <c:pt idx="4466">
                  <c:v>33428</c:v>
                </c:pt>
                <c:pt idx="4467">
                  <c:v>33429</c:v>
                </c:pt>
                <c:pt idx="4468">
                  <c:v>33430</c:v>
                </c:pt>
                <c:pt idx="4469">
                  <c:v>33431</c:v>
                </c:pt>
                <c:pt idx="4470">
                  <c:v>33434</c:v>
                </c:pt>
                <c:pt idx="4471">
                  <c:v>33435</c:v>
                </c:pt>
                <c:pt idx="4472">
                  <c:v>33436</c:v>
                </c:pt>
                <c:pt idx="4473">
                  <c:v>33437</c:v>
                </c:pt>
                <c:pt idx="4474">
                  <c:v>33438</c:v>
                </c:pt>
                <c:pt idx="4475">
                  <c:v>33441</c:v>
                </c:pt>
                <c:pt idx="4476">
                  <c:v>33442</c:v>
                </c:pt>
                <c:pt idx="4477">
                  <c:v>33443</c:v>
                </c:pt>
                <c:pt idx="4478">
                  <c:v>33444</c:v>
                </c:pt>
                <c:pt idx="4479">
                  <c:v>33445</c:v>
                </c:pt>
                <c:pt idx="4480">
                  <c:v>33448</c:v>
                </c:pt>
                <c:pt idx="4481">
                  <c:v>33449</c:v>
                </c:pt>
                <c:pt idx="4482">
                  <c:v>33450</c:v>
                </c:pt>
                <c:pt idx="4483">
                  <c:v>33451</c:v>
                </c:pt>
                <c:pt idx="4484">
                  <c:v>33452</c:v>
                </c:pt>
                <c:pt idx="4485">
                  <c:v>33455</c:v>
                </c:pt>
                <c:pt idx="4486">
                  <c:v>33456</c:v>
                </c:pt>
                <c:pt idx="4487">
                  <c:v>33457</c:v>
                </c:pt>
                <c:pt idx="4488">
                  <c:v>33458</c:v>
                </c:pt>
                <c:pt idx="4489">
                  <c:v>33459</c:v>
                </c:pt>
                <c:pt idx="4490">
                  <c:v>33462</c:v>
                </c:pt>
                <c:pt idx="4491">
                  <c:v>33463</c:v>
                </c:pt>
                <c:pt idx="4492">
                  <c:v>33464</c:v>
                </c:pt>
                <c:pt idx="4493">
                  <c:v>33465</c:v>
                </c:pt>
                <c:pt idx="4494">
                  <c:v>33466</c:v>
                </c:pt>
                <c:pt idx="4495">
                  <c:v>33469</c:v>
                </c:pt>
                <c:pt idx="4496">
                  <c:v>33470</c:v>
                </c:pt>
                <c:pt idx="4497">
                  <c:v>33471</c:v>
                </c:pt>
                <c:pt idx="4498">
                  <c:v>33472</c:v>
                </c:pt>
                <c:pt idx="4499">
                  <c:v>33473</c:v>
                </c:pt>
                <c:pt idx="4500">
                  <c:v>33476</c:v>
                </c:pt>
                <c:pt idx="4501">
                  <c:v>33477</c:v>
                </c:pt>
                <c:pt idx="4502">
                  <c:v>33478</c:v>
                </c:pt>
                <c:pt idx="4503">
                  <c:v>33479</c:v>
                </c:pt>
                <c:pt idx="4504">
                  <c:v>33480</c:v>
                </c:pt>
                <c:pt idx="4505">
                  <c:v>33484</c:v>
                </c:pt>
                <c:pt idx="4506">
                  <c:v>33485</c:v>
                </c:pt>
                <c:pt idx="4507">
                  <c:v>33486</c:v>
                </c:pt>
                <c:pt idx="4508">
                  <c:v>33487</c:v>
                </c:pt>
                <c:pt idx="4509">
                  <c:v>33490</c:v>
                </c:pt>
                <c:pt idx="4510">
                  <c:v>33491</c:v>
                </c:pt>
                <c:pt idx="4511">
                  <c:v>33492</c:v>
                </c:pt>
                <c:pt idx="4512">
                  <c:v>33493</c:v>
                </c:pt>
                <c:pt idx="4513">
                  <c:v>33494</c:v>
                </c:pt>
                <c:pt idx="4514">
                  <c:v>33497</c:v>
                </c:pt>
                <c:pt idx="4515">
                  <c:v>33498</c:v>
                </c:pt>
                <c:pt idx="4516">
                  <c:v>33499</c:v>
                </c:pt>
                <c:pt idx="4517">
                  <c:v>33500</c:v>
                </c:pt>
                <c:pt idx="4518">
                  <c:v>33501</c:v>
                </c:pt>
                <c:pt idx="4519">
                  <c:v>33504</c:v>
                </c:pt>
                <c:pt idx="4520">
                  <c:v>33505</c:v>
                </c:pt>
                <c:pt idx="4521">
                  <c:v>33506</c:v>
                </c:pt>
                <c:pt idx="4522">
                  <c:v>33507</c:v>
                </c:pt>
                <c:pt idx="4523">
                  <c:v>33508</c:v>
                </c:pt>
                <c:pt idx="4524">
                  <c:v>33511</c:v>
                </c:pt>
                <c:pt idx="4525">
                  <c:v>33512</c:v>
                </c:pt>
                <c:pt idx="4526">
                  <c:v>33513</c:v>
                </c:pt>
                <c:pt idx="4527">
                  <c:v>33514</c:v>
                </c:pt>
                <c:pt idx="4528">
                  <c:v>33515</c:v>
                </c:pt>
                <c:pt idx="4529">
                  <c:v>33518</c:v>
                </c:pt>
                <c:pt idx="4530">
                  <c:v>33519</c:v>
                </c:pt>
                <c:pt idx="4531">
                  <c:v>33520</c:v>
                </c:pt>
                <c:pt idx="4532">
                  <c:v>33521</c:v>
                </c:pt>
                <c:pt idx="4533">
                  <c:v>33522</c:v>
                </c:pt>
                <c:pt idx="4534">
                  <c:v>33526</c:v>
                </c:pt>
                <c:pt idx="4535">
                  <c:v>33527</c:v>
                </c:pt>
                <c:pt idx="4536">
                  <c:v>33528</c:v>
                </c:pt>
                <c:pt idx="4537">
                  <c:v>33529</c:v>
                </c:pt>
                <c:pt idx="4538">
                  <c:v>33532</c:v>
                </c:pt>
                <c:pt idx="4539">
                  <c:v>33533</c:v>
                </c:pt>
                <c:pt idx="4540">
                  <c:v>33535</c:v>
                </c:pt>
                <c:pt idx="4541">
                  <c:v>33536</c:v>
                </c:pt>
                <c:pt idx="4542">
                  <c:v>33539</c:v>
                </c:pt>
                <c:pt idx="4543">
                  <c:v>33540</c:v>
                </c:pt>
                <c:pt idx="4544">
                  <c:v>33541</c:v>
                </c:pt>
                <c:pt idx="4545">
                  <c:v>33542</c:v>
                </c:pt>
                <c:pt idx="4546">
                  <c:v>33543</c:v>
                </c:pt>
                <c:pt idx="4547">
                  <c:v>33546</c:v>
                </c:pt>
                <c:pt idx="4548">
                  <c:v>33547</c:v>
                </c:pt>
                <c:pt idx="4549">
                  <c:v>33548</c:v>
                </c:pt>
                <c:pt idx="4550">
                  <c:v>33549</c:v>
                </c:pt>
                <c:pt idx="4551">
                  <c:v>33550</c:v>
                </c:pt>
                <c:pt idx="4552">
                  <c:v>33554</c:v>
                </c:pt>
                <c:pt idx="4553">
                  <c:v>33555</c:v>
                </c:pt>
                <c:pt idx="4554">
                  <c:v>33556</c:v>
                </c:pt>
                <c:pt idx="4555">
                  <c:v>33557</c:v>
                </c:pt>
                <c:pt idx="4556">
                  <c:v>33560</c:v>
                </c:pt>
                <c:pt idx="4557">
                  <c:v>33561</c:v>
                </c:pt>
                <c:pt idx="4558">
                  <c:v>33562</c:v>
                </c:pt>
                <c:pt idx="4559">
                  <c:v>33563</c:v>
                </c:pt>
                <c:pt idx="4560">
                  <c:v>33564</c:v>
                </c:pt>
                <c:pt idx="4561">
                  <c:v>33567</c:v>
                </c:pt>
                <c:pt idx="4562">
                  <c:v>33568</c:v>
                </c:pt>
                <c:pt idx="4563">
                  <c:v>33569</c:v>
                </c:pt>
                <c:pt idx="4564">
                  <c:v>33571</c:v>
                </c:pt>
                <c:pt idx="4565">
                  <c:v>33574</c:v>
                </c:pt>
                <c:pt idx="4566">
                  <c:v>33575</c:v>
                </c:pt>
                <c:pt idx="4567">
                  <c:v>33576</c:v>
                </c:pt>
                <c:pt idx="4568">
                  <c:v>33577</c:v>
                </c:pt>
                <c:pt idx="4569">
                  <c:v>33578</c:v>
                </c:pt>
                <c:pt idx="4570">
                  <c:v>33581</c:v>
                </c:pt>
                <c:pt idx="4571">
                  <c:v>33582</c:v>
                </c:pt>
                <c:pt idx="4572">
                  <c:v>33583</c:v>
                </c:pt>
                <c:pt idx="4573">
                  <c:v>33584</c:v>
                </c:pt>
                <c:pt idx="4574">
                  <c:v>33585</c:v>
                </c:pt>
                <c:pt idx="4575">
                  <c:v>33588</c:v>
                </c:pt>
                <c:pt idx="4576">
                  <c:v>33589</c:v>
                </c:pt>
                <c:pt idx="4577">
                  <c:v>33590</c:v>
                </c:pt>
                <c:pt idx="4578">
                  <c:v>33591</c:v>
                </c:pt>
                <c:pt idx="4579">
                  <c:v>33592</c:v>
                </c:pt>
                <c:pt idx="4580">
                  <c:v>33595</c:v>
                </c:pt>
                <c:pt idx="4581">
                  <c:v>33596</c:v>
                </c:pt>
                <c:pt idx="4582">
                  <c:v>33598</c:v>
                </c:pt>
                <c:pt idx="4583">
                  <c:v>33599</c:v>
                </c:pt>
                <c:pt idx="4584">
                  <c:v>33602</c:v>
                </c:pt>
                <c:pt idx="4585">
                  <c:v>33603</c:v>
                </c:pt>
                <c:pt idx="4586">
                  <c:v>33605</c:v>
                </c:pt>
                <c:pt idx="4587">
                  <c:v>33606</c:v>
                </c:pt>
                <c:pt idx="4588">
                  <c:v>33609</c:v>
                </c:pt>
                <c:pt idx="4589">
                  <c:v>33610</c:v>
                </c:pt>
                <c:pt idx="4590">
                  <c:v>33611</c:v>
                </c:pt>
                <c:pt idx="4591">
                  <c:v>33612</c:v>
                </c:pt>
                <c:pt idx="4592">
                  <c:v>33613</c:v>
                </c:pt>
                <c:pt idx="4593">
                  <c:v>33616</c:v>
                </c:pt>
                <c:pt idx="4594">
                  <c:v>33617</c:v>
                </c:pt>
                <c:pt idx="4595">
                  <c:v>33618</c:v>
                </c:pt>
                <c:pt idx="4596">
                  <c:v>33619</c:v>
                </c:pt>
                <c:pt idx="4597">
                  <c:v>33620</c:v>
                </c:pt>
                <c:pt idx="4598">
                  <c:v>33624</c:v>
                </c:pt>
                <c:pt idx="4599">
                  <c:v>33625</c:v>
                </c:pt>
                <c:pt idx="4600">
                  <c:v>33626</c:v>
                </c:pt>
                <c:pt idx="4601">
                  <c:v>33627</c:v>
                </c:pt>
                <c:pt idx="4602">
                  <c:v>33630</c:v>
                </c:pt>
                <c:pt idx="4603">
                  <c:v>33631</c:v>
                </c:pt>
                <c:pt idx="4604">
                  <c:v>33632</c:v>
                </c:pt>
                <c:pt idx="4605">
                  <c:v>33633</c:v>
                </c:pt>
                <c:pt idx="4606">
                  <c:v>33634</c:v>
                </c:pt>
                <c:pt idx="4607">
                  <c:v>33637</c:v>
                </c:pt>
                <c:pt idx="4608">
                  <c:v>33638</c:v>
                </c:pt>
                <c:pt idx="4609">
                  <c:v>33639</c:v>
                </c:pt>
                <c:pt idx="4610">
                  <c:v>33640</c:v>
                </c:pt>
                <c:pt idx="4611">
                  <c:v>33641</c:v>
                </c:pt>
                <c:pt idx="4612">
                  <c:v>33644</c:v>
                </c:pt>
                <c:pt idx="4613">
                  <c:v>33645</c:v>
                </c:pt>
                <c:pt idx="4614">
                  <c:v>33646</c:v>
                </c:pt>
                <c:pt idx="4615">
                  <c:v>33647</c:v>
                </c:pt>
                <c:pt idx="4616">
                  <c:v>33648</c:v>
                </c:pt>
                <c:pt idx="4617">
                  <c:v>33652</c:v>
                </c:pt>
                <c:pt idx="4618">
                  <c:v>33653</c:v>
                </c:pt>
                <c:pt idx="4619">
                  <c:v>33654</c:v>
                </c:pt>
                <c:pt idx="4620">
                  <c:v>33655</c:v>
                </c:pt>
                <c:pt idx="4621">
                  <c:v>33658</c:v>
                </c:pt>
                <c:pt idx="4622">
                  <c:v>33659</c:v>
                </c:pt>
                <c:pt idx="4623">
                  <c:v>33660</c:v>
                </c:pt>
                <c:pt idx="4624">
                  <c:v>33661</c:v>
                </c:pt>
                <c:pt idx="4625">
                  <c:v>33662</c:v>
                </c:pt>
                <c:pt idx="4626">
                  <c:v>33665</c:v>
                </c:pt>
                <c:pt idx="4627">
                  <c:v>33666</c:v>
                </c:pt>
                <c:pt idx="4628">
                  <c:v>33667</c:v>
                </c:pt>
                <c:pt idx="4629">
                  <c:v>33668</c:v>
                </c:pt>
                <c:pt idx="4630">
                  <c:v>33669</c:v>
                </c:pt>
                <c:pt idx="4631">
                  <c:v>33672</c:v>
                </c:pt>
                <c:pt idx="4632">
                  <c:v>33673</c:v>
                </c:pt>
                <c:pt idx="4633">
                  <c:v>33674</c:v>
                </c:pt>
                <c:pt idx="4634">
                  <c:v>33675</c:v>
                </c:pt>
                <c:pt idx="4635">
                  <c:v>33676</c:v>
                </c:pt>
                <c:pt idx="4636">
                  <c:v>33679</c:v>
                </c:pt>
                <c:pt idx="4637">
                  <c:v>33680</c:v>
                </c:pt>
                <c:pt idx="4638">
                  <c:v>33681</c:v>
                </c:pt>
                <c:pt idx="4639">
                  <c:v>33682</c:v>
                </c:pt>
                <c:pt idx="4640">
                  <c:v>33683</c:v>
                </c:pt>
                <c:pt idx="4641">
                  <c:v>33686</c:v>
                </c:pt>
                <c:pt idx="4642">
                  <c:v>33687</c:v>
                </c:pt>
                <c:pt idx="4643">
                  <c:v>33688</c:v>
                </c:pt>
                <c:pt idx="4644">
                  <c:v>33689</c:v>
                </c:pt>
                <c:pt idx="4645">
                  <c:v>33690</c:v>
                </c:pt>
                <c:pt idx="4646">
                  <c:v>33693</c:v>
                </c:pt>
                <c:pt idx="4647">
                  <c:v>33694</c:v>
                </c:pt>
                <c:pt idx="4648">
                  <c:v>33695</c:v>
                </c:pt>
                <c:pt idx="4649">
                  <c:v>33696</c:v>
                </c:pt>
                <c:pt idx="4650">
                  <c:v>33697</c:v>
                </c:pt>
                <c:pt idx="4651">
                  <c:v>33700</c:v>
                </c:pt>
                <c:pt idx="4652">
                  <c:v>33701</c:v>
                </c:pt>
                <c:pt idx="4653">
                  <c:v>33702</c:v>
                </c:pt>
                <c:pt idx="4654">
                  <c:v>33703</c:v>
                </c:pt>
                <c:pt idx="4655">
                  <c:v>33704</c:v>
                </c:pt>
                <c:pt idx="4656">
                  <c:v>33707</c:v>
                </c:pt>
                <c:pt idx="4657">
                  <c:v>33708</c:v>
                </c:pt>
                <c:pt idx="4658">
                  <c:v>33709</c:v>
                </c:pt>
                <c:pt idx="4659">
                  <c:v>33710</c:v>
                </c:pt>
                <c:pt idx="4660">
                  <c:v>33714</c:v>
                </c:pt>
                <c:pt idx="4661">
                  <c:v>33715</c:v>
                </c:pt>
                <c:pt idx="4662">
                  <c:v>33716</c:v>
                </c:pt>
                <c:pt idx="4663">
                  <c:v>33717</c:v>
                </c:pt>
                <c:pt idx="4664">
                  <c:v>33718</c:v>
                </c:pt>
                <c:pt idx="4665">
                  <c:v>33721</c:v>
                </c:pt>
                <c:pt idx="4666">
                  <c:v>33722</c:v>
                </c:pt>
                <c:pt idx="4667">
                  <c:v>33723</c:v>
                </c:pt>
                <c:pt idx="4668">
                  <c:v>33724</c:v>
                </c:pt>
                <c:pt idx="4669">
                  <c:v>33725</c:v>
                </c:pt>
                <c:pt idx="4670">
                  <c:v>33728</c:v>
                </c:pt>
                <c:pt idx="4671">
                  <c:v>33729</c:v>
                </c:pt>
                <c:pt idx="4672">
                  <c:v>33730</c:v>
                </c:pt>
                <c:pt idx="4673">
                  <c:v>33731</c:v>
                </c:pt>
                <c:pt idx="4674">
                  <c:v>33732</c:v>
                </c:pt>
                <c:pt idx="4675">
                  <c:v>33735</c:v>
                </c:pt>
                <c:pt idx="4676">
                  <c:v>33736</c:v>
                </c:pt>
                <c:pt idx="4677">
                  <c:v>33738</c:v>
                </c:pt>
                <c:pt idx="4678">
                  <c:v>33739</c:v>
                </c:pt>
                <c:pt idx="4679">
                  <c:v>33742</c:v>
                </c:pt>
                <c:pt idx="4680">
                  <c:v>33743</c:v>
                </c:pt>
                <c:pt idx="4681">
                  <c:v>33744</c:v>
                </c:pt>
                <c:pt idx="4682">
                  <c:v>33745</c:v>
                </c:pt>
                <c:pt idx="4683">
                  <c:v>33746</c:v>
                </c:pt>
                <c:pt idx="4684">
                  <c:v>33750</c:v>
                </c:pt>
                <c:pt idx="4685">
                  <c:v>33751</c:v>
                </c:pt>
                <c:pt idx="4686">
                  <c:v>33752</c:v>
                </c:pt>
                <c:pt idx="4687">
                  <c:v>33753</c:v>
                </c:pt>
                <c:pt idx="4688">
                  <c:v>33756</c:v>
                </c:pt>
                <c:pt idx="4689">
                  <c:v>33757</c:v>
                </c:pt>
                <c:pt idx="4690">
                  <c:v>33758</c:v>
                </c:pt>
                <c:pt idx="4691">
                  <c:v>33759</c:v>
                </c:pt>
                <c:pt idx="4692">
                  <c:v>33760</c:v>
                </c:pt>
                <c:pt idx="4693">
                  <c:v>33763</c:v>
                </c:pt>
                <c:pt idx="4694">
                  <c:v>33764</c:v>
                </c:pt>
                <c:pt idx="4695">
                  <c:v>33765</c:v>
                </c:pt>
                <c:pt idx="4696">
                  <c:v>33766</c:v>
                </c:pt>
                <c:pt idx="4697">
                  <c:v>33767</c:v>
                </c:pt>
                <c:pt idx="4698">
                  <c:v>33770</c:v>
                </c:pt>
                <c:pt idx="4699">
                  <c:v>33771</c:v>
                </c:pt>
                <c:pt idx="4700">
                  <c:v>33772</c:v>
                </c:pt>
                <c:pt idx="4701">
                  <c:v>33773</c:v>
                </c:pt>
                <c:pt idx="4702">
                  <c:v>33774</c:v>
                </c:pt>
                <c:pt idx="4703">
                  <c:v>33777</c:v>
                </c:pt>
                <c:pt idx="4704">
                  <c:v>33778</c:v>
                </c:pt>
                <c:pt idx="4705">
                  <c:v>33779</c:v>
                </c:pt>
                <c:pt idx="4706">
                  <c:v>33780</c:v>
                </c:pt>
                <c:pt idx="4707">
                  <c:v>33781</c:v>
                </c:pt>
                <c:pt idx="4708">
                  <c:v>33784</c:v>
                </c:pt>
                <c:pt idx="4709">
                  <c:v>33785</c:v>
                </c:pt>
                <c:pt idx="4710">
                  <c:v>33786</c:v>
                </c:pt>
                <c:pt idx="4711">
                  <c:v>33787</c:v>
                </c:pt>
                <c:pt idx="4712">
                  <c:v>33791</c:v>
                </c:pt>
                <c:pt idx="4713">
                  <c:v>33792</c:v>
                </c:pt>
                <c:pt idx="4714">
                  <c:v>33793</c:v>
                </c:pt>
                <c:pt idx="4715">
                  <c:v>33794</c:v>
                </c:pt>
                <c:pt idx="4716">
                  <c:v>33795</c:v>
                </c:pt>
                <c:pt idx="4717">
                  <c:v>33798</c:v>
                </c:pt>
                <c:pt idx="4718">
                  <c:v>33799</c:v>
                </c:pt>
                <c:pt idx="4719">
                  <c:v>33800</c:v>
                </c:pt>
                <c:pt idx="4720">
                  <c:v>33801</c:v>
                </c:pt>
                <c:pt idx="4721">
                  <c:v>33802</c:v>
                </c:pt>
                <c:pt idx="4722">
                  <c:v>33805</c:v>
                </c:pt>
                <c:pt idx="4723">
                  <c:v>33806</c:v>
                </c:pt>
                <c:pt idx="4724">
                  <c:v>33807</c:v>
                </c:pt>
                <c:pt idx="4725">
                  <c:v>33808</c:v>
                </c:pt>
                <c:pt idx="4726">
                  <c:v>33809</c:v>
                </c:pt>
                <c:pt idx="4727">
                  <c:v>33812</c:v>
                </c:pt>
                <c:pt idx="4728">
                  <c:v>33813</c:v>
                </c:pt>
                <c:pt idx="4729">
                  <c:v>33814</c:v>
                </c:pt>
                <c:pt idx="4730">
                  <c:v>33815</c:v>
                </c:pt>
                <c:pt idx="4731">
                  <c:v>33816</c:v>
                </c:pt>
                <c:pt idx="4732">
                  <c:v>33819</c:v>
                </c:pt>
                <c:pt idx="4733">
                  <c:v>33820</c:v>
                </c:pt>
                <c:pt idx="4734">
                  <c:v>33821</c:v>
                </c:pt>
                <c:pt idx="4735">
                  <c:v>33822</c:v>
                </c:pt>
                <c:pt idx="4736">
                  <c:v>33823</c:v>
                </c:pt>
                <c:pt idx="4737">
                  <c:v>33826</c:v>
                </c:pt>
                <c:pt idx="4738">
                  <c:v>33827</c:v>
                </c:pt>
                <c:pt idx="4739">
                  <c:v>33828</c:v>
                </c:pt>
                <c:pt idx="4740">
                  <c:v>33829</c:v>
                </c:pt>
                <c:pt idx="4741">
                  <c:v>33830</c:v>
                </c:pt>
                <c:pt idx="4742">
                  <c:v>33833</c:v>
                </c:pt>
                <c:pt idx="4743">
                  <c:v>33834</c:v>
                </c:pt>
                <c:pt idx="4744">
                  <c:v>33835</c:v>
                </c:pt>
                <c:pt idx="4745">
                  <c:v>33836</c:v>
                </c:pt>
                <c:pt idx="4746">
                  <c:v>33837</c:v>
                </c:pt>
                <c:pt idx="4747">
                  <c:v>33840</c:v>
                </c:pt>
                <c:pt idx="4748">
                  <c:v>33841</c:v>
                </c:pt>
                <c:pt idx="4749">
                  <c:v>33842</c:v>
                </c:pt>
                <c:pt idx="4750">
                  <c:v>33843</c:v>
                </c:pt>
                <c:pt idx="4751">
                  <c:v>33844</c:v>
                </c:pt>
                <c:pt idx="4752">
                  <c:v>33847</c:v>
                </c:pt>
                <c:pt idx="4753">
                  <c:v>33848</c:v>
                </c:pt>
                <c:pt idx="4754">
                  <c:v>33849</c:v>
                </c:pt>
                <c:pt idx="4755">
                  <c:v>33850</c:v>
                </c:pt>
                <c:pt idx="4756">
                  <c:v>33851</c:v>
                </c:pt>
                <c:pt idx="4757">
                  <c:v>33855</c:v>
                </c:pt>
                <c:pt idx="4758">
                  <c:v>33856</c:v>
                </c:pt>
                <c:pt idx="4759">
                  <c:v>33857</c:v>
                </c:pt>
                <c:pt idx="4760">
                  <c:v>33858</c:v>
                </c:pt>
                <c:pt idx="4761">
                  <c:v>33861</c:v>
                </c:pt>
                <c:pt idx="4762">
                  <c:v>33862</c:v>
                </c:pt>
                <c:pt idx="4763">
                  <c:v>33863</c:v>
                </c:pt>
                <c:pt idx="4764">
                  <c:v>33864</c:v>
                </c:pt>
                <c:pt idx="4765">
                  <c:v>33865</c:v>
                </c:pt>
                <c:pt idx="4766">
                  <c:v>33868</c:v>
                </c:pt>
                <c:pt idx="4767">
                  <c:v>33869</c:v>
                </c:pt>
                <c:pt idx="4768">
                  <c:v>33870</c:v>
                </c:pt>
                <c:pt idx="4769">
                  <c:v>33871</c:v>
                </c:pt>
                <c:pt idx="4770">
                  <c:v>33872</c:v>
                </c:pt>
                <c:pt idx="4771">
                  <c:v>33875</c:v>
                </c:pt>
                <c:pt idx="4772">
                  <c:v>33876</c:v>
                </c:pt>
                <c:pt idx="4773">
                  <c:v>33877</c:v>
                </c:pt>
                <c:pt idx="4774">
                  <c:v>33878</c:v>
                </c:pt>
                <c:pt idx="4775">
                  <c:v>33879</c:v>
                </c:pt>
                <c:pt idx="4776">
                  <c:v>33882</c:v>
                </c:pt>
                <c:pt idx="4777">
                  <c:v>33883</c:v>
                </c:pt>
                <c:pt idx="4778">
                  <c:v>33884</c:v>
                </c:pt>
                <c:pt idx="4779">
                  <c:v>33885</c:v>
                </c:pt>
                <c:pt idx="4780">
                  <c:v>33886</c:v>
                </c:pt>
                <c:pt idx="4781">
                  <c:v>33890</c:v>
                </c:pt>
                <c:pt idx="4782">
                  <c:v>33891</c:v>
                </c:pt>
                <c:pt idx="4783">
                  <c:v>33892</c:v>
                </c:pt>
                <c:pt idx="4784">
                  <c:v>33893</c:v>
                </c:pt>
                <c:pt idx="4785">
                  <c:v>33896</c:v>
                </c:pt>
                <c:pt idx="4786">
                  <c:v>33897</c:v>
                </c:pt>
                <c:pt idx="4787">
                  <c:v>33898</c:v>
                </c:pt>
                <c:pt idx="4788">
                  <c:v>33899</c:v>
                </c:pt>
                <c:pt idx="4789">
                  <c:v>33900</c:v>
                </c:pt>
                <c:pt idx="4790">
                  <c:v>33903</c:v>
                </c:pt>
                <c:pt idx="4791">
                  <c:v>33904</c:v>
                </c:pt>
                <c:pt idx="4792">
                  <c:v>33905</c:v>
                </c:pt>
                <c:pt idx="4793">
                  <c:v>33906</c:v>
                </c:pt>
                <c:pt idx="4794">
                  <c:v>33907</c:v>
                </c:pt>
                <c:pt idx="4795">
                  <c:v>33910</c:v>
                </c:pt>
                <c:pt idx="4796">
                  <c:v>33911</c:v>
                </c:pt>
                <c:pt idx="4797">
                  <c:v>33912</c:v>
                </c:pt>
                <c:pt idx="4798">
                  <c:v>33913</c:v>
                </c:pt>
                <c:pt idx="4799">
                  <c:v>33914</c:v>
                </c:pt>
                <c:pt idx="4800">
                  <c:v>33917</c:v>
                </c:pt>
                <c:pt idx="4801">
                  <c:v>33918</c:v>
                </c:pt>
                <c:pt idx="4802">
                  <c:v>33920</c:v>
                </c:pt>
                <c:pt idx="4803">
                  <c:v>33921</c:v>
                </c:pt>
                <c:pt idx="4804">
                  <c:v>33924</c:v>
                </c:pt>
                <c:pt idx="4805">
                  <c:v>33925</c:v>
                </c:pt>
                <c:pt idx="4806">
                  <c:v>33926</c:v>
                </c:pt>
                <c:pt idx="4807">
                  <c:v>33927</c:v>
                </c:pt>
                <c:pt idx="4808">
                  <c:v>33928</c:v>
                </c:pt>
                <c:pt idx="4809">
                  <c:v>33931</c:v>
                </c:pt>
                <c:pt idx="4810">
                  <c:v>33932</c:v>
                </c:pt>
                <c:pt idx="4811">
                  <c:v>33933</c:v>
                </c:pt>
                <c:pt idx="4812">
                  <c:v>33935</c:v>
                </c:pt>
                <c:pt idx="4813">
                  <c:v>33938</c:v>
                </c:pt>
                <c:pt idx="4814">
                  <c:v>33939</c:v>
                </c:pt>
                <c:pt idx="4815">
                  <c:v>33940</c:v>
                </c:pt>
                <c:pt idx="4816">
                  <c:v>33941</c:v>
                </c:pt>
                <c:pt idx="4817">
                  <c:v>33942</c:v>
                </c:pt>
                <c:pt idx="4818">
                  <c:v>33945</c:v>
                </c:pt>
                <c:pt idx="4819">
                  <c:v>33946</c:v>
                </c:pt>
                <c:pt idx="4820">
                  <c:v>33947</c:v>
                </c:pt>
                <c:pt idx="4821">
                  <c:v>33948</c:v>
                </c:pt>
                <c:pt idx="4822">
                  <c:v>33949</c:v>
                </c:pt>
                <c:pt idx="4823">
                  <c:v>33952</c:v>
                </c:pt>
                <c:pt idx="4824">
                  <c:v>33953</c:v>
                </c:pt>
                <c:pt idx="4825">
                  <c:v>33954</c:v>
                </c:pt>
                <c:pt idx="4826">
                  <c:v>33955</c:v>
                </c:pt>
                <c:pt idx="4827">
                  <c:v>33956</c:v>
                </c:pt>
                <c:pt idx="4828">
                  <c:v>33959</c:v>
                </c:pt>
                <c:pt idx="4829">
                  <c:v>33960</c:v>
                </c:pt>
                <c:pt idx="4830">
                  <c:v>33961</c:v>
                </c:pt>
                <c:pt idx="4831">
                  <c:v>33962</c:v>
                </c:pt>
                <c:pt idx="4832">
                  <c:v>33966</c:v>
                </c:pt>
                <c:pt idx="4833">
                  <c:v>33967</c:v>
                </c:pt>
                <c:pt idx="4834">
                  <c:v>33968</c:v>
                </c:pt>
                <c:pt idx="4835">
                  <c:v>33969</c:v>
                </c:pt>
                <c:pt idx="4836">
                  <c:v>33973</c:v>
                </c:pt>
                <c:pt idx="4837">
                  <c:v>33974</c:v>
                </c:pt>
                <c:pt idx="4838">
                  <c:v>33975</c:v>
                </c:pt>
                <c:pt idx="4839">
                  <c:v>33976</c:v>
                </c:pt>
                <c:pt idx="4840">
                  <c:v>33977</c:v>
                </c:pt>
                <c:pt idx="4841">
                  <c:v>33980</c:v>
                </c:pt>
                <c:pt idx="4842">
                  <c:v>33981</c:v>
                </c:pt>
                <c:pt idx="4843">
                  <c:v>33982</c:v>
                </c:pt>
                <c:pt idx="4844">
                  <c:v>33983</c:v>
                </c:pt>
                <c:pt idx="4845">
                  <c:v>33984</c:v>
                </c:pt>
                <c:pt idx="4846">
                  <c:v>33988</c:v>
                </c:pt>
                <c:pt idx="4847">
                  <c:v>33989</c:v>
                </c:pt>
                <c:pt idx="4848">
                  <c:v>33990</c:v>
                </c:pt>
                <c:pt idx="4849">
                  <c:v>33991</c:v>
                </c:pt>
                <c:pt idx="4850">
                  <c:v>33994</c:v>
                </c:pt>
                <c:pt idx="4851">
                  <c:v>33995</c:v>
                </c:pt>
                <c:pt idx="4852">
                  <c:v>33996</c:v>
                </c:pt>
                <c:pt idx="4853">
                  <c:v>33997</c:v>
                </c:pt>
                <c:pt idx="4854">
                  <c:v>33998</c:v>
                </c:pt>
                <c:pt idx="4855">
                  <c:v>34001</c:v>
                </c:pt>
                <c:pt idx="4856">
                  <c:v>34002</c:v>
                </c:pt>
                <c:pt idx="4857">
                  <c:v>34003</c:v>
                </c:pt>
                <c:pt idx="4858">
                  <c:v>34004</c:v>
                </c:pt>
                <c:pt idx="4859">
                  <c:v>34005</c:v>
                </c:pt>
                <c:pt idx="4860">
                  <c:v>34008</c:v>
                </c:pt>
                <c:pt idx="4861">
                  <c:v>34009</c:v>
                </c:pt>
                <c:pt idx="4862">
                  <c:v>34010</c:v>
                </c:pt>
                <c:pt idx="4863">
                  <c:v>34011</c:v>
                </c:pt>
                <c:pt idx="4864">
                  <c:v>34012</c:v>
                </c:pt>
                <c:pt idx="4865">
                  <c:v>34016</c:v>
                </c:pt>
                <c:pt idx="4866">
                  <c:v>34017</c:v>
                </c:pt>
                <c:pt idx="4867">
                  <c:v>34018</c:v>
                </c:pt>
                <c:pt idx="4868">
                  <c:v>34019</c:v>
                </c:pt>
                <c:pt idx="4869">
                  <c:v>34022</c:v>
                </c:pt>
                <c:pt idx="4870">
                  <c:v>34023</c:v>
                </c:pt>
                <c:pt idx="4871">
                  <c:v>34024</c:v>
                </c:pt>
                <c:pt idx="4872">
                  <c:v>34025</c:v>
                </c:pt>
                <c:pt idx="4873">
                  <c:v>34026</c:v>
                </c:pt>
                <c:pt idx="4874">
                  <c:v>34029</c:v>
                </c:pt>
                <c:pt idx="4875">
                  <c:v>34030</c:v>
                </c:pt>
                <c:pt idx="4876">
                  <c:v>34031</c:v>
                </c:pt>
                <c:pt idx="4877">
                  <c:v>34032</c:v>
                </c:pt>
                <c:pt idx="4878">
                  <c:v>34033</c:v>
                </c:pt>
                <c:pt idx="4879">
                  <c:v>34036</c:v>
                </c:pt>
                <c:pt idx="4880">
                  <c:v>34037</c:v>
                </c:pt>
                <c:pt idx="4881">
                  <c:v>34038</c:v>
                </c:pt>
                <c:pt idx="4882">
                  <c:v>34039</c:v>
                </c:pt>
                <c:pt idx="4883">
                  <c:v>34040</c:v>
                </c:pt>
                <c:pt idx="4884">
                  <c:v>34043</c:v>
                </c:pt>
                <c:pt idx="4885">
                  <c:v>34044</c:v>
                </c:pt>
                <c:pt idx="4886">
                  <c:v>34045</c:v>
                </c:pt>
                <c:pt idx="4887">
                  <c:v>34046</c:v>
                </c:pt>
                <c:pt idx="4888">
                  <c:v>34047</c:v>
                </c:pt>
                <c:pt idx="4889">
                  <c:v>34050</c:v>
                </c:pt>
                <c:pt idx="4890">
                  <c:v>34051</c:v>
                </c:pt>
                <c:pt idx="4891">
                  <c:v>34052</c:v>
                </c:pt>
                <c:pt idx="4892">
                  <c:v>34053</c:v>
                </c:pt>
                <c:pt idx="4893">
                  <c:v>34054</c:v>
                </c:pt>
                <c:pt idx="4894">
                  <c:v>34057</c:v>
                </c:pt>
                <c:pt idx="4895">
                  <c:v>34058</c:v>
                </c:pt>
                <c:pt idx="4896">
                  <c:v>34059</c:v>
                </c:pt>
                <c:pt idx="4897">
                  <c:v>34060</c:v>
                </c:pt>
                <c:pt idx="4898">
                  <c:v>34061</c:v>
                </c:pt>
                <c:pt idx="4899">
                  <c:v>34064</c:v>
                </c:pt>
                <c:pt idx="4900">
                  <c:v>34065</c:v>
                </c:pt>
                <c:pt idx="4901">
                  <c:v>34066</c:v>
                </c:pt>
                <c:pt idx="4902">
                  <c:v>34067</c:v>
                </c:pt>
                <c:pt idx="4903">
                  <c:v>34071</c:v>
                </c:pt>
                <c:pt idx="4904">
                  <c:v>34072</c:v>
                </c:pt>
                <c:pt idx="4905">
                  <c:v>34073</c:v>
                </c:pt>
                <c:pt idx="4906">
                  <c:v>34074</c:v>
                </c:pt>
                <c:pt idx="4907">
                  <c:v>34075</c:v>
                </c:pt>
                <c:pt idx="4908">
                  <c:v>34078</c:v>
                </c:pt>
                <c:pt idx="4909">
                  <c:v>34079</c:v>
                </c:pt>
                <c:pt idx="4910">
                  <c:v>34080</c:v>
                </c:pt>
                <c:pt idx="4911">
                  <c:v>34081</c:v>
                </c:pt>
                <c:pt idx="4912">
                  <c:v>34082</c:v>
                </c:pt>
                <c:pt idx="4913">
                  <c:v>34085</c:v>
                </c:pt>
                <c:pt idx="4914">
                  <c:v>34086</c:v>
                </c:pt>
                <c:pt idx="4915">
                  <c:v>34087</c:v>
                </c:pt>
                <c:pt idx="4916">
                  <c:v>34088</c:v>
                </c:pt>
                <c:pt idx="4917">
                  <c:v>34089</c:v>
                </c:pt>
                <c:pt idx="4918">
                  <c:v>34092</c:v>
                </c:pt>
                <c:pt idx="4919">
                  <c:v>34093</c:v>
                </c:pt>
                <c:pt idx="4920">
                  <c:v>34094</c:v>
                </c:pt>
                <c:pt idx="4921">
                  <c:v>34095</c:v>
                </c:pt>
                <c:pt idx="4922">
                  <c:v>34096</c:v>
                </c:pt>
                <c:pt idx="4923">
                  <c:v>34099</c:v>
                </c:pt>
                <c:pt idx="4924">
                  <c:v>34100</c:v>
                </c:pt>
                <c:pt idx="4925">
                  <c:v>34101</c:v>
                </c:pt>
                <c:pt idx="4926">
                  <c:v>34102</c:v>
                </c:pt>
                <c:pt idx="4927">
                  <c:v>34103</c:v>
                </c:pt>
                <c:pt idx="4928">
                  <c:v>34106</c:v>
                </c:pt>
                <c:pt idx="4929">
                  <c:v>34107</c:v>
                </c:pt>
                <c:pt idx="4930">
                  <c:v>34108</c:v>
                </c:pt>
                <c:pt idx="4931">
                  <c:v>34109</c:v>
                </c:pt>
                <c:pt idx="4932">
                  <c:v>34110</c:v>
                </c:pt>
                <c:pt idx="4933">
                  <c:v>34113</c:v>
                </c:pt>
                <c:pt idx="4934">
                  <c:v>34114</c:v>
                </c:pt>
                <c:pt idx="4935">
                  <c:v>34115</c:v>
                </c:pt>
                <c:pt idx="4936">
                  <c:v>34116</c:v>
                </c:pt>
                <c:pt idx="4937">
                  <c:v>34117</c:v>
                </c:pt>
                <c:pt idx="4938">
                  <c:v>34121</c:v>
                </c:pt>
                <c:pt idx="4939">
                  <c:v>34122</c:v>
                </c:pt>
                <c:pt idx="4940">
                  <c:v>34123</c:v>
                </c:pt>
                <c:pt idx="4941">
                  <c:v>34124</c:v>
                </c:pt>
                <c:pt idx="4942">
                  <c:v>34127</c:v>
                </c:pt>
                <c:pt idx="4943">
                  <c:v>34128</c:v>
                </c:pt>
                <c:pt idx="4944">
                  <c:v>34129</c:v>
                </c:pt>
                <c:pt idx="4945">
                  <c:v>34130</c:v>
                </c:pt>
                <c:pt idx="4946">
                  <c:v>34131</c:v>
                </c:pt>
                <c:pt idx="4947">
                  <c:v>34134</c:v>
                </c:pt>
                <c:pt idx="4948">
                  <c:v>34135</c:v>
                </c:pt>
                <c:pt idx="4949">
                  <c:v>34136</c:v>
                </c:pt>
                <c:pt idx="4950">
                  <c:v>34137</c:v>
                </c:pt>
                <c:pt idx="4951">
                  <c:v>34138</c:v>
                </c:pt>
                <c:pt idx="4952">
                  <c:v>34141</c:v>
                </c:pt>
                <c:pt idx="4953">
                  <c:v>34142</c:v>
                </c:pt>
                <c:pt idx="4954">
                  <c:v>34143</c:v>
                </c:pt>
                <c:pt idx="4955">
                  <c:v>34144</c:v>
                </c:pt>
                <c:pt idx="4956">
                  <c:v>34145</c:v>
                </c:pt>
                <c:pt idx="4957">
                  <c:v>34148</c:v>
                </c:pt>
                <c:pt idx="4958">
                  <c:v>34149</c:v>
                </c:pt>
                <c:pt idx="4959">
                  <c:v>34150</c:v>
                </c:pt>
                <c:pt idx="4960">
                  <c:v>34151</c:v>
                </c:pt>
                <c:pt idx="4961">
                  <c:v>34152</c:v>
                </c:pt>
                <c:pt idx="4962">
                  <c:v>34156</c:v>
                </c:pt>
                <c:pt idx="4963">
                  <c:v>34157</c:v>
                </c:pt>
                <c:pt idx="4964">
                  <c:v>34158</c:v>
                </c:pt>
                <c:pt idx="4965">
                  <c:v>34159</c:v>
                </c:pt>
                <c:pt idx="4966">
                  <c:v>34162</c:v>
                </c:pt>
                <c:pt idx="4967">
                  <c:v>34163</c:v>
                </c:pt>
                <c:pt idx="4968">
                  <c:v>34164</c:v>
                </c:pt>
                <c:pt idx="4969">
                  <c:v>34165</c:v>
                </c:pt>
                <c:pt idx="4970">
                  <c:v>34166</c:v>
                </c:pt>
                <c:pt idx="4971">
                  <c:v>34169</c:v>
                </c:pt>
                <c:pt idx="4972">
                  <c:v>34170</c:v>
                </c:pt>
                <c:pt idx="4973">
                  <c:v>34171</c:v>
                </c:pt>
                <c:pt idx="4974">
                  <c:v>34172</c:v>
                </c:pt>
                <c:pt idx="4975">
                  <c:v>34173</c:v>
                </c:pt>
                <c:pt idx="4976">
                  <c:v>34176</c:v>
                </c:pt>
                <c:pt idx="4977">
                  <c:v>34177</c:v>
                </c:pt>
                <c:pt idx="4978">
                  <c:v>34178</c:v>
                </c:pt>
                <c:pt idx="4979">
                  <c:v>34179</c:v>
                </c:pt>
                <c:pt idx="4980">
                  <c:v>34180</c:v>
                </c:pt>
                <c:pt idx="4981">
                  <c:v>34183</c:v>
                </c:pt>
                <c:pt idx="4982">
                  <c:v>34184</c:v>
                </c:pt>
                <c:pt idx="4983">
                  <c:v>34185</c:v>
                </c:pt>
                <c:pt idx="4984">
                  <c:v>34186</c:v>
                </c:pt>
                <c:pt idx="4985">
                  <c:v>34187</c:v>
                </c:pt>
                <c:pt idx="4986">
                  <c:v>34190</c:v>
                </c:pt>
                <c:pt idx="4987">
                  <c:v>34191</c:v>
                </c:pt>
                <c:pt idx="4988">
                  <c:v>34192</c:v>
                </c:pt>
                <c:pt idx="4989">
                  <c:v>34193</c:v>
                </c:pt>
                <c:pt idx="4990">
                  <c:v>34194</c:v>
                </c:pt>
                <c:pt idx="4991">
                  <c:v>34197</c:v>
                </c:pt>
                <c:pt idx="4992">
                  <c:v>34198</c:v>
                </c:pt>
                <c:pt idx="4993">
                  <c:v>34199</c:v>
                </c:pt>
                <c:pt idx="4994">
                  <c:v>34200</c:v>
                </c:pt>
                <c:pt idx="4995">
                  <c:v>34201</c:v>
                </c:pt>
                <c:pt idx="4996">
                  <c:v>34204</c:v>
                </c:pt>
                <c:pt idx="4997">
                  <c:v>34205</c:v>
                </c:pt>
                <c:pt idx="4998">
                  <c:v>34206</c:v>
                </c:pt>
                <c:pt idx="4999">
                  <c:v>34207</c:v>
                </c:pt>
                <c:pt idx="5000">
                  <c:v>34208</c:v>
                </c:pt>
                <c:pt idx="5001">
                  <c:v>34211</c:v>
                </c:pt>
                <c:pt idx="5002">
                  <c:v>34212</c:v>
                </c:pt>
                <c:pt idx="5003">
                  <c:v>34213</c:v>
                </c:pt>
                <c:pt idx="5004">
                  <c:v>34214</c:v>
                </c:pt>
                <c:pt idx="5005">
                  <c:v>34215</c:v>
                </c:pt>
                <c:pt idx="5006">
                  <c:v>34219</c:v>
                </c:pt>
                <c:pt idx="5007">
                  <c:v>34220</c:v>
                </c:pt>
                <c:pt idx="5008">
                  <c:v>34221</c:v>
                </c:pt>
                <c:pt idx="5009">
                  <c:v>34222</c:v>
                </c:pt>
                <c:pt idx="5010">
                  <c:v>34225</c:v>
                </c:pt>
                <c:pt idx="5011">
                  <c:v>34226</c:v>
                </c:pt>
                <c:pt idx="5012">
                  <c:v>34227</c:v>
                </c:pt>
                <c:pt idx="5013">
                  <c:v>34228</c:v>
                </c:pt>
                <c:pt idx="5014">
                  <c:v>34229</c:v>
                </c:pt>
                <c:pt idx="5015">
                  <c:v>34232</c:v>
                </c:pt>
                <c:pt idx="5016">
                  <c:v>34233</c:v>
                </c:pt>
                <c:pt idx="5017">
                  <c:v>34234</c:v>
                </c:pt>
                <c:pt idx="5018">
                  <c:v>34235</c:v>
                </c:pt>
                <c:pt idx="5019">
                  <c:v>34236</c:v>
                </c:pt>
                <c:pt idx="5020">
                  <c:v>34239</c:v>
                </c:pt>
                <c:pt idx="5021">
                  <c:v>34240</c:v>
                </c:pt>
                <c:pt idx="5022">
                  <c:v>34241</c:v>
                </c:pt>
                <c:pt idx="5023">
                  <c:v>34242</c:v>
                </c:pt>
                <c:pt idx="5024">
                  <c:v>34243</c:v>
                </c:pt>
                <c:pt idx="5025">
                  <c:v>34246</c:v>
                </c:pt>
                <c:pt idx="5026">
                  <c:v>34247</c:v>
                </c:pt>
                <c:pt idx="5027">
                  <c:v>34248</c:v>
                </c:pt>
                <c:pt idx="5028">
                  <c:v>34249</c:v>
                </c:pt>
                <c:pt idx="5029">
                  <c:v>34250</c:v>
                </c:pt>
                <c:pt idx="5030">
                  <c:v>34254</c:v>
                </c:pt>
                <c:pt idx="5031">
                  <c:v>34255</c:v>
                </c:pt>
                <c:pt idx="5032">
                  <c:v>34256</c:v>
                </c:pt>
                <c:pt idx="5033">
                  <c:v>34257</c:v>
                </c:pt>
                <c:pt idx="5034">
                  <c:v>34260</c:v>
                </c:pt>
                <c:pt idx="5035">
                  <c:v>34261</c:v>
                </c:pt>
                <c:pt idx="5036">
                  <c:v>34262</c:v>
                </c:pt>
                <c:pt idx="5037">
                  <c:v>34263</c:v>
                </c:pt>
                <c:pt idx="5038">
                  <c:v>34264</c:v>
                </c:pt>
                <c:pt idx="5039">
                  <c:v>34267</c:v>
                </c:pt>
                <c:pt idx="5040">
                  <c:v>34268</c:v>
                </c:pt>
                <c:pt idx="5041">
                  <c:v>34269</c:v>
                </c:pt>
                <c:pt idx="5042">
                  <c:v>34270</c:v>
                </c:pt>
                <c:pt idx="5043">
                  <c:v>34271</c:v>
                </c:pt>
                <c:pt idx="5044">
                  <c:v>34274</c:v>
                </c:pt>
                <c:pt idx="5045">
                  <c:v>34275</c:v>
                </c:pt>
                <c:pt idx="5046">
                  <c:v>34276</c:v>
                </c:pt>
                <c:pt idx="5047">
                  <c:v>34277</c:v>
                </c:pt>
                <c:pt idx="5048">
                  <c:v>34278</c:v>
                </c:pt>
                <c:pt idx="5049">
                  <c:v>34281</c:v>
                </c:pt>
                <c:pt idx="5050">
                  <c:v>34282</c:v>
                </c:pt>
                <c:pt idx="5051">
                  <c:v>34283</c:v>
                </c:pt>
                <c:pt idx="5052">
                  <c:v>34285</c:v>
                </c:pt>
                <c:pt idx="5053">
                  <c:v>34288</c:v>
                </c:pt>
                <c:pt idx="5054">
                  <c:v>34289</c:v>
                </c:pt>
                <c:pt idx="5055">
                  <c:v>34290</c:v>
                </c:pt>
                <c:pt idx="5056">
                  <c:v>34291</c:v>
                </c:pt>
                <c:pt idx="5057">
                  <c:v>34292</c:v>
                </c:pt>
                <c:pt idx="5058">
                  <c:v>34295</c:v>
                </c:pt>
                <c:pt idx="5059">
                  <c:v>34296</c:v>
                </c:pt>
                <c:pt idx="5060">
                  <c:v>34297</c:v>
                </c:pt>
                <c:pt idx="5061">
                  <c:v>34299</c:v>
                </c:pt>
                <c:pt idx="5062">
                  <c:v>34302</c:v>
                </c:pt>
                <c:pt idx="5063">
                  <c:v>34303</c:v>
                </c:pt>
                <c:pt idx="5064">
                  <c:v>34304</c:v>
                </c:pt>
                <c:pt idx="5065">
                  <c:v>34305</c:v>
                </c:pt>
                <c:pt idx="5066">
                  <c:v>34306</c:v>
                </c:pt>
                <c:pt idx="5067">
                  <c:v>34309</c:v>
                </c:pt>
                <c:pt idx="5068">
                  <c:v>34310</c:v>
                </c:pt>
                <c:pt idx="5069">
                  <c:v>34311</c:v>
                </c:pt>
                <c:pt idx="5070">
                  <c:v>34312</c:v>
                </c:pt>
                <c:pt idx="5071">
                  <c:v>34313</c:v>
                </c:pt>
                <c:pt idx="5072">
                  <c:v>34316</c:v>
                </c:pt>
                <c:pt idx="5073">
                  <c:v>34317</c:v>
                </c:pt>
                <c:pt idx="5074">
                  <c:v>34318</c:v>
                </c:pt>
                <c:pt idx="5075">
                  <c:v>34319</c:v>
                </c:pt>
                <c:pt idx="5076">
                  <c:v>34320</c:v>
                </c:pt>
                <c:pt idx="5077">
                  <c:v>34323</c:v>
                </c:pt>
                <c:pt idx="5078">
                  <c:v>34324</c:v>
                </c:pt>
                <c:pt idx="5079">
                  <c:v>34325</c:v>
                </c:pt>
                <c:pt idx="5080">
                  <c:v>34326</c:v>
                </c:pt>
                <c:pt idx="5081">
                  <c:v>34330</c:v>
                </c:pt>
                <c:pt idx="5082">
                  <c:v>34331</c:v>
                </c:pt>
                <c:pt idx="5083">
                  <c:v>34332</c:v>
                </c:pt>
                <c:pt idx="5084">
                  <c:v>34333</c:v>
                </c:pt>
                <c:pt idx="5085">
                  <c:v>34334</c:v>
                </c:pt>
                <c:pt idx="5086">
                  <c:v>34337</c:v>
                </c:pt>
                <c:pt idx="5087">
                  <c:v>34338</c:v>
                </c:pt>
                <c:pt idx="5088">
                  <c:v>34339</c:v>
                </c:pt>
                <c:pt idx="5089">
                  <c:v>34340</c:v>
                </c:pt>
                <c:pt idx="5090">
                  <c:v>34341</c:v>
                </c:pt>
                <c:pt idx="5091">
                  <c:v>34344</c:v>
                </c:pt>
                <c:pt idx="5092">
                  <c:v>34345</c:v>
                </c:pt>
                <c:pt idx="5093">
                  <c:v>34346</c:v>
                </c:pt>
                <c:pt idx="5094">
                  <c:v>34347</c:v>
                </c:pt>
                <c:pt idx="5095">
                  <c:v>34348</c:v>
                </c:pt>
                <c:pt idx="5096">
                  <c:v>34352</c:v>
                </c:pt>
                <c:pt idx="5097">
                  <c:v>34353</c:v>
                </c:pt>
                <c:pt idx="5098">
                  <c:v>34354</c:v>
                </c:pt>
                <c:pt idx="5099">
                  <c:v>34355</c:v>
                </c:pt>
                <c:pt idx="5100">
                  <c:v>34358</c:v>
                </c:pt>
                <c:pt idx="5101">
                  <c:v>34359</c:v>
                </c:pt>
                <c:pt idx="5102">
                  <c:v>34360</c:v>
                </c:pt>
                <c:pt idx="5103">
                  <c:v>34361</c:v>
                </c:pt>
                <c:pt idx="5104">
                  <c:v>34362</c:v>
                </c:pt>
                <c:pt idx="5105">
                  <c:v>34365</c:v>
                </c:pt>
                <c:pt idx="5106">
                  <c:v>34366</c:v>
                </c:pt>
                <c:pt idx="5107">
                  <c:v>34367</c:v>
                </c:pt>
                <c:pt idx="5108">
                  <c:v>34368</c:v>
                </c:pt>
                <c:pt idx="5109">
                  <c:v>34369</c:v>
                </c:pt>
                <c:pt idx="5110">
                  <c:v>34372</c:v>
                </c:pt>
                <c:pt idx="5111">
                  <c:v>34373</c:v>
                </c:pt>
                <c:pt idx="5112">
                  <c:v>34374</c:v>
                </c:pt>
                <c:pt idx="5113">
                  <c:v>34375</c:v>
                </c:pt>
                <c:pt idx="5114">
                  <c:v>34376</c:v>
                </c:pt>
                <c:pt idx="5115">
                  <c:v>34379</c:v>
                </c:pt>
                <c:pt idx="5116">
                  <c:v>34380</c:v>
                </c:pt>
                <c:pt idx="5117">
                  <c:v>34381</c:v>
                </c:pt>
                <c:pt idx="5118">
                  <c:v>34382</c:v>
                </c:pt>
                <c:pt idx="5119">
                  <c:v>34383</c:v>
                </c:pt>
                <c:pt idx="5120">
                  <c:v>34387</c:v>
                </c:pt>
                <c:pt idx="5121">
                  <c:v>34388</c:v>
                </c:pt>
                <c:pt idx="5122">
                  <c:v>34389</c:v>
                </c:pt>
                <c:pt idx="5123">
                  <c:v>34390</c:v>
                </c:pt>
                <c:pt idx="5124">
                  <c:v>34393</c:v>
                </c:pt>
                <c:pt idx="5125">
                  <c:v>34394</c:v>
                </c:pt>
                <c:pt idx="5126">
                  <c:v>34395</c:v>
                </c:pt>
                <c:pt idx="5127">
                  <c:v>34396</c:v>
                </c:pt>
                <c:pt idx="5128">
                  <c:v>34397</c:v>
                </c:pt>
                <c:pt idx="5129">
                  <c:v>34400</c:v>
                </c:pt>
                <c:pt idx="5130">
                  <c:v>34401</c:v>
                </c:pt>
                <c:pt idx="5131">
                  <c:v>34402</c:v>
                </c:pt>
                <c:pt idx="5132">
                  <c:v>34403</c:v>
                </c:pt>
                <c:pt idx="5133">
                  <c:v>34404</c:v>
                </c:pt>
                <c:pt idx="5134">
                  <c:v>34407</c:v>
                </c:pt>
                <c:pt idx="5135">
                  <c:v>34408</c:v>
                </c:pt>
                <c:pt idx="5136">
                  <c:v>34409</c:v>
                </c:pt>
                <c:pt idx="5137">
                  <c:v>34410</c:v>
                </c:pt>
                <c:pt idx="5138">
                  <c:v>34411</c:v>
                </c:pt>
                <c:pt idx="5139">
                  <c:v>34414</c:v>
                </c:pt>
                <c:pt idx="5140">
                  <c:v>34415</c:v>
                </c:pt>
                <c:pt idx="5141">
                  <c:v>34416</c:v>
                </c:pt>
                <c:pt idx="5142">
                  <c:v>34417</c:v>
                </c:pt>
                <c:pt idx="5143">
                  <c:v>34418</c:v>
                </c:pt>
                <c:pt idx="5144">
                  <c:v>34421</c:v>
                </c:pt>
                <c:pt idx="5145">
                  <c:v>34422</c:v>
                </c:pt>
                <c:pt idx="5146">
                  <c:v>34423</c:v>
                </c:pt>
                <c:pt idx="5147">
                  <c:v>34424</c:v>
                </c:pt>
                <c:pt idx="5148">
                  <c:v>34428</c:v>
                </c:pt>
                <c:pt idx="5149">
                  <c:v>34429</c:v>
                </c:pt>
                <c:pt idx="5150">
                  <c:v>34430</c:v>
                </c:pt>
                <c:pt idx="5151">
                  <c:v>34431</c:v>
                </c:pt>
                <c:pt idx="5152">
                  <c:v>34432</c:v>
                </c:pt>
                <c:pt idx="5153">
                  <c:v>34435</c:v>
                </c:pt>
                <c:pt idx="5154">
                  <c:v>34436</c:v>
                </c:pt>
                <c:pt idx="5155">
                  <c:v>34437</c:v>
                </c:pt>
                <c:pt idx="5156">
                  <c:v>34438</c:v>
                </c:pt>
                <c:pt idx="5157">
                  <c:v>34439</c:v>
                </c:pt>
                <c:pt idx="5158">
                  <c:v>34442</c:v>
                </c:pt>
                <c:pt idx="5159">
                  <c:v>34443</c:v>
                </c:pt>
                <c:pt idx="5160">
                  <c:v>34444</c:v>
                </c:pt>
                <c:pt idx="5161">
                  <c:v>34445</c:v>
                </c:pt>
                <c:pt idx="5162">
                  <c:v>34446</c:v>
                </c:pt>
                <c:pt idx="5163">
                  <c:v>34449</c:v>
                </c:pt>
                <c:pt idx="5164">
                  <c:v>34450</c:v>
                </c:pt>
                <c:pt idx="5165">
                  <c:v>34451</c:v>
                </c:pt>
                <c:pt idx="5166">
                  <c:v>34452</c:v>
                </c:pt>
                <c:pt idx="5167">
                  <c:v>34453</c:v>
                </c:pt>
                <c:pt idx="5168">
                  <c:v>34456</c:v>
                </c:pt>
                <c:pt idx="5169">
                  <c:v>34457</c:v>
                </c:pt>
                <c:pt idx="5170">
                  <c:v>34458</c:v>
                </c:pt>
                <c:pt idx="5171">
                  <c:v>34459</c:v>
                </c:pt>
                <c:pt idx="5172">
                  <c:v>34460</c:v>
                </c:pt>
                <c:pt idx="5173">
                  <c:v>34463</c:v>
                </c:pt>
                <c:pt idx="5174">
                  <c:v>34464</c:v>
                </c:pt>
                <c:pt idx="5175">
                  <c:v>34465</c:v>
                </c:pt>
                <c:pt idx="5176">
                  <c:v>34466</c:v>
                </c:pt>
                <c:pt idx="5177">
                  <c:v>34467</c:v>
                </c:pt>
                <c:pt idx="5178">
                  <c:v>34470</c:v>
                </c:pt>
                <c:pt idx="5179">
                  <c:v>34471</c:v>
                </c:pt>
                <c:pt idx="5180">
                  <c:v>34472</c:v>
                </c:pt>
                <c:pt idx="5181">
                  <c:v>34473</c:v>
                </c:pt>
                <c:pt idx="5182">
                  <c:v>34474</c:v>
                </c:pt>
                <c:pt idx="5183">
                  <c:v>34477</c:v>
                </c:pt>
                <c:pt idx="5184">
                  <c:v>34478</c:v>
                </c:pt>
                <c:pt idx="5185">
                  <c:v>34479</c:v>
                </c:pt>
                <c:pt idx="5186">
                  <c:v>34480</c:v>
                </c:pt>
                <c:pt idx="5187">
                  <c:v>34481</c:v>
                </c:pt>
                <c:pt idx="5188">
                  <c:v>34485</c:v>
                </c:pt>
                <c:pt idx="5189">
                  <c:v>34486</c:v>
                </c:pt>
                <c:pt idx="5190">
                  <c:v>34487</c:v>
                </c:pt>
                <c:pt idx="5191">
                  <c:v>34488</c:v>
                </c:pt>
                <c:pt idx="5192">
                  <c:v>34491</c:v>
                </c:pt>
                <c:pt idx="5193">
                  <c:v>34492</c:v>
                </c:pt>
                <c:pt idx="5194">
                  <c:v>34493</c:v>
                </c:pt>
                <c:pt idx="5195">
                  <c:v>34494</c:v>
                </c:pt>
                <c:pt idx="5196">
                  <c:v>34495</c:v>
                </c:pt>
                <c:pt idx="5197">
                  <c:v>34498</c:v>
                </c:pt>
                <c:pt idx="5198">
                  <c:v>34499</c:v>
                </c:pt>
                <c:pt idx="5199">
                  <c:v>34500</c:v>
                </c:pt>
                <c:pt idx="5200">
                  <c:v>34501</c:v>
                </c:pt>
                <c:pt idx="5201">
                  <c:v>34502</c:v>
                </c:pt>
                <c:pt idx="5202">
                  <c:v>34505</c:v>
                </c:pt>
                <c:pt idx="5203">
                  <c:v>34506</c:v>
                </c:pt>
                <c:pt idx="5204">
                  <c:v>34507</c:v>
                </c:pt>
                <c:pt idx="5205">
                  <c:v>34508</c:v>
                </c:pt>
                <c:pt idx="5206">
                  <c:v>34509</c:v>
                </c:pt>
                <c:pt idx="5207">
                  <c:v>34512</c:v>
                </c:pt>
                <c:pt idx="5208">
                  <c:v>34513</c:v>
                </c:pt>
                <c:pt idx="5209">
                  <c:v>34514</c:v>
                </c:pt>
                <c:pt idx="5210">
                  <c:v>34515</c:v>
                </c:pt>
                <c:pt idx="5211">
                  <c:v>34516</c:v>
                </c:pt>
                <c:pt idx="5212">
                  <c:v>34520</c:v>
                </c:pt>
                <c:pt idx="5213">
                  <c:v>34521</c:v>
                </c:pt>
                <c:pt idx="5214">
                  <c:v>34522</c:v>
                </c:pt>
                <c:pt idx="5215">
                  <c:v>34523</c:v>
                </c:pt>
                <c:pt idx="5216">
                  <c:v>34526</c:v>
                </c:pt>
                <c:pt idx="5217">
                  <c:v>34527</c:v>
                </c:pt>
                <c:pt idx="5218">
                  <c:v>34528</c:v>
                </c:pt>
                <c:pt idx="5219">
                  <c:v>34529</c:v>
                </c:pt>
                <c:pt idx="5220">
                  <c:v>34530</c:v>
                </c:pt>
                <c:pt idx="5221">
                  <c:v>34533</c:v>
                </c:pt>
                <c:pt idx="5222">
                  <c:v>34534</c:v>
                </c:pt>
                <c:pt idx="5223">
                  <c:v>34535</c:v>
                </c:pt>
                <c:pt idx="5224">
                  <c:v>34536</c:v>
                </c:pt>
                <c:pt idx="5225">
                  <c:v>34537</c:v>
                </c:pt>
                <c:pt idx="5226">
                  <c:v>34540</c:v>
                </c:pt>
                <c:pt idx="5227">
                  <c:v>34541</c:v>
                </c:pt>
                <c:pt idx="5228">
                  <c:v>34542</c:v>
                </c:pt>
                <c:pt idx="5229">
                  <c:v>34543</c:v>
                </c:pt>
                <c:pt idx="5230">
                  <c:v>34544</c:v>
                </c:pt>
                <c:pt idx="5231">
                  <c:v>34547</c:v>
                </c:pt>
                <c:pt idx="5232">
                  <c:v>34548</c:v>
                </c:pt>
                <c:pt idx="5233">
                  <c:v>34549</c:v>
                </c:pt>
                <c:pt idx="5234">
                  <c:v>34550</c:v>
                </c:pt>
                <c:pt idx="5235">
                  <c:v>34551</c:v>
                </c:pt>
                <c:pt idx="5236">
                  <c:v>34554</c:v>
                </c:pt>
                <c:pt idx="5237">
                  <c:v>34555</c:v>
                </c:pt>
                <c:pt idx="5238">
                  <c:v>34556</c:v>
                </c:pt>
                <c:pt idx="5239">
                  <c:v>34557</c:v>
                </c:pt>
                <c:pt idx="5240">
                  <c:v>34558</c:v>
                </c:pt>
                <c:pt idx="5241">
                  <c:v>34561</c:v>
                </c:pt>
                <c:pt idx="5242">
                  <c:v>34562</c:v>
                </c:pt>
                <c:pt idx="5243">
                  <c:v>34563</c:v>
                </c:pt>
                <c:pt idx="5244">
                  <c:v>34564</c:v>
                </c:pt>
                <c:pt idx="5245">
                  <c:v>34565</c:v>
                </c:pt>
                <c:pt idx="5246">
                  <c:v>34568</c:v>
                </c:pt>
                <c:pt idx="5247">
                  <c:v>34569</c:v>
                </c:pt>
                <c:pt idx="5248">
                  <c:v>34570</c:v>
                </c:pt>
                <c:pt idx="5249">
                  <c:v>34571</c:v>
                </c:pt>
                <c:pt idx="5250">
                  <c:v>34572</c:v>
                </c:pt>
                <c:pt idx="5251">
                  <c:v>34575</c:v>
                </c:pt>
                <c:pt idx="5252">
                  <c:v>34576</c:v>
                </c:pt>
                <c:pt idx="5253">
                  <c:v>34577</c:v>
                </c:pt>
                <c:pt idx="5254">
                  <c:v>34578</c:v>
                </c:pt>
                <c:pt idx="5255">
                  <c:v>34579</c:v>
                </c:pt>
                <c:pt idx="5256">
                  <c:v>34583</c:v>
                </c:pt>
                <c:pt idx="5257">
                  <c:v>34584</c:v>
                </c:pt>
                <c:pt idx="5258">
                  <c:v>34585</c:v>
                </c:pt>
                <c:pt idx="5259">
                  <c:v>34586</c:v>
                </c:pt>
                <c:pt idx="5260">
                  <c:v>34589</c:v>
                </c:pt>
                <c:pt idx="5261">
                  <c:v>34590</c:v>
                </c:pt>
                <c:pt idx="5262">
                  <c:v>34591</c:v>
                </c:pt>
                <c:pt idx="5263">
                  <c:v>34592</c:v>
                </c:pt>
                <c:pt idx="5264">
                  <c:v>34593</c:v>
                </c:pt>
                <c:pt idx="5265">
                  <c:v>34596</c:v>
                </c:pt>
                <c:pt idx="5266">
                  <c:v>34597</c:v>
                </c:pt>
                <c:pt idx="5267">
                  <c:v>34598</c:v>
                </c:pt>
                <c:pt idx="5268">
                  <c:v>34599</c:v>
                </c:pt>
                <c:pt idx="5269">
                  <c:v>34600</c:v>
                </c:pt>
                <c:pt idx="5270">
                  <c:v>34603</c:v>
                </c:pt>
                <c:pt idx="5271">
                  <c:v>34604</c:v>
                </c:pt>
                <c:pt idx="5272">
                  <c:v>34605</c:v>
                </c:pt>
                <c:pt idx="5273">
                  <c:v>34606</c:v>
                </c:pt>
                <c:pt idx="5274">
                  <c:v>34607</c:v>
                </c:pt>
                <c:pt idx="5275">
                  <c:v>34610</c:v>
                </c:pt>
                <c:pt idx="5276">
                  <c:v>34611</c:v>
                </c:pt>
                <c:pt idx="5277">
                  <c:v>34612</c:v>
                </c:pt>
                <c:pt idx="5278">
                  <c:v>34613</c:v>
                </c:pt>
                <c:pt idx="5279">
                  <c:v>34614</c:v>
                </c:pt>
                <c:pt idx="5280">
                  <c:v>34618</c:v>
                </c:pt>
                <c:pt idx="5281">
                  <c:v>34619</c:v>
                </c:pt>
                <c:pt idx="5282">
                  <c:v>34620</c:v>
                </c:pt>
                <c:pt idx="5283">
                  <c:v>34621</c:v>
                </c:pt>
                <c:pt idx="5284">
                  <c:v>34624</c:v>
                </c:pt>
                <c:pt idx="5285">
                  <c:v>34625</c:v>
                </c:pt>
                <c:pt idx="5286">
                  <c:v>34626</c:v>
                </c:pt>
                <c:pt idx="5287">
                  <c:v>34627</c:v>
                </c:pt>
                <c:pt idx="5288">
                  <c:v>34628</c:v>
                </c:pt>
                <c:pt idx="5289">
                  <c:v>34631</c:v>
                </c:pt>
                <c:pt idx="5290">
                  <c:v>34632</c:v>
                </c:pt>
                <c:pt idx="5291">
                  <c:v>34633</c:v>
                </c:pt>
                <c:pt idx="5292">
                  <c:v>34634</c:v>
                </c:pt>
                <c:pt idx="5293">
                  <c:v>34635</c:v>
                </c:pt>
                <c:pt idx="5294">
                  <c:v>34638</c:v>
                </c:pt>
                <c:pt idx="5295">
                  <c:v>34639</c:v>
                </c:pt>
                <c:pt idx="5296">
                  <c:v>34640</c:v>
                </c:pt>
                <c:pt idx="5297">
                  <c:v>34641</c:v>
                </c:pt>
                <c:pt idx="5298">
                  <c:v>34642</c:v>
                </c:pt>
                <c:pt idx="5299">
                  <c:v>34645</c:v>
                </c:pt>
                <c:pt idx="5300">
                  <c:v>34646</c:v>
                </c:pt>
                <c:pt idx="5301">
                  <c:v>34647</c:v>
                </c:pt>
                <c:pt idx="5302">
                  <c:v>34648</c:v>
                </c:pt>
                <c:pt idx="5303">
                  <c:v>34652</c:v>
                </c:pt>
                <c:pt idx="5304">
                  <c:v>34653</c:v>
                </c:pt>
                <c:pt idx="5305">
                  <c:v>34654</c:v>
                </c:pt>
                <c:pt idx="5306">
                  <c:v>34655</c:v>
                </c:pt>
                <c:pt idx="5307">
                  <c:v>34656</c:v>
                </c:pt>
                <c:pt idx="5308">
                  <c:v>34659</c:v>
                </c:pt>
                <c:pt idx="5309">
                  <c:v>34660</c:v>
                </c:pt>
                <c:pt idx="5310">
                  <c:v>34661</c:v>
                </c:pt>
                <c:pt idx="5311">
                  <c:v>34663</c:v>
                </c:pt>
                <c:pt idx="5312">
                  <c:v>34666</c:v>
                </c:pt>
                <c:pt idx="5313">
                  <c:v>34667</c:v>
                </c:pt>
                <c:pt idx="5314">
                  <c:v>34668</c:v>
                </c:pt>
                <c:pt idx="5315">
                  <c:v>34669</c:v>
                </c:pt>
                <c:pt idx="5316">
                  <c:v>34670</c:v>
                </c:pt>
                <c:pt idx="5317">
                  <c:v>34673</c:v>
                </c:pt>
                <c:pt idx="5318">
                  <c:v>34674</c:v>
                </c:pt>
                <c:pt idx="5319">
                  <c:v>34675</c:v>
                </c:pt>
                <c:pt idx="5320">
                  <c:v>34676</c:v>
                </c:pt>
                <c:pt idx="5321">
                  <c:v>34677</c:v>
                </c:pt>
                <c:pt idx="5322">
                  <c:v>34680</c:v>
                </c:pt>
                <c:pt idx="5323">
                  <c:v>34681</c:v>
                </c:pt>
                <c:pt idx="5324">
                  <c:v>34682</c:v>
                </c:pt>
                <c:pt idx="5325">
                  <c:v>34683</c:v>
                </c:pt>
                <c:pt idx="5326">
                  <c:v>34684</c:v>
                </c:pt>
                <c:pt idx="5327">
                  <c:v>34687</c:v>
                </c:pt>
                <c:pt idx="5328">
                  <c:v>34688</c:v>
                </c:pt>
                <c:pt idx="5329">
                  <c:v>34689</c:v>
                </c:pt>
                <c:pt idx="5330">
                  <c:v>34690</c:v>
                </c:pt>
                <c:pt idx="5331">
                  <c:v>34691</c:v>
                </c:pt>
                <c:pt idx="5332">
                  <c:v>34695</c:v>
                </c:pt>
                <c:pt idx="5333">
                  <c:v>34696</c:v>
                </c:pt>
                <c:pt idx="5334">
                  <c:v>34697</c:v>
                </c:pt>
                <c:pt idx="5335">
                  <c:v>34698</c:v>
                </c:pt>
                <c:pt idx="5336">
                  <c:v>34702</c:v>
                </c:pt>
                <c:pt idx="5337">
                  <c:v>34703</c:v>
                </c:pt>
                <c:pt idx="5338">
                  <c:v>34704</c:v>
                </c:pt>
                <c:pt idx="5339">
                  <c:v>34705</c:v>
                </c:pt>
                <c:pt idx="5340">
                  <c:v>34708</c:v>
                </c:pt>
                <c:pt idx="5341">
                  <c:v>34709</c:v>
                </c:pt>
                <c:pt idx="5342">
                  <c:v>34710</c:v>
                </c:pt>
                <c:pt idx="5343">
                  <c:v>34711</c:v>
                </c:pt>
                <c:pt idx="5344">
                  <c:v>34712</c:v>
                </c:pt>
                <c:pt idx="5345">
                  <c:v>34716</c:v>
                </c:pt>
                <c:pt idx="5346">
                  <c:v>34717</c:v>
                </c:pt>
                <c:pt idx="5347">
                  <c:v>34718</c:v>
                </c:pt>
                <c:pt idx="5348">
                  <c:v>34719</c:v>
                </c:pt>
                <c:pt idx="5349">
                  <c:v>34722</c:v>
                </c:pt>
                <c:pt idx="5350">
                  <c:v>34723</c:v>
                </c:pt>
                <c:pt idx="5351">
                  <c:v>34724</c:v>
                </c:pt>
                <c:pt idx="5352">
                  <c:v>34725</c:v>
                </c:pt>
                <c:pt idx="5353">
                  <c:v>34726</c:v>
                </c:pt>
                <c:pt idx="5354">
                  <c:v>34729</c:v>
                </c:pt>
                <c:pt idx="5355">
                  <c:v>34730</c:v>
                </c:pt>
                <c:pt idx="5356">
                  <c:v>34731</c:v>
                </c:pt>
                <c:pt idx="5357">
                  <c:v>34732</c:v>
                </c:pt>
                <c:pt idx="5358">
                  <c:v>34733</c:v>
                </c:pt>
                <c:pt idx="5359">
                  <c:v>34736</c:v>
                </c:pt>
                <c:pt idx="5360">
                  <c:v>34737</c:v>
                </c:pt>
                <c:pt idx="5361">
                  <c:v>34738</c:v>
                </c:pt>
                <c:pt idx="5362">
                  <c:v>34739</c:v>
                </c:pt>
                <c:pt idx="5363">
                  <c:v>34740</c:v>
                </c:pt>
                <c:pt idx="5364">
                  <c:v>34743</c:v>
                </c:pt>
                <c:pt idx="5365">
                  <c:v>34744</c:v>
                </c:pt>
                <c:pt idx="5366">
                  <c:v>34745</c:v>
                </c:pt>
                <c:pt idx="5367">
                  <c:v>34746</c:v>
                </c:pt>
                <c:pt idx="5368">
                  <c:v>34747</c:v>
                </c:pt>
                <c:pt idx="5369">
                  <c:v>34751</c:v>
                </c:pt>
                <c:pt idx="5370">
                  <c:v>34752</c:v>
                </c:pt>
                <c:pt idx="5371">
                  <c:v>34753</c:v>
                </c:pt>
                <c:pt idx="5372">
                  <c:v>34754</c:v>
                </c:pt>
                <c:pt idx="5373">
                  <c:v>34757</c:v>
                </c:pt>
                <c:pt idx="5374">
                  <c:v>34758</c:v>
                </c:pt>
                <c:pt idx="5375">
                  <c:v>34759</c:v>
                </c:pt>
                <c:pt idx="5376">
                  <c:v>34760</c:v>
                </c:pt>
                <c:pt idx="5377">
                  <c:v>34761</c:v>
                </c:pt>
                <c:pt idx="5378">
                  <c:v>34764</c:v>
                </c:pt>
                <c:pt idx="5379">
                  <c:v>34765</c:v>
                </c:pt>
                <c:pt idx="5380">
                  <c:v>34766</c:v>
                </c:pt>
                <c:pt idx="5381">
                  <c:v>34767</c:v>
                </c:pt>
                <c:pt idx="5382">
                  <c:v>34768</c:v>
                </c:pt>
                <c:pt idx="5383">
                  <c:v>34771</c:v>
                </c:pt>
                <c:pt idx="5384">
                  <c:v>34772</c:v>
                </c:pt>
                <c:pt idx="5385">
                  <c:v>34773</c:v>
                </c:pt>
                <c:pt idx="5386">
                  <c:v>34774</c:v>
                </c:pt>
                <c:pt idx="5387">
                  <c:v>34775</c:v>
                </c:pt>
                <c:pt idx="5388">
                  <c:v>34778</c:v>
                </c:pt>
                <c:pt idx="5389">
                  <c:v>34779</c:v>
                </c:pt>
                <c:pt idx="5390">
                  <c:v>34780</c:v>
                </c:pt>
                <c:pt idx="5391">
                  <c:v>34781</c:v>
                </c:pt>
                <c:pt idx="5392">
                  <c:v>34782</c:v>
                </c:pt>
                <c:pt idx="5393">
                  <c:v>34785</c:v>
                </c:pt>
                <c:pt idx="5394">
                  <c:v>34786</c:v>
                </c:pt>
                <c:pt idx="5395">
                  <c:v>34787</c:v>
                </c:pt>
                <c:pt idx="5396">
                  <c:v>34788</c:v>
                </c:pt>
                <c:pt idx="5397">
                  <c:v>34789</c:v>
                </c:pt>
                <c:pt idx="5398">
                  <c:v>34792</c:v>
                </c:pt>
                <c:pt idx="5399">
                  <c:v>34793</c:v>
                </c:pt>
                <c:pt idx="5400">
                  <c:v>34794</c:v>
                </c:pt>
                <c:pt idx="5401">
                  <c:v>34795</c:v>
                </c:pt>
                <c:pt idx="5402">
                  <c:v>34796</c:v>
                </c:pt>
                <c:pt idx="5403">
                  <c:v>34799</c:v>
                </c:pt>
                <c:pt idx="5404">
                  <c:v>34800</c:v>
                </c:pt>
                <c:pt idx="5405">
                  <c:v>34801</c:v>
                </c:pt>
                <c:pt idx="5406">
                  <c:v>34802</c:v>
                </c:pt>
                <c:pt idx="5407">
                  <c:v>34806</c:v>
                </c:pt>
                <c:pt idx="5408">
                  <c:v>34807</c:v>
                </c:pt>
                <c:pt idx="5409">
                  <c:v>34808</c:v>
                </c:pt>
                <c:pt idx="5410">
                  <c:v>34809</c:v>
                </c:pt>
                <c:pt idx="5411">
                  <c:v>34810</c:v>
                </c:pt>
                <c:pt idx="5412">
                  <c:v>34813</c:v>
                </c:pt>
                <c:pt idx="5413">
                  <c:v>34814</c:v>
                </c:pt>
                <c:pt idx="5414">
                  <c:v>34815</c:v>
                </c:pt>
                <c:pt idx="5415">
                  <c:v>34816</c:v>
                </c:pt>
                <c:pt idx="5416">
                  <c:v>34817</c:v>
                </c:pt>
                <c:pt idx="5417">
                  <c:v>34820</c:v>
                </c:pt>
                <c:pt idx="5418">
                  <c:v>34821</c:v>
                </c:pt>
                <c:pt idx="5419">
                  <c:v>34822</c:v>
                </c:pt>
                <c:pt idx="5420">
                  <c:v>34823</c:v>
                </c:pt>
                <c:pt idx="5421">
                  <c:v>34824</c:v>
                </c:pt>
                <c:pt idx="5422">
                  <c:v>34827</c:v>
                </c:pt>
                <c:pt idx="5423">
                  <c:v>34828</c:v>
                </c:pt>
                <c:pt idx="5424">
                  <c:v>34829</c:v>
                </c:pt>
                <c:pt idx="5425">
                  <c:v>34830</c:v>
                </c:pt>
                <c:pt idx="5426">
                  <c:v>34831</c:v>
                </c:pt>
                <c:pt idx="5427">
                  <c:v>34834</c:v>
                </c:pt>
                <c:pt idx="5428">
                  <c:v>34835</c:v>
                </c:pt>
                <c:pt idx="5429">
                  <c:v>34836</c:v>
                </c:pt>
                <c:pt idx="5430">
                  <c:v>34837</c:v>
                </c:pt>
                <c:pt idx="5431">
                  <c:v>34838</c:v>
                </c:pt>
                <c:pt idx="5432">
                  <c:v>34841</c:v>
                </c:pt>
                <c:pt idx="5433">
                  <c:v>34842</c:v>
                </c:pt>
                <c:pt idx="5434">
                  <c:v>34843</c:v>
                </c:pt>
                <c:pt idx="5435">
                  <c:v>34844</c:v>
                </c:pt>
                <c:pt idx="5436">
                  <c:v>34845</c:v>
                </c:pt>
                <c:pt idx="5437">
                  <c:v>34849</c:v>
                </c:pt>
                <c:pt idx="5438">
                  <c:v>34850</c:v>
                </c:pt>
                <c:pt idx="5439">
                  <c:v>34851</c:v>
                </c:pt>
                <c:pt idx="5440">
                  <c:v>34852</c:v>
                </c:pt>
                <c:pt idx="5441">
                  <c:v>34855</c:v>
                </c:pt>
                <c:pt idx="5442">
                  <c:v>34856</c:v>
                </c:pt>
                <c:pt idx="5443">
                  <c:v>34857</c:v>
                </c:pt>
                <c:pt idx="5444">
                  <c:v>34858</c:v>
                </c:pt>
                <c:pt idx="5445">
                  <c:v>34859</c:v>
                </c:pt>
                <c:pt idx="5446">
                  <c:v>34862</c:v>
                </c:pt>
                <c:pt idx="5447">
                  <c:v>34863</c:v>
                </c:pt>
                <c:pt idx="5448">
                  <c:v>34864</c:v>
                </c:pt>
                <c:pt idx="5449">
                  <c:v>34865</c:v>
                </c:pt>
                <c:pt idx="5450">
                  <c:v>34866</c:v>
                </c:pt>
                <c:pt idx="5451">
                  <c:v>34869</c:v>
                </c:pt>
                <c:pt idx="5452">
                  <c:v>34870</c:v>
                </c:pt>
                <c:pt idx="5453">
                  <c:v>34871</c:v>
                </c:pt>
                <c:pt idx="5454">
                  <c:v>34872</c:v>
                </c:pt>
                <c:pt idx="5455">
                  <c:v>34873</c:v>
                </c:pt>
                <c:pt idx="5456">
                  <c:v>34876</c:v>
                </c:pt>
                <c:pt idx="5457">
                  <c:v>34877</c:v>
                </c:pt>
                <c:pt idx="5458">
                  <c:v>34878</c:v>
                </c:pt>
                <c:pt idx="5459">
                  <c:v>34879</c:v>
                </c:pt>
                <c:pt idx="5460">
                  <c:v>34880</c:v>
                </c:pt>
                <c:pt idx="5461">
                  <c:v>34883</c:v>
                </c:pt>
                <c:pt idx="5462">
                  <c:v>34885</c:v>
                </c:pt>
                <c:pt idx="5463">
                  <c:v>34886</c:v>
                </c:pt>
                <c:pt idx="5464">
                  <c:v>34887</c:v>
                </c:pt>
                <c:pt idx="5465">
                  <c:v>34890</c:v>
                </c:pt>
                <c:pt idx="5466">
                  <c:v>34891</c:v>
                </c:pt>
                <c:pt idx="5467">
                  <c:v>34892</c:v>
                </c:pt>
                <c:pt idx="5468">
                  <c:v>34893</c:v>
                </c:pt>
                <c:pt idx="5469">
                  <c:v>34894</c:v>
                </c:pt>
                <c:pt idx="5470">
                  <c:v>34897</c:v>
                </c:pt>
                <c:pt idx="5471">
                  <c:v>34898</c:v>
                </c:pt>
                <c:pt idx="5472">
                  <c:v>34899</c:v>
                </c:pt>
                <c:pt idx="5473">
                  <c:v>34900</c:v>
                </c:pt>
                <c:pt idx="5474">
                  <c:v>34901</c:v>
                </c:pt>
                <c:pt idx="5475">
                  <c:v>34904</c:v>
                </c:pt>
                <c:pt idx="5476">
                  <c:v>34905</c:v>
                </c:pt>
                <c:pt idx="5477">
                  <c:v>34906</c:v>
                </c:pt>
                <c:pt idx="5478">
                  <c:v>34907</c:v>
                </c:pt>
                <c:pt idx="5479">
                  <c:v>34908</c:v>
                </c:pt>
                <c:pt idx="5480">
                  <c:v>34911</c:v>
                </c:pt>
                <c:pt idx="5481">
                  <c:v>34912</c:v>
                </c:pt>
                <c:pt idx="5482">
                  <c:v>34913</c:v>
                </c:pt>
                <c:pt idx="5483">
                  <c:v>34914</c:v>
                </c:pt>
                <c:pt idx="5484">
                  <c:v>34915</c:v>
                </c:pt>
                <c:pt idx="5485">
                  <c:v>34918</c:v>
                </c:pt>
                <c:pt idx="5486">
                  <c:v>34919</c:v>
                </c:pt>
                <c:pt idx="5487">
                  <c:v>34920</c:v>
                </c:pt>
                <c:pt idx="5488">
                  <c:v>34921</c:v>
                </c:pt>
                <c:pt idx="5489">
                  <c:v>34922</c:v>
                </c:pt>
                <c:pt idx="5490">
                  <c:v>34925</c:v>
                </c:pt>
                <c:pt idx="5491">
                  <c:v>34926</c:v>
                </c:pt>
                <c:pt idx="5492">
                  <c:v>34927</c:v>
                </c:pt>
                <c:pt idx="5493">
                  <c:v>34928</c:v>
                </c:pt>
                <c:pt idx="5494">
                  <c:v>34929</c:v>
                </c:pt>
                <c:pt idx="5495">
                  <c:v>34932</c:v>
                </c:pt>
                <c:pt idx="5496">
                  <c:v>34933</c:v>
                </c:pt>
                <c:pt idx="5497">
                  <c:v>34934</c:v>
                </c:pt>
                <c:pt idx="5498">
                  <c:v>34935</c:v>
                </c:pt>
                <c:pt idx="5499">
                  <c:v>34936</c:v>
                </c:pt>
                <c:pt idx="5500">
                  <c:v>34939</c:v>
                </c:pt>
                <c:pt idx="5501">
                  <c:v>34940</c:v>
                </c:pt>
                <c:pt idx="5502">
                  <c:v>34941</c:v>
                </c:pt>
                <c:pt idx="5503">
                  <c:v>34942</c:v>
                </c:pt>
                <c:pt idx="5504">
                  <c:v>34943</c:v>
                </c:pt>
                <c:pt idx="5505">
                  <c:v>34947</c:v>
                </c:pt>
                <c:pt idx="5506">
                  <c:v>34948</c:v>
                </c:pt>
                <c:pt idx="5507">
                  <c:v>34949</c:v>
                </c:pt>
                <c:pt idx="5508">
                  <c:v>34950</c:v>
                </c:pt>
                <c:pt idx="5509">
                  <c:v>34953</c:v>
                </c:pt>
                <c:pt idx="5510">
                  <c:v>34954</c:v>
                </c:pt>
                <c:pt idx="5511">
                  <c:v>34955</c:v>
                </c:pt>
                <c:pt idx="5512">
                  <c:v>34956</c:v>
                </c:pt>
                <c:pt idx="5513">
                  <c:v>34957</c:v>
                </c:pt>
                <c:pt idx="5514">
                  <c:v>34960</c:v>
                </c:pt>
                <c:pt idx="5515">
                  <c:v>34961</c:v>
                </c:pt>
                <c:pt idx="5516">
                  <c:v>34962</c:v>
                </c:pt>
                <c:pt idx="5517">
                  <c:v>34963</c:v>
                </c:pt>
                <c:pt idx="5518">
                  <c:v>34964</c:v>
                </c:pt>
                <c:pt idx="5519">
                  <c:v>34967</c:v>
                </c:pt>
                <c:pt idx="5520">
                  <c:v>34968</c:v>
                </c:pt>
                <c:pt idx="5521">
                  <c:v>34969</c:v>
                </c:pt>
                <c:pt idx="5522">
                  <c:v>34970</c:v>
                </c:pt>
                <c:pt idx="5523">
                  <c:v>34971</c:v>
                </c:pt>
                <c:pt idx="5524">
                  <c:v>34974</c:v>
                </c:pt>
                <c:pt idx="5525">
                  <c:v>34975</c:v>
                </c:pt>
                <c:pt idx="5526">
                  <c:v>34976</c:v>
                </c:pt>
                <c:pt idx="5527">
                  <c:v>34977</c:v>
                </c:pt>
                <c:pt idx="5528">
                  <c:v>34978</c:v>
                </c:pt>
                <c:pt idx="5529">
                  <c:v>34982</c:v>
                </c:pt>
                <c:pt idx="5530">
                  <c:v>34983</c:v>
                </c:pt>
                <c:pt idx="5531">
                  <c:v>34984</c:v>
                </c:pt>
                <c:pt idx="5532">
                  <c:v>34985</c:v>
                </c:pt>
                <c:pt idx="5533">
                  <c:v>34988</c:v>
                </c:pt>
                <c:pt idx="5534">
                  <c:v>34989</c:v>
                </c:pt>
                <c:pt idx="5535">
                  <c:v>34990</c:v>
                </c:pt>
                <c:pt idx="5536">
                  <c:v>34991</c:v>
                </c:pt>
                <c:pt idx="5537">
                  <c:v>34992</c:v>
                </c:pt>
                <c:pt idx="5538">
                  <c:v>34995</c:v>
                </c:pt>
                <c:pt idx="5539">
                  <c:v>34996</c:v>
                </c:pt>
                <c:pt idx="5540">
                  <c:v>34997</c:v>
                </c:pt>
                <c:pt idx="5541">
                  <c:v>34998</c:v>
                </c:pt>
                <c:pt idx="5542">
                  <c:v>34999</c:v>
                </c:pt>
                <c:pt idx="5543">
                  <c:v>35002</c:v>
                </c:pt>
                <c:pt idx="5544">
                  <c:v>35003</c:v>
                </c:pt>
                <c:pt idx="5545">
                  <c:v>35004</c:v>
                </c:pt>
                <c:pt idx="5546">
                  <c:v>35005</c:v>
                </c:pt>
                <c:pt idx="5547">
                  <c:v>35006</c:v>
                </c:pt>
                <c:pt idx="5548">
                  <c:v>35009</c:v>
                </c:pt>
                <c:pt idx="5549">
                  <c:v>35010</c:v>
                </c:pt>
                <c:pt idx="5550">
                  <c:v>35011</c:v>
                </c:pt>
                <c:pt idx="5551">
                  <c:v>35012</c:v>
                </c:pt>
                <c:pt idx="5552">
                  <c:v>35013</c:v>
                </c:pt>
                <c:pt idx="5553">
                  <c:v>35016</c:v>
                </c:pt>
                <c:pt idx="5554">
                  <c:v>35017</c:v>
                </c:pt>
                <c:pt idx="5555">
                  <c:v>35018</c:v>
                </c:pt>
                <c:pt idx="5556">
                  <c:v>35019</c:v>
                </c:pt>
                <c:pt idx="5557">
                  <c:v>35020</c:v>
                </c:pt>
                <c:pt idx="5558">
                  <c:v>35023</c:v>
                </c:pt>
                <c:pt idx="5559">
                  <c:v>35024</c:v>
                </c:pt>
                <c:pt idx="5560">
                  <c:v>35025</c:v>
                </c:pt>
                <c:pt idx="5561">
                  <c:v>35027</c:v>
                </c:pt>
                <c:pt idx="5562">
                  <c:v>35030</c:v>
                </c:pt>
                <c:pt idx="5563">
                  <c:v>35031</c:v>
                </c:pt>
                <c:pt idx="5564">
                  <c:v>35032</c:v>
                </c:pt>
                <c:pt idx="5565">
                  <c:v>35033</c:v>
                </c:pt>
                <c:pt idx="5566">
                  <c:v>35034</c:v>
                </c:pt>
                <c:pt idx="5567">
                  <c:v>35037</c:v>
                </c:pt>
                <c:pt idx="5568">
                  <c:v>35038</c:v>
                </c:pt>
                <c:pt idx="5569">
                  <c:v>35039</c:v>
                </c:pt>
                <c:pt idx="5570">
                  <c:v>35040</c:v>
                </c:pt>
                <c:pt idx="5571">
                  <c:v>35041</c:v>
                </c:pt>
                <c:pt idx="5572">
                  <c:v>35044</c:v>
                </c:pt>
                <c:pt idx="5573">
                  <c:v>35045</c:v>
                </c:pt>
                <c:pt idx="5574">
                  <c:v>35046</c:v>
                </c:pt>
                <c:pt idx="5575">
                  <c:v>35047</c:v>
                </c:pt>
                <c:pt idx="5576">
                  <c:v>35048</c:v>
                </c:pt>
                <c:pt idx="5577">
                  <c:v>35051</c:v>
                </c:pt>
                <c:pt idx="5578">
                  <c:v>35052</c:v>
                </c:pt>
                <c:pt idx="5579">
                  <c:v>35053</c:v>
                </c:pt>
                <c:pt idx="5580">
                  <c:v>35054</c:v>
                </c:pt>
                <c:pt idx="5581">
                  <c:v>35055</c:v>
                </c:pt>
                <c:pt idx="5582">
                  <c:v>35059</c:v>
                </c:pt>
                <c:pt idx="5583">
                  <c:v>35060</c:v>
                </c:pt>
                <c:pt idx="5584">
                  <c:v>35061</c:v>
                </c:pt>
                <c:pt idx="5585">
                  <c:v>35062</c:v>
                </c:pt>
                <c:pt idx="5586">
                  <c:v>35066</c:v>
                </c:pt>
                <c:pt idx="5587">
                  <c:v>35067</c:v>
                </c:pt>
                <c:pt idx="5588">
                  <c:v>35068</c:v>
                </c:pt>
                <c:pt idx="5589">
                  <c:v>35069</c:v>
                </c:pt>
                <c:pt idx="5590">
                  <c:v>35072</c:v>
                </c:pt>
                <c:pt idx="5591">
                  <c:v>35073</c:v>
                </c:pt>
                <c:pt idx="5592">
                  <c:v>35074</c:v>
                </c:pt>
                <c:pt idx="5593">
                  <c:v>35075</c:v>
                </c:pt>
                <c:pt idx="5594">
                  <c:v>35076</c:v>
                </c:pt>
                <c:pt idx="5595">
                  <c:v>35080</c:v>
                </c:pt>
                <c:pt idx="5596">
                  <c:v>35081</c:v>
                </c:pt>
                <c:pt idx="5597">
                  <c:v>35082</c:v>
                </c:pt>
                <c:pt idx="5598">
                  <c:v>35083</c:v>
                </c:pt>
                <c:pt idx="5599">
                  <c:v>35086</c:v>
                </c:pt>
                <c:pt idx="5600">
                  <c:v>35087</c:v>
                </c:pt>
                <c:pt idx="5601">
                  <c:v>35088</c:v>
                </c:pt>
                <c:pt idx="5602">
                  <c:v>35089</c:v>
                </c:pt>
                <c:pt idx="5603">
                  <c:v>35090</c:v>
                </c:pt>
                <c:pt idx="5604">
                  <c:v>35093</c:v>
                </c:pt>
                <c:pt idx="5605">
                  <c:v>35094</c:v>
                </c:pt>
                <c:pt idx="5606">
                  <c:v>35095</c:v>
                </c:pt>
                <c:pt idx="5607">
                  <c:v>35096</c:v>
                </c:pt>
                <c:pt idx="5608">
                  <c:v>35097</c:v>
                </c:pt>
                <c:pt idx="5609">
                  <c:v>35100</c:v>
                </c:pt>
                <c:pt idx="5610">
                  <c:v>35101</c:v>
                </c:pt>
                <c:pt idx="5611">
                  <c:v>35102</c:v>
                </c:pt>
                <c:pt idx="5612">
                  <c:v>35103</c:v>
                </c:pt>
                <c:pt idx="5613">
                  <c:v>35104</c:v>
                </c:pt>
                <c:pt idx="5614">
                  <c:v>35107</c:v>
                </c:pt>
                <c:pt idx="5615">
                  <c:v>35108</c:v>
                </c:pt>
                <c:pt idx="5616">
                  <c:v>35109</c:v>
                </c:pt>
                <c:pt idx="5617">
                  <c:v>35110</c:v>
                </c:pt>
                <c:pt idx="5618">
                  <c:v>35111</c:v>
                </c:pt>
                <c:pt idx="5619">
                  <c:v>35115</c:v>
                </c:pt>
                <c:pt idx="5620">
                  <c:v>35116</c:v>
                </c:pt>
                <c:pt idx="5621">
                  <c:v>35117</c:v>
                </c:pt>
                <c:pt idx="5622">
                  <c:v>35118</c:v>
                </c:pt>
                <c:pt idx="5623">
                  <c:v>35121</c:v>
                </c:pt>
                <c:pt idx="5624">
                  <c:v>35122</c:v>
                </c:pt>
                <c:pt idx="5625">
                  <c:v>35123</c:v>
                </c:pt>
                <c:pt idx="5626">
                  <c:v>35124</c:v>
                </c:pt>
                <c:pt idx="5627">
                  <c:v>35125</c:v>
                </c:pt>
                <c:pt idx="5628">
                  <c:v>35128</c:v>
                </c:pt>
                <c:pt idx="5629">
                  <c:v>35129</c:v>
                </c:pt>
                <c:pt idx="5630">
                  <c:v>35130</c:v>
                </c:pt>
                <c:pt idx="5631">
                  <c:v>35131</c:v>
                </c:pt>
                <c:pt idx="5632">
                  <c:v>35132</c:v>
                </c:pt>
                <c:pt idx="5633">
                  <c:v>35135</c:v>
                </c:pt>
                <c:pt idx="5634">
                  <c:v>35136</c:v>
                </c:pt>
                <c:pt idx="5635">
                  <c:v>35137</c:v>
                </c:pt>
                <c:pt idx="5636">
                  <c:v>35138</c:v>
                </c:pt>
                <c:pt idx="5637">
                  <c:v>35139</c:v>
                </c:pt>
                <c:pt idx="5638">
                  <c:v>35142</c:v>
                </c:pt>
                <c:pt idx="5639">
                  <c:v>35143</c:v>
                </c:pt>
                <c:pt idx="5640">
                  <c:v>35144</c:v>
                </c:pt>
                <c:pt idx="5641">
                  <c:v>35145</c:v>
                </c:pt>
                <c:pt idx="5642">
                  <c:v>35146</c:v>
                </c:pt>
                <c:pt idx="5643">
                  <c:v>35149</c:v>
                </c:pt>
                <c:pt idx="5644">
                  <c:v>35150</c:v>
                </c:pt>
                <c:pt idx="5645">
                  <c:v>35151</c:v>
                </c:pt>
                <c:pt idx="5646">
                  <c:v>35152</c:v>
                </c:pt>
                <c:pt idx="5647">
                  <c:v>35153</c:v>
                </c:pt>
                <c:pt idx="5648">
                  <c:v>35156</c:v>
                </c:pt>
                <c:pt idx="5649">
                  <c:v>35157</c:v>
                </c:pt>
                <c:pt idx="5650">
                  <c:v>35158</c:v>
                </c:pt>
                <c:pt idx="5651">
                  <c:v>35159</c:v>
                </c:pt>
                <c:pt idx="5652">
                  <c:v>35163</c:v>
                </c:pt>
                <c:pt idx="5653">
                  <c:v>35164</c:v>
                </c:pt>
                <c:pt idx="5654">
                  <c:v>35165</c:v>
                </c:pt>
                <c:pt idx="5655">
                  <c:v>35166</c:v>
                </c:pt>
                <c:pt idx="5656">
                  <c:v>35167</c:v>
                </c:pt>
                <c:pt idx="5657">
                  <c:v>35170</c:v>
                </c:pt>
                <c:pt idx="5658">
                  <c:v>35171</c:v>
                </c:pt>
                <c:pt idx="5659">
                  <c:v>35172</c:v>
                </c:pt>
                <c:pt idx="5660">
                  <c:v>35173</c:v>
                </c:pt>
                <c:pt idx="5661">
                  <c:v>35174</c:v>
                </c:pt>
                <c:pt idx="5662">
                  <c:v>35177</c:v>
                </c:pt>
                <c:pt idx="5663">
                  <c:v>35178</c:v>
                </c:pt>
                <c:pt idx="5664">
                  <c:v>35179</c:v>
                </c:pt>
                <c:pt idx="5665">
                  <c:v>35180</c:v>
                </c:pt>
                <c:pt idx="5666">
                  <c:v>35181</c:v>
                </c:pt>
                <c:pt idx="5667">
                  <c:v>35184</c:v>
                </c:pt>
                <c:pt idx="5668">
                  <c:v>35185</c:v>
                </c:pt>
                <c:pt idx="5669">
                  <c:v>35186</c:v>
                </c:pt>
                <c:pt idx="5670">
                  <c:v>35187</c:v>
                </c:pt>
                <c:pt idx="5671">
                  <c:v>35188</c:v>
                </c:pt>
                <c:pt idx="5672">
                  <c:v>35191</c:v>
                </c:pt>
                <c:pt idx="5673">
                  <c:v>35192</c:v>
                </c:pt>
                <c:pt idx="5674">
                  <c:v>35193</c:v>
                </c:pt>
                <c:pt idx="5675">
                  <c:v>35194</c:v>
                </c:pt>
                <c:pt idx="5676">
                  <c:v>35195</c:v>
                </c:pt>
                <c:pt idx="5677">
                  <c:v>35198</c:v>
                </c:pt>
                <c:pt idx="5678">
                  <c:v>35199</c:v>
                </c:pt>
                <c:pt idx="5679">
                  <c:v>35200</c:v>
                </c:pt>
                <c:pt idx="5680">
                  <c:v>35201</c:v>
                </c:pt>
                <c:pt idx="5681">
                  <c:v>35202</c:v>
                </c:pt>
                <c:pt idx="5682">
                  <c:v>35205</c:v>
                </c:pt>
                <c:pt idx="5683">
                  <c:v>35206</c:v>
                </c:pt>
                <c:pt idx="5684">
                  <c:v>35207</c:v>
                </c:pt>
                <c:pt idx="5685">
                  <c:v>35208</c:v>
                </c:pt>
                <c:pt idx="5686">
                  <c:v>35209</c:v>
                </c:pt>
                <c:pt idx="5687">
                  <c:v>35213</c:v>
                </c:pt>
                <c:pt idx="5688">
                  <c:v>35214</c:v>
                </c:pt>
                <c:pt idx="5689">
                  <c:v>35215</c:v>
                </c:pt>
                <c:pt idx="5690">
                  <c:v>35216</c:v>
                </c:pt>
                <c:pt idx="5691">
                  <c:v>35219</c:v>
                </c:pt>
                <c:pt idx="5692">
                  <c:v>35220</c:v>
                </c:pt>
                <c:pt idx="5693">
                  <c:v>35221</c:v>
                </c:pt>
                <c:pt idx="5694">
                  <c:v>35222</c:v>
                </c:pt>
                <c:pt idx="5695">
                  <c:v>35223</c:v>
                </c:pt>
                <c:pt idx="5696">
                  <c:v>35226</c:v>
                </c:pt>
                <c:pt idx="5697">
                  <c:v>35227</c:v>
                </c:pt>
                <c:pt idx="5698">
                  <c:v>35228</c:v>
                </c:pt>
                <c:pt idx="5699">
                  <c:v>35229</c:v>
                </c:pt>
                <c:pt idx="5700">
                  <c:v>35230</c:v>
                </c:pt>
                <c:pt idx="5701">
                  <c:v>35233</c:v>
                </c:pt>
                <c:pt idx="5702">
                  <c:v>35234</c:v>
                </c:pt>
                <c:pt idx="5703">
                  <c:v>35235</c:v>
                </c:pt>
                <c:pt idx="5704">
                  <c:v>35236</c:v>
                </c:pt>
                <c:pt idx="5705">
                  <c:v>35237</c:v>
                </c:pt>
                <c:pt idx="5706">
                  <c:v>35240</c:v>
                </c:pt>
                <c:pt idx="5707">
                  <c:v>35241</c:v>
                </c:pt>
                <c:pt idx="5708">
                  <c:v>35242</c:v>
                </c:pt>
                <c:pt idx="5709">
                  <c:v>35243</c:v>
                </c:pt>
                <c:pt idx="5710">
                  <c:v>35244</c:v>
                </c:pt>
                <c:pt idx="5711">
                  <c:v>35247</c:v>
                </c:pt>
                <c:pt idx="5712">
                  <c:v>35248</c:v>
                </c:pt>
                <c:pt idx="5713">
                  <c:v>35249</c:v>
                </c:pt>
                <c:pt idx="5714">
                  <c:v>35251</c:v>
                </c:pt>
                <c:pt idx="5715">
                  <c:v>35254</c:v>
                </c:pt>
                <c:pt idx="5716">
                  <c:v>35255</c:v>
                </c:pt>
                <c:pt idx="5717">
                  <c:v>35256</c:v>
                </c:pt>
                <c:pt idx="5718">
                  <c:v>35257</c:v>
                </c:pt>
                <c:pt idx="5719">
                  <c:v>35258</c:v>
                </c:pt>
                <c:pt idx="5720">
                  <c:v>35261</c:v>
                </c:pt>
                <c:pt idx="5721">
                  <c:v>35262</c:v>
                </c:pt>
                <c:pt idx="5722">
                  <c:v>35263</c:v>
                </c:pt>
                <c:pt idx="5723">
                  <c:v>35264</c:v>
                </c:pt>
                <c:pt idx="5724">
                  <c:v>35265</c:v>
                </c:pt>
                <c:pt idx="5725">
                  <c:v>35268</c:v>
                </c:pt>
                <c:pt idx="5726">
                  <c:v>35269</c:v>
                </c:pt>
                <c:pt idx="5727">
                  <c:v>35270</c:v>
                </c:pt>
                <c:pt idx="5728">
                  <c:v>35271</c:v>
                </c:pt>
                <c:pt idx="5729">
                  <c:v>35272</c:v>
                </c:pt>
                <c:pt idx="5730">
                  <c:v>35275</c:v>
                </c:pt>
                <c:pt idx="5731">
                  <c:v>35276</c:v>
                </c:pt>
                <c:pt idx="5732">
                  <c:v>35277</c:v>
                </c:pt>
                <c:pt idx="5733">
                  <c:v>35278</c:v>
                </c:pt>
                <c:pt idx="5734">
                  <c:v>35279</c:v>
                </c:pt>
                <c:pt idx="5735">
                  <c:v>35282</c:v>
                </c:pt>
                <c:pt idx="5736">
                  <c:v>35283</c:v>
                </c:pt>
                <c:pt idx="5737">
                  <c:v>35284</c:v>
                </c:pt>
                <c:pt idx="5738">
                  <c:v>35285</c:v>
                </c:pt>
                <c:pt idx="5739">
                  <c:v>35286</c:v>
                </c:pt>
                <c:pt idx="5740">
                  <c:v>35289</c:v>
                </c:pt>
                <c:pt idx="5741">
                  <c:v>35290</c:v>
                </c:pt>
                <c:pt idx="5742">
                  <c:v>35291</c:v>
                </c:pt>
                <c:pt idx="5743">
                  <c:v>35292</c:v>
                </c:pt>
                <c:pt idx="5744">
                  <c:v>35293</c:v>
                </c:pt>
                <c:pt idx="5745">
                  <c:v>35296</c:v>
                </c:pt>
                <c:pt idx="5746">
                  <c:v>35297</c:v>
                </c:pt>
                <c:pt idx="5747">
                  <c:v>35298</c:v>
                </c:pt>
                <c:pt idx="5748">
                  <c:v>35299</c:v>
                </c:pt>
                <c:pt idx="5749">
                  <c:v>35300</c:v>
                </c:pt>
                <c:pt idx="5750">
                  <c:v>35303</c:v>
                </c:pt>
                <c:pt idx="5751">
                  <c:v>35304</c:v>
                </c:pt>
                <c:pt idx="5752">
                  <c:v>35305</c:v>
                </c:pt>
                <c:pt idx="5753">
                  <c:v>35306</c:v>
                </c:pt>
                <c:pt idx="5754">
                  <c:v>35307</c:v>
                </c:pt>
                <c:pt idx="5755">
                  <c:v>35311</c:v>
                </c:pt>
                <c:pt idx="5756">
                  <c:v>35312</c:v>
                </c:pt>
                <c:pt idx="5757">
                  <c:v>35313</c:v>
                </c:pt>
                <c:pt idx="5758">
                  <c:v>35314</c:v>
                </c:pt>
                <c:pt idx="5759">
                  <c:v>35317</c:v>
                </c:pt>
                <c:pt idx="5760">
                  <c:v>35318</c:v>
                </c:pt>
                <c:pt idx="5761">
                  <c:v>35319</c:v>
                </c:pt>
                <c:pt idx="5762">
                  <c:v>35320</c:v>
                </c:pt>
                <c:pt idx="5763">
                  <c:v>35321</c:v>
                </c:pt>
                <c:pt idx="5764">
                  <c:v>35324</c:v>
                </c:pt>
                <c:pt idx="5765">
                  <c:v>35325</c:v>
                </c:pt>
                <c:pt idx="5766">
                  <c:v>35326</c:v>
                </c:pt>
                <c:pt idx="5767">
                  <c:v>35327</c:v>
                </c:pt>
                <c:pt idx="5768">
                  <c:v>35328</c:v>
                </c:pt>
                <c:pt idx="5769">
                  <c:v>35331</c:v>
                </c:pt>
                <c:pt idx="5770">
                  <c:v>35332</c:v>
                </c:pt>
                <c:pt idx="5771">
                  <c:v>35333</c:v>
                </c:pt>
                <c:pt idx="5772">
                  <c:v>35334</c:v>
                </c:pt>
                <c:pt idx="5773">
                  <c:v>35335</c:v>
                </c:pt>
                <c:pt idx="5774">
                  <c:v>35338</c:v>
                </c:pt>
                <c:pt idx="5775">
                  <c:v>35339</c:v>
                </c:pt>
                <c:pt idx="5776">
                  <c:v>35340</c:v>
                </c:pt>
                <c:pt idx="5777">
                  <c:v>35341</c:v>
                </c:pt>
                <c:pt idx="5778">
                  <c:v>35342</c:v>
                </c:pt>
                <c:pt idx="5779">
                  <c:v>35345</c:v>
                </c:pt>
                <c:pt idx="5780">
                  <c:v>35346</c:v>
                </c:pt>
                <c:pt idx="5781">
                  <c:v>35347</c:v>
                </c:pt>
                <c:pt idx="5782">
                  <c:v>35348</c:v>
                </c:pt>
                <c:pt idx="5783">
                  <c:v>35349</c:v>
                </c:pt>
                <c:pt idx="5784">
                  <c:v>35353</c:v>
                </c:pt>
                <c:pt idx="5785">
                  <c:v>35354</c:v>
                </c:pt>
                <c:pt idx="5786">
                  <c:v>35355</c:v>
                </c:pt>
                <c:pt idx="5787">
                  <c:v>35356</c:v>
                </c:pt>
                <c:pt idx="5788">
                  <c:v>35359</c:v>
                </c:pt>
                <c:pt idx="5789">
                  <c:v>35360</c:v>
                </c:pt>
                <c:pt idx="5790">
                  <c:v>35361</c:v>
                </c:pt>
                <c:pt idx="5791">
                  <c:v>35362</c:v>
                </c:pt>
                <c:pt idx="5792">
                  <c:v>35363</c:v>
                </c:pt>
                <c:pt idx="5793">
                  <c:v>35366</c:v>
                </c:pt>
                <c:pt idx="5794">
                  <c:v>35367</c:v>
                </c:pt>
                <c:pt idx="5795">
                  <c:v>35368</c:v>
                </c:pt>
                <c:pt idx="5796">
                  <c:v>35369</c:v>
                </c:pt>
                <c:pt idx="5797">
                  <c:v>35370</c:v>
                </c:pt>
                <c:pt idx="5798">
                  <c:v>35373</c:v>
                </c:pt>
                <c:pt idx="5799">
                  <c:v>35374</c:v>
                </c:pt>
                <c:pt idx="5800">
                  <c:v>35375</c:v>
                </c:pt>
                <c:pt idx="5801">
                  <c:v>35376</c:v>
                </c:pt>
                <c:pt idx="5802">
                  <c:v>35377</c:v>
                </c:pt>
                <c:pt idx="5803">
                  <c:v>35381</c:v>
                </c:pt>
                <c:pt idx="5804">
                  <c:v>35382</c:v>
                </c:pt>
                <c:pt idx="5805">
                  <c:v>35383</c:v>
                </c:pt>
                <c:pt idx="5806">
                  <c:v>35384</c:v>
                </c:pt>
                <c:pt idx="5807">
                  <c:v>35387</c:v>
                </c:pt>
                <c:pt idx="5808">
                  <c:v>35388</c:v>
                </c:pt>
                <c:pt idx="5809">
                  <c:v>35389</c:v>
                </c:pt>
                <c:pt idx="5810">
                  <c:v>35390</c:v>
                </c:pt>
                <c:pt idx="5811">
                  <c:v>35391</c:v>
                </c:pt>
                <c:pt idx="5812">
                  <c:v>35394</c:v>
                </c:pt>
                <c:pt idx="5813">
                  <c:v>35395</c:v>
                </c:pt>
                <c:pt idx="5814">
                  <c:v>35396</c:v>
                </c:pt>
                <c:pt idx="5815">
                  <c:v>35398</c:v>
                </c:pt>
                <c:pt idx="5816">
                  <c:v>35401</c:v>
                </c:pt>
                <c:pt idx="5817">
                  <c:v>35402</c:v>
                </c:pt>
                <c:pt idx="5818">
                  <c:v>35403</c:v>
                </c:pt>
                <c:pt idx="5819">
                  <c:v>35404</c:v>
                </c:pt>
                <c:pt idx="5820">
                  <c:v>35405</c:v>
                </c:pt>
                <c:pt idx="5821">
                  <c:v>35408</c:v>
                </c:pt>
                <c:pt idx="5822">
                  <c:v>35409</c:v>
                </c:pt>
                <c:pt idx="5823">
                  <c:v>35410</c:v>
                </c:pt>
                <c:pt idx="5824">
                  <c:v>35411</c:v>
                </c:pt>
                <c:pt idx="5825">
                  <c:v>35412</c:v>
                </c:pt>
                <c:pt idx="5826">
                  <c:v>35415</c:v>
                </c:pt>
                <c:pt idx="5827">
                  <c:v>35416</c:v>
                </c:pt>
                <c:pt idx="5828">
                  <c:v>35417</c:v>
                </c:pt>
                <c:pt idx="5829">
                  <c:v>35418</c:v>
                </c:pt>
                <c:pt idx="5830">
                  <c:v>35419</c:v>
                </c:pt>
                <c:pt idx="5831">
                  <c:v>35422</c:v>
                </c:pt>
                <c:pt idx="5832">
                  <c:v>35423</c:v>
                </c:pt>
                <c:pt idx="5833">
                  <c:v>35425</c:v>
                </c:pt>
                <c:pt idx="5834">
                  <c:v>35426</c:v>
                </c:pt>
                <c:pt idx="5835">
                  <c:v>35429</c:v>
                </c:pt>
                <c:pt idx="5836">
                  <c:v>35430</c:v>
                </c:pt>
                <c:pt idx="5837">
                  <c:v>35432</c:v>
                </c:pt>
                <c:pt idx="5838">
                  <c:v>35433</c:v>
                </c:pt>
                <c:pt idx="5839">
                  <c:v>35436</c:v>
                </c:pt>
                <c:pt idx="5840">
                  <c:v>35437</c:v>
                </c:pt>
                <c:pt idx="5841">
                  <c:v>35438</c:v>
                </c:pt>
                <c:pt idx="5842">
                  <c:v>35439</c:v>
                </c:pt>
                <c:pt idx="5843">
                  <c:v>35440</c:v>
                </c:pt>
                <c:pt idx="5844">
                  <c:v>35443</c:v>
                </c:pt>
                <c:pt idx="5845">
                  <c:v>35444</c:v>
                </c:pt>
                <c:pt idx="5846">
                  <c:v>35445</c:v>
                </c:pt>
                <c:pt idx="5847">
                  <c:v>35446</c:v>
                </c:pt>
                <c:pt idx="5848">
                  <c:v>35447</c:v>
                </c:pt>
                <c:pt idx="5849">
                  <c:v>35451</c:v>
                </c:pt>
                <c:pt idx="5850">
                  <c:v>35452</c:v>
                </c:pt>
                <c:pt idx="5851">
                  <c:v>35453</c:v>
                </c:pt>
                <c:pt idx="5852">
                  <c:v>35454</c:v>
                </c:pt>
                <c:pt idx="5853">
                  <c:v>35457</c:v>
                </c:pt>
                <c:pt idx="5854">
                  <c:v>35458</c:v>
                </c:pt>
                <c:pt idx="5855">
                  <c:v>35459</c:v>
                </c:pt>
                <c:pt idx="5856">
                  <c:v>35460</c:v>
                </c:pt>
                <c:pt idx="5857">
                  <c:v>35461</c:v>
                </c:pt>
                <c:pt idx="5858">
                  <c:v>35464</c:v>
                </c:pt>
                <c:pt idx="5859">
                  <c:v>35465</c:v>
                </c:pt>
                <c:pt idx="5860">
                  <c:v>35466</c:v>
                </c:pt>
                <c:pt idx="5861">
                  <c:v>35467</c:v>
                </c:pt>
                <c:pt idx="5862">
                  <c:v>35468</c:v>
                </c:pt>
                <c:pt idx="5863">
                  <c:v>35471</c:v>
                </c:pt>
                <c:pt idx="5864">
                  <c:v>35472</c:v>
                </c:pt>
                <c:pt idx="5865">
                  <c:v>35473</c:v>
                </c:pt>
                <c:pt idx="5866">
                  <c:v>35474</c:v>
                </c:pt>
                <c:pt idx="5867">
                  <c:v>35475</c:v>
                </c:pt>
                <c:pt idx="5868">
                  <c:v>35479</c:v>
                </c:pt>
                <c:pt idx="5869">
                  <c:v>35480</c:v>
                </c:pt>
                <c:pt idx="5870">
                  <c:v>35481</c:v>
                </c:pt>
                <c:pt idx="5871">
                  <c:v>35482</c:v>
                </c:pt>
                <c:pt idx="5872">
                  <c:v>35485</c:v>
                </c:pt>
                <c:pt idx="5873">
                  <c:v>35486</c:v>
                </c:pt>
                <c:pt idx="5874">
                  <c:v>35487</c:v>
                </c:pt>
                <c:pt idx="5875">
                  <c:v>35488</c:v>
                </c:pt>
                <c:pt idx="5876">
                  <c:v>35489</c:v>
                </c:pt>
                <c:pt idx="5877">
                  <c:v>35492</c:v>
                </c:pt>
                <c:pt idx="5878">
                  <c:v>35493</c:v>
                </c:pt>
                <c:pt idx="5879">
                  <c:v>35494</c:v>
                </c:pt>
                <c:pt idx="5880">
                  <c:v>35495</c:v>
                </c:pt>
                <c:pt idx="5881">
                  <c:v>35496</c:v>
                </c:pt>
                <c:pt idx="5882">
                  <c:v>35499</c:v>
                </c:pt>
                <c:pt idx="5883">
                  <c:v>35500</c:v>
                </c:pt>
                <c:pt idx="5884">
                  <c:v>35501</c:v>
                </c:pt>
                <c:pt idx="5885">
                  <c:v>35502</c:v>
                </c:pt>
                <c:pt idx="5886">
                  <c:v>35503</c:v>
                </c:pt>
                <c:pt idx="5887">
                  <c:v>35506</c:v>
                </c:pt>
                <c:pt idx="5888">
                  <c:v>35507</c:v>
                </c:pt>
                <c:pt idx="5889">
                  <c:v>35508</c:v>
                </c:pt>
                <c:pt idx="5890">
                  <c:v>35509</c:v>
                </c:pt>
                <c:pt idx="5891">
                  <c:v>35510</c:v>
                </c:pt>
                <c:pt idx="5892">
                  <c:v>35513</c:v>
                </c:pt>
                <c:pt idx="5893">
                  <c:v>35514</c:v>
                </c:pt>
                <c:pt idx="5894">
                  <c:v>35515</c:v>
                </c:pt>
                <c:pt idx="5895">
                  <c:v>35516</c:v>
                </c:pt>
                <c:pt idx="5896">
                  <c:v>35520</c:v>
                </c:pt>
                <c:pt idx="5897">
                  <c:v>35521</c:v>
                </c:pt>
                <c:pt idx="5898">
                  <c:v>35522</c:v>
                </c:pt>
                <c:pt idx="5899">
                  <c:v>35523</c:v>
                </c:pt>
                <c:pt idx="5900">
                  <c:v>35524</c:v>
                </c:pt>
                <c:pt idx="5901">
                  <c:v>35527</c:v>
                </c:pt>
                <c:pt idx="5902">
                  <c:v>35528</c:v>
                </c:pt>
                <c:pt idx="5903">
                  <c:v>35529</c:v>
                </c:pt>
                <c:pt idx="5904">
                  <c:v>35530</c:v>
                </c:pt>
                <c:pt idx="5905">
                  <c:v>35531</c:v>
                </c:pt>
                <c:pt idx="5906">
                  <c:v>35534</c:v>
                </c:pt>
                <c:pt idx="5907">
                  <c:v>35535</c:v>
                </c:pt>
                <c:pt idx="5908">
                  <c:v>35536</c:v>
                </c:pt>
                <c:pt idx="5909">
                  <c:v>35537</c:v>
                </c:pt>
                <c:pt idx="5910">
                  <c:v>35538</c:v>
                </c:pt>
                <c:pt idx="5911">
                  <c:v>35541</c:v>
                </c:pt>
                <c:pt idx="5912">
                  <c:v>35542</c:v>
                </c:pt>
                <c:pt idx="5913">
                  <c:v>35543</c:v>
                </c:pt>
                <c:pt idx="5914">
                  <c:v>35544</c:v>
                </c:pt>
                <c:pt idx="5915">
                  <c:v>35545</c:v>
                </c:pt>
                <c:pt idx="5916">
                  <c:v>35548</c:v>
                </c:pt>
                <c:pt idx="5917">
                  <c:v>35549</c:v>
                </c:pt>
                <c:pt idx="5918">
                  <c:v>35550</c:v>
                </c:pt>
                <c:pt idx="5919">
                  <c:v>35551</c:v>
                </c:pt>
                <c:pt idx="5920">
                  <c:v>35552</c:v>
                </c:pt>
                <c:pt idx="5921">
                  <c:v>35555</c:v>
                </c:pt>
                <c:pt idx="5922">
                  <c:v>35556</c:v>
                </c:pt>
                <c:pt idx="5923">
                  <c:v>35557</c:v>
                </c:pt>
                <c:pt idx="5924">
                  <c:v>35558</c:v>
                </c:pt>
                <c:pt idx="5925">
                  <c:v>35559</c:v>
                </c:pt>
                <c:pt idx="5926">
                  <c:v>35562</c:v>
                </c:pt>
                <c:pt idx="5927">
                  <c:v>35563</c:v>
                </c:pt>
                <c:pt idx="5928">
                  <c:v>35564</c:v>
                </c:pt>
                <c:pt idx="5929">
                  <c:v>35565</c:v>
                </c:pt>
                <c:pt idx="5930">
                  <c:v>35566</c:v>
                </c:pt>
                <c:pt idx="5931">
                  <c:v>35569</c:v>
                </c:pt>
                <c:pt idx="5932">
                  <c:v>35570</c:v>
                </c:pt>
                <c:pt idx="5933">
                  <c:v>35571</c:v>
                </c:pt>
                <c:pt idx="5934">
                  <c:v>35572</c:v>
                </c:pt>
                <c:pt idx="5935">
                  <c:v>35573</c:v>
                </c:pt>
                <c:pt idx="5936">
                  <c:v>35577</c:v>
                </c:pt>
                <c:pt idx="5937">
                  <c:v>35578</c:v>
                </c:pt>
                <c:pt idx="5938">
                  <c:v>35579</c:v>
                </c:pt>
                <c:pt idx="5939">
                  <c:v>35580</c:v>
                </c:pt>
                <c:pt idx="5940">
                  <c:v>35583</c:v>
                </c:pt>
                <c:pt idx="5941">
                  <c:v>35584</c:v>
                </c:pt>
                <c:pt idx="5942">
                  <c:v>35585</c:v>
                </c:pt>
                <c:pt idx="5943">
                  <c:v>35586</c:v>
                </c:pt>
                <c:pt idx="5944">
                  <c:v>35587</c:v>
                </c:pt>
                <c:pt idx="5945">
                  <c:v>35590</c:v>
                </c:pt>
                <c:pt idx="5946">
                  <c:v>35591</c:v>
                </c:pt>
                <c:pt idx="5947">
                  <c:v>35592</c:v>
                </c:pt>
                <c:pt idx="5948">
                  <c:v>35593</c:v>
                </c:pt>
                <c:pt idx="5949">
                  <c:v>35594</c:v>
                </c:pt>
                <c:pt idx="5950">
                  <c:v>35597</c:v>
                </c:pt>
                <c:pt idx="5951">
                  <c:v>35598</c:v>
                </c:pt>
                <c:pt idx="5952">
                  <c:v>35599</c:v>
                </c:pt>
                <c:pt idx="5953">
                  <c:v>35600</c:v>
                </c:pt>
                <c:pt idx="5954">
                  <c:v>35601</c:v>
                </c:pt>
                <c:pt idx="5955">
                  <c:v>35604</c:v>
                </c:pt>
                <c:pt idx="5956">
                  <c:v>35605</c:v>
                </c:pt>
                <c:pt idx="5957">
                  <c:v>35606</c:v>
                </c:pt>
                <c:pt idx="5958">
                  <c:v>35607</c:v>
                </c:pt>
                <c:pt idx="5959">
                  <c:v>35608</c:v>
                </c:pt>
                <c:pt idx="5960">
                  <c:v>35611</c:v>
                </c:pt>
                <c:pt idx="5961">
                  <c:v>35612</c:v>
                </c:pt>
                <c:pt idx="5962">
                  <c:v>35613</c:v>
                </c:pt>
                <c:pt idx="5963">
                  <c:v>35614</c:v>
                </c:pt>
                <c:pt idx="5964">
                  <c:v>35618</c:v>
                </c:pt>
                <c:pt idx="5965">
                  <c:v>35619</c:v>
                </c:pt>
                <c:pt idx="5966">
                  <c:v>35620</c:v>
                </c:pt>
                <c:pt idx="5967">
                  <c:v>35621</c:v>
                </c:pt>
                <c:pt idx="5968">
                  <c:v>35622</c:v>
                </c:pt>
                <c:pt idx="5969">
                  <c:v>35625</c:v>
                </c:pt>
                <c:pt idx="5970">
                  <c:v>35626</c:v>
                </c:pt>
                <c:pt idx="5971">
                  <c:v>35627</c:v>
                </c:pt>
                <c:pt idx="5972">
                  <c:v>35628</c:v>
                </c:pt>
                <c:pt idx="5973">
                  <c:v>35629</c:v>
                </c:pt>
                <c:pt idx="5974">
                  <c:v>35632</c:v>
                </c:pt>
                <c:pt idx="5975">
                  <c:v>35633</c:v>
                </c:pt>
                <c:pt idx="5976">
                  <c:v>35634</c:v>
                </c:pt>
                <c:pt idx="5977">
                  <c:v>35635</c:v>
                </c:pt>
                <c:pt idx="5978">
                  <c:v>35636</c:v>
                </c:pt>
                <c:pt idx="5979">
                  <c:v>35639</c:v>
                </c:pt>
                <c:pt idx="5980">
                  <c:v>35640</c:v>
                </c:pt>
                <c:pt idx="5981">
                  <c:v>35641</c:v>
                </c:pt>
                <c:pt idx="5982">
                  <c:v>35642</c:v>
                </c:pt>
                <c:pt idx="5983">
                  <c:v>35643</c:v>
                </c:pt>
                <c:pt idx="5984">
                  <c:v>35646</c:v>
                </c:pt>
                <c:pt idx="5985">
                  <c:v>35647</c:v>
                </c:pt>
                <c:pt idx="5986">
                  <c:v>35648</c:v>
                </c:pt>
                <c:pt idx="5987">
                  <c:v>35649</c:v>
                </c:pt>
                <c:pt idx="5988">
                  <c:v>35650</c:v>
                </c:pt>
                <c:pt idx="5989">
                  <c:v>35653</c:v>
                </c:pt>
                <c:pt idx="5990">
                  <c:v>35654</c:v>
                </c:pt>
                <c:pt idx="5991">
                  <c:v>35655</c:v>
                </c:pt>
                <c:pt idx="5992">
                  <c:v>35656</c:v>
                </c:pt>
                <c:pt idx="5993">
                  <c:v>35657</c:v>
                </c:pt>
                <c:pt idx="5994">
                  <c:v>35660</c:v>
                </c:pt>
                <c:pt idx="5995">
                  <c:v>35661</c:v>
                </c:pt>
                <c:pt idx="5996">
                  <c:v>35662</c:v>
                </c:pt>
                <c:pt idx="5997">
                  <c:v>35663</c:v>
                </c:pt>
                <c:pt idx="5998">
                  <c:v>35664</c:v>
                </c:pt>
                <c:pt idx="5999">
                  <c:v>35667</c:v>
                </c:pt>
                <c:pt idx="6000">
                  <c:v>35668</c:v>
                </c:pt>
                <c:pt idx="6001">
                  <c:v>35669</c:v>
                </c:pt>
                <c:pt idx="6002">
                  <c:v>35670</c:v>
                </c:pt>
                <c:pt idx="6003">
                  <c:v>35671</c:v>
                </c:pt>
                <c:pt idx="6004">
                  <c:v>35675</c:v>
                </c:pt>
                <c:pt idx="6005">
                  <c:v>35676</c:v>
                </c:pt>
                <c:pt idx="6006">
                  <c:v>35677</c:v>
                </c:pt>
                <c:pt idx="6007">
                  <c:v>35678</c:v>
                </c:pt>
                <c:pt idx="6008">
                  <c:v>35681</c:v>
                </c:pt>
                <c:pt idx="6009">
                  <c:v>35682</c:v>
                </c:pt>
                <c:pt idx="6010">
                  <c:v>35683</c:v>
                </c:pt>
                <c:pt idx="6011">
                  <c:v>35684</c:v>
                </c:pt>
                <c:pt idx="6012">
                  <c:v>35685</c:v>
                </c:pt>
                <c:pt idx="6013">
                  <c:v>35688</c:v>
                </c:pt>
                <c:pt idx="6014">
                  <c:v>35689</c:v>
                </c:pt>
                <c:pt idx="6015">
                  <c:v>35690</c:v>
                </c:pt>
                <c:pt idx="6016">
                  <c:v>35691</c:v>
                </c:pt>
                <c:pt idx="6017">
                  <c:v>35692</c:v>
                </c:pt>
                <c:pt idx="6018">
                  <c:v>35695</c:v>
                </c:pt>
                <c:pt idx="6019">
                  <c:v>35696</c:v>
                </c:pt>
                <c:pt idx="6020">
                  <c:v>35697</c:v>
                </c:pt>
                <c:pt idx="6021">
                  <c:v>35698</c:v>
                </c:pt>
                <c:pt idx="6022">
                  <c:v>35699</c:v>
                </c:pt>
                <c:pt idx="6023">
                  <c:v>35702</c:v>
                </c:pt>
                <c:pt idx="6024">
                  <c:v>35703</c:v>
                </c:pt>
                <c:pt idx="6025">
                  <c:v>35704</c:v>
                </c:pt>
                <c:pt idx="6026">
                  <c:v>35705</c:v>
                </c:pt>
                <c:pt idx="6027">
                  <c:v>35706</c:v>
                </c:pt>
                <c:pt idx="6028">
                  <c:v>35709</c:v>
                </c:pt>
                <c:pt idx="6029">
                  <c:v>35710</c:v>
                </c:pt>
                <c:pt idx="6030">
                  <c:v>35711</c:v>
                </c:pt>
                <c:pt idx="6031">
                  <c:v>35712</c:v>
                </c:pt>
                <c:pt idx="6032">
                  <c:v>35713</c:v>
                </c:pt>
                <c:pt idx="6033">
                  <c:v>35717</c:v>
                </c:pt>
                <c:pt idx="6034">
                  <c:v>35718</c:v>
                </c:pt>
                <c:pt idx="6035">
                  <c:v>35719</c:v>
                </c:pt>
                <c:pt idx="6036">
                  <c:v>35720</c:v>
                </c:pt>
                <c:pt idx="6037">
                  <c:v>35723</c:v>
                </c:pt>
                <c:pt idx="6038">
                  <c:v>35724</c:v>
                </c:pt>
                <c:pt idx="6039">
                  <c:v>35725</c:v>
                </c:pt>
                <c:pt idx="6040">
                  <c:v>35726</c:v>
                </c:pt>
                <c:pt idx="6041">
                  <c:v>35727</c:v>
                </c:pt>
                <c:pt idx="6042">
                  <c:v>35730</c:v>
                </c:pt>
                <c:pt idx="6043">
                  <c:v>35731</c:v>
                </c:pt>
                <c:pt idx="6044">
                  <c:v>35732</c:v>
                </c:pt>
                <c:pt idx="6045">
                  <c:v>35733</c:v>
                </c:pt>
                <c:pt idx="6046">
                  <c:v>35734</c:v>
                </c:pt>
                <c:pt idx="6047">
                  <c:v>35737</c:v>
                </c:pt>
                <c:pt idx="6048">
                  <c:v>35738</c:v>
                </c:pt>
                <c:pt idx="6049">
                  <c:v>35739</c:v>
                </c:pt>
                <c:pt idx="6050">
                  <c:v>35740</c:v>
                </c:pt>
                <c:pt idx="6051">
                  <c:v>35741</c:v>
                </c:pt>
                <c:pt idx="6052">
                  <c:v>35744</c:v>
                </c:pt>
                <c:pt idx="6053">
                  <c:v>35746</c:v>
                </c:pt>
                <c:pt idx="6054">
                  <c:v>35747</c:v>
                </c:pt>
                <c:pt idx="6055">
                  <c:v>35748</c:v>
                </c:pt>
                <c:pt idx="6056">
                  <c:v>35751</c:v>
                </c:pt>
                <c:pt idx="6057">
                  <c:v>35752</c:v>
                </c:pt>
                <c:pt idx="6058">
                  <c:v>35753</c:v>
                </c:pt>
                <c:pt idx="6059">
                  <c:v>35754</c:v>
                </c:pt>
                <c:pt idx="6060">
                  <c:v>35755</c:v>
                </c:pt>
                <c:pt idx="6061">
                  <c:v>35758</c:v>
                </c:pt>
                <c:pt idx="6062">
                  <c:v>35759</c:v>
                </c:pt>
                <c:pt idx="6063">
                  <c:v>35760</c:v>
                </c:pt>
                <c:pt idx="6064">
                  <c:v>35762</c:v>
                </c:pt>
                <c:pt idx="6065">
                  <c:v>35765</c:v>
                </c:pt>
                <c:pt idx="6066">
                  <c:v>35766</c:v>
                </c:pt>
                <c:pt idx="6067">
                  <c:v>35767</c:v>
                </c:pt>
                <c:pt idx="6068">
                  <c:v>35768</c:v>
                </c:pt>
                <c:pt idx="6069">
                  <c:v>35769</c:v>
                </c:pt>
                <c:pt idx="6070">
                  <c:v>35772</c:v>
                </c:pt>
                <c:pt idx="6071">
                  <c:v>35773</c:v>
                </c:pt>
                <c:pt idx="6072">
                  <c:v>35774</c:v>
                </c:pt>
                <c:pt idx="6073">
                  <c:v>35775</c:v>
                </c:pt>
                <c:pt idx="6074">
                  <c:v>35776</c:v>
                </c:pt>
                <c:pt idx="6075">
                  <c:v>35779</c:v>
                </c:pt>
                <c:pt idx="6076">
                  <c:v>35780</c:v>
                </c:pt>
                <c:pt idx="6077">
                  <c:v>35781</c:v>
                </c:pt>
                <c:pt idx="6078">
                  <c:v>35782</c:v>
                </c:pt>
                <c:pt idx="6079">
                  <c:v>35783</c:v>
                </c:pt>
                <c:pt idx="6080">
                  <c:v>35786</c:v>
                </c:pt>
                <c:pt idx="6081">
                  <c:v>35787</c:v>
                </c:pt>
                <c:pt idx="6082">
                  <c:v>35788</c:v>
                </c:pt>
                <c:pt idx="6083">
                  <c:v>35790</c:v>
                </c:pt>
                <c:pt idx="6084">
                  <c:v>35793</c:v>
                </c:pt>
                <c:pt idx="6085">
                  <c:v>35794</c:v>
                </c:pt>
                <c:pt idx="6086">
                  <c:v>35795</c:v>
                </c:pt>
                <c:pt idx="6087">
                  <c:v>35797</c:v>
                </c:pt>
                <c:pt idx="6088">
                  <c:v>35800</c:v>
                </c:pt>
                <c:pt idx="6089">
                  <c:v>35801</c:v>
                </c:pt>
                <c:pt idx="6090">
                  <c:v>35802</c:v>
                </c:pt>
                <c:pt idx="6091">
                  <c:v>35803</c:v>
                </c:pt>
                <c:pt idx="6092">
                  <c:v>35804</c:v>
                </c:pt>
                <c:pt idx="6093">
                  <c:v>35807</c:v>
                </c:pt>
                <c:pt idx="6094">
                  <c:v>35808</c:v>
                </c:pt>
                <c:pt idx="6095">
                  <c:v>35809</c:v>
                </c:pt>
                <c:pt idx="6096">
                  <c:v>35810</c:v>
                </c:pt>
                <c:pt idx="6097">
                  <c:v>35811</c:v>
                </c:pt>
                <c:pt idx="6098">
                  <c:v>35815</c:v>
                </c:pt>
                <c:pt idx="6099">
                  <c:v>35816</c:v>
                </c:pt>
                <c:pt idx="6100">
                  <c:v>35817</c:v>
                </c:pt>
                <c:pt idx="6101">
                  <c:v>35818</c:v>
                </c:pt>
                <c:pt idx="6102">
                  <c:v>35821</c:v>
                </c:pt>
                <c:pt idx="6103">
                  <c:v>35822</c:v>
                </c:pt>
                <c:pt idx="6104">
                  <c:v>35823</c:v>
                </c:pt>
                <c:pt idx="6105">
                  <c:v>35824</c:v>
                </c:pt>
                <c:pt idx="6106">
                  <c:v>35825</c:v>
                </c:pt>
                <c:pt idx="6107">
                  <c:v>35828</c:v>
                </c:pt>
                <c:pt idx="6108">
                  <c:v>35829</c:v>
                </c:pt>
                <c:pt idx="6109">
                  <c:v>35830</c:v>
                </c:pt>
                <c:pt idx="6110">
                  <c:v>35831</c:v>
                </c:pt>
                <c:pt idx="6111">
                  <c:v>35832</c:v>
                </c:pt>
                <c:pt idx="6112">
                  <c:v>35835</c:v>
                </c:pt>
                <c:pt idx="6113">
                  <c:v>35836</c:v>
                </c:pt>
                <c:pt idx="6114">
                  <c:v>35837</c:v>
                </c:pt>
                <c:pt idx="6115">
                  <c:v>35838</c:v>
                </c:pt>
                <c:pt idx="6116">
                  <c:v>35839</c:v>
                </c:pt>
                <c:pt idx="6117">
                  <c:v>35843</c:v>
                </c:pt>
                <c:pt idx="6118">
                  <c:v>35844</c:v>
                </c:pt>
                <c:pt idx="6119">
                  <c:v>35845</c:v>
                </c:pt>
                <c:pt idx="6120">
                  <c:v>35846</c:v>
                </c:pt>
                <c:pt idx="6121">
                  <c:v>35849</c:v>
                </c:pt>
                <c:pt idx="6122">
                  <c:v>35850</c:v>
                </c:pt>
                <c:pt idx="6123">
                  <c:v>35851</c:v>
                </c:pt>
                <c:pt idx="6124">
                  <c:v>35852</c:v>
                </c:pt>
                <c:pt idx="6125">
                  <c:v>35853</c:v>
                </c:pt>
                <c:pt idx="6126">
                  <c:v>35856</c:v>
                </c:pt>
                <c:pt idx="6127">
                  <c:v>35857</c:v>
                </c:pt>
                <c:pt idx="6128">
                  <c:v>35858</c:v>
                </c:pt>
                <c:pt idx="6129">
                  <c:v>35859</c:v>
                </c:pt>
                <c:pt idx="6130">
                  <c:v>35860</c:v>
                </c:pt>
                <c:pt idx="6131">
                  <c:v>35863</c:v>
                </c:pt>
                <c:pt idx="6132">
                  <c:v>35864</c:v>
                </c:pt>
                <c:pt idx="6133">
                  <c:v>35865</c:v>
                </c:pt>
                <c:pt idx="6134">
                  <c:v>35866</c:v>
                </c:pt>
                <c:pt idx="6135">
                  <c:v>35867</c:v>
                </c:pt>
                <c:pt idx="6136">
                  <c:v>35870</c:v>
                </c:pt>
                <c:pt idx="6137">
                  <c:v>35871</c:v>
                </c:pt>
                <c:pt idx="6138">
                  <c:v>35872</c:v>
                </c:pt>
                <c:pt idx="6139">
                  <c:v>35873</c:v>
                </c:pt>
                <c:pt idx="6140">
                  <c:v>35874</c:v>
                </c:pt>
                <c:pt idx="6141">
                  <c:v>35877</c:v>
                </c:pt>
                <c:pt idx="6142">
                  <c:v>35878</c:v>
                </c:pt>
                <c:pt idx="6143">
                  <c:v>35879</c:v>
                </c:pt>
                <c:pt idx="6144">
                  <c:v>35880</c:v>
                </c:pt>
                <c:pt idx="6145">
                  <c:v>35881</c:v>
                </c:pt>
                <c:pt idx="6146">
                  <c:v>35884</c:v>
                </c:pt>
                <c:pt idx="6147">
                  <c:v>35885</c:v>
                </c:pt>
                <c:pt idx="6148">
                  <c:v>35886</c:v>
                </c:pt>
                <c:pt idx="6149">
                  <c:v>35887</c:v>
                </c:pt>
                <c:pt idx="6150">
                  <c:v>35888</c:v>
                </c:pt>
                <c:pt idx="6151">
                  <c:v>35891</c:v>
                </c:pt>
                <c:pt idx="6152">
                  <c:v>35892</c:v>
                </c:pt>
                <c:pt idx="6153">
                  <c:v>35893</c:v>
                </c:pt>
                <c:pt idx="6154">
                  <c:v>35894</c:v>
                </c:pt>
                <c:pt idx="6155">
                  <c:v>35898</c:v>
                </c:pt>
                <c:pt idx="6156">
                  <c:v>35899</c:v>
                </c:pt>
                <c:pt idx="6157">
                  <c:v>35900</c:v>
                </c:pt>
                <c:pt idx="6158">
                  <c:v>35901</c:v>
                </c:pt>
                <c:pt idx="6159">
                  <c:v>35902</c:v>
                </c:pt>
                <c:pt idx="6160">
                  <c:v>35905</c:v>
                </c:pt>
                <c:pt idx="6161">
                  <c:v>35906</c:v>
                </c:pt>
                <c:pt idx="6162">
                  <c:v>35907</c:v>
                </c:pt>
                <c:pt idx="6163">
                  <c:v>35908</c:v>
                </c:pt>
                <c:pt idx="6164">
                  <c:v>35909</c:v>
                </c:pt>
                <c:pt idx="6165">
                  <c:v>35912</c:v>
                </c:pt>
                <c:pt idx="6166">
                  <c:v>35913</c:v>
                </c:pt>
                <c:pt idx="6167">
                  <c:v>35914</c:v>
                </c:pt>
                <c:pt idx="6168">
                  <c:v>35915</c:v>
                </c:pt>
                <c:pt idx="6169">
                  <c:v>35916</c:v>
                </c:pt>
                <c:pt idx="6170">
                  <c:v>35919</c:v>
                </c:pt>
                <c:pt idx="6171">
                  <c:v>35920</c:v>
                </c:pt>
                <c:pt idx="6172">
                  <c:v>35921</c:v>
                </c:pt>
                <c:pt idx="6173">
                  <c:v>35922</c:v>
                </c:pt>
                <c:pt idx="6174">
                  <c:v>35923</c:v>
                </c:pt>
                <c:pt idx="6175">
                  <c:v>35926</c:v>
                </c:pt>
                <c:pt idx="6176">
                  <c:v>35927</c:v>
                </c:pt>
                <c:pt idx="6177">
                  <c:v>35928</c:v>
                </c:pt>
                <c:pt idx="6178">
                  <c:v>35929</c:v>
                </c:pt>
                <c:pt idx="6179">
                  <c:v>35930</c:v>
                </c:pt>
                <c:pt idx="6180">
                  <c:v>35933</c:v>
                </c:pt>
                <c:pt idx="6181">
                  <c:v>35934</c:v>
                </c:pt>
                <c:pt idx="6182">
                  <c:v>35935</c:v>
                </c:pt>
                <c:pt idx="6183">
                  <c:v>35936</c:v>
                </c:pt>
                <c:pt idx="6184">
                  <c:v>35937</c:v>
                </c:pt>
                <c:pt idx="6185">
                  <c:v>35941</c:v>
                </c:pt>
                <c:pt idx="6186">
                  <c:v>35942</c:v>
                </c:pt>
                <c:pt idx="6187">
                  <c:v>35943</c:v>
                </c:pt>
                <c:pt idx="6188">
                  <c:v>35944</c:v>
                </c:pt>
                <c:pt idx="6189">
                  <c:v>35947</c:v>
                </c:pt>
                <c:pt idx="6190">
                  <c:v>35948</c:v>
                </c:pt>
                <c:pt idx="6191">
                  <c:v>35949</c:v>
                </c:pt>
                <c:pt idx="6192">
                  <c:v>35950</c:v>
                </c:pt>
                <c:pt idx="6193">
                  <c:v>35951</c:v>
                </c:pt>
                <c:pt idx="6194">
                  <c:v>35954</c:v>
                </c:pt>
                <c:pt idx="6195">
                  <c:v>35955</c:v>
                </c:pt>
                <c:pt idx="6196">
                  <c:v>35956</c:v>
                </c:pt>
                <c:pt idx="6197">
                  <c:v>35957</c:v>
                </c:pt>
                <c:pt idx="6198">
                  <c:v>35958</c:v>
                </c:pt>
                <c:pt idx="6199">
                  <c:v>35961</c:v>
                </c:pt>
                <c:pt idx="6200">
                  <c:v>35962</c:v>
                </c:pt>
                <c:pt idx="6201">
                  <c:v>35963</c:v>
                </c:pt>
                <c:pt idx="6202">
                  <c:v>35964</c:v>
                </c:pt>
                <c:pt idx="6203">
                  <c:v>35965</c:v>
                </c:pt>
                <c:pt idx="6204">
                  <c:v>35968</c:v>
                </c:pt>
                <c:pt idx="6205">
                  <c:v>35969</c:v>
                </c:pt>
                <c:pt idx="6206">
                  <c:v>35970</c:v>
                </c:pt>
                <c:pt idx="6207">
                  <c:v>35971</c:v>
                </c:pt>
                <c:pt idx="6208">
                  <c:v>35972</c:v>
                </c:pt>
                <c:pt idx="6209">
                  <c:v>35975</c:v>
                </c:pt>
                <c:pt idx="6210">
                  <c:v>35976</c:v>
                </c:pt>
                <c:pt idx="6211">
                  <c:v>35977</c:v>
                </c:pt>
                <c:pt idx="6212">
                  <c:v>35978</c:v>
                </c:pt>
                <c:pt idx="6213">
                  <c:v>35982</c:v>
                </c:pt>
                <c:pt idx="6214">
                  <c:v>35983</c:v>
                </c:pt>
                <c:pt idx="6215">
                  <c:v>35984</c:v>
                </c:pt>
                <c:pt idx="6216">
                  <c:v>35985</c:v>
                </c:pt>
                <c:pt idx="6217">
                  <c:v>35986</c:v>
                </c:pt>
                <c:pt idx="6218">
                  <c:v>35989</c:v>
                </c:pt>
                <c:pt idx="6219">
                  <c:v>35990</c:v>
                </c:pt>
                <c:pt idx="6220">
                  <c:v>35991</c:v>
                </c:pt>
                <c:pt idx="6221">
                  <c:v>35992</c:v>
                </c:pt>
                <c:pt idx="6222">
                  <c:v>35993</c:v>
                </c:pt>
                <c:pt idx="6223">
                  <c:v>35996</c:v>
                </c:pt>
                <c:pt idx="6224">
                  <c:v>35997</c:v>
                </c:pt>
                <c:pt idx="6225">
                  <c:v>35998</c:v>
                </c:pt>
                <c:pt idx="6226">
                  <c:v>35999</c:v>
                </c:pt>
                <c:pt idx="6227">
                  <c:v>36000</c:v>
                </c:pt>
                <c:pt idx="6228">
                  <c:v>36003</c:v>
                </c:pt>
                <c:pt idx="6229">
                  <c:v>36004</c:v>
                </c:pt>
                <c:pt idx="6230">
                  <c:v>36005</c:v>
                </c:pt>
                <c:pt idx="6231">
                  <c:v>36006</c:v>
                </c:pt>
                <c:pt idx="6232">
                  <c:v>36007</c:v>
                </c:pt>
                <c:pt idx="6233">
                  <c:v>36010</c:v>
                </c:pt>
                <c:pt idx="6234">
                  <c:v>36011</c:v>
                </c:pt>
                <c:pt idx="6235">
                  <c:v>36012</c:v>
                </c:pt>
                <c:pt idx="6236">
                  <c:v>36013</c:v>
                </c:pt>
                <c:pt idx="6237">
                  <c:v>36014</c:v>
                </c:pt>
                <c:pt idx="6238">
                  <c:v>36017</c:v>
                </c:pt>
                <c:pt idx="6239">
                  <c:v>36018</c:v>
                </c:pt>
                <c:pt idx="6240">
                  <c:v>36019</c:v>
                </c:pt>
                <c:pt idx="6241">
                  <c:v>36020</c:v>
                </c:pt>
                <c:pt idx="6242">
                  <c:v>36021</c:v>
                </c:pt>
                <c:pt idx="6243">
                  <c:v>36024</c:v>
                </c:pt>
                <c:pt idx="6244">
                  <c:v>36025</c:v>
                </c:pt>
                <c:pt idx="6245">
                  <c:v>36026</c:v>
                </c:pt>
                <c:pt idx="6246">
                  <c:v>36027</c:v>
                </c:pt>
                <c:pt idx="6247">
                  <c:v>36028</c:v>
                </c:pt>
                <c:pt idx="6248">
                  <c:v>36031</c:v>
                </c:pt>
                <c:pt idx="6249">
                  <c:v>36032</c:v>
                </c:pt>
                <c:pt idx="6250">
                  <c:v>36033</c:v>
                </c:pt>
                <c:pt idx="6251">
                  <c:v>36034</c:v>
                </c:pt>
                <c:pt idx="6252">
                  <c:v>36035</c:v>
                </c:pt>
                <c:pt idx="6253">
                  <c:v>36038</c:v>
                </c:pt>
                <c:pt idx="6254">
                  <c:v>36039</c:v>
                </c:pt>
                <c:pt idx="6255">
                  <c:v>36040</c:v>
                </c:pt>
                <c:pt idx="6256">
                  <c:v>36041</c:v>
                </c:pt>
                <c:pt idx="6257">
                  <c:v>36042</c:v>
                </c:pt>
                <c:pt idx="6258">
                  <c:v>36046</c:v>
                </c:pt>
                <c:pt idx="6259">
                  <c:v>36047</c:v>
                </c:pt>
                <c:pt idx="6260">
                  <c:v>36048</c:v>
                </c:pt>
                <c:pt idx="6261">
                  <c:v>36049</c:v>
                </c:pt>
                <c:pt idx="6262">
                  <c:v>36052</c:v>
                </c:pt>
                <c:pt idx="6263">
                  <c:v>36053</c:v>
                </c:pt>
                <c:pt idx="6264">
                  <c:v>36054</c:v>
                </c:pt>
                <c:pt idx="6265">
                  <c:v>36055</c:v>
                </c:pt>
                <c:pt idx="6266">
                  <c:v>36056</c:v>
                </c:pt>
                <c:pt idx="6267">
                  <c:v>36059</c:v>
                </c:pt>
                <c:pt idx="6268">
                  <c:v>36060</c:v>
                </c:pt>
                <c:pt idx="6269">
                  <c:v>36061</c:v>
                </c:pt>
                <c:pt idx="6270">
                  <c:v>36062</c:v>
                </c:pt>
                <c:pt idx="6271">
                  <c:v>36063</c:v>
                </c:pt>
                <c:pt idx="6272">
                  <c:v>36066</c:v>
                </c:pt>
                <c:pt idx="6273">
                  <c:v>36067</c:v>
                </c:pt>
                <c:pt idx="6274">
                  <c:v>36068</c:v>
                </c:pt>
                <c:pt idx="6275">
                  <c:v>36069</c:v>
                </c:pt>
                <c:pt idx="6276">
                  <c:v>36070</c:v>
                </c:pt>
                <c:pt idx="6277">
                  <c:v>36073</c:v>
                </c:pt>
                <c:pt idx="6278">
                  <c:v>36074</c:v>
                </c:pt>
                <c:pt idx="6279">
                  <c:v>36075</c:v>
                </c:pt>
                <c:pt idx="6280">
                  <c:v>36076</c:v>
                </c:pt>
                <c:pt idx="6281">
                  <c:v>36077</c:v>
                </c:pt>
                <c:pt idx="6282">
                  <c:v>36081</c:v>
                </c:pt>
                <c:pt idx="6283">
                  <c:v>36082</c:v>
                </c:pt>
                <c:pt idx="6284">
                  <c:v>36083</c:v>
                </c:pt>
                <c:pt idx="6285">
                  <c:v>36084</c:v>
                </c:pt>
                <c:pt idx="6286">
                  <c:v>36087</c:v>
                </c:pt>
                <c:pt idx="6287">
                  <c:v>36088</c:v>
                </c:pt>
                <c:pt idx="6288">
                  <c:v>36089</c:v>
                </c:pt>
                <c:pt idx="6289">
                  <c:v>36090</c:v>
                </c:pt>
                <c:pt idx="6290">
                  <c:v>36091</c:v>
                </c:pt>
                <c:pt idx="6291">
                  <c:v>36094</c:v>
                </c:pt>
                <c:pt idx="6292">
                  <c:v>36095</c:v>
                </c:pt>
                <c:pt idx="6293">
                  <c:v>36096</c:v>
                </c:pt>
                <c:pt idx="6294">
                  <c:v>36097</c:v>
                </c:pt>
                <c:pt idx="6295">
                  <c:v>36098</c:v>
                </c:pt>
                <c:pt idx="6296">
                  <c:v>36101</c:v>
                </c:pt>
                <c:pt idx="6297">
                  <c:v>36102</c:v>
                </c:pt>
                <c:pt idx="6298">
                  <c:v>36103</c:v>
                </c:pt>
                <c:pt idx="6299">
                  <c:v>36104</c:v>
                </c:pt>
                <c:pt idx="6300">
                  <c:v>36105</c:v>
                </c:pt>
                <c:pt idx="6301">
                  <c:v>36108</c:v>
                </c:pt>
                <c:pt idx="6302">
                  <c:v>36109</c:v>
                </c:pt>
                <c:pt idx="6303">
                  <c:v>36111</c:v>
                </c:pt>
                <c:pt idx="6304">
                  <c:v>36112</c:v>
                </c:pt>
                <c:pt idx="6305">
                  <c:v>36115</c:v>
                </c:pt>
                <c:pt idx="6306">
                  <c:v>36116</c:v>
                </c:pt>
                <c:pt idx="6307">
                  <c:v>36117</c:v>
                </c:pt>
                <c:pt idx="6308">
                  <c:v>36118</c:v>
                </c:pt>
                <c:pt idx="6309">
                  <c:v>36119</c:v>
                </c:pt>
                <c:pt idx="6310">
                  <c:v>36122</c:v>
                </c:pt>
                <c:pt idx="6311">
                  <c:v>36123</c:v>
                </c:pt>
                <c:pt idx="6312">
                  <c:v>36124</c:v>
                </c:pt>
                <c:pt idx="6313">
                  <c:v>36126</c:v>
                </c:pt>
                <c:pt idx="6314">
                  <c:v>36129</c:v>
                </c:pt>
                <c:pt idx="6315">
                  <c:v>36130</c:v>
                </c:pt>
                <c:pt idx="6316">
                  <c:v>36131</c:v>
                </c:pt>
                <c:pt idx="6317">
                  <c:v>36132</c:v>
                </c:pt>
                <c:pt idx="6318">
                  <c:v>36133</c:v>
                </c:pt>
                <c:pt idx="6319">
                  <c:v>36136</c:v>
                </c:pt>
                <c:pt idx="6320">
                  <c:v>36137</c:v>
                </c:pt>
                <c:pt idx="6321">
                  <c:v>36138</c:v>
                </c:pt>
                <c:pt idx="6322">
                  <c:v>36139</c:v>
                </c:pt>
                <c:pt idx="6323">
                  <c:v>36140</c:v>
                </c:pt>
                <c:pt idx="6324">
                  <c:v>36143</c:v>
                </c:pt>
                <c:pt idx="6325">
                  <c:v>36144</c:v>
                </c:pt>
                <c:pt idx="6326">
                  <c:v>36145</c:v>
                </c:pt>
                <c:pt idx="6327">
                  <c:v>36146</c:v>
                </c:pt>
                <c:pt idx="6328">
                  <c:v>36147</c:v>
                </c:pt>
                <c:pt idx="6329">
                  <c:v>36150</c:v>
                </c:pt>
                <c:pt idx="6330">
                  <c:v>36151</c:v>
                </c:pt>
                <c:pt idx="6331">
                  <c:v>36152</c:v>
                </c:pt>
                <c:pt idx="6332">
                  <c:v>36153</c:v>
                </c:pt>
                <c:pt idx="6333">
                  <c:v>36157</c:v>
                </c:pt>
                <c:pt idx="6334">
                  <c:v>36158</c:v>
                </c:pt>
                <c:pt idx="6335">
                  <c:v>36159</c:v>
                </c:pt>
                <c:pt idx="6336">
                  <c:v>36160</c:v>
                </c:pt>
                <c:pt idx="6337">
                  <c:v>36164</c:v>
                </c:pt>
                <c:pt idx="6338">
                  <c:v>36165</c:v>
                </c:pt>
                <c:pt idx="6339">
                  <c:v>36166</c:v>
                </c:pt>
                <c:pt idx="6340">
                  <c:v>36167</c:v>
                </c:pt>
                <c:pt idx="6341">
                  <c:v>36168</c:v>
                </c:pt>
                <c:pt idx="6342">
                  <c:v>36171</c:v>
                </c:pt>
                <c:pt idx="6343">
                  <c:v>36172</c:v>
                </c:pt>
                <c:pt idx="6344">
                  <c:v>36173</c:v>
                </c:pt>
                <c:pt idx="6345">
                  <c:v>36174</c:v>
                </c:pt>
                <c:pt idx="6346">
                  <c:v>36175</c:v>
                </c:pt>
                <c:pt idx="6347">
                  <c:v>36179</c:v>
                </c:pt>
                <c:pt idx="6348">
                  <c:v>36180</c:v>
                </c:pt>
                <c:pt idx="6349">
                  <c:v>36181</c:v>
                </c:pt>
                <c:pt idx="6350">
                  <c:v>36182</c:v>
                </c:pt>
                <c:pt idx="6351">
                  <c:v>36185</c:v>
                </c:pt>
                <c:pt idx="6352">
                  <c:v>36186</c:v>
                </c:pt>
                <c:pt idx="6353">
                  <c:v>36187</c:v>
                </c:pt>
                <c:pt idx="6354">
                  <c:v>36188</c:v>
                </c:pt>
                <c:pt idx="6355">
                  <c:v>36189</c:v>
                </c:pt>
                <c:pt idx="6356">
                  <c:v>36192</c:v>
                </c:pt>
                <c:pt idx="6357">
                  <c:v>36193</c:v>
                </c:pt>
                <c:pt idx="6358">
                  <c:v>36194</c:v>
                </c:pt>
                <c:pt idx="6359">
                  <c:v>36195</c:v>
                </c:pt>
                <c:pt idx="6360">
                  <c:v>36196</c:v>
                </c:pt>
                <c:pt idx="6361">
                  <c:v>36199</c:v>
                </c:pt>
                <c:pt idx="6362">
                  <c:v>36200</c:v>
                </c:pt>
                <c:pt idx="6363">
                  <c:v>36201</c:v>
                </c:pt>
                <c:pt idx="6364">
                  <c:v>36202</c:v>
                </c:pt>
                <c:pt idx="6365">
                  <c:v>36203</c:v>
                </c:pt>
                <c:pt idx="6366">
                  <c:v>36207</c:v>
                </c:pt>
                <c:pt idx="6367">
                  <c:v>36208</c:v>
                </c:pt>
                <c:pt idx="6368">
                  <c:v>36209</c:v>
                </c:pt>
                <c:pt idx="6369">
                  <c:v>36210</c:v>
                </c:pt>
                <c:pt idx="6370">
                  <c:v>36213</c:v>
                </c:pt>
                <c:pt idx="6371">
                  <c:v>36214</c:v>
                </c:pt>
                <c:pt idx="6372">
                  <c:v>36215</c:v>
                </c:pt>
                <c:pt idx="6373">
                  <c:v>36216</c:v>
                </c:pt>
                <c:pt idx="6374">
                  <c:v>36217</c:v>
                </c:pt>
                <c:pt idx="6375">
                  <c:v>36220</c:v>
                </c:pt>
                <c:pt idx="6376">
                  <c:v>36221</c:v>
                </c:pt>
                <c:pt idx="6377">
                  <c:v>36222</c:v>
                </c:pt>
                <c:pt idx="6378">
                  <c:v>36223</c:v>
                </c:pt>
                <c:pt idx="6379">
                  <c:v>36224</c:v>
                </c:pt>
                <c:pt idx="6380">
                  <c:v>36227</c:v>
                </c:pt>
                <c:pt idx="6381">
                  <c:v>36228</c:v>
                </c:pt>
                <c:pt idx="6382">
                  <c:v>36229</c:v>
                </c:pt>
                <c:pt idx="6383">
                  <c:v>36230</c:v>
                </c:pt>
                <c:pt idx="6384">
                  <c:v>36231</c:v>
                </c:pt>
                <c:pt idx="6385">
                  <c:v>36234</c:v>
                </c:pt>
                <c:pt idx="6386">
                  <c:v>36235</c:v>
                </c:pt>
                <c:pt idx="6387">
                  <c:v>36236</c:v>
                </c:pt>
                <c:pt idx="6388">
                  <c:v>36237</c:v>
                </c:pt>
                <c:pt idx="6389">
                  <c:v>36238</c:v>
                </c:pt>
                <c:pt idx="6390">
                  <c:v>36241</c:v>
                </c:pt>
                <c:pt idx="6391">
                  <c:v>36242</c:v>
                </c:pt>
                <c:pt idx="6392">
                  <c:v>36243</c:v>
                </c:pt>
                <c:pt idx="6393">
                  <c:v>36244</c:v>
                </c:pt>
                <c:pt idx="6394">
                  <c:v>36245</c:v>
                </c:pt>
                <c:pt idx="6395">
                  <c:v>36248</c:v>
                </c:pt>
                <c:pt idx="6396">
                  <c:v>36249</c:v>
                </c:pt>
                <c:pt idx="6397">
                  <c:v>36250</c:v>
                </c:pt>
                <c:pt idx="6398">
                  <c:v>36251</c:v>
                </c:pt>
                <c:pt idx="6399">
                  <c:v>36255</c:v>
                </c:pt>
                <c:pt idx="6400">
                  <c:v>36256</c:v>
                </c:pt>
                <c:pt idx="6401">
                  <c:v>36257</c:v>
                </c:pt>
                <c:pt idx="6402">
                  <c:v>36258</c:v>
                </c:pt>
                <c:pt idx="6403">
                  <c:v>36259</c:v>
                </c:pt>
                <c:pt idx="6404">
                  <c:v>36262</c:v>
                </c:pt>
                <c:pt idx="6405">
                  <c:v>36263</c:v>
                </c:pt>
                <c:pt idx="6406">
                  <c:v>36264</c:v>
                </c:pt>
                <c:pt idx="6407">
                  <c:v>36265</c:v>
                </c:pt>
                <c:pt idx="6408">
                  <c:v>36266</c:v>
                </c:pt>
                <c:pt idx="6409">
                  <c:v>36269</c:v>
                </c:pt>
                <c:pt idx="6410">
                  <c:v>36270</c:v>
                </c:pt>
                <c:pt idx="6411">
                  <c:v>36271</c:v>
                </c:pt>
                <c:pt idx="6412">
                  <c:v>36272</c:v>
                </c:pt>
                <c:pt idx="6413">
                  <c:v>36273</c:v>
                </c:pt>
                <c:pt idx="6414">
                  <c:v>36276</c:v>
                </c:pt>
                <c:pt idx="6415">
                  <c:v>36277</c:v>
                </c:pt>
                <c:pt idx="6416">
                  <c:v>36278</c:v>
                </c:pt>
                <c:pt idx="6417">
                  <c:v>36279</c:v>
                </c:pt>
                <c:pt idx="6418">
                  <c:v>36280</c:v>
                </c:pt>
                <c:pt idx="6419">
                  <c:v>36283</c:v>
                </c:pt>
                <c:pt idx="6420">
                  <c:v>36284</c:v>
                </c:pt>
                <c:pt idx="6421">
                  <c:v>36285</c:v>
                </c:pt>
                <c:pt idx="6422">
                  <c:v>36286</c:v>
                </c:pt>
                <c:pt idx="6423">
                  <c:v>36287</c:v>
                </c:pt>
                <c:pt idx="6424">
                  <c:v>36290</c:v>
                </c:pt>
                <c:pt idx="6425">
                  <c:v>36291</c:v>
                </c:pt>
                <c:pt idx="6426">
                  <c:v>36292</c:v>
                </c:pt>
                <c:pt idx="6427">
                  <c:v>36293</c:v>
                </c:pt>
                <c:pt idx="6428">
                  <c:v>36294</c:v>
                </c:pt>
                <c:pt idx="6429">
                  <c:v>36297</c:v>
                </c:pt>
                <c:pt idx="6430">
                  <c:v>36298</c:v>
                </c:pt>
                <c:pt idx="6431">
                  <c:v>36299</c:v>
                </c:pt>
                <c:pt idx="6432">
                  <c:v>36300</c:v>
                </c:pt>
                <c:pt idx="6433">
                  <c:v>36301</c:v>
                </c:pt>
                <c:pt idx="6434">
                  <c:v>36304</c:v>
                </c:pt>
                <c:pt idx="6435">
                  <c:v>36305</c:v>
                </c:pt>
                <c:pt idx="6436">
                  <c:v>36306</c:v>
                </c:pt>
                <c:pt idx="6437">
                  <c:v>36307</c:v>
                </c:pt>
                <c:pt idx="6438">
                  <c:v>36308</c:v>
                </c:pt>
                <c:pt idx="6439">
                  <c:v>36312</c:v>
                </c:pt>
                <c:pt idx="6440">
                  <c:v>36313</c:v>
                </c:pt>
                <c:pt idx="6441">
                  <c:v>36314</c:v>
                </c:pt>
                <c:pt idx="6442">
                  <c:v>36315</c:v>
                </c:pt>
                <c:pt idx="6443">
                  <c:v>36318</c:v>
                </c:pt>
                <c:pt idx="6444">
                  <c:v>36319</c:v>
                </c:pt>
                <c:pt idx="6445">
                  <c:v>36320</c:v>
                </c:pt>
                <c:pt idx="6446">
                  <c:v>36321</c:v>
                </c:pt>
                <c:pt idx="6447">
                  <c:v>36322</c:v>
                </c:pt>
                <c:pt idx="6448">
                  <c:v>36325</c:v>
                </c:pt>
                <c:pt idx="6449">
                  <c:v>36326</c:v>
                </c:pt>
                <c:pt idx="6450">
                  <c:v>36327</c:v>
                </c:pt>
                <c:pt idx="6451">
                  <c:v>36328</c:v>
                </c:pt>
                <c:pt idx="6452">
                  <c:v>36329</c:v>
                </c:pt>
                <c:pt idx="6453">
                  <c:v>36332</c:v>
                </c:pt>
                <c:pt idx="6454">
                  <c:v>36333</c:v>
                </c:pt>
                <c:pt idx="6455">
                  <c:v>36334</c:v>
                </c:pt>
                <c:pt idx="6456">
                  <c:v>36335</c:v>
                </c:pt>
                <c:pt idx="6457">
                  <c:v>36336</c:v>
                </c:pt>
                <c:pt idx="6458">
                  <c:v>36339</c:v>
                </c:pt>
                <c:pt idx="6459">
                  <c:v>36340</c:v>
                </c:pt>
                <c:pt idx="6460">
                  <c:v>36341</c:v>
                </c:pt>
                <c:pt idx="6461">
                  <c:v>36342</c:v>
                </c:pt>
                <c:pt idx="6462">
                  <c:v>36343</c:v>
                </c:pt>
                <c:pt idx="6463">
                  <c:v>36347</c:v>
                </c:pt>
                <c:pt idx="6464">
                  <c:v>36348</c:v>
                </c:pt>
                <c:pt idx="6465">
                  <c:v>36349</c:v>
                </c:pt>
                <c:pt idx="6466">
                  <c:v>36350</c:v>
                </c:pt>
                <c:pt idx="6467">
                  <c:v>36353</c:v>
                </c:pt>
                <c:pt idx="6468">
                  <c:v>36354</c:v>
                </c:pt>
                <c:pt idx="6469">
                  <c:v>36355</c:v>
                </c:pt>
                <c:pt idx="6470">
                  <c:v>36356</c:v>
                </c:pt>
                <c:pt idx="6471">
                  <c:v>36357</c:v>
                </c:pt>
                <c:pt idx="6472">
                  <c:v>36360</c:v>
                </c:pt>
                <c:pt idx="6473">
                  <c:v>36361</c:v>
                </c:pt>
                <c:pt idx="6474">
                  <c:v>36362</c:v>
                </c:pt>
                <c:pt idx="6475">
                  <c:v>36363</c:v>
                </c:pt>
                <c:pt idx="6476">
                  <c:v>36364</c:v>
                </c:pt>
                <c:pt idx="6477">
                  <c:v>36367</c:v>
                </c:pt>
                <c:pt idx="6478">
                  <c:v>36368</c:v>
                </c:pt>
                <c:pt idx="6479">
                  <c:v>36369</c:v>
                </c:pt>
                <c:pt idx="6480">
                  <c:v>36370</c:v>
                </c:pt>
                <c:pt idx="6481">
                  <c:v>36371</c:v>
                </c:pt>
                <c:pt idx="6482">
                  <c:v>36374</c:v>
                </c:pt>
                <c:pt idx="6483">
                  <c:v>36375</c:v>
                </c:pt>
                <c:pt idx="6484">
                  <c:v>36376</c:v>
                </c:pt>
                <c:pt idx="6485">
                  <c:v>36377</c:v>
                </c:pt>
                <c:pt idx="6486">
                  <c:v>36378</c:v>
                </c:pt>
                <c:pt idx="6487">
                  <c:v>36381</c:v>
                </c:pt>
                <c:pt idx="6488">
                  <c:v>36382</c:v>
                </c:pt>
                <c:pt idx="6489">
                  <c:v>36383</c:v>
                </c:pt>
                <c:pt idx="6490">
                  <c:v>36384</c:v>
                </c:pt>
                <c:pt idx="6491">
                  <c:v>36385</c:v>
                </c:pt>
                <c:pt idx="6492">
                  <c:v>36388</c:v>
                </c:pt>
                <c:pt idx="6493">
                  <c:v>36389</c:v>
                </c:pt>
                <c:pt idx="6494">
                  <c:v>36390</c:v>
                </c:pt>
                <c:pt idx="6495">
                  <c:v>36391</c:v>
                </c:pt>
                <c:pt idx="6496">
                  <c:v>36392</c:v>
                </c:pt>
                <c:pt idx="6497">
                  <c:v>36395</c:v>
                </c:pt>
                <c:pt idx="6498">
                  <c:v>36396</c:v>
                </c:pt>
                <c:pt idx="6499">
                  <c:v>36397</c:v>
                </c:pt>
                <c:pt idx="6500">
                  <c:v>36398</c:v>
                </c:pt>
                <c:pt idx="6501">
                  <c:v>36399</c:v>
                </c:pt>
                <c:pt idx="6502">
                  <c:v>36402</c:v>
                </c:pt>
                <c:pt idx="6503">
                  <c:v>36403</c:v>
                </c:pt>
                <c:pt idx="6504">
                  <c:v>36404</c:v>
                </c:pt>
                <c:pt idx="6505">
                  <c:v>36405</c:v>
                </c:pt>
                <c:pt idx="6506">
                  <c:v>36406</c:v>
                </c:pt>
                <c:pt idx="6507">
                  <c:v>36410</c:v>
                </c:pt>
                <c:pt idx="6508">
                  <c:v>36411</c:v>
                </c:pt>
                <c:pt idx="6509">
                  <c:v>36412</c:v>
                </c:pt>
                <c:pt idx="6510">
                  <c:v>36413</c:v>
                </c:pt>
                <c:pt idx="6511">
                  <c:v>36416</c:v>
                </c:pt>
                <c:pt idx="6512">
                  <c:v>36417</c:v>
                </c:pt>
                <c:pt idx="6513">
                  <c:v>36418</c:v>
                </c:pt>
                <c:pt idx="6514">
                  <c:v>36419</c:v>
                </c:pt>
                <c:pt idx="6515">
                  <c:v>36420</c:v>
                </c:pt>
                <c:pt idx="6516">
                  <c:v>36423</c:v>
                </c:pt>
                <c:pt idx="6517">
                  <c:v>36424</c:v>
                </c:pt>
                <c:pt idx="6518">
                  <c:v>36425</c:v>
                </c:pt>
                <c:pt idx="6519">
                  <c:v>36426</c:v>
                </c:pt>
                <c:pt idx="6520">
                  <c:v>36427</c:v>
                </c:pt>
                <c:pt idx="6521">
                  <c:v>36430</c:v>
                </c:pt>
                <c:pt idx="6522">
                  <c:v>36431</c:v>
                </c:pt>
                <c:pt idx="6523">
                  <c:v>36432</c:v>
                </c:pt>
                <c:pt idx="6524">
                  <c:v>36433</c:v>
                </c:pt>
                <c:pt idx="6525">
                  <c:v>36434</c:v>
                </c:pt>
                <c:pt idx="6526">
                  <c:v>36437</c:v>
                </c:pt>
                <c:pt idx="6527">
                  <c:v>36438</c:v>
                </c:pt>
                <c:pt idx="6528">
                  <c:v>36439</c:v>
                </c:pt>
                <c:pt idx="6529">
                  <c:v>36440</c:v>
                </c:pt>
                <c:pt idx="6530">
                  <c:v>36441</c:v>
                </c:pt>
                <c:pt idx="6531">
                  <c:v>36445</c:v>
                </c:pt>
                <c:pt idx="6532">
                  <c:v>36446</c:v>
                </c:pt>
                <c:pt idx="6533">
                  <c:v>36447</c:v>
                </c:pt>
                <c:pt idx="6534">
                  <c:v>36448</c:v>
                </c:pt>
                <c:pt idx="6535">
                  <c:v>36451</c:v>
                </c:pt>
                <c:pt idx="6536">
                  <c:v>36452</c:v>
                </c:pt>
                <c:pt idx="6537">
                  <c:v>36453</c:v>
                </c:pt>
                <c:pt idx="6538">
                  <c:v>36454</c:v>
                </c:pt>
                <c:pt idx="6539">
                  <c:v>36455</c:v>
                </c:pt>
                <c:pt idx="6540">
                  <c:v>36458</c:v>
                </c:pt>
                <c:pt idx="6541">
                  <c:v>36459</c:v>
                </c:pt>
                <c:pt idx="6542">
                  <c:v>36460</c:v>
                </c:pt>
                <c:pt idx="6543">
                  <c:v>36461</c:v>
                </c:pt>
                <c:pt idx="6544">
                  <c:v>36462</c:v>
                </c:pt>
                <c:pt idx="6545">
                  <c:v>36465</c:v>
                </c:pt>
                <c:pt idx="6546">
                  <c:v>36466</c:v>
                </c:pt>
                <c:pt idx="6547">
                  <c:v>36467</c:v>
                </c:pt>
                <c:pt idx="6548">
                  <c:v>36468</c:v>
                </c:pt>
                <c:pt idx="6549">
                  <c:v>36469</c:v>
                </c:pt>
                <c:pt idx="6550">
                  <c:v>36472</c:v>
                </c:pt>
                <c:pt idx="6551">
                  <c:v>36473</c:v>
                </c:pt>
                <c:pt idx="6552">
                  <c:v>36474</c:v>
                </c:pt>
                <c:pt idx="6553">
                  <c:v>36476</c:v>
                </c:pt>
                <c:pt idx="6554">
                  <c:v>36479</c:v>
                </c:pt>
                <c:pt idx="6555">
                  <c:v>36480</c:v>
                </c:pt>
                <c:pt idx="6556">
                  <c:v>36481</c:v>
                </c:pt>
                <c:pt idx="6557">
                  <c:v>36482</c:v>
                </c:pt>
                <c:pt idx="6558">
                  <c:v>36483</c:v>
                </c:pt>
                <c:pt idx="6559">
                  <c:v>36486</c:v>
                </c:pt>
                <c:pt idx="6560">
                  <c:v>36487</c:v>
                </c:pt>
                <c:pt idx="6561">
                  <c:v>36488</c:v>
                </c:pt>
                <c:pt idx="6562">
                  <c:v>36490</c:v>
                </c:pt>
                <c:pt idx="6563">
                  <c:v>36493</c:v>
                </c:pt>
                <c:pt idx="6564">
                  <c:v>36494</c:v>
                </c:pt>
                <c:pt idx="6565">
                  <c:v>36495</c:v>
                </c:pt>
                <c:pt idx="6566">
                  <c:v>36496</c:v>
                </c:pt>
                <c:pt idx="6567">
                  <c:v>36497</c:v>
                </c:pt>
                <c:pt idx="6568">
                  <c:v>36500</c:v>
                </c:pt>
                <c:pt idx="6569">
                  <c:v>36501</c:v>
                </c:pt>
                <c:pt idx="6570">
                  <c:v>36502</c:v>
                </c:pt>
                <c:pt idx="6571">
                  <c:v>36503</c:v>
                </c:pt>
                <c:pt idx="6572">
                  <c:v>36504</c:v>
                </c:pt>
                <c:pt idx="6573">
                  <c:v>36507</c:v>
                </c:pt>
                <c:pt idx="6574">
                  <c:v>36508</c:v>
                </c:pt>
                <c:pt idx="6575">
                  <c:v>36509</c:v>
                </c:pt>
                <c:pt idx="6576">
                  <c:v>36510</c:v>
                </c:pt>
                <c:pt idx="6577">
                  <c:v>36511</c:v>
                </c:pt>
                <c:pt idx="6578">
                  <c:v>36514</c:v>
                </c:pt>
                <c:pt idx="6579">
                  <c:v>36515</c:v>
                </c:pt>
                <c:pt idx="6580">
                  <c:v>36516</c:v>
                </c:pt>
                <c:pt idx="6581">
                  <c:v>36517</c:v>
                </c:pt>
                <c:pt idx="6582">
                  <c:v>36521</c:v>
                </c:pt>
                <c:pt idx="6583">
                  <c:v>36522</c:v>
                </c:pt>
                <c:pt idx="6584">
                  <c:v>36523</c:v>
                </c:pt>
                <c:pt idx="6585">
                  <c:v>36524</c:v>
                </c:pt>
                <c:pt idx="6586">
                  <c:v>36525</c:v>
                </c:pt>
                <c:pt idx="6587">
                  <c:v>36528</c:v>
                </c:pt>
                <c:pt idx="6588">
                  <c:v>36529</c:v>
                </c:pt>
                <c:pt idx="6589">
                  <c:v>36530</c:v>
                </c:pt>
                <c:pt idx="6590">
                  <c:v>36531</c:v>
                </c:pt>
                <c:pt idx="6591">
                  <c:v>36532</c:v>
                </c:pt>
                <c:pt idx="6592">
                  <c:v>36535</c:v>
                </c:pt>
                <c:pt idx="6593">
                  <c:v>36536</c:v>
                </c:pt>
                <c:pt idx="6594">
                  <c:v>36537</c:v>
                </c:pt>
                <c:pt idx="6595">
                  <c:v>36538</c:v>
                </c:pt>
                <c:pt idx="6596">
                  <c:v>36539</c:v>
                </c:pt>
                <c:pt idx="6597">
                  <c:v>36543</c:v>
                </c:pt>
                <c:pt idx="6598">
                  <c:v>36544</c:v>
                </c:pt>
                <c:pt idx="6599">
                  <c:v>36545</c:v>
                </c:pt>
                <c:pt idx="6600">
                  <c:v>36546</c:v>
                </c:pt>
                <c:pt idx="6601">
                  <c:v>36549</c:v>
                </c:pt>
                <c:pt idx="6602">
                  <c:v>36550</c:v>
                </c:pt>
                <c:pt idx="6603">
                  <c:v>36551</c:v>
                </c:pt>
                <c:pt idx="6604">
                  <c:v>36552</c:v>
                </c:pt>
                <c:pt idx="6605">
                  <c:v>36553</c:v>
                </c:pt>
                <c:pt idx="6606">
                  <c:v>36556</c:v>
                </c:pt>
                <c:pt idx="6607">
                  <c:v>36557</c:v>
                </c:pt>
                <c:pt idx="6608">
                  <c:v>36558</c:v>
                </c:pt>
                <c:pt idx="6609">
                  <c:v>36559</c:v>
                </c:pt>
                <c:pt idx="6610">
                  <c:v>36560</c:v>
                </c:pt>
                <c:pt idx="6611">
                  <c:v>36563</c:v>
                </c:pt>
                <c:pt idx="6612">
                  <c:v>36564</c:v>
                </c:pt>
                <c:pt idx="6613">
                  <c:v>36565</c:v>
                </c:pt>
                <c:pt idx="6614">
                  <c:v>36566</c:v>
                </c:pt>
                <c:pt idx="6615">
                  <c:v>36567</c:v>
                </c:pt>
                <c:pt idx="6616">
                  <c:v>36570</c:v>
                </c:pt>
                <c:pt idx="6617">
                  <c:v>36571</c:v>
                </c:pt>
                <c:pt idx="6618">
                  <c:v>36572</c:v>
                </c:pt>
                <c:pt idx="6619">
                  <c:v>36573</c:v>
                </c:pt>
                <c:pt idx="6620">
                  <c:v>36574</c:v>
                </c:pt>
                <c:pt idx="6621">
                  <c:v>36578</c:v>
                </c:pt>
                <c:pt idx="6622">
                  <c:v>36579</c:v>
                </c:pt>
                <c:pt idx="6623">
                  <c:v>36580</c:v>
                </c:pt>
                <c:pt idx="6624">
                  <c:v>36581</c:v>
                </c:pt>
                <c:pt idx="6625">
                  <c:v>36584</c:v>
                </c:pt>
                <c:pt idx="6626">
                  <c:v>36585</c:v>
                </c:pt>
                <c:pt idx="6627">
                  <c:v>36586</c:v>
                </c:pt>
                <c:pt idx="6628">
                  <c:v>36587</c:v>
                </c:pt>
                <c:pt idx="6629">
                  <c:v>36588</c:v>
                </c:pt>
                <c:pt idx="6630">
                  <c:v>36591</c:v>
                </c:pt>
                <c:pt idx="6631">
                  <c:v>36592</c:v>
                </c:pt>
                <c:pt idx="6632">
                  <c:v>36593</c:v>
                </c:pt>
                <c:pt idx="6633">
                  <c:v>36594</c:v>
                </c:pt>
                <c:pt idx="6634">
                  <c:v>36595</c:v>
                </c:pt>
                <c:pt idx="6635">
                  <c:v>36598</c:v>
                </c:pt>
                <c:pt idx="6636">
                  <c:v>36599</c:v>
                </c:pt>
                <c:pt idx="6637">
                  <c:v>36600</c:v>
                </c:pt>
                <c:pt idx="6638">
                  <c:v>36601</c:v>
                </c:pt>
                <c:pt idx="6639">
                  <c:v>36602</c:v>
                </c:pt>
                <c:pt idx="6640">
                  <c:v>36605</c:v>
                </c:pt>
                <c:pt idx="6641">
                  <c:v>36606</c:v>
                </c:pt>
                <c:pt idx="6642">
                  <c:v>36607</c:v>
                </c:pt>
                <c:pt idx="6643">
                  <c:v>36608</c:v>
                </c:pt>
                <c:pt idx="6644">
                  <c:v>36609</c:v>
                </c:pt>
                <c:pt idx="6645">
                  <c:v>36612</c:v>
                </c:pt>
                <c:pt idx="6646">
                  <c:v>36613</c:v>
                </c:pt>
                <c:pt idx="6647">
                  <c:v>36614</c:v>
                </c:pt>
                <c:pt idx="6648">
                  <c:v>36615</c:v>
                </c:pt>
                <c:pt idx="6649">
                  <c:v>36616</c:v>
                </c:pt>
                <c:pt idx="6650">
                  <c:v>36619</c:v>
                </c:pt>
                <c:pt idx="6651">
                  <c:v>36620</c:v>
                </c:pt>
                <c:pt idx="6652">
                  <c:v>36621</c:v>
                </c:pt>
                <c:pt idx="6653">
                  <c:v>36622</c:v>
                </c:pt>
                <c:pt idx="6654">
                  <c:v>36623</c:v>
                </c:pt>
                <c:pt idx="6655">
                  <c:v>36626</c:v>
                </c:pt>
                <c:pt idx="6656">
                  <c:v>36627</c:v>
                </c:pt>
                <c:pt idx="6657">
                  <c:v>36628</c:v>
                </c:pt>
                <c:pt idx="6658">
                  <c:v>36629</c:v>
                </c:pt>
                <c:pt idx="6659">
                  <c:v>36630</c:v>
                </c:pt>
                <c:pt idx="6660">
                  <c:v>36633</c:v>
                </c:pt>
                <c:pt idx="6661">
                  <c:v>36634</c:v>
                </c:pt>
                <c:pt idx="6662">
                  <c:v>36635</c:v>
                </c:pt>
                <c:pt idx="6663">
                  <c:v>36636</c:v>
                </c:pt>
                <c:pt idx="6664">
                  <c:v>36640</c:v>
                </c:pt>
                <c:pt idx="6665">
                  <c:v>36641</c:v>
                </c:pt>
                <c:pt idx="6666">
                  <c:v>36642</c:v>
                </c:pt>
                <c:pt idx="6667">
                  <c:v>36643</c:v>
                </c:pt>
                <c:pt idx="6668">
                  <c:v>36644</c:v>
                </c:pt>
                <c:pt idx="6669">
                  <c:v>36647</c:v>
                </c:pt>
                <c:pt idx="6670">
                  <c:v>36648</c:v>
                </c:pt>
                <c:pt idx="6671">
                  <c:v>36649</c:v>
                </c:pt>
                <c:pt idx="6672">
                  <c:v>36650</c:v>
                </c:pt>
                <c:pt idx="6673">
                  <c:v>36651</c:v>
                </c:pt>
                <c:pt idx="6674">
                  <c:v>36654</c:v>
                </c:pt>
                <c:pt idx="6675">
                  <c:v>36655</c:v>
                </c:pt>
                <c:pt idx="6676">
                  <c:v>36656</c:v>
                </c:pt>
                <c:pt idx="6677">
                  <c:v>36657</c:v>
                </c:pt>
                <c:pt idx="6678">
                  <c:v>36658</c:v>
                </c:pt>
                <c:pt idx="6679">
                  <c:v>36661</c:v>
                </c:pt>
                <c:pt idx="6680">
                  <c:v>36662</c:v>
                </c:pt>
                <c:pt idx="6681">
                  <c:v>36663</c:v>
                </c:pt>
                <c:pt idx="6682">
                  <c:v>36664</c:v>
                </c:pt>
                <c:pt idx="6683">
                  <c:v>36665</c:v>
                </c:pt>
                <c:pt idx="6684">
                  <c:v>36668</c:v>
                </c:pt>
                <c:pt idx="6685">
                  <c:v>36669</c:v>
                </c:pt>
                <c:pt idx="6686">
                  <c:v>36670</c:v>
                </c:pt>
                <c:pt idx="6687">
                  <c:v>36671</c:v>
                </c:pt>
                <c:pt idx="6688">
                  <c:v>36672</c:v>
                </c:pt>
                <c:pt idx="6689">
                  <c:v>36676</c:v>
                </c:pt>
                <c:pt idx="6690">
                  <c:v>36677</c:v>
                </c:pt>
                <c:pt idx="6691">
                  <c:v>36678</c:v>
                </c:pt>
                <c:pt idx="6692">
                  <c:v>36679</c:v>
                </c:pt>
                <c:pt idx="6693">
                  <c:v>36682</c:v>
                </c:pt>
                <c:pt idx="6694">
                  <c:v>36683</c:v>
                </c:pt>
                <c:pt idx="6695">
                  <c:v>36684</c:v>
                </c:pt>
                <c:pt idx="6696">
                  <c:v>36685</c:v>
                </c:pt>
                <c:pt idx="6697">
                  <c:v>36686</c:v>
                </c:pt>
                <c:pt idx="6698">
                  <c:v>36689</c:v>
                </c:pt>
                <c:pt idx="6699">
                  <c:v>36690</c:v>
                </c:pt>
                <c:pt idx="6700">
                  <c:v>36691</c:v>
                </c:pt>
                <c:pt idx="6701">
                  <c:v>36692</c:v>
                </c:pt>
                <c:pt idx="6702">
                  <c:v>36693</c:v>
                </c:pt>
                <c:pt idx="6703">
                  <c:v>36696</c:v>
                </c:pt>
                <c:pt idx="6704">
                  <c:v>36697</c:v>
                </c:pt>
                <c:pt idx="6705">
                  <c:v>36698</c:v>
                </c:pt>
                <c:pt idx="6706">
                  <c:v>36699</c:v>
                </c:pt>
                <c:pt idx="6707">
                  <c:v>36700</c:v>
                </c:pt>
                <c:pt idx="6708">
                  <c:v>36703</c:v>
                </c:pt>
                <c:pt idx="6709">
                  <c:v>36704</c:v>
                </c:pt>
                <c:pt idx="6710">
                  <c:v>36705</c:v>
                </c:pt>
                <c:pt idx="6711">
                  <c:v>36706</c:v>
                </c:pt>
                <c:pt idx="6712">
                  <c:v>36707</c:v>
                </c:pt>
                <c:pt idx="6713">
                  <c:v>36710</c:v>
                </c:pt>
                <c:pt idx="6714">
                  <c:v>36712</c:v>
                </c:pt>
                <c:pt idx="6715">
                  <c:v>36713</c:v>
                </c:pt>
                <c:pt idx="6716">
                  <c:v>36714</c:v>
                </c:pt>
                <c:pt idx="6717">
                  <c:v>36717</c:v>
                </c:pt>
                <c:pt idx="6718">
                  <c:v>36718</c:v>
                </c:pt>
                <c:pt idx="6719">
                  <c:v>36719</c:v>
                </c:pt>
                <c:pt idx="6720">
                  <c:v>36720</c:v>
                </c:pt>
                <c:pt idx="6721">
                  <c:v>36721</c:v>
                </c:pt>
                <c:pt idx="6722">
                  <c:v>36724</c:v>
                </c:pt>
                <c:pt idx="6723">
                  <c:v>36725</c:v>
                </c:pt>
                <c:pt idx="6724">
                  <c:v>36726</c:v>
                </c:pt>
                <c:pt idx="6725">
                  <c:v>36727</c:v>
                </c:pt>
                <c:pt idx="6726">
                  <c:v>36728</c:v>
                </c:pt>
                <c:pt idx="6727">
                  <c:v>36731</c:v>
                </c:pt>
                <c:pt idx="6728">
                  <c:v>36732</c:v>
                </c:pt>
                <c:pt idx="6729">
                  <c:v>36733</c:v>
                </c:pt>
                <c:pt idx="6730">
                  <c:v>36734</c:v>
                </c:pt>
                <c:pt idx="6731">
                  <c:v>36735</c:v>
                </c:pt>
                <c:pt idx="6732">
                  <c:v>36738</c:v>
                </c:pt>
                <c:pt idx="6733">
                  <c:v>36739</c:v>
                </c:pt>
                <c:pt idx="6734">
                  <c:v>36740</c:v>
                </c:pt>
                <c:pt idx="6735">
                  <c:v>36741</c:v>
                </c:pt>
                <c:pt idx="6736">
                  <c:v>36742</c:v>
                </c:pt>
                <c:pt idx="6737">
                  <c:v>36745</c:v>
                </c:pt>
                <c:pt idx="6738">
                  <c:v>36746</c:v>
                </c:pt>
                <c:pt idx="6739">
                  <c:v>36747</c:v>
                </c:pt>
                <c:pt idx="6740">
                  <c:v>36748</c:v>
                </c:pt>
                <c:pt idx="6741">
                  <c:v>36749</c:v>
                </c:pt>
                <c:pt idx="6742">
                  <c:v>36752</c:v>
                </c:pt>
                <c:pt idx="6743">
                  <c:v>36753</c:v>
                </c:pt>
                <c:pt idx="6744">
                  <c:v>36754</c:v>
                </c:pt>
                <c:pt idx="6745">
                  <c:v>36755</c:v>
                </c:pt>
                <c:pt idx="6746">
                  <c:v>36756</c:v>
                </c:pt>
                <c:pt idx="6747">
                  <c:v>36759</c:v>
                </c:pt>
                <c:pt idx="6748">
                  <c:v>36760</c:v>
                </c:pt>
                <c:pt idx="6749">
                  <c:v>36761</c:v>
                </c:pt>
                <c:pt idx="6750">
                  <c:v>36762</c:v>
                </c:pt>
                <c:pt idx="6751">
                  <c:v>36763</c:v>
                </c:pt>
                <c:pt idx="6752">
                  <c:v>36766</c:v>
                </c:pt>
                <c:pt idx="6753">
                  <c:v>36767</c:v>
                </c:pt>
                <c:pt idx="6754">
                  <c:v>36768</c:v>
                </c:pt>
                <c:pt idx="6755">
                  <c:v>36769</c:v>
                </c:pt>
                <c:pt idx="6756">
                  <c:v>36770</c:v>
                </c:pt>
                <c:pt idx="6757">
                  <c:v>36774</c:v>
                </c:pt>
                <c:pt idx="6758">
                  <c:v>36775</c:v>
                </c:pt>
                <c:pt idx="6759">
                  <c:v>36776</c:v>
                </c:pt>
                <c:pt idx="6760">
                  <c:v>36777</c:v>
                </c:pt>
                <c:pt idx="6761">
                  <c:v>36780</c:v>
                </c:pt>
                <c:pt idx="6762">
                  <c:v>36781</c:v>
                </c:pt>
                <c:pt idx="6763">
                  <c:v>36782</c:v>
                </c:pt>
                <c:pt idx="6764">
                  <c:v>36783</c:v>
                </c:pt>
                <c:pt idx="6765">
                  <c:v>36784</c:v>
                </c:pt>
                <c:pt idx="6766">
                  <c:v>36787</c:v>
                </c:pt>
                <c:pt idx="6767">
                  <c:v>36788</c:v>
                </c:pt>
                <c:pt idx="6768">
                  <c:v>36789</c:v>
                </c:pt>
                <c:pt idx="6769">
                  <c:v>36790</c:v>
                </c:pt>
                <c:pt idx="6770">
                  <c:v>36791</c:v>
                </c:pt>
                <c:pt idx="6771">
                  <c:v>36794</c:v>
                </c:pt>
                <c:pt idx="6772">
                  <c:v>36795</c:v>
                </c:pt>
                <c:pt idx="6773">
                  <c:v>36796</c:v>
                </c:pt>
                <c:pt idx="6774">
                  <c:v>36797</c:v>
                </c:pt>
                <c:pt idx="6775">
                  <c:v>36798</c:v>
                </c:pt>
                <c:pt idx="6776">
                  <c:v>36801</c:v>
                </c:pt>
                <c:pt idx="6777">
                  <c:v>36802</c:v>
                </c:pt>
                <c:pt idx="6778">
                  <c:v>36803</c:v>
                </c:pt>
                <c:pt idx="6779">
                  <c:v>36804</c:v>
                </c:pt>
                <c:pt idx="6780">
                  <c:v>36805</c:v>
                </c:pt>
                <c:pt idx="6781">
                  <c:v>36809</c:v>
                </c:pt>
                <c:pt idx="6782">
                  <c:v>36810</c:v>
                </c:pt>
                <c:pt idx="6783">
                  <c:v>36811</c:v>
                </c:pt>
                <c:pt idx="6784">
                  <c:v>36812</c:v>
                </c:pt>
                <c:pt idx="6785">
                  <c:v>36815</c:v>
                </c:pt>
                <c:pt idx="6786">
                  <c:v>36816</c:v>
                </c:pt>
                <c:pt idx="6787">
                  <c:v>36817</c:v>
                </c:pt>
                <c:pt idx="6788">
                  <c:v>36818</c:v>
                </c:pt>
                <c:pt idx="6789">
                  <c:v>36819</c:v>
                </c:pt>
                <c:pt idx="6790">
                  <c:v>36822</c:v>
                </c:pt>
                <c:pt idx="6791">
                  <c:v>36823</c:v>
                </c:pt>
                <c:pt idx="6792">
                  <c:v>36824</c:v>
                </c:pt>
                <c:pt idx="6793">
                  <c:v>36825</c:v>
                </c:pt>
                <c:pt idx="6794">
                  <c:v>36826</c:v>
                </c:pt>
                <c:pt idx="6795">
                  <c:v>36829</c:v>
                </c:pt>
                <c:pt idx="6796">
                  <c:v>36830</c:v>
                </c:pt>
                <c:pt idx="6797">
                  <c:v>36831</c:v>
                </c:pt>
                <c:pt idx="6798">
                  <c:v>36832</c:v>
                </c:pt>
                <c:pt idx="6799">
                  <c:v>36833</c:v>
                </c:pt>
                <c:pt idx="6800">
                  <c:v>36836</c:v>
                </c:pt>
                <c:pt idx="6801">
                  <c:v>36837</c:v>
                </c:pt>
                <c:pt idx="6802">
                  <c:v>36838</c:v>
                </c:pt>
                <c:pt idx="6803">
                  <c:v>36839</c:v>
                </c:pt>
                <c:pt idx="6804">
                  <c:v>36840</c:v>
                </c:pt>
                <c:pt idx="6805">
                  <c:v>36843</c:v>
                </c:pt>
                <c:pt idx="6806">
                  <c:v>36844</c:v>
                </c:pt>
                <c:pt idx="6807">
                  <c:v>36845</c:v>
                </c:pt>
                <c:pt idx="6808">
                  <c:v>36846</c:v>
                </c:pt>
                <c:pt idx="6809">
                  <c:v>36847</c:v>
                </c:pt>
                <c:pt idx="6810">
                  <c:v>36850</c:v>
                </c:pt>
                <c:pt idx="6811">
                  <c:v>36851</c:v>
                </c:pt>
                <c:pt idx="6812">
                  <c:v>36852</c:v>
                </c:pt>
                <c:pt idx="6813">
                  <c:v>36854</c:v>
                </c:pt>
                <c:pt idx="6814">
                  <c:v>36857</c:v>
                </c:pt>
                <c:pt idx="6815">
                  <c:v>36858</c:v>
                </c:pt>
                <c:pt idx="6816">
                  <c:v>36859</c:v>
                </c:pt>
                <c:pt idx="6817">
                  <c:v>36860</c:v>
                </c:pt>
                <c:pt idx="6818">
                  <c:v>36861</c:v>
                </c:pt>
                <c:pt idx="6819">
                  <c:v>36864</c:v>
                </c:pt>
                <c:pt idx="6820">
                  <c:v>36865</c:v>
                </c:pt>
                <c:pt idx="6821">
                  <c:v>36866</c:v>
                </c:pt>
                <c:pt idx="6822">
                  <c:v>36867</c:v>
                </c:pt>
                <c:pt idx="6823">
                  <c:v>36868</c:v>
                </c:pt>
                <c:pt idx="6824">
                  <c:v>36871</c:v>
                </c:pt>
                <c:pt idx="6825">
                  <c:v>36872</c:v>
                </c:pt>
                <c:pt idx="6826">
                  <c:v>36873</c:v>
                </c:pt>
                <c:pt idx="6827">
                  <c:v>36874</c:v>
                </c:pt>
                <c:pt idx="6828">
                  <c:v>36875</c:v>
                </c:pt>
                <c:pt idx="6829">
                  <c:v>36878</c:v>
                </c:pt>
                <c:pt idx="6830">
                  <c:v>36879</c:v>
                </c:pt>
                <c:pt idx="6831">
                  <c:v>36880</c:v>
                </c:pt>
                <c:pt idx="6832">
                  <c:v>36881</c:v>
                </c:pt>
                <c:pt idx="6833">
                  <c:v>36882</c:v>
                </c:pt>
                <c:pt idx="6834">
                  <c:v>36886</c:v>
                </c:pt>
                <c:pt idx="6835">
                  <c:v>36887</c:v>
                </c:pt>
                <c:pt idx="6836">
                  <c:v>36888</c:v>
                </c:pt>
                <c:pt idx="6837">
                  <c:v>36889</c:v>
                </c:pt>
                <c:pt idx="6838">
                  <c:v>36893</c:v>
                </c:pt>
                <c:pt idx="6839">
                  <c:v>36894</c:v>
                </c:pt>
                <c:pt idx="6840">
                  <c:v>36895</c:v>
                </c:pt>
                <c:pt idx="6841">
                  <c:v>36896</c:v>
                </c:pt>
                <c:pt idx="6842">
                  <c:v>36899</c:v>
                </c:pt>
                <c:pt idx="6843">
                  <c:v>36900</c:v>
                </c:pt>
                <c:pt idx="6844">
                  <c:v>36901</c:v>
                </c:pt>
                <c:pt idx="6845">
                  <c:v>36902</c:v>
                </c:pt>
                <c:pt idx="6846">
                  <c:v>36903</c:v>
                </c:pt>
                <c:pt idx="6847">
                  <c:v>36907</c:v>
                </c:pt>
                <c:pt idx="6848">
                  <c:v>36908</c:v>
                </c:pt>
                <c:pt idx="6849">
                  <c:v>36909</c:v>
                </c:pt>
                <c:pt idx="6850">
                  <c:v>36910</c:v>
                </c:pt>
                <c:pt idx="6851">
                  <c:v>36913</c:v>
                </c:pt>
                <c:pt idx="6852">
                  <c:v>36914</c:v>
                </c:pt>
                <c:pt idx="6853">
                  <c:v>36915</c:v>
                </c:pt>
                <c:pt idx="6854">
                  <c:v>36916</c:v>
                </c:pt>
                <c:pt idx="6855">
                  <c:v>36917</c:v>
                </c:pt>
                <c:pt idx="6856">
                  <c:v>36920</c:v>
                </c:pt>
                <c:pt idx="6857">
                  <c:v>36921</c:v>
                </c:pt>
                <c:pt idx="6858">
                  <c:v>36922</c:v>
                </c:pt>
                <c:pt idx="6859">
                  <c:v>36923</c:v>
                </c:pt>
                <c:pt idx="6860">
                  <c:v>36924</c:v>
                </c:pt>
                <c:pt idx="6861">
                  <c:v>36927</c:v>
                </c:pt>
                <c:pt idx="6862">
                  <c:v>36928</c:v>
                </c:pt>
                <c:pt idx="6863">
                  <c:v>36929</c:v>
                </c:pt>
                <c:pt idx="6864">
                  <c:v>36930</c:v>
                </c:pt>
                <c:pt idx="6865">
                  <c:v>36931</c:v>
                </c:pt>
                <c:pt idx="6866">
                  <c:v>36934</c:v>
                </c:pt>
                <c:pt idx="6867">
                  <c:v>36935</c:v>
                </c:pt>
                <c:pt idx="6868">
                  <c:v>36936</c:v>
                </c:pt>
                <c:pt idx="6869">
                  <c:v>36937</c:v>
                </c:pt>
                <c:pt idx="6870">
                  <c:v>36938</c:v>
                </c:pt>
                <c:pt idx="6871">
                  <c:v>36942</c:v>
                </c:pt>
                <c:pt idx="6872">
                  <c:v>36943</c:v>
                </c:pt>
                <c:pt idx="6873">
                  <c:v>36944</c:v>
                </c:pt>
                <c:pt idx="6874">
                  <c:v>36945</c:v>
                </c:pt>
                <c:pt idx="6875">
                  <c:v>36948</c:v>
                </c:pt>
                <c:pt idx="6876">
                  <c:v>36949</c:v>
                </c:pt>
                <c:pt idx="6877">
                  <c:v>36950</c:v>
                </c:pt>
                <c:pt idx="6878">
                  <c:v>36951</c:v>
                </c:pt>
                <c:pt idx="6879">
                  <c:v>36952</c:v>
                </c:pt>
                <c:pt idx="6880">
                  <c:v>36955</c:v>
                </c:pt>
                <c:pt idx="6881">
                  <c:v>36956</c:v>
                </c:pt>
                <c:pt idx="6882">
                  <c:v>36957</c:v>
                </c:pt>
                <c:pt idx="6883">
                  <c:v>36958</c:v>
                </c:pt>
                <c:pt idx="6884">
                  <c:v>36959</c:v>
                </c:pt>
                <c:pt idx="6885">
                  <c:v>36962</c:v>
                </c:pt>
                <c:pt idx="6886">
                  <c:v>36963</c:v>
                </c:pt>
                <c:pt idx="6887">
                  <c:v>36964</c:v>
                </c:pt>
                <c:pt idx="6888">
                  <c:v>36965</c:v>
                </c:pt>
                <c:pt idx="6889">
                  <c:v>36966</c:v>
                </c:pt>
                <c:pt idx="6890">
                  <c:v>36969</c:v>
                </c:pt>
                <c:pt idx="6891">
                  <c:v>36970</c:v>
                </c:pt>
                <c:pt idx="6892">
                  <c:v>36971</c:v>
                </c:pt>
                <c:pt idx="6893">
                  <c:v>36972</c:v>
                </c:pt>
                <c:pt idx="6894">
                  <c:v>36973</c:v>
                </c:pt>
                <c:pt idx="6895">
                  <c:v>36976</c:v>
                </c:pt>
                <c:pt idx="6896">
                  <c:v>36977</c:v>
                </c:pt>
                <c:pt idx="6897">
                  <c:v>36978</c:v>
                </c:pt>
                <c:pt idx="6898">
                  <c:v>36979</c:v>
                </c:pt>
                <c:pt idx="6899">
                  <c:v>36980</c:v>
                </c:pt>
                <c:pt idx="6900">
                  <c:v>36983</c:v>
                </c:pt>
                <c:pt idx="6901">
                  <c:v>36984</c:v>
                </c:pt>
                <c:pt idx="6902">
                  <c:v>36985</c:v>
                </c:pt>
                <c:pt idx="6903">
                  <c:v>36986</c:v>
                </c:pt>
                <c:pt idx="6904">
                  <c:v>36987</c:v>
                </c:pt>
                <c:pt idx="6905">
                  <c:v>36990</c:v>
                </c:pt>
                <c:pt idx="6906">
                  <c:v>36991</c:v>
                </c:pt>
                <c:pt idx="6907">
                  <c:v>36992</c:v>
                </c:pt>
                <c:pt idx="6908">
                  <c:v>36993</c:v>
                </c:pt>
                <c:pt idx="6909">
                  <c:v>36997</c:v>
                </c:pt>
                <c:pt idx="6910">
                  <c:v>36998</c:v>
                </c:pt>
                <c:pt idx="6911">
                  <c:v>36999</c:v>
                </c:pt>
                <c:pt idx="6912">
                  <c:v>37000</c:v>
                </c:pt>
                <c:pt idx="6913">
                  <c:v>37001</c:v>
                </c:pt>
                <c:pt idx="6914">
                  <c:v>37004</c:v>
                </c:pt>
                <c:pt idx="6915">
                  <c:v>37005</c:v>
                </c:pt>
                <c:pt idx="6916">
                  <c:v>37006</c:v>
                </c:pt>
                <c:pt idx="6917">
                  <c:v>37007</c:v>
                </c:pt>
                <c:pt idx="6918">
                  <c:v>37008</c:v>
                </c:pt>
                <c:pt idx="6919">
                  <c:v>37011</c:v>
                </c:pt>
                <c:pt idx="6920">
                  <c:v>37012</c:v>
                </c:pt>
                <c:pt idx="6921">
                  <c:v>37013</c:v>
                </c:pt>
                <c:pt idx="6922">
                  <c:v>37014</c:v>
                </c:pt>
                <c:pt idx="6923">
                  <c:v>37015</c:v>
                </c:pt>
                <c:pt idx="6924">
                  <c:v>37018</c:v>
                </c:pt>
                <c:pt idx="6925">
                  <c:v>37019</c:v>
                </c:pt>
                <c:pt idx="6926">
                  <c:v>37020</c:v>
                </c:pt>
                <c:pt idx="6927">
                  <c:v>37021</c:v>
                </c:pt>
                <c:pt idx="6928">
                  <c:v>37022</c:v>
                </c:pt>
                <c:pt idx="6929">
                  <c:v>37025</c:v>
                </c:pt>
                <c:pt idx="6930">
                  <c:v>37026</c:v>
                </c:pt>
                <c:pt idx="6931">
                  <c:v>37027</c:v>
                </c:pt>
                <c:pt idx="6932">
                  <c:v>37028</c:v>
                </c:pt>
                <c:pt idx="6933">
                  <c:v>37029</c:v>
                </c:pt>
                <c:pt idx="6934">
                  <c:v>37032</c:v>
                </c:pt>
                <c:pt idx="6935">
                  <c:v>37033</c:v>
                </c:pt>
                <c:pt idx="6936">
                  <c:v>37034</c:v>
                </c:pt>
                <c:pt idx="6937">
                  <c:v>37035</c:v>
                </c:pt>
                <c:pt idx="6938">
                  <c:v>37036</c:v>
                </c:pt>
                <c:pt idx="6939">
                  <c:v>37040</c:v>
                </c:pt>
                <c:pt idx="6940">
                  <c:v>37041</c:v>
                </c:pt>
                <c:pt idx="6941">
                  <c:v>37042</c:v>
                </c:pt>
                <c:pt idx="6942">
                  <c:v>37043</c:v>
                </c:pt>
                <c:pt idx="6943">
                  <c:v>37046</c:v>
                </c:pt>
                <c:pt idx="6944">
                  <c:v>37047</c:v>
                </c:pt>
                <c:pt idx="6945">
                  <c:v>37048</c:v>
                </c:pt>
                <c:pt idx="6946">
                  <c:v>37049</c:v>
                </c:pt>
                <c:pt idx="6947">
                  <c:v>37050</c:v>
                </c:pt>
                <c:pt idx="6948">
                  <c:v>37053</c:v>
                </c:pt>
                <c:pt idx="6949">
                  <c:v>37054</c:v>
                </c:pt>
                <c:pt idx="6950">
                  <c:v>37055</c:v>
                </c:pt>
                <c:pt idx="6951">
                  <c:v>37056</c:v>
                </c:pt>
                <c:pt idx="6952">
                  <c:v>37057</c:v>
                </c:pt>
                <c:pt idx="6953">
                  <c:v>37060</c:v>
                </c:pt>
                <c:pt idx="6954">
                  <c:v>37061</c:v>
                </c:pt>
                <c:pt idx="6955">
                  <c:v>37062</c:v>
                </c:pt>
                <c:pt idx="6956">
                  <c:v>37063</c:v>
                </c:pt>
                <c:pt idx="6957">
                  <c:v>37064</c:v>
                </c:pt>
                <c:pt idx="6958">
                  <c:v>37067</c:v>
                </c:pt>
                <c:pt idx="6959">
                  <c:v>37068</c:v>
                </c:pt>
                <c:pt idx="6960">
                  <c:v>37069</c:v>
                </c:pt>
                <c:pt idx="6961">
                  <c:v>37070</c:v>
                </c:pt>
                <c:pt idx="6962">
                  <c:v>37071</c:v>
                </c:pt>
                <c:pt idx="6963">
                  <c:v>37074</c:v>
                </c:pt>
                <c:pt idx="6964">
                  <c:v>37075</c:v>
                </c:pt>
                <c:pt idx="6965">
                  <c:v>37077</c:v>
                </c:pt>
                <c:pt idx="6966">
                  <c:v>37078</c:v>
                </c:pt>
                <c:pt idx="6967">
                  <c:v>37081</c:v>
                </c:pt>
                <c:pt idx="6968">
                  <c:v>37082</c:v>
                </c:pt>
                <c:pt idx="6969">
                  <c:v>37083</c:v>
                </c:pt>
                <c:pt idx="6970">
                  <c:v>37084</c:v>
                </c:pt>
                <c:pt idx="6971">
                  <c:v>37085</c:v>
                </c:pt>
                <c:pt idx="6972">
                  <c:v>37088</c:v>
                </c:pt>
                <c:pt idx="6973">
                  <c:v>37089</c:v>
                </c:pt>
                <c:pt idx="6974">
                  <c:v>37090</c:v>
                </c:pt>
                <c:pt idx="6975">
                  <c:v>37091</c:v>
                </c:pt>
                <c:pt idx="6976">
                  <c:v>37092</c:v>
                </c:pt>
                <c:pt idx="6977">
                  <c:v>37095</c:v>
                </c:pt>
                <c:pt idx="6978">
                  <c:v>37096</c:v>
                </c:pt>
                <c:pt idx="6979">
                  <c:v>37097</c:v>
                </c:pt>
                <c:pt idx="6980">
                  <c:v>37098</c:v>
                </c:pt>
                <c:pt idx="6981">
                  <c:v>37099</c:v>
                </c:pt>
                <c:pt idx="6982">
                  <c:v>37102</c:v>
                </c:pt>
                <c:pt idx="6983">
                  <c:v>37103</c:v>
                </c:pt>
                <c:pt idx="6984">
                  <c:v>37104</c:v>
                </c:pt>
                <c:pt idx="6985">
                  <c:v>37105</c:v>
                </c:pt>
                <c:pt idx="6986">
                  <c:v>37106</c:v>
                </c:pt>
                <c:pt idx="6987">
                  <c:v>37109</c:v>
                </c:pt>
                <c:pt idx="6988">
                  <c:v>37110</c:v>
                </c:pt>
                <c:pt idx="6989">
                  <c:v>37111</c:v>
                </c:pt>
                <c:pt idx="6990">
                  <c:v>37112</c:v>
                </c:pt>
                <c:pt idx="6991">
                  <c:v>37113</c:v>
                </c:pt>
                <c:pt idx="6992">
                  <c:v>37116</c:v>
                </c:pt>
                <c:pt idx="6993">
                  <c:v>37117</c:v>
                </c:pt>
                <c:pt idx="6994">
                  <c:v>37118</c:v>
                </c:pt>
                <c:pt idx="6995">
                  <c:v>37119</c:v>
                </c:pt>
                <c:pt idx="6996">
                  <c:v>37120</c:v>
                </c:pt>
                <c:pt idx="6997">
                  <c:v>37123</c:v>
                </c:pt>
                <c:pt idx="6998">
                  <c:v>37124</c:v>
                </c:pt>
                <c:pt idx="6999">
                  <c:v>37125</c:v>
                </c:pt>
                <c:pt idx="7000">
                  <c:v>37126</c:v>
                </c:pt>
                <c:pt idx="7001">
                  <c:v>37127</c:v>
                </c:pt>
                <c:pt idx="7002">
                  <c:v>37130</c:v>
                </c:pt>
                <c:pt idx="7003">
                  <c:v>37131</c:v>
                </c:pt>
                <c:pt idx="7004">
                  <c:v>37132</c:v>
                </c:pt>
                <c:pt idx="7005">
                  <c:v>37133</c:v>
                </c:pt>
                <c:pt idx="7006">
                  <c:v>37134</c:v>
                </c:pt>
                <c:pt idx="7007">
                  <c:v>37138</c:v>
                </c:pt>
                <c:pt idx="7008">
                  <c:v>37139</c:v>
                </c:pt>
                <c:pt idx="7009">
                  <c:v>37140</c:v>
                </c:pt>
                <c:pt idx="7010">
                  <c:v>37141</c:v>
                </c:pt>
                <c:pt idx="7011">
                  <c:v>37144</c:v>
                </c:pt>
                <c:pt idx="7012">
                  <c:v>37145</c:v>
                </c:pt>
                <c:pt idx="7013">
                  <c:v>37146</c:v>
                </c:pt>
                <c:pt idx="7014">
                  <c:v>37147</c:v>
                </c:pt>
                <c:pt idx="7015">
                  <c:v>37148</c:v>
                </c:pt>
                <c:pt idx="7016">
                  <c:v>37151</c:v>
                </c:pt>
                <c:pt idx="7017">
                  <c:v>37152</c:v>
                </c:pt>
                <c:pt idx="7018">
                  <c:v>37153</c:v>
                </c:pt>
                <c:pt idx="7019">
                  <c:v>37154</c:v>
                </c:pt>
                <c:pt idx="7020">
                  <c:v>37155</c:v>
                </c:pt>
                <c:pt idx="7021">
                  <c:v>37158</c:v>
                </c:pt>
                <c:pt idx="7022">
                  <c:v>37159</c:v>
                </c:pt>
                <c:pt idx="7023">
                  <c:v>37160</c:v>
                </c:pt>
                <c:pt idx="7024">
                  <c:v>37161</c:v>
                </c:pt>
                <c:pt idx="7025">
                  <c:v>37162</c:v>
                </c:pt>
                <c:pt idx="7026">
                  <c:v>37165</c:v>
                </c:pt>
                <c:pt idx="7027">
                  <c:v>37166</c:v>
                </c:pt>
                <c:pt idx="7028">
                  <c:v>37167</c:v>
                </c:pt>
                <c:pt idx="7029">
                  <c:v>37168</c:v>
                </c:pt>
                <c:pt idx="7030">
                  <c:v>37169</c:v>
                </c:pt>
                <c:pt idx="7031">
                  <c:v>37173</c:v>
                </c:pt>
                <c:pt idx="7032">
                  <c:v>37174</c:v>
                </c:pt>
                <c:pt idx="7033">
                  <c:v>37175</c:v>
                </c:pt>
                <c:pt idx="7034">
                  <c:v>37176</c:v>
                </c:pt>
                <c:pt idx="7035">
                  <c:v>37179</c:v>
                </c:pt>
                <c:pt idx="7036">
                  <c:v>37180</c:v>
                </c:pt>
                <c:pt idx="7037">
                  <c:v>37181</c:v>
                </c:pt>
                <c:pt idx="7038">
                  <c:v>37182</c:v>
                </c:pt>
                <c:pt idx="7039">
                  <c:v>37183</c:v>
                </c:pt>
                <c:pt idx="7040">
                  <c:v>37186</c:v>
                </c:pt>
                <c:pt idx="7041">
                  <c:v>37187</c:v>
                </c:pt>
                <c:pt idx="7042">
                  <c:v>37188</c:v>
                </c:pt>
                <c:pt idx="7043">
                  <c:v>37189</c:v>
                </c:pt>
                <c:pt idx="7044">
                  <c:v>37190</c:v>
                </c:pt>
                <c:pt idx="7045">
                  <c:v>37193</c:v>
                </c:pt>
                <c:pt idx="7046">
                  <c:v>37194</c:v>
                </c:pt>
                <c:pt idx="7047">
                  <c:v>37195</c:v>
                </c:pt>
                <c:pt idx="7048">
                  <c:v>37196</c:v>
                </c:pt>
                <c:pt idx="7049">
                  <c:v>37197</c:v>
                </c:pt>
                <c:pt idx="7050">
                  <c:v>37200</c:v>
                </c:pt>
                <c:pt idx="7051">
                  <c:v>37201</c:v>
                </c:pt>
                <c:pt idx="7052">
                  <c:v>37202</c:v>
                </c:pt>
                <c:pt idx="7053">
                  <c:v>37203</c:v>
                </c:pt>
                <c:pt idx="7054">
                  <c:v>37204</c:v>
                </c:pt>
                <c:pt idx="7055">
                  <c:v>37208</c:v>
                </c:pt>
                <c:pt idx="7056">
                  <c:v>37209</c:v>
                </c:pt>
                <c:pt idx="7057">
                  <c:v>37210</c:v>
                </c:pt>
                <c:pt idx="7058">
                  <c:v>37211</c:v>
                </c:pt>
                <c:pt idx="7059">
                  <c:v>37214</c:v>
                </c:pt>
                <c:pt idx="7060">
                  <c:v>37215</c:v>
                </c:pt>
                <c:pt idx="7061">
                  <c:v>37216</c:v>
                </c:pt>
                <c:pt idx="7062">
                  <c:v>37218</c:v>
                </c:pt>
                <c:pt idx="7063">
                  <c:v>37221</c:v>
                </c:pt>
                <c:pt idx="7064">
                  <c:v>37222</c:v>
                </c:pt>
                <c:pt idx="7065">
                  <c:v>37223</c:v>
                </c:pt>
                <c:pt idx="7066">
                  <c:v>37224</c:v>
                </c:pt>
                <c:pt idx="7067">
                  <c:v>37225</c:v>
                </c:pt>
                <c:pt idx="7068">
                  <c:v>37228</c:v>
                </c:pt>
                <c:pt idx="7069">
                  <c:v>37229</c:v>
                </c:pt>
                <c:pt idx="7070">
                  <c:v>37230</c:v>
                </c:pt>
                <c:pt idx="7071">
                  <c:v>37231</c:v>
                </c:pt>
                <c:pt idx="7072">
                  <c:v>37232</c:v>
                </c:pt>
                <c:pt idx="7073">
                  <c:v>37235</c:v>
                </c:pt>
                <c:pt idx="7074">
                  <c:v>37236</c:v>
                </c:pt>
                <c:pt idx="7075">
                  <c:v>37237</c:v>
                </c:pt>
                <c:pt idx="7076">
                  <c:v>37238</c:v>
                </c:pt>
                <c:pt idx="7077">
                  <c:v>37239</c:v>
                </c:pt>
                <c:pt idx="7078">
                  <c:v>37242</c:v>
                </c:pt>
                <c:pt idx="7079">
                  <c:v>37243</c:v>
                </c:pt>
                <c:pt idx="7080">
                  <c:v>37244</c:v>
                </c:pt>
                <c:pt idx="7081">
                  <c:v>37245</c:v>
                </c:pt>
                <c:pt idx="7082">
                  <c:v>37246</c:v>
                </c:pt>
                <c:pt idx="7083">
                  <c:v>37249</c:v>
                </c:pt>
                <c:pt idx="7084">
                  <c:v>37251</c:v>
                </c:pt>
                <c:pt idx="7085">
                  <c:v>37252</c:v>
                </c:pt>
                <c:pt idx="7086">
                  <c:v>37253</c:v>
                </c:pt>
                <c:pt idx="7087">
                  <c:v>37256</c:v>
                </c:pt>
                <c:pt idx="7088">
                  <c:v>37258</c:v>
                </c:pt>
                <c:pt idx="7089">
                  <c:v>37259</c:v>
                </c:pt>
                <c:pt idx="7090">
                  <c:v>37260</c:v>
                </c:pt>
                <c:pt idx="7091">
                  <c:v>37263</c:v>
                </c:pt>
                <c:pt idx="7092">
                  <c:v>37264</c:v>
                </c:pt>
                <c:pt idx="7093">
                  <c:v>37265</c:v>
                </c:pt>
                <c:pt idx="7094">
                  <c:v>37266</c:v>
                </c:pt>
                <c:pt idx="7095">
                  <c:v>37267</c:v>
                </c:pt>
                <c:pt idx="7096">
                  <c:v>37270</c:v>
                </c:pt>
                <c:pt idx="7097">
                  <c:v>37271</c:v>
                </c:pt>
                <c:pt idx="7098">
                  <c:v>37272</c:v>
                </c:pt>
                <c:pt idx="7099">
                  <c:v>37273</c:v>
                </c:pt>
                <c:pt idx="7100">
                  <c:v>37274</c:v>
                </c:pt>
                <c:pt idx="7101">
                  <c:v>37278</c:v>
                </c:pt>
                <c:pt idx="7102">
                  <c:v>37279</c:v>
                </c:pt>
                <c:pt idx="7103">
                  <c:v>37280</c:v>
                </c:pt>
                <c:pt idx="7104">
                  <c:v>37281</c:v>
                </c:pt>
                <c:pt idx="7105">
                  <c:v>37284</c:v>
                </c:pt>
                <c:pt idx="7106">
                  <c:v>37285</c:v>
                </c:pt>
                <c:pt idx="7107">
                  <c:v>37286</c:v>
                </c:pt>
                <c:pt idx="7108">
                  <c:v>37287</c:v>
                </c:pt>
                <c:pt idx="7109">
                  <c:v>37288</c:v>
                </c:pt>
                <c:pt idx="7110">
                  <c:v>37291</c:v>
                </c:pt>
                <c:pt idx="7111">
                  <c:v>37292</c:v>
                </c:pt>
                <c:pt idx="7112">
                  <c:v>37293</c:v>
                </c:pt>
                <c:pt idx="7113">
                  <c:v>37294</c:v>
                </c:pt>
                <c:pt idx="7114">
                  <c:v>37295</c:v>
                </c:pt>
                <c:pt idx="7115">
                  <c:v>37298</c:v>
                </c:pt>
                <c:pt idx="7116">
                  <c:v>37299</c:v>
                </c:pt>
                <c:pt idx="7117">
                  <c:v>37300</c:v>
                </c:pt>
                <c:pt idx="7118">
                  <c:v>37301</c:v>
                </c:pt>
                <c:pt idx="7119">
                  <c:v>37302</c:v>
                </c:pt>
                <c:pt idx="7120">
                  <c:v>37306</c:v>
                </c:pt>
                <c:pt idx="7121">
                  <c:v>37307</c:v>
                </c:pt>
                <c:pt idx="7122">
                  <c:v>37308</c:v>
                </c:pt>
                <c:pt idx="7123">
                  <c:v>37309</c:v>
                </c:pt>
                <c:pt idx="7124">
                  <c:v>37312</c:v>
                </c:pt>
                <c:pt idx="7125">
                  <c:v>37313</c:v>
                </c:pt>
                <c:pt idx="7126">
                  <c:v>37314</c:v>
                </c:pt>
                <c:pt idx="7127">
                  <c:v>37315</c:v>
                </c:pt>
                <c:pt idx="7128">
                  <c:v>37316</c:v>
                </c:pt>
                <c:pt idx="7129">
                  <c:v>37319</c:v>
                </c:pt>
                <c:pt idx="7130">
                  <c:v>37320</c:v>
                </c:pt>
                <c:pt idx="7131">
                  <c:v>37321</c:v>
                </c:pt>
                <c:pt idx="7132">
                  <c:v>37322</c:v>
                </c:pt>
                <c:pt idx="7133">
                  <c:v>37323</c:v>
                </c:pt>
                <c:pt idx="7134">
                  <c:v>37326</c:v>
                </c:pt>
                <c:pt idx="7135">
                  <c:v>37327</c:v>
                </c:pt>
                <c:pt idx="7136">
                  <c:v>37328</c:v>
                </c:pt>
                <c:pt idx="7137">
                  <c:v>37329</c:v>
                </c:pt>
                <c:pt idx="7138">
                  <c:v>37330</c:v>
                </c:pt>
                <c:pt idx="7139">
                  <c:v>37333</c:v>
                </c:pt>
                <c:pt idx="7140">
                  <c:v>37334</c:v>
                </c:pt>
                <c:pt idx="7141">
                  <c:v>37335</c:v>
                </c:pt>
                <c:pt idx="7142">
                  <c:v>37336</c:v>
                </c:pt>
                <c:pt idx="7143">
                  <c:v>37337</c:v>
                </c:pt>
                <c:pt idx="7144">
                  <c:v>37340</c:v>
                </c:pt>
                <c:pt idx="7145">
                  <c:v>37341</c:v>
                </c:pt>
                <c:pt idx="7146">
                  <c:v>37342</c:v>
                </c:pt>
                <c:pt idx="7147">
                  <c:v>37343</c:v>
                </c:pt>
                <c:pt idx="7148">
                  <c:v>37347</c:v>
                </c:pt>
                <c:pt idx="7149">
                  <c:v>37348</c:v>
                </c:pt>
                <c:pt idx="7150">
                  <c:v>37349</c:v>
                </c:pt>
                <c:pt idx="7151">
                  <c:v>37350</c:v>
                </c:pt>
                <c:pt idx="7152">
                  <c:v>37351</c:v>
                </c:pt>
                <c:pt idx="7153">
                  <c:v>37354</c:v>
                </c:pt>
                <c:pt idx="7154">
                  <c:v>37355</c:v>
                </c:pt>
                <c:pt idx="7155">
                  <c:v>37356</c:v>
                </c:pt>
                <c:pt idx="7156">
                  <c:v>37357</c:v>
                </c:pt>
                <c:pt idx="7157">
                  <c:v>37358</c:v>
                </c:pt>
                <c:pt idx="7158">
                  <c:v>37361</c:v>
                </c:pt>
                <c:pt idx="7159">
                  <c:v>37362</c:v>
                </c:pt>
                <c:pt idx="7160">
                  <c:v>37363</c:v>
                </c:pt>
                <c:pt idx="7161">
                  <c:v>37364</c:v>
                </c:pt>
                <c:pt idx="7162">
                  <c:v>37365</c:v>
                </c:pt>
                <c:pt idx="7163">
                  <c:v>37368</c:v>
                </c:pt>
                <c:pt idx="7164">
                  <c:v>37369</c:v>
                </c:pt>
                <c:pt idx="7165">
                  <c:v>37370</c:v>
                </c:pt>
                <c:pt idx="7166">
                  <c:v>37371</c:v>
                </c:pt>
                <c:pt idx="7167">
                  <c:v>37372</c:v>
                </c:pt>
                <c:pt idx="7168">
                  <c:v>37375</c:v>
                </c:pt>
                <c:pt idx="7169">
                  <c:v>37376</c:v>
                </c:pt>
                <c:pt idx="7170">
                  <c:v>37377</c:v>
                </c:pt>
                <c:pt idx="7171">
                  <c:v>37378</c:v>
                </c:pt>
                <c:pt idx="7172">
                  <c:v>37379</c:v>
                </c:pt>
                <c:pt idx="7173">
                  <c:v>37382</c:v>
                </c:pt>
                <c:pt idx="7174">
                  <c:v>37383</c:v>
                </c:pt>
                <c:pt idx="7175">
                  <c:v>37384</c:v>
                </c:pt>
                <c:pt idx="7176">
                  <c:v>37385</c:v>
                </c:pt>
                <c:pt idx="7177">
                  <c:v>37386</c:v>
                </c:pt>
                <c:pt idx="7178">
                  <c:v>37389</c:v>
                </c:pt>
                <c:pt idx="7179">
                  <c:v>37390</c:v>
                </c:pt>
                <c:pt idx="7180">
                  <c:v>37391</c:v>
                </c:pt>
                <c:pt idx="7181">
                  <c:v>37392</c:v>
                </c:pt>
                <c:pt idx="7182">
                  <c:v>37393</c:v>
                </c:pt>
                <c:pt idx="7183">
                  <c:v>37396</c:v>
                </c:pt>
                <c:pt idx="7184">
                  <c:v>37397</c:v>
                </c:pt>
                <c:pt idx="7185">
                  <c:v>37398</c:v>
                </c:pt>
                <c:pt idx="7186">
                  <c:v>37399</c:v>
                </c:pt>
                <c:pt idx="7187">
                  <c:v>37400</c:v>
                </c:pt>
                <c:pt idx="7188">
                  <c:v>37404</c:v>
                </c:pt>
                <c:pt idx="7189">
                  <c:v>37405</c:v>
                </c:pt>
                <c:pt idx="7190">
                  <c:v>37406</c:v>
                </c:pt>
                <c:pt idx="7191">
                  <c:v>37407</c:v>
                </c:pt>
                <c:pt idx="7192">
                  <c:v>37410</c:v>
                </c:pt>
                <c:pt idx="7193">
                  <c:v>37411</c:v>
                </c:pt>
                <c:pt idx="7194">
                  <c:v>37412</c:v>
                </c:pt>
                <c:pt idx="7195">
                  <c:v>37413</c:v>
                </c:pt>
                <c:pt idx="7196">
                  <c:v>37414</c:v>
                </c:pt>
                <c:pt idx="7197">
                  <c:v>37417</c:v>
                </c:pt>
                <c:pt idx="7198">
                  <c:v>37418</c:v>
                </c:pt>
                <c:pt idx="7199">
                  <c:v>37419</c:v>
                </c:pt>
                <c:pt idx="7200">
                  <c:v>37420</c:v>
                </c:pt>
                <c:pt idx="7201">
                  <c:v>37421</c:v>
                </c:pt>
                <c:pt idx="7202">
                  <c:v>37424</c:v>
                </c:pt>
                <c:pt idx="7203">
                  <c:v>37425</c:v>
                </c:pt>
                <c:pt idx="7204">
                  <c:v>37426</c:v>
                </c:pt>
                <c:pt idx="7205">
                  <c:v>37427</c:v>
                </c:pt>
                <c:pt idx="7206">
                  <c:v>37428</c:v>
                </c:pt>
                <c:pt idx="7207">
                  <c:v>37431</c:v>
                </c:pt>
                <c:pt idx="7208">
                  <c:v>37432</c:v>
                </c:pt>
                <c:pt idx="7209">
                  <c:v>37433</c:v>
                </c:pt>
                <c:pt idx="7210">
                  <c:v>37434</c:v>
                </c:pt>
                <c:pt idx="7211">
                  <c:v>37435</c:v>
                </c:pt>
                <c:pt idx="7212">
                  <c:v>37438</c:v>
                </c:pt>
                <c:pt idx="7213">
                  <c:v>37439</c:v>
                </c:pt>
                <c:pt idx="7214">
                  <c:v>37440</c:v>
                </c:pt>
                <c:pt idx="7215">
                  <c:v>37442</c:v>
                </c:pt>
                <c:pt idx="7216">
                  <c:v>37445</c:v>
                </c:pt>
                <c:pt idx="7217">
                  <c:v>37446</c:v>
                </c:pt>
                <c:pt idx="7218">
                  <c:v>37447</c:v>
                </c:pt>
                <c:pt idx="7219">
                  <c:v>37448</c:v>
                </c:pt>
                <c:pt idx="7220">
                  <c:v>37449</c:v>
                </c:pt>
                <c:pt idx="7221">
                  <c:v>37452</c:v>
                </c:pt>
                <c:pt idx="7222">
                  <c:v>37453</c:v>
                </c:pt>
                <c:pt idx="7223">
                  <c:v>37454</c:v>
                </c:pt>
                <c:pt idx="7224">
                  <c:v>37455</c:v>
                </c:pt>
                <c:pt idx="7225">
                  <c:v>37456</c:v>
                </c:pt>
                <c:pt idx="7226">
                  <c:v>37459</c:v>
                </c:pt>
                <c:pt idx="7227">
                  <c:v>37460</c:v>
                </c:pt>
                <c:pt idx="7228">
                  <c:v>37461</c:v>
                </c:pt>
                <c:pt idx="7229">
                  <c:v>37462</c:v>
                </c:pt>
                <c:pt idx="7230">
                  <c:v>37463</c:v>
                </c:pt>
                <c:pt idx="7231">
                  <c:v>37466</c:v>
                </c:pt>
                <c:pt idx="7232">
                  <c:v>37467</c:v>
                </c:pt>
                <c:pt idx="7233">
                  <c:v>37468</c:v>
                </c:pt>
                <c:pt idx="7234">
                  <c:v>37469</c:v>
                </c:pt>
                <c:pt idx="7235">
                  <c:v>37470</c:v>
                </c:pt>
                <c:pt idx="7236">
                  <c:v>37473</c:v>
                </c:pt>
                <c:pt idx="7237">
                  <c:v>37474</c:v>
                </c:pt>
                <c:pt idx="7238">
                  <c:v>37475</c:v>
                </c:pt>
                <c:pt idx="7239">
                  <c:v>37476</c:v>
                </c:pt>
                <c:pt idx="7240">
                  <c:v>37477</c:v>
                </c:pt>
                <c:pt idx="7241">
                  <c:v>37480</c:v>
                </c:pt>
                <c:pt idx="7242">
                  <c:v>37481</c:v>
                </c:pt>
                <c:pt idx="7243">
                  <c:v>37482</c:v>
                </c:pt>
                <c:pt idx="7244">
                  <c:v>37483</c:v>
                </c:pt>
                <c:pt idx="7245">
                  <c:v>37484</c:v>
                </c:pt>
                <c:pt idx="7246">
                  <c:v>37487</c:v>
                </c:pt>
                <c:pt idx="7247">
                  <c:v>37488</c:v>
                </c:pt>
                <c:pt idx="7248">
                  <c:v>37489</c:v>
                </c:pt>
                <c:pt idx="7249">
                  <c:v>37490</c:v>
                </c:pt>
                <c:pt idx="7250">
                  <c:v>37491</c:v>
                </c:pt>
                <c:pt idx="7251">
                  <c:v>37494</c:v>
                </c:pt>
                <c:pt idx="7252">
                  <c:v>37495</c:v>
                </c:pt>
                <c:pt idx="7253">
                  <c:v>37496</c:v>
                </c:pt>
                <c:pt idx="7254">
                  <c:v>37497</c:v>
                </c:pt>
                <c:pt idx="7255">
                  <c:v>37498</c:v>
                </c:pt>
                <c:pt idx="7256">
                  <c:v>37502</c:v>
                </c:pt>
                <c:pt idx="7257">
                  <c:v>37503</c:v>
                </c:pt>
                <c:pt idx="7258">
                  <c:v>37504</c:v>
                </c:pt>
                <c:pt idx="7259">
                  <c:v>37505</c:v>
                </c:pt>
                <c:pt idx="7260">
                  <c:v>37508</c:v>
                </c:pt>
                <c:pt idx="7261">
                  <c:v>37509</c:v>
                </c:pt>
                <c:pt idx="7262">
                  <c:v>37510</c:v>
                </c:pt>
                <c:pt idx="7263">
                  <c:v>37511</c:v>
                </c:pt>
                <c:pt idx="7264">
                  <c:v>37512</c:v>
                </c:pt>
                <c:pt idx="7265">
                  <c:v>37515</c:v>
                </c:pt>
                <c:pt idx="7266">
                  <c:v>37516</c:v>
                </c:pt>
                <c:pt idx="7267">
                  <c:v>37517</c:v>
                </c:pt>
                <c:pt idx="7268">
                  <c:v>37518</c:v>
                </c:pt>
                <c:pt idx="7269">
                  <c:v>37519</c:v>
                </c:pt>
                <c:pt idx="7270">
                  <c:v>37522</c:v>
                </c:pt>
                <c:pt idx="7271">
                  <c:v>37523</c:v>
                </c:pt>
                <c:pt idx="7272">
                  <c:v>37524</c:v>
                </c:pt>
                <c:pt idx="7273">
                  <c:v>37525</c:v>
                </c:pt>
                <c:pt idx="7274">
                  <c:v>37526</c:v>
                </c:pt>
                <c:pt idx="7275">
                  <c:v>37529</c:v>
                </c:pt>
                <c:pt idx="7276">
                  <c:v>37530</c:v>
                </c:pt>
                <c:pt idx="7277">
                  <c:v>37531</c:v>
                </c:pt>
                <c:pt idx="7278">
                  <c:v>37532</c:v>
                </c:pt>
                <c:pt idx="7279">
                  <c:v>37533</c:v>
                </c:pt>
                <c:pt idx="7280">
                  <c:v>37536</c:v>
                </c:pt>
                <c:pt idx="7281">
                  <c:v>37537</c:v>
                </c:pt>
                <c:pt idx="7282">
                  <c:v>37538</c:v>
                </c:pt>
                <c:pt idx="7283">
                  <c:v>37539</c:v>
                </c:pt>
                <c:pt idx="7284">
                  <c:v>37540</c:v>
                </c:pt>
                <c:pt idx="7285">
                  <c:v>37544</c:v>
                </c:pt>
                <c:pt idx="7286">
                  <c:v>37545</c:v>
                </c:pt>
                <c:pt idx="7287">
                  <c:v>37546</c:v>
                </c:pt>
                <c:pt idx="7288">
                  <c:v>37547</c:v>
                </c:pt>
                <c:pt idx="7289">
                  <c:v>37550</c:v>
                </c:pt>
                <c:pt idx="7290">
                  <c:v>37551</c:v>
                </c:pt>
                <c:pt idx="7291">
                  <c:v>37552</c:v>
                </c:pt>
                <c:pt idx="7292">
                  <c:v>37553</c:v>
                </c:pt>
                <c:pt idx="7293">
                  <c:v>37554</c:v>
                </c:pt>
                <c:pt idx="7294">
                  <c:v>37557</c:v>
                </c:pt>
                <c:pt idx="7295">
                  <c:v>37558</c:v>
                </c:pt>
                <c:pt idx="7296">
                  <c:v>37559</c:v>
                </c:pt>
                <c:pt idx="7297">
                  <c:v>37560</c:v>
                </c:pt>
                <c:pt idx="7298">
                  <c:v>37561</c:v>
                </c:pt>
                <c:pt idx="7299">
                  <c:v>37564</c:v>
                </c:pt>
                <c:pt idx="7300">
                  <c:v>37565</c:v>
                </c:pt>
                <c:pt idx="7301">
                  <c:v>37566</c:v>
                </c:pt>
                <c:pt idx="7302">
                  <c:v>37567</c:v>
                </c:pt>
                <c:pt idx="7303">
                  <c:v>37568</c:v>
                </c:pt>
                <c:pt idx="7304">
                  <c:v>37572</c:v>
                </c:pt>
                <c:pt idx="7305">
                  <c:v>37573</c:v>
                </c:pt>
                <c:pt idx="7306">
                  <c:v>37574</c:v>
                </c:pt>
                <c:pt idx="7307">
                  <c:v>37575</c:v>
                </c:pt>
                <c:pt idx="7308">
                  <c:v>37578</c:v>
                </c:pt>
                <c:pt idx="7309">
                  <c:v>37579</c:v>
                </c:pt>
                <c:pt idx="7310">
                  <c:v>37580</c:v>
                </c:pt>
                <c:pt idx="7311">
                  <c:v>37581</c:v>
                </c:pt>
                <c:pt idx="7312">
                  <c:v>37582</c:v>
                </c:pt>
                <c:pt idx="7313">
                  <c:v>37585</c:v>
                </c:pt>
                <c:pt idx="7314">
                  <c:v>37586</c:v>
                </c:pt>
                <c:pt idx="7315">
                  <c:v>37587</c:v>
                </c:pt>
                <c:pt idx="7316">
                  <c:v>37589</c:v>
                </c:pt>
                <c:pt idx="7317">
                  <c:v>37592</c:v>
                </c:pt>
                <c:pt idx="7318">
                  <c:v>37593</c:v>
                </c:pt>
                <c:pt idx="7319">
                  <c:v>37594</c:v>
                </c:pt>
                <c:pt idx="7320">
                  <c:v>37595</c:v>
                </c:pt>
                <c:pt idx="7321">
                  <c:v>37596</c:v>
                </c:pt>
                <c:pt idx="7322">
                  <c:v>37599</c:v>
                </c:pt>
                <c:pt idx="7323">
                  <c:v>37600</c:v>
                </c:pt>
                <c:pt idx="7324">
                  <c:v>37601</c:v>
                </c:pt>
                <c:pt idx="7325">
                  <c:v>37602</c:v>
                </c:pt>
                <c:pt idx="7326">
                  <c:v>37603</c:v>
                </c:pt>
                <c:pt idx="7327">
                  <c:v>37606</c:v>
                </c:pt>
                <c:pt idx="7328">
                  <c:v>37607</c:v>
                </c:pt>
                <c:pt idx="7329">
                  <c:v>37608</c:v>
                </c:pt>
                <c:pt idx="7330">
                  <c:v>37609</c:v>
                </c:pt>
                <c:pt idx="7331">
                  <c:v>37610</c:v>
                </c:pt>
                <c:pt idx="7332">
                  <c:v>37613</c:v>
                </c:pt>
                <c:pt idx="7333">
                  <c:v>37614</c:v>
                </c:pt>
                <c:pt idx="7334">
                  <c:v>37616</c:v>
                </c:pt>
                <c:pt idx="7335">
                  <c:v>37617</c:v>
                </c:pt>
                <c:pt idx="7336">
                  <c:v>37620</c:v>
                </c:pt>
                <c:pt idx="7337">
                  <c:v>37621</c:v>
                </c:pt>
                <c:pt idx="7338">
                  <c:v>37623</c:v>
                </c:pt>
                <c:pt idx="7339">
                  <c:v>37624</c:v>
                </c:pt>
                <c:pt idx="7340">
                  <c:v>37627</c:v>
                </c:pt>
                <c:pt idx="7341">
                  <c:v>37628</c:v>
                </c:pt>
                <c:pt idx="7342">
                  <c:v>37629</c:v>
                </c:pt>
                <c:pt idx="7343">
                  <c:v>37630</c:v>
                </c:pt>
                <c:pt idx="7344">
                  <c:v>37631</c:v>
                </c:pt>
                <c:pt idx="7345">
                  <c:v>37634</c:v>
                </c:pt>
                <c:pt idx="7346">
                  <c:v>37635</c:v>
                </c:pt>
                <c:pt idx="7347">
                  <c:v>37636</c:v>
                </c:pt>
                <c:pt idx="7348">
                  <c:v>37637</c:v>
                </c:pt>
                <c:pt idx="7349">
                  <c:v>37638</c:v>
                </c:pt>
                <c:pt idx="7350">
                  <c:v>37642</c:v>
                </c:pt>
                <c:pt idx="7351">
                  <c:v>37643</c:v>
                </c:pt>
                <c:pt idx="7352">
                  <c:v>37644</c:v>
                </c:pt>
                <c:pt idx="7353">
                  <c:v>37645</c:v>
                </c:pt>
                <c:pt idx="7354">
                  <c:v>37648</c:v>
                </c:pt>
                <c:pt idx="7355">
                  <c:v>37649</c:v>
                </c:pt>
                <c:pt idx="7356">
                  <c:v>37650</c:v>
                </c:pt>
                <c:pt idx="7357">
                  <c:v>37651</c:v>
                </c:pt>
                <c:pt idx="7358">
                  <c:v>37652</c:v>
                </c:pt>
                <c:pt idx="7359">
                  <c:v>37655</c:v>
                </c:pt>
                <c:pt idx="7360">
                  <c:v>37656</c:v>
                </c:pt>
                <c:pt idx="7361">
                  <c:v>37657</c:v>
                </c:pt>
                <c:pt idx="7362">
                  <c:v>37658</c:v>
                </c:pt>
                <c:pt idx="7363">
                  <c:v>37659</c:v>
                </c:pt>
                <c:pt idx="7364">
                  <c:v>37662</c:v>
                </c:pt>
                <c:pt idx="7365">
                  <c:v>37663</c:v>
                </c:pt>
                <c:pt idx="7366">
                  <c:v>37664</c:v>
                </c:pt>
                <c:pt idx="7367">
                  <c:v>37665</c:v>
                </c:pt>
                <c:pt idx="7368">
                  <c:v>37666</c:v>
                </c:pt>
                <c:pt idx="7369">
                  <c:v>37670</c:v>
                </c:pt>
                <c:pt idx="7370">
                  <c:v>37671</c:v>
                </c:pt>
                <c:pt idx="7371">
                  <c:v>37672</c:v>
                </c:pt>
                <c:pt idx="7372">
                  <c:v>37673</c:v>
                </c:pt>
                <c:pt idx="7373">
                  <c:v>37676</c:v>
                </c:pt>
                <c:pt idx="7374">
                  <c:v>37677</c:v>
                </c:pt>
                <c:pt idx="7375">
                  <c:v>37678</c:v>
                </c:pt>
                <c:pt idx="7376">
                  <c:v>37679</c:v>
                </c:pt>
                <c:pt idx="7377">
                  <c:v>37680</c:v>
                </c:pt>
                <c:pt idx="7378">
                  <c:v>37683</c:v>
                </c:pt>
                <c:pt idx="7379">
                  <c:v>37684</c:v>
                </c:pt>
                <c:pt idx="7380">
                  <c:v>37685</c:v>
                </c:pt>
                <c:pt idx="7381">
                  <c:v>37686</c:v>
                </c:pt>
                <c:pt idx="7382">
                  <c:v>37687</c:v>
                </c:pt>
                <c:pt idx="7383">
                  <c:v>37690</c:v>
                </c:pt>
                <c:pt idx="7384">
                  <c:v>37691</c:v>
                </c:pt>
                <c:pt idx="7385">
                  <c:v>37692</c:v>
                </c:pt>
                <c:pt idx="7386">
                  <c:v>37693</c:v>
                </c:pt>
                <c:pt idx="7387">
                  <c:v>37694</c:v>
                </c:pt>
                <c:pt idx="7388">
                  <c:v>37697</c:v>
                </c:pt>
                <c:pt idx="7389">
                  <c:v>37698</c:v>
                </c:pt>
                <c:pt idx="7390">
                  <c:v>37699</c:v>
                </c:pt>
                <c:pt idx="7391">
                  <c:v>37700</c:v>
                </c:pt>
                <c:pt idx="7392">
                  <c:v>37701</c:v>
                </c:pt>
                <c:pt idx="7393">
                  <c:v>37704</c:v>
                </c:pt>
                <c:pt idx="7394">
                  <c:v>37705</c:v>
                </c:pt>
                <c:pt idx="7395">
                  <c:v>37706</c:v>
                </c:pt>
                <c:pt idx="7396">
                  <c:v>37707</c:v>
                </c:pt>
                <c:pt idx="7397">
                  <c:v>37708</c:v>
                </c:pt>
                <c:pt idx="7398">
                  <c:v>37711</c:v>
                </c:pt>
                <c:pt idx="7399">
                  <c:v>37712</c:v>
                </c:pt>
                <c:pt idx="7400">
                  <c:v>37713</c:v>
                </c:pt>
                <c:pt idx="7401">
                  <c:v>37714</c:v>
                </c:pt>
                <c:pt idx="7402">
                  <c:v>37715</c:v>
                </c:pt>
                <c:pt idx="7403">
                  <c:v>37718</c:v>
                </c:pt>
                <c:pt idx="7404">
                  <c:v>37719</c:v>
                </c:pt>
                <c:pt idx="7405">
                  <c:v>37720</c:v>
                </c:pt>
                <c:pt idx="7406">
                  <c:v>37721</c:v>
                </c:pt>
                <c:pt idx="7407">
                  <c:v>37722</c:v>
                </c:pt>
                <c:pt idx="7408">
                  <c:v>37725</c:v>
                </c:pt>
                <c:pt idx="7409">
                  <c:v>37726</c:v>
                </c:pt>
                <c:pt idx="7410">
                  <c:v>37727</c:v>
                </c:pt>
                <c:pt idx="7411">
                  <c:v>37728</c:v>
                </c:pt>
                <c:pt idx="7412">
                  <c:v>37732</c:v>
                </c:pt>
                <c:pt idx="7413">
                  <c:v>37733</c:v>
                </c:pt>
                <c:pt idx="7414">
                  <c:v>37734</c:v>
                </c:pt>
                <c:pt idx="7415">
                  <c:v>37735</c:v>
                </c:pt>
                <c:pt idx="7416">
                  <c:v>37736</c:v>
                </c:pt>
                <c:pt idx="7417">
                  <c:v>37739</c:v>
                </c:pt>
                <c:pt idx="7418">
                  <c:v>37740</c:v>
                </c:pt>
                <c:pt idx="7419">
                  <c:v>37741</c:v>
                </c:pt>
                <c:pt idx="7420">
                  <c:v>37742</c:v>
                </c:pt>
                <c:pt idx="7421">
                  <c:v>37743</c:v>
                </c:pt>
                <c:pt idx="7422">
                  <c:v>37746</c:v>
                </c:pt>
                <c:pt idx="7423">
                  <c:v>37747</c:v>
                </c:pt>
                <c:pt idx="7424">
                  <c:v>37748</c:v>
                </c:pt>
                <c:pt idx="7425">
                  <c:v>37749</c:v>
                </c:pt>
                <c:pt idx="7426">
                  <c:v>37750</c:v>
                </c:pt>
                <c:pt idx="7427">
                  <c:v>37753</c:v>
                </c:pt>
                <c:pt idx="7428">
                  <c:v>37754</c:v>
                </c:pt>
                <c:pt idx="7429">
                  <c:v>37755</c:v>
                </c:pt>
                <c:pt idx="7430">
                  <c:v>37756</c:v>
                </c:pt>
                <c:pt idx="7431">
                  <c:v>37757</c:v>
                </c:pt>
                <c:pt idx="7432">
                  <c:v>37760</c:v>
                </c:pt>
                <c:pt idx="7433">
                  <c:v>37761</c:v>
                </c:pt>
                <c:pt idx="7434">
                  <c:v>37762</c:v>
                </c:pt>
                <c:pt idx="7435">
                  <c:v>37763</c:v>
                </c:pt>
                <c:pt idx="7436">
                  <c:v>37764</c:v>
                </c:pt>
                <c:pt idx="7437">
                  <c:v>37768</c:v>
                </c:pt>
                <c:pt idx="7438">
                  <c:v>37769</c:v>
                </c:pt>
                <c:pt idx="7439">
                  <c:v>37770</c:v>
                </c:pt>
                <c:pt idx="7440">
                  <c:v>37771</c:v>
                </c:pt>
                <c:pt idx="7441">
                  <c:v>37774</c:v>
                </c:pt>
                <c:pt idx="7442">
                  <c:v>37775</c:v>
                </c:pt>
                <c:pt idx="7443">
                  <c:v>37776</c:v>
                </c:pt>
                <c:pt idx="7444">
                  <c:v>37777</c:v>
                </c:pt>
                <c:pt idx="7445">
                  <c:v>37778</c:v>
                </c:pt>
                <c:pt idx="7446">
                  <c:v>37781</c:v>
                </c:pt>
                <c:pt idx="7447">
                  <c:v>37782</c:v>
                </c:pt>
                <c:pt idx="7448">
                  <c:v>37783</c:v>
                </c:pt>
                <c:pt idx="7449">
                  <c:v>37784</c:v>
                </c:pt>
                <c:pt idx="7450">
                  <c:v>37785</c:v>
                </c:pt>
                <c:pt idx="7451">
                  <c:v>37788</c:v>
                </c:pt>
                <c:pt idx="7452">
                  <c:v>37789</c:v>
                </c:pt>
                <c:pt idx="7453">
                  <c:v>37790</c:v>
                </c:pt>
                <c:pt idx="7454">
                  <c:v>37791</c:v>
                </c:pt>
                <c:pt idx="7455">
                  <c:v>37792</c:v>
                </c:pt>
                <c:pt idx="7456">
                  <c:v>37795</c:v>
                </c:pt>
                <c:pt idx="7457">
                  <c:v>37796</c:v>
                </c:pt>
                <c:pt idx="7458">
                  <c:v>37797</c:v>
                </c:pt>
                <c:pt idx="7459">
                  <c:v>37798</c:v>
                </c:pt>
                <c:pt idx="7460">
                  <c:v>37799</c:v>
                </c:pt>
                <c:pt idx="7461">
                  <c:v>37802</c:v>
                </c:pt>
                <c:pt idx="7462">
                  <c:v>37803</c:v>
                </c:pt>
                <c:pt idx="7463">
                  <c:v>37804</c:v>
                </c:pt>
                <c:pt idx="7464">
                  <c:v>37805</c:v>
                </c:pt>
                <c:pt idx="7465">
                  <c:v>37809</c:v>
                </c:pt>
                <c:pt idx="7466">
                  <c:v>37810</c:v>
                </c:pt>
                <c:pt idx="7467">
                  <c:v>37811</c:v>
                </c:pt>
                <c:pt idx="7468">
                  <c:v>37812</c:v>
                </c:pt>
                <c:pt idx="7469">
                  <c:v>37813</c:v>
                </c:pt>
                <c:pt idx="7470">
                  <c:v>37816</c:v>
                </c:pt>
                <c:pt idx="7471">
                  <c:v>37817</c:v>
                </c:pt>
                <c:pt idx="7472">
                  <c:v>37818</c:v>
                </c:pt>
                <c:pt idx="7473">
                  <c:v>37819</c:v>
                </c:pt>
                <c:pt idx="7474">
                  <c:v>37820</c:v>
                </c:pt>
                <c:pt idx="7475">
                  <c:v>37823</c:v>
                </c:pt>
                <c:pt idx="7476">
                  <c:v>37824</c:v>
                </c:pt>
                <c:pt idx="7477">
                  <c:v>37825</c:v>
                </c:pt>
                <c:pt idx="7478">
                  <c:v>37826</c:v>
                </c:pt>
                <c:pt idx="7479">
                  <c:v>37827</c:v>
                </c:pt>
                <c:pt idx="7480">
                  <c:v>37830</c:v>
                </c:pt>
                <c:pt idx="7481">
                  <c:v>37831</c:v>
                </c:pt>
                <c:pt idx="7482">
                  <c:v>37832</c:v>
                </c:pt>
                <c:pt idx="7483">
                  <c:v>37833</c:v>
                </c:pt>
                <c:pt idx="7484">
                  <c:v>37834</c:v>
                </c:pt>
                <c:pt idx="7485">
                  <c:v>37837</c:v>
                </c:pt>
                <c:pt idx="7486">
                  <c:v>37838</c:v>
                </c:pt>
                <c:pt idx="7487">
                  <c:v>37839</c:v>
                </c:pt>
                <c:pt idx="7488">
                  <c:v>37840</c:v>
                </c:pt>
                <c:pt idx="7489">
                  <c:v>37841</c:v>
                </c:pt>
                <c:pt idx="7490">
                  <c:v>37844</c:v>
                </c:pt>
                <c:pt idx="7491">
                  <c:v>37845</c:v>
                </c:pt>
                <c:pt idx="7492">
                  <c:v>37846</c:v>
                </c:pt>
                <c:pt idx="7493">
                  <c:v>37847</c:v>
                </c:pt>
                <c:pt idx="7494">
                  <c:v>37848</c:v>
                </c:pt>
                <c:pt idx="7495">
                  <c:v>37851</c:v>
                </c:pt>
                <c:pt idx="7496">
                  <c:v>37852</c:v>
                </c:pt>
                <c:pt idx="7497">
                  <c:v>37853</c:v>
                </c:pt>
                <c:pt idx="7498">
                  <c:v>37854</c:v>
                </c:pt>
                <c:pt idx="7499">
                  <c:v>37855</c:v>
                </c:pt>
                <c:pt idx="7500">
                  <c:v>37858</c:v>
                </c:pt>
                <c:pt idx="7501">
                  <c:v>37859</c:v>
                </c:pt>
                <c:pt idx="7502">
                  <c:v>37860</c:v>
                </c:pt>
                <c:pt idx="7503">
                  <c:v>37861</c:v>
                </c:pt>
                <c:pt idx="7504">
                  <c:v>37862</c:v>
                </c:pt>
                <c:pt idx="7505">
                  <c:v>37866</c:v>
                </c:pt>
                <c:pt idx="7506">
                  <c:v>37867</c:v>
                </c:pt>
                <c:pt idx="7507">
                  <c:v>37868</c:v>
                </c:pt>
                <c:pt idx="7508">
                  <c:v>37869</c:v>
                </c:pt>
                <c:pt idx="7509">
                  <c:v>37872</c:v>
                </c:pt>
                <c:pt idx="7510">
                  <c:v>37873</c:v>
                </c:pt>
                <c:pt idx="7511">
                  <c:v>37874</c:v>
                </c:pt>
                <c:pt idx="7512">
                  <c:v>37875</c:v>
                </c:pt>
                <c:pt idx="7513">
                  <c:v>37876</c:v>
                </c:pt>
                <c:pt idx="7514">
                  <c:v>37879</c:v>
                </c:pt>
                <c:pt idx="7515">
                  <c:v>37880</c:v>
                </c:pt>
                <c:pt idx="7516">
                  <c:v>37881</c:v>
                </c:pt>
                <c:pt idx="7517">
                  <c:v>37882</c:v>
                </c:pt>
                <c:pt idx="7518">
                  <c:v>37883</c:v>
                </c:pt>
                <c:pt idx="7519">
                  <c:v>37886</c:v>
                </c:pt>
                <c:pt idx="7520">
                  <c:v>37887</c:v>
                </c:pt>
                <c:pt idx="7521">
                  <c:v>37888</c:v>
                </c:pt>
                <c:pt idx="7522">
                  <c:v>37889</c:v>
                </c:pt>
                <c:pt idx="7523">
                  <c:v>37890</c:v>
                </c:pt>
                <c:pt idx="7524">
                  <c:v>37893</c:v>
                </c:pt>
                <c:pt idx="7525">
                  <c:v>37894</c:v>
                </c:pt>
                <c:pt idx="7526">
                  <c:v>37895</c:v>
                </c:pt>
                <c:pt idx="7527">
                  <c:v>37896</c:v>
                </c:pt>
                <c:pt idx="7528">
                  <c:v>37897</c:v>
                </c:pt>
                <c:pt idx="7529">
                  <c:v>37900</c:v>
                </c:pt>
                <c:pt idx="7530">
                  <c:v>37901</c:v>
                </c:pt>
                <c:pt idx="7531">
                  <c:v>37902</c:v>
                </c:pt>
                <c:pt idx="7532">
                  <c:v>37903</c:v>
                </c:pt>
                <c:pt idx="7533">
                  <c:v>37904</c:v>
                </c:pt>
                <c:pt idx="7534">
                  <c:v>37908</c:v>
                </c:pt>
                <c:pt idx="7535">
                  <c:v>37909</c:v>
                </c:pt>
                <c:pt idx="7536">
                  <c:v>37910</c:v>
                </c:pt>
                <c:pt idx="7537">
                  <c:v>37911</c:v>
                </c:pt>
                <c:pt idx="7538">
                  <c:v>37914</c:v>
                </c:pt>
                <c:pt idx="7539">
                  <c:v>37915</c:v>
                </c:pt>
                <c:pt idx="7540">
                  <c:v>37916</c:v>
                </c:pt>
                <c:pt idx="7541">
                  <c:v>37917</c:v>
                </c:pt>
                <c:pt idx="7542">
                  <c:v>37918</c:v>
                </c:pt>
                <c:pt idx="7543">
                  <c:v>37921</c:v>
                </c:pt>
                <c:pt idx="7544">
                  <c:v>37922</c:v>
                </c:pt>
                <c:pt idx="7545">
                  <c:v>37923</c:v>
                </c:pt>
                <c:pt idx="7546">
                  <c:v>37924</c:v>
                </c:pt>
                <c:pt idx="7547">
                  <c:v>37925</c:v>
                </c:pt>
                <c:pt idx="7548">
                  <c:v>37928</c:v>
                </c:pt>
                <c:pt idx="7549">
                  <c:v>37929</c:v>
                </c:pt>
                <c:pt idx="7550">
                  <c:v>37930</c:v>
                </c:pt>
                <c:pt idx="7551">
                  <c:v>37931</c:v>
                </c:pt>
                <c:pt idx="7552">
                  <c:v>37932</c:v>
                </c:pt>
                <c:pt idx="7553">
                  <c:v>37935</c:v>
                </c:pt>
                <c:pt idx="7554">
                  <c:v>37937</c:v>
                </c:pt>
                <c:pt idx="7555">
                  <c:v>37938</c:v>
                </c:pt>
                <c:pt idx="7556">
                  <c:v>37939</c:v>
                </c:pt>
                <c:pt idx="7557">
                  <c:v>37942</c:v>
                </c:pt>
                <c:pt idx="7558">
                  <c:v>37943</c:v>
                </c:pt>
                <c:pt idx="7559">
                  <c:v>37944</c:v>
                </c:pt>
                <c:pt idx="7560">
                  <c:v>37945</c:v>
                </c:pt>
                <c:pt idx="7561">
                  <c:v>37946</c:v>
                </c:pt>
                <c:pt idx="7562">
                  <c:v>37949</c:v>
                </c:pt>
                <c:pt idx="7563">
                  <c:v>37950</c:v>
                </c:pt>
                <c:pt idx="7564">
                  <c:v>37951</c:v>
                </c:pt>
                <c:pt idx="7565">
                  <c:v>37953</c:v>
                </c:pt>
                <c:pt idx="7566">
                  <c:v>37956</c:v>
                </c:pt>
                <c:pt idx="7567">
                  <c:v>37957</c:v>
                </c:pt>
                <c:pt idx="7568">
                  <c:v>37958</c:v>
                </c:pt>
                <c:pt idx="7569">
                  <c:v>37959</c:v>
                </c:pt>
                <c:pt idx="7570">
                  <c:v>37960</c:v>
                </c:pt>
                <c:pt idx="7571">
                  <c:v>37963</c:v>
                </c:pt>
                <c:pt idx="7572">
                  <c:v>37964</c:v>
                </c:pt>
                <c:pt idx="7573">
                  <c:v>37965</c:v>
                </c:pt>
                <c:pt idx="7574">
                  <c:v>37966</c:v>
                </c:pt>
                <c:pt idx="7575">
                  <c:v>37967</c:v>
                </c:pt>
                <c:pt idx="7576">
                  <c:v>37970</c:v>
                </c:pt>
                <c:pt idx="7577">
                  <c:v>37971</c:v>
                </c:pt>
                <c:pt idx="7578">
                  <c:v>37972</c:v>
                </c:pt>
                <c:pt idx="7579">
                  <c:v>37973</c:v>
                </c:pt>
                <c:pt idx="7580">
                  <c:v>37974</c:v>
                </c:pt>
                <c:pt idx="7581">
                  <c:v>37977</c:v>
                </c:pt>
                <c:pt idx="7582">
                  <c:v>37978</c:v>
                </c:pt>
                <c:pt idx="7583">
                  <c:v>37979</c:v>
                </c:pt>
                <c:pt idx="7584">
                  <c:v>37981</c:v>
                </c:pt>
                <c:pt idx="7585">
                  <c:v>37984</c:v>
                </c:pt>
                <c:pt idx="7586">
                  <c:v>37985</c:v>
                </c:pt>
                <c:pt idx="7587">
                  <c:v>37986</c:v>
                </c:pt>
                <c:pt idx="7588">
                  <c:v>37988</c:v>
                </c:pt>
                <c:pt idx="7589">
                  <c:v>37991</c:v>
                </c:pt>
                <c:pt idx="7590">
                  <c:v>37992</c:v>
                </c:pt>
                <c:pt idx="7591">
                  <c:v>37993</c:v>
                </c:pt>
                <c:pt idx="7592">
                  <c:v>37994</c:v>
                </c:pt>
                <c:pt idx="7593">
                  <c:v>37995</c:v>
                </c:pt>
                <c:pt idx="7594">
                  <c:v>37998</c:v>
                </c:pt>
                <c:pt idx="7595">
                  <c:v>37999</c:v>
                </c:pt>
                <c:pt idx="7596">
                  <c:v>38000</c:v>
                </c:pt>
                <c:pt idx="7597">
                  <c:v>38001</c:v>
                </c:pt>
                <c:pt idx="7598">
                  <c:v>38002</c:v>
                </c:pt>
                <c:pt idx="7599">
                  <c:v>38006</c:v>
                </c:pt>
                <c:pt idx="7600">
                  <c:v>38007</c:v>
                </c:pt>
                <c:pt idx="7601">
                  <c:v>38008</c:v>
                </c:pt>
                <c:pt idx="7602">
                  <c:v>38009</c:v>
                </c:pt>
                <c:pt idx="7603">
                  <c:v>38012</c:v>
                </c:pt>
                <c:pt idx="7604">
                  <c:v>38013</c:v>
                </c:pt>
                <c:pt idx="7605">
                  <c:v>38014</c:v>
                </c:pt>
                <c:pt idx="7606">
                  <c:v>38015</c:v>
                </c:pt>
                <c:pt idx="7607">
                  <c:v>38016</c:v>
                </c:pt>
                <c:pt idx="7608">
                  <c:v>38019</c:v>
                </c:pt>
                <c:pt idx="7609">
                  <c:v>38020</c:v>
                </c:pt>
                <c:pt idx="7610">
                  <c:v>38021</c:v>
                </c:pt>
                <c:pt idx="7611">
                  <c:v>38022</c:v>
                </c:pt>
                <c:pt idx="7612">
                  <c:v>38023</c:v>
                </c:pt>
                <c:pt idx="7613">
                  <c:v>38026</c:v>
                </c:pt>
                <c:pt idx="7614">
                  <c:v>38027</c:v>
                </c:pt>
                <c:pt idx="7615">
                  <c:v>38028</c:v>
                </c:pt>
                <c:pt idx="7616">
                  <c:v>38029</c:v>
                </c:pt>
                <c:pt idx="7617">
                  <c:v>38030</c:v>
                </c:pt>
                <c:pt idx="7618">
                  <c:v>38034</c:v>
                </c:pt>
                <c:pt idx="7619">
                  <c:v>38035</c:v>
                </c:pt>
                <c:pt idx="7620">
                  <c:v>38036</c:v>
                </c:pt>
                <c:pt idx="7621">
                  <c:v>38037</c:v>
                </c:pt>
                <c:pt idx="7622">
                  <c:v>38040</c:v>
                </c:pt>
                <c:pt idx="7623">
                  <c:v>38041</c:v>
                </c:pt>
                <c:pt idx="7624">
                  <c:v>38042</c:v>
                </c:pt>
                <c:pt idx="7625">
                  <c:v>38043</c:v>
                </c:pt>
                <c:pt idx="7626">
                  <c:v>38044</c:v>
                </c:pt>
                <c:pt idx="7627">
                  <c:v>38047</c:v>
                </c:pt>
                <c:pt idx="7628">
                  <c:v>38048</c:v>
                </c:pt>
                <c:pt idx="7629">
                  <c:v>38049</c:v>
                </c:pt>
                <c:pt idx="7630">
                  <c:v>38050</c:v>
                </c:pt>
                <c:pt idx="7631">
                  <c:v>38051</c:v>
                </c:pt>
                <c:pt idx="7632">
                  <c:v>38054</c:v>
                </c:pt>
                <c:pt idx="7633">
                  <c:v>38055</c:v>
                </c:pt>
                <c:pt idx="7634">
                  <c:v>38056</c:v>
                </c:pt>
                <c:pt idx="7635">
                  <c:v>38057</c:v>
                </c:pt>
                <c:pt idx="7636">
                  <c:v>38058</c:v>
                </c:pt>
                <c:pt idx="7637">
                  <c:v>38061</c:v>
                </c:pt>
                <c:pt idx="7638">
                  <c:v>38062</c:v>
                </c:pt>
                <c:pt idx="7639">
                  <c:v>38063</c:v>
                </c:pt>
                <c:pt idx="7640">
                  <c:v>38064</c:v>
                </c:pt>
                <c:pt idx="7641">
                  <c:v>38065</c:v>
                </c:pt>
                <c:pt idx="7642">
                  <c:v>38068</c:v>
                </c:pt>
                <c:pt idx="7643">
                  <c:v>38069</c:v>
                </c:pt>
                <c:pt idx="7644">
                  <c:v>38070</c:v>
                </c:pt>
                <c:pt idx="7645">
                  <c:v>38071</c:v>
                </c:pt>
                <c:pt idx="7646">
                  <c:v>38072</c:v>
                </c:pt>
                <c:pt idx="7647">
                  <c:v>38075</c:v>
                </c:pt>
                <c:pt idx="7648">
                  <c:v>38076</c:v>
                </c:pt>
                <c:pt idx="7649">
                  <c:v>38077</c:v>
                </c:pt>
                <c:pt idx="7650">
                  <c:v>38078</c:v>
                </c:pt>
                <c:pt idx="7651">
                  <c:v>38079</c:v>
                </c:pt>
                <c:pt idx="7652">
                  <c:v>38082</c:v>
                </c:pt>
                <c:pt idx="7653">
                  <c:v>38083</c:v>
                </c:pt>
                <c:pt idx="7654">
                  <c:v>38084</c:v>
                </c:pt>
                <c:pt idx="7655">
                  <c:v>38085</c:v>
                </c:pt>
                <c:pt idx="7656">
                  <c:v>38089</c:v>
                </c:pt>
                <c:pt idx="7657">
                  <c:v>38090</c:v>
                </c:pt>
                <c:pt idx="7658">
                  <c:v>38091</c:v>
                </c:pt>
                <c:pt idx="7659">
                  <c:v>38092</c:v>
                </c:pt>
                <c:pt idx="7660">
                  <c:v>38093</c:v>
                </c:pt>
                <c:pt idx="7661">
                  <c:v>38096</c:v>
                </c:pt>
                <c:pt idx="7662">
                  <c:v>38097</c:v>
                </c:pt>
                <c:pt idx="7663">
                  <c:v>38098</c:v>
                </c:pt>
                <c:pt idx="7664">
                  <c:v>38099</c:v>
                </c:pt>
                <c:pt idx="7665">
                  <c:v>38100</c:v>
                </c:pt>
                <c:pt idx="7666">
                  <c:v>38103</c:v>
                </c:pt>
                <c:pt idx="7667">
                  <c:v>38104</c:v>
                </c:pt>
                <c:pt idx="7668">
                  <c:v>38105</c:v>
                </c:pt>
                <c:pt idx="7669">
                  <c:v>38106</c:v>
                </c:pt>
                <c:pt idx="7670">
                  <c:v>38107</c:v>
                </c:pt>
                <c:pt idx="7671">
                  <c:v>38110</c:v>
                </c:pt>
                <c:pt idx="7672">
                  <c:v>38111</c:v>
                </c:pt>
                <c:pt idx="7673">
                  <c:v>38112</c:v>
                </c:pt>
                <c:pt idx="7674">
                  <c:v>38113</c:v>
                </c:pt>
                <c:pt idx="7675">
                  <c:v>38114</c:v>
                </c:pt>
                <c:pt idx="7676">
                  <c:v>38117</c:v>
                </c:pt>
                <c:pt idx="7677">
                  <c:v>38118</c:v>
                </c:pt>
                <c:pt idx="7678">
                  <c:v>38119</c:v>
                </c:pt>
                <c:pt idx="7679">
                  <c:v>38120</c:v>
                </c:pt>
                <c:pt idx="7680">
                  <c:v>38121</c:v>
                </c:pt>
                <c:pt idx="7681">
                  <c:v>38124</c:v>
                </c:pt>
                <c:pt idx="7682">
                  <c:v>38125</c:v>
                </c:pt>
                <c:pt idx="7683">
                  <c:v>38126</c:v>
                </c:pt>
                <c:pt idx="7684">
                  <c:v>38127</c:v>
                </c:pt>
                <c:pt idx="7685">
                  <c:v>38128</c:v>
                </c:pt>
                <c:pt idx="7686">
                  <c:v>38131</c:v>
                </c:pt>
                <c:pt idx="7687">
                  <c:v>38132</c:v>
                </c:pt>
                <c:pt idx="7688">
                  <c:v>38133</c:v>
                </c:pt>
                <c:pt idx="7689">
                  <c:v>38134</c:v>
                </c:pt>
                <c:pt idx="7690">
                  <c:v>38135</c:v>
                </c:pt>
                <c:pt idx="7691">
                  <c:v>38139</c:v>
                </c:pt>
                <c:pt idx="7692">
                  <c:v>38140</c:v>
                </c:pt>
                <c:pt idx="7693">
                  <c:v>38141</c:v>
                </c:pt>
                <c:pt idx="7694">
                  <c:v>38142</c:v>
                </c:pt>
                <c:pt idx="7695">
                  <c:v>38145</c:v>
                </c:pt>
                <c:pt idx="7696">
                  <c:v>38146</c:v>
                </c:pt>
                <c:pt idx="7697">
                  <c:v>38147</c:v>
                </c:pt>
                <c:pt idx="7698">
                  <c:v>38148</c:v>
                </c:pt>
                <c:pt idx="7699">
                  <c:v>38149</c:v>
                </c:pt>
                <c:pt idx="7700">
                  <c:v>38152</c:v>
                </c:pt>
                <c:pt idx="7701">
                  <c:v>38153</c:v>
                </c:pt>
                <c:pt idx="7702">
                  <c:v>38154</c:v>
                </c:pt>
                <c:pt idx="7703">
                  <c:v>38155</c:v>
                </c:pt>
                <c:pt idx="7704">
                  <c:v>38156</c:v>
                </c:pt>
                <c:pt idx="7705">
                  <c:v>38159</c:v>
                </c:pt>
                <c:pt idx="7706">
                  <c:v>38160</c:v>
                </c:pt>
                <c:pt idx="7707">
                  <c:v>38161</c:v>
                </c:pt>
                <c:pt idx="7708">
                  <c:v>38162</c:v>
                </c:pt>
                <c:pt idx="7709">
                  <c:v>38163</c:v>
                </c:pt>
                <c:pt idx="7710">
                  <c:v>38166</c:v>
                </c:pt>
                <c:pt idx="7711">
                  <c:v>38167</c:v>
                </c:pt>
                <c:pt idx="7712">
                  <c:v>38168</c:v>
                </c:pt>
                <c:pt idx="7713">
                  <c:v>38169</c:v>
                </c:pt>
                <c:pt idx="7714">
                  <c:v>38170</c:v>
                </c:pt>
                <c:pt idx="7715">
                  <c:v>38174</c:v>
                </c:pt>
                <c:pt idx="7716">
                  <c:v>38175</c:v>
                </c:pt>
                <c:pt idx="7717">
                  <c:v>38176</c:v>
                </c:pt>
                <c:pt idx="7718">
                  <c:v>38177</c:v>
                </c:pt>
                <c:pt idx="7719">
                  <c:v>38180</c:v>
                </c:pt>
                <c:pt idx="7720">
                  <c:v>38181</c:v>
                </c:pt>
                <c:pt idx="7721">
                  <c:v>38182</c:v>
                </c:pt>
                <c:pt idx="7722">
                  <c:v>38183</c:v>
                </c:pt>
                <c:pt idx="7723">
                  <c:v>38184</c:v>
                </c:pt>
                <c:pt idx="7724">
                  <c:v>38187</c:v>
                </c:pt>
                <c:pt idx="7725">
                  <c:v>38188</c:v>
                </c:pt>
                <c:pt idx="7726">
                  <c:v>38189</c:v>
                </c:pt>
                <c:pt idx="7727">
                  <c:v>38190</c:v>
                </c:pt>
                <c:pt idx="7728">
                  <c:v>38191</c:v>
                </c:pt>
                <c:pt idx="7729">
                  <c:v>38194</c:v>
                </c:pt>
                <c:pt idx="7730">
                  <c:v>38195</c:v>
                </c:pt>
                <c:pt idx="7731">
                  <c:v>38196</c:v>
                </c:pt>
                <c:pt idx="7732">
                  <c:v>38197</c:v>
                </c:pt>
                <c:pt idx="7733">
                  <c:v>38198</c:v>
                </c:pt>
                <c:pt idx="7734">
                  <c:v>38201</c:v>
                </c:pt>
                <c:pt idx="7735">
                  <c:v>38202</c:v>
                </c:pt>
                <c:pt idx="7736">
                  <c:v>38203</c:v>
                </c:pt>
                <c:pt idx="7737">
                  <c:v>38204</c:v>
                </c:pt>
                <c:pt idx="7738">
                  <c:v>38205</c:v>
                </c:pt>
                <c:pt idx="7739">
                  <c:v>38208</c:v>
                </c:pt>
                <c:pt idx="7740">
                  <c:v>38209</c:v>
                </c:pt>
                <c:pt idx="7741">
                  <c:v>38210</c:v>
                </c:pt>
                <c:pt idx="7742">
                  <c:v>38211</c:v>
                </c:pt>
                <c:pt idx="7743">
                  <c:v>38212</c:v>
                </c:pt>
                <c:pt idx="7744">
                  <c:v>38215</c:v>
                </c:pt>
                <c:pt idx="7745">
                  <c:v>38216</c:v>
                </c:pt>
                <c:pt idx="7746">
                  <c:v>38217</c:v>
                </c:pt>
                <c:pt idx="7747">
                  <c:v>38218</c:v>
                </c:pt>
                <c:pt idx="7748">
                  <c:v>38219</c:v>
                </c:pt>
                <c:pt idx="7749">
                  <c:v>38222</c:v>
                </c:pt>
                <c:pt idx="7750">
                  <c:v>38223</c:v>
                </c:pt>
                <c:pt idx="7751">
                  <c:v>38224</c:v>
                </c:pt>
                <c:pt idx="7752">
                  <c:v>38225</c:v>
                </c:pt>
                <c:pt idx="7753">
                  <c:v>38226</c:v>
                </c:pt>
                <c:pt idx="7754">
                  <c:v>38229</c:v>
                </c:pt>
                <c:pt idx="7755">
                  <c:v>38230</c:v>
                </c:pt>
                <c:pt idx="7756">
                  <c:v>38231</c:v>
                </c:pt>
                <c:pt idx="7757">
                  <c:v>38232</c:v>
                </c:pt>
                <c:pt idx="7758">
                  <c:v>38233</c:v>
                </c:pt>
                <c:pt idx="7759">
                  <c:v>38237</c:v>
                </c:pt>
                <c:pt idx="7760">
                  <c:v>38238</c:v>
                </c:pt>
                <c:pt idx="7761">
                  <c:v>38239</c:v>
                </c:pt>
                <c:pt idx="7762">
                  <c:v>38240</c:v>
                </c:pt>
                <c:pt idx="7763">
                  <c:v>38243</c:v>
                </c:pt>
                <c:pt idx="7764">
                  <c:v>38244</c:v>
                </c:pt>
                <c:pt idx="7765">
                  <c:v>38245</c:v>
                </c:pt>
                <c:pt idx="7766">
                  <c:v>38246</c:v>
                </c:pt>
                <c:pt idx="7767">
                  <c:v>38247</c:v>
                </c:pt>
                <c:pt idx="7768">
                  <c:v>38250</c:v>
                </c:pt>
                <c:pt idx="7769">
                  <c:v>38251</c:v>
                </c:pt>
                <c:pt idx="7770">
                  <c:v>38252</c:v>
                </c:pt>
                <c:pt idx="7771">
                  <c:v>38253</c:v>
                </c:pt>
                <c:pt idx="7772">
                  <c:v>38254</c:v>
                </c:pt>
                <c:pt idx="7773">
                  <c:v>38257</c:v>
                </c:pt>
                <c:pt idx="7774">
                  <c:v>38258</c:v>
                </c:pt>
                <c:pt idx="7775">
                  <c:v>38259</c:v>
                </c:pt>
                <c:pt idx="7776">
                  <c:v>38260</c:v>
                </c:pt>
                <c:pt idx="7777">
                  <c:v>38261</c:v>
                </c:pt>
                <c:pt idx="7778">
                  <c:v>38264</c:v>
                </c:pt>
                <c:pt idx="7779">
                  <c:v>38265</c:v>
                </c:pt>
                <c:pt idx="7780">
                  <c:v>38266</c:v>
                </c:pt>
                <c:pt idx="7781">
                  <c:v>38267</c:v>
                </c:pt>
                <c:pt idx="7782">
                  <c:v>38268</c:v>
                </c:pt>
                <c:pt idx="7783">
                  <c:v>38272</c:v>
                </c:pt>
                <c:pt idx="7784">
                  <c:v>38273</c:v>
                </c:pt>
                <c:pt idx="7785">
                  <c:v>38274</c:v>
                </c:pt>
                <c:pt idx="7786">
                  <c:v>38275</c:v>
                </c:pt>
                <c:pt idx="7787">
                  <c:v>38278</c:v>
                </c:pt>
                <c:pt idx="7788">
                  <c:v>38279</c:v>
                </c:pt>
                <c:pt idx="7789">
                  <c:v>38280</c:v>
                </c:pt>
                <c:pt idx="7790">
                  <c:v>38281</c:v>
                </c:pt>
                <c:pt idx="7791">
                  <c:v>38282</c:v>
                </c:pt>
                <c:pt idx="7792">
                  <c:v>38285</c:v>
                </c:pt>
                <c:pt idx="7793">
                  <c:v>38286</c:v>
                </c:pt>
                <c:pt idx="7794">
                  <c:v>38287</c:v>
                </c:pt>
                <c:pt idx="7795">
                  <c:v>38288</c:v>
                </c:pt>
                <c:pt idx="7796">
                  <c:v>38289</c:v>
                </c:pt>
                <c:pt idx="7797">
                  <c:v>38292</c:v>
                </c:pt>
                <c:pt idx="7798">
                  <c:v>38293</c:v>
                </c:pt>
                <c:pt idx="7799">
                  <c:v>38294</c:v>
                </c:pt>
                <c:pt idx="7800">
                  <c:v>38295</c:v>
                </c:pt>
                <c:pt idx="7801">
                  <c:v>38296</c:v>
                </c:pt>
                <c:pt idx="7802">
                  <c:v>38299</c:v>
                </c:pt>
                <c:pt idx="7803">
                  <c:v>38300</c:v>
                </c:pt>
                <c:pt idx="7804">
                  <c:v>38301</c:v>
                </c:pt>
                <c:pt idx="7805">
                  <c:v>38303</c:v>
                </c:pt>
                <c:pt idx="7806">
                  <c:v>38306</c:v>
                </c:pt>
                <c:pt idx="7807">
                  <c:v>38307</c:v>
                </c:pt>
                <c:pt idx="7808">
                  <c:v>38308</c:v>
                </c:pt>
                <c:pt idx="7809">
                  <c:v>38309</c:v>
                </c:pt>
                <c:pt idx="7810">
                  <c:v>38310</c:v>
                </c:pt>
                <c:pt idx="7811">
                  <c:v>38313</c:v>
                </c:pt>
                <c:pt idx="7812">
                  <c:v>38314</c:v>
                </c:pt>
                <c:pt idx="7813">
                  <c:v>38315</c:v>
                </c:pt>
                <c:pt idx="7814">
                  <c:v>38317</c:v>
                </c:pt>
                <c:pt idx="7815">
                  <c:v>38320</c:v>
                </c:pt>
                <c:pt idx="7816">
                  <c:v>38321</c:v>
                </c:pt>
                <c:pt idx="7817">
                  <c:v>38322</c:v>
                </c:pt>
                <c:pt idx="7818">
                  <c:v>38323</c:v>
                </c:pt>
                <c:pt idx="7819">
                  <c:v>38324</c:v>
                </c:pt>
                <c:pt idx="7820">
                  <c:v>38327</c:v>
                </c:pt>
                <c:pt idx="7821">
                  <c:v>38328</c:v>
                </c:pt>
                <c:pt idx="7822">
                  <c:v>38329</c:v>
                </c:pt>
                <c:pt idx="7823">
                  <c:v>38330</c:v>
                </c:pt>
                <c:pt idx="7824">
                  <c:v>38331</c:v>
                </c:pt>
                <c:pt idx="7825">
                  <c:v>38334</c:v>
                </c:pt>
                <c:pt idx="7826">
                  <c:v>38335</c:v>
                </c:pt>
                <c:pt idx="7827">
                  <c:v>38336</c:v>
                </c:pt>
                <c:pt idx="7828">
                  <c:v>38337</c:v>
                </c:pt>
                <c:pt idx="7829">
                  <c:v>38338</c:v>
                </c:pt>
                <c:pt idx="7830">
                  <c:v>38341</c:v>
                </c:pt>
                <c:pt idx="7831">
                  <c:v>38342</c:v>
                </c:pt>
                <c:pt idx="7832">
                  <c:v>38343</c:v>
                </c:pt>
                <c:pt idx="7833">
                  <c:v>38344</c:v>
                </c:pt>
                <c:pt idx="7834">
                  <c:v>38348</c:v>
                </c:pt>
                <c:pt idx="7835">
                  <c:v>38349</c:v>
                </c:pt>
                <c:pt idx="7836">
                  <c:v>38350</c:v>
                </c:pt>
                <c:pt idx="7837">
                  <c:v>38351</c:v>
                </c:pt>
                <c:pt idx="7838">
                  <c:v>38352</c:v>
                </c:pt>
                <c:pt idx="7839">
                  <c:v>38355</c:v>
                </c:pt>
                <c:pt idx="7840">
                  <c:v>38356</c:v>
                </c:pt>
                <c:pt idx="7841">
                  <c:v>38357</c:v>
                </c:pt>
                <c:pt idx="7842">
                  <c:v>38358</c:v>
                </c:pt>
                <c:pt idx="7843">
                  <c:v>38359</c:v>
                </c:pt>
                <c:pt idx="7844">
                  <c:v>38362</c:v>
                </c:pt>
                <c:pt idx="7845">
                  <c:v>38363</c:v>
                </c:pt>
                <c:pt idx="7846">
                  <c:v>38364</c:v>
                </c:pt>
                <c:pt idx="7847">
                  <c:v>38365</c:v>
                </c:pt>
                <c:pt idx="7848">
                  <c:v>38366</c:v>
                </c:pt>
                <c:pt idx="7849">
                  <c:v>38370</c:v>
                </c:pt>
                <c:pt idx="7850">
                  <c:v>38371</c:v>
                </c:pt>
                <c:pt idx="7851">
                  <c:v>38372</c:v>
                </c:pt>
                <c:pt idx="7852">
                  <c:v>38373</c:v>
                </c:pt>
                <c:pt idx="7853">
                  <c:v>38376</c:v>
                </c:pt>
                <c:pt idx="7854">
                  <c:v>38377</c:v>
                </c:pt>
                <c:pt idx="7855">
                  <c:v>38378</c:v>
                </c:pt>
                <c:pt idx="7856">
                  <c:v>38379</c:v>
                </c:pt>
                <c:pt idx="7857">
                  <c:v>38380</c:v>
                </c:pt>
                <c:pt idx="7858">
                  <c:v>38383</c:v>
                </c:pt>
                <c:pt idx="7859">
                  <c:v>38384</c:v>
                </c:pt>
                <c:pt idx="7860">
                  <c:v>38385</c:v>
                </c:pt>
                <c:pt idx="7861">
                  <c:v>38386</c:v>
                </c:pt>
                <c:pt idx="7862">
                  <c:v>38387</c:v>
                </c:pt>
                <c:pt idx="7863">
                  <c:v>38390</c:v>
                </c:pt>
                <c:pt idx="7864">
                  <c:v>38391</c:v>
                </c:pt>
                <c:pt idx="7865">
                  <c:v>38392</c:v>
                </c:pt>
                <c:pt idx="7866">
                  <c:v>38393</c:v>
                </c:pt>
                <c:pt idx="7867">
                  <c:v>38394</c:v>
                </c:pt>
                <c:pt idx="7868">
                  <c:v>38397</c:v>
                </c:pt>
                <c:pt idx="7869">
                  <c:v>38398</c:v>
                </c:pt>
                <c:pt idx="7870">
                  <c:v>38399</c:v>
                </c:pt>
                <c:pt idx="7871">
                  <c:v>38400</c:v>
                </c:pt>
                <c:pt idx="7872">
                  <c:v>38401</c:v>
                </c:pt>
                <c:pt idx="7873">
                  <c:v>38405</c:v>
                </c:pt>
                <c:pt idx="7874">
                  <c:v>38406</c:v>
                </c:pt>
                <c:pt idx="7875">
                  <c:v>38407</c:v>
                </c:pt>
                <c:pt idx="7876">
                  <c:v>38408</c:v>
                </c:pt>
                <c:pt idx="7877">
                  <c:v>38411</c:v>
                </c:pt>
                <c:pt idx="7878">
                  <c:v>38412</c:v>
                </c:pt>
                <c:pt idx="7879">
                  <c:v>38413</c:v>
                </c:pt>
                <c:pt idx="7880">
                  <c:v>38414</c:v>
                </c:pt>
                <c:pt idx="7881">
                  <c:v>38415</c:v>
                </c:pt>
                <c:pt idx="7882">
                  <c:v>38418</c:v>
                </c:pt>
                <c:pt idx="7883">
                  <c:v>38419</c:v>
                </c:pt>
                <c:pt idx="7884">
                  <c:v>38420</c:v>
                </c:pt>
                <c:pt idx="7885">
                  <c:v>38421</c:v>
                </c:pt>
                <c:pt idx="7886">
                  <c:v>38422</c:v>
                </c:pt>
                <c:pt idx="7887">
                  <c:v>38425</c:v>
                </c:pt>
                <c:pt idx="7888">
                  <c:v>38426</c:v>
                </c:pt>
                <c:pt idx="7889">
                  <c:v>38427</c:v>
                </c:pt>
                <c:pt idx="7890">
                  <c:v>38428</c:v>
                </c:pt>
                <c:pt idx="7891">
                  <c:v>38429</c:v>
                </c:pt>
                <c:pt idx="7892">
                  <c:v>38432</c:v>
                </c:pt>
                <c:pt idx="7893">
                  <c:v>38433</c:v>
                </c:pt>
                <c:pt idx="7894">
                  <c:v>38434</c:v>
                </c:pt>
                <c:pt idx="7895">
                  <c:v>38435</c:v>
                </c:pt>
                <c:pt idx="7896">
                  <c:v>38439</c:v>
                </c:pt>
                <c:pt idx="7897">
                  <c:v>38440</c:v>
                </c:pt>
                <c:pt idx="7898">
                  <c:v>38441</c:v>
                </c:pt>
                <c:pt idx="7899">
                  <c:v>38442</c:v>
                </c:pt>
                <c:pt idx="7900">
                  <c:v>38443</c:v>
                </c:pt>
                <c:pt idx="7901">
                  <c:v>38446</c:v>
                </c:pt>
                <c:pt idx="7902">
                  <c:v>38447</c:v>
                </c:pt>
                <c:pt idx="7903">
                  <c:v>38448</c:v>
                </c:pt>
                <c:pt idx="7904">
                  <c:v>38449</c:v>
                </c:pt>
                <c:pt idx="7905">
                  <c:v>38450</c:v>
                </c:pt>
                <c:pt idx="7906">
                  <c:v>38453</c:v>
                </c:pt>
                <c:pt idx="7907">
                  <c:v>38454</c:v>
                </c:pt>
                <c:pt idx="7908">
                  <c:v>38455</c:v>
                </c:pt>
                <c:pt idx="7909">
                  <c:v>38456</c:v>
                </c:pt>
                <c:pt idx="7910">
                  <c:v>38457</c:v>
                </c:pt>
                <c:pt idx="7911">
                  <c:v>38460</c:v>
                </c:pt>
                <c:pt idx="7912">
                  <c:v>38461</c:v>
                </c:pt>
                <c:pt idx="7913">
                  <c:v>38462</c:v>
                </c:pt>
                <c:pt idx="7914">
                  <c:v>38463</c:v>
                </c:pt>
                <c:pt idx="7915">
                  <c:v>38464</c:v>
                </c:pt>
                <c:pt idx="7916">
                  <c:v>38467</c:v>
                </c:pt>
                <c:pt idx="7917">
                  <c:v>38468</c:v>
                </c:pt>
                <c:pt idx="7918">
                  <c:v>38469</c:v>
                </c:pt>
                <c:pt idx="7919">
                  <c:v>38470</c:v>
                </c:pt>
                <c:pt idx="7920">
                  <c:v>38471</c:v>
                </c:pt>
                <c:pt idx="7921">
                  <c:v>38474</c:v>
                </c:pt>
                <c:pt idx="7922">
                  <c:v>38475</c:v>
                </c:pt>
                <c:pt idx="7923">
                  <c:v>38476</c:v>
                </c:pt>
                <c:pt idx="7924">
                  <c:v>38477</c:v>
                </c:pt>
                <c:pt idx="7925">
                  <c:v>38478</c:v>
                </c:pt>
                <c:pt idx="7926">
                  <c:v>38481</c:v>
                </c:pt>
                <c:pt idx="7927">
                  <c:v>38482</c:v>
                </c:pt>
                <c:pt idx="7928">
                  <c:v>38483</c:v>
                </c:pt>
                <c:pt idx="7929">
                  <c:v>38484</c:v>
                </c:pt>
                <c:pt idx="7930">
                  <c:v>38485</c:v>
                </c:pt>
                <c:pt idx="7931">
                  <c:v>38488</c:v>
                </c:pt>
                <c:pt idx="7932">
                  <c:v>38489</c:v>
                </c:pt>
                <c:pt idx="7933">
                  <c:v>38490</c:v>
                </c:pt>
                <c:pt idx="7934">
                  <c:v>38491</c:v>
                </c:pt>
                <c:pt idx="7935">
                  <c:v>38492</c:v>
                </c:pt>
                <c:pt idx="7936">
                  <c:v>38495</c:v>
                </c:pt>
                <c:pt idx="7937">
                  <c:v>38496</c:v>
                </c:pt>
                <c:pt idx="7938">
                  <c:v>38497</c:v>
                </c:pt>
                <c:pt idx="7939">
                  <c:v>38498</c:v>
                </c:pt>
                <c:pt idx="7940">
                  <c:v>38499</c:v>
                </c:pt>
                <c:pt idx="7941">
                  <c:v>38503</c:v>
                </c:pt>
                <c:pt idx="7942">
                  <c:v>38504</c:v>
                </c:pt>
                <c:pt idx="7943">
                  <c:v>38505</c:v>
                </c:pt>
                <c:pt idx="7944">
                  <c:v>38506</c:v>
                </c:pt>
                <c:pt idx="7945">
                  <c:v>38509</c:v>
                </c:pt>
                <c:pt idx="7946">
                  <c:v>38510</c:v>
                </c:pt>
                <c:pt idx="7947">
                  <c:v>38511</c:v>
                </c:pt>
                <c:pt idx="7948">
                  <c:v>38512</c:v>
                </c:pt>
                <c:pt idx="7949">
                  <c:v>38513</c:v>
                </c:pt>
                <c:pt idx="7950">
                  <c:v>38516</c:v>
                </c:pt>
                <c:pt idx="7951">
                  <c:v>38517</c:v>
                </c:pt>
                <c:pt idx="7952">
                  <c:v>38518</c:v>
                </c:pt>
                <c:pt idx="7953">
                  <c:v>38519</c:v>
                </c:pt>
                <c:pt idx="7954">
                  <c:v>38520</c:v>
                </c:pt>
                <c:pt idx="7955">
                  <c:v>38523</c:v>
                </c:pt>
                <c:pt idx="7956">
                  <c:v>38524</c:v>
                </c:pt>
                <c:pt idx="7957">
                  <c:v>38525</c:v>
                </c:pt>
                <c:pt idx="7958">
                  <c:v>38526</c:v>
                </c:pt>
                <c:pt idx="7959">
                  <c:v>38527</c:v>
                </c:pt>
                <c:pt idx="7960">
                  <c:v>38530</c:v>
                </c:pt>
                <c:pt idx="7961">
                  <c:v>38531</c:v>
                </c:pt>
                <c:pt idx="7962">
                  <c:v>38532</c:v>
                </c:pt>
                <c:pt idx="7963">
                  <c:v>38533</c:v>
                </c:pt>
                <c:pt idx="7964">
                  <c:v>38534</c:v>
                </c:pt>
                <c:pt idx="7965">
                  <c:v>38538</c:v>
                </c:pt>
                <c:pt idx="7966">
                  <c:v>38539</c:v>
                </c:pt>
                <c:pt idx="7967">
                  <c:v>38540</c:v>
                </c:pt>
                <c:pt idx="7968">
                  <c:v>38541</c:v>
                </c:pt>
                <c:pt idx="7969">
                  <c:v>38544</c:v>
                </c:pt>
                <c:pt idx="7970">
                  <c:v>38545</c:v>
                </c:pt>
                <c:pt idx="7971">
                  <c:v>38546</c:v>
                </c:pt>
                <c:pt idx="7972">
                  <c:v>38547</c:v>
                </c:pt>
                <c:pt idx="7973">
                  <c:v>38548</c:v>
                </c:pt>
                <c:pt idx="7974">
                  <c:v>38551</c:v>
                </c:pt>
                <c:pt idx="7975">
                  <c:v>38552</c:v>
                </c:pt>
                <c:pt idx="7976">
                  <c:v>38553</c:v>
                </c:pt>
                <c:pt idx="7977">
                  <c:v>38554</c:v>
                </c:pt>
                <c:pt idx="7978">
                  <c:v>38555</c:v>
                </c:pt>
                <c:pt idx="7979">
                  <c:v>38558</c:v>
                </c:pt>
                <c:pt idx="7980">
                  <c:v>38559</c:v>
                </c:pt>
                <c:pt idx="7981">
                  <c:v>38560</c:v>
                </c:pt>
                <c:pt idx="7982">
                  <c:v>38561</c:v>
                </c:pt>
                <c:pt idx="7983">
                  <c:v>38562</c:v>
                </c:pt>
                <c:pt idx="7984">
                  <c:v>38565</c:v>
                </c:pt>
                <c:pt idx="7985">
                  <c:v>38566</c:v>
                </c:pt>
                <c:pt idx="7986">
                  <c:v>38567</c:v>
                </c:pt>
                <c:pt idx="7987">
                  <c:v>38568</c:v>
                </c:pt>
                <c:pt idx="7988">
                  <c:v>38569</c:v>
                </c:pt>
                <c:pt idx="7989">
                  <c:v>38572</c:v>
                </c:pt>
                <c:pt idx="7990">
                  <c:v>38573</c:v>
                </c:pt>
                <c:pt idx="7991">
                  <c:v>38574</c:v>
                </c:pt>
                <c:pt idx="7992">
                  <c:v>38575</c:v>
                </c:pt>
                <c:pt idx="7993">
                  <c:v>38576</c:v>
                </c:pt>
                <c:pt idx="7994">
                  <c:v>38579</c:v>
                </c:pt>
                <c:pt idx="7995">
                  <c:v>38580</c:v>
                </c:pt>
                <c:pt idx="7996">
                  <c:v>38581</c:v>
                </c:pt>
                <c:pt idx="7997">
                  <c:v>38582</c:v>
                </c:pt>
                <c:pt idx="7998">
                  <c:v>38583</c:v>
                </c:pt>
                <c:pt idx="7999">
                  <c:v>38586</c:v>
                </c:pt>
                <c:pt idx="8000">
                  <c:v>38587</c:v>
                </c:pt>
                <c:pt idx="8001">
                  <c:v>38588</c:v>
                </c:pt>
                <c:pt idx="8002">
                  <c:v>38589</c:v>
                </c:pt>
                <c:pt idx="8003">
                  <c:v>38590</c:v>
                </c:pt>
                <c:pt idx="8004">
                  <c:v>38593</c:v>
                </c:pt>
                <c:pt idx="8005">
                  <c:v>38594</c:v>
                </c:pt>
                <c:pt idx="8006">
                  <c:v>38595</c:v>
                </c:pt>
                <c:pt idx="8007">
                  <c:v>38596</c:v>
                </c:pt>
                <c:pt idx="8008">
                  <c:v>38597</c:v>
                </c:pt>
                <c:pt idx="8009">
                  <c:v>38601</c:v>
                </c:pt>
                <c:pt idx="8010">
                  <c:v>38602</c:v>
                </c:pt>
                <c:pt idx="8011">
                  <c:v>38603</c:v>
                </c:pt>
                <c:pt idx="8012">
                  <c:v>38604</c:v>
                </c:pt>
                <c:pt idx="8013">
                  <c:v>38607</c:v>
                </c:pt>
                <c:pt idx="8014">
                  <c:v>38608</c:v>
                </c:pt>
                <c:pt idx="8015">
                  <c:v>38609</c:v>
                </c:pt>
                <c:pt idx="8016">
                  <c:v>38610</c:v>
                </c:pt>
                <c:pt idx="8017">
                  <c:v>38611</c:v>
                </c:pt>
                <c:pt idx="8018">
                  <c:v>38614</c:v>
                </c:pt>
                <c:pt idx="8019">
                  <c:v>38615</c:v>
                </c:pt>
                <c:pt idx="8020">
                  <c:v>38616</c:v>
                </c:pt>
                <c:pt idx="8021">
                  <c:v>38617</c:v>
                </c:pt>
                <c:pt idx="8022">
                  <c:v>38618</c:v>
                </c:pt>
                <c:pt idx="8023">
                  <c:v>38621</c:v>
                </c:pt>
                <c:pt idx="8024">
                  <c:v>38622</c:v>
                </c:pt>
                <c:pt idx="8025">
                  <c:v>38623</c:v>
                </c:pt>
                <c:pt idx="8026">
                  <c:v>38624</c:v>
                </c:pt>
                <c:pt idx="8027">
                  <c:v>38625</c:v>
                </c:pt>
                <c:pt idx="8028">
                  <c:v>38628</c:v>
                </c:pt>
                <c:pt idx="8029">
                  <c:v>38629</c:v>
                </c:pt>
                <c:pt idx="8030">
                  <c:v>38630</c:v>
                </c:pt>
                <c:pt idx="8031">
                  <c:v>38631</c:v>
                </c:pt>
                <c:pt idx="8032">
                  <c:v>38632</c:v>
                </c:pt>
                <c:pt idx="8033">
                  <c:v>38636</c:v>
                </c:pt>
                <c:pt idx="8034">
                  <c:v>38637</c:v>
                </c:pt>
                <c:pt idx="8035">
                  <c:v>38638</c:v>
                </c:pt>
                <c:pt idx="8036">
                  <c:v>38639</c:v>
                </c:pt>
                <c:pt idx="8037">
                  <c:v>38642</c:v>
                </c:pt>
                <c:pt idx="8038">
                  <c:v>38643</c:v>
                </c:pt>
                <c:pt idx="8039">
                  <c:v>38644</c:v>
                </c:pt>
                <c:pt idx="8040">
                  <c:v>38645</c:v>
                </c:pt>
                <c:pt idx="8041">
                  <c:v>38646</c:v>
                </c:pt>
                <c:pt idx="8042">
                  <c:v>38649</c:v>
                </c:pt>
                <c:pt idx="8043">
                  <c:v>38650</c:v>
                </c:pt>
                <c:pt idx="8044">
                  <c:v>38651</c:v>
                </c:pt>
                <c:pt idx="8045">
                  <c:v>38652</c:v>
                </c:pt>
                <c:pt idx="8046">
                  <c:v>38653</c:v>
                </c:pt>
                <c:pt idx="8047">
                  <c:v>38656</c:v>
                </c:pt>
                <c:pt idx="8048">
                  <c:v>38657</c:v>
                </c:pt>
                <c:pt idx="8049">
                  <c:v>38658</c:v>
                </c:pt>
                <c:pt idx="8050">
                  <c:v>38659</c:v>
                </c:pt>
                <c:pt idx="8051">
                  <c:v>38660</c:v>
                </c:pt>
                <c:pt idx="8052">
                  <c:v>38663</c:v>
                </c:pt>
                <c:pt idx="8053">
                  <c:v>38664</c:v>
                </c:pt>
                <c:pt idx="8054">
                  <c:v>38665</c:v>
                </c:pt>
                <c:pt idx="8055">
                  <c:v>38666</c:v>
                </c:pt>
                <c:pt idx="8056">
                  <c:v>38670</c:v>
                </c:pt>
                <c:pt idx="8057">
                  <c:v>38671</c:v>
                </c:pt>
                <c:pt idx="8058">
                  <c:v>38672</c:v>
                </c:pt>
                <c:pt idx="8059">
                  <c:v>38673</c:v>
                </c:pt>
                <c:pt idx="8060">
                  <c:v>38674</c:v>
                </c:pt>
                <c:pt idx="8061">
                  <c:v>38677</c:v>
                </c:pt>
                <c:pt idx="8062">
                  <c:v>38678</c:v>
                </c:pt>
                <c:pt idx="8063">
                  <c:v>38679</c:v>
                </c:pt>
                <c:pt idx="8064">
                  <c:v>38681</c:v>
                </c:pt>
                <c:pt idx="8065">
                  <c:v>38684</c:v>
                </c:pt>
                <c:pt idx="8066">
                  <c:v>38685</c:v>
                </c:pt>
                <c:pt idx="8067">
                  <c:v>38686</c:v>
                </c:pt>
                <c:pt idx="8068">
                  <c:v>38687</c:v>
                </c:pt>
                <c:pt idx="8069">
                  <c:v>38688</c:v>
                </c:pt>
                <c:pt idx="8070">
                  <c:v>38691</c:v>
                </c:pt>
                <c:pt idx="8071">
                  <c:v>38692</c:v>
                </c:pt>
                <c:pt idx="8072">
                  <c:v>38693</c:v>
                </c:pt>
                <c:pt idx="8073">
                  <c:v>38694</c:v>
                </c:pt>
                <c:pt idx="8074">
                  <c:v>38695</c:v>
                </c:pt>
                <c:pt idx="8075">
                  <c:v>38698</c:v>
                </c:pt>
                <c:pt idx="8076">
                  <c:v>38699</c:v>
                </c:pt>
                <c:pt idx="8077">
                  <c:v>38700</c:v>
                </c:pt>
                <c:pt idx="8078">
                  <c:v>38701</c:v>
                </c:pt>
                <c:pt idx="8079">
                  <c:v>38702</c:v>
                </c:pt>
                <c:pt idx="8080">
                  <c:v>38705</c:v>
                </c:pt>
                <c:pt idx="8081">
                  <c:v>38706</c:v>
                </c:pt>
                <c:pt idx="8082">
                  <c:v>38707</c:v>
                </c:pt>
                <c:pt idx="8083">
                  <c:v>38708</c:v>
                </c:pt>
                <c:pt idx="8084">
                  <c:v>38709</c:v>
                </c:pt>
                <c:pt idx="8085">
                  <c:v>38713</c:v>
                </c:pt>
                <c:pt idx="8086">
                  <c:v>38714</c:v>
                </c:pt>
                <c:pt idx="8087">
                  <c:v>38715</c:v>
                </c:pt>
                <c:pt idx="8088">
                  <c:v>38716</c:v>
                </c:pt>
                <c:pt idx="8089">
                  <c:v>38720</c:v>
                </c:pt>
                <c:pt idx="8090">
                  <c:v>38721</c:v>
                </c:pt>
                <c:pt idx="8091">
                  <c:v>38722</c:v>
                </c:pt>
                <c:pt idx="8092">
                  <c:v>38723</c:v>
                </c:pt>
                <c:pt idx="8093">
                  <c:v>38726</c:v>
                </c:pt>
                <c:pt idx="8094">
                  <c:v>38727</c:v>
                </c:pt>
                <c:pt idx="8095">
                  <c:v>38728</c:v>
                </c:pt>
                <c:pt idx="8096">
                  <c:v>38729</c:v>
                </c:pt>
                <c:pt idx="8097">
                  <c:v>38730</c:v>
                </c:pt>
                <c:pt idx="8098">
                  <c:v>38734</c:v>
                </c:pt>
                <c:pt idx="8099">
                  <c:v>38735</c:v>
                </c:pt>
                <c:pt idx="8100">
                  <c:v>38736</c:v>
                </c:pt>
                <c:pt idx="8101">
                  <c:v>38737</c:v>
                </c:pt>
                <c:pt idx="8102">
                  <c:v>38740</c:v>
                </c:pt>
                <c:pt idx="8103">
                  <c:v>38741</c:v>
                </c:pt>
                <c:pt idx="8104">
                  <c:v>38742</c:v>
                </c:pt>
                <c:pt idx="8105">
                  <c:v>38743</c:v>
                </c:pt>
                <c:pt idx="8106">
                  <c:v>38744</c:v>
                </c:pt>
                <c:pt idx="8107">
                  <c:v>38747</c:v>
                </c:pt>
                <c:pt idx="8108">
                  <c:v>38748</c:v>
                </c:pt>
                <c:pt idx="8109">
                  <c:v>38749</c:v>
                </c:pt>
                <c:pt idx="8110">
                  <c:v>38750</c:v>
                </c:pt>
                <c:pt idx="8111">
                  <c:v>38751</c:v>
                </c:pt>
                <c:pt idx="8112">
                  <c:v>38754</c:v>
                </c:pt>
                <c:pt idx="8113">
                  <c:v>38755</c:v>
                </c:pt>
                <c:pt idx="8114">
                  <c:v>38756</c:v>
                </c:pt>
                <c:pt idx="8115">
                  <c:v>38757</c:v>
                </c:pt>
                <c:pt idx="8116">
                  <c:v>38758</c:v>
                </c:pt>
                <c:pt idx="8117">
                  <c:v>38761</c:v>
                </c:pt>
                <c:pt idx="8118">
                  <c:v>38762</c:v>
                </c:pt>
                <c:pt idx="8119">
                  <c:v>38763</c:v>
                </c:pt>
                <c:pt idx="8120">
                  <c:v>38764</c:v>
                </c:pt>
                <c:pt idx="8121">
                  <c:v>38765</c:v>
                </c:pt>
                <c:pt idx="8122">
                  <c:v>38769</c:v>
                </c:pt>
                <c:pt idx="8123">
                  <c:v>38770</c:v>
                </c:pt>
                <c:pt idx="8124">
                  <c:v>38771</c:v>
                </c:pt>
                <c:pt idx="8125">
                  <c:v>38772</c:v>
                </c:pt>
                <c:pt idx="8126">
                  <c:v>38775</c:v>
                </c:pt>
                <c:pt idx="8127">
                  <c:v>38776</c:v>
                </c:pt>
                <c:pt idx="8128">
                  <c:v>38777</c:v>
                </c:pt>
                <c:pt idx="8129">
                  <c:v>38778</c:v>
                </c:pt>
                <c:pt idx="8130">
                  <c:v>38779</c:v>
                </c:pt>
                <c:pt idx="8131">
                  <c:v>38782</c:v>
                </c:pt>
                <c:pt idx="8132">
                  <c:v>38783</c:v>
                </c:pt>
                <c:pt idx="8133">
                  <c:v>38784</c:v>
                </c:pt>
                <c:pt idx="8134">
                  <c:v>38785</c:v>
                </c:pt>
                <c:pt idx="8135">
                  <c:v>38786</c:v>
                </c:pt>
                <c:pt idx="8136">
                  <c:v>38789</c:v>
                </c:pt>
                <c:pt idx="8137">
                  <c:v>38790</c:v>
                </c:pt>
                <c:pt idx="8138">
                  <c:v>38791</c:v>
                </c:pt>
                <c:pt idx="8139">
                  <c:v>38792</c:v>
                </c:pt>
                <c:pt idx="8140">
                  <c:v>38793</c:v>
                </c:pt>
                <c:pt idx="8141">
                  <c:v>38796</c:v>
                </c:pt>
                <c:pt idx="8142">
                  <c:v>38797</c:v>
                </c:pt>
                <c:pt idx="8143">
                  <c:v>38798</c:v>
                </c:pt>
                <c:pt idx="8144">
                  <c:v>38799</c:v>
                </c:pt>
                <c:pt idx="8145">
                  <c:v>38800</c:v>
                </c:pt>
                <c:pt idx="8146">
                  <c:v>38803</c:v>
                </c:pt>
                <c:pt idx="8147">
                  <c:v>38804</c:v>
                </c:pt>
                <c:pt idx="8148">
                  <c:v>38805</c:v>
                </c:pt>
                <c:pt idx="8149">
                  <c:v>38806</c:v>
                </c:pt>
                <c:pt idx="8150">
                  <c:v>38807</c:v>
                </c:pt>
                <c:pt idx="8151">
                  <c:v>38810</c:v>
                </c:pt>
                <c:pt idx="8152">
                  <c:v>38811</c:v>
                </c:pt>
                <c:pt idx="8153">
                  <c:v>38812</c:v>
                </c:pt>
                <c:pt idx="8154">
                  <c:v>38813</c:v>
                </c:pt>
                <c:pt idx="8155">
                  <c:v>38814</c:v>
                </c:pt>
                <c:pt idx="8156">
                  <c:v>38817</c:v>
                </c:pt>
                <c:pt idx="8157">
                  <c:v>38818</c:v>
                </c:pt>
                <c:pt idx="8158">
                  <c:v>38819</c:v>
                </c:pt>
                <c:pt idx="8159">
                  <c:v>38820</c:v>
                </c:pt>
                <c:pt idx="8160">
                  <c:v>38824</c:v>
                </c:pt>
                <c:pt idx="8161">
                  <c:v>38825</c:v>
                </c:pt>
                <c:pt idx="8162">
                  <c:v>38826</c:v>
                </c:pt>
                <c:pt idx="8163">
                  <c:v>38827</c:v>
                </c:pt>
                <c:pt idx="8164">
                  <c:v>38828</c:v>
                </c:pt>
                <c:pt idx="8165">
                  <c:v>38831</c:v>
                </c:pt>
                <c:pt idx="8166">
                  <c:v>38832</c:v>
                </c:pt>
                <c:pt idx="8167">
                  <c:v>38833</c:v>
                </c:pt>
                <c:pt idx="8168">
                  <c:v>38834</c:v>
                </c:pt>
                <c:pt idx="8169">
                  <c:v>38835</c:v>
                </c:pt>
                <c:pt idx="8170">
                  <c:v>38838</c:v>
                </c:pt>
                <c:pt idx="8171">
                  <c:v>38839</c:v>
                </c:pt>
                <c:pt idx="8172">
                  <c:v>38840</c:v>
                </c:pt>
                <c:pt idx="8173">
                  <c:v>38841</c:v>
                </c:pt>
                <c:pt idx="8174">
                  <c:v>38842</c:v>
                </c:pt>
                <c:pt idx="8175">
                  <c:v>38845</c:v>
                </c:pt>
                <c:pt idx="8176">
                  <c:v>38846</c:v>
                </c:pt>
                <c:pt idx="8177">
                  <c:v>38847</c:v>
                </c:pt>
                <c:pt idx="8178">
                  <c:v>38848</c:v>
                </c:pt>
                <c:pt idx="8179">
                  <c:v>38849</c:v>
                </c:pt>
                <c:pt idx="8180">
                  <c:v>38852</c:v>
                </c:pt>
                <c:pt idx="8181">
                  <c:v>38853</c:v>
                </c:pt>
                <c:pt idx="8182">
                  <c:v>38854</c:v>
                </c:pt>
                <c:pt idx="8183">
                  <c:v>38855</c:v>
                </c:pt>
                <c:pt idx="8184">
                  <c:v>38856</c:v>
                </c:pt>
                <c:pt idx="8185">
                  <c:v>38859</c:v>
                </c:pt>
                <c:pt idx="8186">
                  <c:v>38860</c:v>
                </c:pt>
                <c:pt idx="8187">
                  <c:v>38861</c:v>
                </c:pt>
                <c:pt idx="8188">
                  <c:v>38862</c:v>
                </c:pt>
                <c:pt idx="8189">
                  <c:v>38863</c:v>
                </c:pt>
                <c:pt idx="8190">
                  <c:v>38867</c:v>
                </c:pt>
                <c:pt idx="8191">
                  <c:v>38868</c:v>
                </c:pt>
                <c:pt idx="8192">
                  <c:v>38869</c:v>
                </c:pt>
                <c:pt idx="8193">
                  <c:v>38870</c:v>
                </c:pt>
                <c:pt idx="8194">
                  <c:v>38873</c:v>
                </c:pt>
                <c:pt idx="8195">
                  <c:v>38874</c:v>
                </c:pt>
                <c:pt idx="8196">
                  <c:v>38875</c:v>
                </c:pt>
                <c:pt idx="8197">
                  <c:v>38876</c:v>
                </c:pt>
                <c:pt idx="8198">
                  <c:v>38877</c:v>
                </c:pt>
                <c:pt idx="8199">
                  <c:v>38880</c:v>
                </c:pt>
                <c:pt idx="8200">
                  <c:v>38881</c:v>
                </c:pt>
                <c:pt idx="8201">
                  <c:v>38882</c:v>
                </c:pt>
                <c:pt idx="8202">
                  <c:v>38883</c:v>
                </c:pt>
                <c:pt idx="8203">
                  <c:v>38884</c:v>
                </c:pt>
                <c:pt idx="8204">
                  <c:v>38887</c:v>
                </c:pt>
                <c:pt idx="8205">
                  <c:v>38888</c:v>
                </c:pt>
                <c:pt idx="8206">
                  <c:v>38889</c:v>
                </c:pt>
                <c:pt idx="8207">
                  <c:v>38890</c:v>
                </c:pt>
                <c:pt idx="8208">
                  <c:v>38891</c:v>
                </c:pt>
                <c:pt idx="8209">
                  <c:v>38894</c:v>
                </c:pt>
                <c:pt idx="8210">
                  <c:v>38895</c:v>
                </c:pt>
                <c:pt idx="8211">
                  <c:v>38896</c:v>
                </c:pt>
                <c:pt idx="8212">
                  <c:v>38897</c:v>
                </c:pt>
                <c:pt idx="8213">
                  <c:v>38898</c:v>
                </c:pt>
                <c:pt idx="8214">
                  <c:v>38901</c:v>
                </c:pt>
                <c:pt idx="8215">
                  <c:v>38903</c:v>
                </c:pt>
                <c:pt idx="8216">
                  <c:v>38904</c:v>
                </c:pt>
                <c:pt idx="8217">
                  <c:v>38905</c:v>
                </c:pt>
                <c:pt idx="8218">
                  <c:v>38908</c:v>
                </c:pt>
                <c:pt idx="8219">
                  <c:v>38909</c:v>
                </c:pt>
                <c:pt idx="8220">
                  <c:v>38910</c:v>
                </c:pt>
                <c:pt idx="8221">
                  <c:v>38911</c:v>
                </c:pt>
                <c:pt idx="8222">
                  <c:v>38912</c:v>
                </c:pt>
                <c:pt idx="8223">
                  <c:v>38915</c:v>
                </c:pt>
                <c:pt idx="8224">
                  <c:v>38916</c:v>
                </c:pt>
                <c:pt idx="8225">
                  <c:v>38917</c:v>
                </c:pt>
                <c:pt idx="8226">
                  <c:v>38918</c:v>
                </c:pt>
                <c:pt idx="8227">
                  <c:v>38919</c:v>
                </c:pt>
                <c:pt idx="8228">
                  <c:v>38922</c:v>
                </c:pt>
                <c:pt idx="8229">
                  <c:v>38923</c:v>
                </c:pt>
                <c:pt idx="8230">
                  <c:v>38924</c:v>
                </c:pt>
                <c:pt idx="8231">
                  <c:v>38925</c:v>
                </c:pt>
                <c:pt idx="8232">
                  <c:v>38926</c:v>
                </c:pt>
                <c:pt idx="8233">
                  <c:v>38929</c:v>
                </c:pt>
                <c:pt idx="8234">
                  <c:v>38930</c:v>
                </c:pt>
                <c:pt idx="8235">
                  <c:v>38931</c:v>
                </c:pt>
                <c:pt idx="8236">
                  <c:v>38932</c:v>
                </c:pt>
                <c:pt idx="8237">
                  <c:v>38933</c:v>
                </c:pt>
                <c:pt idx="8238">
                  <c:v>38936</c:v>
                </c:pt>
                <c:pt idx="8239">
                  <c:v>38937</c:v>
                </c:pt>
                <c:pt idx="8240">
                  <c:v>38938</c:v>
                </c:pt>
                <c:pt idx="8241">
                  <c:v>38939</c:v>
                </c:pt>
                <c:pt idx="8242">
                  <c:v>38940</c:v>
                </c:pt>
                <c:pt idx="8243">
                  <c:v>38943</c:v>
                </c:pt>
                <c:pt idx="8244">
                  <c:v>38944</c:v>
                </c:pt>
                <c:pt idx="8245">
                  <c:v>38945</c:v>
                </c:pt>
                <c:pt idx="8246">
                  <c:v>38946</c:v>
                </c:pt>
                <c:pt idx="8247">
                  <c:v>38947</c:v>
                </c:pt>
                <c:pt idx="8248">
                  <c:v>38950</c:v>
                </c:pt>
                <c:pt idx="8249">
                  <c:v>38951</c:v>
                </c:pt>
                <c:pt idx="8250">
                  <c:v>38952</c:v>
                </c:pt>
                <c:pt idx="8251">
                  <c:v>38953</c:v>
                </c:pt>
                <c:pt idx="8252">
                  <c:v>38954</c:v>
                </c:pt>
                <c:pt idx="8253">
                  <c:v>38957</c:v>
                </c:pt>
                <c:pt idx="8254">
                  <c:v>38958</c:v>
                </c:pt>
                <c:pt idx="8255">
                  <c:v>38959</c:v>
                </c:pt>
                <c:pt idx="8256">
                  <c:v>38960</c:v>
                </c:pt>
                <c:pt idx="8257">
                  <c:v>38961</c:v>
                </c:pt>
                <c:pt idx="8258">
                  <c:v>38965</c:v>
                </c:pt>
                <c:pt idx="8259">
                  <c:v>38966</c:v>
                </c:pt>
                <c:pt idx="8260">
                  <c:v>38967</c:v>
                </c:pt>
                <c:pt idx="8261">
                  <c:v>38968</c:v>
                </c:pt>
                <c:pt idx="8262">
                  <c:v>38971</c:v>
                </c:pt>
                <c:pt idx="8263">
                  <c:v>38972</c:v>
                </c:pt>
                <c:pt idx="8264">
                  <c:v>38973</c:v>
                </c:pt>
                <c:pt idx="8265">
                  <c:v>38974</c:v>
                </c:pt>
                <c:pt idx="8266">
                  <c:v>38975</c:v>
                </c:pt>
                <c:pt idx="8267">
                  <c:v>38978</c:v>
                </c:pt>
                <c:pt idx="8268">
                  <c:v>38979</c:v>
                </c:pt>
                <c:pt idx="8269">
                  <c:v>38980</c:v>
                </c:pt>
                <c:pt idx="8270">
                  <c:v>38981</c:v>
                </c:pt>
                <c:pt idx="8271">
                  <c:v>38982</c:v>
                </c:pt>
                <c:pt idx="8272">
                  <c:v>38985</c:v>
                </c:pt>
                <c:pt idx="8273">
                  <c:v>38986</c:v>
                </c:pt>
                <c:pt idx="8274">
                  <c:v>38987</c:v>
                </c:pt>
                <c:pt idx="8275">
                  <c:v>38988</c:v>
                </c:pt>
                <c:pt idx="8276">
                  <c:v>38989</c:v>
                </c:pt>
                <c:pt idx="8277">
                  <c:v>38992</c:v>
                </c:pt>
                <c:pt idx="8278">
                  <c:v>38993</c:v>
                </c:pt>
                <c:pt idx="8279">
                  <c:v>38994</c:v>
                </c:pt>
                <c:pt idx="8280">
                  <c:v>38995</c:v>
                </c:pt>
                <c:pt idx="8281">
                  <c:v>38996</c:v>
                </c:pt>
                <c:pt idx="8282">
                  <c:v>39000</c:v>
                </c:pt>
                <c:pt idx="8283">
                  <c:v>39001</c:v>
                </c:pt>
                <c:pt idx="8284">
                  <c:v>39002</c:v>
                </c:pt>
                <c:pt idx="8285">
                  <c:v>39003</c:v>
                </c:pt>
                <c:pt idx="8286">
                  <c:v>39006</c:v>
                </c:pt>
                <c:pt idx="8287">
                  <c:v>39007</c:v>
                </c:pt>
                <c:pt idx="8288">
                  <c:v>39008</c:v>
                </c:pt>
                <c:pt idx="8289">
                  <c:v>39009</c:v>
                </c:pt>
                <c:pt idx="8290">
                  <c:v>39010</c:v>
                </c:pt>
                <c:pt idx="8291">
                  <c:v>39013</c:v>
                </c:pt>
                <c:pt idx="8292">
                  <c:v>39014</c:v>
                </c:pt>
                <c:pt idx="8293">
                  <c:v>39015</c:v>
                </c:pt>
                <c:pt idx="8294">
                  <c:v>39016</c:v>
                </c:pt>
                <c:pt idx="8295">
                  <c:v>39017</c:v>
                </c:pt>
                <c:pt idx="8296">
                  <c:v>39020</c:v>
                </c:pt>
                <c:pt idx="8297">
                  <c:v>39021</c:v>
                </c:pt>
                <c:pt idx="8298">
                  <c:v>39022</c:v>
                </c:pt>
                <c:pt idx="8299">
                  <c:v>39023</c:v>
                </c:pt>
                <c:pt idx="8300">
                  <c:v>39024</c:v>
                </c:pt>
                <c:pt idx="8301">
                  <c:v>39027</c:v>
                </c:pt>
                <c:pt idx="8302">
                  <c:v>39028</c:v>
                </c:pt>
                <c:pt idx="8303">
                  <c:v>39029</c:v>
                </c:pt>
                <c:pt idx="8304">
                  <c:v>39030</c:v>
                </c:pt>
                <c:pt idx="8305">
                  <c:v>39031</c:v>
                </c:pt>
                <c:pt idx="8306">
                  <c:v>39034</c:v>
                </c:pt>
                <c:pt idx="8307">
                  <c:v>39035</c:v>
                </c:pt>
                <c:pt idx="8308">
                  <c:v>39036</c:v>
                </c:pt>
                <c:pt idx="8309">
                  <c:v>39037</c:v>
                </c:pt>
                <c:pt idx="8310">
                  <c:v>39038</c:v>
                </c:pt>
                <c:pt idx="8311">
                  <c:v>39041</c:v>
                </c:pt>
                <c:pt idx="8312">
                  <c:v>39042</c:v>
                </c:pt>
                <c:pt idx="8313">
                  <c:v>39043</c:v>
                </c:pt>
                <c:pt idx="8314">
                  <c:v>39045</c:v>
                </c:pt>
                <c:pt idx="8315">
                  <c:v>39048</c:v>
                </c:pt>
                <c:pt idx="8316">
                  <c:v>39049</c:v>
                </c:pt>
                <c:pt idx="8317">
                  <c:v>39050</c:v>
                </c:pt>
                <c:pt idx="8318">
                  <c:v>39051</c:v>
                </c:pt>
                <c:pt idx="8319">
                  <c:v>39052</c:v>
                </c:pt>
                <c:pt idx="8320">
                  <c:v>39055</c:v>
                </c:pt>
                <c:pt idx="8321">
                  <c:v>39056</c:v>
                </c:pt>
                <c:pt idx="8322">
                  <c:v>39057</c:v>
                </c:pt>
                <c:pt idx="8323">
                  <c:v>39058</c:v>
                </c:pt>
                <c:pt idx="8324">
                  <c:v>39059</c:v>
                </c:pt>
                <c:pt idx="8325">
                  <c:v>39062</c:v>
                </c:pt>
                <c:pt idx="8326">
                  <c:v>39063</c:v>
                </c:pt>
                <c:pt idx="8327">
                  <c:v>39064</c:v>
                </c:pt>
                <c:pt idx="8328">
                  <c:v>39065</c:v>
                </c:pt>
                <c:pt idx="8329">
                  <c:v>39066</c:v>
                </c:pt>
                <c:pt idx="8330">
                  <c:v>39069</c:v>
                </c:pt>
                <c:pt idx="8331">
                  <c:v>39070</c:v>
                </c:pt>
                <c:pt idx="8332">
                  <c:v>39071</c:v>
                </c:pt>
                <c:pt idx="8333">
                  <c:v>39072</c:v>
                </c:pt>
                <c:pt idx="8334">
                  <c:v>39073</c:v>
                </c:pt>
                <c:pt idx="8335">
                  <c:v>39077</c:v>
                </c:pt>
                <c:pt idx="8336">
                  <c:v>39078</c:v>
                </c:pt>
                <c:pt idx="8337">
                  <c:v>39079</c:v>
                </c:pt>
                <c:pt idx="8338">
                  <c:v>39080</c:v>
                </c:pt>
                <c:pt idx="8339">
                  <c:v>39084</c:v>
                </c:pt>
                <c:pt idx="8340">
                  <c:v>39085</c:v>
                </c:pt>
                <c:pt idx="8341">
                  <c:v>39086</c:v>
                </c:pt>
                <c:pt idx="8342">
                  <c:v>39087</c:v>
                </c:pt>
                <c:pt idx="8343">
                  <c:v>39090</c:v>
                </c:pt>
                <c:pt idx="8344">
                  <c:v>39091</c:v>
                </c:pt>
                <c:pt idx="8345">
                  <c:v>39092</c:v>
                </c:pt>
                <c:pt idx="8346">
                  <c:v>39093</c:v>
                </c:pt>
                <c:pt idx="8347">
                  <c:v>39094</c:v>
                </c:pt>
                <c:pt idx="8348">
                  <c:v>39098</c:v>
                </c:pt>
                <c:pt idx="8349">
                  <c:v>39099</c:v>
                </c:pt>
                <c:pt idx="8350">
                  <c:v>39100</c:v>
                </c:pt>
                <c:pt idx="8351">
                  <c:v>39101</c:v>
                </c:pt>
                <c:pt idx="8352">
                  <c:v>39104</c:v>
                </c:pt>
                <c:pt idx="8353">
                  <c:v>39105</c:v>
                </c:pt>
                <c:pt idx="8354">
                  <c:v>39106</c:v>
                </c:pt>
                <c:pt idx="8355">
                  <c:v>39107</c:v>
                </c:pt>
                <c:pt idx="8356">
                  <c:v>39108</c:v>
                </c:pt>
                <c:pt idx="8357">
                  <c:v>39111</c:v>
                </c:pt>
                <c:pt idx="8358">
                  <c:v>39112</c:v>
                </c:pt>
                <c:pt idx="8359">
                  <c:v>39113</c:v>
                </c:pt>
                <c:pt idx="8360">
                  <c:v>39114</c:v>
                </c:pt>
                <c:pt idx="8361">
                  <c:v>39115</c:v>
                </c:pt>
                <c:pt idx="8362">
                  <c:v>39118</c:v>
                </c:pt>
                <c:pt idx="8363">
                  <c:v>39119</c:v>
                </c:pt>
                <c:pt idx="8364">
                  <c:v>39120</c:v>
                </c:pt>
                <c:pt idx="8365">
                  <c:v>39121</c:v>
                </c:pt>
                <c:pt idx="8366">
                  <c:v>39122</c:v>
                </c:pt>
                <c:pt idx="8367">
                  <c:v>39125</c:v>
                </c:pt>
                <c:pt idx="8368">
                  <c:v>39126</c:v>
                </c:pt>
                <c:pt idx="8369">
                  <c:v>39127</c:v>
                </c:pt>
                <c:pt idx="8370">
                  <c:v>39128</c:v>
                </c:pt>
                <c:pt idx="8371">
                  <c:v>39129</c:v>
                </c:pt>
                <c:pt idx="8372">
                  <c:v>39133</c:v>
                </c:pt>
                <c:pt idx="8373">
                  <c:v>39134</c:v>
                </c:pt>
                <c:pt idx="8374">
                  <c:v>39135</c:v>
                </c:pt>
                <c:pt idx="8375">
                  <c:v>39136</c:v>
                </c:pt>
                <c:pt idx="8376">
                  <c:v>39139</c:v>
                </c:pt>
                <c:pt idx="8377">
                  <c:v>39140</c:v>
                </c:pt>
                <c:pt idx="8378">
                  <c:v>39141</c:v>
                </c:pt>
                <c:pt idx="8379">
                  <c:v>39142</c:v>
                </c:pt>
                <c:pt idx="8380">
                  <c:v>39143</c:v>
                </c:pt>
                <c:pt idx="8381">
                  <c:v>39146</c:v>
                </c:pt>
                <c:pt idx="8382">
                  <c:v>39147</c:v>
                </c:pt>
                <c:pt idx="8383">
                  <c:v>39148</c:v>
                </c:pt>
                <c:pt idx="8384">
                  <c:v>39149</c:v>
                </c:pt>
                <c:pt idx="8385">
                  <c:v>39150</c:v>
                </c:pt>
                <c:pt idx="8386">
                  <c:v>39153</c:v>
                </c:pt>
                <c:pt idx="8387">
                  <c:v>39154</c:v>
                </c:pt>
                <c:pt idx="8388">
                  <c:v>39155</c:v>
                </c:pt>
                <c:pt idx="8389">
                  <c:v>39156</c:v>
                </c:pt>
                <c:pt idx="8390">
                  <c:v>39157</c:v>
                </c:pt>
                <c:pt idx="8391">
                  <c:v>39160</c:v>
                </c:pt>
                <c:pt idx="8392">
                  <c:v>39161</c:v>
                </c:pt>
                <c:pt idx="8393">
                  <c:v>39162</c:v>
                </c:pt>
                <c:pt idx="8394">
                  <c:v>39163</c:v>
                </c:pt>
                <c:pt idx="8395">
                  <c:v>39164</c:v>
                </c:pt>
                <c:pt idx="8396">
                  <c:v>39167</c:v>
                </c:pt>
                <c:pt idx="8397">
                  <c:v>39168</c:v>
                </c:pt>
                <c:pt idx="8398">
                  <c:v>39169</c:v>
                </c:pt>
                <c:pt idx="8399">
                  <c:v>39170</c:v>
                </c:pt>
                <c:pt idx="8400">
                  <c:v>39171</c:v>
                </c:pt>
                <c:pt idx="8401">
                  <c:v>39174</c:v>
                </c:pt>
                <c:pt idx="8402">
                  <c:v>39175</c:v>
                </c:pt>
                <c:pt idx="8403">
                  <c:v>39176</c:v>
                </c:pt>
                <c:pt idx="8404">
                  <c:v>39177</c:v>
                </c:pt>
                <c:pt idx="8405">
                  <c:v>39181</c:v>
                </c:pt>
                <c:pt idx="8406">
                  <c:v>39182</c:v>
                </c:pt>
                <c:pt idx="8407">
                  <c:v>39183</c:v>
                </c:pt>
                <c:pt idx="8408">
                  <c:v>39184</c:v>
                </c:pt>
                <c:pt idx="8409">
                  <c:v>39185</c:v>
                </c:pt>
                <c:pt idx="8410">
                  <c:v>39188</c:v>
                </c:pt>
                <c:pt idx="8411">
                  <c:v>39189</c:v>
                </c:pt>
                <c:pt idx="8412">
                  <c:v>39190</c:v>
                </c:pt>
                <c:pt idx="8413">
                  <c:v>39191</c:v>
                </c:pt>
                <c:pt idx="8414">
                  <c:v>39192</c:v>
                </c:pt>
                <c:pt idx="8415">
                  <c:v>39195</c:v>
                </c:pt>
                <c:pt idx="8416">
                  <c:v>39196</c:v>
                </c:pt>
                <c:pt idx="8417">
                  <c:v>39197</c:v>
                </c:pt>
                <c:pt idx="8418">
                  <c:v>39198</c:v>
                </c:pt>
                <c:pt idx="8419">
                  <c:v>39199</c:v>
                </c:pt>
                <c:pt idx="8420">
                  <c:v>39202</c:v>
                </c:pt>
                <c:pt idx="8421">
                  <c:v>39203</c:v>
                </c:pt>
                <c:pt idx="8422">
                  <c:v>39204</c:v>
                </c:pt>
                <c:pt idx="8423">
                  <c:v>39205</c:v>
                </c:pt>
                <c:pt idx="8424">
                  <c:v>39206</c:v>
                </c:pt>
                <c:pt idx="8425">
                  <c:v>39209</c:v>
                </c:pt>
                <c:pt idx="8426">
                  <c:v>39210</c:v>
                </c:pt>
                <c:pt idx="8427">
                  <c:v>39211</c:v>
                </c:pt>
                <c:pt idx="8428">
                  <c:v>39212</c:v>
                </c:pt>
                <c:pt idx="8429">
                  <c:v>39213</c:v>
                </c:pt>
                <c:pt idx="8430">
                  <c:v>39216</c:v>
                </c:pt>
                <c:pt idx="8431">
                  <c:v>39217</c:v>
                </c:pt>
                <c:pt idx="8432">
                  <c:v>39218</c:v>
                </c:pt>
                <c:pt idx="8433">
                  <c:v>39219</c:v>
                </c:pt>
                <c:pt idx="8434">
                  <c:v>39220</c:v>
                </c:pt>
                <c:pt idx="8435">
                  <c:v>39223</c:v>
                </c:pt>
                <c:pt idx="8436">
                  <c:v>39224</c:v>
                </c:pt>
                <c:pt idx="8437">
                  <c:v>39225</c:v>
                </c:pt>
                <c:pt idx="8438">
                  <c:v>39226</c:v>
                </c:pt>
                <c:pt idx="8439">
                  <c:v>39227</c:v>
                </c:pt>
                <c:pt idx="8440">
                  <c:v>39231</c:v>
                </c:pt>
                <c:pt idx="8441">
                  <c:v>39232</c:v>
                </c:pt>
                <c:pt idx="8442">
                  <c:v>39233</c:v>
                </c:pt>
                <c:pt idx="8443">
                  <c:v>39234</c:v>
                </c:pt>
                <c:pt idx="8444">
                  <c:v>39237</c:v>
                </c:pt>
                <c:pt idx="8445">
                  <c:v>39238</c:v>
                </c:pt>
                <c:pt idx="8446">
                  <c:v>39239</c:v>
                </c:pt>
                <c:pt idx="8447">
                  <c:v>39240</c:v>
                </c:pt>
                <c:pt idx="8448">
                  <c:v>39241</c:v>
                </c:pt>
                <c:pt idx="8449">
                  <c:v>39244</c:v>
                </c:pt>
                <c:pt idx="8450">
                  <c:v>39245</c:v>
                </c:pt>
                <c:pt idx="8451">
                  <c:v>39246</c:v>
                </c:pt>
                <c:pt idx="8452">
                  <c:v>39247</c:v>
                </c:pt>
                <c:pt idx="8453">
                  <c:v>39248</c:v>
                </c:pt>
                <c:pt idx="8454">
                  <c:v>39251</c:v>
                </c:pt>
                <c:pt idx="8455">
                  <c:v>39252</c:v>
                </c:pt>
                <c:pt idx="8456">
                  <c:v>39253</c:v>
                </c:pt>
                <c:pt idx="8457">
                  <c:v>39254</c:v>
                </c:pt>
                <c:pt idx="8458">
                  <c:v>39255</c:v>
                </c:pt>
                <c:pt idx="8459">
                  <c:v>39258</c:v>
                </c:pt>
                <c:pt idx="8460">
                  <c:v>39259</c:v>
                </c:pt>
                <c:pt idx="8461">
                  <c:v>39260</c:v>
                </c:pt>
                <c:pt idx="8462">
                  <c:v>39261</c:v>
                </c:pt>
                <c:pt idx="8463">
                  <c:v>39262</c:v>
                </c:pt>
                <c:pt idx="8464">
                  <c:v>39265</c:v>
                </c:pt>
                <c:pt idx="8465">
                  <c:v>39266</c:v>
                </c:pt>
                <c:pt idx="8466">
                  <c:v>39268</c:v>
                </c:pt>
                <c:pt idx="8467">
                  <c:v>39269</c:v>
                </c:pt>
                <c:pt idx="8468">
                  <c:v>39272</c:v>
                </c:pt>
                <c:pt idx="8469">
                  <c:v>39273</c:v>
                </c:pt>
                <c:pt idx="8470">
                  <c:v>39274</c:v>
                </c:pt>
                <c:pt idx="8471">
                  <c:v>39275</c:v>
                </c:pt>
                <c:pt idx="8472">
                  <c:v>39276</c:v>
                </c:pt>
                <c:pt idx="8473">
                  <c:v>39279</c:v>
                </c:pt>
                <c:pt idx="8474">
                  <c:v>39280</c:v>
                </c:pt>
                <c:pt idx="8475">
                  <c:v>39281</c:v>
                </c:pt>
                <c:pt idx="8476">
                  <c:v>39282</c:v>
                </c:pt>
                <c:pt idx="8477">
                  <c:v>39283</c:v>
                </c:pt>
                <c:pt idx="8478">
                  <c:v>39286</c:v>
                </c:pt>
                <c:pt idx="8479">
                  <c:v>39287</c:v>
                </c:pt>
                <c:pt idx="8480">
                  <c:v>39288</c:v>
                </c:pt>
                <c:pt idx="8481">
                  <c:v>39289</c:v>
                </c:pt>
                <c:pt idx="8482">
                  <c:v>39290</c:v>
                </c:pt>
                <c:pt idx="8483">
                  <c:v>39293</c:v>
                </c:pt>
                <c:pt idx="8484">
                  <c:v>39294</c:v>
                </c:pt>
                <c:pt idx="8485">
                  <c:v>39295</c:v>
                </c:pt>
                <c:pt idx="8486">
                  <c:v>39296</c:v>
                </c:pt>
                <c:pt idx="8487">
                  <c:v>39297</c:v>
                </c:pt>
                <c:pt idx="8488">
                  <c:v>39300</c:v>
                </c:pt>
                <c:pt idx="8489">
                  <c:v>39301</c:v>
                </c:pt>
                <c:pt idx="8490">
                  <c:v>39302</c:v>
                </c:pt>
                <c:pt idx="8491">
                  <c:v>39303</c:v>
                </c:pt>
                <c:pt idx="8492">
                  <c:v>39304</c:v>
                </c:pt>
                <c:pt idx="8493">
                  <c:v>39307</c:v>
                </c:pt>
                <c:pt idx="8494">
                  <c:v>39308</c:v>
                </c:pt>
                <c:pt idx="8495">
                  <c:v>39309</c:v>
                </c:pt>
                <c:pt idx="8496">
                  <c:v>39310</c:v>
                </c:pt>
                <c:pt idx="8497">
                  <c:v>39311</c:v>
                </c:pt>
                <c:pt idx="8498">
                  <c:v>39314</c:v>
                </c:pt>
                <c:pt idx="8499">
                  <c:v>39315</c:v>
                </c:pt>
                <c:pt idx="8500">
                  <c:v>39316</c:v>
                </c:pt>
                <c:pt idx="8501">
                  <c:v>39317</c:v>
                </c:pt>
                <c:pt idx="8502">
                  <c:v>39318</c:v>
                </c:pt>
                <c:pt idx="8503">
                  <c:v>39321</c:v>
                </c:pt>
                <c:pt idx="8504">
                  <c:v>39322</c:v>
                </c:pt>
                <c:pt idx="8505">
                  <c:v>39323</c:v>
                </c:pt>
                <c:pt idx="8506">
                  <c:v>39324</c:v>
                </c:pt>
                <c:pt idx="8507">
                  <c:v>39325</c:v>
                </c:pt>
                <c:pt idx="8508">
                  <c:v>39329</c:v>
                </c:pt>
                <c:pt idx="8509">
                  <c:v>39330</c:v>
                </c:pt>
                <c:pt idx="8510">
                  <c:v>39331</c:v>
                </c:pt>
                <c:pt idx="8511">
                  <c:v>39332</c:v>
                </c:pt>
                <c:pt idx="8512">
                  <c:v>39335</c:v>
                </c:pt>
                <c:pt idx="8513">
                  <c:v>39336</c:v>
                </c:pt>
                <c:pt idx="8514">
                  <c:v>39337</c:v>
                </c:pt>
                <c:pt idx="8515">
                  <c:v>39338</c:v>
                </c:pt>
                <c:pt idx="8516">
                  <c:v>39339</c:v>
                </c:pt>
                <c:pt idx="8517">
                  <c:v>39342</c:v>
                </c:pt>
                <c:pt idx="8518">
                  <c:v>39343</c:v>
                </c:pt>
                <c:pt idx="8519">
                  <c:v>39344</c:v>
                </c:pt>
                <c:pt idx="8520">
                  <c:v>39345</c:v>
                </c:pt>
                <c:pt idx="8521">
                  <c:v>39346</c:v>
                </c:pt>
                <c:pt idx="8522">
                  <c:v>39349</c:v>
                </c:pt>
                <c:pt idx="8523">
                  <c:v>39350</c:v>
                </c:pt>
                <c:pt idx="8524">
                  <c:v>39351</c:v>
                </c:pt>
                <c:pt idx="8525">
                  <c:v>39352</c:v>
                </c:pt>
                <c:pt idx="8526">
                  <c:v>39353</c:v>
                </c:pt>
                <c:pt idx="8527">
                  <c:v>39356</c:v>
                </c:pt>
                <c:pt idx="8528">
                  <c:v>39357</c:v>
                </c:pt>
                <c:pt idx="8529">
                  <c:v>39358</c:v>
                </c:pt>
                <c:pt idx="8530">
                  <c:v>39359</c:v>
                </c:pt>
                <c:pt idx="8531">
                  <c:v>39360</c:v>
                </c:pt>
                <c:pt idx="8532">
                  <c:v>39364</c:v>
                </c:pt>
                <c:pt idx="8533">
                  <c:v>39365</c:v>
                </c:pt>
                <c:pt idx="8534">
                  <c:v>39366</c:v>
                </c:pt>
                <c:pt idx="8535">
                  <c:v>39367</c:v>
                </c:pt>
                <c:pt idx="8536">
                  <c:v>39370</c:v>
                </c:pt>
                <c:pt idx="8537">
                  <c:v>39371</c:v>
                </c:pt>
                <c:pt idx="8538">
                  <c:v>39372</c:v>
                </c:pt>
                <c:pt idx="8539">
                  <c:v>39373</c:v>
                </c:pt>
                <c:pt idx="8540">
                  <c:v>39374</c:v>
                </c:pt>
                <c:pt idx="8541">
                  <c:v>39377</c:v>
                </c:pt>
                <c:pt idx="8542">
                  <c:v>39378</c:v>
                </c:pt>
                <c:pt idx="8543">
                  <c:v>39379</c:v>
                </c:pt>
                <c:pt idx="8544">
                  <c:v>39380</c:v>
                </c:pt>
                <c:pt idx="8545">
                  <c:v>39381</c:v>
                </c:pt>
                <c:pt idx="8546">
                  <c:v>39384</c:v>
                </c:pt>
                <c:pt idx="8547">
                  <c:v>39385</c:v>
                </c:pt>
                <c:pt idx="8548">
                  <c:v>39386</c:v>
                </c:pt>
                <c:pt idx="8549">
                  <c:v>39387</c:v>
                </c:pt>
                <c:pt idx="8550">
                  <c:v>39388</c:v>
                </c:pt>
                <c:pt idx="8551">
                  <c:v>39391</c:v>
                </c:pt>
                <c:pt idx="8552">
                  <c:v>39392</c:v>
                </c:pt>
                <c:pt idx="8553">
                  <c:v>39393</c:v>
                </c:pt>
                <c:pt idx="8554">
                  <c:v>39394</c:v>
                </c:pt>
                <c:pt idx="8555">
                  <c:v>39395</c:v>
                </c:pt>
                <c:pt idx="8556">
                  <c:v>39399</c:v>
                </c:pt>
                <c:pt idx="8557">
                  <c:v>39400</c:v>
                </c:pt>
                <c:pt idx="8558">
                  <c:v>39401</c:v>
                </c:pt>
                <c:pt idx="8559">
                  <c:v>39402</c:v>
                </c:pt>
                <c:pt idx="8560">
                  <c:v>39405</c:v>
                </c:pt>
                <c:pt idx="8561">
                  <c:v>39406</c:v>
                </c:pt>
                <c:pt idx="8562">
                  <c:v>39407</c:v>
                </c:pt>
                <c:pt idx="8563">
                  <c:v>39409</c:v>
                </c:pt>
                <c:pt idx="8564">
                  <c:v>39412</c:v>
                </c:pt>
                <c:pt idx="8565">
                  <c:v>39413</c:v>
                </c:pt>
                <c:pt idx="8566">
                  <c:v>39414</c:v>
                </c:pt>
                <c:pt idx="8567">
                  <c:v>39415</c:v>
                </c:pt>
                <c:pt idx="8568">
                  <c:v>39416</c:v>
                </c:pt>
                <c:pt idx="8569">
                  <c:v>39419</c:v>
                </c:pt>
                <c:pt idx="8570">
                  <c:v>39420</c:v>
                </c:pt>
                <c:pt idx="8571">
                  <c:v>39421</c:v>
                </c:pt>
                <c:pt idx="8572">
                  <c:v>39422</c:v>
                </c:pt>
                <c:pt idx="8573">
                  <c:v>39423</c:v>
                </c:pt>
                <c:pt idx="8574">
                  <c:v>39426</c:v>
                </c:pt>
                <c:pt idx="8575">
                  <c:v>39427</c:v>
                </c:pt>
                <c:pt idx="8576">
                  <c:v>39428</c:v>
                </c:pt>
                <c:pt idx="8577">
                  <c:v>39429</c:v>
                </c:pt>
                <c:pt idx="8578">
                  <c:v>39430</c:v>
                </c:pt>
                <c:pt idx="8579">
                  <c:v>39433</c:v>
                </c:pt>
                <c:pt idx="8580">
                  <c:v>39434</c:v>
                </c:pt>
                <c:pt idx="8581">
                  <c:v>39435</c:v>
                </c:pt>
                <c:pt idx="8582">
                  <c:v>39436</c:v>
                </c:pt>
                <c:pt idx="8583">
                  <c:v>39437</c:v>
                </c:pt>
                <c:pt idx="8584">
                  <c:v>39440</c:v>
                </c:pt>
                <c:pt idx="8585">
                  <c:v>39442</c:v>
                </c:pt>
                <c:pt idx="8586">
                  <c:v>39443</c:v>
                </c:pt>
                <c:pt idx="8587">
                  <c:v>39444</c:v>
                </c:pt>
                <c:pt idx="8588">
                  <c:v>39447</c:v>
                </c:pt>
                <c:pt idx="8589">
                  <c:v>39449</c:v>
                </c:pt>
                <c:pt idx="8590">
                  <c:v>39450</c:v>
                </c:pt>
                <c:pt idx="8591">
                  <c:v>39451</c:v>
                </c:pt>
                <c:pt idx="8592">
                  <c:v>39454</c:v>
                </c:pt>
                <c:pt idx="8593">
                  <c:v>39455</c:v>
                </c:pt>
                <c:pt idx="8594">
                  <c:v>39456</c:v>
                </c:pt>
                <c:pt idx="8595">
                  <c:v>39457</c:v>
                </c:pt>
                <c:pt idx="8596">
                  <c:v>39458</c:v>
                </c:pt>
                <c:pt idx="8597">
                  <c:v>39461</c:v>
                </c:pt>
                <c:pt idx="8598">
                  <c:v>39462</c:v>
                </c:pt>
                <c:pt idx="8599">
                  <c:v>39463</c:v>
                </c:pt>
                <c:pt idx="8600">
                  <c:v>39464</c:v>
                </c:pt>
                <c:pt idx="8601">
                  <c:v>39465</c:v>
                </c:pt>
                <c:pt idx="8602">
                  <c:v>39469</c:v>
                </c:pt>
                <c:pt idx="8603">
                  <c:v>39470</c:v>
                </c:pt>
                <c:pt idx="8604">
                  <c:v>39471</c:v>
                </c:pt>
                <c:pt idx="8605">
                  <c:v>39472</c:v>
                </c:pt>
                <c:pt idx="8606">
                  <c:v>39475</c:v>
                </c:pt>
                <c:pt idx="8607">
                  <c:v>39476</c:v>
                </c:pt>
                <c:pt idx="8608">
                  <c:v>39477</c:v>
                </c:pt>
                <c:pt idx="8609">
                  <c:v>39478</c:v>
                </c:pt>
                <c:pt idx="8610">
                  <c:v>39479</c:v>
                </c:pt>
                <c:pt idx="8611">
                  <c:v>39482</c:v>
                </c:pt>
                <c:pt idx="8612">
                  <c:v>39483</c:v>
                </c:pt>
                <c:pt idx="8613">
                  <c:v>39484</c:v>
                </c:pt>
                <c:pt idx="8614">
                  <c:v>39485</c:v>
                </c:pt>
                <c:pt idx="8615">
                  <c:v>39486</c:v>
                </c:pt>
                <c:pt idx="8616">
                  <c:v>39489</c:v>
                </c:pt>
                <c:pt idx="8617">
                  <c:v>39490</c:v>
                </c:pt>
                <c:pt idx="8618">
                  <c:v>39491</c:v>
                </c:pt>
                <c:pt idx="8619">
                  <c:v>39492</c:v>
                </c:pt>
                <c:pt idx="8620">
                  <c:v>39493</c:v>
                </c:pt>
                <c:pt idx="8621">
                  <c:v>39497</c:v>
                </c:pt>
                <c:pt idx="8622">
                  <c:v>39498</c:v>
                </c:pt>
                <c:pt idx="8623">
                  <c:v>39499</c:v>
                </c:pt>
                <c:pt idx="8624">
                  <c:v>39500</c:v>
                </c:pt>
                <c:pt idx="8625">
                  <c:v>39503</c:v>
                </c:pt>
                <c:pt idx="8626">
                  <c:v>39504</c:v>
                </c:pt>
                <c:pt idx="8627">
                  <c:v>39505</c:v>
                </c:pt>
                <c:pt idx="8628">
                  <c:v>39506</c:v>
                </c:pt>
                <c:pt idx="8629">
                  <c:v>39507</c:v>
                </c:pt>
                <c:pt idx="8630">
                  <c:v>39510</c:v>
                </c:pt>
                <c:pt idx="8631">
                  <c:v>39511</c:v>
                </c:pt>
                <c:pt idx="8632">
                  <c:v>39512</c:v>
                </c:pt>
                <c:pt idx="8633">
                  <c:v>39513</c:v>
                </c:pt>
                <c:pt idx="8634">
                  <c:v>39514</c:v>
                </c:pt>
                <c:pt idx="8635">
                  <c:v>39517</c:v>
                </c:pt>
                <c:pt idx="8636">
                  <c:v>39518</c:v>
                </c:pt>
                <c:pt idx="8637">
                  <c:v>39519</c:v>
                </c:pt>
                <c:pt idx="8638">
                  <c:v>39520</c:v>
                </c:pt>
                <c:pt idx="8639">
                  <c:v>39521</c:v>
                </c:pt>
                <c:pt idx="8640">
                  <c:v>39524</c:v>
                </c:pt>
                <c:pt idx="8641">
                  <c:v>39525</c:v>
                </c:pt>
                <c:pt idx="8642">
                  <c:v>39526</c:v>
                </c:pt>
                <c:pt idx="8643">
                  <c:v>39527</c:v>
                </c:pt>
                <c:pt idx="8644">
                  <c:v>39531</c:v>
                </c:pt>
                <c:pt idx="8645">
                  <c:v>39532</c:v>
                </c:pt>
                <c:pt idx="8646">
                  <c:v>39533</c:v>
                </c:pt>
                <c:pt idx="8647">
                  <c:v>39534</c:v>
                </c:pt>
                <c:pt idx="8648">
                  <c:v>39535</c:v>
                </c:pt>
                <c:pt idx="8649">
                  <c:v>39538</c:v>
                </c:pt>
                <c:pt idx="8650">
                  <c:v>39539</c:v>
                </c:pt>
                <c:pt idx="8651">
                  <c:v>39540</c:v>
                </c:pt>
                <c:pt idx="8652">
                  <c:v>39541</c:v>
                </c:pt>
                <c:pt idx="8653">
                  <c:v>39542</c:v>
                </c:pt>
                <c:pt idx="8654">
                  <c:v>39545</c:v>
                </c:pt>
                <c:pt idx="8655">
                  <c:v>39546</c:v>
                </c:pt>
                <c:pt idx="8656">
                  <c:v>39547</c:v>
                </c:pt>
                <c:pt idx="8657">
                  <c:v>39548</c:v>
                </c:pt>
                <c:pt idx="8658">
                  <c:v>39549</c:v>
                </c:pt>
                <c:pt idx="8659">
                  <c:v>39552</c:v>
                </c:pt>
                <c:pt idx="8660">
                  <c:v>39553</c:v>
                </c:pt>
                <c:pt idx="8661">
                  <c:v>39554</c:v>
                </c:pt>
                <c:pt idx="8662">
                  <c:v>39555</c:v>
                </c:pt>
                <c:pt idx="8663">
                  <c:v>39556</c:v>
                </c:pt>
                <c:pt idx="8664">
                  <c:v>39559</c:v>
                </c:pt>
                <c:pt idx="8665">
                  <c:v>39560</c:v>
                </c:pt>
                <c:pt idx="8666">
                  <c:v>39561</c:v>
                </c:pt>
                <c:pt idx="8667">
                  <c:v>39562</c:v>
                </c:pt>
                <c:pt idx="8668">
                  <c:v>39563</c:v>
                </c:pt>
                <c:pt idx="8669">
                  <c:v>39566</c:v>
                </c:pt>
                <c:pt idx="8670">
                  <c:v>39567</c:v>
                </c:pt>
                <c:pt idx="8671">
                  <c:v>39568</c:v>
                </c:pt>
                <c:pt idx="8672">
                  <c:v>39569</c:v>
                </c:pt>
                <c:pt idx="8673">
                  <c:v>39570</c:v>
                </c:pt>
                <c:pt idx="8674">
                  <c:v>39573</c:v>
                </c:pt>
                <c:pt idx="8675">
                  <c:v>39574</c:v>
                </c:pt>
                <c:pt idx="8676">
                  <c:v>39575</c:v>
                </c:pt>
                <c:pt idx="8677">
                  <c:v>39576</c:v>
                </c:pt>
                <c:pt idx="8678">
                  <c:v>39577</c:v>
                </c:pt>
                <c:pt idx="8679">
                  <c:v>39580</c:v>
                </c:pt>
                <c:pt idx="8680">
                  <c:v>39581</c:v>
                </c:pt>
                <c:pt idx="8681">
                  <c:v>39582</c:v>
                </c:pt>
                <c:pt idx="8682">
                  <c:v>39583</c:v>
                </c:pt>
                <c:pt idx="8683">
                  <c:v>39584</c:v>
                </c:pt>
                <c:pt idx="8684">
                  <c:v>39587</c:v>
                </c:pt>
                <c:pt idx="8685">
                  <c:v>39588</c:v>
                </c:pt>
                <c:pt idx="8686">
                  <c:v>39589</c:v>
                </c:pt>
                <c:pt idx="8687">
                  <c:v>39590</c:v>
                </c:pt>
                <c:pt idx="8688">
                  <c:v>39591</c:v>
                </c:pt>
                <c:pt idx="8689">
                  <c:v>39595</c:v>
                </c:pt>
                <c:pt idx="8690">
                  <c:v>39596</c:v>
                </c:pt>
                <c:pt idx="8691">
                  <c:v>39597</c:v>
                </c:pt>
                <c:pt idx="8692">
                  <c:v>39598</c:v>
                </c:pt>
                <c:pt idx="8693">
                  <c:v>39601</c:v>
                </c:pt>
                <c:pt idx="8694">
                  <c:v>39602</c:v>
                </c:pt>
                <c:pt idx="8695">
                  <c:v>39603</c:v>
                </c:pt>
                <c:pt idx="8696">
                  <c:v>39604</c:v>
                </c:pt>
                <c:pt idx="8697">
                  <c:v>39605</c:v>
                </c:pt>
                <c:pt idx="8698">
                  <c:v>39608</c:v>
                </c:pt>
                <c:pt idx="8699">
                  <c:v>39609</c:v>
                </c:pt>
                <c:pt idx="8700">
                  <c:v>39610</c:v>
                </c:pt>
                <c:pt idx="8701">
                  <c:v>39611</c:v>
                </c:pt>
                <c:pt idx="8702">
                  <c:v>39612</c:v>
                </c:pt>
                <c:pt idx="8703">
                  <c:v>39615</c:v>
                </c:pt>
                <c:pt idx="8704">
                  <c:v>39616</c:v>
                </c:pt>
                <c:pt idx="8705">
                  <c:v>39617</c:v>
                </c:pt>
                <c:pt idx="8706">
                  <c:v>39618</c:v>
                </c:pt>
                <c:pt idx="8707">
                  <c:v>39619</c:v>
                </c:pt>
                <c:pt idx="8708">
                  <c:v>39622</c:v>
                </c:pt>
                <c:pt idx="8709">
                  <c:v>39623</c:v>
                </c:pt>
                <c:pt idx="8710">
                  <c:v>39624</c:v>
                </c:pt>
                <c:pt idx="8711">
                  <c:v>39625</c:v>
                </c:pt>
                <c:pt idx="8712">
                  <c:v>39626</c:v>
                </c:pt>
                <c:pt idx="8713">
                  <c:v>39629</c:v>
                </c:pt>
                <c:pt idx="8714">
                  <c:v>39630</c:v>
                </c:pt>
                <c:pt idx="8715">
                  <c:v>39631</c:v>
                </c:pt>
                <c:pt idx="8716">
                  <c:v>39632</c:v>
                </c:pt>
                <c:pt idx="8717">
                  <c:v>39636</c:v>
                </c:pt>
                <c:pt idx="8718">
                  <c:v>39637</c:v>
                </c:pt>
                <c:pt idx="8719">
                  <c:v>39638</c:v>
                </c:pt>
                <c:pt idx="8720">
                  <c:v>39639</c:v>
                </c:pt>
                <c:pt idx="8721">
                  <c:v>39640</c:v>
                </c:pt>
                <c:pt idx="8722">
                  <c:v>39643</c:v>
                </c:pt>
                <c:pt idx="8723">
                  <c:v>39644</c:v>
                </c:pt>
                <c:pt idx="8724">
                  <c:v>39645</c:v>
                </c:pt>
                <c:pt idx="8725">
                  <c:v>39646</c:v>
                </c:pt>
                <c:pt idx="8726">
                  <c:v>39647</c:v>
                </c:pt>
                <c:pt idx="8727">
                  <c:v>39650</c:v>
                </c:pt>
                <c:pt idx="8728">
                  <c:v>39651</c:v>
                </c:pt>
                <c:pt idx="8729">
                  <c:v>39652</c:v>
                </c:pt>
                <c:pt idx="8730">
                  <c:v>39653</c:v>
                </c:pt>
                <c:pt idx="8731">
                  <c:v>39654</c:v>
                </c:pt>
                <c:pt idx="8732">
                  <c:v>39657</c:v>
                </c:pt>
                <c:pt idx="8733">
                  <c:v>39658</c:v>
                </c:pt>
                <c:pt idx="8734">
                  <c:v>39659</c:v>
                </c:pt>
                <c:pt idx="8735">
                  <c:v>39660</c:v>
                </c:pt>
                <c:pt idx="8736">
                  <c:v>39661</c:v>
                </c:pt>
                <c:pt idx="8737">
                  <c:v>39664</c:v>
                </c:pt>
                <c:pt idx="8738">
                  <c:v>39665</c:v>
                </c:pt>
                <c:pt idx="8739">
                  <c:v>39666</c:v>
                </c:pt>
                <c:pt idx="8740">
                  <c:v>39667</c:v>
                </c:pt>
                <c:pt idx="8741">
                  <c:v>39668</c:v>
                </c:pt>
                <c:pt idx="8742">
                  <c:v>39671</c:v>
                </c:pt>
                <c:pt idx="8743">
                  <c:v>39672</c:v>
                </c:pt>
                <c:pt idx="8744">
                  <c:v>39673</c:v>
                </c:pt>
                <c:pt idx="8745">
                  <c:v>39674</c:v>
                </c:pt>
                <c:pt idx="8746">
                  <c:v>39675</c:v>
                </c:pt>
                <c:pt idx="8747">
                  <c:v>39678</c:v>
                </c:pt>
                <c:pt idx="8748">
                  <c:v>39679</c:v>
                </c:pt>
                <c:pt idx="8749">
                  <c:v>39680</c:v>
                </c:pt>
                <c:pt idx="8750">
                  <c:v>39681</c:v>
                </c:pt>
                <c:pt idx="8751">
                  <c:v>39682</c:v>
                </c:pt>
                <c:pt idx="8752">
                  <c:v>39685</c:v>
                </c:pt>
                <c:pt idx="8753">
                  <c:v>39686</c:v>
                </c:pt>
                <c:pt idx="8754">
                  <c:v>39687</c:v>
                </c:pt>
                <c:pt idx="8755">
                  <c:v>39688</c:v>
                </c:pt>
                <c:pt idx="8756">
                  <c:v>39689</c:v>
                </c:pt>
                <c:pt idx="8757">
                  <c:v>39693</c:v>
                </c:pt>
                <c:pt idx="8758">
                  <c:v>39694</c:v>
                </c:pt>
                <c:pt idx="8759">
                  <c:v>39695</c:v>
                </c:pt>
                <c:pt idx="8760">
                  <c:v>39696</c:v>
                </c:pt>
                <c:pt idx="8761">
                  <c:v>39699</c:v>
                </c:pt>
                <c:pt idx="8762">
                  <c:v>39700</c:v>
                </c:pt>
                <c:pt idx="8763">
                  <c:v>39701</c:v>
                </c:pt>
                <c:pt idx="8764">
                  <c:v>39702</c:v>
                </c:pt>
                <c:pt idx="8765">
                  <c:v>39703</c:v>
                </c:pt>
                <c:pt idx="8766">
                  <c:v>39706</c:v>
                </c:pt>
                <c:pt idx="8767">
                  <c:v>39707</c:v>
                </c:pt>
                <c:pt idx="8768">
                  <c:v>39708</c:v>
                </c:pt>
                <c:pt idx="8769">
                  <c:v>39709</c:v>
                </c:pt>
                <c:pt idx="8770">
                  <c:v>39710</c:v>
                </c:pt>
                <c:pt idx="8771">
                  <c:v>39713</c:v>
                </c:pt>
                <c:pt idx="8772">
                  <c:v>39714</c:v>
                </c:pt>
                <c:pt idx="8773">
                  <c:v>39715</c:v>
                </c:pt>
                <c:pt idx="8774">
                  <c:v>39716</c:v>
                </c:pt>
                <c:pt idx="8775">
                  <c:v>39717</c:v>
                </c:pt>
                <c:pt idx="8776">
                  <c:v>39720</c:v>
                </c:pt>
                <c:pt idx="8777">
                  <c:v>39721</c:v>
                </c:pt>
                <c:pt idx="8778">
                  <c:v>39722</c:v>
                </c:pt>
                <c:pt idx="8779">
                  <c:v>39723</c:v>
                </c:pt>
                <c:pt idx="8780">
                  <c:v>39724</c:v>
                </c:pt>
                <c:pt idx="8781">
                  <c:v>39727</c:v>
                </c:pt>
                <c:pt idx="8782">
                  <c:v>39728</c:v>
                </c:pt>
                <c:pt idx="8783">
                  <c:v>39729</c:v>
                </c:pt>
                <c:pt idx="8784">
                  <c:v>39730</c:v>
                </c:pt>
                <c:pt idx="8785">
                  <c:v>39731</c:v>
                </c:pt>
                <c:pt idx="8786">
                  <c:v>39735</c:v>
                </c:pt>
                <c:pt idx="8787">
                  <c:v>39736</c:v>
                </c:pt>
                <c:pt idx="8788">
                  <c:v>39737</c:v>
                </c:pt>
                <c:pt idx="8789">
                  <c:v>39738</c:v>
                </c:pt>
                <c:pt idx="8790">
                  <c:v>39741</c:v>
                </c:pt>
                <c:pt idx="8791">
                  <c:v>39742</c:v>
                </c:pt>
                <c:pt idx="8792">
                  <c:v>39743</c:v>
                </c:pt>
                <c:pt idx="8793">
                  <c:v>39744</c:v>
                </c:pt>
                <c:pt idx="8794">
                  <c:v>39745</c:v>
                </c:pt>
                <c:pt idx="8795">
                  <c:v>39748</c:v>
                </c:pt>
                <c:pt idx="8796">
                  <c:v>39749</c:v>
                </c:pt>
                <c:pt idx="8797">
                  <c:v>39750</c:v>
                </c:pt>
                <c:pt idx="8798">
                  <c:v>39751</c:v>
                </c:pt>
                <c:pt idx="8799">
                  <c:v>39752</c:v>
                </c:pt>
                <c:pt idx="8800">
                  <c:v>39755</c:v>
                </c:pt>
                <c:pt idx="8801">
                  <c:v>39756</c:v>
                </c:pt>
                <c:pt idx="8802">
                  <c:v>39757</c:v>
                </c:pt>
                <c:pt idx="8803">
                  <c:v>39758</c:v>
                </c:pt>
                <c:pt idx="8804">
                  <c:v>39759</c:v>
                </c:pt>
                <c:pt idx="8805">
                  <c:v>39762</c:v>
                </c:pt>
                <c:pt idx="8806">
                  <c:v>39764</c:v>
                </c:pt>
                <c:pt idx="8807">
                  <c:v>39765</c:v>
                </c:pt>
                <c:pt idx="8808">
                  <c:v>39766</c:v>
                </c:pt>
                <c:pt idx="8809">
                  <c:v>39769</c:v>
                </c:pt>
                <c:pt idx="8810">
                  <c:v>39770</c:v>
                </c:pt>
                <c:pt idx="8811">
                  <c:v>39771</c:v>
                </c:pt>
                <c:pt idx="8812">
                  <c:v>39772</c:v>
                </c:pt>
                <c:pt idx="8813">
                  <c:v>39773</c:v>
                </c:pt>
                <c:pt idx="8814">
                  <c:v>39776</c:v>
                </c:pt>
                <c:pt idx="8815">
                  <c:v>39777</c:v>
                </c:pt>
                <c:pt idx="8816">
                  <c:v>39778</c:v>
                </c:pt>
                <c:pt idx="8817">
                  <c:v>39780</c:v>
                </c:pt>
                <c:pt idx="8818">
                  <c:v>39783</c:v>
                </c:pt>
                <c:pt idx="8819">
                  <c:v>39784</c:v>
                </c:pt>
                <c:pt idx="8820">
                  <c:v>39785</c:v>
                </c:pt>
                <c:pt idx="8821">
                  <c:v>39786</c:v>
                </c:pt>
                <c:pt idx="8822">
                  <c:v>39787</c:v>
                </c:pt>
                <c:pt idx="8823">
                  <c:v>39790</c:v>
                </c:pt>
                <c:pt idx="8824">
                  <c:v>39791</c:v>
                </c:pt>
                <c:pt idx="8825">
                  <c:v>39792</c:v>
                </c:pt>
                <c:pt idx="8826">
                  <c:v>39793</c:v>
                </c:pt>
                <c:pt idx="8827">
                  <c:v>39794</c:v>
                </c:pt>
                <c:pt idx="8828">
                  <c:v>39797</c:v>
                </c:pt>
                <c:pt idx="8829">
                  <c:v>39798</c:v>
                </c:pt>
                <c:pt idx="8830">
                  <c:v>39799</c:v>
                </c:pt>
                <c:pt idx="8831">
                  <c:v>39800</c:v>
                </c:pt>
                <c:pt idx="8832">
                  <c:v>39801</c:v>
                </c:pt>
                <c:pt idx="8833">
                  <c:v>39804</c:v>
                </c:pt>
                <c:pt idx="8834">
                  <c:v>39805</c:v>
                </c:pt>
                <c:pt idx="8835">
                  <c:v>39806</c:v>
                </c:pt>
                <c:pt idx="8836">
                  <c:v>39808</c:v>
                </c:pt>
                <c:pt idx="8837">
                  <c:v>39811</c:v>
                </c:pt>
                <c:pt idx="8838">
                  <c:v>39812</c:v>
                </c:pt>
                <c:pt idx="8839">
                  <c:v>39813</c:v>
                </c:pt>
                <c:pt idx="8840">
                  <c:v>39815</c:v>
                </c:pt>
                <c:pt idx="8841">
                  <c:v>39818</c:v>
                </c:pt>
                <c:pt idx="8842">
                  <c:v>39819</c:v>
                </c:pt>
                <c:pt idx="8843">
                  <c:v>39820</c:v>
                </c:pt>
                <c:pt idx="8844">
                  <c:v>39821</c:v>
                </c:pt>
                <c:pt idx="8845">
                  <c:v>39822</c:v>
                </c:pt>
                <c:pt idx="8846">
                  <c:v>39825</c:v>
                </c:pt>
                <c:pt idx="8847">
                  <c:v>39826</c:v>
                </c:pt>
                <c:pt idx="8848">
                  <c:v>39827</c:v>
                </c:pt>
                <c:pt idx="8849">
                  <c:v>39828</c:v>
                </c:pt>
                <c:pt idx="8850">
                  <c:v>39829</c:v>
                </c:pt>
                <c:pt idx="8851">
                  <c:v>39833</c:v>
                </c:pt>
                <c:pt idx="8852">
                  <c:v>39834</c:v>
                </c:pt>
                <c:pt idx="8853">
                  <c:v>39835</c:v>
                </c:pt>
                <c:pt idx="8854">
                  <c:v>39836</c:v>
                </c:pt>
                <c:pt idx="8855">
                  <c:v>39839</c:v>
                </c:pt>
                <c:pt idx="8856">
                  <c:v>39840</c:v>
                </c:pt>
                <c:pt idx="8857">
                  <c:v>39841</c:v>
                </c:pt>
                <c:pt idx="8858">
                  <c:v>39842</c:v>
                </c:pt>
                <c:pt idx="8859">
                  <c:v>39843</c:v>
                </c:pt>
                <c:pt idx="8860">
                  <c:v>39846</c:v>
                </c:pt>
                <c:pt idx="8861">
                  <c:v>39847</c:v>
                </c:pt>
                <c:pt idx="8862">
                  <c:v>39848</c:v>
                </c:pt>
                <c:pt idx="8863">
                  <c:v>39849</c:v>
                </c:pt>
                <c:pt idx="8864">
                  <c:v>39850</c:v>
                </c:pt>
                <c:pt idx="8865">
                  <c:v>39853</c:v>
                </c:pt>
                <c:pt idx="8866">
                  <c:v>39854</c:v>
                </c:pt>
                <c:pt idx="8867">
                  <c:v>39855</c:v>
                </c:pt>
                <c:pt idx="8868">
                  <c:v>39856</c:v>
                </c:pt>
                <c:pt idx="8869">
                  <c:v>39857</c:v>
                </c:pt>
                <c:pt idx="8870">
                  <c:v>39861</c:v>
                </c:pt>
                <c:pt idx="8871">
                  <c:v>39862</c:v>
                </c:pt>
                <c:pt idx="8872">
                  <c:v>39863</c:v>
                </c:pt>
                <c:pt idx="8873">
                  <c:v>39864</c:v>
                </c:pt>
                <c:pt idx="8874">
                  <c:v>39867</c:v>
                </c:pt>
                <c:pt idx="8875">
                  <c:v>39868</c:v>
                </c:pt>
                <c:pt idx="8876">
                  <c:v>39869</c:v>
                </c:pt>
                <c:pt idx="8877">
                  <c:v>39870</c:v>
                </c:pt>
                <c:pt idx="8878">
                  <c:v>39871</c:v>
                </c:pt>
                <c:pt idx="8879">
                  <c:v>39874</c:v>
                </c:pt>
                <c:pt idx="8880">
                  <c:v>39875</c:v>
                </c:pt>
                <c:pt idx="8881">
                  <c:v>39876</c:v>
                </c:pt>
                <c:pt idx="8882">
                  <c:v>39877</c:v>
                </c:pt>
                <c:pt idx="8883">
                  <c:v>39878</c:v>
                </c:pt>
                <c:pt idx="8884">
                  <c:v>39881</c:v>
                </c:pt>
                <c:pt idx="8885">
                  <c:v>39882</c:v>
                </c:pt>
                <c:pt idx="8886">
                  <c:v>39883</c:v>
                </c:pt>
                <c:pt idx="8887">
                  <c:v>39884</c:v>
                </c:pt>
                <c:pt idx="8888">
                  <c:v>39885</c:v>
                </c:pt>
                <c:pt idx="8889">
                  <c:v>39888</c:v>
                </c:pt>
                <c:pt idx="8890">
                  <c:v>39889</c:v>
                </c:pt>
                <c:pt idx="8891">
                  <c:v>39890</c:v>
                </c:pt>
                <c:pt idx="8892">
                  <c:v>39891</c:v>
                </c:pt>
                <c:pt idx="8893">
                  <c:v>39892</c:v>
                </c:pt>
                <c:pt idx="8894">
                  <c:v>39895</c:v>
                </c:pt>
                <c:pt idx="8895">
                  <c:v>39896</c:v>
                </c:pt>
                <c:pt idx="8896">
                  <c:v>39897</c:v>
                </c:pt>
                <c:pt idx="8897">
                  <c:v>39898</c:v>
                </c:pt>
                <c:pt idx="8898">
                  <c:v>39899</c:v>
                </c:pt>
                <c:pt idx="8899">
                  <c:v>39902</c:v>
                </c:pt>
                <c:pt idx="8900">
                  <c:v>39903</c:v>
                </c:pt>
                <c:pt idx="8901">
                  <c:v>39904</c:v>
                </c:pt>
                <c:pt idx="8902">
                  <c:v>39905</c:v>
                </c:pt>
                <c:pt idx="8903">
                  <c:v>39906</c:v>
                </c:pt>
                <c:pt idx="8904">
                  <c:v>39909</c:v>
                </c:pt>
                <c:pt idx="8905">
                  <c:v>39910</c:v>
                </c:pt>
                <c:pt idx="8906">
                  <c:v>39911</c:v>
                </c:pt>
                <c:pt idx="8907">
                  <c:v>39912</c:v>
                </c:pt>
                <c:pt idx="8908">
                  <c:v>39916</c:v>
                </c:pt>
                <c:pt idx="8909">
                  <c:v>39917</c:v>
                </c:pt>
                <c:pt idx="8910">
                  <c:v>39918</c:v>
                </c:pt>
                <c:pt idx="8911">
                  <c:v>39919</c:v>
                </c:pt>
                <c:pt idx="8912">
                  <c:v>39920</c:v>
                </c:pt>
                <c:pt idx="8913">
                  <c:v>39923</c:v>
                </c:pt>
                <c:pt idx="8914">
                  <c:v>39924</c:v>
                </c:pt>
                <c:pt idx="8915">
                  <c:v>39925</c:v>
                </c:pt>
                <c:pt idx="8916">
                  <c:v>39926</c:v>
                </c:pt>
                <c:pt idx="8917">
                  <c:v>39927</c:v>
                </c:pt>
                <c:pt idx="8918">
                  <c:v>39930</c:v>
                </c:pt>
                <c:pt idx="8919">
                  <c:v>39931</c:v>
                </c:pt>
                <c:pt idx="8920">
                  <c:v>39932</c:v>
                </c:pt>
                <c:pt idx="8921">
                  <c:v>39933</c:v>
                </c:pt>
                <c:pt idx="8922">
                  <c:v>39934</c:v>
                </c:pt>
                <c:pt idx="8923">
                  <c:v>39937</c:v>
                </c:pt>
                <c:pt idx="8924">
                  <c:v>39938</c:v>
                </c:pt>
                <c:pt idx="8925">
                  <c:v>39939</c:v>
                </c:pt>
                <c:pt idx="8926">
                  <c:v>39940</c:v>
                </c:pt>
                <c:pt idx="8927">
                  <c:v>39941</c:v>
                </c:pt>
                <c:pt idx="8928">
                  <c:v>39944</c:v>
                </c:pt>
                <c:pt idx="8929">
                  <c:v>39945</c:v>
                </c:pt>
                <c:pt idx="8930">
                  <c:v>39946</c:v>
                </c:pt>
                <c:pt idx="8931">
                  <c:v>39947</c:v>
                </c:pt>
                <c:pt idx="8932">
                  <c:v>39948</c:v>
                </c:pt>
                <c:pt idx="8933">
                  <c:v>39951</c:v>
                </c:pt>
                <c:pt idx="8934">
                  <c:v>39952</c:v>
                </c:pt>
                <c:pt idx="8935">
                  <c:v>39953</c:v>
                </c:pt>
                <c:pt idx="8936">
                  <c:v>39954</c:v>
                </c:pt>
                <c:pt idx="8937">
                  <c:v>39955</c:v>
                </c:pt>
                <c:pt idx="8938">
                  <c:v>39959</c:v>
                </c:pt>
                <c:pt idx="8939">
                  <c:v>39960</c:v>
                </c:pt>
                <c:pt idx="8940">
                  <c:v>39961</c:v>
                </c:pt>
                <c:pt idx="8941">
                  <c:v>39962</c:v>
                </c:pt>
                <c:pt idx="8942">
                  <c:v>39965</c:v>
                </c:pt>
                <c:pt idx="8943">
                  <c:v>39966</c:v>
                </c:pt>
                <c:pt idx="8944">
                  <c:v>39967</c:v>
                </c:pt>
                <c:pt idx="8945">
                  <c:v>39968</c:v>
                </c:pt>
                <c:pt idx="8946">
                  <c:v>39969</c:v>
                </c:pt>
                <c:pt idx="8947">
                  <c:v>39972</c:v>
                </c:pt>
                <c:pt idx="8948">
                  <c:v>39973</c:v>
                </c:pt>
                <c:pt idx="8949">
                  <c:v>39974</c:v>
                </c:pt>
                <c:pt idx="8950">
                  <c:v>39975</c:v>
                </c:pt>
                <c:pt idx="8951">
                  <c:v>39976</c:v>
                </c:pt>
                <c:pt idx="8952">
                  <c:v>39979</c:v>
                </c:pt>
                <c:pt idx="8953">
                  <c:v>39980</c:v>
                </c:pt>
                <c:pt idx="8954">
                  <c:v>39981</c:v>
                </c:pt>
                <c:pt idx="8955">
                  <c:v>39982</c:v>
                </c:pt>
                <c:pt idx="8956">
                  <c:v>39983</c:v>
                </c:pt>
                <c:pt idx="8957">
                  <c:v>39986</c:v>
                </c:pt>
                <c:pt idx="8958">
                  <c:v>39987</c:v>
                </c:pt>
                <c:pt idx="8959">
                  <c:v>39988</c:v>
                </c:pt>
                <c:pt idx="8960">
                  <c:v>39989</c:v>
                </c:pt>
                <c:pt idx="8961">
                  <c:v>39990</c:v>
                </c:pt>
                <c:pt idx="8962">
                  <c:v>39993</c:v>
                </c:pt>
                <c:pt idx="8963">
                  <c:v>39994</c:v>
                </c:pt>
                <c:pt idx="8964">
                  <c:v>39995</c:v>
                </c:pt>
                <c:pt idx="8965">
                  <c:v>39996</c:v>
                </c:pt>
                <c:pt idx="8966">
                  <c:v>40000</c:v>
                </c:pt>
                <c:pt idx="8967">
                  <c:v>40001</c:v>
                </c:pt>
                <c:pt idx="8968">
                  <c:v>40002</c:v>
                </c:pt>
                <c:pt idx="8969">
                  <c:v>40003</c:v>
                </c:pt>
                <c:pt idx="8970">
                  <c:v>40004</c:v>
                </c:pt>
                <c:pt idx="8971">
                  <c:v>40007</c:v>
                </c:pt>
                <c:pt idx="8972">
                  <c:v>40008</c:v>
                </c:pt>
                <c:pt idx="8973">
                  <c:v>40009</c:v>
                </c:pt>
                <c:pt idx="8974">
                  <c:v>40010</c:v>
                </c:pt>
                <c:pt idx="8975">
                  <c:v>40011</c:v>
                </c:pt>
                <c:pt idx="8976">
                  <c:v>40014</c:v>
                </c:pt>
                <c:pt idx="8977">
                  <c:v>40015</c:v>
                </c:pt>
                <c:pt idx="8978">
                  <c:v>40016</c:v>
                </c:pt>
                <c:pt idx="8979">
                  <c:v>40017</c:v>
                </c:pt>
                <c:pt idx="8980">
                  <c:v>40018</c:v>
                </c:pt>
                <c:pt idx="8981">
                  <c:v>40021</c:v>
                </c:pt>
                <c:pt idx="8982">
                  <c:v>40022</c:v>
                </c:pt>
                <c:pt idx="8983">
                  <c:v>40023</c:v>
                </c:pt>
                <c:pt idx="8984">
                  <c:v>40024</c:v>
                </c:pt>
                <c:pt idx="8985">
                  <c:v>40025</c:v>
                </c:pt>
                <c:pt idx="8986">
                  <c:v>40028</c:v>
                </c:pt>
                <c:pt idx="8987">
                  <c:v>40029</c:v>
                </c:pt>
                <c:pt idx="8988">
                  <c:v>40030</c:v>
                </c:pt>
                <c:pt idx="8989">
                  <c:v>40031</c:v>
                </c:pt>
                <c:pt idx="8990">
                  <c:v>40032</c:v>
                </c:pt>
                <c:pt idx="8991">
                  <c:v>40035</c:v>
                </c:pt>
                <c:pt idx="8992">
                  <c:v>40036</c:v>
                </c:pt>
                <c:pt idx="8993">
                  <c:v>40037</c:v>
                </c:pt>
                <c:pt idx="8994">
                  <c:v>40038</c:v>
                </c:pt>
                <c:pt idx="8995">
                  <c:v>40039</c:v>
                </c:pt>
                <c:pt idx="8996">
                  <c:v>40042</c:v>
                </c:pt>
                <c:pt idx="8997">
                  <c:v>40043</c:v>
                </c:pt>
                <c:pt idx="8998">
                  <c:v>40044</c:v>
                </c:pt>
                <c:pt idx="8999">
                  <c:v>40045</c:v>
                </c:pt>
                <c:pt idx="9000">
                  <c:v>40046</c:v>
                </c:pt>
                <c:pt idx="9001">
                  <c:v>40049</c:v>
                </c:pt>
                <c:pt idx="9002">
                  <c:v>40050</c:v>
                </c:pt>
                <c:pt idx="9003">
                  <c:v>40051</c:v>
                </c:pt>
                <c:pt idx="9004">
                  <c:v>40052</c:v>
                </c:pt>
                <c:pt idx="9005">
                  <c:v>40053</c:v>
                </c:pt>
                <c:pt idx="9006">
                  <c:v>40056</c:v>
                </c:pt>
                <c:pt idx="9007">
                  <c:v>40057</c:v>
                </c:pt>
                <c:pt idx="9008">
                  <c:v>40058</c:v>
                </c:pt>
                <c:pt idx="9009">
                  <c:v>40059</c:v>
                </c:pt>
                <c:pt idx="9010">
                  <c:v>40060</c:v>
                </c:pt>
                <c:pt idx="9011">
                  <c:v>40064</c:v>
                </c:pt>
                <c:pt idx="9012">
                  <c:v>40065</c:v>
                </c:pt>
                <c:pt idx="9013">
                  <c:v>40066</c:v>
                </c:pt>
                <c:pt idx="9014">
                  <c:v>40067</c:v>
                </c:pt>
                <c:pt idx="9015">
                  <c:v>40070</c:v>
                </c:pt>
                <c:pt idx="9016">
                  <c:v>40071</c:v>
                </c:pt>
                <c:pt idx="9017">
                  <c:v>40072</c:v>
                </c:pt>
                <c:pt idx="9018">
                  <c:v>40073</c:v>
                </c:pt>
                <c:pt idx="9019">
                  <c:v>40074</c:v>
                </c:pt>
                <c:pt idx="9020">
                  <c:v>40077</c:v>
                </c:pt>
                <c:pt idx="9021">
                  <c:v>40078</c:v>
                </c:pt>
                <c:pt idx="9022">
                  <c:v>40079</c:v>
                </c:pt>
                <c:pt idx="9023">
                  <c:v>40080</c:v>
                </c:pt>
                <c:pt idx="9024">
                  <c:v>40081</c:v>
                </c:pt>
                <c:pt idx="9025">
                  <c:v>40084</c:v>
                </c:pt>
                <c:pt idx="9026">
                  <c:v>40085</c:v>
                </c:pt>
                <c:pt idx="9027">
                  <c:v>40086</c:v>
                </c:pt>
                <c:pt idx="9028">
                  <c:v>40087</c:v>
                </c:pt>
                <c:pt idx="9029">
                  <c:v>40088</c:v>
                </c:pt>
                <c:pt idx="9030">
                  <c:v>40091</c:v>
                </c:pt>
                <c:pt idx="9031">
                  <c:v>40092</c:v>
                </c:pt>
                <c:pt idx="9032">
                  <c:v>40093</c:v>
                </c:pt>
                <c:pt idx="9033">
                  <c:v>40094</c:v>
                </c:pt>
                <c:pt idx="9034">
                  <c:v>40095</c:v>
                </c:pt>
                <c:pt idx="9035">
                  <c:v>40099</c:v>
                </c:pt>
                <c:pt idx="9036">
                  <c:v>40100</c:v>
                </c:pt>
                <c:pt idx="9037">
                  <c:v>40101</c:v>
                </c:pt>
                <c:pt idx="9038">
                  <c:v>40102</c:v>
                </c:pt>
                <c:pt idx="9039">
                  <c:v>40105</c:v>
                </c:pt>
                <c:pt idx="9040">
                  <c:v>40106</c:v>
                </c:pt>
                <c:pt idx="9041">
                  <c:v>40107</c:v>
                </c:pt>
                <c:pt idx="9042">
                  <c:v>40108</c:v>
                </c:pt>
                <c:pt idx="9043">
                  <c:v>40109</c:v>
                </c:pt>
                <c:pt idx="9044">
                  <c:v>40112</c:v>
                </c:pt>
                <c:pt idx="9045">
                  <c:v>40113</c:v>
                </c:pt>
                <c:pt idx="9046">
                  <c:v>40114</c:v>
                </c:pt>
                <c:pt idx="9047">
                  <c:v>40115</c:v>
                </c:pt>
                <c:pt idx="9048">
                  <c:v>40116</c:v>
                </c:pt>
                <c:pt idx="9049">
                  <c:v>40119</c:v>
                </c:pt>
                <c:pt idx="9050">
                  <c:v>40120</c:v>
                </c:pt>
                <c:pt idx="9051">
                  <c:v>40121</c:v>
                </c:pt>
                <c:pt idx="9052">
                  <c:v>40122</c:v>
                </c:pt>
                <c:pt idx="9053">
                  <c:v>40123</c:v>
                </c:pt>
                <c:pt idx="9054">
                  <c:v>40126</c:v>
                </c:pt>
                <c:pt idx="9055">
                  <c:v>40127</c:v>
                </c:pt>
                <c:pt idx="9056">
                  <c:v>40129</c:v>
                </c:pt>
                <c:pt idx="9057">
                  <c:v>40130</c:v>
                </c:pt>
                <c:pt idx="9058">
                  <c:v>40133</c:v>
                </c:pt>
                <c:pt idx="9059">
                  <c:v>40134</c:v>
                </c:pt>
                <c:pt idx="9060">
                  <c:v>40135</c:v>
                </c:pt>
                <c:pt idx="9061">
                  <c:v>40136</c:v>
                </c:pt>
                <c:pt idx="9062">
                  <c:v>40137</c:v>
                </c:pt>
                <c:pt idx="9063">
                  <c:v>40140</c:v>
                </c:pt>
                <c:pt idx="9064">
                  <c:v>40141</c:v>
                </c:pt>
                <c:pt idx="9065">
                  <c:v>40142</c:v>
                </c:pt>
                <c:pt idx="9066">
                  <c:v>40144</c:v>
                </c:pt>
                <c:pt idx="9067">
                  <c:v>40147</c:v>
                </c:pt>
                <c:pt idx="9068">
                  <c:v>40148</c:v>
                </c:pt>
                <c:pt idx="9069">
                  <c:v>40149</c:v>
                </c:pt>
                <c:pt idx="9070">
                  <c:v>40150</c:v>
                </c:pt>
                <c:pt idx="9071">
                  <c:v>40151</c:v>
                </c:pt>
                <c:pt idx="9072">
                  <c:v>40154</c:v>
                </c:pt>
                <c:pt idx="9073">
                  <c:v>40155</c:v>
                </c:pt>
                <c:pt idx="9074">
                  <c:v>40156</c:v>
                </c:pt>
                <c:pt idx="9075">
                  <c:v>40157</c:v>
                </c:pt>
                <c:pt idx="9076">
                  <c:v>40158</c:v>
                </c:pt>
                <c:pt idx="9077">
                  <c:v>40161</c:v>
                </c:pt>
                <c:pt idx="9078">
                  <c:v>40162</c:v>
                </c:pt>
                <c:pt idx="9079">
                  <c:v>40163</c:v>
                </c:pt>
                <c:pt idx="9080">
                  <c:v>40164</c:v>
                </c:pt>
                <c:pt idx="9081">
                  <c:v>40165</c:v>
                </c:pt>
                <c:pt idx="9082">
                  <c:v>40168</c:v>
                </c:pt>
                <c:pt idx="9083">
                  <c:v>40169</c:v>
                </c:pt>
                <c:pt idx="9084">
                  <c:v>40170</c:v>
                </c:pt>
                <c:pt idx="9085">
                  <c:v>40171</c:v>
                </c:pt>
                <c:pt idx="9086">
                  <c:v>40175</c:v>
                </c:pt>
                <c:pt idx="9087">
                  <c:v>40176</c:v>
                </c:pt>
                <c:pt idx="9088">
                  <c:v>40177</c:v>
                </c:pt>
                <c:pt idx="9089">
                  <c:v>40178</c:v>
                </c:pt>
                <c:pt idx="9090">
                  <c:v>40182</c:v>
                </c:pt>
                <c:pt idx="9091">
                  <c:v>40183</c:v>
                </c:pt>
                <c:pt idx="9092">
                  <c:v>40184</c:v>
                </c:pt>
                <c:pt idx="9093">
                  <c:v>40185</c:v>
                </c:pt>
                <c:pt idx="9094">
                  <c:v>40186</c:v>
                </c:pt>
                <c:pt idx="9095">
                  <c:v>40189</c:v>
                </c:pt>
                <c:pt idx="9096">
                  <c:v>40190</c:v>
                </c:pt>
                <c:pt idx="9097">
                  <c:v>40191</c:v>
                </c:pt>
                <c:pt idx="9098">
                  <c:v>40192</c:v>
                </c:pt>
                <c:pt idx="9099">
                  <c:v>40193</c:v>
                </c:pt>
                <c:pt idx="9100">
                  <c:v>40197</c:v>
                </c:pt>
                <c:pt idx="9101">
                  <c:v>40198</c:v>
                </c:pt>
                <c:pt idx="9102">
                  <c:v>40199</c:v>
                </c:pt>
                <c:pt idx="9103">
                  <c:v>40200</c:v>
                </c:pt>
                <c:pt idx="9104">
                  <c:v>40203</c:v>
                </c:pt>
                <c:pt idx="9105">
                  <c:v>40204</c:v>
                </c:pt>
                <c:pt idx="9106">
                  <c:v>40205</c:v>
                </c:pt>
                <c:pt idx="9107">
                  <c:v>40206</c:v>
                </c:pt>
                <c:pt idx="9108">
                  <c:v>40207</c:v>
                </c:pt>
                <c:pt idx="9109">
                  <c:v>40210</c:v>
                </c:pt>
                <c:pt idx="9110">
                  <c:v>40211</c:v>
                </c:pt>
                <c:pt idx="9111">
                  <c:v>40212</c:v>
                </c:pt>
                <c:pt idx="9112">
                  <c:v>40213</c:v>
                </c:pt>
                <c:pt idx="9113">
                  <c:v>40214</c:v>
                </c:pt>
                <c:pt idx="9114">
                  <c:v>40217</c:v>
                </c:pt>
                <c:pt idx="9115">
                  <c:v>40218</c:v>
                </c:pt>
                <c:pt idx="9116">
                  <c:v>40219</c:v>
                </c:pt>
                <c:pt idx="9117">
                  <c:v>40220</c:v>
                </c:pt>
                <c:pt idx="9118">
                  <c:v>40221</c:v>
                </c:pt>
                <c:pt idx="9119">
                  <c:v>40225</c:v>
                </c:pt>
                <c:pt idx="9120">
                  <c:v>40226</c:v>
                </c:pt>
                <c:pt idx="9121">
                  <c:v>40227</c:v>
                </c:pt>
                <c:pt idx="9122">
                  <c:v>40228</c:v>
                </c:pt>
                <c:pt idx="9123">
                  <c:v>40231</c:v>
                </c:pt>
                <c:pt idx="9124">
                  <c:v>40232</c:v>
                </c:pt>
                <c:pt idx="9125">
                  <c:v>40233</c:v>
                </c:pt>
                <c:pt idx="9126">
                  <c:v>40234</c:v>
                </c:pt>
                <c:pt idx="9127">
                  <c:v>40235</c:v>
                </c:pt>
                <c:pt idx="9128">
                  <c:v>40238</c:v>
                </c:pt>
                <c:pt idx="9129">
                  <c:v>40239</c:v>
                </c:pt>
                <c:pt idx="9130">
                  <c:v>40240</c:v>
                </c:pt>
                <c:pt idx="9131">
                  <c:v>40241</c:v>
                </c:pt>
                <c:pt idx="9132">
                  <c:v>40242</c:v>
                </c:pt>
                <c:pt idx="9133">
                  <c:v>40245</c:v>
                </c:pt>
                <c:pt idx="9134">
                  <c:v>40246</c:v>
                </c:pt>
                <c:pt idx="9135">
                  <c:v>40247</c:v>
                </c:pt>
                <c:pt idx="9136">
                  <c:v>40248</c:v>
                </c:pt>
                <c:pt idx="9137">
                  <c:v>40249</c:v>
                </c:pt>
                <c:pt idx="9138">
                  <c:v>40252</c:v>
                </c:pt>
                <c:pt idx="9139">
                  <c:v>40253</c:v>
                </c:pt>
                <c:pt idx="9140">
                  <c:v>40254</c:v>
                </c:pt>
                <c:pt idx="9141">
                  <c:v>40255</c:v>
                </c:pt>
                <c:pt idx="9142">
                  <c:v>40256</c:v>
                </c:pt>
                <c:pt idx="9143">
                  <c:v>40259</c:v>
                </c:pt>
                <c:pt idx="9144">
                  <c:v>40260</c:v>
                </c:pt>
                <c:pt idx="9145">
                  <c:v>40261</c:v>
                </c:pt>
                <c:pt idx="9146">
                  <c:v>40262</c:v>
                </c:pt>
                <c:pt idx="9147">
                  <c:v>40263</c:v>
                </c:pt>
                <c:pt idx="9148">
                  <c:v>40266</c:v>
                </c:pt>
                <c:pt idx="9149">
                  <c:v>40267</c:v>
                </c:pt>
                <c:pt idx="9150">
                  <c:v>40268</c:v>
                </c:pt>
                <c:pt idx="9151">
                  <c:v>40269</c:v>
                </c:pt>
                <c:pt idx="9152">
                  <c:v>40273</c:v>
                </c:pt>
                <c:pt idx="9153">
                  <c:v>40274</c:v>
                </c:pt>
                <c:pt idx="9154">
                  <c:v>40275</c:v>
                </c:pt>
                <c:pt idx="9155">
                  <c:v>40276</c:v>
                </c:pt>
                <c:pt idx="9156">
                  <c:v>40277</c:v>
                </c:pt>
                <c:pt idx="9157">
                  <c:v>40280</c:v>
                </c:pt>
                <c:pt idx="9158">
                  <c:v>40281</c:v>
                </c:pt>
                <c:pt idx="9159">
                  <c:v>40282</c:v>
                </c:pt>
                <c:pt idx="9160">
                  <c:v>40283</c:v>
                </c:pt>
                <c:pt idx="9161">
                  <c:v>40284</c:v>
                </c:pt>
                <c:pt idx="9162">
                  <c:v>40287</c:v>
                </c:pt>
                <c:pt idx="9163">
                  <c:v>40288</c:v>
                </c:pt>
                <c:pt idx="9164">
                  <c:v>40289</c:v>
                </c:pt>
                <c:pt idx="9165">
                  <c:v>40290</c:v>
                </c:pt>
                <c:pt idx="9166">
                  <c:v>40291</c:v>
                </c:pt>
                <c:pt idx="9167">
                  <c:v>40294</c:v>
                </c:pt>
                <c:pt idx="9168">
                  <c:v>40295</c:v>
                </c:pt>
                <c:pt idx="9169">
                  <c:v>40296</c:v>
                </c:pt>
                <c:pt idx="9170">
                  <c:v>40297</c:v>
                </c:pt>
                <c:pt idx="9171">
                  <c:v>40298</c:v>
                </c:pt>
                <c:pt idx="9172">
                  <c:v>40301</c:v>
                </c:pt>
                <c:pt idx="9173">
                  <c:v>40302</c:v>
                </c:pt>
                <c:pt idx="9174">
                  <c:v>40303</c:v>
                </c:pt>
                <c:pt idx="9175">
                  <c:v>40304</c:v>
                </c:pt>
                <c:pt idx="9176">
                  <c:v>40305</c:v>
                </c:pt>
                <c:pt idx="9177">
                  <c:v>40308</c:v>
                </c:pt>
                <c:pt idx="9178">
                  <c:v>40309</c:v>
                </c:pt>
                <c:pt idx="9179">
                  <c:v>40310</c:v>
                </c:pt>
                <c:pt idx="9180">
                  <c:v>40311</c:v>
                </c:pt>
                <c:pt idx="9181">
                  <c:v>40312</c:v>
                </c:pt>
                <c:pt idx="9182">
                  <c:v>40315</c:v>
                </c:pt>
                <c:pt idx="9183">
                  <c:v>40316</c:v>
                </c:pt>
                <c:pt idx="9184">
                  <c:v>40317</c:v>
                </c:pt>
                <c:pt idx="9185">
                  <c:v>40318</c:v>
                </c:pt>
                <c:pt idx="9186">
                  <c:v>40319</c:v>
                </c:pt>
                <c:pt idx="9187">
                  <c:v>40322</c:v>
                </c:pt>
                <c:pt idx="9188">
                  <c:v>40323</c:v>
                </c:pt>
                <c:pt idx="9189">
                  <c:v>40324</c:v>
                </c:pt>
                <c:pt idx="9190">
                  <c:v>40325</c:v>
                </c:pt>
                <c:pt idx="9191">
                  <c:v>40326</c:v>
                </c:pt>
                <c:pt idx="9192">
                  <c:v>40330</c:v>
                </c:pt>
                <c:pt idx="9193">
                  <c:v>40331</c:v>
                </c:pt>
                <c:pt idx="9194">
                  <c:v>40332</c:v>
                </c:pt>
                <c:pt idx="9195">
                  <c:v>40333</c:v>
                </c:pt>
                <c:pt idx="9196">
                  <c:v>40336</c:v>
                </c:pt>
                <c:pt idx="9197">
                  <c:v>40337</c:v>
                </c:pt>
                <c:pt idx="9198">
                  <c:v>40338</c:v>
                </c:pt>
                <c:pt idx="9199">
                  <c:v>40339</c:v>
                </c:pt>
                <c:pt idx="9200">
                  <c:v>40340</c:v>
                </c:pt>
                <c:pt idx="9201">
                  <c:v>40343</c:v>
                </c:pt>
                <c:pt idx="9202">
                  <c:v>40344</c:v>
                </c:pt>
                <c:pt idx="9203">
                  <c:v>40345</c:v>
                </c:pt>
                <c:pt idx="9204">
                  <c:v>40346</c:v>
                </c:pt>
                <c:pt idx="9205">
                  <c:v>40347</c:v>
                </c:pt>
                <c:pt idx="9206">
                  <c:v>40350</c:v>
                </c:pt>
                <c:pt idx="9207">
                  <c:v>40351</c:v>
                </c:pt>
                <c:pt idx="9208">
                  <c:v>40352</c:v>
                </c:pt>
                <c:pt idx="9209">
                  <c:v>40353</c:v>
                </c:pt>
                <c:pt idx="9210">
                  <c:v>40354</c:v>
                </c:pt>
                <c:pt idx="9211">
                  <c:v>40357</c:v>
                </c:pt>
                <c:pt idx="9212">
                  <c:v>40358</c:v>
                </c:pt>
                <c:pt idx="9213">
                  <c:v>40359</c:v>
                </c:pt>
                <c:pt idx="9214">
                  <c:v>40360</c:v>
                </c:pt>
                <c:pt idx="9215">
                  <c:v>40361</c:v>
                </c:pt>
                <c:pt idx="9216">
                  <c:v>40365</c:v>
                </c:pt>
                <c:pt idx="9217">
                  <c:v>40366</c:v>
                </c:pt>
                <c:pt idx="9218">
                  <c:v>40367</c:v>
                </c:pt>
                <c:pt idx="9219">
                  <c:v>40368</c:v>
                </c:pt>
                <c:pt idx="9220">
                  <c:v>40371</c:v>
                </c:pt>
                <c:pt idx="9221">
                  <c:v>40372</c:v>
                </c:pt>
                <c:pt idx="9222">
                  <c:v>40373</c:v>
                </c:pt>
                <c:pt idx="9223">
                  <c:v>40374</c:v>
                </c:pt>
                <c:pt idx="9224">
                  <c:v>40375</c:v>
                </c:pt>
                <c:pt idx="9225">
                  <c:v>40378</c:v>
                </c:pt>
                <c:pt idx="9226">
                  <c:v>40379</c:v>
                </c:pt>
                <c:pt idx="9227">
                  <c:v>40380</c:v>
                </c:pt>
                <c:pt idx="9228">
                  <c:v>40381</c:v>
                </c:pt>
                <c:pt idx="9229">
                  <c:v>40382</c:v>
                </c:pt>
                <c:pt idx="9230">
                  <c:v>40385</c:v>
                </c:pt>
                <c:pt idx="9231">
                  <c:v>40386</c:v>
                </c:pt>
                <c:pt idx="9232">
                  <c:v>40387</c:v>
                </c:pt>
                <c:pt idx="9233">
                  <c:v>40388</c:v>
                </c:pt>
                <c:pt idx="9234">
                  <c:v>40389</c:v>
                </c:pt>
                <c:pt idx="9235">
                  <c:v>40392</c:v>
                </c:pt>
                <c:pt idx="9236">
                  <c:v>40393</c:v>
                </c:pt>
                <c:pt idx="9237">
                  <c:v>40394</c:v>
                </c:pt>
                <c:pt idx="9238">
                  <c:v>40395</c:v>
                </c:pt>
                <c:pt idx="9239">
                  <c:v>40396</c:v>
                </c:pt>
                <c:pt idx="9240">
                  <c:v>40399</c:v>
                </c:pt>
                <c:pt idx="9241">
                  <c:v>40400</c:v>
                </c:pt>
                <c:pt idx="9242">
                  <c:v>40401</c:v>
                </c:pt>
                <c:pt idx="9243">
                  <c:v>40402</c:v>
                </c:pt>
                <c:pt idx="9244">
                  <c:v>40403</c:v>
                </c:pt>
                <c:pt idx="9245">
                  <c:v>40406</c:v>
                </c:pt>
                <c:pt idx="9246">
                  <c:v>40407</c:v>
                </c:pt>
                <c:pt idx="9247">
                  <c:v>40408</c:v>
                </c:pt>
                <c:pt idx="9248">
                  <c:v>40409</c:v>
                </c:pt>
                <c:pt idx="9249">
                  <c:v>40410</c:v>
                </c:pt>
                <c:pt idx="9250">
                  <c:v>40413</c:v>
                </c:pt>
                <c:pt idx="9251">
                  <c:v>40414</c:v>
                </c:pt>
                <c:pt idx="9252">
                  <c:v>40415</c:v>
                </c:pt>
                <c:pt idx="9253">
                  <c:v>40416</c:v>
                </c:pt>
                <c:pt idx="9254">
                  <c:v>40417</c:v>
                </c:pt>
                <c:pt idx="9255">
                  <c:v>40420</c:v>
                </c:pt>
                <c:pt idx="9256">
                  <c:v>40421</c:v>
                </c:pt>
                <c:pt idx="9257">
                  <c:v>40422</c:v>
                </c:pt>
                <c:pt idx="9258">
                  <c:v>40423</c:v>
                </c:pt>
                <c:pt idx="9259">
                  <c:v>40424</c:v>
                </c:pt>
                <c:pt idx="9260">
                  <c:v>40428</c:v>
                </c:pt>
                <c:pt idx="9261">
                  <c:v>40429</c:v>
                </c:pt>
                <c:pt idx="9262">
                  <c:v>40430</c:v>
                </c:pt>
                <c:pt idx="9263">
                  <c:v>40431</c:v>
                </c:pt>
                <c:pt idx="9264">
                  <c:v>40434</c:v>
                </c:pt>
                <c:pt idx="9265">
                  <c:v>40435</c:v>
                </c:pt>
                <c:pt idx="9266">
                  <c:v>40436</c:v>
                </c:pt>
                <c:pt idx="9267">
                  <c:v>40437</c:v>
                </c:pt>
                <c:pt idx="9268">
                  <c:v>40438</c:v>
                </c:pt>
                <c:pt idx="9269">
                  <c:v>40441</c:v>
                </c:pt>
                <c:pt idx="9270">
                  <c:v>40442</c:v>
                </c:pt>
                <c:pt idx="9271">
                  <c:v>40443</c:v>
                </c:pt>
                <c:pt idx="9272">
                  <c:v>40444</c:v>
                </c:pt>
                <c:pt idx="9273">
                  <c:v>40445</c:v>
                </c:pt>
                <c:pt idx="9274">
                  <c:v>40448</c:v>
                </c:pt>
                <c:pt idx="9275">
                  <c:v>40449</c:v>
                </c:pt>
                <c:pt idx="9276">
                  <c:v>40450</c:v>
                </c:pt>
                <c:pt idx="9277">
                  <c:v>40451</c:v>
                </c:pt>
                <c:pt idx="9278">
                  <c:v>40452</c:v>
                </c:pt>
                <c:pt idx="9279">
                  <c:v>40455</c:v>
                </c:pt>
                <c:pt idx="9280">
                  <c:v>40456</c:v>
                </c:pt>
                <c:pt idx="9281">
                  <c:v>40457</c:v>
                </c:pt>
                <c:pt idx="9282">
                  <c:v>40458</c:v>
                </c:pt>
                <c:pt idx="9283">
                  <c:v>40459</c:v>
                </c:pt>
                <c:pt idx="9284">
                  <c:v>40463</c:v>
                </c:pt>
                <c:pt idx="9285">
                  <c:v>40464</c:v>
                </c:pt>
                <c:pt idx="9286">
                  <c:v>40465</c:v>
                </c:pt>
                <c:pt idx="9287">
                  <c:v>40466</c:v>
                </c:pt>
                <c:pt idx="9288">
                  <c:v>40469</c:v>
                </c:pt>
                <c:pt idx="9289">
                  <c:v>40470</c:v>
                </c:pt>
                <c:pt idx="9290">
                  <c:v>40471</c:v>
                </c:pt>
                <c:pt idx="9291">
                  <c:v>40472</c:v>
                </c:pt>
                <c:pt idx="9292">
                  <c:v>40473</c:v>
                </c:pt>
                <c:pt idx="9293">
                  <c:v>40476</c:v>
                </c:pt>
                <c:pt idx="9294">
                  <c:v>40477</c:v>
                </c:pt>
                <c:pt idx="9295">
                  <c:v>40478</c:v>
                </c:pt>
                <c:pt idx="9296">
                  <c:v>40479</c:v>
                </c:pt>
                <c:pt idx="9297">
                  <c:v>40480</c:v>
                </c:pt>
                <c:pt idx="9298">
                  <c:v>40483</c:v>
                </c:pt>
                <c:pt idx="9299">
                  <c:v>40484</c:v>
                </c:pt>
                <c:pt idx="9300">
                  <c:v>40485</c:v>
                </c:pt>
                <c:pt idx="9301">
                  <c:v>40486</c:v>
                </c:pt>
                <c:pt idx="9302">
                  <c:v>40487</c:v>
                </c:pt>
                <c:pt idx="9303">
                  <c:v>40490</c:v>
                </c:pt>
                <c:pt idx="9304">
                  <c:v>40491</c:v>
                </c:pt>
                <c:pt idx="9305">
                  <c:v>40492</c:v>
                </c:pt>
                <c:pt idx="9306">
                  <c:v>40494</c:v>
                </c:pt>
                <c:pt idx="9307">
                  <c:v>40497</c:v>
                </c:pt>
                <c:pt idx="9308">
                  <c:v>40498</c:v>
                </c:pt>
                <c:pt idx="9309">
                  <c:v>40499</c:v>
                </c:pt>
                <c:pt idx="9310">
                  <c:v>40500</c:v>
                </c:pt>
                <c:pt idx="9311">
                  <c:v>40501</c:v>
                </c:pt>
                <c:pt idx="9312">
                  <c:v>40504</c:v>
                </c:pt>
                <c:pt idx="9313">
                  <c:v>40505</c:v>
                </c:pt>
                <c:pt idx="9314">
                  <c:v>40506</c:v>
                </c:pt>
                <c:pt idx="9315">
                  <c:v>40508</c:v>
                </c:pt>
                <c:pt idx="9316">
                  <c:v>40511</c:v>
                </c:pt>
                <c:pt idx="9317">
                  <c:v>40512</c:v>
                </c:pt>
                <c:pt idx="9318">
                  <c:v>40513</c:v>
                </c:pt>
                <c:pt idx="9319">
                  <c:v>40514</c:v>
                </c:pt>
                <c:pt idx="9320">
                  <c:v>40515</c:v>
                </c:pt>
                <c:pt idx="9321">
                  <c:v>40518</c:v>
                </c:pt>
                <c:pt idx="9322">
                  <c:v>40519</c:v>
                </c:pt>
                <c:pt idx="9323">
                  <c:v>40520</c:v>
                </c:pt>
                <c:pt idx="9324">
                  <c:v>40521</c:v>
                </c:pt>
                <c:pt idx="9325">
                  <c:v>40522</c:v>
                </c:pt>
                <c:pt idx="9326">
                  <c:v>40525</c:v>
                </c:pt>
                <c:pt idx="9327">
                  <c:v>40526</c:v>
                </c:pt>
                <c:pt idx="9328">
                  <c:v>40527</c:v>
                </c:pt>
                <c:pt idx="9329">
                  <c:v>40528</c:v>
                </c:pt>
                <c:pt idx="9330">
                  <c:v>40529</c:v>
                </c:pt>
                <c:pt idx="9331">
                  <c:v>40532</c:v>
                </c:pt>
                <c:pt idx="9332">
                  <c:v>40533</c:v>
                </c:pt>
                <c:pt idx="9333">
                  <c:v>40534</c:v>
                </c:pt>
                <c:pt idx="9334">
                  <c:v>40535</c:v>
                </c:pt>
                <c:pt idx="9335">
                  <c:v>40539</c:v>
                </c:pt>
                <c:pt idx="9336">
                  <c:v>40540</c:v>
                </c:pt>
                <c:pt idx="9337">
                  <c:v>40541</c:v>
                </c:pt>
                <c:pt idx="9338">
                  <c:v>40542</c:v>
                </c:pt>
                <c:pt idx="9339">
                  <c:v>40543</c:v>
                </c:pt>
                <c:pt idx="9340">
                  <c:v>40546</c:v>
                </c:pt>
                <c:pt idx="9341">
                  <c:v>40547</c:v>
                </c:pt>
                <c:pt idx="9342">
                  <c:v>40548</c:v>
                </c:pt>
                <c:pt idx="9343">
                  <c:v>40549</c:v>
                </c:pt>
                <c:pt idx="9344">
                  <c:v>40550</c:v>
                </c:pt>
                <c:pt idx="9345">
                  <c:v>40553</c:v>
                </c:pt>
                <c:pt idx="9346">
                  <c:v>40554</c:v>
                </c:pt>
                <c:pt idx="9347">
                  <c:v>40555</c:v>
                </c:pt>
                <c:pt idx="9348">
                  <c:v>40556</c:v>
                </c:pt>
                <c:pt idx="9349">
                  <c:v>40557</c:v>
                </c:pt>
                <c:pt idx="9350">
                  <c:v>40561</c:v>
                </c:pt>
                <c:pt idx="9351">
                  <c:v>40562</c:v>
                </c:pt>
                <c:pt idx="9352">
                  <c:v>40563</c:v>
                </c:pt>
                <c:pt idx="9353">
                  <c:v>40564</c:v>
                </c:pt>
                <c:pt idx="9354">
                  <c:v>40567</c:v>
                </c:pt>
                <c:pt idx="9355">
                  <c:v>40568</c:v>
                </c:pt>
                <c:pt idx="9356">
                  <c:v>40569</c:v>
                </c:pt>
                <c:pt idx="9357">
                  <c:v>40570</c:v>
                </c:pt>
                <c:pt idx="9358">
                  <c:v>40571</c:v>
                </c:pt>
                <c:pt idx="9359">
                  <c:v>40574</c:v>
                </c:pt>
                <c:pt idx="9360">
                  <c:v>40575</c:v>
                </c:pt>
                <c:pt idx="9361">
                  <c:v>40576</c:v>
                </c:pt>
                <c:pt idx="9362">
                  <c:v>40577</c:v>
                </c:pt>
                <c:pt idx="9363">
                  <c:v>40578</c:v>
                </c:pt>
                <c:pt idx="9364">
                  <c:v>40581</c:v>
                </c:pt>
                <c:pt idx="9365">
                  <c:v>40582</c:v>
                </c:pt>
                <c:pt idx="9366">
                  <c:v>40583</c:v>
                </c:pt>
                <c:pt idx="9367">
                  <c:v>40584</c:v>
                </c:pt>
                <c:pt idx="9368">
                  <c:v>40585</c:v>
                </c:pt>
                <c:pt idx="9369">
                  <c:v>40588</c:v>
                </c:pt>
                <c:pt idx="9370">
                  <c:v>40589</c:v>
                </c:pt>
                <c:pt idx="9371">
                  <c:v>40590</c:v>
                </c:pt>
                <c:pt idx="9372">
                  <c:v>40591</c:v>
                </c:pt>
                <c:pt idx="9373">
                  <c:v>40592</c:v>
                </c:pt>
                <c:pt idx="9374">
                  <c:v>40596</c:v>
                </c:pt>
                <c:pt idx="9375">
                  <c:v>40597</c:v>
                </c:pt>
                <c:pt idx="9376">
                  <c:v>40598</c:v>
                </c:pt>
                <c:pt idx="9377">
                  <c:v>40599</c:v>
                </c:pt>
                <c:pt idx="9378">
                  <c:v>40602</c:v>
                </c:pt>
                <c:pt idx="9379">
                  <c:v>40603</c:v>
                </c:pt>
                <c:pt idx="9380">
                  <c:v>40604</c:v>
                </c:pt>
                <c:pt idx="9381">
                  <c:v>40605</c:v>
                </c:pt>
                <c:pt idx="9382">
                  <c:v>40606</c:v>
                </c:pt>
                <c:pt idx="9383">
                  <c:v>40609</c:v>
                </c:pt>
                <c:pt idx="9384">
                  <c:v>40610</c:v>
                </c:pt>
                <c:pt idx="9385">
                  <c:v>40611</c:v>
                </c:pt>
                <c:pt idx="9386">
                  <c:v>40612</c:v>
                </c:pt>
                <c:pt idx="9387">
                  <c:v>40613</c:v>
                </c:pt>
                <c:pt idx="9388">
                  <c:v>40616</c:v>
                </c:pt>
                <c:pt idx="9389">
                  <c:v>40617</c:v>
                </c:pt>
                <c:pt idx="9390">
                  <c:v>40618</c:v>
                </c:pt>
                <c:pt idx="9391">
                  <c:v>40619</c:v>
                </c:pt>
                <c:pt idx="9392">
                  <c:v>40620</c:v>
                </c:pt>
                <c:pt idx="9393">
                  <c:v>40623</c:v>
                </c:pt>
                <c:pt idx="9394">
                  <c:v>40624</c:v>
                </c:pt>
                <c:pt idx="9395">
                  <c:v>40625</c:v>
                </c:pt>
                <c:pt idx="9396">
                  <c:v>40626</c:v>
                </c:pt>
                <c:pt idx="9397">
                  <c:v>40627</c:v>
                </c:pt>
                <c:pt idx="9398">
                  <c:v>40630</c:v>
                </c:pt>
                <c:pt idx="9399">
                  <c:v>40631</c:v>
                </c:pt>
                <c:pt idx="9400">
                  <c:v>40632</c:v>
                </c:pt>
                <c:pt idx="9401">
                  <c:v>40633</c:v>
                </c:pt>
                <c:pt idx="9402">
                  <c:v>40634</c:v>
                </c:pt>
                <c:pt idx="9403">
                  <c:v>40637</c:v>
                </c:pt>
                <c:pt idx="9404">
                  <c:v>40638</c:v>
                </c:pt>
                <c:pt idx="9405">
                  <c:v>40639</c:v>
                </c:pt>
                <c:pt idx="9406">
                  <c:v>40640</c:v>
                </c:pt>
                <c:pt idx="9407">
                  <c:v>40641</c:v>
                </c:pt>
                <c:pt idx="9408">
                  <c:v>40644</c:v>
                </c:pt>
                <c:pt idx="9409">
                  <c:v>40645</c:v>
                </c:pt>
                <c:pt idx="9410">
                  <c:v>40646</c:v>
                </c:pt>
                <c:pt idx="9411">
                  <c:v>40647</c:v>
                </c:pt>
                <c:pt idx="9412">
                  <c:v>40648</c:v>
                </c:pt>
                <c:pt idx="9413">
                  <c:v>40651</c:v>
                </c:pt>
                <c:pt idx="9414">
                  <c:v>40652</c:v>
                </c:pt>
                <c:pt idx="9415">
                  <c:v>40653</c:v>
                </c:pt>
                <c:pt idx="9416">
                  <c:v>40654</c:v>
                </c:pt>
                <c:pt idx="9417">
                  <c:v>40658</c:v>
                </c:pt>
                <c:pt idx="9418">
                  <c:v>40659</c:v>
                </c:pt>
                <c:pt idx="9419">
                  <c:v>40660</c:v>
                </c:pt>
                <c:pt idx="9420">
                  <c:v>40661</c:v>
                </c:pt>
                <c:pt idx="9421">
                  <c:v>40662</c:v>
                </c:pt>
                <c:pt idx="9422">
                  <c:v>40665</c:v>
                </c:pt>
                <c:pt idx="9423">
                  <c:v>40666</c:v>
                </c:pt>
                <c:pt idx="9424">
                  <c:v>40667</c:v>
                </c:pt>
                <c:pt idx="9425">
                  <c:v>40668</c:v>
                </c:pt>
                <c:pt idx="9426">
                  <c:v>40669</c:v>
                </c:pt>
                <c:pt idx="9427">
                  <c:v>40672</c:v>
                </c:pt>
                <c:pt idx="9428">
                  <c:v>40673</c:v>
                </c:pt>
                <c:pt idx="9429">
                  <c:v>40674</c:v>
                </c:pt>
                <c:pt idx="9430">
                  <c:v>40675</c:v>
                </c:pt>
                <c:pt idx="9431">
                  <c:v>40676</c:v>
                </c:pt>
                <c:pt idx="9432">
                  <c:v>40679</c:v>
                </c:pt>
                <c:pt idx="9433">
                  <c:v>40680</c:v>
                </c:pt>
                <c:pt idx="9434">
                  <c:v>40681</c:v>
                </c:pt>
                <c:pt idx="9435">
                  <c:v>40682</c:v>
                </c:pt>
                <c:pt idx="9436">
                  <c:v>40683</c:v>
                </c:pt>
                <c:pt idx="9437">
                  <c:v>40686</c:v>
                </c:pt>
                <c:pt idx="9438">
                  <c:v>40687</c:v>
                </c:pt>
                <c:pt idx="9439">
                  <c:v>40688</c:v>
                </c:pt>
                <c:pt idx="9440">
                  <c:v>40689</c:v>
                </c:pt>
                <c:pt idx="9441">
                  <c:v>40690</c:v>
                </c:pt>
                <c:pt idx="9442">
                  <c:v>40694</c:v>
                </c:pt>
                <c:pt idx="9443">
                  <c:v>40695</c:v>
                </c:pt>
                <c:pt idx="9444">
                  <c:v>40696</c:v>
                </c:pt>
                <c:pt idx="9445">
                  <c:v>40697</c:v>
                </c:pt>
                <c:pt idx="9446">
                  <c:v>40700</c:v>
                </c:pt>
                <c:pt idx="9447">
                  <c:v>40701</c:v>
                </c:pt>
                <c:pt idx="9448">
                  <c:v>40702</c:v>
                </c:pt>
                <c:pt idx="9449">
                  <c:v>40703</c:v>
                </c:pt>
                <c:pt idx="9450">
                  <c:v>40704</c:v>
                </c:pt>
                <c:pt idx="9451">
                  <c:v>40707</c:v>
                </c:pt>
                <c:pt idx="9452">
                  <c:v>40708</c:v>
                </c:pt>
                <c:pt idx="9453">
                  <c:v>40709</c:v>
                </c:pt>
                <c:pt idx="9454">
                  <c:v>40710</c:v>
                </c:pt>
                <c:pt idx="9455">
                  <c:v>40711</c:v>
                </c:pt>
                <c:pt idx="9456">
                  <c:v>40714</c:v>
                </c:pt>
                <c:pt idx="9457">
                  <c:v>40715</c:v>
                </c:pt>
                <c:pt idx="9458">
                  <c:v>40716</c:v>
                </c:pt>
                <c:pt idx="9459">
                  <c:v>40717</c:v>
                </c:pt>
                <c:pt idx="9460">
                  <c:v>40718</c:v>
                </c:pt>
                <c:pt idx="9461">
                  <c:v>40721</c:v>
                </c:pt>
                <c:pt idx="9462">
                  <c:v>40722</c:v>
                </c:pt>
                <c:pt idx="9463">
                  <c:v>40723</c:v>
                </c:pt>
                <c:pt idx="9464">
                  <c:v>40724</c:v>
                </c:pt>
                <c:pt idx="9465">
                  <c:v>40725</c:v>
                </c:pt>
                <c:pt idx="9466">
                  <c:v>40729</c:v>
                </c:pt>
                <c:pt idx="9467">
                  <c:v>40730</c:v>
                </c:pt>
                <c:pt idx="9468">
                  <c:v>40731</c:v>
                </c:pt>
                <c:pt idx="9469">
                  <c:v>40732</c:v>
                </c:pt>
                <c:pt idx="9470">
                  <c:v>40735</c:v>
                </c:pt>
                <c:pt idx="9471">
                  <c:v>40736</c:v>
                </c:pt>
                <c:pt idx="9472">
                  <c:v>40737</c:v>
                </c:pt>
                <c:pt idx="9473">
                  <c:v>40738</c:v>
                </c:pt>
                <c:pt idx="9474">
                  <c:v>40739</c:v>
                </c:pt>
                <c:pt idx="9475">
                  <c:v>40742</c:v>
                </c:pt>
                <c:pt idx="9476">
                  <c:v>40743</c:v>
                </c:pt>
                <c:pt idx="9477">
                  <c:v>40744</c:v>
                </c:pt>
                <c:pt idx="9478">
                  <c:v>40745</c:v>
                </c:pt>
                <c:pt idx="9479">
                  <c:v>40746</c:v>
                </c:pt>
                <c:pt idx="9480">
                  <c:v>40749</c:v>
                </c:pt>
                <c:pt idx="9481">
                  <c:v>40750</c:v>
                </c:pt>
                <c:pt idx="9482">
                  <c:v>40751</c:v>
                </c:pt>
                <c:pt idx="9483">
                  <c:v>40752</c:v>
                </c:pt>
                <c:pt idx="9484">
                  <c:v>40753</c:v>
                </c:pt>
                <c:pt idx="9485">
                  <c:v>40756</c:v>
                </c:pt>
                <c:pt idx="9486">
                  <c:v>40757</c:v>
                </c:pt>
                <c:pt idx="9487">
                  <c:v>40758</c:v>
                </c:pt>
                <c:pt idx="9488">
                  <c:v>40759</c:v>
                </c:pt>
                <c:pt idx="9489">
                  <c:v>40760</c:v>
                </c:pt>
                <c:pt idx="9490">
                  <c:v>40763</c:v>
                </c:pt>
                <c:pt idx="9491">
                  <c:v>40764</c:v>
                </c:pt>
                <c:pt idx="9492">
                  <c:v>40765</c:v>
                </c:pt>
                <c:pt idx="9493">
                  <c:v>40766</c:v>
                </c:pt>
                <c:pt idx="9494">
                  <c:v>40767</c:v>
                </c:pt>
                <c:pt idx="9495">
                  <c:v>40770</c:v>
                </c:pt>
                <c:pt idx="9496">
                  <c:v>40771</c:v>
                </c:pt>
                <c:pt idx="9497">
                  <c:v>40772</c:v>
                </c:pt>
                <c:pt idx="9498">
                  <c:v>40773</c:v>
                </c:pt>
                <c:pt idx="9499">
                  <c:v>40774</c:v>
                </c:pt>
                <c:pt idx="9500">
                  <c:v>40777</c:v>
                </c:pt>
                <c:pt idx="9501">
                  <c:v>40778</c:v>
                </c:pt>
                <c:pt idx="9502">
                  <c:v>40779</c:v>
                </c:pt>
                <c:pt idx="9503">
                  <c:v>40780</c:v>
                </c:pt>
                <c:pt idx="9504">
                  <c:v>40781</c:v>
                </c:pt>
                <c:pt idx="9505">
                  <c:v>40784</c:v>
                </c:pt>
                <c:pt idx="9506">
                  <c:v>40785</c:v>
                </c:pt>
                <c:pt idx="9507">
                  <c:v>40786</c:v>
                </c:pt>
                <c:pt idx="9508">
                  <c:v>40787</c:v>
                </c:pt>
                <c:pt idx="9509">
                  <c:v>40788</c:v>
                </c:pt>
                <c:pt idx="9510">
                  <c:v>40792</c:v>
                </c:pt>
                <c:pt idx="9511">
                  <c:v>40793</c:v>
                </c:pt>
                <c:pt idx="9512">
                  <c:v>40794</c:v>
                </c:pt>
                <c:pt idx="9513">
                  <c:v>40795</c:v>
                </c:pt>
                <c:pt idx="9514">
                  <c:v>40798</c:v>
                </c:pt>
                <c:pt idx="9515">
                  <c:v>40799</c:v>
                </c:pt>
                <c:pt idx="9516">
                  <c:v>40800</c:v>
                </c:pt>
                <c:pt idx="9517">
                  <c:v>40801</c:v>
                </c:pt>
                <c:pt idx="9518">
                  <c:v>40802</c:v>
                </c:pt>
                <c:pt idx="9519">
                  <c:v>40805</c:v>
                </c:pt>
                <c:pt idx="9520">
                  <c:v>40806</c:v>
                </c:pt>
                <c:pt idx="9521">
                  <c:v>40807</c:v>
                </c:pt>
                <c:pt idx="9522">
                  <c:v>40808</c:v>
                </c:pt>
                <c:pt idx="9523">
                  <c:v>40809</c:v>
                </c:pt>
                <c:pt idx="9524">
                  <c:v>40812</c:v>
                </c:pt>
                <c:pt idx="9525">
                  <c:v>40813</c:v>
                </c:pt>
                <c:pt idx="9526">
                  <c:v>40814</c:v>
                </c:pt>
                <c:pt idx="9527">
                  <c:v>40815</c:v>
                </c:pt>
                <c:pt idx="9528">
                  <c:v>40816</c:v>
                </c:pt>
                <c:pt idx="9529">
                  <c:v>40819</c:v>
                </c:pt>
                <c:pt idx="9530">
                  <c:v>40820</c:v>
                </c:pt>
                <c:pt idx="9531">
                  <c:v>40821</c:v>
                </c:pt>
                <c:pt idx="9532">
                  <c:v>40822</c:v>
                </c:pt>
                <c:pt idx="9533">
                  <c:v>40823</c:v>
                </c:pt>
                <c:pt idx="9534">
                  <c:v>40827</c:v>
                </c:pt>
                <c:pt idx="9535">
                  <c:v>40828</c:v>
                </c:pt>
                <c:pt idx="9536">
                  <c:v>40829</c:v>
                </c:pt>
                <c:pt idx="9537">
                  <c:v>40830</c:v>
                </c:pt>
                <c:pt idx="9538">
                  <c:v>40833</c:v>
                </c:pt>
                <c:pt idx="9539">
                  <c:v>40834</c:v>
                </c:pt>
                <c:pt idx="9540">
                  <c:v>40835</c:v>
                </c:pt>
                <c:pt idx="9541">
                  <c:v>40836</c:v>
                </c:pt>
                <c:pt idx="9542">
                  <c:v>40837</c:v>
                </c:pt>
                <c:pt idx="9543">
                  <c:v>40840</c:v>
                </c:pt>
                <c:pt idx="9544">
                  <c:v>40841</c:v>
                </c:pt>
                <c:pt idx="9545">
                  <c:v>40842</c:v>
                </c:pt>
                <c:pt idx="9546">
                  <c:v>40843</c:v>
                </c:pt>
                <c:pt idx="9547">
                  <c:v>40844</c:v>
                </c:pt>
                <c:pt idx="9548">
                  <c:v>40847</c:v>
                </c:pt>
                <c:pt idx="9549">
                  <c:v>40848</c:v>
                </c:pt>
                <c:pt idx="9550">
                  <c:v>40849</c:v>
                </c:pt>
                <c:pt idx="9551">
                  <c:v>40850</c:v>
                </c:pt>
                <c:pt idx="9552">
                  <c:v>40851</c:v>
                </c:pt>
                <c:pt idx="9553">
                  <c:v>40854</c:v>
                </c:pt>
                <c:pt idx="9554">
                  <c:v>40855</c:v>
                </c:pt>
                <c:pt idx="9555">
                  <c:v>40856</c:v>
                </c:pt>
                <c:pt idx="9556">
                  <c:v>40857</c:v>
                </c:pt>
                <c:pt idx="9557">
                  <c:v>40861</c:v>
                </c:pt>
                <c:pt idx="9558">
                  <c:v>40862</c:v>
                </c:pt>
                <c:pt idx="9559">
                  <c:v>40863</c:v>
                </c:pt>
                <c:pt idx="9560">
                  <c:v>40864</c:v>
                </c:pt>
                <c:pt idx="9561">
                  <c:v>40865</c:v>
                </c:pt>
                <c:pt idx="9562">
                  <c:v>40868</c:v>
                </c:pt>
                <c:pt idx="9563">
                  <c:v>40869</c:v>
                </c:pt>
                <c:pt idx="9564">
                  <c:v>40870</c:v>
                </c:pt>
                <c:pt idx="9565">
                  <c:v>40872</c:v>
                </c:pt>
                <c:pt idx="9566">
                  <c:v>40875</c:v>
                </c:pt>
                <c:pt idx="9567">
                  <c:v>40876</c:v>
                </c:pt>
                <c:pt idx="9568">
                  <c:v>40877</c:v>
                </c:pt>
                <c:pt idx="9569">
                  <c:v>40878</c:v>
                </c:pt>
                <c:pt idx="9570">
                  <c:v>40879</c:v>
                </c:pt>
                <c:pt idx="9571">
                  <c:v>40882</c:v>
                </c:pt>
                <c:pt idx="9572">
                  <c:v>40883</c:v>
                </c:pt>
                <c:pt idx="9573">
                  <c:v>40884</c:v>
                </c:pt>
                <c:pt idx="9574">
                  <c:v>40885</c:v>
                </c:pt>
                <c:pt idx="9575">
                  <c:v>40886</c:v>
                </c:pt>
                <c:pt idx="9576">
                  <c:v>40889</c:v>
                </c:pt>
                <c:pt idx="9577">
                  <c:v>40890</c:v>
                </c:pt>
                <c:pt idx="9578">
                  <c:v>40891</c:v>
                </c:pt>
                <c:pt idx="9579">
                  <c:v>40892</c:v>
                </c:pt>
                <c:pt idx="9580">
                  <c:v>40893</c:v>
                </c:pt>
                <c:pt idx="9581">
                  <c:v>40896</c:v>
                </c:pt>
                <c:pt idx="9582">
                  <c:v>40897</c:v>
                </c:pt>
                <c:pt idx="9583">
                  <c:v>40898</c:v>
                </c:pt>
                <c:pt idx="9584">
                  <c:v>40899</c:v>
                </c:pt>
                <c:pt idx="9585">
                  <c:v>40900</c:v>
                </c:pt>
                <c:pt idx="9586">
                  <c:v>40904</c:v>
                </c:pt>
                <c:pt idx="9587">
                  <c:v>40905</c:v>
                </c:pt>
                <c:pt idx="9588">
                  <c:v>40906</c:v>
                </c:pt>
                <c:pt idx="9589">
                  <c:v>40907</c:v>
                </c:pt>
                <c:pt idx="9590">
                  <c:v>40911</c:v>
                </c:pt>
                <c:pt idx="9591">
                  <c:v>40912</c:v>
                </c:pt>
                <c:pt idx="9592">
                  <c:v>40913</c:v>
                </c:pt>
                <c:pt idx="9593">
                  <c:v>40914</c:v>
                </c:pt>
                <c:pt idx="9594">
                  <c:v>40917</c:v>
                </c:pt>
                <c:pt idx="9595">
                  <c:v>40918</c:v>
                </c:pt>
                <c:pt idx="9596">
                  <c:v>40919</c:v>
                </c:pt>
                <c:pt idx="9597">
                  <c:v>40920</c:v>
                </c:pt>
                <c:pt idx="9598">
                  <c:v>40921</c:v>
                </c:pt>
                <c:pt idx="9599">
                  <c:v>40925</c:v>
                </c:pt>
                <c:pt idx="9600">
                  <c:v>40926</c:v>
                </c:pt>
                <c:pt idx="9601">
                  <c:v>40927</c:v>
                </c:pt>
                <c:pt idx="9602">
                  <c:v>40928</c:v>
                </c:pt>
                <c:pt idx="9603">
                  <c:v>40931</c:v>
                </c:pt>
                <c:pt idx="9604">
                  <c:v>40932</c:v>
                </c:pt>
                <c:pt idx="9605">
                  <c:v>40933</c:v>
                </c:pt>
                <c:pt idx="9606">
                  <c:v>40934</c:v>
                </c:pt>
                <c:pt idx="9607">
                  <c:v>40935</c:v>
                </c:pt>
                <c:pt idx="9608">
                  <c:v>40938</c:v>
                </c:pt>
                <c:pt idx="9609">
                  <c:v>40939</c:v>
                </c:pt>
                <c:pt idx="9610">
                  <c:v>40940</c:v>
                </c:pt>
                <c:pt idx="9611">
                  <c:v>40941</c:v>
                </c:pt>
                <c:pt idx="9612">
                  <c:v>40942</c:v>
                </c:pt>
                <c:pt idx="9613">
                  <c:v>40945</c:v>
                </c:pt>
                <c:pt idx="9614">
                  <c:v>40946</c:v>
                </c:pt>
                <c:pt idx="9615">
                  <c:v>40947</c:v>
                </c:pt>
                <c:pt idx="9616">
                  <c:v>40948</c:v>
                </c:pt>
                <c:pt idx="9617">
                  <c:v>40949</c:v>
                </c:pt>
                <c:pt idx="9618">
                  <c:v>40952</c:v>
                </c:pt>
                <c:pt idx="9619">
                  <c:v>40953</c:v>
                </c:pt>
                <c:pt idx="9620">
                  <c:v>40954</c:v>
                </c:pt>
                <c:pt idx="9621">
                  <c:v>40955</c:v>
                </c:pt>
                <c:pt idx="9622">
                  <c:v>40956</c:v>
                </c:pt>
                <c:pt idx="9623">
                  <c:v>40960</c:v>
                </c:pt>
                <c:pt idx="9624">
                  <c:v>40961</c:v>
                </c:pt>
                <c:pt idx="9625">
                  <c:v>40962</c:v>
                </c:pt>
                <c:pt idx="9626">
                  <c:v>40963</c:v>
                </c:pt>
                <c:pt idx="9627">
                  <c:v>40966</c:v>
                </c:pt>
                <c:pt idx="9628">
                  <c:v>40967</c:v>
                </c:pt>
                <c:pt idx="9629">
                  <c:v>40968</c:v>
                </c:pt>
                <c:pt idx="9630">
                  <c:v>40969</c:v>
                </c:pt>
                <c:pt idx="9631">
                  <c:v>40970</c:v>
                </c:pt>
                <c:pt idx="9632">
                  <c:v>40973</c:v>
                </c:pt>
                <c:pt idx="9633">
                  <c:v>40974</c:v>
                </c:pt>
                <c:pt idx="9634">
                  <c:v>40975</c:v>
                </c:pt>
                <c:pt idx="9635">
                  <c:v>40976</c:v>
                </c:pt>
                <c:pt idx="9636">
                  <c:v>40977</c:v>
                </c:pt>
                <c:pt idx="9637">
                  <c:v>40980</c:v>
                </c:pt>
                <c:pt idx="9638">
                  <c:v>40981</c:v>
                </c:pt>
                <c:pt idx="9639">
                  <c:v>40982</c:v>
                </c:pt>
                <c:pt idx="9640">
                  <c:v>40983</c:v>
                </c:pt>
                <c:pt idx="9641">
                  <c:v>40984</c:v>
                </c:pt>
                <c:pt idx="9642">
                  <c:v>40987</c:v>
                </c:pt>
                <c:pt idx="9643">
                  <c:v>40988</c:v>
                </c:pt>
                <c:pt idx="9644">
                  <c:v>40989</c:v>
                </c:pt>
                <c:pt idx="9645">
                  <c:v>40990</c:v>
                </c:pt>
                <c:pt idx="9646">
                  <c:v>40991</c:v>
                </c:pt>
                <c:pt idx="9647">
                  <c:v>40994</c:v>
                </c:pt>
                <c:pt idx="9648">
                  <c:v>40995</c:v>
                </c:pt>
                <c:pt idx="9649">
                  <c:v>40996</c:v>
                </c:pt>
                <c:pt idx="9650">
                  <c:v>40997</c:v>
                </c:pt>
                <c:pt idx="9651">
                  <c:v>40998</c:v>
                </c:pt>
                <c:pt idx="9652">
                  <c:v>41001</c:v>
                </c:pt>
                <c:pt idx="9653">
                  <c:v>41002</c:v>
                </c:pt>
                <c:pt idx="9654">
                  <c:v>41003</c:v>
                </c:pt>
                <c:pt idx="9655">
                  <c:v>41004</c:v>
                </c:pt>
                <c:pt idx="9656">
                  <c:v>41008</c:v>
                </c:pt>
                <c:pt idx="9657">
                  <c:v>41009</c:v>
                </c:pt>
                <c:pt idx="9658">
                  <c:v>41010</c:v>
                </c:pt>
                <c:pt idx="9659">
                  <c:v>41011</c:v>
                </c:pt>
                <c:pt idx="9660">
                  <c:v>41012</c:v>
                </c:pt>
                <c:pt idx="9661">
                  <c:v>41015</c:v>
                </c:pt>
                <c:pt idx="9662">
                  <c:v>41016</c:v>
                </c:pt>
                <c:pt idx="9663">
                  <c:v>41017</c:v>
                </c:pt>
                <c:pt idx="9664">
                  <c:v>41018</c:v>
                </c:pt>
                <c:pt idx="9665">
                  <c:v>41019</c:v>
                </c:pt>
                <c:pt idx="9666">
                  <c:v>41022</c:v>
                </c:pt>
                <c:pt idx="9667">
                  <c:v>41023</c:v>
                </c:pt>
                <c:pt idx="9668">
                  <c:v>41024</c:v>
                </c:pt>
                <c:pt idx="9669">
                  <c:v>41025</c:v>
                </c:pt>
                <c:pt idx="9670">
                  <c:v>41026</c:v>
                </c:pt>
                <c:pt idx="9671">
                  <c:v>41029</c:v>
                </c:pt>
                <c:pt idx="9672">
                  <c:v>41030</c:v>
                </c:pt>
                <c:pt idx="9673">
                  <c:v>41031</c:v>
                </c:pt>
                <c:pt idx="9674">
                  <c:v>41032</c:v>
                </c:pt>
                <c:pt idx="9675">
                  <c:v>41033</c:v>
                </c:pt>
                <c:pt idx="9676">
                  <c:v>41036</c:v>
                </c:pt>
                <c:pt idx="9677">
                  <c:v>41037</c:v>
                </c:pt>
                <c:pt idx="9678">
                  <c:v>41038</c:v>
                </c:pt>
                <c:pt idx="9679">
                  <c:v>41039</c:v>
                </c:pt>
                <c:pt idx="9680">
                  <c:v>41040</c:v>
                </c:pt>
                <c:pt idx="9681">
                  <c:v>41043</c:v>
                </c:pt>
                <c:pt idx="9682">
                  <c:v>41044</c:v>
                </c:pt>
                <c:pt idx="9683">
                  <c:v>41045</c:v>
                </c:pt>
                <c:pt idx="9684">
                  <c:v>41046</c:v>
                </c:pt>
                <c:pt idx="9685">
                  <c:v>41047</c:v>
                </c:pt>
                <c:pt idx="9686">
                  <c:v>41050</c:v>
                </c:pt>
                <c:pt idx="9687">
                  <c:v>41051</c:v>
                </c:pt>
                <c:pt idx="9688">
                  <c:v>41052</c:v>
                </c:pt>
                <c:pt idx="9689">
                  <c:v>41053</c:v>
                </c:pt>
                <c:pt idx="9690">
                  <c:v>41054</c:v>
                </c:pt>
                <c:pt idx="9691">
                  <c:v>41058</c:v>
                </c:pt>
                <c:pt idx="9692">
                  <c:v>41059</c:v>
                </c:pt>
                <c:pt idx="9693">
                  <c:v>41060</c:v>
                </c:pt>
                <c:pt idx="9694">
                  <c:v>41061</c:v>
                </c:pt>
                <c:pt idx="9695">
                  <c:v>41064</c:v>
                </c:pt>
                <c:pt idx="9696">
                  <c:v>41065</c:v>
                </c:pt>
                <c:pt idx="9697">
                  <c:v>41066</c:v>
                </c:pt>
                <c:pt idx="9698">
                  <c:v>41067</c:v>
                </c:pt>
                <c:pt idx="9699">
                  <c:v>41068</c:v>
                </c:pt>
                <c:pt idx="9700">
                  <c:v>41071</c:v>
                </c:pt>
                <c:pt idx="9701">
                  <c:v>41072</c:v>
                </c:pt>
                <c:pt idx="9702">
                  <c:v>41073</c:v>
                </c:pt>
                <c:pt idx="9703">
                  <c:v>41074</c:v>
                </c:pt>
                <c:pt idx="9704">
                  <c:v>41075</c:v>
                </c:pt>
                <c:pt idx="9705">
                  <c:v>41078</c:v>
                </c:pt>
                <c:pt idx="9706">
                  <c:v>41079</c:v>
                </c:pt>
                <c:pt idx="9707">
                  <c:v>41080</c:v>
                </c:pt>
                <c:pt idx="9708">
                  <c:v>41081</c:v>
                </c:pt>
                <c:pt idx="9709">
                  <c:v>41082</c:v>
                </c:pt>
                <c:pt idx="9710">
                  <c:v>41085</c:v>
                </c:pt>
                <c:pt idx="9711">
                  <c:v>41086</c:v>
                </c:pt>
                <c:pt idx="9712">
                  <c:v>41087</c:v>
                </c:pt>
                <c:pt idx="9713">
                  <c:v>41088</c:v>
                </c:pt>
                <c:pt idx="9714">
                  <c:v>41089</c:v>
                </c:pt>
                <c:pt idx="9715">
                  <c:v>41092</c:v>
                </c:pt>
                <c:pt idx="9716">
                  <c:v>41093</c:v>
                </c:pt>
                <c:pt idx="9717">
                  <c:v>41095</c:v>
                </c:pt>
                <c:pt idx="9718">
                  <c:v>41096</c:v>
                </c:pt>
                <c:pt idx="9719">
                  <c:v>41099</c:v>
                </c:pt>
                <c:pt idx="9720">
                  <c:v>41100</c:v>
                </c:pt>
                <c:pt idx="9721">
                  <c:v>41101</c:v>
                </c:pt>
                <c:pt idx="9722">
                  <c:v>41102</c:v>
                </c:pt>
                <c:pt idx="9723">
                  <c:v>41103</c:v>
                </c:pt>
                <c:pt idx="9724">
                  <c:v>41106</c:v>
                </c:pt>
                <c:pt idx="9725">
                  <c:v>41107</c:v>
                </c:pt>
                <c:pt idx="9726">
                  <c:v>41108</c:v>
                </c:pt>
                <c:pt idx="9727">
                  <c:v>41109</c:v>
                </c:pt>
                <c:pt idx="9728">
                  <c:v>41110</c:v>
                </c:pt>
                <c:pt idx="9729">
                  <c:v>41113</c:v>
                </c:pt>
                <c:pt idx="9730">
                  <c:v>41114</c:v>
                </c:pt>
                <c:pt idx="9731">
                  <c:v>41115</c:v>
                </c:pt>
                <c:pt idx="9732">
                  <c:v>41116</c:v>
                </c:pt>
                <c:pt idx="9733">
                  <c:v>41117</c:v>
                </c:pt>
                <c:pt idx="9734">
                  <c:v>41120</c:v>
                </c:pt>
                <c:pt idx="9735">
                  <c:v>41121</c:v>
                </c:pt>
                <c:pt idx="9736">
                  <c:v>41122</c:v>
                </c:pt>
                <c:pt idx="9737">
                  <c:v>41123</c:v>
                </c:pt>
                <c:pt idx="9738">
                  <c:v>41124</c:v>
                </c:pt>
                <c:pt idx="9739">
                  <c:v>41127</c:v>
                </c:pt>
                <c:pt idx="9740">
                  <c:v>41128</c:v>
                </c:pt>
                <c:pt idx="9741">
                  <c:v>41129</c:v>
                </c:pt>
                <c:pt idx="9742">
                  <c:v>41130</c:v>
                </c:pt>
                <c:pt idx="9743">
                  <c:v>41131</c:v>
                </c:pt>
                <c:pt idx="9744">
                  <c:v>41134</c:v>
                </c:pt>
                <c:pt idx="9745">
                  <c:v>41135</c:v>
                </c:pt>
                <c:pt idx="9746">
                  <c:v>41136</c:v>
                </c:pt>
                <c:pt idx="9747">
                  <c:v>41137</c:v>
                </c:pt>
                <c:pt idx="9748">
                  <c:v>41138</c:v>
                </c:pt>
                <c:pt idx="9749">
                  <c:v>41141</c:v>
                </c:pt>
                <c:pt idx="9750">
                  <c:v>41142</c:v>
                </c:pt>
                <c:pt idx="9751">
                  <c:v>41143</c:v>
                </c:pt>
                <c:pt idx="9752">
                  <c:v>41144</c:v>
                </c:pt>
                <c:pt idx="9753">
                  <c:v>41145</c:v>
                </c:pt>
                <c:pt idx="9754">
                  <c:v>41148</c:v>
                </c:pt>
                <c:pt idx="9755">
                  <c:v>41149</c:v>
                </c:pt>
                <c:pt idx="9756">
                  <c:v>41150</c:v>
                </c:pt>
                <c:pt idx="9757">
                  <c:v>41151</c:v>
                </c:pt>
                <c:pt idx="9758">
                  <c:v>41152</c:v>
                </c:pt>
                <c:pt idx="9759">
                  <c:v>41156</c:v>
                </c:pt>
                <c:pt idx="9760">
                  <c:v>41157</c:v>
                </c:pt>
                <c:pt idx="9761">
                  <c:v>41158</c:v>
                </c:pt>
                <c:pt idx="9762">
                  <c:v>41159</c:v>
                </c:pt>
                <c:pt idx="9763">
                  <c:v>41162</c:v>
                </c:pt>
                <c:pt idx="9764">
                  <c:v>41163</c:v>
                </c:pt>
                <c:pt idx="9765">
                  <c:v>41164</c:v>
                </c:pt>
                <c:pt idx="9766">
                  <c:v>41165</c:v>
                </c:pt>
                <c:pt idx="9767">
                  <c:v>41166</c:v>
                </c:pt>
                <c:pt idx="9768">
                  <c:v>41169</c:v>
                </c:pt>
                <c:pt idx="9769">
                  <c:v>41170</c:v>
                </c:pt>
                <c:pt idx="9770">
                  <c:v>41171</c:v>
                </c:pt>
                <c:pt idx="9771">
                  <c:v>41172</c:v>
                </c:pt>
                <c:pt idx="9772">
                  <c:v>41173</c:v>
                </c:pt>
                <c:pt idx="9773">
                  <c:v>41176</c:v>
                </c:pt>
                <c:pt idx="9774">
                  <c:v>41177</c:v>
                </c:pt>
                <c:pt idx="9775">
                  <c:v>41178</c:v>
                </c:pt>
                <c:pt idx="9776">
                  <c:v>41179</c:v>
                </c:pt>
                <c:pt idx="9777">
                  <c:v>41180</c:v>
                </c:pt>
                <c:pt idx="9778">
                  <c:v>41183</c:v>
                </c:pt>
                <c:pt idx="9779">
                  <c:v>41184</c:v>
                </c:pt>
                <c:pt idx="9780">
                  <c:v>41185</c:v>
                </c:pt>
                <c:pt idx="9781">
                  <c:v>41186</c:v>
                </c:pt>
                <c:pt idx="9782">
                  <c:v>41187</c:v>
                </c:pt>
                <c:pt idx="9783">
                  <c:v>41191</c:v>
                </c:pt>
                <c:pt idx="9784">
                  <c:v>41192</c:v>
                </c:pt>
                <c:pt idx="9785">
                  <c:v>41193</c:v>
                </c:pt>
                <c:pt idx="9786">
                  <c:v>41194</c:v>
                </c:pt>
                <c:pt idx="9787">
                  <c:v>41197</c:v>
                </c:pt>
                <c:pt idx="9788">
                  <c:v>41198</c:v>
                </c:pt>
                <c:pt idx="9789">
                  <c:v>41199</c:v>
                </c:pt>
                <c:pt idx="9790">
                  <c:v>41200</c:v>
                </c:pt>
                <c:pt idx="9791">
                  <c:v>41201</c:v>
                </c:pt>
                <c:pt idx="9792">
                  <c:v>41204</c:v>
                </c:pt>
                <c:pt idx="9793">
                  <c:v>41205</c:v>
                </c:pt>
                <c:pt idx="9794">
                  <c:v>41206</c:v>
                </c:pt>
                <c:pt idx="9795">
                  <c:v>41207</c:v>
                </c:pt>
                <c:pt idx="9796">
                  <c:v>41208</c:v>
                </c:pt>
                <c:pt idx="9797">
                  <c:v>41211</c:v>
                </c:pt>
                <c:pt idx="9798">
                  <c:v>41212</c:v>
                </c:pt>
                <c:pt idx="9799">
                  <c:v>41213</c:v>
                </c:pt>
                <c:pt idx="9800">
                  <c:v>41214</c:v>
                </c:pt>
                <c:pt idx="9801">
                  <c:v>41215</c:v>
                </c:pt>
                <c:pt idx="9802">
                  <c:v>41218</c:v>
                </c:pt>
                <c:pt idx="9803">
                  <c:v>41219</c:v>
                </c:pt>
                <c:pt idx="9804">
                  <c:v>41220</c:v>
                </c:pt>
                <c:pt idx="9805">
                  <c:v>41221</c:v>
                </c:pt>
                <c:pt idx="9806">
                  <c:v>41222</c:v>
                </c:pt>
                <c:pt idx="9807">
                  <c:v>41226</c:v>
                </c:pt>
                <c:pt idx="9808">
                  <c:v>41227</c:v>
                </c:pt>
                <c:pt idx="9809">
                  <c:v>41228</c:v>
                </c:pt>
                <c:pt idx="9810">
                  <c:v>41229</c:v>
                </c:pt>
                <c:pt idx="9811">
                  <c:v>41232</c:v>
                </c:pt>
                <c:pt idx="9812">
                  <c:v>41233</c:v>
                </c:pt>
                <c:pt idx="9813">
                  <c:v>41234</c:v>
                </c:pt>
                <c:pt idx="9814">
                  <c:v>41236</c:v>
                </c:pt>
                <c:pt idx="9815">
                  <c:v>41239</c:v>
                </c:pt>
                <c:pt idx="9816">
                  <c:v>41240</c:v>
                </c:pt>
                <c:pt idx="9817">
                  <c:v>41241</c:v>
                </c:pt>
                <c:pt idx="9818">
                  <c:v>41242</c:v>
                </c:pt>
                <c:pt idx="9819">
                  <c:v>41243</c:v>
                </c:pt>
                <c:pt idx="9820">
                  <c:v>41246</c:v>
                </c:pt>
                <c:pt idx="9821">
                  <c:v>41247</c:v>
                </c:pt>
                <c:pt idx="9822">
                  <c:v>41248</c:v>
                </c:pt>
                <c:pt idx="9823">
                  <c:v>41249</c:v>
                </c:pt>
                <c:pt idx="9824">
                  <c:v>41250</c:v>
                </c:pt>
                <c:pt idx="9825">
                  <c:v>41253</c:v>
                </c:pt>
                <c:pt idx="9826">
                  <c:v>41254</c:v>
                </c:pt>
                <c:pt idx="9827">
                  <c:v>41255</c:v>
                </c:pt>
                <c:pt idx="9828">
                  <c:v>41256</c:v>
                </c:pt>
                <c:pt idx="9829">
                  <c:v>41257</c:v>
                </c:pt>
                <c:pt idx="9830">
                  <c:v>41260</c:v>
                </c:pt>
                <c:pt idx="9831">
                  <c:v>41261</c:v>
                </c:pt>
                <c:pt idx="9832">
                  <c:v>41262</c:v>
                </c:pt>
                <c:pt idx="9833">
                  <c:v>41263</c:v>
                </c:pt>
                <c:pt idx="9834">
                  <c:v>41264</c:v>
                </c:pt>
                <c:pt idx="9835">
                  <c:v>41267</c:v>
                </c:pt>
                <c:pt idx="9836">
                  <c:v>41269</c:v>
                </c:pt>
                <c:pt idx="9837">
                  <c:v>41270</c:v>
                </c:pt>
                <c:pt idx="9838">
                  <c:v>41271</c:v>
                </c:pt>
                <c:pt idx="9839">
                  <c:v>41274</c:v>
                </c:pt>
                <c:pt idx="9840">
                  <c:v>41276</c:v>
                </c:pt>
                <c:pt idx="9841">
                  <c:v>41277</c:v>
                </c:pt>
                <c:pt idx="9842">
                  <c:v>41278</c:v>
                </c:pt>
                <c:pt idx="9843">
                  <c:v>41281</c:v>
                </c:pt>
                <c:pt idx="9844">
                  <c:v>41282</c:v>
                </c:pt>
                <c:pt idx="9845">
                  <c:v>41283</c:v>
                </c:pt>
                <c:pt idx="9846">
                  <c:v>41284</c:v>
                </c:pt>
                <c:pt idx="9847">
                  <c:v>41285</c:v>
                </c:pt>
                <c:pt idx="9848">
                  <c:v>41288</c:v>
                </c:pt>
                <c:pt idx="9849">
                  <c:v>41289</c:v>
                </c:pt>
                <c:pt idx="9850">
                  <c:v>41290</c:v>
                </c:pt>
                <c:pt idx="9851">
                  <c:v>41291</c:v>
                </c:pt>
                <c:pt idx="9852">
                  <c:v>41292</c:v>
                </c:pt>
                <c:pt idx="9853">
                  <c:v>41296</c:v>
                </c:pt>
                <c:pt idx="9854">
                  <c:v>41297</c:v>
                </c:pt>
                <c:pt idx="9855">
                  <c:v>41298</c:v>
                </c:pt>
                <c:pt idx="9856">
                  <c:v>41299</c:v>
                </c:pt>
                <c:pt idx="9857">
                  <c:v>41302</c:v>
                </c:pt>
                <c:pt idx="9858">
                  <c:v>41303</c:v>
                </c:pt>
                <c:pt idx="9859">
                  <c:v>41304</c:v>
                </c:pt>
                <c:pt idx="9860">
                  <c:v>41305</c:v>
                </c:pt>
                <c:pt idx="9861">
                  <c:v>41306</c:v>
                </c:pt>
                <c:pt idx="9862">
                  <c:v>41309</c:v>
                </c:pt>
                <c:pt idx="9863">
                  <c:v>41310</c:v>
                </c:pt>
                <c:pt idx="9864">
                  <c:v>41311</c:v>
                </c:pt>
                <c:pt idx="9865">
                  <c:v>41312</c:v>
                </c:pt>
                <c:pt idx="9866">
                  <c:v>41313</c:v>
                </c:pt>
                <c:pt idx="9867">
                  <c:v>41316</c:v>
                </c:pt>
                <c:pt idx="9868">
                  <c:v>41317</c:v>
                </c:pt>
                <c:pt idx="9869">
                  <c:v>41318</c:v>
                </c:pt>
                <c:pt idx="9870">
                  <c:v>41319</c:v>
                </c:pt>
                <c:pt idx="9871">
                  <c:v>41320</c:v>
                </c:pt>
                <c:pt idx="9872">
                  <c:v>41324</c:v>
                </c:pt>
                <c:pt idx="9873">
                  <c:v>41325</c:v>
                </c:pt>
                <c:pt idx="9874">
                  <c:v>41326</c:v>
                </c:pt>
                <c:pt idx="9875">
                  <c:v>41327</c:v>
                </c:pt>
                <c:pt idx="9876">
                  <c:v>41330</c:v>
                </c:pt>
                <c:pt idx="9877">
                  <c:v>41331</c:v>
                </c:pt>
                <c:pt idx="9878">
                  <c:v>41332</c:v>
                </c:pt>
                <c:pt idx="9879">
                  <c:v>41333</c:v>
                </c:pt>
                <c:pt idx="9880">
                  <c:v>41334</c:v>
                </c:pt>
                <c:pt idx="9881">
                  <c:v>41337</c:v>
                </c:pt>
                <c:pt idx="9882">
                  <c:v>41338</c:v>
                </c:pt>
                <c:pt idx="9883">
                  <c:v>41339</c:v>
                </c:pt>
                <c:pt idx="9884">
                  <c:v>41340</c:v>
                </c:pt>
                <c:pt idx="9885">
                  <c:v>41341</c:v>
                </c:pt>
                <c:pt idx="9886">
                  <c:v>41344</c:v>
                </c:pt>
                <c:pt idx="9887">
                  <c:v>41345</c:v>
                </c:pt>
                <c:pt idx="9888">
                  <c:v>41346</c:v>
                </c:pt>
                <c:pt idx="9889">
                  <c:v>41347</c:v>
                </c:pt>
                <c:pt idx="9890">
                  <c:v>41348</c:v>
                </c:pt>
                <c:pt idx="9891">
                  <c:v>41351</c:v>
                </c:pt>
                <c:pt idx="9892">
                  <c:v>41352</c:v>
                </c:pt>
                <c:pt idx="9893">
                  <c:v>41353</c:v>
                </c:pt>
                <c:pt idx="9894">
                  <c:v>41354</c:v>
                </c:pt>
                <c:pt idx="9895">
                  <c:v>41355</c:v>
                </c:pt>
                <c:pt idx="9896">
                  <c:v>41358</c:v>
                </c:pt>
                <c:pt idx="9897">
                  <c:v>41359</c:v>
                </c:pt>
                <c:pt idx="9898">
                  <c:v>41360</c:v>
                </c:pt>
                <c:pt idx="9899">
                  <c:v>41361</c:v>
                </c:pt>
                <c:pt idx="9900">
                  <c:v>41365</c:v>
                </c:pt>
                <c:pt idx="9901">
                  <c:v>41366</c:v>
                </c:pt>
                <c:pt idx="9902">
                  <c:v>41367</c:v>
                </c:pt>
                <c:pt idx="9903">
                  <c:v>41368</c:v>
                </c:pt>
                <c:pt idx="9904">
                  <c:v>41369</c:v>
                </c:pt>
                <c:pt idx="9905">
                  <c:v>41372</c:v>
                </c:pt>
                <c:pt idx="9906">
                  <c:v>41373</c:v>
                </c:pt>
                <c:pt idx="9907">
                  <c:v>41374</c:v>
                </c:pt>
                <c:pt idx="9908">
                  <c:v>41375</c:v>
                </c:pt>
                <c:pt idx="9909">
                  <c:v>41376</c:v>
                </c:pt>
                <c:pt idx="9910">
                  <c:v>41379</c:v>
                </c:pt>
                <c:pt idx="9911">
                  <c:v>41380</c:v>
                </c:pt>
                <c:pt idx="9912">
                  <c:v>41381</c:v>
                </c:pt>
                <c:pt idx="9913">
                  <c:v>41382</c:v>
                </c:pt>
                <c:pt idx="9914">
                  <c:v>41383</c:v>
                </c:pt>
                <c:pt idx="9915">
                  <c:v>41386</c:v>
                </c:pt>
                <c:pt idx="9916">
                  <c:v>41387</c:v>
                </c:pt>
                <c:pt idx="9917">
                  <c:v>41388</c:v>
                </c:pt>
                <c:pt idx="9918">
                  <c:v>41389</c:v>
                </c:pt>
                <c:pt idx="9919">
                  <c:v>41390</c:v>
                </c:pt>
                <c:pt idx="9920">
                  <c:v>41393</c:v>
                </c:pt>
                <c:pt idx="9921">
                  <c:v>41394</c:v>
                </c:pt>
                <c:pt idx="9922">
                  <c:v>41395</c:v>
                </c:pt>
                <c:pt idx="9923">
                  <c:v>41396</c:v>
                </c:pt>
                <c:pt idx="9924">
                  <c:v>41397</c:v>
                </c:pt>
                <c:pt idx="9925">
                  <c:v>41400</c:v>
                </c:pt>
                <c:pt idx="9926">
                  <c:v>41401</c:v>
                </c:pt>
                <c:pt idx="9927">
                  <c:v>41402</c:v>
                </c:pt>
                <c:pt idx="9928">
                  <c:v>41403</c:v>
                </c:pt>
                <c:pt idx="9929">
                  <c:v>41404</c:v>
                </c:pt>
                <c:pt idx="9930">
                  <c:v>41407</c:v>
                </c:pt>
                <c:pt idx="9931">
                  <c:v>41408</c:v>
                </c:pt>
                <c:pt idx="9932">
                  <c:v>41409</c:v>
                </c:pt>
                <c:pt idx="9933">
                  <c:v>41410</c:v>
                </c:pt>
                <c:pt idx="9934">
                  <c:v>41411</c:v>
                </c:pt>
                <c:pt idx="9935">
                  <c:v>41414</c:v>
                </c:pt>
                <c:pt idx="9936">
                  <c:v>41415</c:v>
                </c:pt>
                <c:pt idx="9937">
                  <c:v>41416</c:v>
                </c:pt>
                <c:pt idx="9938">
                  <c:v>41417</c:v>
                </c:pt>
                <c:pt idx="9939">
                  <c:v>41418</c:v>
                </c:pt>
                <c:pt idx="9940">
                  <c:v>41422</c:v>
                </c:pt>
                <c:pt idx="9941">
                  <c:v>41423</c:v>
                </c:pt>
                <c:pt idx="9942">
                  <c:v>41424</c:v>
                </c:pt>
                <c:pt idx="9943">
                  <c:v>41425</c:v>
                </c:pt>
                <c:pt idx="9944">
                  <c:v>41428</c:v>
                </c:pt>
                <c:pt idx="9945">
                  <c:v>41429</c:v>
                </c:pt>
                <c:pt idx="9946">
                  <c:v>41430</c:v>
                </c:pt>
                <c:pt idx="9947">
                  <c:v>41431</c:v>
                </c:pt>
                <c:pt idx="9948">
                  <c:v>41432</c:v>
                </c:pt>
                <c:pt idx="9949">
                  <c:v>41435</c:v>
                </c:pt>
                <c:pt idx="9950">
                  <c:v>41436</c:v>
                </c:pt>
                <c:pt idx="9951">
                  <c:v>41437</c:v>
                </c:pt>
                <c:pt idx="9952">
                  <c:v>41438</c:v>
                </c:pt>
                <c:pt idx="9953">
                  <c:v>41439</c:v>
                </c:pt>
                <c:pt idx="9954">
                  <c:v>41442</c:v>
                </c:pt>
                <c:pt idx="9955">
                  <c:v>41443</c:v>
                </c:pt>
                <c:pt idx="9956">
                  <c:v>41444</c:v>
                </c:pt>
                <c:pt idx="9957">
                  <c:v>41445</c:v>
                </c:pt>
                <c:pt idx="9958">
                  <c:v>41446</c:v>
                </c:pt>
                <c:pt idx="9959">
                  <c:v>41449</c:v>
                </c:pt>
                <c:pt idx="9960">
                  <c:v>41450</c:v>
                </c:pt>
                <c:pt idx="9961">
                  <c:v>41451</c:v>
                </c:pt>
                <c:pt idx="9962">
                  <c:v>41452</c:v>
                </c:pt>
                <c:pt idx="9963">
                  <c:v>41453</c:v>
                </c:pt>
                <c:pt idx="9964">
                  <c:v>41456</c:v>
                </c:pt>
                <c:pt idx="9965">
                  <c:v>41457</c:v>
                </c:pt>
                <c:pt idx="9966">
                  <c:v>41458</c:v>
                </c:pt>
                <c:pt idx="9967">
                  <c:v>41460</c:v>
                </c:pt>
                <c:pt idx="9968">
                  <c:v>41463</c:v>
                </c:pt>
                <c:pt idx="9969">
                  <c:v>41464</c:v>
                </c:pt>
                <c:pt idx="9970">
                  <c:v>41465</c:v>
                </c:pt>
                <c:pt idx="9971">
                  <c:v>41466</c:v>
                </c:pt>
                <c:pt idx="9972">
                  <c:v>41467</c:v>
                </c:pt>
                <c:pt idx="9973">
                  <c:v>41470</c:v>
                </c:pt>
                <c:pt idx="9974">
                  <c:v>41471</c:v>
                </c:pt>
                <c:pt idx="9975">
                  <c:v>41472</c:v>
                </c:pt>
                <c:pt idx="9976">
                  <c:v>41473</c:v>
                </c:pt>
                <c:pt idx="9977">
                  <c:v>41474</c:v>
                </c:pt>
                <c:pt idx="9978">
                  <c:v>41477</c:v>
                </c:pt>
                <c:pt idx="9979">
                  <c:v>41478</c:v>
                </c:pt>
                <c:pt idx="9980">
                  <c:v>41479</c:v>
                </c:pt>
                <c:pt idx="9981">
                  <c:v>41480</c:v>
                </c:pt>
                <c:pt idx="9982">
                  <c:v>41481</c:v>
                </c:pt>
                <c:pt idx="9983">
                  <c:v>41484</c:v>
                </c:pt>
                <c:pt idx="9984">
                  <c:v>41485</c:v>
                </c:pt>
                <c:pt idx="9985">
                  <c:v>41486</c:v>
                </c:pt>
                <c:pt idx="9986">
                  <c:v>41487</c:v>
                </c:pt>
                <c:pt idx="9987">
                  <c:v>41488</c:v>
                </c:pt>
                <c:pt idx="9988">
                  <c:v>41491</c:v>
                </c:pt>
                <c:pt idx="9989">
                  <c:v>41492</c:v>
                </c:pt>
                <c:pt idx="9990">
                  <c:v>41493</c:v>
                </c:pt>
                <c:pt idx="9991">
                  <c:v>41494</c:v>
                </c:pt>
                <c:pt idx="9992">
                  <c:v>41495</c:v>
                </c:pt>
                <c:pt idx="9993">
                  <c:v>41498</c:v>
                </c:pt>
                <c:pt idx="9994">
                  <c:v>41499</c:v>
                </c:pt>
                <c:pt idx="9995">
                  <c:v>41500</c:v>
                </c:pt>
                <c:pt idx="9996">
                  <c:v>41501</c:v>
                </c:pt>
                <c:pt idx="9997">
                  <c:v>41502</c:v>
                </c:pt>
                <c:pt idx="9998">
                  <c:v>41505</c:v>
                </c:pt>
                <c:pt idx="9999">
                  <c:v>41506</c:v>
                </c:pt>
                <c:pt idx="10000">
                  <c:v>41507</c:v>
                </c:pt>
                <c:pt idx="10001">
                  <c:v>41508</c:v>
                </c:pt>
                <c:pt idx="10002">
                  <c:v>41509</c:v>
                </c:pt>
                <c:pt idx="10003">
                  <c:v>41512</c:v>
                </c:pt>
                <c:pt idx="10004">
                  <c:v>41513</c:v>
                </c:pt>
                <c:pt idx="10005">
                  <c:v>41514</c:v>
                </c:pt>
                <c:pt idx="10006">
                  <c:v>41515</c:v>
                </c:pt>
                <c:pt idx="10007">
                  <c:v>41516</c:v>
                </c:pt>
                <c:pt idx="10008">
                  <c:v>41520</c:v>
                </c:pt>
                <c:pt idx="10009">
                  <c:v>41521</c:v>
                </c:pt>
                <c:pt idx="10010">
                  <c:v>41522</c:v>
                </c:pt>
                <c:pt idx="10011">
                  <c:v>41523</c:v>
                </c:pt>
                <c:pt idx="10012">
                  <c:v>41526</c:v>
                </c:pt>
                <c:pt idx="10013">
                  <c:v>41527</c:v>
                </c:pt>
                <c:pt idx="10014">
                  <c:v>41528</c:v>
                </c:pt>
                <c:pt idx="10015">
                  <c:v>41529</c:v>
                </c:pt>
                <c:pt idx="10016">
                  <c:v>41530</c:v>
                </c:pt>
                <c:pt idx="10017">
                  <c:v>41533</c:v>
                </c:pt>
                <c:pt idx="10018">
                  <c:v>41534</c:v>
                </c:pt>
                <c:pt idx="10019">
                  <c:v>41535</c:v>
                </c:pt>
                <c:pt idx="10020">
                  <c:v>41536</c:v>
                </c:pt>
                <c:pt idx="10021">
                  <c:v>41537</c:v>
                </c:pt>
                <c:pt idx="10022">
                  <c:v>41540</c:v>
                </c:pt>
                <c:pt idx="10023">
                  <c:v>41541</c:v>
                </c:pt>
                <c:pt idx="10024">
                  <c:v>41542</c:v>
                </c:pt>
                <c:pt idx="10025">
                  <c:v>41543</c:v>
                </c:pt>
                <c:pt idx="10026">
                  <c:v>41544</c:v>
                </c:pt>
                <c:pt idx="10027">
                  <c:v>41547</c:v>
                </c:pt>
                <c:pt idx="10028">
                  <c:v>41548</c:v>
                </c:pt>
                <c:pt idx="10029">
                  <c:v>41549</c:v>
                </c:pt>
                <c:pt idx="10030">
                  <c:v>41550</c:v>
                </c:pt>
                <c:pt idx="10031">
                  <c:v>41551</c:v>
                </c:pt>
                <c:pt idx="10032">
                  <c:v>41554</c:v>
                </c:pt>
                <c:pt idx="10033">
                  <c:v>41555</c:v>
                </c:pt>
                <c:pt idx="10034">
                  <c:v>41556</c:v>
                </c:pt>
                <c:pt idx="10035">
                  <c:v>41557</c:v>
                </c:pt>
                <c:pt idx="10036">
                  <c:v>41558</c:v>
                </c:pt>
                <c:pt idx="10037">
                  <c:v>41562</c:v>
                </c:pt>
                <c:pt idx="10038">
                  <c:v>41563</c:v>
                </c:pt>
                <c:pt idx="10039">
                  <c:v>41564</c:v>
                </c:pt>
                <c:pt idx="10040">
                  <c:v>41565</c:v>
                </c:pt>
                <c:pt idx="10041">
                  <c:v>41568</c:v>
                </c:pt>
                <c:pt idx="10042">
                  <c:v>41569</c:v>
                </c:pt>
                <c:pt idx="10043">
                  <c:v>41570</c:v>
                </c:pt>
                <c:pt idx="10044">
                  <c:v>41571</c:v>
                </c:pt>
                <c:pt idx="10045">
                  <c:v>41572</c:v>
                </c:pt>
                <c:pt idx="10046">
                  <c:v>41575</c:v>
                </c:pt>
                <c:pt idx="10047">
                  <c:v>41576</c:v>
                </c:pt>
                <c:pt idx="10048">
                  <c:v>41577</c:v>
                </c:pt>
                <c:pt idx="10049">
                  <c:v>41578</c:v>
                </c:pt>
                <c:pt idx="10050">
                  <c:v>41579</c:v>
                </c:pt>
                <c:pt idx="10051">
                  <c:v>41582</c:v>
                </c:pt>
                <c:pt idx="10052">
                  <c:v>41583</c:v>
                </c:pt>
                <c:pt idx="10053">
                  <c:v>41584</c:v>
                </c:pt>
                <c:pt idx="10054">
                  <c:v>41585</c:v>
                </c:pt>
                <c:pt idx="10055">
                  <c:v>41586</c:v>
                </c:pt>
                <c:pt idx="10056">
                  <c:v>41590</c:v>
                </c:pt>
                <c:pt idx="10057">
                  <c:v>41591</c:v>
                </c:pt>
                <c:pt idx="10058">
                  <c:v>41592</c:v>
                </c:pt>
                <c:pt idx="10059">
                  <c:v>41593</c:v>
                </c:pt>
                <c:pt idx="10060">
                  <c:v>41596</c:v>
                </c:pt>
                <c:pt idx="10061">
                  <c:v>41597</c:v>
                </c:pt>
                <c:pt idx="10062">
                  <c:v>41598</c:v>
                </c:pt>
                <c:pt idx="10063">
                  <c:v>41599</c:v>
                </c:pt>
                <c:pt idx="10064">
                  <c:v>41600</c:v>
                </c:pt>
                <c:pt idx="10065">
                  <c:v>41603</c:v>
                </c:pt>
                <c:pt idx="10066">
                  <c:v>41604</c:v>
                </c:pt>
                <c:pt idx="10067">
                  <c:v>41605</c:v>
                </c:pt>
                <c:pt idx="10068">
                  <c:v>41607</c:v>
                </c:pt>
                <c:pt idx="10069">
                  <c:v>41610</c:v>
                </c:pt>
                <c:pt idx="10070">
                  <c:v>41611</c:v>
                </c:pt>
                <c:pt idx="10071">
                  <c:v>41612</c:v>
                </c:pt>
                <c:pt idx="10072">
                  <c:v>41613</c:v>
                </c:pt>
                <c:pt idx="10073">
                  <c:v>41614</c:v>
                </c:pt>
                <c:pt idx="10074">
                  <c:v>41617</c:v>
                </c:pt>
                <c:pt idx="10075">
                  <c:v>41618</c:v>
                </c:pt>
                <c:pt idx="10076">
                  <c:v>41619</c:v>
                </c:pt>
                <c:pt idx="10077">
                  <c:v>41620</c:v>
                </c:pt>
                <c:pt idx="10078">
                  <c:v>41621</c:v>
                </c:pt>
                <c:pt idx="10079">
                  <c:v>41624</c:v>
                </c:pt>
                <c:pt idx="10080">
                  <c:v>41625</c:v>
                </c:pt>
                <c:pt idx="10081">
                  <c:v>41626</c:v>
                </c:pt>
                <c:pt idx="10082">
                  <c:v>41627</c:v>
                </c:pt>
                <c:pt idx="10083">
                  <c:v>41628</c:v>
                </c:pt>
                <c:pt idx="10084">
                  <c:v>41631</c:v>
                </c:pt>
                <c:pt idx="10085">
                  <c:v>41632</c:v>
                </c:pt>
                <c:pt idx="10086">
                  <c:v>41634</c:v>
                </c:pt>
                <c:pt idx="10087">
                  <c:v>41635</c:v>
                </c:pt>
                <c:pt idx="10088">
                  <c:v>41638</c:v>
                </c:pt>
                <c:pt idx="10089">
                  <c:v>41639</c:v>
                </c:pt>
                <c:pt idx="10090">
                  <c:v>41641</c:v>
                </c:pt>
                <c:pt idx="10091">
                  <c:v>41642</c:v>
                </c:pt>
                <c:pt idx="10092">
                  <c:v>41645</c:v>
                </c:pt>
                <c:pt idx="10093">
                  <c:v>41646</c:v>
                </c:pt>
                <c:pt idx="10094">
                  <c:v>41647</c:v>
                </c:pt>
                <c:pt idx="10095">
                  <c:v>41648</c:v>
                </c:pt>
                <c:pt idx="10096">
                  <c:v>41649</c:v>
                </c:pt>
                <c:pt idx="10097">
                  <c:v>41652</c:v>
                </c:pt>
                <c:pt idx="10098">
                  <c:v>41653</c:v>
                </c:pt>
                <c:pt idx="10099">
                  <c:v>41654</c:v>
                </c:pt>
                <c:pt idx="10100">
                  <c:v>41655</c:v>
                </c:pt>
                <c:pt idx="10101">
                  <c:v>41656</c:v>
                </c:pt>
                <c:pt idx="10102">
                  <c:v>41660</c:v>
                </c:pt>
                <c:pt idx="10103">
                  <c:v>41661</c:v>
                </c:pt>
                <c:pt idx="10104">
                  <c:v>41662</c:v>
                </c:pt>
                <c:pt idx="10105">
                  <c:v>41663</c:v>
                </c:pt>
                <c:pt idx="10106">
                  <c:v>41666</c:v>
                </c:pt>
                <c:pt idx="10107">
                  <c:v>41667</c:v>
                </c:pt>
                <c:pt idx="10108">
                  <c:v>41668</c:v>
                </c:pt>
                <c:pt idx="10109">
                  <c:v>41669</c:v>
                </c:pt>
                <c:pt idx="10110">
                  <c:v>41670</c:v>
                </c:pt>
                <c:pt idx="10111">
                  <c:v>41673</c:v>
                </c:pt>
                <c:pt idx="10112">
                  <c:v>41674</c:v>
                </c:pt>
                <c:pt idx="10113">
                  <c:v>41675</c:v>
                </c:pt>
                <c:pt idx="10114">
                  <c:v>41676</c:v>
                </c:pt>
                <c:pt idx="10115">
                  <c:v>41677</c:v>
                </c:pt>
                <c:pt idx="10116">
                  <c:v>41680</c:v>
                </c:pt>
                <c:pt idx="10117">
                  <c:v>41681</c:v>
                </c:pt>
                <c:pt idx="10118">
                  <c:v>41682</c:v>
                </c:pt>
                <c:pt idx="10119">
                  <c:v>41683</c:v>
                </c:pt>
                <c:pt idx="10120">
                  <c:v>41684</c:v>
                </c:pt>
                <c:pt idx="10121">
                  <c:v>41688</c:v>
                </c:pt>
                <c:pt idx="10122">
                  <c:v>41689</c:v>
                </c:pt>
                <c:pt idx="10123">
                  <c:v>41690</c:v>
                </c:pt>
                <c:pt idx="10124">
                  <c:v>41691</c:v>
                </c:pt>
                <c:pt idx="10125">
                  <c:v>41694</c:v>
                </c:pt>
                <c:pt idx="10126">
                  <c:v>41695</c:v>
                </c:pt>
                <c:pt idx="10127">
                  <c:v>41696</c:v>
                </c:pt>
                <c:pt idx="10128">
                  <c:v>41697</c:v>
                </c:pt>
                <c:pt idx="10129">
                  <c:v>41698</c:v>
                </c:pt>
                <c:pt idx="10130">
                  <c:v>41701</c:v>
                </c:pt>
                <c:pt idx="10131">
                  <c:v>41702</c:v>
                </c:pt>
                <c:pt idx="10132">
                  <c:v>41703</c:v>
                </c:pt>
                <c:pt idx="10133">
                  <c:v>41704</c:v>
                </c:pt>
                <c:pt idx="10134">
                  <c:v>41705</c:v>
                </c:pt>
                <c:pt idx="10135">
                  <c:v>41708</c:v>
                </c:pt>
                <c:pt idx="10136">
                  <c:v>41709</c:v>
                </c:pt>
                <c:pt idx="10137">
                  <c:v>41710</c:v>
                </c:pt>
                <c:pt idx="10138">
                  <c:v>41711</c:v>
                </c:pt>
                <c:pt idx="10139">
                  <c:v>41712</c:v>
                </c:pt>
                <c:pt idx="10140">
                  <c:v>41715</c:v>
                </c:pt>
                <c:pt idx="10141">
                  <c:v>41716</c:v>
                </c:pt>
                <c:pt idx="10142">
                  <c:v>41717</c:v>
                </c:pt>
                <c:pt idx="10143">
                  <c:v>41718</c:v>
                </c:pt>
                <c:pt idx="10144">
                  <c:v>41719</c:v>
                </c:pt>
                <c:pt idx="10145">
                  <c:v>41722</c:v>
                </c:pt>
                <c:pt idx="10146">
                  <c:v>41723</c:v>
                </c:pt>
                <c:pt idx="10147">
                  <c:v>41724</c:v>
                </c:pt>
                <c:pt idx="10148">
                  <c:v>41725</c:v>
                </c:pt>
                <c:pt idx="10149">
                  <c:v>41726</c:v>
                </c:pt>
                <c:pt idx="10150">
                  <c:v>41729</c:v>
                </c:pt>
                <c:pt idx="10151">
                  <c:v>41730</c:v>
                </c:pt>
                <c:pt idx="10152">
                  <c:v>41731</c:v>
                </c:pt>
                <c:pt idx="10153">
                  <c:v>41732</c:v>
                </c:pt>
                <c:pt idx="10154">
                  <c:v>41733</c:v>
                </c:pt>
                <c:pt idx="10155">
                  <c:v>41736</c:v>
                </c:pt>
                <c:pt idx="10156">
                  <c:v>41737</c:v>
                </c:pt>
                <c:pt idx="10157">
                  <c:v>41738</c:v>
                </c:pt>
                <c:pt idx="10158">
                  <c:v>41739</c:v>
                </c:pt>
                <c:pt idx="10159">
                  <c:v>41740</c:v>
                </c:pt>
                <c:pt idx="10160">
                  <c:v>41743</c:v>
                </c:pt>
                <c:pt idx="10161">
                  <c:v>41744</c:v>
                </c:pt>
                <c:pt idx="10162">
                  <c:v>41745</c:v>
                </c:pt>
                <c:pt idx="10163">
                  <c:v>41746</c:v>
                </c:pt>
                <c:pt idx="10164">
                  <c:v>41750</c:v>
                </c:pt>
                <c:pt idx="10165">
                  <c:v>41751</c:v>
                </c:pt>
                <c:pt idx="10166">
                  <c:v>41752</c:v>
                </c:pt>
                <c:pt idx="10167">
                  <c:v>41753</c:v>
                </c:pt>
                <c:pt idx="10168">
                  <c:v>41754</c:v>
                </c:pt>
                <c:pt idx="10169">
                  <c:v>41757</c:v>
                </c:pt>
                <c:pt idx="10170">
                  <c:v>41758</c:v>
                </c:pt>
                <c:pt idx="10171">
                  <c:v>41759</c:v>
                </c:pt>
                <c:pt idx="10172">
                  <c:v>41760</c:v>
                </c:pt>
                <c:pt idx="10173">
                  <c:v>41761</c:v>
                </c:pt>
                <c:pt idx="10174">
                  <c:v>41764</c:v>
                </c:pt>
                <c:pt idx="10175">
                  <c:v>41765</c:v>
                </c:pt>
                <c:pt idx="10176">
                  <c:v>41766</c:v>
                </c:pt>
                <c:pt idx="10177">
                  <c:v>41767</c:v>
                </c:pt>
                <c:pt idx="10178">
                  <c:v>41768</c:v>
                </c:pt>
                <c:pt idx="10179">
                  <c:v>41771</c:v>
                </c:pt>
                <c:pt idx="10180">
                  <c:v>41772</c:v>
                </c:pt>
                <c:pt idx="10181">
                  <c:v>41773</c:v>
                </c:pt>
                <c:pt idx="10182">
                  <c:v>41774</c:v>
                </c:pt>
                <c:pt idx="10183">
                  <c:v>41775</c:v>
                </c:pt>
                <c:pt idx="10184">
                  <c:v>41778</c:v>
                </c:pt>
                <c:pt idx="10185">
                  <c:v>41779</c:v>
                </c:pt>
                <c:pt idx="10186">
                  <c:v>41780</c:v>
                </c:pt>
                <c:pt idx="10187">
                  <c:v>41781</c:v>
                </c:pt>
                <c:pt idx="10188">
                  <c:v>41782</c:v>
                </c:pt>
                <c:pt idx="10189">
                  <c:v>41786</c:v>
                </c:pt>
                <c:pt idx="10190">
                  <c:v>41787</c:v>
                </c:pt>
                <c:pt idx="10191">
                  <c:v>41788</c:v>
                </c:pt>
                <c:pt idx="10192">
                  <c:v>41789</c:v>
                </c:pt>
                <c:pt idx="10193">
                  <c:v>41792</c:v>
                </c:pt>
                <c:pt idx="10194">
                  <c:v>41793</c:v>
                </c:pt>
                <c:pt idx="10195">
                  <c:v>41794</c:v>
                </c:pt>
                <c:pt idx="10196">
                  <c:v>41795</c:v>
                </c:pt>
                <c:pt idx="10197">
                  <c:v>41796</c:v>
                </c:pt>
                <c:pt idx="10198">
                  <c:v>41799</c:v>
                </c:pt>
                <c:pt idx="10199">
                  <c:v>41800</c:v>
                </c:pt>
                <c:pt idx="10200">
                  <c:v>41801</c:v>
                </c:pt>
                <c:pt idx="10201">
                  <c:v>41802</c:v>
                </c:pt>
                <c:pt idx="10202">
                  <c:v>41803</c:v>
                </c:pt>
                <c:pt idx="10203">
                  <c:v>41806</c:v>
                </c:pt>
                <c:pt idx="10204">
                  <c:v>41807</c:v>
                </c:pt>
                <c:pt idx="10205">
                  <c:v>41808</c:v>
                </c:pt>
                <c:pt idx="10206">
                  <c:v>41809</c:v>
                </c:pt>
                <c:pt idx="10207">
                  <c:v>41810</c:v>
                </c:pt>
                <c:pt idx="10208">
                  <c:v>41813</c:v>
                </c:pt>
                <c:pt idx="10209">
                  <c:v>41814</c:v>
                </c:pt>
                <c:pt idx="10210">
                  <c:v>41815</c:v>
                </c:pt>
                <c:pt idx="10211">
                  <c:v>41816</c:v>
                </c:pt>
                <c:pt idx="10212">
                  <c:v>41817</c:v>
                </c:pt>
                <c:pt idx="10213">
                  <c:v>41820</c:v>
                </c:pt>
                <c:pt idx="10214">
                  <c:v>41821</c:v>
                </c:pt>
                <c:pt idx="10215">
                  <c:v>41822</c:v>
                </c:pt>
                <c:pt idx="10216">
                  <c:v>41823</c:v>
                </c:pt>
                <c:pt idx="10217">
                  <c:v>41827</c:v>
                </c:pt>
                <c:pt idx="10218">
                  <c:v>41828</c:v>
                </c:pt>
                <c:pt idx="10219">
                  <c:v>41829</c:v>
                </c:pt>
                <c:pt idx="10220">
                  <c:v>41830</c:v>
                </c:pt>
                <c:pt idx="10221">
                  <c:v>41831</c:v>
                </c:pt>
                <c:pt idx="10222">
                  <c:v>41834</c:v>
                </c:pt>
                <c:pt idx="10223">
                  <c:v>41835</c:v>
                </c:pt>
                <c:pt idx="10224">
                  <c:v>41836</c:v>
                </c:pt>
                <c:pt idx="10225">
                  <c:v>41837</c:v>
                </c:pt>
                <c:pt idx="10226">
                  <c:v>41838</c:v>
                </c:pt>
                <c:pt idx="10227">
                  <c:v>41841</c:v>
                </c:pt>
                <c:pt idx="10228">
                  <c:v>41842</c:v>
                </c:pt>
                <c:pt idx="10229">
                  <c:v>41843</c:v>
                </c:pt>
                <c:pt idx="10230">
                  <c:v>41844</c:v>
                </c:pt>
                <c:pt idx="10231">
                  <c:v>41845</c:v>
                </c:pt>
                <c:pt idx="10232">
                  <c:v>41848</c:v>
                </c:pt>
                <c:pt idx="10233">
                  <c:v>41849</c:v>
                </c:pt>
                <c:pt idx="10234">
                  <c:v>41850</c:v>
                </c:pt>
                <c:pt idx="10235">
                  <c:v>41851</c:v>
                </c:pt>
                <c:pt idx="10236">
                  <c:v>41852</c:v>
                </c:pt>
                <c:pt idx="10237">
                  <c:v>41855</c:v>
                </c:pt>
                <c:pt idx="10238">
                  <c:v>41856</c:v>
                </c:pt>
                <c:pt idx="10239">
                  <c:v>41857</c:v>
                </c:pt>
                <c:pt idx="10240">
                  <c:v>41858</c:v>
                </c:pt>
                <c:pt idx="10241">
                  <c:v>41859</c:v>
                </c:pt>
                <c:pt idx="10242">
                  <c:v>41862</c:v>
                </c:pt>
                <c:pt idx="10243">
                  <c:v>41863</c:v>
                </c:pt>
                <c:pt idx="10244">
                  <c:v>41864</c:v>
                </c:pt>
                <c:pt idx="10245">
                  <c:v>41865</c:v>
                </c:pt>
                <c:pt idx="10246">
                  <c:v>41866</c:v>
                </c:pt>
                <c:pt idx="10247">
                  <c:v>41869</c:v>
                </c:pt>
                <c:pt idx="10248">
                  <c:v>41870</c:v>
                </c:pt>
                <c:pt idx="10249">
                  <c:v>41871</c:v>
                </c:pt>
                <c:pt idx="10250">
                  <c:v>41872</c:v>
                </c:pt>
                <c:pt idx="10251">
                  <c:v>41873</c:v>
                </c:pt>
                <c:pt idx="10252">
                  <c:v>41876</c:v>
                </c:pt>
                <c:pt idx="10253">
                  <c:v>41877</c:v>
                </c:pt>
                <c:pt idx="10254">
                  <c:v>41878</c:v>
                </c:pt>
                <c:pt idx="10255">
                  <c:v>41879</c:v>
                </c:pt>
                <c:pt idx="10256">
                  <c:v>41880</c:v>
                </c:pt>
                <c:pt idx="10257">
                  <c:v>41884</c:v>
                </c:pt>
                <c:pt idx="10258">
                  <c:v>41885</c:v>
                </c:pt>
                <c:pt idx="10259">
                  <c:v>41886</c:v>
                </c:pt>
                <c:pt idx="10260">
                  <c:v>41887</c:v>
                </c:pt>
                <c:pt idx="10261">
                  <c:v>41890</c:v>
                </c:pt>
                <c:pt idx="10262">
                  <c:v>41891</c:v>
                </c:pt>
                <c:pt idx="10263">
                  <c:v>41892</c:v>
                </c:pt>
                <c:pt idx="10264">
                  <c:v>41893</c:v>
                </c:pt>
                <c:pt idx="10265">
                  <c:v>41894</c:v>
                </c:pt>
                <c:pt idx="10266">
                  <c:v>41897</c:v>
                </c:pt>
                <c:pt idx="10267">
                  <c:v>41898</c:v>
                </c:pt>
                <c:pt idx="10268">
                  <c:v>41899</c:v>
                </c:pt>
                <c:pt idx="10269">
                  <c:v>41900</c:v>
                </c:pt>
                <c:pt idx="10270">
                  <c:v>41901</c:v>
                </c:pt>
                <c:pt idx="10271">
                  <c:v>41904</c:v>
                </c:pt>
                <c:pt idx="10272">
                  <c:v>41905</c:v>
                </c:pt>
                <c:pt idx="10273">
                  <c:v>41906</c:v>
                </c:pt>
                <c:pt idx="10274">
                  <c:v>41907</c:v>
                </c:pt>
                <c:pt idx="10275">
                  <c:v>41908</c:v>
                </c:pt>
                <c:pt idx="10276">
                  <c:v>41911</c:v>
                </c:pt>
                <c:pt idx="10277">
                  <c:v>41912</c:v>
                </c:pt>
                <c:pt idx="10278">
                  <c:v>41913</c:v>
                </c:pt>
                <c:pt idx="10279">
                  <c:v>41914</c:v>
                </c:pt>
                <c:pt idx="10280">
                  <c:v>41915</c:v>
                </c:pt>
                <c:pt idx="10281">
                  <c:v>41918</c:v>
                </c:pt>
                <c:pt idx="10282">
                  <c:v>41919</c:v>
                </c:pt>
                <c:pt idx="10283">
                  <c:v>41920</c:v>
                </c:pt>
                <c:pt idx="10284">
                  <c:v>41921</c:v>
                </c:pt>
                <c:pt idx="10285">
                  <c:v>41922</c:v>
                </c:pt>
                <c:pt idx="10286">
                  <c:v>41926</c:v>
                </c:pt>
                <c:pt idx="10287">
                  <c:v>41927</c:v>
                </c:pt>
                <c:pt idx="10288">
                  <c:v>41928</c:v>
                </c:pt>
                <c:pt idx="10289">
                  <c:v>41929</c:v>
                </c:pt>
                <c:pt idx="10290">
                  <c:v>41932</c:v>
                </c:pt>
                <c:pt idx="10291">
                  <c:v>41933</c:v>
                </c:pt>
                <c:pt idx="10292">
                  <c:v>41934</c:v>
                </c:pt>
                <c:pt idx="10293">
                  <c:v>41935</c:v>
                </c:pt>
                <c:pt idx="10294">
                  <c:v>41936</c:v>
                </c:pt>
                <c:pt idx="10295">
                  <c:v>41939</c:v>
                </c:pt>
                <c:pt idx="10296">
                  <c:v>41940</c:v>
                </c:pt>
                <c:pt idx="10297">
                  <c:v>41941</c:v>
                </c:pt>
                <c:pt idx="10298">
                  <c:v>41942</c:v>
                </c:pt>
                <c:pt idx="10299">
                  <c:v>41943</c:v>
                </c:pt>
                <c:pt idx="10300">
                  <c:v>41946</c:v>
                </c:pt>
                <c:pt idx="10301">
                  <c:v>41947</c:v>
                </c:pt>
                <c:pt idx="10302">
                  <c:v>41948</c:v>
                </c:pt>
                <c:pt idx="10303">
                  <c:v>41949</c:v>
                </c:pt>
                <c:pt idx="10304">
                  <c:v>41950</c:v>
                </c:pt>
                <c:pt idx="10305">
                  <c:v>41953</c:v>
                </c:pt>
                <c:pt idx="10306">
                  <c:v>41955</c:v>
                </c:pt>
                <c:pt idx="10307">
                  <c:v>41956</c:v>
                </c:pt>
                <c:pt idx="10308">
                  <c:v>41957</c:v>
                </c:pt>
                <c:pt idx="10309">
                  <c:v>41960</c:v>
                </c:pt>
                <c:pt idx="10310">
                  <c:v>41961</c:v>
                </c:pt>
                <c:pt idx="10311">
                  <c:v>41962</c:v>
                </c:pt>
                <c:pt idx="10312">
                  <c:v>41963</c:v>
                </c:pt>
                <c:pt idx="10313">
                  <c:v>41964</c:v>
                </c:pt>
                <c:pt idx="10314">
                  <c:v>41967</c:v>
                </c:pt>
                <c:pt idx="10315">
                  <c:v>41968</c:v>
                </c:pt>
                <c:pt idx="10316">
                  <c:v>41969</c:v>
                </c:pt>
                <c:pt idx="10317">
                  <c:v>41971</c:v>
                </c:pt>
                <c:pt idx="10318">
                  <c:v>41974</c:v>
                </c:pt>
                <c:pt idx="10319">
                  <c:v>41975</c:v>
                </c:pt>
                <c:pt idx="10320">
                  <c:v>41976</c:v>
                </c:pt>
                <c:pt idx="10321">
                  <c:v>41977</c:v>
                </c:pt>
                <c:pt idx="10322">
                  <c:v>41978</c:v>
                </c:pt>
                <c:pt idx="10323">
                  <c:v>41981</c:v>
                </c:pt>
                <c:pt idx="10324">
                  <c:v>41982</c:v>
                </c:pt>
                <c:pt idx="10325">
                  <c:v>41983</c:v>
                </c:pt>
                <c:pt idx="10326">
                  <c:v>41984</c:v>
                </c:pt>
                <c:pt idx="10327">
                  <c:v>41985</c:v>
                </c:pt>
                <c:pt idx="10328">
                  <c:v>41988</c:v>
                </c:pt>
                <c:pt idx="10329">
                  <c:v>41989</c:v>
                </c:pt>
                <c:pt idx="10330">
                  <c:v>41990</c:v>
                </c:pt>
                <c:pt idx="10331">
                  <c:v>41991</c:v>
                </c:pt>
                <c:pt idx="10332">
                  <c:v>41992</c:v>
                </c:pt>
                <c:pt idx="10333">
                  <c:v>41995</c:v>
                </c:pt>
                <c:pt idx="10334">
                  <c:v>41996</c:v>
                </c:pt>
                <c:pt idx="10335">
                  <c:v>41997</c:v>
                </c:pt>
                <c:pt idx="10336">
                  <c:v>41999</c:v>
                </c:pt>
                <c:pt idx="10337">
                  <c:v>42002</c:v>
                </c:pt>
                <c:pt idx="10338">
                  <c:v>42003</c:v>
                </c:pt>
                <c:pt idx="10339">
                  <c:v>42004</c:v>
                </c:pt>
                <c:pt idx="10340">
                  <c:v>42006</c:v>
                </c:pt>
                <c:pt idx="10341">
                  <c:v>42009</c:v>
                </c:pt>
                <c:pt idx="10342">
                  <c:v>42010</c:v>
                </c:pt>
                <c:pt idx="10343">
                  <c:v>42011</c:v>
                </c:pt>
                <c:pt idx="10344">
                  <c:v>42012</c:v>
                </c:pt>
                <c:pt idx="10345">
                  <c:v>42013</c:v>
                </c:pt>
                <c:pt idx="10346">
                  <c:v>42016</c:v>
                </c:pt>
                <c:pt idx="10347">
                  <c:v>42017</c:v>
                </c:pt>
                <c:pt idx="10348">
                  <c:v>42018</c:v>
                </c:pt>
                <c:pt idx="10349">
                  <c:v>42019</c:v>
                </c:pt>
                <c:pt idx="10350">
                  <c:v>42020</c:v>
                </c:pt>
                <c:pt idx="10351">
                  <c:v>42024</c:v>
                </c:pt>
                <c:pt idx="10352">
                  <c:v>42025</c:v>
                </c:pt>
                <c:pt idx="10353">
                  <c:v>42026</c:v>
                </c:pt>
                <c:pt idx="10354">
                  <c:v>42027</c:v>
                </c:pt>
                <c:pt idx="10355">
                  <c:v>42030</c:v>
                </c:pt>
                <c:pt idx="10356">
                  <c:v>42031</c:v>
                </c:pt>
                <c:pt idx="10357">
                  <c:v>42032</c:v>
                </c:pt>
                <c:pt idx="10358">
                  <c:v>42033</c:v>
                </c:pt>
                <c:pt idx="10359">
                  <c:v>42034</c:v>
                </c:pt>
                <c:pt idx="10360">
                  <c:v>42037</c:v>
                </c:pt>
                <c:pt idx="10361">
                  <c:v>42038</c:v>
                </c:pt>
                <c:pt idx="10362">
                  <c:v>42039</c:v>
                </c:pt>
                <c:pt idx="10363">
                  <c:v>42040</c:v>
                </c:pt>
                <c:pt idx="10364">
                  <c:v>42041</c:v>
                </c:pt>
                <c:pt idx="10365">
                  <c:v>42044</c:v>
                </c:pt>
                <c:pt idx="10366">
                  <c:v>42045</c:v>
                </c:pt>
                <c:pt idx="10367">
                  <c:v>42046</c:v>
                </c:pt>
                <c:pt idx="10368">
                  <c:v>42047</c:v>
                </c:pt>
                <c:pt idx="10369">
                  <c:v>42048</c:v>
                </c:pt>
                <c:pt idx="10370">
                  <c:v>42052</c:v>
                </c:pt>
                <c:pt idx="10371">
                  <c:v>42053</c:v>
                </c:pt>
                <c:pt idx="10372">
                  <c:v>42054</c:v>
                </c:pt>
                <c:pt idx="10373">
                  <c:v>42055</c:v>
                </c:pt>
                <c:pt idx="10374">
                  <c:v>42058</c:v>
                </c:pt>
                <c:pt idx="10375">
                  <c:v>42059</c:v>
                </c:pt>
                <c:pt idx="10376">
                  <c:v>42060</c:v>
                </c:pt>
                <c:pt idx="10377">
                  <c:v>42061</c:v>
                </c:pt>
                <c:pt idx="10378">
                  <c:v>42062</c:v>
                </c:pt>
                <c:pt idx="10379">
                  <c:v>42065</c:v>
                </c:pt>
                <c:pt idx="10380">
                  <c:v>42066</c:v>
                </c:pt>
                <c:pt idx="10381">
                  <c:v>42067</c:v>
                </c:pt>
                <c:pt idx="10382">
                  <c:v>42068</c:v>
                </c:pt>
                <c:pt idx="10383">
                  <c:v>42069</c:v>
                </c:pt>
                <c:pt idx="10384">
                  <c:v>42072</c:v>
                </c:pt>
                <c:pt idx="10385">
                  <c:v>42073</c:v>
                </c:pt>
                <c:pt idx="10386">
                  <c:v>42074</c:v>
                </c:pt>
                <c:pt idx="10387">
                  <c:v>42075</c:v>
                </c:pt>
                <c:pt idx="10388">
                  <c:v>42076</c:v>
                </c:pt>
                <c:pt idx="10389">
                  <c:v>42079</c:v>
                </c:pt>
                <c:pt idx="10390">
                  <c:v>42080</c:v>
                </c:pt>
                <c:pt idx="10391">
                  <c:v>42081</c:v>
                </c:pt>
                <c:pt idx="10392">
                  <c:v>42082</c:v>
                </c:pt>
                <c:pt idx="10393">
                  <c:v>42083</c:v>
                </c:pt>
                <c:pt idx="10394">
                  <c:v>42086</c:v>
                </c:pt>
                <c:pt idx="10395">
                  <c:v>42087</c:v>
                </c:pt>
                <c:pt idx="10396">
                  <c:v>42088</c:v>
                </c:pt>
                <c:pt idx="10397">
                  <c:v>42089</c:v>
                </c:pt>
                <c:pt idx="10398">
                  <c:v>42090</c:v>
                </c:pt>
                <c:pt idx="10399">
                  <c:v>42093</c:v>
                </c:pt>
                <c:pt idx="10400">
                  <c:v>42094</c:v>
                </c:pt>
                <c:pt idx="10401">
                  <c:v>42095</c:v>
                </c:pt>
                <c:pt idx="10402">
                  <c:v>42096</c:v>
                </c:pt>
                <c:pt idx="10403">
                  <c:v>42100</c:v>
                </c:pt>
                <c:pt idx="10404">
                  <c:v>42101</c:v>
                </c:pt>
                <c:pt idx="10405">
                  <c:v>42102</c:v>
                </c:pt>
                <c:pt idx="10406">
                  <c:v>42103</c:v>
                </c:pt>
                <c:pt idx="10407">
                  <c:v>42104</c:v>
                </c:pt>
                <c:pt idx="10408">
                  <c:v>42107</c:v>
                </c:pt>
                <c:pt idx="10409">
                  <c:v>42108</c:v>
                </c:pt>
                <c:pt idx="10410">
                  <c:v>42109</c:v>
                </c:pt>
                <c:pt idx="10411">
                  <c:v>42110</c:v>
                </c:pt>
                <c:pt idx="10412">
                  <c:v>42111</c:v>
                </c:pt>
                <c:pt idx="10413">
                  <c:v>42114</c:v>
                </c:pt>
                <c:pt idx="10414">
                  <c:v>42115</c:v>
                </c:pt>
                <c:pt idx="10415">
                  <c:v>42116</c:v>
                </c:pt>
                <c:pt idx="10416">
                  <c:v>42117</c:v>
                </c:pt>
                <c:pt idx="10417">
                  <c:v>42118</c:v>
                </c:pt>
                <c:pt idx="10418">
                  <c:v>42121</c:v>
                </c:pt>
                <c:pt idx="10419">
                  <c:v>42122</c:v>
                </c:pt>
                <c:pt idx="10420">
                  <c:v>42123</c:v>
                </c:pt>
                <c:pt idx="10421">
                  <c:v>42124</c:v>
                </c:pt>
                <c:pt idx="10422">
                  <c:v>42125</c:v>
                </c:pt>
                <c:pt idx="10423">
                  <c:v>42128</c:v>
                </c:pt>
                <c:pt idx="10424">
                  <c:v>42129</c:v>
                </c:pt>
                <c:pt idx="10425">
                  <c:v>42130</c:v>
                </c:pt>
                <c:pt idx="10426">
                  <c:v>42131</c:v>
                </c:pt>
                <c:pt idx="10427">
                  <c:v>42132</c:v>
                </c:pt>
                <c:pt idx="10428">
                  <c:v>42135</c:v>
                </c:pt>
                <c:pt idx="10429">
                  <c:v>42136</c:v>
                </c:pt>
                <c:pt idx="10430">
                  <c:v>42137</c:v>
                </c:pt>
                <c:pt idx="10431">
                  <c:v>42138</c:v>
                </c:pt>
                <c:pt idx="10432">
                  <c:v>42139</c:v>
                </c:pt>
                <c:pt idx="10433">
                  <c:v>42142</c:v>
                </c:pt>
                <c:pt idx="10434">
                  <c:v>42143</c:v>
                </c:pt>
                <c:pt idx="10435">
                  <c:v>42144</c:v>
                </c:pt>
                <c:pt idx="10436">
                  <c:v>42145</c:v>
                </c:pt>
                <c:pt idx="10437">
                  <c:v>42146</c:v>
                </c:pt>
                <c:pt idx="10438">
                  <c:v>42150</c:v>
                </c:pt>
                <c:pt idx="10439">
                  <c:v>42151</c:v>
                </c:pt>
                <c:pt idx="10440">
                  <c:v>42152</c:v>
                </c:pt>
                <c:pt idx="10441">
                  <c:v>42153</c:v>
                </c:pt>
                <c:pt idx="10442">
                  <c:v>42156</c:v>
                </c:pt>
                <c:pt idx="10443">
                  <c:v>42157</c:v>
                </c:pt>
                <c:pt idx="10444">
                  <c:v>42158</c:v>
                </c:pt>
                <c:pt idx="10445">
                  <c:v>42159</c:v>
                </c:pt>
                <c:pt idx="10446">
                  <c:v>42160</c:v>
                </c:pt>
                <c:pt idx="10447">
                  <c:v>42163</c:v>
                </c:pt>
                <c:pt idx="10448">
                  <c:v>42164</c:v>
                </c:pt>
                <c:pt idx="10449">
                  <c:v>42165</c:v>
                </c:pt>
                <c:pt idx="10450">
                  <c:v>42166</c:v>
                </c:pt>
                <c:pt idx="10451">
                  <c:v>42167</c:v>
                </c:pt>
                <c:pt idx="10452">
                  <c:v>42170</c:v>
                </c:pt>
                <c:pt idx="10453">
                  <c:v>42171</c:v>
                </c:pt>
                <c:pt idx="10454">
                  <c:v>42172</c:v>
                </c:pt>
                <c:pt idx="10455">
                  <c:v>42173</c:v>
                </c:pt>
                <c:pt idx="10456">
                  <c:v>42174</c:v>
                </c:pt>
                <c:pt idx="10457">
                  <c:v>42177</c:v>
                </c:pt>
                <c:pt idx="10458">
                  <c:v>42178</c:v>
                </c:pt>
                <c:pt idx="10459">
                  <c:v>42179</c:v>
                </c:pt>
                <c:pt idx="10460">
                  <c:v>42180</c:v>
                </c:pt>
                <c:pt idx="10461">
                  <c:v>42181</c:v>
                </c:pt>
                <c:pt idx="10462">
                  <c:v>42184</c:v>
                </c:pt>
                <c:pt idx="10463">
                  <c:v>42185</c:v>
                </c:pt>
                <c:pt idx="10464">
                  <c:v>42186</c:v>
                </c:pt>
                <c:pt idx="10465">
                  <c:v>42187</c:v>
                </c:pt>
                <c:pt idx="10466">
                  <c:v>42191</c:v>
                </c:pt>
                <c:pt idx="10467">
                  <c:v>42192</c:v>
                </c:pt>
                <c:pt idx="10468">
                  <c:v>42193</c:v>
                </c:pt>
                <c:pt idx="10469">
                  <c:v>42194</c:v>
                </c:pt>
                <c:pt idx="10470">
                  <c:v>42195</c:v>
                </c:pt>
                <c:pt idx="10471">
                  <c:v>42198</c:v>
                </c:pt>
                <c:pt idx="10472">
                  <c:v>42199</c:v>
                </c:pt>
                <c:pt idx="10473">
                  <c:v>42200</c:v>
                </c:pt>
                <c:pt idx="10474">
                  <c:v>42201</c:v>
                </c:pt>
                <c:pt idx="10475">
                  <c:v>42202</c:v>
                </c:pt>
                <c:pt idx="10476">
                  <c:v>42205</c:v>
                </c:pt>
                <c:pt idx="10477">
                  <c:v>42206</c:v>
                </c:pt>
                <c:pt idx="10478">
                  <c:v>42207</c:v>
                </c:pt>
                <c:pt idx="10479">
                  <c:v>42208</c:v>
                </c:pt>
                <c:pt idx="10480">
                  <c:v>42209</c:v>
                </c:pt>
                <c:pt idx="10481">
                  <c:v>42212</c:v>
                </c:pt>
                <c:pt idx="10482">
                  <c:v>42213</c:v>
                </c:pt>
                <c:pt idx="10483">
                  <c:v>42214</c:v>
                </c:pt>
                <c:pt idx="10484">
                  <c:v>42215</c:v>
                </c:pt>
                <c:pt idx="10485">
                  <c:v>42216</c:v>
                </c:pt>
                <c:pt idx="10486">
                  <c:v>42219</c:v>
                </c:pt>
                <c:pt idx="10487">
                  <c:v>42220</c:v>
                </c:pt>
                <c:pt idx="10488">
                  <c:v>42221</c:v>
                </c:pt>
                <c:pt idx="10489">
                  <c:v>42222</c:v>
                </c:pt>
                <c:pt idx="10490">
                  <c:v>42223</c:v>
                </c:pt>
                <c:pt idx="10491">
                  <c:v>42226</c:v>
                </c:pt>
                <c:pt idx="10492">
                  <c:v>42227</c:v>
                </c:pt>
                <c:pt idx="10493">
                  <c:v>42228</c:v>
                </c:pt>
                <c:pt idx="10494">
                  <c:v>42229</c:v>
                </c:pt>
                <c:pt idx="10495">
                  <c:v>42230</c:v>
                </c:pt>
                <c:pt idx="10496">
                  <c:v>42233</c:v>
                </c:pt>
                <c:pt idx="10497">
                  <c:v>42234</c:v>
                </c:pt>
                <c:pt idx="10498">
                  <c:v>42235</c:v>
                </c:pt>
                <c:pt idx="10499">
                  <c:v>42236</c:v>
                </c:pt>
                <c:pt idx="10500">
                  <c:v>42237</c:v>
                </c:pt>
                <c:pt idx="10501">
                  <c:v>42240</c:v>
                </c:pt>
                <c:pt idx="10502">
                  <c:v>42241</c:v>
                </c:pt>
                <c:pt idx="10503">
                  <c:v>42242</c:v>
                </c:pt>
                <c:pt idx="10504">
                  <c:v>42243</c:v>
                </c:pt>
                <c:pt idx="10505">
                  <c:v>42244</c:v>
                </c:pt>
                <c:pt idx="10506">
                  <c:v>42247</c:v>
                </c:pt>
                <c:pt idx="10507">
                  <c:v>42248</c:v>
                </c:pt>
                <c:pt idx="10508">
                  <c:v>42249</c:v>
                </c:pt>
                <c:pt idx="10509">
                  <c:v>42250</c:v>
                </c:pt>
                <c:pt idx="10510">
                  <c:v>42251</c:v>
                </c:pt>
                <c:pt idx="10511">
                  <c:v>42255</c:v>
                </c:pt>
                <c:pt idx="10512">
                  <c:v>42256</c:v>
                </c:pt>
                <c:pt idx="10513">
                  <c:v>42257</c:v>
                </c:pt>
                <c:pt idx="10514">
                  <c:v>42258</c:v>
                </c:pt>
                <c:pt idx="10515">
                  <c:v>42261</c:v>
                </c:pt>
                <c:pt idx="10516">
                  <c:v>42262</c:v>
                </c:pt>
                <c:pt idx="10517">
                  <c:v>42263</c:v>
                </c:pt>
                <c:pt idx="10518">
                  <c:v>42264</c:v>
                </c:pt>
                <c:pt idx="10519">
                  <c:v>42265</c:v>
                </c:pt>
                <c:pt idx="10520">
                  <c:v>42268</c:v>
                </c:pt>
                <c:pt idx="10521">
                  <c:v>42269</c:v>
                </c:pt>
                <c:pt idx="10522">
                  <c:v>42270</c:v>
                </c:pt>
                <c:pt idx="10523">
                  <c:v>42271</c:v>
                </c:pt>
                <c:pt idx="10524">
                  <c:v>42272</c:v>
                </c:pt>
                <c:pt idx="10525">
                  <c:v>42275</c:v>
                </c:pt>
                <c:pt idx="10526">
                  <c:v>42276</c:v>
                </c:pt>
                <c:pt idx="10527">
                  <c:v>42277</c:v>
                </c:pt>
                <c:pt idx="10528">
                  <c:v>42278</c:v>
                </c:pt>
                <c:pt idx="10529">
                  <c:v>42279</c:v>
                </c:pt>
                <c:pt idx="10530">
                  <c:v>42282</c:v>
                </c:pt>
                <c:pt idx="10531">
                  <c:v>42283</c:v>
                </c:pt>
                <c:pt idx="10532">
                  <c:v>42284</c:v>
                </c:pt>
                <c:pt idx="10533">
                  <c:v>42285</c:v>
                </c:pt>
                <c:pt idx="10534">
                  <c:v>42286</c:v>
                </c:pt>
                <c:pt idx="10535">
                  <c:v>42290</c:v>
                </c:pt>
                <c:pt idx="10536">
                  <c:v>42291</c:v>
                </c:pt>
                <c:pt idx="10537">
                  <c:v>42292</c:v>
                </c:pt>
                <c:pt idx="10538">
                  <c:v>42293</c:v>
                </c:pt>
                <c:pt idx="10539">
                  <c:v>42296</c:v>
                </c:pt>
                <c:pt idx="10540">
                  <c:v>42297</c:v>
                </c:pt>
                <c:pt idx="10541">
                  <c:v>42298</c:v>
                </c:pt>
                <c:pt idx="10542">
                  <c:v>42299</c:v>
                </c:pt>
                <c:pt idx="10543">
                  <c:v>42300</c:v>
                </c:pt>
                <c:pt idx="10544">
                  <c:v>42303</c:v>
                </c:pt>
                <c:pt idx="10545">
                  <c:v>42304</c:v>
                </c:pt>
                <c:pt idx="10546">
                  <c:v>42305</c:v>
                </c:pt>
                <c:pt idx="10547">
                  <c:v>42306</c:v>
                </c:pt>
                <c:pt idx="10548">
                  <c:v>42307</c:v>
                </c:pt>
                <c:pt idx="10549">
                  <c:v>42310</c:v>
                </c:pt>
                <c:pt idx="10550">
                  <c:v>42311</c:v>
                </c:pt>
                <c:pt idx="10551">
                  <c:v>42312</c:v>
                </c:pt>
                <c:pt idx="10552">
                  <c:v>42313</c:v>
                </c:pt>
                <c:pt idx="10553">
                  <c:v>42314</c:v>
                </c:pt>
                <c:pt idx="10554">
                  <c:v>42317</c:v>
                </c:pt>
                <c:pt idx="10555">
                  <c:v>42318</c:v>
                </c:pt>
                <c:pt idx="10556">
                  <c:v>42320</c:v>
                </c:pt>
                <c:pt idx="10557">
                  <c:v>42321</c:v>
                </c:pt>
                <c:pt idx="10558">
                  <c:v>42324</c:v>
                </c:pt>
                <c:pt idx="10559">
                  <c:v>42325</c:v>
                </c:pt>
                <c:pt idx="10560">
                  <c:v>42326</c:v>
                </c:pt>
                <c:pt idx="10561">
                  <c:v>42327</c:v>
                </c:pt>
                <c:pt idx="10562">
                  <c:v>42328</c:v>
                </c:pt>
                <c:pt idx="10563">
                  <c:v>42331</c:v>
                </c:pt>
                <c:pt idx="10564">
                  <c:v>42332</c:v>
                </c:pt>
                <c:pt idx="10565">
                  <c:v>42333</c:v>
                </c:pt>
                <c:pt idx="10566">
                  <c:v>42335</c:v>
                </c:pt>
                <c:pt idx="10567">
                  <c:v>42338</c:v>
                </c:pt>
                <c:pt idx="10568">
                  <c:v>42339</c:v>
                </c:pt>
                <c:pt idx="10569">
                  <c:v>42340</c:v>
                </c:pt>
                <c:pt idx="10570">
                  <c:v>42341</c:v>
                </c:pt>
                <c:pt idx="10571">
                  <c:v>42342</c:v>
                </c:pt>
                <c:pt idx="10572">
                  <c:v>42345</c:v>
                </c:pt>
                <c:pt idx="10573">
                  <c:v>42346</c:v>
                </c:pt>
                <c:pt idx="10574">
                  <c:v>42347</c:v>
                </c:pt>
                <c:pt idx="10575">
                  <c:v>42348</c:v>
                </c:pt>
                <c:pt idx="10576">
                  <c:v>42349</c:v>
                </c:pt>
                <c:pt idx="10577">
                  <c:v>42352</c:v>
                </c:pt>
                <c:pt idx="10578">
                  <c:v>42353</c:v>
                </c:pt>
                <c:pt idx="10579">
                  <c:v>42354</c:v>
                </c:pt>
                <c:pt idx="10580">
                  <c:v>42355</c:v>
                </c:pt>
                <c:pt idx="10581">
                  <c:v>42356</c:v>
                </c:pt>
                <c:pt idx="10582">
                  <c:v>42359</c:v>
                </c:pt>
                <c:pt idx="10583">
                  <c:v>42360</c:v>
                </c:pt>
                <c:pt idx="10584">
                  <c:v>42361</c:v>
                </c:pt>
                <c:pt idx="10585">
                  <c:v>42362</c:v>
                </c:pt>
                <c:pt idx="10586">
                  <c:v>42366</c:v>
                </c:pt>
                <c:pt idx="10587">
                  <c:v>42367</c:v>
                </c:pt>
                <c:pt idx="10588">
                  <c:v>42368</c:v>
                </c:pt>
                <c:pt idx="10589">
                  <c:v>42369</c:v>
                </c:pt>
                <c:pt idx="10590">
                  <c:v>42373</c:v>
                </c:pt>
                <c:pt idx="10591">
                  <c:v>42374</c:v>
                </c:pt>
                <c:pt idx="10592">
                  <c:v>42375</c:v>
                </c:pt>
                <c:pt idx="10593">
                  <c:v>42376</c:v>
                </c:pt>
                <c:pt idx="10594">
                  <c:v>42377</c:v>
                </c:pt>
                <c:pt idx="10595">
                  <c:v>42380</c:v>
                </c:pt>
                <c:pt idx="10596">
                  <c:v>42381</c:v>
                </c:pt>
                <c:pt idx="10597">
                  <c:v>42382</c:v>
                </c:pt>
                <c:pt idx="10598">
                  <c:v>42383</c:v>
                </c:pt>
                <c:pt idx="10599">
                  <c:v>42384</c:v>
                </c:pt>
                <c:pt idx="10600">
                  <c:v>42388</c:v>
                </c:pt>
                <c:pt idx="10601">
                  <c:v>42389</c:v>
                </c:pt>
                <c:pt idx="10602">
                  <c:v>42390</c:v>
                </c:pt>
                <c:pt idx="10603">
                  <c:v>42391</c:v>
                </c:pt>
                <c:pt idx="10604">
                  <c:v>42394</c:v>
                </c:pt>
                <c:pt idx="10605">
                  <c:v>42395</c:v>
                </c:pt>
                <c:pt idx="10606">
                  <c:v>42396</c:v>
                </c:pt>
                <c:pt idx="10607">
                  <c:v>42397</c:v>
                </c:pt>
                <c:pt idx="10608">
                  <c:v>42398</c:v>
                </c:pt>
                <c:pt idx="10609">
                  <c:v>42401</c:v>
                </c:pt>
                <c:pt idx="10610">
                  <c:v>42402</c:v>
                </c:pt>
                <c:pt idx="10611">
                  <c:v>42403</c:v>
                </c:pt>
                <c:pt idx="10612">
                  <c:v>42404</c:v>
                </c:pt>
                <c:pt idx="10613">
                  <c:v>42405</c:v>
                </c:pt>
                <c:pt idx="10614">
                  <c:v>42408</c:v>
                </c:pt>
                <c:pt idx="10615">
                  <c:v>42409</c:v>
                </c:pt>
                <c:pt idx="10616">
                  <c:v>42410</c:v>
                </c:pt>
                <c:pt idx="10617">
                  <c:v>42411</c:v>
                </c:pt>
                <c:pt idx="10618">
                  <c:v>42412</c:v>
                </c:pt>
                <c:pt idx="10619">
                  <c:v>42416</c:v>
                </c:pt>
                <c:pt idx="10620">
                  <c:v>42417</c:v>
                </c:pt>
                <c:pt idx="10621">
                  <c:v>42418</c:v>
                </c:pt>
                <c:pt idx="10622">
                  <c:v>42419</c:v>
                </c:pt>
                <c:pt idx="10623">
                  <c:v>42422</c:v>
                </c:pt>
                <c:pt idx="10624">
                  <c:v>42423</c:v>
                </c:pt>
                <c:pt idx="10625">
                  <c:v>42424</c:v>
                </c:pt>
                <c:pt idx="10626">
                  <c:v>42425</c:v>
                </c:pt>
                <c:pt idx="10627">
                  <c:v>42426</c:v>
                </c:pt>
                <c:pt idx="10628">
                  <c:v>42429</c:v>
                </c:pt>
                <c:pt idx="10629">
                  <c:v>42430</c:v>
                </c:pt>
                <c:pt idx="10630">
                  <c:v>42431</c:v>
                </c:pt>
                <c:pt idx="10631">
                  <c:v>42432</c:v>
                </c:pt>
                <c:pt idx="10632">
                  <c:v>42433</c:v>
                </c:pt>
                <c:pt idx="10633">
                  <c:v>42436</c:v>
                </c:pt>
                <c:pt idx="10634">
                  <c:v>42437</c:v>
                </c:pt>
                <c:pt idx="10635">
                  <c:v>42438</c:v>
                </c:pt>
                <c:pt idx="10636">
                  <c:v>42439</c:v>
                </c:pt>
                <c:pt idx="10637">
                  <c:v>42440</c:v>
                </c:pt>
                <c:pt idx="10638">
                  <c:v>42443</c:v>
                </c:pt>
                <c:pt idx="10639">
                  <c:v>42444</c:v>
                </c:pt>
                <c:pt idx="10640">
                  <c:v>42445</c:v>
                </c:pt>
                <c:pt idx="10641">
                  <c:v>42446</c:v>
                </c:pt>
                <c:pt idx="10642">
                  <c:v>42447</c:v>
                </c:pt>
                <c:pt idx="10643">
                  <c:v>42450</c:v>
                </c:pt>
                <c:pt idx="10644">
                  <c:v>42451</c:v>
                </c:pt>
                <c:pt idx="10645">
                  <c:v>42452</c:v>
                </c:pt>
                <c:pt idx="10646">
                  <c:v>42453</c:v>
                </c:pt>
                <c:pt idx="10647">
                  <c:v>42457</c:v>
                </c:pt>
                <c:pt idx="10648">
                  <c:v>42458</c:v>
                </c:pt>
                <c:pt idx="10649">
                  <c:v>42459</c:v>
                </c:pt>
                <c:pt idx="10650">
                  <c:v>42460</c:v>
                </c:pt>
                <c:pt idx="10651">
                  <c:v>42461</c:v>
                </c:pt>
                <c:pt idx="10652">
                  <c:v>42464</c:v>
                </c:pt>
                <c:pt idx="10653">
                  <c:v>42465</c:v>
                </c:pt>
                <c:pt idx="10654">
                  <c:v>42466</c:v>
                </c:pt>
                <c:pt idx="10655">
                  <c:v>42467</c:v>
                </c:pt>
                <c:pt idx="10656">
                  <c:v>42468</c:v>
                </c:pt>
                <c:pt idx="10657">
                  <c:v>42471</c:v>
                </c:pt>
                <c:pt idx="10658">
                  <c:v>42472</c:v>
                </c:pt>
                <c:pt idx="10659">
                  <c:v>42473</c:v>
                </c:pt>
                <c:pt idx="10660">
                  <c:v>42474</c:v>
                </c:pt>
                <c:pt idx="10661">
                  <c:v>42475</c:v>
                </c:pt>
                <c:pt idx="10662">
                  <c:v>42478</c:v>
                </c:pt>
                <c:pt idx="10663">
                  <c:v>42479</c:v>
                </c:pt>
                <c:pt idx="10664">
                  <c:v>42480</c:v>
                </c:pt>
                <c:pt idx="10665">
                  <c:v>42481</c:v>
                </c:pt>
                <c:pt idx="10666">
                  <c:v>42482</c:v>
                </c:pt>
                <c:pt idx="10667">
                  <c:v>42485</c:v>
                </c:pt>
                <c:pt idx="10668">
                  <c:v>42486</c:v>
                </c:pt>
                <c:pt idx="10669">
                  <c:v>42487</c:v>
                </c:pt>
                <c:pt idx="10670">
                  <c:v>42488</c:v>
                </c:pt>
                <c:pt idx="10671">
                  <c:v>42489</c:v>
                </c:pt>
                <c:pt idx="10672">
                  <c:v>42492</c:v>
                </c:pt>
                <c:pt idx="10673">
                  <c:v>42493</c:v>
                </c:pt>
                <c:pt idx="10674">
                  <c:v>42494</c:v>
                </c:pt>
                <c:pt idx="10675">
                  <c:v>42495</c:v>
                </c:pt>
                <c:pt idx="10676">
                  <c:v>42496</c:v>
                </c:pt>
                <c:pt idx="10677">
                  <c:v>42499</c:v>
                </c:pt>
                <c:pt idx="10678">
                  <c:v>42500</c:v>
                </c:pt>
                <c:pt idx="10679">
                  <c:v>42501</c:v>
                </c:pt>
                <c:pt idx="10680">
                  <c:v>42502</c:v>
                </c:pt>
                <c:pt idx="10681">
                  <c:v>42503</c:v>
                </c:pt>
                <c:pt idx="10682">
                  <c:v>42506</c:v>
                </c:pt>
                <c:pt idx="10683">
                  <c:v>42507</c:v>
                </c:pt>
                <c:pt idx="10684">
                  <c:v>42508</c:v>
                </c:pt>
                <c:pt idx="10685">
                  <c:v>42509</c:v>
                </c:pt>
                <c:pt idx="10686">
                  <c:v>42510</c:v>
                </c:pt>
                <c:pt idx="10687">
                  <c:v>42513</c:v>
                </c:pt>
                <c:pt idx="10688">
                  <c:v>42514</c:v>
                </c:pt>
                <c:pt idx="10689">
                  <c:v>42515</c:v>
                </c:pt>
                <c:pt idx="10690">
                  <c:v>42516</c:v>
                </c:pt>
                <c:pt idx="10691">
                  <c:v>42517</c:v>
                </c:pt>
                <c:pt idx="10692">
                  <c:v>42521</c:v>
                </c:pt>
                <c:pt idx="10693">
                  <c:v>42522</c:v>
                </c:pt>
                <c:pt idx="10694">
                  <c:v>42523</c:v>
                </c:pt>
                <c:pt idx="10695">
                  <c:v>42524</c:v>
                </c:pt>
                <c:pt idx="10696">
                  <c:v>42527</c:v>
                </c:pt>
                <c:pt idx="10697">
                  <c:v>42528</c:v>
                </c:pt>
                <c:pt idx="10698">
                  <c:v>42529</c:v>
                </c:pt>
                <c:pt idx="10699">
                  <c:v>42530</c:v>
                </c:pt>
                <c:pt idx="10700">
                  <c:v>42531</c:v>
                </c:pt>
                <c:pt idx="10701">
                  <c:v>42534</c:v>
                </c:pt>
                <c:pt idx="10702">
                  <c:v>42535</c:v>
                </c:pt>
                <c:pt idx="10703">
                  <c:v>42536</c:v>
                </c:pt>
                <c:pt idx="10704">
                  <c:v>42537</c:v>
                </c:pt>
                <c:pt idx="10705">
                  <c:v>42538</c:v>
                </c:pt>
                <c:pt idx="10706">
                  <c:v>42541</c:v>
                </c:pt>
                <c:pt idx="10707">
                  <c:v>42542</c:v>
                </c:pt>
                <c:pt idx="10708">
                  <c:v>42543</c:v>
                </c:pt>
                <c:pt idx="10709">
                  <c:v>42544</c:v>
                </c:pt>
                <c:pt idx="10710">
                  <c:v>42545</c:v>
                </c:pt>
                <c:pt idx="10711">
                  <c:v>42548</c:v>
                </c:pt>
                <c:pt idx="10712">
                  <c:v>42549</c:v>
                </c:pt>
                <c:pt idx="10713">
                  <c:v>42550</c:v>
                </c:pt>
                <c:pt idx="10714">
                  <c:v>42551</c:v>
                </c:pt>
                <c:pt idx="10715">
                  <c:v>42552</c:v>
                </c:pt>
                <c:pt idx="10716">
                  <c:v>42556</c:v>
                </c:pt>
                <c:pt idx="10717">
                  <c:v>42557</c:v>
                </c:pt>
                <c:pt idx="10718">
                  <c:v>42558</c:v>
                </c:pt>
                <c:pt idx="10719">
                  <c:v>42559</c:v>
                </c:pt>
                <c:pt idx="10720">
                  <c:v>42562</c:v>
                </c:pt>
                <c:pt idx="10721">
                  <c:v>42563</c:v>
                </c:pt>
                <c:pt idx="10722">
                  <c:v>42564</c:v>
                </c:pt>
                <c:pt idx="10723">
                  <c:v>42565</c:v>
                </c:pt>
                <c:pt idx="10724">
                  <c:v>42566</c:v>
                </c:pt>
                <c:pt idx="10725">
                  <c:v>42569</c:v>
                </c:pt>
                <c:pt idx="10726">
                  <c:v>42570</c:v>
                </c:pt>
                <c:pt idx="10727">
                  <c:v>42571</c:v>
                </c:pt>
                <c:pt idx="10728">
                  <c:v>42572</c:v>
                </c:pt>
                <c:pt idx="10729">
                  <c:v>42573</c:v>
                </c:pt>
                <c:pt idx="10730">
                  <c:v>42576</c:v>
                </c:pt>
                <c:pt idx="10731">
                  <c:v>42577</c:v>
                </c:pt>
                <c:pt idx="10732">
                  <c:v>42578</c:v>
                </c:pt>
                <c:pt idx="10733">
                  <c:v>42579</c:v>
                </c:pt>
                <c:pt idx="10734">
                  <c:v>42580</c:v>
                </c:pt>
                <c:pt idx="10735">
                  <c:v>42583</c:v>
                </c:pt>
                <c:pt idx="10736">
                  <c:v>42584</c:v>
                </c:pt>
                <c:pt idx="10737">
                  <c:v>42585</c:v>
                </c:pt>
                <c:pt idx="10738">
                  <c:v>42586</c:v>
                </c:pt>
                <c:pt idx="10739">
                  <c:v>42587</c:v>
                </c:pt>
                <c:pt idx="10740">
                  <c:v>42590</c:v>
                </c:pt>
                <c:pt idx="10741">
                  <c:v>42591</c:v>
                </c:pt>
                <c:pt idx="10742">
                  <c:v>42592</c:v>
                </c:pt>
                <c:pt idx="10743">
                  <c:v>42593</c:v>
                </c:pt>
                <c:pt idx="10744">
                  <c:v>42594</c:v>
                </c:pt>
                <c:pt idx="10745">
                  <c:v>42597</c:v>
                </c:pt>
                <c:pt idx="10746">
                  <c:v>42598</c:v>
                </c:pt>
                <c:pt idx="10747">
                  <c:v>42599</c:v>
                </c:pt>
                <c:pt idx="10748">
                  <c:v>42600</c:v>
                </c:pt>
                <c:pt idx="10749">
                  <c:v>42601</c:v>
                </c:pt>
                <c:pt idx="10750">
                  <c:v>42604</c:v>
                </c:pt>
                <c:pt idx="10751">
                  <c:v>42605</c:v>
                </c:pt>
                <c:pt idx="10752">
                  <c:v>42606</c:v>
                </c:pt>
                <c:pt idx="10753">
                  <c:v>42607</c:v>
                </c:pt>
                <c:pt idx="10754">
                  <c:v>42608</c:v>
                </c:pt>
                <c:pt idx="10755">
                  <c:v>42611</c:v>
                </c:pt>
                <c:pt idx="10756">
                  <c:v>42612</c:v>
                </c:pt>
                <c:pt idx="10757">
                  <c:v>42613</c:v>
                </c:pt>
                <c:pt idx="10758">
                  <c:v>42614</c:v>
                </c:pt>
                <c:pt idx="10759">
                  <c:v>42615</c:v>
                </c:pt>
                <c:pt idx="10760">
                  <c:v>42619</c:v>
                </c:pt>
                <c:pt idx="10761">
                  <c:v>42620</c:v>
                </c:pt>
                <c:pt idx="10762">
                  <c:v>42621</c:v>
                </c:pt>
                <c:pt idx="10763">
                  <c:v>42622</c:v>
                </c:pt>
                <c:pt idx="10764">
                  <c:v>42625</c:v>
                </c:pt>
                <c:pt idx="10765">
                  <c:v>42626</c:v>
                </c:pt>
                <c:pt idx="10766">
                  <c:v>42627</c:v>
                </c:pt>
                <c:pt idx="10767">
                  <c:v>42628</c:v>
                </c:pt>
                <c:pt idx="10768">
                  <c:v>42629</c:v>
                </c:pt>
                <c:pt idx="10769">
                  <c:v>42632</c:v>
                </c:pt>
                <c:pt idx="10770">
                  <c:v>42633</c:v>
                </c:pt>
                <c:pt idx="10771">
                  <c:v>42634</c:v>
                </c:pt>
                <c:pt idx="10772">
                  <c:v>42635</c:v>
                </c:pt>
                <c:pt idx="10773">
                  <c:v>42636</c:v>
                </c:pt>
                <c:pt idx="10774">
                  <c:v>42639</c:v>
                </c:pt>
                <c:pt idx="10775">
                  <c:v>42640</c:v>
                </c:pt>
                <c:pt idx="10776">
                  <c:v>42641</c:v>
                </c:pt>
                <c:pt idx="10777">
                  <c:v>42642</c:v>
                </c:pt>
                <c:pt idx="10778">
                  <c:v>42643</c:v>
                </c:pt>
                <c:pt idx="10779">
                  <c:v>42646</c:v>
                </c:pt>
                <c:pt idx="10780">
                  <c:v>42647</c:v>
                </c:pt>
                <c:pt idx="10781">
                  <c:v>42648</c:v>
                </c:pt>
                <c:pt idx="10782">
                  <c:v>42649</c:v>
                </c:pt>
                <c:pt idx="10783">
                  <c:v>42650</c:v>
                </c:pt>
                <c:pt idx="10784">
                  <c:v>42654</c:v>
                </c:pt>
                <c:pt idx="10785">
                  <c:v>42655</c:v>
                </c:pt>
                <c:pt idx="10786">
                  <c:v>42656</c:v>
                </c:pt>
                <c:pt idx="10787">
                  <c:v>42657</c:v>
                </c:pt>
                <c:pt idx="10788">
                  <c:v>42660</c:v>
                </c:pt>
                <c:pt idx="10789">
                  <c:v>42661</c:v>
                </c:pt>
                <c:pt idx="10790">
                  <c:v>42662</c:v>
                </c:pt>
                <c:pt idx="10791">
                  <c:v>42663</c:v>
                </c:pt>
                <c:pt idx="10792">
                  <c:v>42664</c:v>
                </c:pt>
                <c:pt idx="10793">
                  <c:v>42667</c:v>
                </c:pt>
                <c:pt idx="10794">
                  <c:v>42668</c:v>
                </c:pt>
                <c:pt idx="10795">
                  <c:v>42669</c:v>
                </c:pt>
                <c:pt idx="10796">
                  <c:v>42670</c:v>
                </c:pt>
                <c:pt idx="10797">
                  <c:v>42671</c:v>
                </c:pt>
                <c:pt idx="10798">
                  <c:v>42674</c:v>
                </c:pt>
                <c:pt idx="10799">
                  <c:v>42675</c:v>
                </c:pt>
                <c:pt idx="10800">
                  <c:v>42676</c:v>
                </c:pt>
                <c:pt idx="10801">
                  <c:v>42677</c:v>
                </c:pt>
                <c:pt idx="10802">
                  <c:v>42678</c:v>
                </c:pt>
                <c:pt idx="10803">
                  <c:v>42681</c:v>
                </c:pt>
                <c:pt idx="10804">
                  <c:v>42682</c:v>
                </c:pt>
                <c:pt idx="10805">
                  <c:v>42683</c:v>
                </c:pt>
                <c:pt idx="10806">
                  <c:v>42684</c:v>
                </c:pt>
                <c:pt idx="10807">
                  <c:v>42688</c:v>
                </c:pt>
                <c:pt idx="10808">
                  <c:v>42689</c:v>
                </c:pt>
                <c:pt idx="10809">
                  <c:v>42690</c:v>
                </c:pt>
                <c:pt idx="10810">
                  <c:v>42691</c:v>
                </c:pt>
                <c:pt idx="10811">
                  <c:v>42692</c:v>
                </c:pt>
                <c:pt idx="10812">
                  <c:v>42695</c:v>
                </c:pt>
                <c:pt idx="10813">
                  <c:v>42696</c:v>
                </c:pt>
                <c:pt idx="10814">
                  <c:v>42697</c:v>
                </c:pt>
                <c:pt idx="10815">
                  <c:v>42699</c:v>
                </c:pt>
                <c:pt idx="10816">
                  <c:v>42702</c:v>
                </c:pt>
                <c:pt idx="10817">
                  <c:v>42703</c:v>
                </c:pt>
                <c:pt idx="10818">
                  <c:v>42704</c:v>
                </c:pt>
                <c:pt idx="10819">
                  <c:v>42705</c:v>
                </c:pt>
                <c:pt idx="10820">
                  <c:v>42706</c:v>
                </c:pt>
                <c:pt idx="10821">
                  <c:v>42709</c:v>
                </c:pt>
                <c:pt idx="10822">
                  <c:v>42710</c:v>
                </c:pt>
                <c:pt idx="10823">
                  <c:v>42711</c:v>
                </c:pt>
                <c:pt idx="10824">
                  <c:v>42712</c:v>
                </c:pt>
                <c:pt idx="10825">
                  <c:v>42713</c:v>
                </c:pt>
                <c:pt idx="10826">
                  <c:v>42716</c:v>
                </c:pt>
                <c:pt idx="10827">
                  <c:v>42717</c:v>
                </c:pt>
                <c:pt idx="10828">
                  <c:v>42718</c:v>
                </c:pt>
                <c:pt idx="10829">
                  <c:v>42719</c:v>
                </c:pt>
                <c:pt idx="10830">
                  <c:v>42720</c:v>
                </c:pt>
                <c:pt idx="10831">
                  <c:v>42723</c:v>
                </c:pt>
                <c:pt idx="10832">
                  <c:v>42724</c:v>
                </c:pt>
                <c:pt idx="10833">
                  <c:v>42725</c:v>
                </c:pt>
                <c:pt idx="10834">
                  <c:v>42726</c:v>
                </c:pt>
                <c:pt idx="10835">
                  <c:v>42727</c:v>
                </c:pt>
                <c:pt idx="10836">
                  <c:v>42731</c:v>
                </c:pt>
                <c:pt idx="10837">
                  <c:v>42732</c:v>
                </c:pt>
                <c:pt idx="10838">
                  <c:v>42733</c:v>
                </c:pt>
                <c:pt idx="10839">
                  <c:v>42734</c:v>
                </c:pt>
                <c:pt idx="10840">
                  <c:v>42738</c:v>
                </c:pt>
                <c:pt idx="10841">
                  <c:v>42739</c:v>
                </c:pt>
                <c:pt idx="10842">
                  <c:v>42740</c:v>
                </c:pt>
                <c:pt idx="10843">
                  <c:v>42741</c:v>
                </c:pt>
                <c:pt idx="10844">
                  <c:v>42744</c:v>
                </c:pt>
                <c:pt idx="10845">
                  <c:v>42745</c:v>
                </c:pt>
                <c:pt idx="10846">
                  <c:v>42746</c:v>
                </c:pt>
                <c:pt idx="10847">
                  <c:v>42747</c:v>
                </c:pt>
                <c:pt idx="10848">
                  <c:v>42748</c:v>
                </c:pt>
                <c:pt idx="10849">
                  <c:v>42752</c:v>
                </c:pt>
                <c:pt idx="10850">
                  <c:v>42753</c:v>
                </c:pt>
                <c:pt idx="10851">
                  <c:v>42754</c:v>
                </c:pt>
                <c:pt idx="10852">
                  <c:v>42755</c:v>
                </c:pt>
                <c:pt idx="10853">
                  <c:v>42758</c:v>
                </c:pt>
                <c:pt idx="10854">
                  <c:v>42759</c:v>
                </c:pt>
                <c:pt idx="10855">
                  <c:v>42760</c:v>
                </c:pt>
                <c:pt idx="10856">
                  <c:v>42761</c:v>
                </c:pt>
                <c:pt idx="10857">
                  <c:v>42762</c:v>
                </c:pt>
                <c:pt idx="10858">
                  <c:v>42765</c:v>
                </c:pt>
                <c:pt idx="10859">
                  <c:v>42766</c:v>
                </c:pt>
                <c:pt idx="10860">
                  <c:v>42767</c:v>
                </c:pt>
                <c:pt idx="10861">
                  <c:v>42768</c:v>
                </c:pt>
                <c:pt idx="10862">
                  <c:v>42769</c:v>
                </c:pt>
                <c:pt idx="10863">
                  <c:v>42772</c:v>
                </c:pt>
                <c:pt idx="10864">
                  <c:v>42773</c:v>
                </c:pt>
                <c:pt idx="10865">
                  <c:v>42774</c:v>
                </c:pt>
                <c:pt idx="10866">
                  <c:v>42775</c:v>
                </c:pt>
                <c:pt idx="10867">
                  <c:v>42776</c:v>
                </c:pt>
                <c:pt idx="10868">
                  <c:v>42779</c:v>
                </c:pt>
                <c:pt idx="10869">
                  <c:v>42780</c:v>
                </c:pt>
                <c:pt idx="10870">
                  <c:v>42781</c:v>
                </c:pt>
                <c:pt idx="10871">
                  <c:v>42782</c:v>
                </c:pt>
                <c:pt idx="10872">
                  <c:v>42783</c:v>
                </c:pt>
                <c:pt idx="10873">
                  <c:v>42787</c:v>
                </c:pt>
                <c:pt idx="10874">
                  <c:v>42788</c:v>
                </c:pt>
                <c:pt idx="10875">
                  <c:v>42789</c:v>
                </c:pt>
                <c:pt idx="10876">
                  <c:v>42790</c:v>
                </c:pt>
                <c:pt idx="10877">
                  <c:v>42793</c:v>
                </c:pt>
                <c:pt idx="10878">
                  <c:v>42794</c:v>
                </c:pt>
                <c:pt idx="10879">
                  <c:v>42795</c:v>
                </c:pt>
                <c:pt idx="10880">
                  <c:v>42796</c:v>
                </c:pt>
                <c:pt idx="10881">
                  <c:v>42797</c:v>
                </c:pt>
                <c:pt idx="10882">
                  <c:v>42800</c:v>
                </c:pt>
                <c:pt idx="10883">
                  <c:v>42801</c:v>
                </c:pt>
                <c:pt idx="10884">
                  <c:v>42802</c:v>
                </c:pt>
                <c:pt idx="10885">
                  <c:v>42803</c:v>
                </c:pt>
                <c:pt idx="10886">
                  <c:v>42804</c:v>
                </c:pt>
                <c:pt idx="10887">
                  <c:v>42807</c:v>
                </c:pt>
                <c:pt idx="10888">
                  <c:v>42808</c:v>
                </c:pt>
                <c:pt idx="10889">
                  <c:v>42809</c:v>
                </c:pt>
                <c:pt idx="10890">
                  <c:v>42810</c:v>
                </c:pt>
                <c:pt idx="10891">
                  <c:v>42811</c:v>
                </c:pt>
                <c:pt idx="10892">
                  <c:v>42814</c:v>
                </c:pt>
                <c:pt idx="10893">
                  <c:v>42815</c:v>
                </c:pt>
                <c:pt idx="10894">
                  <c:v>42816</c:v>
                </c:pt>
                <c:pt idx="10895">
                  <c:v>42817</c:v>
                </c:pt>
                <c:pt idx="10896">
                  <c:v>42818</c:v>
                </c:pt>
                <c:pt idx="10897">
                  <c:v>42821</c:v>
                </c:pt>
                <c:pt idx="10898">
                  <c:v>42822</c:v>
                </c:pt>
                <c:pt idx="10899">
                  <c:v>42823</c:v>
                </c:pt>
                <c:pt idx="10900">
                  <c:v>42824</c:v>
                </c:pt>
                <c:pt idx="10901">
                  <c:v>42825</c:v>
                </c:pt>
                <c:pt idx="10902">
                  <c:v>42828</c:v>
                </c:pt>
                <c:pt idx="10903">
                  <c:v>42829</c:v>
                </c:pt>
                <c:pt idx="10904">
                  <c:v>42830</c:v>
                </c:pt>
                <c:pt idx="10905">
                  <c:v>42831</c:v>
                </c:pt>
                <c:pt idx="10906">
                  <c:v>42832</c:v>
                </c:pt>
                <c:pt idx="10907">
                  <c:v>42835</c:v>
                </c:pt>
                <c:pt idx="10908">
                  <c:v>42836</c:v>
                </c:pt>
                <c:pt idx="10909">
                  <c:v>42837</c:v>
                </c:pt>
                <c:pt idx="10910">
                  <c:v>42838</c:v>
                </c:pt>
                <c:pt idx="10911">
                  <c:v>42842</c:v>
                </c:pt>
                <c:pt idx="10912">
                  <c:v>42843</c:v>
                </c:pt>
                <c:pt idx="10913">
                  <c:v>42844</c:v>
                </c:pt>
                <c:pt idx="10914">
                  <c:v>42845</c:v>
                </c:pt>
                <c:pt idx="10915">
                  <c:v>42846</c:v>
                </c:pt>
                <c:pt idx="10916">
                  <c:v>42849</c:v>
                </c:pt>
                <c:pt idx="10917">
                  <c:v>42850</c:v>
                </c:pt>
                <c:pt idx="10918">
                  <c:v>42851</c:v>
                </c:pt>
                <c:pt idx="10919">
                  <c:v>42852</c:v>
                </c:pt>
                <c:pt idx="10920">
                  <c:v>42853</c:v>
                </c:pt>
                <c:pt idx="10921">
                  <c:v>42856</c:v>
                </c:pt>
                <c:pt idx="10922">
                  <c:v>42857</c:v>
                </c:pt>
                <c:pt idx="10923">
                  <c:v>42858</c:v>
                </c:pt>
                <c:pt idx="10924">
                  <c:v>42859</c:v>
                </c:pt>
                <c:pt idx="10925">
                  <c:v>42860</c:v>
                </c:pt>
                <c:pt idx="10926">
                  <c:v>42863</c:v>
                </c:pt>
                <c:pt idx="10927">
                  <c:v>42864</c:v>
                </c:pt>
                <c:pt idx="10928">
                  <c:v>42865</c:v>
                </c:pt>
                <c:pt idx="10929">
                  <c:v>42866</c:v>
                </c:pt>
                <c:pt idx="10930">
                  <c:v>42867</c:v>
                </c:pt>
                <c:pt idx="10931">
                  <c:v>42870</c:v>
                </c:pt>
                <c:pt idx="10932">
                  <c:v>42871</c:v>
                </c:pt>
                <c:pt idx="10933">
                  <c:v>42872</c:v>
                </c:pt>
                <c:pt idx="10934">
                  <c:v>42873</c:v>
                </c:pt>
                <c:pt idx="10935">
                  <c:v>42874</c:v>
                </c:pt>
                <c:pt idx="10936">
                  <c:v>42877</c:v>
                </c:pt>
                <c:pt idx="10937">
                  <c:v>42878</c:v>
                </c:pt>
                <c:pt idx="10938">
                  <c:v>42879</c:v>
                </c:pt>
                <c:pt idx="10939">
                  <c:v>42880</c:v>
                </c:pt>
                <c:pt idx="10940">
                  <c:v>42881</c:v>
                </c:pt>
                <c:pt idx="10941">
                  <c:v>42885</c:v>
                </c:pt>
                <c:pt idx="10942">
                  <c:v>42886</c:v>
                </c:pt>
                <c:pt idx="10943">
                  <c:v>42887</c:v>
                </c:pt>
                <c:pt idx="10944">
                  <c:v>42888</c:v>
                </c:pt>
                <c:pt idx="10945">
                  <c:v>42891</c:v>
                </c:pt>
                <c:pt idx="10946">
                  <c:v>42892</c:v>
                </c:pt>
                <c:pt idx="10947">
                  <c:v>42893</c:v>
                </c:pt>
                <c:pt idx="10948">
                  <c:v>42894</c:v>
                </c:pt>
                <c:pt idx="10949">
                  <c:v>42895</c:v>
                </c:pt>
                <c:pt idx="10950">
                  <c:v>42898</c:v>
                </c:pt>
                <c:pt idx="10951">
                  <c:v>42899</c:v>
                </c:pt>
                <c:pt idx="10952">
                  <c:v>42900</c:v>
                </c:pt>
                <c:pt idx="10953">
                  <c:v>42901</c:v>
                </c:pt>
                <c:pt idx="10954">
                  <c:v>42902</c:v>
                </c:pt>
                <c:pt idx="10955">
                  <c:v>42905</c:v>
                </c:pt>
                <c:pt idx="10956">
                  <c:v>42906</c:v>
                </c:pt>
                <c:pt idx="10957">
                  <c:v>42907</c:v>
                </c:pt>
                <c:pt idx="10958">
                  <c:v>42908</c:v>
                </c:pt>
                <c:pt idx="10959">
                  <c:v>42909</c:v>
                </c:pt>
                <c:pt idx="10960">
                  <c:v>42912</c:v>
                </c:pt>
                <c:pt idx="10961">
                  <c:v>42913</c:v>
                </c:pt>
                <c:pt idx="10962">
                  <c:v>42914</c:v>
                </c:pt>
                <c:pt idx="10963">
                  <c:v>42915</c:v>
                </c:pt>
                <c:pt idx="10964">
                  <c:v>42916</c:v>
                </c:pt>
                <c:pt idx="10965">
                  <c:v>42919</c:v>
                </c:pt>
                <c:pt idx="10966">
                  <c:v>42921</c:v>
                </c:pt>
                <c:pt idx="10967">
                  <c:v>42922</c:v>
                </c:pt>
                <c:pt idx="10968">
                  <c:v>42923</c:v>
                </c:pt>
                <c:pt idx="10969">
                  <c:v>42926</c:v>
                </c:pt>
                <c:pt idx="10970">
                  <c:v>42927</c:v>
                </c:pt>
                <c:pt idx="10971">
                  <c:v>42928</c:v>
                </c:pt>
                <c:pt idx="10972">
                  <c:v>42929</c:v>
                </c:pt>
                <c:pt idx="10973">
                  <c:v>42930</c:v>
                </c:pt>
                <c:pt idx="10974">
                  <c:v>42933</c:v>
                </c:pt>
                <c:pt idx="10975">
                  <c:v>42934</c:v>
                </c:pt>
                <c:pt idx="10976">
                  <c:v>42935</c:v>
                </c:pt>
                <c:pt idx="10977">
                  <c:v>42936</c:v>
                </c:pt>
                <c:pt idx="10978">
                  <c:v>42937</c:v>
                </c:pt>
                <c:pt idx="10979">
                  <c:v>42940</c:v>
                </c:pt>
                <c:pt idx="10980">
                  <c:v>42941</c:v>
                </c:pt>
                <c:pt idx="10981">
                  <c:v>42942</c:v>
                </c:pt>
                <c:pt idx="10982">
                  <c:v>42943</c:v>
                </c:pt>
                <c:pt idx="10983">
                  <c:v>42944</c:v>
                </c:pt>
                <c:pt idx="10984">
                  <c:v>42947</c:v>
                </c:pt>
                <c:pt idx="10985">
                  <c:v>42948</c:v>
                </c:pt>
                <c:pt idx="10986">
                  <c:v>42949</c:v>
                </c:pt>
                <c:pt idx="10987">
                  <c:v>42950</c:v>
                </c:pt>
                <c:pt idx="10988">
                  <c:v>42951</c:v>
                </c:pt>
                <c:pt idx="10989">
                  <c:v>42954</c:v>
                </c:pt>
                <c:pt idx="10990">
                  <c:v>42955</c:v>
                </c:pt>
                <c:pt idx="10991">
                  <c:v>42956</c:v>
                </c:pt>
                <c:pt idx="10992">
                  <c:v>42957</c:v>
                </c:pt>
                <c:pt idx="10993">
                  <c:v>42958</c:v>
                </c:pt>
                <c:pt idx="10994">
                  <c:v>42961</c:v>
                </c:pt>
                <c:pt idx="10995">
                  <c:v>42962</c:v>
                </c:pt>
                <c:pt idx="10996">
                  <c:v>42963</c:v>
                </c:pt>
                <c:pt idx="10997">
                  <c:v>42964</c:v>
                </c:pt>
                <c:pt idx="10998">
                  <c:v>42965</c:v>
                </c:pt>
                <c:pt idx="10999">
                  <c:v>42968</c:v>
                </c:pt>
                <c:pt idx="11000">
                  <c:v>42969</c:v>
                </c:pt>
                <c:pt idx="11001">
                  <c:v>42970</c:v>
                </c:pt>
                <c:pt idx="11002">
                  <c:v>42971</c:v>
                </c:pt>
                <c:pt idx="11003">
                  <c:v>42972</c:v>
                </c:pt>
                <c:pt idx="11004">
                  <c:v>42975</c:v>
                </c:pt>
                <c:pt idx="11005">
                  <c:v>42976</c:v>
                </c:pt>
                <c:pt idx="11006">
                  <c:v>42977</c:v>
                </c:pt>
                <c:pt idx="11007">
                  <c:v>42978</c:v>
                </c:pt>
                <c:pt idx="11008">
                  <c:v>42979</c:v>
                </c:pt>
                <c:pt idx="11009">
                  <c:v>42983</c:v>
                </c:pt>
                <c:pt idx="11010">
                  <c:v>42984</c:v>
                </c:pt>
                <c:pt idx="11011">
                  <c:v>42985</c:v>
                </c:pt>
                <c:pt idx="11012">
                  <c:v>42986</c:v>
                </c:pt>
                <c:pt idx="11013">
                  <c:v>42989</c:v>
                </c:pt>
                <c:pt idx="11014">
                  <c:v>42990</c:v>
                </c:pt>
                <c:pt idx="11015">
                  <c:v>42991</c:v>
                </c:pt>
                <c:pt idx="11016">
                  <c:v>42992</c:v>
                </c:pt>
                <c:pt idx="11017">
                  <c:v>42993</c:v>
                </c:pt>
                <c:pt idx="11018">
                  <c:v>42996</c:v>
                </c:pt>
                <c:pt idx="11019">
                  <c:v>42997</c:v>
                </c:pt>
                <c:pt idx="11020">
                  <c:v>42998</c:v>
                </c:pt>
                <c:pt idx="11021">
                  <c:v>42999</c:v>
                </c:pt>
                <c:pt idx="11022">
                  <c:v>43000</c:v>
                </c:pt>
                <c:pt idx="11023">
                  <c:v>43003</c:v>
                </c:pt>
                <c:pt idx="11024">
                  <c:v>43004</c:v>
                </c:pt>
                <c:pt idx="11025">
                  <c:v>43005</c:v>
                </c:pt>
                <c:pt idx="11026">
                  <c:v>43006</c:v>
                </c:pt>
                <c:pt idx="11027">
                  <c:v>43007</c:v>
                </c:pt>
                <c:pt idx="11028">
                  <c:v>43010</c:v>
                </c:pt>
                <c:pt idx="11029">
                  <c:v>43011</c:v>
                </c:pt>
                <c:pt idx="11030">
                  <c:v>43012</c:v>
                </c:pt>
                <c:pt idx="11031">
                  <c:v>43013</c:v>
                </c:pt>
                <c:pt idx="11032">
                  <c:v>43014</c:v>
                </c:pt>
                <c:pt idx="11033">
                  <c:v>43018</c:v>
                </c:pt>
                <c:pt idx="11034">
                  <c:v>43019</c:v>
                </c:pt>
                <c:pt idx="11035">
                  <c:v>43020</c:v>
                </c:pt>
                <c:pt idx="11036">
                  <c:v>43021</c:v>
                </c:pt>
                <c:pt idx="11037">
                  <c:v>43024</c:v>
                </c:pt>
                <c:pt idx="11038">
                  <c:v>43025</c:v>
                </c:pt>
                <c:pt idx="11039">
                  <c:v>43026</c:v>
                </c:pt>
                <c:pt idx="11040">
                  <c:v>43027</c:v>
                </c:pt>
                <c:pt idx="11041">
                  <c:v>43028</c:v>
                </c:pt>
                <c:pt idx="11042">
                  <c:v>43031</c:v>
                </c:pt>
                <c:pt idx="11043">
                  <c:v>43032</c:v>
                </c:pt>
                <c:pt idx="11044">
                  <c:v>43033</c:v>
                </c:pt>
                <c:pt idx="11045">
                  <c:v>43034</c:v>
                </c:pt>
                <c:pt idx="11046">
                  <c:v>43035</c:v>
                </c:pt>
                <c:pt idx="11047">
                  <c:v>43038</c:v>
                </c:pt>
                <c:pt idx="11048">
                  <c:v>43039</c:v>
                </c:pt>
                <c:pt idx="11049">
                  <c:v>43040</c:v>
                </c:pt>
                <c:pt idx="11050">
                  <c:v>43041</c:v>
                </c:pt>
                <c:pt idx="11051">
                  <c:v>43042</c:v>
                </c:pt>
                <c:pt idx="11052">
                  <c:v>43045</c:v>
                </c:pt>
                <c:pt idx="11053">
                  <c:v>43046</c:v>
                </c:pt>
                <c:pt idx="11054">
                  <c:v>43047</c:v>
                </c:pt>
                <c:pt idx="11055">
                  <c:v>43048</c:v>
                </c:pt>
                <c:pt idx="11056">
                  <c:v>43049</c:v>
                </c:pt>
                <c:pt idx="11057">
                  <c:v>43052</c:v>
                </c:pt>
                <c:pt idx="11058">
                  <c:v>43053</c:v>
                </c:pt>
                <c:pt idx="11059">
                  <c:v>43054</c:v>
                </c:pt>
                <c:pt idx="11060">
                  <c:v>43055</c:v>
                </c:pt>
                <c:pt idx="11061">
                  <c:v>43056</c:v>
                </c:pt>
                <c:pt idx="11062">
                  <c:v>43059</c:v>
                </c:pt>
                <c:pt idx="11063">
                  <c:v>43060</c:v>
                </c:pt>
                <c:pt idx="11064">
                  <c:v>43061</c:v>
                </c:pt>
                <c:pt idx="11065">
                  <c:v>43063</c:v>
                </c:pt>
                <c:pt idx="11066">
                  <c:v>43066</c:v>
                </c:pt>
                <c:pt idx="11067">
                  <c:v>43067</c:v>
                </c:pt>
                <c:pt idx="11068">
                  <c:v>43068</c:v>
                </c:pt>
                <c:pt idx="11069">
                  <c:v>43069</c:v>
                </c:pt>
                <c:pt idx="11070">
                  <c:v>43070</c:v>
                </c:pt>
                <c:pt idx="11071">
                  <c:v>43073</c:v>
                </c:pt>
                <c:pt idx="11072">
                  <c:v>43074</c:v>
                </c:pt>
                <c:pt idx="11073">
                  <c:v>43075</c:v>
                </c:pt>
                <c:pt idx="11074">
                  <c:v>43076</c:v>
                </c:pt>
                <c:pt idx="11075">
                  <c:v>43077</c:v>
                </c:pt>
                <c:pt idx="11076">
                  <c:v>43080</c:v>
                </c:pt>
                <c:pt idx="11077">
                  <c:v>43081</c:v>
                </c:pt>
                <c:pt idx="11078">
                  <c:v>43082</c:v>
                </c:pt>
                <c:pt idx="11079">
                  <c:v>43083</c:v>
                </c:pt>
                <c:pt idx="11080">
                  <c:v>43084</c:v>
                </c:pt>
                <c:pt idx="11081">
                  <c:v>43087</c:v>
                </c:pt>
                <c:pt idx="11082">
                  <c:v>43088</c:v>
                </c:pt>
                <c:pt idx="11083">
                  <c:v>43089</c:v>
                </c:pt>
                <c:pt idx="11084">
                  <c:v>43090</c:v>
                </c:pt>
                <c:pt idx="11085">
                  <c:v>43091</c:v>
                </c:pt>
                <c:pt idx="11086">
                  <c:v>43095</c:v>
                </c:pt>
                <c:pt idx="11087">
                  <c:v>43096</c:v>
                </c:pt>
                <c:pt idx="11088">
                  <c:v>43097</c:v>
                </c:pt>
                <c:pt idx="11089">
                  <c:v>43098</c:v>
                </c:pt>
                <c:pt idx="11090">
                  <c:v>43102</c:v>
                </c:pt>
                <c:pt idx="11091">
                  <c:v>43103</c:v>
                </c:pt>
                <c:pt idx="11092">
                  <c:v>43104</c:v>
                </c:pt>
                <c:pt idx="11093">
                  <c:v>43105</c:v>
                </c:pt>
                <c:pt idx="11094">
                  <c:v>43108</c:v>
                </c:pt>
                <c:pt idx="11095">
                  <c:v>43109</c:v>
                </c:pt>
                <c:pt idx="11096">
                  <c:v>43110</c:v>
                </c:pt>
                <c:pt idx="11097">
                  <c:v>43111</c:v>
                </c:pt>
                <c:pt idx="11098">
                  <c:v>43112</c:v>
                </c:pt>
                <c:pt idx="11099">
                  <c:v>43116</c:v>
                </c:pt>
                <c:pt idx="11100">
                  <c:v>43117</c:v>
                </c:pt>
                <c:pt idx="11101">
                  <c:v>43118</c:v>
                </c:pt>
                <c:pt idx="11102">
                  <c:v>43119</c:v>
                </c:pt>
                <c:pt idx="11103">
                  <c:v>43122</c:v>
                </c:pt>
                <c:pt idx="11104">
                  <c:v>43123</c:v>
                </c:pt>
                <c:pt idx="11105">
                  <c:v>43124</c:v>
                </c:pt>
                <c:pt idx="11106">
                  <c:v>43125</c:v>
                </c:pt>
                <c:pt idx="11107">
                  <c:v>43126</c:v>
                </c:pt>
                <c:pt idx="11108">
                  <c:v>43129</c:v>
                </c:pt>
                <c:pt idx="11109">
                  <c:v>43130</c:v>
                </c:pt>
                <c:pt idx="11110">
                  <c:v>43131</c:v>
                </c:pt>
                <c:pt idx="11111">
                  <c:v>43132</c:v>
                </c:pt>
                <c:pt idx="11112">
                  <c:v>43133</c:v>
                </c:pt>
                <c:pt idx="11113">
                  <c:v>43136</c:v>
                </c:pt>
                <c:pt idx="11114">
                  <c:v>43137</c:v>
                </c:pt>
                <c:pt idx="11115">
                  <c:v>43138</c:v>
                </c:pt>
                <c:pt idx="11116">
                  <c:v>43139</c:v>
                </c:pt>
                <c:pt idx="11117">
                  <c:v>43140</c:v>
                </c:pt>
                <c:pt idx="11118">
                  <c:v>43143</c:v>
                </c:pt>
                <c:pt idx="11119">
                  <c:v>43144</c:v>
                </c:pt>
                <c:pt idx="11120">
                  <c:v>43145</c:v>
                </c:pt>
                <c:pt idx="11121">
                  <c:v>43146</c:v>
                </c:pt>
                <c:pt idx="11122">
                  <c:v>43147</c:v>
                </c:pt>
                <c:pt idx="11123">
                  <c:v>43151</c:v>
                </c:pt>
                <c:pt idx="11124">
                  <c:v>43152</c:v>
                </c:pt>
                <c:pt idx="11125">
                  <c:v>43153</c:v>
                </c:pt>
                <c:pt idx="11126">
                  <c:v>43154</c:v>
                </c:pt>
                <c:pt idx="11127">
                  <c:v>43157</c:v>
                </c:pt>
                <c:pt idx="11128">
                  <c:v>43158</c:v>
                </c:pt>
                <c:pt idx="11129">
                  <c:v>43159</c:v>
                </c:pt>
                <c:pt idx="11130">
                  <c:v>43160</c:v>
                </c:pt>
                <c:pt idx="11131">
                  <c:v>43161</c:v>
                </c:pt>
                <c:pt idx="11132">
                  <c:v>43164</c:v>
                </c:pt>
                <c:pt idx="11133">
                  <c:v>43165</c:v>
                </c:pt>
                <c:pt idx="11134">
                  <c:v>43166</c:v>
                </c:pt>
                <c:pt idx="11135">
                  <c:v>43167</c:v>
                </c:pt>
                <c:pt idx="11136">
                  <c:v>43168</c:v>
                </c:pt>
                <c:pt idx="11137">
                  <c:v>43171</c:v>
                </c:pt>
                <c:pt idx="11138">
                  <c:v>43172</c:v>
                </c:pt>
                <c:pt idx="11139">
                  <c:v>43173</c:v>
                </c:pt>
                <c:pt idx="11140">
                  <c:v>43174</c:v>
                </c:pt>
                <c:pt idx="11141">
                  <c:v>43175</c:v>
                </c:pt>
                <c:pt idx="11142">
                  <c:v>43178</c:v>
                </c:pt>
                <c:pt idx="11143">
                  <c:v>43179</c:v>
                </c:pt>
                <c:pt idx="11144">
                  <c:v>43180</c:v>
                </c:pt>
                <c:pt idx="11145">
                  <c:v>43181</c:v>
                </c:pt>
                <c:pt idx="11146">
                  <c:v>43182</c:v>
                </c:pt>
                <c:pt idx="11147">
                  <c:v>43185</c:v>
                </c:pt>
                <c:pt idx="11148">
                  <c:v>43186</c:v>
                </c:pt>
                <c:pt idx="11149">
                  <c:v>43187</c:v>
                </c:pt>
                <c:pt idx="11150">
                  <c:v>43188</c:v>
                </c:pt>
                <c:pt idx="11151">
                  <c:v>43192</c:v>
                </c:pt>
                <c:pt idx="11152">
                  <c:v>43193</c:v>
                </c:pt>
                <c:pt idx="11153">
                  <c:v>43194</c:v>
                </c:pt>
                <c:pt idx="11154">
                  <c:v>43195</c:v>
                </c:pt>
                <c:pt idx="11155">
                  <c:v>43196</c:v>
                </c:pt>
                <c:pt idx="11156">
                  <c:v>43199</c:v>
                </c:pt>
                <c:pt idx="11157">
                  <c:v>43200</c:v>
                </c:pt>
                <c:pt idx="11158">
                  <c:v>43201</c:v>
                </c:pt>
                <c:pt idx="11159">
                  <c:v>43202</c:v>
                </c:pt>
                <c:pt idx="11160">
                  <c:v>43203</c:v>
                </c:pt>
                <c:pt idx="11161">
                  <c:v>43206</c:v>
                </c:pt>
                <c:pt idx="11162">
                  <c:v>43207</c:v>
                </c:pt>
                <c:pt idx="11163">
                  <c:v>43208</c:v>
                </c:pt>
                <c:pt idx="11164">
                  <c:v>43209</c:v>
                </c:pt>
                <c:pt idx="11165">
                  <c:v>43210</c:v>
                </c:pt>
                <c:pt idx="11166">
                  <c:v>43213</c:v>
                </c:pt>
                <c:pt idx="11167">
                  <c:v>43214</c:v>
                </c:pt>
                <c:pt idx="11168">
                  <c:v>43215</c:v>
                </c:pt>
                <c:pt idx="11169">
                  <c:v>43216</c:v>
                </c:pt>
                <c:pt idx="11170">
                  <c:v>43217</c:v>
                </c:pt>
                <c:pt idx="11171">
                  <c:v>43220</c:v>
                </c:pt>
                <c:pt idx="11172">
                  <c:v>43221</c:v>
                </c:pt>
                <c:pt idx="11173">
                  <c:v>43222</c:v>
                </c:pt>
                <c:pt idx="11174">
                  <c:v>43223</c:v>
                </c:pt>
                <c:pt idx="11175">
                  <c:v>43224</c:v>
                </c:pt>
                <c:pt idx="11176">
                  <c:v>43227</c:v>
                </c:pt>
                <c:pt idx="11177">
                  <c:v>43228</c:v>
                </c:pt>
                <c:pt idx="11178">
                  <c:v>43229</c:v>
                </c:pt>
                <c:pt idx="11179">
                  <c:v>43230</c:v>
                </c:pt>
                <c:pt idx="11180">
                  <c:v>43231</c:v>
                </c:pt>
                <c:pt idx="11181">
                  <c:v>43234</c:v>
                </c:pt>
                <c:pt idx="11182">
                  <c:v>43235</c:v>
                </c:pt>
                <c:pt idx="11183">
                  <c:v>43236</c:v>
                </c:pt>
                <c:pt idx="11184">
                  <c:v>43237</c:v>
                </c:pt>
                <c:pt idx="11185">
                  <c:v>43238</c:v>
                </c:pt>
                <c:pt idx="11186">
                  <c:v>43241</c:v>
                </c:pt>
                <c:pt idx="11187">
                  <c:v>43242</c:v>
                </c:pt>
                <c:pt idx="11188">
                  <c:v>43243</c:v>
                </c:pt>
                <c:pt idx="11189">
                  <c:v>43244</c:v>
                </c:pt>
                <c:pt idx="11190">
                  <c:v>43245</c:v>
                </c:pt>
                <c:pt idx="11191">
                  <c:v>43249</c:v>
                </c:pt>
                <c:pt idx="11192">
                  <c:v>43250</c:v>
                </c:pt>
                <c:pt idx="11193">
                  <c:v>43251</c:v>
                </c:pt>
                <c:pt idx="11194">
                  <c:v>43252</c:v>
                </c:pt>
                <c:pt idx="11195">
                  <c:v>43255</c:v>
                </c:pt>
                <c:pt idx="11196">
                  <c:v>43256</c:v>
                </c:pt>
                <c:pt idx="11197">
                  <c:v>43257</c:v>
                </c:pt>
                <c:pt idx="11198">
                  <c:v>43258</c:v>
                </c:pt>
                <c:pt idx="11199">
                  <c:v>43259</c:v>
                </c:pt>
                <c:pt idx="11200">
                  <c:v>43262</c:v>
                </c:pt>
                <c:pt idx="11201">
                  <c:v>43263</c:v>
                </c:pt>
                <c:pt idx="11202">
                  <c:v>43264</c:v>
                </c:pt>
                <c:pt idx="11203">
                  <c:v>43265</c:v>
                </c:pt>
                <c:pt idx="11204">
                  <c:v>43266</c:v>
                </c:pt>
                <c:pt idx="11205">
                  <c:v>43269</c:v>
                </c:pt>
                <c:pt idx="11206">
                  <c:v>43270</c:v>
                </c:pt>
                <c:pt idx="11207">
                  <c:v>43271</c:v>
                </c:pt>
                <c:pt idx="11208">
                  <c:v>43272</c:v>
                </c:pt>
                <c:pt idx="11209">
                  <c:v>43273</c:v>
                </c:pt>
                <c:pt idx="11210">
                  <c:v>43276</c:v>
                </c:pt>
                <c:pt idx="11211">
                  <c:v>43277</c:v>
                </c:pt>
                <c:pt idx="11212">
                  <c:v>43278</c:v>
                </c:pt>
                <c:pt idx="11213">
                  <c:v>43279</c:v>
                </c:pt>
                <c:pt idx="11214">
                  <c:v>43280</c:v>
                </c:pt>
                <c:pt idx="11215">
                  <c:v>43283</c:v>
                </c:pt>
                <c:pt idx="11216">
                  <c:v>43284</c:v>
                </c:pt>
                <c:pt idx="11217">
                  <c:v>43286</c:v>
                </c:pt>
                <c:pt idx="11218">
                  <c:v>43287</c:v>
                </c:pt>
                <c:pt idx="11219">
                  <c:v>43290</c:v>
                </c:pt>
              </c:numCache>
            </c:numRef>
          </c:xVal>
          <c:yVal>
            <c:numRef>
              <c:f>usg3m!$C$2:$C$11221</c:f>
              <c:numCache>
                <c:formatCode>General</c:formatCode>
                <c:ptCount val="11220"/>
                <c:pt idx="0">
                  <c:v>4.7529357397503977</c:v>
                </c:pt>
                <c:pt idx="1">
                  <c:v>4.7529357397503977</c:v>
                </c:pt>
                <c:pt idx="2">
                  <c:v>4.7529357397503977</c:v>
                </c:pt>
                <c:pt idx="3">
                  <c:v>4.7529357397503977</c:v>
                </c:pt>
                <c:pt idx="4">
                  <c:v>4.7529357397503977</c:v>
                </c:pt>
                <c:pt idx="5">
                  <c:v>4.7529357397503977</c:v>
                </c:pt>
                <c:pt idx="6">
                  <c:v>4.7529357397503977</c:v>
                </c:pt>
                <c:pt idx="7">
                  <c:v>4.7529357397503977</c:v>
                </c:pt>
                <c:pt idx="8">
                  <c:v>4.7529357397503977</c:v>
                </c:pt>
                <c:pt idx="9">
                  <c:v>4.7529357397503977</c:v>
                </c:pt>
                <c:pt idx="10">
                  <c:v>4.7529357397503977</c:v>
                </c:pt>
                <c:pt idx="11">
                  <c:v>4.7529357397503977</c:v>
                </c:pt>
                <c:pt idx="12">
                  <c:v>4.7529357397503977</c:v>
                </c:pt>
                <c:pt idx="13">
                  <c:v>4.7529357397503977</c:v>
                </c:pt>
                <c:pt idx="14">
                  <c:v>4.7529357397503977</c:v>
                </c:pt>
                <c:pt idx="15">
                  <c:v>4.7529357397503977</c:v>
                </c:pt>
                <c:pt idx="16">
                  <c:v>4.7529357397503977</c:v>
                </c:pt>
                <c:pt idx="17">
                  <c:v>4.7529357397504004</c:v>
                </c:pt>
                <c:pt idx="18">
                  <c:v>4.7529357397504004</c:v>
                </c:pt>
                <c:pt idx="19">
                  <c:v>4.7529357397504004</c:v>
                </c:pt>
                <c:pt idx="20">
                  <c:v>4.7529357397504004</c:v>
                </c:pt>
                <c:pt idx="21">
                  <c:v>4.7529357397504004</c:v>
                </c:pt>
                <c:pt idx="22">
                  <c:v>4.7529357397504004</c:v>
                </c:pt>
                <c:pt idx="23">
                  <c:v>4.7529357397504004</c:v>
                </c:pt>
                <c:pt idx="24">
                  <c:v>4.7529357397504004</c:v>
                </c:pt>
                <c:pt idx="25">
                  <c:v>4.7529357397504004</c:v>
                </c:pt>
                <c:pt idx="26">
                  <c:v>4.7529357397504004</c:v>
                </c:pt>
                <c:pt idx="27">
                  <c:v>4.7529357397504004</c:v>
                </c:pt>
                <c:pt idx="28">
                  <c:v>4.7529357397504004</c:v>
                </c:pt>
                <c:pt idx="29">
                  <c:v>4.7529357397504004</c:v>
                </c:pt>
                <c:pt idx="30">
                  <c:v>4.7529357397504004</c:v>
                </c:pt>
                <c:pt idx="31">
                  <c:v>4.7529357397504004</c:v>
                </c:pt>
                <c:pt idx="32">
                  <c:v>4.7529357397504004</c:v>
                </c:pt>
                <c:pt idx="33">
                  <c:v>4.7529357397504004</c:v>
                </c:pt>
                <c:pt idx="34">
                  <c:v>4.7529357397504004</c:v>
                </c:pt>
                <c:pt idx="35">
                  <c:v>4.7529357397504004</c:v>
                </c:pt>
                <c:pt idx="36">
                  <c:v>4.7529357397504004</c:v>
                </c:pt>
                <c:pt idx="37">
                  <c:v>4.7529357397504004</c:v>
                </c:pt>
                <c:pt idx="38">
                  <c:v>4.7529357397504004</c:v>
                </c:pt>
                <c:pt idx="39">
                  <c:v>4.7529357397504004</c:v>
                </c:pt>
                <c:pt idx="40">
                  <c:v>4.7529357397504004</c:v>
                </c:pt>
                <c:pt idx="41">
                  <c:v>4.7529357397504004</c:v>
                </c:pt>
                <c:pt idx="42">
                  <c:v>4.7529357397504004</c:v>
                </c:pt>
                <c:pt idx="43">
                  <c:v>4.7529357397504004</c:v>
                </c:pt>
                <c:pt idx="44">
                  <c:v>4.7529357397504004</c:v>
                </c:pt>
                <c:pt idx="45">
                  <c:v>4.7529357397504004</c:v>
                </c:pt>
                <c:pt idx="46">
                  <c:v>4.7529357397504004</c:v>
                </c:pt>
                <c:pt idx="47">
                  <c:v>4.7529357397504004</c:v>
                </c:pt>
                <c:pt idx="48">
                  <c:v>4.7529357397504004</c:v>
                </c:pt>
                <c:pt idx="49">
                  <c:v>4.7529357397504004</c:v>
                </c:pt>
                <c:pt idx="50">
                  <c:v>4.7529357397504004</c:v>
                </c:pt>
                <c:pt idx="51">
                  <c:v>4.7529357397504004</c:v>
                </c:pt>
                <c:pt idx="52">
                  <c:v>4.7529357397504004</c:v>
                </c:pt>
                <c:pt idx="53">
                  <c:v>4.7529357397504004</c:v>
                </c:pt>
                <c:pt idx="54">
                  <c:v>4.7529357397504004</c:v>
                </c:pt>
                <c:pt idx="55">
                  <c:v>4.7529357397504004</c:v>
                </c:pt>
                <c:pt idx="56">
                  <c:v>4.7529357397504004</c:v>
                </c:pt>
                <c:pt idx="57">
                  <c:v>4.7529357397504004</c:v>
                </c:pt>
                <c:pt idx="58">
                  <c:v>4.7529357397504004</c:v>
                </c:pt>
                <c:pt idx="59">
                  <c:v>4.7529357397504004</c:v>
                </c:pt>
                <c:pt idx="60">
                  <c:v>4.7529357397504004</c:v>
                </c:pt>
                <c:pt idx="61">
                  <c:v>4.7529357397504004</c:v>
                </c:pt>
                <c:pt idx="62">
                  <c:v>4.7529357397504004</c:v>
                </c:pt>
                <c:pt idx="63">
                  <c:v>4.7529357397504004</c:v>
                </c:pt>
                <c:pt idx="64">
                  <c:v>4.7529357397504004</c:v>
                </c:pt>
                <c:pt idx="65">
                  <c:v>4.7529357397504004</c:v>
                </c:pt>
                <c:pt idx="66">
                  <c:v>4.7529357397504004</c:v>
                </c:pt>
                <c:pt idx="67">
                  <c:v>4.7529357397504004</c:v>
                </c:pt>
                <c:pt idx="68">
                  <c:v>4.7529357397504004</c:v>
                </c:pt>
                <c:pt idx="69">
                  <c:v>4.7529357397504004</c:v>
                </c:pt>
                <c:pt idx="70">
                  <c:v>4.7529357397504004</c:v>
                </c:pt>
                <c:pt idx="71">
                  <c:v>4.7529357397504004</c:v>
                </c:pt>
                <c:pt idx="72">
                  <c:v>4.7529357397504004</c:v>
                </c:pt>
                <c:pt idx="73">
                  <c:v>4.7529357397504004</c:v>
                </c:pt>
                <c:pt idx="74">
                  <c:v>4.7529357397504004</c:v>
                </c:pt>
                <c:pt idx="75">
                  <c:v>4.7529357397504004</c:v>
                </c:pt>
                <c:pt idx="76">
                  <c:v>4.7529357397504004</c:v>
                </c:pt>
                <c:pt idx="77">
                  <c:v>4.7529357397504004</c:v>
                </c:pt>
                <c:pt idx="78">
                  <c:v>4.7529357397504004</c:v>
                </c:pt>
                <c:pt idx="79">
                  <c:v>4.7529357397504004</c:v>
                </c:pt>
                <c:pt idx="80">
                  <c:v>4.7529357397504004</c:v>
                </c:pt>
                <c:pt idx="81">
                  <c:v>4.7529357397504004</c:v>
                </c:pt>
                <c:pt idx="82">
                  <c:v>4.7529357397504004</c:v>
                </c:pt>
                <c:pt idx="83">
                  <c:v>4.7529357397504004</c:v>
                </c:pt>
                <c:pt idx="84">
                  <c:v>4.7529357397504004</c:v>
                </c:pt>
                <c:pt idx="85">
                  <c:v>4.7529357397504004</c:v>
                </c:pt>
                <c:pt idx="86">
                  <c:v>4.7529357397504004</c:v>
                </c:pt>
                <c:pt idx="87">
                  <c:v>4.7529357397504004</c:v>
                </c:pt>
                <c:pt idx="88">
                  <c:v>4.7529357397504004</c:v>
                </c:pt>
                <c:pt idx="89">
                  <c:v>4.7529357397504004</c:v>
                </c:pt>
                <c:pt idx="90">
                  <c:v>4.7529357397504004</c:v>
                </c:pt>
                <c:pt idx="91">
                  <c:v>4.7529357397504004</c:v>
                </c:pt>
                <c:pt idx="92">
                  <c:v>4.7529357397504004</c:v>
                </c:pt>
                <c:pt idx="93">
                  <c:v>4.7529357397504004</c:v>
                </c:pt>
                <c:pt idx="94">
                  <c:v>4.7529357397504004</c:v>
                </c:pt>
                <c:pt idx="95">
                  <c:v>4.7529357397504004</c:v>
                </c:pt>
                <c:pt idx="96">
                  <c:v>4.7529357397504004</c:v>
                </c:pt>
                <c:pt idx="97">
                  <c:v>4.7529357397504004</c:v>
                </c:pt>
                <c:pt idx="98">
                  <c:v>4.7529357397504004</c:v>
                </c:pt>
                <c:pt idx="99">
                  <c:v>4.7529357397504004</c:v>
                </c:pt>
                <c:pt idx="100">
                  <c:v>4.7529357397504004</c:v>
                </c:pt>
                <c:pt idx="101">
                  <c:v>4.7529357397504004</c:v>
                </c:pt>
                <c:pt idx="102">
                  <c:v>4.7529357397504004</c:v>
                </c:pt>
                <c:pt idx="103">
                  <c:v>4.7529357397504004</c:v>
                </c:pt>
                <c:pt idx="104">
                  <c:v>4.7529357397504004</c:v>
                </c:pt>
                <c:pt idx="105">
                  <c:v>4.7529357397504004</c:v>
                </c:pt>
                <c:pt idx="106">
                  <c:v>4.7529357397504004</c:v>
                </c:pt>
                <c:pt idx="107">
                  <c:v>4.7529357397504004</c:v>
                </c:pt>
                <c:pt idx="108">
                  <c:v>4.7529357397504004</c:v>
                </c:pt>
                <c:pt idx="109">
                  <c:v>4.7529357397504004</c:v>
                </c:pt>
                <c:pt idx="110">
                  <c:v>4.7529357397504004</c:v>
                </c:pt>
                <c:pt idx="111">
                  <c:v>4.7529357397504004</c:v>
                </c:pt>
                <c:pt idx="112">
                  <c:v>4.7529357397504004</c:v>
                </c:pt>
                <c:pt idx="113">
                  <c:v>4.7529357397504004</c:v>
                </c:pt>
                <c:pt idx="114">
                  <c:v>4.7529357397504004</c:v>
                </c:pt>
                <c:pt idx="115">
                  <c:v>4.7529357397504004</c:v>
                </c:pt>
                <c:pt idx="116">
                  <c:v>4.7529357397504004</c:v>
                </c:pt>
                <c:pt idx="117">
                  <c:v>4.7529357397504004</c:v>
                </c:pt>
                <c:pt idx="118">
                  <c:v>4.7529357397504004</c:v>
                </c:pt>
                <c:pt idx="119">
                  <c:v>4.7529357397504004</c:v>
                </c:pt>
                <c:pt idx="120">
                  <c:v>4.7529357397504004</c:v>
                </c:pt>
                <c:pt idx="121">
                  <c:v>4.7529357397504004</c:v>
                </c:pt>
                <c:pt idx="122">
                  <c:v>4.7529357397504004</c:v>
                </c:pt>
                <c:pt idx="123">
                  <c:v>4.7529357397504004</c:v>
                </c:pt>
                <c:pt idx="124">
                  <c:v>4.7529357397504004</c:v>
                </c:pt>
                <c:pt idx="125">
                  <c:v>4.7529357397504004</c:v>
                </c:pt>
                <c:pt idx="126">
                  <c:v>4.7529357397504004</c:v>
                </c:pt>
                <c:pt idx="127">
                  <c:v>4.7529357397504004</c:v>
                </c:pt>
                <c:pt idx="128">
                  <c:v>4.7529357397504004</c:v>
                </c:pt>
                <c:pt idx="129">
                  <c:v>4.7529357397504004</c:v>
                </c:pt>
                <c:pt idx="130">
                  <c:v>4.7529357397504004</c:v>
                </c:pt>
                <c:pt idx="131">
                  <c:v>4.7529357397504004</c:v>
                </c:pt>
                <c:pt idx="132">
                  <c:v>4.7529357397504004</c:v>
                </c:pt>
                <c:pt idx="133">
                  <c:v>4.7529357397504004</c:v>
                </c:pt>
                <c:pt idx="134">
                  <c:v>4.7529357397504004</c:v>
                </c:pt>
                <c:pt idx="135">
                  <c:v>4.7529357397504004</c:v>
                </c:pt>
                <c:pt idx="136">
                  <c:v>4.7529357397504004</c:v>
                </c:pt>
                <c:pt idx="137">
                  <c:v>4.7529357397504004</c:v>
                </c:pt>
                <c:pt idx="138">
                  <c:v>4.7529357397504004</c:v>
                </c:pt>
                <c:pt idx="139">
                  <c:v>4.7529357397504004</c:v>
                </c:pt>
                <c:pt idx="140">
                  <c:v>4.7529357397504004</c:v>
                </c:pt>
                <c:pt idx="141">
                  <c:v>4.7529357397504004</c:v>
                </c:pt>
                <c:pt idx="142">
                  <c:v>4.7529357397504004</c:v>
                </c:pt>
                <c:pt idx="143">
                  <c:v>4.7529357397504004</c:v>
                </c:pt>
                <c:pt idx="144">
                  <c:v>4.7529357397504004</c:v>
                </c:pt>
                <c:pt idx="145">
                  <c:v>4.7529357397504004</c:v>
                </c:pt>
                <c:pt idx="146">
                  <c:v>4.7529357397504004</c:v>
                </c:pt>
                <c:pt idx="147">
                  <c:v>4.7529357397504004</c:v>
                </c:pt>
                <c:pt idx="148">
                  <c:v>4.7529357397504004</c:v>
                </c:pt>
                <c:pt idx="149">
                  <c:v>4.7529357397504004</c:v>
                </c:pt>
                <c:pt idx="150">
                  <c:v>4.7529357397504004</c:v>
                </c:pt>
                <c:pt idx="151">
                  <c:v>4.7529357397504004</c:v>
                </c:pt>
                <c:pt idx="152">
                  <c:v>4.7529357397504004</c:v>
                </c:pt>
                <c:pt idx="153">
                  <c:v>4.7529357397504004</c:v>
                </c:pt>
                <c:pt idx="154">
                  <c:v>4.7529357397504004</c:v>
                </c:pt>
                <c:pt idx="155">
                  <c:v>4.7529357397504004</c:v>
                </c:pt>
                <c:pt idx="156">
                  <c:v>4.7529357397504004</c:v>
                </c:pt>
                <c:pt idx="157">
                  <c:v>4.7529357397504004</c:v>
                </c:pt>
                <c:pt idx="158">
                  <c:v>4.7529357397504004</c:v>
                </c:pt>
                <c:pt idx="159">
                  <c:v>4.7529357397504004</c:v>
                </c:pt>
                <c:pt idx="160">
                  <c:v>4.7529357397504004</c:v>
                </c:pt>
                <c:pt idx="161">
                  <c:v>4.7529357397504004</c:v>
                </c:pt>
                <c:pt idx="162">
                  <c:v>4.7529357397504004</c:v>
                </c:pt>
                <c:pt idx="163">
                  <c:v>4.7529357397504004</c:v>
                </c:pt>
                <c:pt idx="164">
                  <c:v>4.7529357397504004</c:v>
                </c:pt>
                <c:pt idx="165">
                  <c:v>4.7529357397504004</c:v>
                </c:pt>
                <c:pt idx="166">
                  <c:v>4.7529357397504004</c:v>
                </c:pt>
                <c:pt idx="167">
                  <c:v>4.7529357397504004</c:v>
                </c:pt>
                <c:pt idx="168">
                  <c:v>4.7529357397504004</c:v>
                </c:pt>
                <c:pt idx="169">
                  <c:v>4.7529357397504004</c:v>
                </c:pt>
                <c:pt idx="170">
                  <c:v>4.7529357397504004</c:v>
                </c:pt>
                <c:pt idx="171">
                  <c:v>4.7529357397504004</c:v>
                </c:pt>
                <c:pt idx="172">
                  <c:v>4.7529357397504004</c:v>
                </c:pt>
                <c:pt idx="173">
                  <c:v>4.7529357397504004</c:v>
                </c:pt>
                <c:pt idx="174">
                  <c:v>4.7529357397504004</c:v>
                </c:pt>
                <c:pt idx="175">
                  <c:v>4.7529357397504004</c:v>
                </c:pt>
                <c:pt idx="176">
                  <c:v>4.7529357397504004</c:v>
                </c:pt>
                <c:pt idx="177">
                  <c:v>4.7529357397504004</c:v>
                </c:pt>
                <c:pt idx="178">
                  <c:v>4.7529357397504004</c:v>
                </c:pt>
                <c:pt idx="179">
                  <c:v>4.7529357397504004</c:v>
                </c:pt>
                <c:pt idx="180">
                  <c:v>4.7529357397504004</c:v>
                </c:pt>
                <c:pt idx="181">
                  <c:v>4.7529357397504004</c:v>
                </c:pt>
                <c:pt idx="182">
                  <c:v>4.7529357397504004</c:v>
                </c:pt>
                <c:pt idx="183">
                  <c:v>4.7529357397504004</c:v>
                </c:pt>
                <c:pt idx="184">
                  <c:v>4.7529357397504004</c:v>
                </c:pt>
                <c:pt idx="185">
                  <c:v>4.7529357397504004</c:v>
                </c:pt>
                <c:pt idx="186">
                  <c:v>4.7529357397504004</c:v>
                </c:pt>
                <c:pt idx="187">
                  <c:v>4.7529357397504004</c:v>
                </c:pt>
                <c:pt idx="188">
                  <c:v>4.7529357397504004</c:v>
                </c:pt>
                <c:pt idx="189">
                  <c:v>4.7529357397504004</c:v>
                </c:pt>
                <c:pt idx="190">
                  <c:v>4.7529357397504004</c:v>
                </c:pt>
                <c:pt idx="191">
                  <c:v>4.7529357397504004</c:v>
                </c:pt>
                <c:pt idx="192">
                  <c:v>4.7529357397504004</c:v>
                </c:pt>
                <c:pt idx="193">
                  <c:v>4.7529357397504004</c:v>
                </c:pt>
                <c:pt idx="194">
                  <c:v>4.7529357397504004</c:v>
                </c:pt>
                <c:pt idx="195">
                  <c:v>4.7529357397504004</c:v>
                </c:pt>
                <c:pt idx="196">
                  <c:v>4.7529357397504004</c:v>
                </c:pt>
                <c:pt idx="197">
                  <c:v>4.7529357397504004</c:v>
                </c:pt>
                <c:pt idx="198">
                  <c:v>4.7529357397504004</c:v>
                </c:pt>
                <c:pt idx="199">
                  <c:v>4.7529357397504004</c:v>
                </c:pt>
                <c:pt idx="200">
                  <c:v>4.7529357397504004</c:v>
                </c:pt>
                <c:pt idx="201">
                  <c:v>4.7529357397504004</c:v>
                </c:pt>
                <c:pt idx="202">
                  <c:v>4.7529357397504004</c:v>
                </c:pt>
                <c:pt idx="203">
                  <c:v>4.7529357397504004</c:v>
                </c:pt>
                <c:pt idx="204">
                  <c:v>4.7529357397504004</c:v>
                </c:pt>
                <c:pt idx="205">
                  <c:v>4.7529357397504004</c:v>
                </c:pt>
                <c:pt idx="206">
                  <c:v>4.7529357397504004</c:v>
                </c:pt>
                <c:pt idx="207">
                  <c:v>4.7529357397504004</c:v>
                </c:pt>
                <c:pt idx="208">
                  <c:v>4.7529357397504004</c:v>
                </c:pt>
                <c:pt idx="209">
                  <c:v>4.7529357397504004</c:v>
                </c:pt>
                <c:pt idx="210">
                  <c:v>4.7529357397504004</c:v>
                </c:pt>
                <c:pt idx="211">
                  <c:v>4.7529357397504004</c:v>
                </c:pt>
                <c:pt idx="212">
                  <c:v>4.7529357397504004</c:v>
                </c:pt>
                <c:pt idx="213">
                  <c:v>4.7529357397504004</c:v>
                </c:pt>
                <c:pt idx="214">
                  <c:v>4.7529357397504004</c:v>
                </c:pt>
                <c:pt idx="215">
                  <c:v>4.7529357397504004</c:v>
                </c:pt>
                <c:pt idx="216">
                  <c:v>4.7529357397504004</c:v>
                </c:pt>
                <c:pt idx="217">
                  <c:v>4.7529357397504004</c:v>
                </c:pt>
                <c:pt idx="218">
                  <c:v>4.7529357397504004</c:v>
                </c:pt>
                <c:pt idx="219">
                  <c:v>4.7529357397504004</c:v>
                </c:pt>
                <c:pt idx="220">
                  <c:v>4.7529357397504004</c:v>
                </c:pt>
                <c:pt idx="221">
                  <c:v>4.7529357397504004</c:v>
                </c:pt>
                <c:pt idx="222">
                  <c:v>4.7529357397504004</c:v>
                </c:pt>
                <c:pt idx="223">
                  <c:v>4.7529357397504004</c:v>
                </c:pt>
                <c:pt idx="224">
                  <c:v>4.7529357397504004</c:v>
                </c:pt>
                <c:pt idx="225">
                  <c:v>4.7529357397504004</c:v>
                </c:pt>
                <c:pt idx="226">
                  <c:v>4.7529357397504004</c:v>
                </c:pt>
                <c:pt idx="227">
                  <c:v>4.7529357397504004</c:v>
                </c:pt>
                <c:pt idx="228">
                  <c:v>4.7529357397504004</c:v>
                </c:pt>
                <c:pt idx="229">
                  <c:v>4.7529357397504004</c:v>
                </c:pt>
                <c:pt idx="230">
                  <c:v>4.7529357397504004</c:v>
                </c:pt>
                <c:pt idx="231">
                  <c:v>4.7529357397504004</c:v>
                </c:pt>
                <c:pt idx="232">
                  <c:v>4.7529357397504004</c:v>
                </c:pt>
                <c:pt idx="233">
                  <c:v>4.7529357397504004</c:v>
                </c:pt>
                <c:pt idx="234">
                  <c:v>4.7529357397504004</c:v>
                </c:pt>
                <c:pt idx="235">
                  <c:v>4.7529357397504004</c:v>
                </c:pt>
                <c:pt idx="236">
                  <c:v>4.7529357397504004</c:v>
                </c:pt>
                <c:pt idx="237">
                  <c:v>4.7529357397504004</c:v>
                </c:pt>
                <c:pt idx="238">
                  <c:v>4.7529357397504004</c:v>
                </c:pt>
                <c:pt idx="239">
                  <c:v>4.7529357397504004</c:v>
                </c:pt>
                <c:pt idx="240">
                  <c:v>4.7529357397504004</c:v>
                </c:pt>
                <c:pt idx="241">
                  <c:v>4.7529357397504004</c:v>
                </c:pt>
                <c:pt idx="242">
                  <c:v>4.7529357397504004</c:v>
                </c:pt>
                <c:pt idx="243">
                  <c:v>4.7529357397504004</c:v>
                </c:pt>
                <c:pt idx="244">
                  <c:v>4.7529357397504004</c:v>
                </c:pt>
                <c:pt idx="245">
                  <c:v>4.7529357397504004</c:v>
                </c:pt>
                <c:pt idx="246">
                  <c:v>4.7529357397504004</c:v>
                </c:pt>
                <c:pt idx="247">
                  <c:v>4.7529357397504004</c:v>
                </c:pt>
                <c:pt idx="248">
                  <c:v>4.7529357397504004</c:v>
                </c:pt>
                <c:pt idx="249">
                  <c:v>4.7529357397504004</c:v>
                </c:pt>
                <c:pt idx="250">
                  <c:v>4.7529357397504004</c:v>
                </c:pt>
                <c:pt idx="251">
                  <c:v>4.7529357397504004</c:v>
                </c:pt>
                <c:pt idx="252">
                  <c:v>4.7529357397504004</c:v>
                </c:pt>
                <c:pt idx="253">
                  <c:v>4.7529357397504004</c:v>
                </c:pt>
                <c:pt idx="254">
                  <c:v>4.7529357397504004</c:v>
                </c:pt>
                <c:pt idx="255">
                  <c:v>4.7529357397504004</c:v>
                </c:pt>
                <c:pt idx="256">
                  <c:v>4.7529357397504004</c:v>
                </c:pt>
                <c:pt idx="257">
                  <c:v>4.7529357397504004</c:v>
                </c:pt>
                <c:pt idx="258">
                  <c:v>4.7529357397504004</c:v>
                </c:pt>
                <c:pt idx="259">
                  <c:v>4.7529357397504004</c:v>
                </c:pt>
                <c:pt idx="260">
                  <c:v>4.7529357397504004</c:v>
                </c:pt>
                <c:pt idx="261">
                  <c:v>4.7529357397504004</c:v>
                </c:pt>
                <c:pt idx="262">
                  <c:v>4.7529357397504004</c:v>
                </c:pt>
                <c:pt idx="263">
                  <c:v>4.7529357397504004</c:v>
                </c:pt>
                <c:pt idx="264">
                  <c:v>4.7529357397504004</c:v>
                </c:pt>
                <c:pt idx="265">
                  <c:v>4.7529357397504004</c:v>
                </c:pt>
                <c:pt idx="266">
                  <c:v>4.7529357397504004</c:v>
                </c:pt>
                <c:pt idx="267">
                  <c:v>4.7529357397504004</c:v>
                </c:pt>
                <c:pt idx="268">
                  <c:v>4.7529357397504004</c:v>
                </c:pt>
                <c:pt idx="269">
                  <c:v>4.7529357397504004</c:v>
                </c:pt>
                <c:pt idx="270">
                  <c:v>4.7529357397504004</c:v>
                </c:pt>
                <c:pt idx="271">
                  <c:v>4.7529357397504004</c:v>
                </c:pt>
                <c:pt idx="272">
                  <c:v>4.7529357397504004</c:v>
                </c:pt>
                <c:pt idx="273">
                  <c:v>4.7529357397504004</c:v>
                </c:pt>
                <c:pt idx="274">
                  <c:v>4.7529357397504004</c:v>
                </c:pt>
                <c:pt idx="275">
                  <c:v>4.7529357397504004</c:v>
                </c:pt>
                <c:pt idx="276">
                  <c:v>4.7529357397504004</c:v>
                </c:pt>
                <c:pt idx="277">
                  <c:v>4.7529357397504004</c:v>
                </c:pt>
                <c:pt idx="278">
                  <c:v>4.7529357397504004</c:v>
                </c:pt>
                <c:pt idx="279">
                  <c:v>4.7529357397504004</c:v>
                </c:pt>
                <c:pt idx="280">
                  <c:v>4.7529357397504004</c:v>
                </c:pt>
                <c:pt idx="281">
                  <c:v>4.7529357397504004</c:v>
                </c:pt>
                <c:pt idx="282">
                  <c:v>4.7529357397504004</c:v>
                </c:pt>
                <c:pt idx="283">
                  <c:v>4.7529357397504004</c:v>
                </c:pt>
                <c:pt idx="284">
                  <c:v>4.7529357397504004</c:v>
                </c:pt>
                <c:pt idx="285">
                  <c:v>4.7529357397504004</c:v>
                </c:pt>
                <c:pt idx="286">
                  <c:v>4.7529357397504004</c:v>
                </c:pt>
                <c:pt idx="287">
                  <c:v>4.7529357397504004</c:v>
                </c:pt>
                <c:pt idx="288">
                  <c:v>4.7529357397504004</c:v>
                </c:pt>
                <c:pt idx="289">
                  <c:v>4.7529357397504004</c:v>
                </c:pt>
                <c:pt idx="290">
                  <c:v>4.7529357397504004</c:v>
                </c:pt>
                <c:pt idx="291">
                  <c:v>4.7529357397504004</c:v>
                </c:pt>
                <c:pt idx="292">
                  <c:v>4.7529357397504004</c:v>
                </c:pt>
                <c:pt idx="293">
                  <c:v>4.7529357397504004</c:v>
                </c:pt>
                <c:pt idx="294">
                  <c:v>4.7529357397504004</c:v>
                </c:pt>
                <c:pt idx="295">
                  <c:v>4.7529357397504004</c:v>
                </c:pt>
                <c:pt idx="296">
                  <c:v>4.7529357397504004</c:v>
                </c:pt>
                <c:pt idx="297">
                  <c:v>4.7529357397504004</c:v>
                </c:pt>
                <c:pt idx="298">
                  <c:v>4.7529357397504004</c:v>
                </c:pt>
                <c:pt idx="299">
                  <c:v>4.7529357397504004</c:v>
                </c:pt>
                <c:pt idx="300">
                  <c:v>4.7529357397504004</c:v>
                </c:pt>
                <c:pt idx="301">
                  <c:v>4.7529357397504004</c:v>
                </c:pt>
                <c:pt idx="302">
                  <c:v>4.7529357397504004</c:v>
                </c:pt>
                <c:pt idx="303">
                  <c:v>4.7529357397504004</c:v>
                </c:pt>
                <c:pt idx="304">
                  <c:v>4.7529357397504004</c:v>
                </c:pt>
                <c:pt idx="305">
                  <c:v>4.7529357397504004</c:v>
                </c:pt>
                <c:pt idx="306">
                  <c:v>4.7529357397504004</c:v>
                </c:pt>
                <c:pt idx="307">
                  <c:v>4.7529357397504004</c:v>
                </c:pt>
                <c:pt idx="308">
                  <c:v>4.7529357397504004</c:v>
                </c:pt>
                <c:pt idx="309">
                  <c:v>4.7529357397504004</c:v>
                </c:pt>
                <c:pt idx="310">
                  <c:v>4.7529357397504004</c:v>
                </c:pt>
                <c:pt idx="311">
                  <c:v>4.7529357397504004</c:v>
                </c:pt>
                <c:pt idx="312">
                  <c:v>4.7529357397504004</c:v>
                </c:pt>
                <c:pt idx="313">
                  <c:v>4.7529357397504004</c:v>
                </c:pt>
                <c:pt idx="314">
                  <c:v>4.7529357397504004</c:v>
                </c:pt>
                <c:pt idx="315">
                  <c:v>4.7529357397504004</c:v>
                </c:pt>
                <c:pt idx="316">
                  <c:v>4.7529357397504004</c:v>
                </c:pt>
                <c:pt idx="317">
                  <c:v>4.7529357397504004</c:v>
                </c:pt>
                <c:pt idx="318">
                  <c:v>4.7529357397504004</c:v>
                </c:pt>
                <c:pt idx="319">
                  <c:v>4.7529357397504004</c:v>
                </c:pt>
                <c:pt idx="320">
                  <c:v>4.7529357397504004</c:v>
                </c:pt>
                <c:pt idx="321">
                  <c:v>4.7529357397504004</c:v>
                </c:pt>
                <c:pt idx="322">
                  <c:v>4.7529357397504004</c:v>
                </c:pt>
                <c:pt idx="323">
                  <c:v>4.7529357397504004</c:v>
                </c:pt>
                <c:pt idx="324">
                  <c:v>4.7529357397504004</c:v>
                </c:pt>
                <c:pt idx="325">
                  <c:v>4.7529357397504004</c:v>
                </c:pt>
                <c:pt idx="326">
                  <c:v>4.7529357397504004</c:v>
                </c:pt>
                <c:pt idx="327">
                  <c:v>4.7529357397504004</c:v>
                </c:pt>
                <c:pt idx="328">
                  <c:v>4.7529357397504004</c:v>
                </c:pt>
                <c:pt idx="329">
                  <c:v>4.7529357397504004</c:v>
                </c:pt>
                <c:pt idx="330">
                  <c:v>4.7529357397504004</c:v>
                </c:pt>
                <c:pt idx="331">
                  <c:v>4.7529357397504004</c:v>
                </c:pt>
                <c:pt idx="332">
                  <c:v>4.7529357397504004</c:v>
                </c:pt>
                <c:pt idx="333">
                  <c:v>4.7529357397504004</c:v>
                </c:pt>
                <c:pt idx="334">
                  <c:v>4.7529357397504004</c:v>
                </c:pt>
                <c:pt idx="335">
                  <c:v>4.7529357397504004</c:v>
                </c:pt>
                <c:pt idx="336">
                  <c:v>4.7529357397504004</c:v>
                </c:pt>
                <c:pt idx="337">
                  <c:v>4.7529357397504004</c:v>
                </c:pt>
                <c:pt idx="338">
                  <c:v>4.7529357397504004</c:v>
                </c:pt>
                <c:pt idx="339">
                  <c:v>4.7529357397504004</c:v>
                </c:pt>
                <c:pt idx="340">
                  <c:v>4.7529357397504004</c:v>
                </c:pt>
                <c:pt idx="341">
                  <c:v>4.7529357397504004</c:v>
                </c:pt>
                <c:pt idx="342">
                  <c:v>4.7529357397504004</c:v>
                </c:pt>
                <c:pt idx="343">
                  <c:v>4.7529357397504004</c:v>
                </c:pt>
                <c:pt idx="344">
                  <c:v>4.7529357397504004</c:v>
                </c:pt>
                <c:pt idx="345">
                  <c:v>4.7529357397504004</c:v>
                </c:pt>
                <c:pt idx="346">
                  <c:v>4.7529357397504004</c:v>
                </c:pt>
                <c:pt idx="347">
                  <c:v>4.7529357397504004</c:v>
                </c:pt>
                <c:pt idx="348">
                  <c:v>4.7529357397504004</c:v>
                </c:pt>
                <c:pt idx="349">
                  <c:v>4.7529357397504004</c:v>
                </c:pt>
                <c:pt idx="350">
                  <c:v>4.7529357397504004</c:v>
                </c:pt>
                <c:pt idx="351">
                  <c:v>4.7529357397504004</c:v>
                </c:pt>
                <c:pt idx="352">
                  <c:v>4.7529357397504004</c:v>
                </c:pt>
                <c:pt idx="353">
                  <c:v>4.7529357397504004</c:v>
                </c:pt>
                <c:pt idx="354">
                  <c:v>4.7529357397504004</c:v>
                </c:pt>
                <c:pt idx="355">
                  <c:v>4.7529357397504004</c:v>
                </c:pt>
                <c:pt idx="356">
                  <c:v>4.7529357397504004</c:v>
                </c:pt>
                <c:pt idx="357">
                  <c:v>4.7529357397504004</c:v>
                </c:pt>
                <c:pt idx="358">
                  <c:v>4.7529357397504004</c:v>
                </c:pt>
                <c:pt idx="359">
                  <c:v>4.7529357397504004</c:v>
                </c:pt>
                <c:pt idx="360">
                  <c:v>4.7529357397504004</c:v>
                </c:pt>
                <c:pt idx="361">
                  <c:v>4.7529357397504004</c:v>
                </c:pt>
                <c:pt idx="362">
                  <c:v>4.7529357397504004</c:v>
                </c:pt>
                <c:pt idx="363">
                  <c:v>4.7529357397504004</c:v>
                </c:pt>
                <c:pt idx="364">
                  <c:v>4.7529357397504004</c:v>
                </c:pt>
                <c:pt idx="365">
                  <c:v>4.7529357397504004</c:v>
                </c:pt>
                <c:pt idx="366">
                  <c:v>4.7529357397504004</c:v>
                </c:pt>
                <c:pt idx="367">
                  <c:v>4.7529357397504004</c:v>
                </c:pt>
                <c:pt idx="368">
                  <c:v>4.7529357397504004</c:v>
                </c:pt>
                <c:pt idx="369">
                  <c:v>4.7529357397504004</c:v>
                </c:pt>
                <c:pt idx="370">
                  <c:v>4.7529357397504004</c:v>
                </c:pt>
                <c:pt idx="371">
                  <c:v>4.7529357397504004</c:v>
                </c:pt>
                <c:pt idx="372">
                  <c:v>4.7529357397504004</c:v>
                </c:pt>
                <c:pt idx="373">
                  <c:v>4.7529357397504004</c:v>
                </c:pt>
                <c:pt idx="374">
                  <c:v>4.7529357397504004</c:v>
                </c:pt>
                <c:pt idx="375">
                  <c:v>4.7529357397504004</c:v>
                </c:pt>
                <c:pt idx="376">
                  <c:v>4.7529357397504004</c:v>
                </c:pt>
                <c:pt idx="377">
                  <c:v>4.7529357397504004</c:v>
                </c:pt>
                <c:pt idx="378">
                  <c:v>4.7529357397504004</c:v>
                </c:pt>
                <c:pt idx="379">
                  <c:v>4.7529357397504004</c:v>
                </c:pt>
                <c:pt idx="380">
                  <c:v>4.7529357397504004</c:v>
                </c:pt>
                <c:pt idx="381">
                  <c:v>4.7529357397504004</c:v>
                </c:pt>
                <c:pt idx="382">
                  <c:v>4.7529357397504004</c:v>
                </c:pt>
                <c:pt idx="383">
                  <c:v>4.7529357397504004</c:v>
                </c:pt>
                <c:pt idx="384">
                  <c:v>4.7529357397504004</c:v>
                </c:pt>
                <c:pt idx="385">
                  <c:v>4.7529357397504004</c:v>
                </c:pt>
                <c:pt idx="386">
                  <c:v>4.7529357397504004</c:v>
                </c:pt>
                <c:pt idx="387">
                  <c:v>4.7529357397504004</c:v>
                </c:pt>
                <c:pt idx="388">
                  <c:v>4.7529357397504004</c:v>
                </c:pt>
                <c:pt idx="389">
                  <c:v>4.7529357397504004</c:v>
                </c:pt>
                <c:pt idx="390">
                  <c:v>4.7529357397504004</c:v>
                </c:pt>
                <c:pt idx="391">
                  <c:v>4.7529357397504004</c:v>
                </c:pt>
                <c:pt idx="392">
                  <c:v>4.7529357397504004</c:v>
                </c:pt>
                <c:pt idx="393">
                  <c:v>4.7529357397504004</c:v>
                </c:pt>
                <c:pt idx="394">
                  <c:v>4.7529357397504004</c:v>
                </c:pt>
                <c:pt idx="395">
                  <c:v>4.7529357397504004</c:v>
                </c:pt>
                <c:pt idx="396">
                  <c:v>4.7529357397504004</c:v>
                </c:pt>
                <c:pt idx="397">
                  <c:v>4.7529357397504004</c:v>
                </c:pt>
                <c:pt idx="398">
                  <c:v>4.7529357397504004</c:v>
                </c:pt>
                <c:pt idx="399">
                  <c:v>4.7529357397504004</c:v>
                </c:pt>
                <c:pt idx="400">
                  <c:v>4.7529357397504004</c:v>
                </c:pt>
                <c:pt idx="401">
                  <c:v>4.7529357397504004</c:v>
                </c:pt>
                <c:pt idx="402">
                  <c:v>4.7529357397504004</c:v>
                </c:pt>
                <c:pt idx="403">
                  <c:v>4.7529357397504004</c:v>
                </c:pt>
                <c:pt idx="404">
                  <c:v>4.7529357397504004</c:v>
                </c:pt>
                <c:pt idx="405">
                  <c:v>4.7529357397504004</c:v>
                </c:pt>
                <c:pt idx="406">
                  <c:v>4.7529357397504004</c:v>
                </c:pt>
                <c:pt idx="407">
                  <c:v>4.7529357397504004</c:v>
                </c:pt>
                <c:pt idx="408">
                  <c:v>4.7529357397504004</c:v>
                </c:pt>
                <c:pt idx="409">
                  <c:v>4.7529357397504004</c:v>
                </c:pt>
                <c:pt idx="410">
                  <c:v>4.7529357397504004</c:v>
                </c:pt>
                <c:pt idx="411">
                  <c:v>4.7529357397504004</c:v>
                </c:pt>
                <c:pt idx="412">
                  <c:v>4.7529357397504004</c:v>
                </c:pt>
                <c:pt idx="413">
                  <c:v>4.7529357397504004</c:v>
                </c:pt>
                <c:pt idx="414">
                  <c:v>4.7529357397504004</c:v>
                </c:pt>
                <c:pt idx="415">
                  <c:v>4.7529357397504004</c:v>
                </c:pt>
                <c:pt idx="416">
                  <c:v>4.7529357397504004</c:v>
                </c:pt>
                <c:pt idx="417">
                  <c:v>4.7529357397504004</c:v>
                </c:pt>
                <c:pt idx="418">
                  <c:v>4.7529357397504004</c:v>
                </c:pt>
                <c:pt idx="419">
                  <c:v>4.7529357397504004</c:v>
                </c:pt>
                <c:pt idx="420">
                  <c:v>4.7529357397504004</c:v>
                </c:pt>
                <c:pt idx="421">
                  <c:v>4.7529357397504004</c:v>
                </c:pt>
                <c:pt idx="422">
                  <c:v>4.7529357397504004</c:v>
                </c:pt>
                <c:pt idx="423">
                  <c:v>4.7529357397504004</c:v>
                </c:pt>
                <c:pt idx="424">
                  <c:v>4.7529357397504004</c:v>
                </c:pt>
                <c:pt idx="425">
                  <c:v>4.7529357397504004</c:v>
                </c:pt>
                <c:pt idx="426">
                  <c:v>4.7529357397504004</c:v>
                </c:pt>
                <c:pt idx="427">
                  <c:v>4.7529357397504004</c:v>
                </c:pt>
                <c:pt idx="428">
                  <c:v>4.7529357397504004</c:v>
                </c:pt>
                <c:pt idx="429">
                  <c:v>4.7529357397504004</c:v>
                </c:pt>
                <c:pt idx="430">
                  <c:v>4.7529357397504004</c:v>
                </c:pt>
                <c:pt idx="431">
                  <c:v>4.7529357397504004</c:v>
                </c:pt>
                <c:pt idx="432">
                  <c:v>4.7529357397504004</c:v>
                </c:pt>
                <c:pt idx="433">
                  <c:v>4.7529357397504004</c:v>
                </c:pt>
                <c:pt idx="434">
                  <c:v>4.7529357397504004</c:v>
                </c:pt>
                <c:pt idx="435">
                  <c:v>4.7529357397504004</c:v>
                </c:pt>
                <c:pt idx="436">
                  <c:v>4.7529357397504004</c:v>
                </c:pt>
                <c:pt idx="437">
                  <c:v>4.7529357397504004</c:v>
                </c:pt>
                <c:pt idx="438">
                  <c:v>4.7529357397504004</c:v>
                </c:pt>
                <c:pt idx="439">
                  <c:v>4.7529357397504004</c:v>
                </c:pt>
                <c:pt idx="440">
                  <c:v>4.7529357397504004</c:v>
                </c:pt>
                <c:pt idx="441">
                  <c:v>4.7529357397504004</c:v>
                </c:pt>
                <c:pt idx="442">
                  <c:v>4.7529357397504004</c:v>
                </c:pt>
                <c:pt idx="443">
                  <c:v>4.7529357397504004</c:v>
                </c:pt>
                <c:pt idx="444">
                  <c:v>4.7529357397504004</c:v>
                </c:pt>
                <c:pt idx="445">
                  <c:v>4.7529357397504004</c:v>
                </c:pt>
                <c:pt idx="446">
                  <c:v>4.7529357397504004</c:v>
                </c:pt>
                <c:pt idx="447">
                  <c:v>4.7529357397504004</c:v>
                </c:pt>
                <c:pt idx="448">
                  <c:v>4.7529357397504004</c:v>
                </c:pt>
                <c:pt idx="449">
                  <c:v>4.7529357397504004</c:v>
                </c:pt>
                <c:pt idx="450">
                  <c:v>4.7529357397504004</c:v>
                </c:pt>
                <c:pt idx="451">
                  <c:v>4.7529357397504004</c:v>
                </c:pt>
                <c:pt idx="452">
                  <c:v>4.7529357397504004</c:v>
                </c:pt>
                <c:pt idx="453">
                  <c:v>4.7529357397504004</c:v>
                </c:pt>
                <c:pt idx="454">
                  <c:v>4.7529357397504004</c:v>
                </c:pt>
                <c:pt idx="455">
                  <c:v>4.7529357397504004</c:v>
                </c:pt>
                <c:pt idx="456">
                  <c:v>4.7529357397504004</c:v>
                </c:pt>
                <c:pt idx="457">
                  <c:v>4.7529357397504004</c:v>
                </c:pt>
                <c:pt idx="458">
                  <c:v>4.7529357397504004</c:v>
                </c:pt>
                <c:pt idx="459">
                  <c:v>4.7529357397504004</c:v>
                </c:pt>
                <c:pt idx="460">
                  <c:v>4.7529357397504004</c:v>
                </c:pt>
                <c:pt idx="461">
                  <c:v>4.7529357397504004</c:v>
                </c:pt>
                <c:pt idx="462">
                  <c:v>4.7529357397504004</c:v>
                </c:pt>
                <c:pt idx="463">
                  <c:v>4.7529357397504004</c:v>
                </c:pt>
                <c:pt idx="464">
                  <c:v>4.7529357397504004</c:v>
                </c:pt>
                <c:pt idx="465">
                  <c:v>4.7529357397504004</c:v>
                </c:pt>
                <c:pt idx="466">
                  <c:v>4.7529357397504004</c:v>
                </c:pt>
                <c:pt idx="467">
                  <c:v>4.7529357397504004</c:v>
                </c:pt>
                <c:pt idx="468">
                  <c:v>4.7529357397504004</c:v>
                </c:pt>
                <c:pt idx="469">
                  <c:v>4.7529357397504004</c:v>
                </c:pt>
                <c:pt idx="470">
                  <c:v>4.7529357397504004</c:v>
                </c:pt>
                <c:pt idx="471">
                  <c:v>4.7529357397504004</c:v>
                </c:pt>
                <c:pt idx="472">
                  <c:v>4.7529357397504004</c:v>
                </c:pt>
                <c:pt idx="473">
                  <c:v>4.7529357397504004</c:v>
                </c:pt>
                <c:pt idx="474">
                  <c:v>4.7529357397504004</c:v>
                </c:pt>
                <c:pt idx="475">
                  <c:v>4.7529357397504004</c:v>
                </c:pt>
                <c:pt idx="476">
                  <c:v>4.7529357397504004</c:v>
                </c:pt>
                <c:pt idx="477">
                  <c:v>4.7529357397504004</c:v>
                </c:pt>
                <c:pt idx="478">
                  <c:v>4.7529357397504004</c:v>
                </c:pt>
                <c:pt idx="479">
                  <c:v>4.7529357397504004</c:v>
                </c:pt>
                <c:pt idx="480">
                  <c:v>4.7529357397504004</c:v>
                </c:pt>
                <c:pt idx="481">
                  <c:v>4.7529357397504004</c:v>
                </c:pt>
                <c:pt idx="482">
                  <c:v>4.7529357397504004</c:v>
                </c:pt>
                <c:pt idx="483">
                  <c:v>4.7529357397504004</c:v>
                </c:pt>
                <c:pt idx="484">
                  <c:v>4.7529357397504004</c:v>
                </c:pt>
                <c:pt idx="485">
                  <c:v>4.7529357397504004</c:v>
                </c:pt>
                <c:pt idx="486">
                  <c:v>4.7529357397504004</c:v>
                </c:pt>
                <c:pt idx="487">
                  <c:v>4.7529357397504004</c:v>
                </c:pt>
                <c:pt idx="488">
                  <c:v>4.7529357397504004</c:v>
                </c:pt>
                <c:pt idx="489">
                  <c:v>4.7529357397504004</c:v>
                </c:pt>
                <c:pt idx="490">
                  <c:v>4.7529357397504004</c:v>
                </c:pt>
                <c:pt idx="491">
                  <c:v>4.7529357397504004</c:v>
                </c:pt>
                <c:pt idx="492">
                  <c:v>4.7529357397504004</c:v>
                </c:pt>
                <c:pt idx="493">
                  <c:v>4.7529357397504004</c:v>
                </c:pt>
                <c:pt idx="494">
                  <c:v>4.7529357397504004</c:v>
                </c:pt>
                <c:pt idx="495">
                  <c:v>4.7529357397504004</c:v>
                </c:pt>
                <c:pt idx="496">
                  <c:v>4.7529357397504004</c:v>
                </c:pt>
                <c:pt idx="497">
                  <c:v>4.7529357397504004</c:v>
                </c:pt>
                <c:pt idx="498">
                  <c:v>4.7529357397504004</c:v>
                </c:pt>
                <c:pt idx="499">
                  <c:v>4.7529357397504004</c:v>
                </c:pt>
                <c:pt idx="500">
                  <c:v>4.7529357397504004</c:v>
                </c:pt>
                <c:pt idx="501">
                  <c:v>4.7529357397504004</c:v>
                </c:pt>
                <c:pt idx="502">
                  <c:v>4.7529357397504004</c:v>
                </c:pt>
                <c:pt idx="503">
                  <c:v>4.7529357397504004</c:v>
                </c:pt>
                <c:pt idx="504">
                  <c:v>4.7529357397504004</c:v>
                </c:pt>
                <c:pt idx="505">
                  <c:v>4.7529357397504004</c:v>
                </c:pt>
                <c:pt idx="506">
                  <c:v>4.7529357397504004</c:v>
                </c:pt>
                <c:pt idx="507">
                  <c:v>4.7529357397504004</c:v>
                </c:pt>
                <c:pt idx="508">
                  <c:v>4.7529357397504004</c:v>
                </c:pt>
                <c:pt idx="509">
                  <c:v>4.7529357397504004</c:v>
                </c:pt>
                <c:pt idx="510">
                  <c:v>4.7529357397504004</c:v>
                </c:pt>
                <c:pt idx="511">
                  <c:v>4.7529357397504004</c:v>
                </c:pt>
                <c:pt idx="512">
                  <c:v>4.7529357397504004</c:v>
                </c:pt>
                <c:pt idx="513">
                  <c:v>4.7529357397504004</c:v>
                </c:pt>
                <c:pt idx="514">
                  <c:v>4.7529357397504004</c:v>
                </c:pt>
                <c:pt idx="515">
                  <c:v>4.7529357397504004</c:v>
                </c:pt>
                <c:pt idx="516">
                  <c:v>4.7529357397504004</c:v>
                </c:pt>
                <c:pt idx="517">
                  <c:v>4.7529357397504004</c:v>
                </c:pt>
                <c:pt idx="518">
                  <c:v>4.7529357397504004</c:v>
                </c:pt>
                <c:pt idx="519">
                  <c:v>4.7529357397504004</c:v>
                </c:pt>
                <c:pt idx="520">
                  <c:v>4.7529357397504004</c:v>
                </c:pt>
                <c:pt idx="521">
                  <c:v>4.7529357397504004</c:v>
                </c:pt>
                <c:pt idx="522">
                  <c:v>4.7529357397504004</c:v>
                </c:pt>
                <c:pt idx="523">
                  <c:v>4.7529357397504004</c:v>
                </c:pt>
                <c:pt idx="524">
                  <c:v>4.7529357397504004</c:v>
                </c:pt>
                <c:pt idx="525">
                  <c:v>4.7529357397504004</c:v>
                </c:pt>
                <c:pt idx="526">
                  <c:v>4.7529357397504004</c:v>
                </c:pt>
                <c:pt idx="527">
                  <c:v>4.7529357397504004</c:v>
                </c:pt>
                <c:pt idx="528">
                  <c:v>4.7529357397504004</c:v>
                </c:pt>
                <c:pt idx="529">
                  <c:v>4.7529357397504004</c:v>
                </c:pt>
                <c:pt idx="530">
                  <c:v>4.7529357397504004</c:v>
                </c:pt>
                <c:pt idx="531">
                  <c:v>4.7529357397504004</c:v>
                </c:pt>
                <c:pt idx="532">
                  <c:v>4.7529357397504004</c:v>
                </c:pt>
                <c:pt idx="533">
                  <c:v>4.7529357397504004</c:v>
                </c:pt>
                <c:pt idx="534">
                  <c:v>4.7529357397504004</c:v>
                </c:pt>
                <c:pt idx="535">
                  <c:v>4.7529357397504004</c:v>
                </c:pt>
                <c:pt idx="536">
                  <c:v>4.7529357397504004</c:v>
                </c:pt>
                <c:pt idx="537">
                  <c:v>4.7529357397504004</c:v>
                </c:pt>
                <c:pt idx="538">
                  <c:v>4.7529357397504004</c:v>
                </c:pt>
                <c:pt idx="539">
                  <c:v>4.7529357397504004</c:v>
                </c:pt>
                <c:pt idx="540">
                  <c:v>4.7529357397504004</c:v>
                </c:pt>
                <c:pt idx="541">
                  <c:v>4.7529357397504004</c:v>
                </c:pt>
                <c:pt idx="542">
                  <c:v>4.7529357397504004</c:v>
                </c:pt>
                <c:pt idx="543">
                  <c:v>4.7529357397504004</c:v>
                </c:pt>
                <c:pt idx="544">
                  <c:v>4.7529357397504004</c:v>
                </c:pt>
                <c:pt idx="545">
                  <c:v>4.7529357397504004</c:v>
                </c:pt>
                <c:pt idx="546">
                  <c:v>4.7529357397504004</c:v>
                </c:pt>
                <c:pt idx="547">
                  <c:v>4.7529357397504004</c:v>
                </c:pt>
                <c:pt idx="548">
                  <c:v>4.7529357397504004</c:v>
                </c:pt>
                <c:pt idx="549">
                  <c:v>4.7529357397504004</c:v>
                </c:pt>
                <c:pt idx="550">
                  <c:v>4.7529357397504004</c:v>
                </c:pt>
                <c:pt idx="551">
                  <c:v>4.7529357397504004</c:v>
                </c:pt>
                <c:pt idx="552">
                  <c:v>4.7529357397504004</c:v>
                </c:pt>
                <c:pt idx="553">
                  <c:v>4.7529357397504004</c:v>
                </c:pt>
                <c:pt idx="554">
                  <c:v>4.7529357397504004</c:v>
                </c:pt>
                <c:pt idx="555">
                  <c:v>4.7529357397504004</c:v>
                </c:pt>
                <c:pt idx="556">
                  <c:v>4.7529357397504004</c:v>
                </c:pt>
                <c:pt idx="557">
                  <c:v>4.7529357397504004</c:v>
                </c:pt>
                <c:pt idx="558">
                  <c:v>4.7529357397504004</c:v>
                </c:pt>
                <c:pt idx="559">
                  <c:v>4.7529357397504004</c:v>
                </c:pt>
                <c:pt idx="560">
                  <c:v>4.7529357397504004</c:v>
                </c:pt>
                <c:pt idx="561">
                  <c:v>4.7529357397504004</c:v>
                </c:pt>
                <c:pt idx="562">
                  <c:v>4.7529357397504004</c:v>
                </c:pt>
                <c:pt idx="563">
                  <c:v>4.7529357397504004</c:v>
                </c:pt>
                <c:pt idx="564">
                  <c:v>4.7529357397504004</c:v>
                </c:pt>
                <c:pt idx="565">
                  <c:v>4.7529357397504004</c:v>
                </c:pt>
                <c:pt idx="566">
                  <c:v>4.7529357397504004</c:v>
                </c:pt>
                <c:pt idx="567">
                  <c:v>4.7529357397504004</c:v>
                </c:pt>
                <c:pt idx="568">
                  <c:v>4.7529357397504004</c:v>
                </c:pt>
                <c:pt idx="569">
                  <c:v>4.7529357397504004</c:v>
                </c:pt>
                <c:pt idx="570">
                  <c:v>4.7529357397504004</c:v>
                </c:pt>
                <c:pt idx="571">
                  <c:v>4.7529357397504004</c:v>
                </c:pt>
                <c:pt idx="572">
                  <c:v>4.7529357397504004</c:v>
                </c:pt>
                <c:pt idx="573">
                  <c:v>4.7529357397504004</c:v>
                </c:pt>
                <c:pt idx="574">
                  <c:v>4.7529357397504004</c:v>
                </c:pt>
                <c:pt idx="575">
                  <c:v>4.7529357397504004</c:v>
                </c:pt>
                <c:pt idx="576">
                  <c:v>4.7529357397504004</c:v>
                </c:pt>
                <c:pt idx="577">
                  <c:v>4.7529357397504004</c:v>
                </c:pt>
                <c:pt idx="578">
                  <c:v>4.7529357397504004</c:v>
                </c:pt>
                <c:pt idx="579">
                  <c:v>4.7529357397504004</c:v>
                </c:pt>
                <c:pt idx="580">
                  <c:v>4.7529357397504004</c:v>
                </c:pt>
                <c:pt idx="581">
                  <c:v>4.7529357397504004</c:v>
                </c:pt>
                <c:pt idx="582">
                  <c:v>4.7529357397504004</c:v>
                </c:pt>
                <c:pt idx="583">
                  <c:v>4.7529357397504004</c:v>
                </c:pt>
                <c:pt idx="584">
                  <c:v>4.7529357397504004</c:v>
                </c:pt>
                <c:pt idx="585">
                  <c:v>4.7529357397504004</c:v>
                </c:pt>
                <c:pt idx="586">
                  <c:v>4.7529357397504004</c:v>
                </c:pt>
                <c:pt idx="587">
                  <c:v>4.7529357397504004</c:v>
                </c:pt>
                <c:pt idx="588">
                  <c:v>4.7529357397504004</c:v>
                </c:pt>
                <c:pt idx="589">
                  <c:v>4.7529357397504004</c:v>
                </c:pt>
                <c:pt idx="590">
                  <c:v>4.7529357397504004</c:v>
                </c:pt>
                <c:pt idx="591">
                  <c:v>4.7529357397504004</c:v>
                </c:pt>
                <c:pt idx="592">
                  <c:v>4.7529357397504004</c:v>
                </c:pt>
                <c:pt idx="593">
                  <c:v>4.7529357397504004</c:v>
                </c:pt>
                <c:pt idx="594">
                  <c:v>4.7529357397504004</c:v>
                </c:pt>
                <c:pt idx="595">
                  <c:v>4.7529357397504004</c:v>
                </c:pt>
                <c:pt idx="596">
                  <c:v>4.7529357397504004</c:v>
                </c:pt>
                <c:pt idx="597">
                  <c:v>4.7529357397504004</c:v>
                </c:pt>
                <c:pt idx="598">
                  <c:v>4.7529357397504004</c:v>
                </c:pt>
                <c:pt idx="599">
                  <c:v>4.7529357397504004</c:v>
                </c:pt>
                <c:pt idx="600">
                  <c:v>4.7529357397504004</c:v>
                </c:pt>
                <c:pt idx="601">
                  <c:v>4.7529357397504004</c:v>
                </c:pt>
                <c:pt idx="602">
                  <c:v>4.7529357397504004</c:v>
                </c:pt>
                <c:pt idx="603">
                  <c:v>4.7529357397504004</c:v>
                </c:pt>
                <c:pt idx="604">
                  <c:v>4.7529357397504004</c:v>
                </c:pt>
                <c:pt idx="605">
                  <c:v>4.7529357397504004</c:v>
                </c:pt>
                <c:pt idx="606">
                  <c:v>4.7529357397504004</c:v>
                </c:pt>
                <c:pt idx="607">
                  <c:v>4.7529357397504004</c:v>
                </c:pt>
                <c:pt idx="608">
                  <c:v>4.7529357397504004</c:v>
                </c:pt>
                <c:pt idx="609">
                  <c:v>4.7529357397504004</c:v>
                </c:pt>
                <c:pt idx="610">
                  <c:v>4.7529357397504004</c:v>
                </c:pt>
                <c:pt idx="611">
                  <c:v>4.7529357397504004</c:v>
                </c:pt>
                <c:pt idx="612">
                  <c:v>4.7529357397504004</c:v>
                </c:pt>
                <c:pt idx="613">
                  <c:v>4.7529357397504004</c:v>
                </c:pt>
                <c:pt idx="614">
                  <c:v>4.7529357397504004</c:v>
                </c:pt>
                <c:pt idx="615">
                  <c:v>4.7529357397504004</c:v>
                </c:pt>
                <c:pt idx="616">
                  <c:v>4.7529357397504004</c:v>
                </c:pt>
                <c:pt idx="617">
                  <c:v>4.7529357397504004</c:v>
                </c:pt>
                <c:pt idx="618">
                  <c:v>4.7529357397504004</c:v>
                </c:pt>
                <c:pt idx="619">
                  <c:v>4.7529357397504004</c:v>
                </c:pt>
                <c:pt idx="620">
                  <c:v>4.7529357397504004</c:v>
                </c:pt>
                <c:pt idx="621">
                  <c:v>4.7529357397504004</c:v>
                </c:pt>
                <c:pt idx="622">
                  <c:v>4.7529357397504004</c:v>
                </c:pt>
                <c:pt idx="623">
                  <c:v>4.7529357397504004</c:v>
                </c:pt>
                <c:pt idx="624">
                  <c:v>4.7529357397504004</c:v>
                </c:pt>
                <c:pt idx="625">
                  <c:v>4.7529357397504004</c:v>
                </c:pt>
                <c:pt idx="626">
                  <c:v>4.7529357397504004</c:v>
                </c:pt>
                <c:pt idx="627">
                  <c:v>4.7529357397504004</c:v>
                </c:pt>
                <c:pt idx="628">
                  <c:v>4.7529357397504004</c:v>
                </c:pt>
                <c:pt idx="629">
                  <c:v>4.7529357397504004</c:v>
                </c:pt>
                <c:pt idx="630">
                  <c:v>4.7529357397504004</c:v>
                </c:pt>
                <c:pt idx="631">
                  <c:v>4.7529357397504004</c:v>
                </c:pt>
                <c:pt idx="632">
                  <c:v>4.7529357397504004</c:v>
                </c:pt>
                <c:pt idx="633">
                  <c:v>4.7529357397504004</c:v>
                </c:pt>
                <c:pt idx="634">
                  <c:v>4.7529357397504004</c:v>
                </c:pt>
                <c:pt idx="635">
                  <c:v>4.7529357397504004</c:v>
                </c:pt>
                <c:pt idx="636">
                  <c:v>4.7529357397504004</c:v>
                </c:pt>
                <c:pt idx="637">
                  <c:v>4.7529357397504004</c:v>
                </c:pt>
                <c:pt idx="638">
                  <c:v>4.7529357397504004</c:v>
                </c:pt>
                <c:pt idx="639">
                  <c:v>4.7529357397504004</c:v>
                </c:pt>
                <c:pt idx="640">
                  <c:v>4.7529357397504004</c:v>
                </c:pt>
                <c:pt idx="641">
                  <c:v>4.7529357397504004</c:v>
                </c:pt>
                <c:pt idx="642">
                  <c:v>4.7529357397504004</c:v>
                </c:pt>
                <c:pt idx="643">
                  <c:v>4.7529357397504004</c:v>
                </c:pt>
                <c:pt idx="644">
                  <c:v>4.7529357397504004</c:v>
                </c:pt>
                <c:pt idx="645">
                  <c:v>4.7529357397504004</c:v>
                </c:pt>
                <c:pt idx="646">
                  <c:v>4.7529357397504004</c:v>
                </c:pt>
                <c:pt idx="647">
                  <c:v>4.7529357397504004</c:v>
                </c:pt>
                <c:pt idx="648">
                  <c:v>4.7529357397504004</c:v>
                </c:pt>
                <c:pt idx="649">
                  <c:v>4.7529357397504004</c:v>
                </c:pt>
                <c:pt idx="650">
                  <c:v>4.7529357397504004</c:v>
                </c:pt>
                <c:pt idx="651">
                  <c:v>4.7529357397504004</c:v>
                </c:pt>
                <c:pt idx="652">
                  <c:v>4.7529357397504004</c:v>
                </c:pt>
                <c:pt idx="653">
                  <c:v>4.7529357397504004</c:v>
                </c:pt>
                <c:pt idx="654">
                  <c:v>4.7529357397504004</c:v>
                </c:pt>
                <c:pt idx="655">
                  <c:v>4.7529357397504004</c:v>
                </c:pt>
                <c:pt idx="656">
                  <c:v>4.7529357397504004</c:v>
                </c:pt>
                <c:pt idx="657">
                  <c:v>4.7529357397504004</c:v>
                </c:pt>
                <c:pt idx="658">
                  <c:v>4.7529357397504004</c:v>
                </c:pt>
                <c:pt idx="659">
                  <c:v>4.7529357397504004</c:v>
                </c:pt>
                <c:pt idx="660">
                  <c:v>4.7529357397504004</c:v>
                </c:pt>
                <c:pt idx="661">
                  <c:v>4.7529357397504004</c:v>
                </c:pt>
                <c:pt idx="662">
                  <c:v>4.7529357397504004</c:v>
                </c:pt>
                <c:pt idx="663">
                  <c:v>4.7529357397504004</c:v>
                </c:pt>
                <c:pt idx="664">
                  <c:v>4.7529357397504004</c:v>
                </c:pt>
                <c:pt idx="665">
                  <c:v>4.7529357397504004</c:v>
                </c:pt>
                <c:pt idx="666">
                  <c:v>4.7529357397504004</c:v>
                </c:pt>
                <c:pt idx="667">
                  <c:v>4.7529357397504004</c:v>
                </c:pt>
                <c:pt idx="668">
                  <c:v>4.7529357397504004</c:v>
                </c:pt>
                <c:pt idx="669">
                  <c:v>4.7529357397504004</c:v>
                </c:pt>
                <c:pt idx="670">
                  <c:v>4.7529357397504004</c:v>
                </c:pt>
                <c:pt idx="671">
                  <c:v>4.7529357397504004</c:v>
                </c:pt>
                <c:pt idx="672">
                  <c:v>4.7529357397504004</c:v>
                </c:pt>
                <c:pt idx="673">
                  <c:v>4.7529357397504004</c:v>
                </c:pt>
                <c:pt idx="674">
                  <c:v>4.7529357397504004</c:v>
                </c:pt>
                <c:pt idx="675">
                  <c:v>4.7529357397504004</c:v>
                </c:pt>
                <c:pt idx="676">
                  <c:v>4.7529357397504004</c:v>
                </c:pt>
                <c:pt idx="677">
                  <c:v>4.7529357397504004</c:v>
                </c:pt>
                <c:pt idx="678">
                  <c:v>4.7529357397504004</c:v>
                </c:pt>
                <c:pt idx="679">
                  <c:v>4.7529357397504004</c:v>
                </c:pt>
                <c:pt idx="680">
                  <c:v>4.7529357397504004</c:v>
                </c:pt>
                <c:pt idx="681">
                  <c:v>4.7529357397504004</c:v>
                </c:pt>
                <c:pt idx="682">
                  <c:v>4.7529357397504004</c:v>
                </c:pt>
                <c:pt idx="683">
                  <c:v>4.7529357397504004</c:v>
                </c:pt>
                <c:pt idx="684">
                  <c:v>4.7529357397504004</c:v>
                </c:pt>
                <c:pt idx="685">
                  <c:v>4.7529357397504004</c:v>
                </c:pt>
                <c:pt idx="686">
                  <c:v>4.7529357397504004</c:v>
                </c:pt>
                <c:pt idx="687">
                  <c:v>4.7529357397504004</c:v>
                </c:pt>
                <c:pt idx="688">
                  <c:v>4.7529357397504004</c:v>
                </c:pt>
                <c:pt idx="689">
                  <c:v>4.7529357397504004</c:v>
                </c:pt>
                <c:pt idx="690">
                  <c:v>4.7529357397504004</c:v>
                </c:pt>
                <c:pt idx="691">
                  <c:v>4.7529357397504004</c:v>
                </c:pt>
                <c:pt idx="692">
                  <c:v>4.7529357397504004</c:v>
                </c:pt>
                <c:pt idx="693">
                  <c:v>4.7529357397504004</c:v>
                </c:pt>
                <c:pt idx="694">
                  <c:v>4.7529357397504004</c:v>
                </c:pt>
                <c:pt idx="695">
                  <c:v>4.7529357397504004</c:v>
                </c:pt>
                <c:pt idx="696">
                  <c:v>4.7529357397504004</c:v>
                </c:pt>
                <c:pt idx="697">
                  <c:v>4.7529357397504004</c:v>
                </c:pt>
                <c:pt idx="698">
                  <c:v>4.7529357397504004</c:v>
                </c:pt>
                <c:pt idx="699">
                  <c:v>4.7529357397504004</c:v>
                </c:pt>
                <c:pt idx="700">
                  <c:v>4.7529357397504004</c:v>
                </c:pt>
                <c:pt idx="701">
                  <c:v>4.7529357397504004</c:v>
                </c:pt>
                <c:pt idx="702">
                  <c:v>4.7529357397504004</c:v>
                </c:pt>
                <c:pt idx="703">
                  <c:v>4.7529357397504004</c:v>
                </c:pt>
                <c:pt idx="704">
                  <c:v>4.7529357397504004</c:v>
                </c:pt>
                <c:pt idx="705">
                  <c:v>4.7529357397504004</c:v>
                </c:pt>
                <c:pt idx="706">
                  <c:v>4.7529357397504004</c:v>
                </c:pt>
                <c:pt idx="707">
                  <c:v>4.7529357397504004</c:v>
                </c:pt>
                <c:pt idx="708">
                  <c:v>4.7529357397504004</c:v>
                </c:pt>
                <c:pt idx="709">
                  <c:v>4.7529357397504004</c:v>
                </c:pt>
                <c:pt idx="710">
                  <c:v>4.7529357397504004</c:v>
                </c:pt>
                <c:pt idx="711">
                  <c:v>4.7529357397504004</c:v>
                </c:pt>
                <c:pt idx="712">
                  <c:v>4.7529357397504004</c:v>
                </c:pt>
                <c:pt idx="713">
                  <c:v>4.7529357397504004</c:v>
                </c:pt>
                <c:pt idx="714">
                  <c:v>4.7529357397504004</c:v>
                </c:pt>
                <c:pt idx="715">
                  <c:v>4.7529357397504004</c:v>
                </c:pt>
                <c:pt idx="716">
                  <c:v>4.7529357397504004</c:v>
                </c:pt>
                <c:pt idx="717">
                  <c:v>4.7529357397504004</c:v>
                </c:pt>
                <c:pt idx="718">
                  <c:v>4.7529357397504004</c:v>
                </c:pt>
                <c:pt idx="719">
                  <c:v>4.7529357397504004</c:v>
                </c:pt>
                <c:pt idx="720">
                  <c:v>4.7529357397504004</c:v>
                </c:pt>
                <c:pt idx="721">
                  <c:v>4.7529357397504004</c:v>
                </c:pt>
                <c:pt idx="722">
                  <c:v>4.7529357397504004</c:v>
                </c:pt>
                <c:pt idx="723">
                  <c:v>4.7529357397504004</c:v>
                </c:pt>
                <c:pt idx="724">
                  <c:v>4.7529357397504004</c:v>
                </c:pt>
                <c:pt idx="725">
                  <c:v>4.7529357397504004</c:v>
                </c:pt>
                <c:pt idx="726">
                  <c:v>4.7529357397504004</c:v>
                </c:pt>
                <c:pt idx="727">
                  <c:v>4.7529357397504004</c:v>
                </c:pt>
                <c:pt idx="728">
                  <c:v>4.7529357397504004</c:v>
                </c:pt>
                <c:pt idx="729">
                  <c:v>4.7529357397504004</c:v>
                </c:pt>
                <c:pt idx="730">
                  <c:v>4.7529357397504004</c:v>
                </c:pt>
                <c:pt idx="731">
                  <c:v>4.7529357397504004</c:v>
                </c:pt>
                <c:pt idx="732">
                  <c:v>4.7529357397504004</c:v>
                </c:pt>
                <c:pt idx="733">
                  <c:v>4.7529357397504004</c:v>
                </c:pt>
                <c:pt idx="734">
                  <c:v>4.7529357397504004</c:v>
                </c:pt>
                <c:pt idx="735">
                  <c:v>4.7529357397504004</c:v>
                </c:pt>
                <c:pt idx="736">
                  <c:v>4.7529357397504004</c:v>
                </c:pt>
                <c:pt idx="737">
                  <c:v>4.7529357397504004</c:v>
                </c:pt>
                <c:pt idx="738">
                  <c:v>4.7529357397504004</c:v>
                </c:pt>
                <c:pt idx="739">
                  <c:v>4.7529357397504004</c:v>
                </c:pt>
                <c:pt idx="740">
                  <c:v>4.7529357397504004</c:v>
                </c:pt>
                <c:pt idx="741">
                  <c:v>4.7529357397504004</c:v>
                </c:pt>
                <c:pt idx="742">
                  <c:v>4.7529357397504004</c:v>
                </c:pt>
                <c:pt idx="743">
                  <c:v>4.7529357397504004</c:v>
                </c:pt>
                <c:pt idx="744">
                  <c:v>4.7529357397504004</c:v>
                </c:pt>
                <c:pt idx="745">
                  <c:v>4.7529357397504004</c:v>
                </c:pt>
                <c:pt idx="746">
                  <c:v>4.7529357397504004</c:v>
                </c:pt>
                <c:pt idx="747">
                  <c:v>4.7529357397504004</c:v>
                </c:pt>
                <c:pt idx="748">
                  <c:v>4.7529357397504004</c:v>
                </c:pt>
                <c:pt idx="749">
                  <c:v>4.7529357397504004</c:v>
                </c:pt>
                <c:pt idx="750">
                  <c:v>4.7529357397504004</c:v>
                </c:pt>
                <c:pt idx="751">
                  <c:v>4.7529357397504004</c:v>
                </c:pt>
                <c:pt idx="752">
                  <c:v>4.7529357397504004</c:v>
                </c:pt>
                <c:pt idx="753">
                  <c:v>4.7529357397504004</c:v>
                </c:pt>
                <c:pt idx="754">
                  <c:v>4.7529357397504004</c:v>
                </c:pt>
                <c:pt idx="755">
                  <c:v>4.7529357397504004</c:v>
                </c:pt>
                <c:pt idx="756">
                  <c:v>4.7529357397504004</c:v>
                </c:pt>
                <c:pt idx="757">
                  <c:v>4.7529357397504004</c:v>
                </c:pt>
                <c:pt idx="758">
                  <c:v>4.7529357397504004</c:v>
                </c:pt>
                <c:pt idx="759">
                  <c:v>4.7529357397504004</c:v>
                </c:pt>
                <c:pt idx="760">
                  <c:v>4.7529357397504004</c:v>
                </c:pt>
                <c:pt idx="761">
                  <c:v>4.7529357397504004</c:v>
                </c:pt>
                <c:pt idx="762">
                  <c:v>4.7529357397504004</c:v>
                </c:pt>
                <c:pt idx="763">
                  <c:v>4.7529357397504004</c:v>
                </c:pt>
                <c:pt idx="764">
                  <c:v>4.7529357397504004</c:v>
                </c:pt>
                <c:pt idx="765">
                  <c:v>4.7529357397504004</c:v>
                </c:pt>
                <c:pt idx="766">
                  <c:v>4.7529357397504004</c:v>
                </c:pt>
                <c:pt idx="767">
                  <c:v>4.7529357397504004</c:v>
                </c:pt>
                <c:pt idx="768">
                  <c:v>4.7529357397504004</c:v>
                </c:pt>
                <c:pt idx="769">
                  <c:v>4.7529357397504004</c:v>
                </c:pt>
                <c:pt idx="770">
                  <c:v>4.7529357397504004</c:v>
                </c:pt>
                <c:pt idx="771">
                  <c:v>4.7529357397504004</c:v>
                </c:pt>
                <c:pt idx="772">
                  <c:v>4.7529357397504004</c:v>
                </c:pt>
                <c:pt idx="773">
                  <c:v>4.7529357397504004</c:v>
                </c:pt>
                <c:pt idx="774">
                  <c:v>4.7529357397504004</c:v>
                </c:pt>
                <c:pt idx="775">
                  <c:v>4.7529357397504004</c:v>
                </c:pt>
                <c:pt idx="776">
                  <c:v>4.7529357397504004</c:v>
                </c:pt>
                <c:pt idx="777">
                  <c:v>4.7529357397504004</c:v>
                </c:pt>
                <c:pt idx="778">
                  <c:v>4.7529357397504004</c:v>
                </c:pt>
                <c:pt idx="779">
                  <c:v>4.7529357397504004</c:v>
                </c:pt>
                <c:pt idx="780">
                  <c:v>4.7529357397504004</c:v>
                </c:pt>
                <c:pt idx="781">
                  <c:v>4.7529357397504004</c:v>
                </c:pt>
                <c:pt idx="782">
                  <c:v>4.7529357397504004</c:v>
                </c:pt>
                <c:pt idx="783">
                  <c:v>4.7529357397504004</c:v>
                </c:pt>
                <c:pt idx="784">
                  <c:v>4.7529357397504004</c:v>
                </c:pt>
                <c:pt idx="785">
                  <c:v>4.7529357397504004</c:v>
                </c:pt>
                <c:pt idx="786">
                  <c:v>4.7529357397504004</c:v>
                </c:pt>
                <c:pt idx="787">
                  <c:v>4.7529357397504004</c:v>
                </c:pt>
                <c:pt idx="788">
                  <c:v>4.7529357397504004</c:v>
                </c:pt>
                <c:pt idx="789">
                  <c:v>4.7529357397504004</c:v>
                </c:pt>
                <c:pt idx="790">
                  <c:v>4.7529357397504004</c:v>
                </c:pt>
                <c:pt idx="791">
                  <c:v>4.7529357397504004</c:v>
                </c:pt>
                <c:pt idx="792">
                  <c:v>4.7529357397504004</c:v>
                </c:pt>
                <c:pt idx="793">
                  <c:v>4.7529357397504004</c:v>
                </c:pt>
                <c:pt idx="794">
                  <c:v>4.7529357397504004</c:v>
                </c:pt>
                <c:pt idx="795">
                  <c:v>4.7529357397504004</c:v>
                </c:pt>
                <c:pt idx="796">
                  <c:v>4.7529357397504004</c:v>
                </c:pt>
                <c:pt idx="797">
                  <c:v>4.7529357397504004</c:v>
                </c:pt>
                <c:pt idx="798">
                  <c:v>4.7529357397504004</c:v>
                </c:pt>
                <c:pt idx="799">
                  <c:v>4.7529357397504004</c:v>
                </c:pt>
                <c:pt idx="800">
                  <c:v>4.7529357397504004</c:v>
                </c:pt>
                <c:pt idx="801">
                  <c:v>4.7529357397504004</c:v>
                </c:pt>
                <c:pt idx="802">
                  <c:v>4.7529357397504004</c:v>
                </c:pt>
                <c:pt idx="803">
                  <c:v>4.7529357397504004</c:v>
                </c:pt>
                <c:pt idx="804">
                  <c:v>4.7529357397504004</c:v>
                </c:pt>
                <c:pt idx="805">
                  <c:v>4.7529357397504004</c:v>
                </c:pt>
                <c:pt idx="806">
                  <c:v>4.7529357397504004</c:v>
                </c:pt>
                <c:pt idx="807">
                  <c:v>4.7529357397504004</c:v>
                </c:pt>
                <c:pt idx="808">
                  <c:v>4.7529357397504004</c:v>
                </c:pt>
                <c:pt idx="809">
                  <c:v>4.7529357397504004</c:v>
                </c:pt>
                <c:pt idx="810">
                  <c:v>4.7529357397504004</c:v>
                </c:pt>
                <c:pt idx="811">
                  <c:v>4.7529357397504004</c:v>
                </c:pt>
                <c:pt idx="812">
                  <c:v>4.7529357397504004</c:v>
                </c:pt>
                <c:pt idx="813">
                  <c:v>4.7529357397504004</c:v>
                </c:pt>
                <c:pt idx="814">
                  <c:v>4.7529357397504004</c:v>
                </c:pt>
                <c:pt idx="815">
                  <c:v>4.7529357397504004</c:v>
                </c:pt>
                <c:pt idx="816">
                  <c:v>4.7529357397504004</c:v>
                </c:pt>
                <c:pt idx="817">
                  <c:v>4.7529357397504004</c:v>
                </c:pt>
                <c:pt idx="818">
                  <c:v>4.7529357397504004</c:v>
                </c:pt>
                <c:pt idx="819">
                  <c:v>4.7529357397504004</c:v>
                </c:pt>
                <c:pt idx="820">
                  <c:v>4.7529357397504004</c:v>
                </c:pt>
                <c:pt idx="821">
                  <c:v>4.7529357397504004</c:v>
                </c:pt>
                <c:pt idx="822">
                  <c:v>4.7529357397504004</c:v>
                </c:pt>
                <c:pt idx="823">
                  <c:v>4.7529357397504004</c:v>
                </c:pt>
                <c:pt idx="824">
                  <c:v>4.7529357397504004</c:v>
                </c:pt>
                <c:pt idx="825">
                  <c:v>4.7529357397504004</c:v>
                </c:pt>
                <c:pt idx="826">
                  <c:v>4.7529357397504004</c:v>
                </c:pt>
                <c:pt idx="827">
                  <c:v>4.7529357397504004</c:v>
                </c:pt>
                <c:pt idx="828">
                  <c:v>4.7529357397504004</c:v>
                </c:pt>
                <c:pt idx="829">
                  <c:v>4.7529357397504004</c:v>
                </c:pt>
                <c:pt idx="830">
                  <c:v>4.7529357397504004</c:v>
                </c:pt>
                <c:pt idx="831">
                  <c:v>4.7529357397504004</c:v>
                </c:pt>
                <c:pt idx="832">
                  <c:v>4.7529357397504004</c:v>
                </c:pt>
                <c:pt idx="833">
                  <c:v>4.7529357397504004</c:v>
                </c:pt>
                <c:pt idx="834">
                  <c:v>4.7529357397504004</c:v>
                </c:pt>
                <c:pt idx="835">
                  <c:v>4.7529357397504004</c:v>
                </c:pt>
                <c:pt idx="836">
                  <c:v>4.7529357397504004</c:v>
                </c:pt>
                <c:pt idx="837">
                  <c:v>4.7529357397504004</c:v>
                </c:pt>
                <c:pt idx="838">
                  <c:v>4.7529357397504004</c:v>
                </c:pt>
                <c:pt idx="839">
                  <c:v>4.7529357397504004</c:v>
                </c:pt>
                <c:pt idx="840">
                  <c:v>4.7529357397504004</c:v>
                </c:pt>
                <c:pt idx="841">
                  <c:v>4.7529357397504004</c:v>
                </c:pt>
                <c:pt idx="842">
                  <c:v>4.7529357397504004</c:v>
                </c:pt>
                <c:pt idx="843">
                  <c:v>4.7529357397504004</c:v>
                </c:pt>
                <c:pt idx="844">
                  <c:v>4.7529357397504004</c:v>
                </c:pt>
                <c:pt idx="845">
                  <c:v>4.7529357397504004</c:v>
                </c:pt>
                <c:pt idx="846">
                  <c:v>4.7529357397504004</c:v>
                </c:pt>
                <c:pt idx="847">
                  <c:v>4.7529357397504004</c:v>
                </c:pt>
                <c:pt idx="848">
                  <c:v>4.7529357397504004</c:v>
                </c:pt>
                <c:pt idx="849">
                  <c:v>4.7529357397504004</c:v>
                </c:pt>
                <c:pt idx="850">
                  <c:v>4.7529357397504004</c:v>
                </c:pt>
                <c:pt idx="851">
                  <c:v>4.7529357397504004</c:v>
                </c:pt>
                <c:pt idx="852">
                  <c:v>4.7529357397504004</c:v>
                </c:pt>
                <c:pt idx="853">
                  <c:v>4.7529357397504004</c:v>
                </c:pt>
                <c:pt idx="854">
                  <c:v>4.7529357397504004</c:v>
                </c:pt>
                <c:pt idx="855">
                  <c:v>4.7529357397504004</c:v>
                </c:pt>
                <c:pt idx="856">
                  <c:v>4.7529357397504004</c:v>
                </c:pt>
                <c:pt idx="857">
                  <c:v>4.7529357397504004</c:v>
                </c:pt>
                <c:pt idx="858">
                  <c:v>4.7529357397504004</c:v>
                </c:pt>
                <c:pt idx="859">
                  <c:v>4.7529357397504004</c:v>
                </c:pt>
                <c:pt idx="860">
                  <c:v>4.7529357397504004</c:v>
                </c:pt>
                <c:pt idx="861">
                  <c:v>4.7529357397504004</c:v>
                </c:pt>
                <c:pt idx="862">
                  <c:v>4.7529357397504004</c:v>
                </c:pt>
                <c:pt idx="863">
                  <c:v>4.7529357397504004</c:v>
                </c:pt>
                <c:pt idx="864">
                  <c:v>4.7529357397504004</c:v>
                </c:pt>
                <c:pt idx="865">
                  <c:v>4.7529357397504004</c:v>
                </c:pt>
                <c:pt idx="866">
                  <c:v>4.7529357397504004</c:v>
                </c:pt>
                <c:pt idx="867">
                  <c:v>4.7529357397504004</c:v>
                </c:pt>
                <c:pt idx="868">
                  <c:v>4.7529357397504004</c:v>
                </c:pt>
                <c:pt idx="869">
                  <c:v>4.7529357397504004</c:v>
                </c:pt>
                <c:pt idx="870">
                  <c:v>4.7529357397504004</c:v>
                </c:pt>
                <c:pt idx="871">
                  <c:v>4.7529357397504004</c:v>
                </c:pt>
                <c:pt idx="872">
                  <c:v>4.7529357397504004</c:v>
                </c:pt>
                <c:pt idx="873">
                  <c:v>4.7529357397504004</c:v>
                </c:pt>
                <c:pt idx="874">
                  <c:v>4.7529357397504004</c:v>
                </c:pt>
                <c:pt idx="875">
                  <c:v>4.7529357397504004</c:v>
                </c:pt>
                <c:pt idx="876">
                  <c:v>4.7529357397504004</c:v>
                </c:pt>
                <c:pt idx="877">
                  <c:v>4.7529357397504004</c:v>
                </c:pt>
                <c:pt idx="878">
                  <c:v>4.7529357397504004</c:v>
                </c:pt>
                <c:pt idx="879">
                  <c:v>4.7529357397504004</c:v>
                </c:pt>
                <c:pt idx="880">
                  <c:v>4.7529357397504004</c:v>
                </c:pt>
                <c:pt idx="881">
                  <c:v>4.7529357397504004</c:v>
                </c:pt>
                <c:pt idx="882">
                  <c:v>4.7529357397504004</c:v>
                </c:pt>
                <c:pt idx="883">
                  <c:v>4.7529357397504004</c:v>
                </c:pt>
                <c:pt idx="884">
                  <c:v>4.7529357397504004</c:v>
                </c:pt>
                <c:pt idx="885">
                  <c:v>4.7529357397504004</c:v>
                </c:pt>
                <c:pt idx="886">
                  <c:v>4.7529357397504004</c:v>
                </c:pt>
                <c:pt idx="887">
                  <c:v>4.7529357397504004</c:v>
                </c:pt>
                <c:pt idx="888">
                  <c:v>4.7529357397504004</c:v>
                </c:pt>
                <c:pt idx="889">
                  <c:v>4.7529357397504004</c:v>
                </c:pt>
                <c:pt idx="890">
                  <c:v>4.7529357397504004</c:v>
                </c:pt>
                <c:pt idx="891">
                  <c:v>4.7529357397504004</c:v>
                </c:pt>
                <c:pt idx="892">
                  <c:v>4.7529357397504004</c:v>
                </c:pt>
                <c:pt idx="893">
                  <c:v>4.7529357397504004</c:v>
                </c:pt>
                <c:pt idx="894">
                  <c:v>4.7529357397504004</c:v>
                </c:pt>
                <c:pt idx="895">
                  <c:v>4.7529357397504004</c:v>
                </c:pt>
                <c:pt idx="896">
                  <c:v>4.7529357397504004</c:v>
                </c:pt>
                <c:pt idx="897">
                  <c:v>4.7529357397504004</c:v>
                </c:pt>
                <c:pt idx="898">
                  <c:v>4.7529357397504004</c:v>
                </c:pt>
                <c:pt idx="899">
                  <c:v>4.7529357397504004</c:v>
                </c:pt>
                <c:pt idx="900">
                  <c:v>4.7529357397504004</c:v>
                </c:pt>
                <c:pt idx="901">
                  <c:v>4.7529357397504004</c:v>
                </c:pt>
                <c:pt idx="902">
                  <c:v>4.7529357397504004</c:v>
                </c:pt>
                <c:pt idx="903">
                  <c:v>4.7529357397504004</c:v>
                </c:pt>
                <c:pt idx="904">
                  <c:v>4.7529357397504004</c:v>
                </c:pt>
                <c:pt idx="905">
                  <c:v>4.7529357397504004</c:v>
                </c:pt>
                <c:pt idx="906">
                  <c:v>4.7529357397504004</c:v>
                </c:pt>
                <c:pt idx="907">
                  <c:v>4.7529357397504004</c:v>
                </c:pt>
                <c:pt idx="908">
                  <c:v>4.7529357397504004</c:v>
                </c:pt>
                <c:pt idx="909">
                  <c:v>4.7529357397504004</c:v>
                </c:pt>
                <c:pt idx="910">
                  <c:v>4.7529357397504004</c:v>
                </c:pt>
                <c:pt idx="911">
                  <c:v>4.7529357397504004</c:v>
                </c:pt>
                <c:pt idx="912">
                  <c:v>4.7529357397504004</c:v>
                </c:pt>
                <c:pt idx="913">
                  <c:v>4.7529357397504004</c:v>
                </c:pt>
                <c:pt idx="914">
                  <c:v>4.7529357397504004</c:v>
                </c:pt>
                <c:pt idx="915">
                  <c:v>4.7529357397504004</c:v>
                </c:pt>
                <c:pt idx="916">
                  <c:v>4.7529357397504004</c:v>
                </c:pt>
                <c:pt idx="917">
                  <c:v>4.7529357397504004</c:v>
                </c:pt>
                <c:pt idx="918">
                  <c:v>4.7529357397504004</c:v>
                </c:pt>
                <c:pt idx="919">
                  <c:v>4.7529357397504004</c:v>
                </c:pt>
                <c:pt idx="920">
                  <c:v>4.7529357397504004</c:v>
                </c:pt>
                <c:pt idx="921">
                  <c:v>4.7529357397504004</c:v>
                </c:pt>
                <c:pt idx="922">
                  <c:v>4.7529357397504004</c:v>
                </c:pt>
                <c:pt idx="923">
                  <c:v>4.7529357397504004</c:v>
                </c:pt>
                <c:pt idx="924">
                  <c:v>4.7529357397504004</c:v>
                </c:pt>
                <c:pt idx="925">
                  <c:v>4.7529357397504004</c:v>
                </c:pt>
                <c:pt idx="926">
                  <c:v>4.7529357397504004</c:v>
                </c:pt>
                <c:pt idx="927">
                  <c:v>4.7529357397504004</c:v>
                </c:pt>
                <c:pt idx="928">
                  <c:v>4.7529357397504004</c:v>
                </c:pt>
                <c:pt idx="929">
                  <c:v>4.7529357397504004</c:v>
                </c:pt>
                <c:pt idx="930">
                  <c:v>4.7529357397504004</c:v>
                </c:pt>
                <c:pt idx="931">
                  <c:v>4.7529357397504004</c:v>
                </c:pt>
                <c:pt idx="932">
                  <c:v>4.7529357397504004</c:v>
                </c:pt>
                <c:pt idx="933">
                  <c:v>4.7529357397504004</c:v>
                </c:pt>
                <c:pt idx="934">
                  <c:v>4.7529357397504004</c:v>
                </c:pt>
                <c:pt idx="935">
                  <c:v>4.7529357397504004</c:v>
                </c:pt>
                <c:pt idx="936">
                  <c:v>4.7529357397504004</c:v>
                </c:pt>
                <c:pt idx="937">
                  <c:v>4.7529357397504004</c:v>
                </c:pt>
                <c:pt idx="938">
                  <c:v>4.7529357397504004</c:v>
                </c:pt>
                <c:pt idx="939">
                  <c:v>4.7529357397504004</c:v>
                </c:pt>
                <c:pt idx="940">
                  <c:v>4.7529357397504004</c:v>
                </c:pt>
                <c:pt idx="941">
                  <c:v>4.7529357397504004</c:v>
                </c:pt>
                <c:pt idx="942">
                  <c:v>4.7529357397504004</c:v>
                </c:pt>
                <c:pt idx="943">
                  <c:v>4.7529357397504004</c:v>
                </c:pt>
                <c:pt idx="944">
                  <c:v>4.7529357397504004</c:v>
                </c:pt>
                <c:pt idx="945">
                  <c:v>4.7529357397504004</c:v>
                </c:pt>
                <c:pt idx="946">
                  <c:v>4.7529357397504004</c:v>
                </c:pt>
                <c:pt idx="947">
                  <c:v>4.7529357397504004</c:v>
                </c:pt>
                <c:pt idx="948">
                  <c:v>4.7529357397504004</c:v>
                </c:pt>
                <c:pt idx="949">
                  <c:v>4.7529357397504004</c:v>
                </c:pt>
                <c:pt idx="950">
                  <c:v>4.7529357397504004</c:v>
                </c:pt>
                <c:pt idx="951">
                  <c:v>4.7529357397504004</c:v>
                </c:pt>
                <c:pt idx="952">
                  <c:v>4.7529357397504004</c:v>
                </c:pt>
                <c:pt idx="953">
                  <c:v>4.7529357397504004</c:v>
                </c:pt>
                <c:pt idx="954">
                  <c:v>4.7529357397504004</c:v>
                </c:pt>
                <c:pt idx="955">
                  <c:v>4.7529357397504004</c:v>
                </c:pt>
                <c:pt idx="956">
                  <c:v>4.7529357397504004</c:v>
                </c:pt>
                <c:pt idx="957">
                  <c:v>4.7529357397504004</c:v>
                </c:pt>
                <c:pt idx="958">
                  <c:v>4.7529357397504004</c:v>
                </c:pt>
                <c:pt idx="959">
                  <c:v>4.7529357397504004</c:v>
                </c:pt>
                <c:pt idx="960">
                  <c:v>4.7529357397504004</c:v>
                </c:pt>
                <c:pt idx="961">
                  <c:v>4.7529357397504004</c:v>
                </c:pt>
                <c:pt idx="962">
                  <c:v>4.7529357397504004</c:v>
                </c:pt>
                <c:pt idx="963">
                  <c:v>4.7529357397504004</c:v>
                </c:pt>
                <c:pt idx="964">
                  <c:v>4.7529357397504004</c:v>
                </c:pt>
                <c:pt idx="965">
                  <c:v>4.7529357397504004</c:v>
                </c:pt>
                <c:pt idx="966">
                  <c:v>4.7529357397504004</c:v>
                </c:pt>
                <c:pt idx="967">
                  <c:v>4.7529357397504004</c:v>
                </c:pt>
                <c:pt idx="968">
                  <c:v>4.7529357397504004</c:v>
                </c:pt>
                <c:pt idx="969">
                  <c:v>4.7529357397504004</c:v>
                </c:pt>
                <c:pt idx="970">
                  <c:v>4.7529357397504004</c:v>
                </c:pt>
                <c:pt idx="971">
                  <c:v>4.7529357397504004</c:v>
                </c:pt>
                <c:pt idx="972">
                  <c:v>4.7529357397504004</c:v>
                </c:pt>
                <c:pt idx="973">
                  <c:v>4.7529357397504004</c:v>
                </c:pt>
                <c:pt idx="974">
                  <c:v>4.7529357397504004</c:v>
                </c:pt>
                <c:pt idx="975">
                  <c:v>4.7529357397504004</c:v>
                </c:pt>
                <c:pt idx="976">
                  <c:v>4.7529357397504004</c:v>
                </c:pt>
                <c:pt idx="977">
                  <c:v>4.7529357397504004</c:v>
                </c:pt>
                <c:pt idx="978">
                  <c:v>4.7529357397504004</c:v>
                </c:pt>
                <c:pt idx="979">
                  <c:v>4.7529357397504004</c:v>
                </c:pt>
                <c:pt idx="980">
                  <c:v>4.7529357397504004</c:v>
                </c:pt>
                <c:pt idx="981">
                  <c:v>4.7529357397504004</c:v>
                </c:pt>
                <c:pt idx="982">
                  <c:v>4.7529357397504004</c:v>
                </c:pt>
                <c:pt idx="983">
                  <c:v>4.7529357397504004</c:v>
                </c:pt>
                <c:pt idx="984">
                  <c:v>4.7529357397504004</c:v>
                </c:pt>
                <c:pt idx="985">
                  <c:v>4.7529357397504004</c:v>
                </c:pt>
                <c:pt idx="986">
                  <c:v>4.7529357397504004</c:v>
                </c:pt>
                <c:pt idx="987">
                  <c:v>4.7529357397504004</c:v>
                </c:pt>
                <c:pt idx="988">
                  <c:v>4.7529357397504004</c:v>
                </c:pt>
                <c:pt idx="989">
                  <c:v>4.7529357397504004</c:v>
                </c:pt>
                <c:pt idx="990">
                  <c:v>4.7529357397504004</c:v>
                </c:pt>
                <c:pt idx="991">
                  <c:v>4.7529357397504004</c:v>
                </c:pt>
                <c:pt idx="992">
                  <c:v>4.7529357397504004</c:v>
                </c:pt>
                <c:pt idx="993">
                  <c:v>4.7529357397504004</c:v>
                </c:pt>
                <c:pt idx="994">
                  <c:v>4.7529357397504004</c:v>
                </c:pt>
                <c:pt idx="995">
                  <c:v>4.7529357397504004</c:v>
                </c:pt>
                <c:pt idx="996">
                  <c:v>4.7529357397504004</c:v>
                </c:pt>
                <c:pt idx="997">
                  <c:v>4.7529357397504004</c:v>
                </c:pt>
                <c:pt idx="998">
                  <c:v>4.7529357397504004</c:v>
                </c:pt>
                <c:pt idx="999">
                  <c:v>4.7529357397504004</c:v>
                </c:pt>
                <c:pt idx="1000">
                  <c:v>4.7529357397504004</c:v>
                </c:pt>
                <c:pt idx="1001">
                  <c:v>4.7529357397504004</c:v>
                </c:pt>
                <c:pt idx="1002">
                  <c:v>4.7529357397504004</c:v>
                </c:pt>
                <c:pt idx="1003">
                  <c:v>4.7529357397504004</c:v>
                </c:pt>
                <c:pt idx="1004">
                  <c:v>4.7529357397504004</c:v>
                </c:pt>
                <c:pt idx="1005">
                  <c:v>4.7529357397504004</c:v>
                </c:pt>
                <c:pt idx="1006">
                  <c:v>4.7529357397504004</c:v>
                </c:pt>
                <c:pt idx="1007">
                  <c:v>4.7529357397504004</c:v>
                </c:pt>
                <c:pt idx="1008">
                  <c:v>4.7529357397504004</c:v>
                </c:pt>
                <c:pt idx="1009">
                  <c:v>4.7529357397504004</c:v>
                </c:pt>
                <c:pt idx="1010">
                  <c:v>4.7529357397504004</c:v>
                </c:pt>
                <c:pt idx="1011">
                  <c:v>4.7529357397504004</c:v>
                </c:pt>
                <c:pt idx="1012">
                  <c:v>4.7529357397504004</c:v>
                </c:pt>
                <c:pt idx="1013">
                  <c:v>4.7529357397504004</c:v>
                </c:pt>
                <c:pt idx="1014">
                  <c:v>4.7529357397504004</c:v>
                </c:pt>
                <c:pt idx="1015">
                  <c:v>4.7529357397504004</c:v>
                </c:pt>
                <c:pt idx="1016">
                  <c:v>4.7529357397504004</c:v>
                </c:pt>
                <c:pt idx="1017">
                  <c:v>4.7529357397504004</c:v>
                </c:pt>
                <c:pt idx="1018">
                  <c:v>4.7529357397504004</c:v>
                </c:pt>
                <c:pt idx="1019">
                  <c:v>4.7529357397504004</c:v>
                </c:pt>
                <c:pt idx="1020">
                  <c:v>4.7529357397504004</c:v>
                </c:pt>
                <c:pt idx="1021">
                  <c:v>4.7529357397504004</c:v>
                </c:pt>
                <c:pt idx="1022">
                  <c:v>4.7529357397504004</c:v>
                </c:pt>
                <c:pt idx="1023">
                  <c:v>4.7529357397504004</c:v>
                </c:pt>
                <c:pt idx="1024">
                  <c:v>4.7529357397504004</c:v>
                </c:pt>
                <c:pt idx="1025">
                  <c:v>4.7529357397504004</c:v>
                </c:pt>
                <c:pt idx="1026">
                  <c:v>4.7529357397504004</c:v>
                </c:pt>
                <c:pt idx="1027">
                  <c:v>4.7529357397504004</c:v>
                </c:pt>
                <c:pt idx="1028">
                  <c:v>4.7529357397504004</c:v>
                </c:pt>
                <c:pt idx="1029">
                  <c:v>4.7529357397504004</c:v>
                </c:pt>
                <c:pt idx="1030">
                  <c:v>4.7529357397504004</c:v>
                </c:pt>
                <c:pt idx="1031">
                  <c:v>4.7529357397504004</c:v>
                </c:pt>
                <c:pt idx="1032">
                  <c:v>4.7529357397504004</c:v>
                </c:pt>
                <c:pt idx="1033">
                  <c:v>4.7529357397504004</c:v>
                </c:pt>
                <c:pt idx="1034">
                  <c:v>4.7529357397504004</c:v>
                </c:pt>
                <c:pt idx="1035">
                  <c:v>4.7529357397504004</c:v>
                </c:pt>
                <c:pt idx="1036">
                  <c:v>4.7529357397504004</c:v>
                </c:pt>
                <c:pt idx="1037">
                  <c:v>4.7529357397504004</c:v>
                </c:pt>
                <c:pt idx="1038">
                  <c:v>4.7529357397504004</c:v>
                </c:pt>
                <c:pt idx="1039">
                  <c:v>4.7529357397504004</c:v>
                </c:pt>
                <c:pt idx="1040">
                  <c:v>4.7529357397504004</c:v>
                </c:pt>
                <c:pt idx="1041">
                  <c:v>4.7529357397504004</c:v>
                </c:pt>
                <c:pt idx="1042">
                  <c:v>4.7529357397504004</c:v>
                </c:pt>
                <c:pt idx="1043">
                  <c:v>4.7529357397504004</c:v>
                </c:pt>
                <c:pt idx="1044">
                  <c:v>4.7529357397504004</c:v>
                </c:pt>
                <c:pt idx="1045">
                  <c:v>4.7529357397504004</c:v>
                </c:pt>
                <c:pt idx="1046">
                  <c:v>4.7529357397504004</c:v>
                </c:pt>
                <c:pt idx="1047">
                  <c:v>4.7529357397504004</c:v>
                </c:pt>
                <c:pt idx="1048">
                  <c:v>4.7529357397504004</c:v>
                </c:pt>
                <c:pt idx="1049">
                  <c:v>4.7529357397504004</c:v>
                </c:pt>
                <c:pt idx="1050">
                  <c:v>4.7529357397504004</c:v>
                </c:pt>
                <c:pt idx="1051">
                  <c:v>4.7529357397504004</c:v>
                </c:pt>
                <c:pt idx="1052">
                  <c:v>4.7529357397504004</c:v>
                </c:pt>
                <c:pt idx="1053">
                  <c:v>4.7529357397504004</c:v>
                </c:pt>
                <c:pt idx="1054">
                  <c:v>4.7529357397504004</c:v>
                </c:pt>
                <c:pt idx="1055">
                  <c:v>4.7529357397504004</c:v>
                </c:pt>
                <c:pt idx="1056">
                  <c:v>4.7529357397504004</c:v>
                </c:pt>
                <c:pt idx="1057">
                  <c:v>4.7529357397504004</c:v>
                </c:pt>
                <c:pt idx="1058">
                  <c:v>4.7529357397504004</c:v>
                </c:pt>
                <c:pt idx="1059">
                  <c:v>4.7529357397504004</c:v>
                </c:pt>
                <c:pt idx="1060">
                  <c:v>4.7529357397504004</c:v>
                </c:pt>
                <c:pt idx="1061">
                  <c:v>4.7529357397504004</c:v>
                </c:pt>
                <c:pt idx="1062">
                  <c:v>4.7529357397504004</c:v>
                </c:pt>
                <c:pt idx="1063">
                  <c:v>4.7529357397504004</c:v>
                </c:pt>
                <c:pt idx="1064">
                  <c:v>4.7529357397504004</c:v>
                </c:pt>
                <c:pt idx="1065">
                  <c:v>4.7529357397504004</c:v>
                </c:pt>
                <c:pt idx="1066">
                  <c:v>4.7529357397504004</c:v>
                </c:pt>
                <c:pt idx="1067">
                  <c:v>4.7529357397504004</c:v>
                </c:pt>
                <c:pt idx="1068">
                  <c:v>4.7529357397504004</c:v>
                </c:pt>
                <c:pt idx="1069">
                  <c:v>4.7529357397504004</c:v>
                </c:pt>
                <c:pt idx="1070">
                  <c:v>4.7529357397504004</c:v>
                </c:pt>
                <c:pt idx="1071">
                  <c:v>4.7529357397504004</c:v>
                </c:pt>
                <c:pt idx="1072">
                  <c:v>4.7529357397504004</c:v>
                </c:pt>
                <c:pt idx="1073">
                  <c:v>4.7529357397504004</c:v>
                </c:pt>
                <c:pt idx="1074">
                  <c:v>4.7529357397504004</c:v>
                </c:pt>
                <c:pt idx="1075">
                  <c:v>4.7529357397504004</c:v>
                </c:pt>
                <c:pt idx="1076">
                  <c:v>4.7529357397504004</c:v>
                </c:pt>
                <c:pt idx="1077">
                  <c:v>4.7529357397504004</c:v>
                </c:pt>
                <c:pt idx="1078">
                  <c:v>4.7529357397504004</c:v>
                </c:pt>
                <c:pt idx="1079">
                  <c:v>4.7529357397504004</c:v>
                </c:pt>
                <c:pt idx="1080">
                  <c:v>4.7529357397504004</c:v>
                </c:pt>
                <c:pt idx="1081">
                  <c:v>4.7529357397504004</c:v>
                </c:pt>
                <c:pt idx="1082">
                  <c:v>4.7529357397504004</c:v>
                </c:pt>
                <c:pt idx="1083">
                  <c:v>4.7529357397504004</c:v>
                </c:pt>
                <c:pt idx="1084">
                  <c:v>4.7529357397504004</c:v>
                </c:pt>
                <c:pt idx="1085">
                  <c:v>4.7529357397504004</c:v>
                </c:pt>
                <c:pt idx="1086">
                  <c:v>4.7529357397504004</c:v>
                </c:pt>
                <c:pt idx="1087">
                  <c:v>4.7529357397504004</c:v>
                </c:pt>
                <c:pt idx="1088">
                  <c:v>4.7529357397504004</c:v>
                </c:pt>
                <c:pt idx="1089">
                  <c:v>4.7529357397504004</c:v>
                </c:pt>
                <c:pt idx="1090">
                  <c:v>4.7529357397504004</c:v>
                </c:pt>
                <c:pt idx="1091">
                  <c:v>4.7529357397504004</c:v>
                </c:pt>
                <c:pt idx="1092">
                  <c:v>4.7529357397504004</c:v>
                </c:pt>
                <c:pt idx="1093">
                  <c:v>4.7529357397504004</c:v>
                </c:pt>
                <c:pt idx="1094">
                  <c:v>4.7529357397504004</c:v>
                </c:pt>
                <c:pt idx="1095">
                  <c:v>4.7529357397504004</c:v>
                </c:pt>
                <c:pt idx="1096">
                  <c:v>4.7529357397504004</c:v>
                </c:pt>
                <c:pt idx="1097">
                  <c:v>4.7529357397504004</c:v>
                </c:pt>
                <c:pt idx="1098">
                  <c:v>4.7529357397504004</c:v>
                </c:pt>
                <c:pt idx="1099">
                  <c:v>4.7529357397504004</c:v>
                </c:pt>
                <c:pt idx="1100">
                  <c:v>4.7529357397504004</c:v>
                </c:pt>
                <c:pt idx="1101">
                  <c:v>4.7529357397504004</c:v>
                </c:pt>
                <c:pt idx="1102">
                  <c:v>4.7529357397504004</c:v>
                </c:pt>
                <c:pt idx="1103">
                  <c:v>4.7529357397504004</c:v>
                </c:pt>
                <c:pt idx="1104">
                  <c:v>4.7529357397504004</c:v>
                </c:pt>
                <c:pt idx="1105">
                  <c:v>4.7529357397504004</c:v>
                </c:pt>
                <c:pt idx="1106">
                  <c:v>4.7529357397504004</c:v>
                </c:pt>
                <c:pt idx="1107">
                  <c:v>4.7529357397504004</c:v>
                </c:pt>
                <c:pt idx="1108">
                  <c:v>4.7529357397504004</c:v>
                </c:pt>
                <c:pt idx="1109">
                  <c:v>4.7529357397504004</c:v>
                </c:pt>
                <c:pt idx="1110">
                  <c:v>4.7529357397504004</c:v>
                </c:pt>
                <c:pt idx="1111">
                  <c:v>4.7529357397504004</c:v>
                </c:pt>
                <c:pt idx="1112">
                  <c:v>4.7529357397504004</c:v>
                </c:pt>
                <c:pt idx="1113">
                  <c:v>4.7529357397504004</c:v>
                </c:pt>
                <c:pt idx="1114">
                  <c:v>4.7529357397504004</c:v>
                </c:pt>
                <c:pt idx="1115">
                  <c:v>4.7529357397504004</c:v>
                </c:pt>
                <c:pt idx="1116">
                  <c:v>4.7529357397504004</c:v>
                </c:pt>
                <c:pt idx="1117">
                  <c:v>4.7529357397504004</c:v>
                </c:pt>
                <c:pt idx="1118">
                  <c:v>4.7529357397504004</c:v>
                </c:pt>
                <c:pt idx="1119">
                  <c:v>4.7529357397504004</c:v>
                </c:pt>
                <c:pt idx="1120">
                  <c:v>4.7529357397504004</c:v>
                </c:pt>
                <c:pt idx="1121">
                  <c:v>4.7529357397504004</c:v>
                </c:pt>
                <c:pt idx="1122">
                  <c:v>4.7529357397504004</c:v>
                </c:pt>
                <c:pt idx="1123">
                  <c:v>4.7529357397504004</c:v>
                </c:pt>
                <c:pt idx="1124">
                  <c:v>4.7529357397504004</c:v>
                </c:pt>
                <c:pt idx="1125">
                  <c:v>4.7529357397504004</c:v>
                </c:pt>
                <c:pt idx="1126">
                  <c:v>4.7529357397504004</c:v>
                </c:pt>
                <c:pt idx="1127">
                  <c:v>4.7529357397504004</c:v>
                </c:pt>
                <c:pt idx="1128">
                  <c:v>4.7529357397504004</c:v>
                </c:pt>
                <c:pt idx="1129">
                  <c:v>4.7529357397504004</c:v>
                </c:pt>
                <c:pt idx="1130">
                  <c:v>4.7529357397504004</c:v>
                </c:pt>
                <c:pt idx="1131">
                  <c:v>4.7529357397504004</c:v>
                </c:pt>
                <c:pt idx="1132">
                  <c:v>4.7529357397504004</c:v>
                </c:pt>
                <c:pt idx="1133">
                  <c:v>4.7529357397504004</c:v>
                </c:pt>
                <c:pt idx="1134">
                  <c:v>4.7529357397504004</c:v>
                </c:pt>
                <c:pt idx="1135">
                  <c:v>4.7529357397504004</c:v>
                </c:pt>
                <c:pt idx="1136">
                  <c:v>4.7529357397504004</c:v>
                </c:pt>
                <c:pt idx="1137">
                  <c:v>4.7529357397504004</c:v>
                </c:pt>
                <c:pt idx="1138">
                  <c:v>4.7529357397504004</c:v>
                </c:pt>
                <c:pt idx="1139">
                  <c:v>4.7529357397504004</c:v>
                </c:pt>
                <c:pt idx="1140">
                  <c:v>4.7529357397504004</c:v>
                </c:pt>
                <c:pt idx="1141">
                  <c:v>4.7529357397504004</c:v>
                </c:pt>
                <c:pt idx="1142">
                  <c:v>4.7529357397504004</c:v>
                </c:pt>
                <c:pt idx="1143">
                  <c:v>4.7529357397504004</c:v>
                </c:pt>
                <c:pt idx="1144">
                  <c:v>4.7529357397504004</c:v>
                </c:pt>
                <c:pt idx="1145">
                  <c:v>4.7529357397504004</c:v>
                </c:pt>
                <c:pt idx="1146">
                  <c:v>4.7529357397504004</c:v>
                </c:pt>
                <c:pt idx="1147">
                  <c:v>4.7529357397504004</c:v>
                </c:pt>
                <c:pt idx="1148">
                  <c:v>4.7529357397504004</c:v>
                </c:pt>
                <c:pt idx="1149">
                  <c:v>4.7529357397504004</c:v>
                </c:pt>
                <c:pt idx="1150">
                  <c:v>4.7529357397504004</c:v>
                </c:pt>
                <c:pt idx="1151">
                  <c:v>4.7529357397504004</c:v>
                </c:pt>
                <c:pt idx="1152">
                  <c:v>4.7529357397504004</c:v>
                </c:pt>
                <c:pt idx="1153">
                  <c:v>4.7529357397504004</c:v>
                </c:pt>
                <c:pt idx="1154">
                  <c:v>4.7529357397504004</c:v>
                </c:pt>
                <c:pt idx="1155">
                  <c:v>4.7529357397504004</c:v>
                </c:pt>
                <c:pt idx="1156">
                  <c:v>4.7529357397504004</c:v>
                </c:pt>
                <c:pt idx="1157">
                  <c:v>4.7529357397504004</c:v>
                </c:pt>
                <c:pt idx="1158">
                  <c:v>4.7529357397504004</c:v>
                </c:pt>
                <c:pt idx="1159">
                  <c:v>4.7529357397504004</c:v>
                </c:pt>
                <c:pt idx="1160">
                  <c:v>4.7529357397504004</c:v>
                </c:pt>
                <c:pt idx="1161">
                  <c:v>4.7529357397504004</c:v>
                </c:pt>
                <c:pt idx="1162">
                  <c:v>4.7529357397504004</c:v>
                </c:pt>
                <c:pt idx="1163">
                  <c:v>4.7529357397504004</c:v>
                </c:pt>
                <c:pt idx="1164">
                  <c:v>4.7529357397504004</c:v>
                </c:pt>
                <c:pt idx="1165">
                  <c:v>4.7529357397504004</c:v>
                </c:pt>
                <c:pt idx="1166">
                  <c:v>4.7529357397504004</c:v>
                </c:pt>
                <c:pt idx="1167">
                  <c:v>4.7529357397504004</c:v>
                </c:pt>
                <c:pt idx="1168">
                  <c:v>4.7529357397504004</c:v>
                </c:pt>
                <c:pt idx="1169">
                  <c:v>4.7529357397504004</c:v>
                </c:pt>
                <c:pt idx="1170">
                  <c:v>4.7529357397504004</c:v>
                </c:pt>
                <c:pt idx="1171">
                  <c:v>4.7529357397504004</c:v>
                </c:pt>
                <c:pt idx="1172">
                  <c:v>4.7529357397504004</c:v>
                </c:pt>
                <c:pt idx="1173">
                  <c:v>4.7529357397504004</c:v>
                </c:pt>
                <c:pt idx="1174">
                  <c:v>4.7529357397504004</c:v>
                </c:pt>
                <c:pt idx="1175">
                  <c:v>4.7529357397504004</c:v>
                </c:pt>
                <c:pt idx="1176">
                  <c:v>4.7529357397504004</c:v>
                </c:pt>
                <c:pt idx="1177">
                  <c:v>4.7529357397504004</c:v>
                </c:pt>
                <c:pt idx="1178">
                  <c:v>4.7529357397504004</c:v>
                </c:pt>
                <c:pt idx="1179">
                  <c:v>4.7529357397504004</c:v>
                </c:pt>
                <c:pt idx="1180">
                  <c:v>4.7529357397504004</c:v>
                </c:pt>
                <c:pt idx="1181">
                  <c:v>4.7529357397504004</c:v>
                </c:pt>
                <c:pt idx="1182">
                  <c:v>4.7529357397504004</c:v>
                </c:pt>
                <c:pt idx="1183">
                  <c:v>4.7529357397504004</c:v>
                </c:pt>
                <c:pt idx="1184">
                  <c:v>4.7529357397504004</c:v>
                </c:pt>
                <c:pt idx="1185">
                  <c:v>4.7529357397504004</c:v>
                </c:pt>
                <c:pt idx="1186">
                  <c:v>4.7529357397504004</c:v>
                </c:pt>
                <c:pt idx="1187">
                  <c:v>4.7529357397504004</c:v>
                </c:pt>
                <c:pt idx="1188">
                  <c:v>4.7529357397504004</c:v>
                </c:pt>
                <c:pt idx="1189">
                  <c:v>4.7529357397504004</c:v>
                </c:pt>
                <c:pt idx="1190">
                  <c:v>4.7529357397504004</c:v>
                </c:pt>
                <c:pt idx="1191">
                  <c:v>4.7529357397504004</c:v>
                </c:pt>
                <c:pt idx="1192">
                  <c:v>4.7529357397504004</c:v>
                </c:pt>
                <c:pt idx="1193">
                  <c:v>4.7529357397504004</c:v>
                </c:pt>
                <c:pt idx="1194">
                  <c:v>4.7529357397504004</c:v>
                </c:pt>
                <c:pt idx="1195">
                  <c:v>4.7529357397504004</c:v>
                </c:pt>
                <c:pt idx="1196">
                  <c:v>4.7529357397504004</c:v>
                </c:pt>
                <c:pt idx="1197">
                  <c:v>4.7529357397504004</c:v>
                </c:pt>
                <c:pt idx="1198">
                  <c:v>4.7529357397504004</c:v>
                </c:pt>
                <c:pt idx="1199">
                  <c:v>4.7529357397504004</c:v>
                </c:pt>
                <c:pt idx="1200">
                  <c:v>4.7529357397504004</c:v>
                </c:pt>
                <c:pt idx="1201">
                  <c:v>4.7529357397504004</c:v>
                </c:pt>
                <c:pt idx="1202">
                  <c:v>4.7529357397504004</c:v>
                </c:pt>
                <c:pt idx="1203">
                  <c:v>4.7529357397504004</c:v>
                </c:pt>
                <c:pt idx="1204">
                  <c:v>4.7529357397504004</c:v>
                </c:pt>
                <c:pt idx="1205">
                  <c:v>4.7529357397504004</c:v>
                </c:pt>
                <c:pt idx="1206">
                  <c:v>4.7529357397504004</c:v>
                </c:pt>
                <c:pt idx="1207">
                  <c:v>4.7529357397504004</c:v>
                </c:pt>
                <c:pt idx="1208">
                  <c:v>4.7529357397504004</c:v>
                </c:pt>
                <c:pt idx="1209">
                  <c:v>4.7529357397504004</c:v>
                </c:pt>
                <c:pt idx="1210">
                  <c:v>4.7529357397504004</c:v>
                </c:pt>
                <c:pt idx="1211">
                  <c:v>4.7529357397504004</c:v>
                </c:pt>
                <c:pt idx="1212">
                  <c:v>4.7529357397504004</c:v>
                </c:pt>
                <c:pt idx="1213">
                  <c:v>4.7529357397504004</c:v>
                </c:pt>
                <c:pt idx="1214">
                  <c:v>4.7529357397504004</c:v>
                </c:pt>
                <c:pt idx="1215">
                  <c:v>4.7529357397504004</c:v>
                </c:pt>
                <c:pt idx="1216">
                  <c:v>4.7529357397504004</c:v>
                </c:pt>
                <c:pt idx="1217">
                  <c:v>4.7529357397504004</c:v>
                </c:pt>
                <c:pt idx="1218">
                  <c:v>4.7529357397504004</c:v>
                </c:pt>
                <c:pt idx="1219">
                  <c:v>4.7529357397504004</c:v>
                </c:pt>
                <c:pt idx="1220">
                  <c:v>4.7529357397504004</c:v>
                </c:pt>
                <c:pt idx="1221">
                  <c:v>4.7529357397504004</c:v>
                </c:pt>
                <c:pt idx="1222">
                  <c:v>4.7529357397504004</c:v>
                </c:pt>
                <c:pt idx="1223">
                  <c:v>4.7529357397504004</c:v>
                </c:pt>
                <c:pt idx="1224">
                  <c:v>4.7529357397504004</c:v>
                </c:pt>
                <c:pt idx="1225">
                  <c:v>4.7529357397504004</c:v>
                </c:pt>
                <c:pt idx="1226">
                  <c:v>4.7529357397504004</c:v>
                </c:pt>
                <c:pt idx="1227">
                  <c:v>4.7529357397504004</c:v>
                </c:pt>
                <c:pt idx="1228">
                  <c:v>4.7529357397504004</c:v>
                </c:pt>
                <c:pt idx="1229">
                  <c:v>4.7529357397504004</c:v>
                </c:pt>
                <c:pt idx="1230">
                  <c:v>4.7529357397504004</c:v>
                </c:pt>
                <c:pt idx="1231">
                  <c:v>4.7529357397504004</c:v>
                </c:pt>
                <c:pt idx="1232">
                  <c:v>4.7529357397504004</c:v>
                </c:pt>
                <c:pt idx="1233">
                  <c:v>4.7529357397504004</c:v>
                </c:pt>
                <c:pt idx="1234">
                  <c:v>4.7529357397504004</c:v>
                </c:pt>
                <c:pt idx="1235">
                  <c:v>4.7529357397504004</c:v>
                </c:pt>
                <c:pt idx="1236">
                  <c:v>4.7529357397504004</c:v>
                </c:pt>
                <c:pt idx="1237">
                  <c:v>4.7529357397504004</c:v>
                </c:pt>
                <c:pt idx="1238">
                  <c:v>4.7529357397504004</c:v>
                </c:pt>
                <c:pt idx="1239">
                  <c:v>4.7529357397504004</c:v>
                </c:pt>
                <c:pt idx="1240">
                  <c:v>4.7529357397504004</c:v>
                </c:pt>
                <c:pt idx="1241">
                  <c:v>4.7529357397504004</c:v>
                </c:pt>
                <c:pt idx="1242">
                  <c:v>4.7529357397504004</c:v>
                </c:pt>
                <c:pt idx="1243">
                  <c:v>4.7529357397504004</c:v>
                </c:pt>
                <c:pt idx="1244">
                  <c:v>4.7529357397504004</c:v>
                </c:pt>
                <c:pt idx="1245">
                  <c:v>4.7529357397504004</c:v>
                </c:pt>
                <c:pt idx="1246">
                  <c:v>4.7529357397504004</c:v>
                </c:pt>
                <c:pt idx="1247">
                  <c:v>4.7529357397504004</c:v>
                </c:pt>
                <c:pt idx="1248">
                  <c:v>4.7529357397504004</c:v>
                </c:pt>
                <c:pt idx="1249">
                  <c:v>4.7529357397504004</c:v>
                </c:pt>
                <c:pt idx="1250">
                  <c:v>4.7529357397504004</c:v>
                </c:pt>
                <c:pt idx="1251">
                  <c:v>4.7529357397504004</c:v>
                </c:pt>
                <c:pt idx="1252">
                  <c:v>4.7529357397504004</c:v>
                </c:pt>
                <c:pt idx="1253">
                  <c:v>4.7529357397504004</c:v>
                </c:pt>
                <c:pt idx="1254">
                  <c:v>4.7529357397504004</c:v>
                </c:pt>
                <c:pt idx="1255">
                  <c:v>4.7529357397504004</c:v>
                </c:pt>
                <c:pt idx="1256">
                  <c:v>4.7529357397504004</c:v>
                </c:pt>
                <c:pt idx="1257">
                  <c:v>4.7529357397504004</c:v>
                </c:pt>
                <c:pt idx="1258">
                  <c:v>4.7529357397504004</c:v>
                </c:pt>
                <c:pt idx="1259">
                  <c:v>4.7529357397504004</c:v>
                </c:pt>
                <c:pt idx="1260">
                  <c:v>4.7529357397504004</c:v>
                </c:pt>
                <c:pt idx="1261">
                  <c:v>4.7529357397504004</c:v>
                </c:pt>
                <c:pt idx="1262">
                  <c:v>4.7529357397504004</c:v>
                </c:pt>
                <c:pt idx="1263">
                  <c:v>4.7529357397504004</c:v>
                </c:pt>
                <c:pt idx="1264">
                  <c:v>4.7529357397504004</c:v>
                </c:pt>
                <c:pt idx="1265">
                  <c:v>4.7529357397504004</c:v>
                </c:pt>
                <c:pt idx="1266">
                  <c:v>4.7529357397504004</c:v>
                </c:pt>
                <c:pt idx="1267">
                  <c:v>4.7529357397504004</c:v>
                </c:pt>
                <c:pt idx="1268">
                  <c:v>4.7529357397504004</c:v>
                </c:pt>
                <c:pt idx="1269">
                  <c:v>4.7529357397504004</c:v>
                </c:pt>
                <c:pt idx="1270">
                  <c:v>4.7529357397504004</c:v>
                </c:pt>
                <c:pt idx="1271">
                  <c:v>4.7529357397504004</c:v>
                </c:pt>
                <c:pt idx="1272">
                  <c:v>4.7529357397504004</c:v>
                </c:pt>
                <c:pt idx="1273">
                  <c:v>4.7529357397504004</c:v>
                </c:pt>
                <c:pt idx="1274">
                  <c:v>4.7529357397504004</c:v>
                </c:pt>
                <c:pt idx="1275">
                  <c:v>4.7529357397504004</c:v>
                </c:pt>
                <c:pt idx="1276">
                  <c:v>4.7529357397504004</c:v>
                </c:pt>
                <c:pt idx="1277">
                  <c:v>4.7529357397504004</c:v>
                </c:pt>
                <c:pt idx="1278">
                  <c:v>4.7529357397504004</c:v>
                </c:pt>
                <c:pt idx="1279">
                  <c:v>4.7529357397504004</c:v>
                </c:pt>
                <c:pt idx="1280">
                  <c:v>4.7529357397504004</c:v>
                </c:pt>
                <c:pt idx="1281">
                  <c:v>4.7529357397504004</c:v>
                </c:pt>
                <c:pt idx="1282">
                  <c:v>4.7529357397504004</c:v>
                </c:pt>
                <c:pt idx="1283">
                  <c:v>4.7529357397504004</c:v>
                </c:pt>
                <c:pt idx="1284">
                  <c:v>4.7529357397504004</c:v>
                </c:pt>
                <c:pt idx="1285">
                  <c:v>4.7529357397504004</c:v>
                </c:pt>
                <c:pt idx="1286">
                  <c:v>4.7529357397504004</c:v>
                </c:pt>
                <c:pt idx="1287">
                  <c:v>4.7529357397504004</c:v>
                </c:pt>
                <c:pt idx="1288">
                  <c:v>4.7529357397504004</c:v>
                </c:pt>
                <c:pt idx="1289">
                  <c:v>4.7529357397504004</c:v>
                </c:pt>
                <c:pt idx="1290">
                  <c:v>4.7529357397504004</c:v>
                </c:pt>
                <c:pt idx="1291">
                  <c:v>4.7529357397504004</c:v>
                </c:pt>
                <c:pt idx="1292">
                  <c:v>4.7529357397504004</c:v>
                </c:pt>
                <c:pt idx="1293">
                  <c:v>4.7529357397504004</c:v>
                </c:pt>
                <c:pt idx="1294">
                  <c:v>4.7529357397504004</c:v>
                </c:pt>
                <c:pt idx="1295">
                  <c:v>4.7529357397504004</c:v>
                </c:pt>
                <c:pt idx="1296">
                  <c:v>4.7529357397504004</c:v>
                </c:pt>
                <c:pt idx="1297">
                  <c:v>4.7529357397504004</c:v>
                </c:pt>
                <c:pt idx="1298">
                  <c:v>4.7529357397504004</c:v>
                </c:pt>
                <c:pt idx="1299">
                  <c:v>4.7529357397504004</c:v>
                </c:pt>
                <c:pt idx="1300">
                  <c:v>4.7529357397504004</c:v>
                </c:pt>
                <c:pt idx="1301">
                  <c:v>4.7529357397504004</c:v>
                </c:pt>
                <c:pt idx="1302">
                  <c:v>4.7529357397504004</c:v>
                </c:pt>
                <c:pt idx="1303">
                  <c:v>4.7529357397504004</c:v>
                </c:pt>
                <c:pt idx="1304">
                  <c:v>4.7529357397504004</c:v>
                </c:pt>
                <c:pt idx="1305">
                  <c:v>4.7529357397504004</c:v>
                </c:pt>
                <c:pt idx="1306">
                  <c:v>4.7529357397504004</c:v>
                </c:pt>
                <c:pt idx="1307">
                  <c:v>4.7529357397504004</c:v>
                </c:pt>
                <c:pt idx="1308">
                  <c:v>4.7529357397504004</c:v>
                </c:pt>
                <c:pt idx="1309">
                  <c:v>4.7529357397504004</c:v>
                </c:pt>
                <c:pt idx="1310">
                  <c:v>4.7529357397504004</c:v>
                </c:pt>
                <c:pt idx="1311">
                  <c:v>4.7529357397504004</c:v>
                </c:pt>
                <c:pt idx="1312">
                  <c:v>4.7529357397504004</c:v>
                </c:pt>
                <c:pt idx="1313">
                  <c:v>4.7529357397504004</c:v>
                </c:pt>
                <c:pt idx="1314">
                  <c:v>4.7529357397504004</c:v>
                </c:pt>
                <c:pt idx="1315">
                  <c:v>4.7529357397504004</c:v>
                </c:pt>
                <c:pt idx="1316">
                  <c:v>4.7529357397504004</c:v>
                </c:pt>
                <c:pt idx="1317">
                  <c:v>4.7529357397504004</c:v>
                </c:pt>
                <c:pt idx="1318">
                  <c:v>4.7529357397504004</c:v>
                </c:pt>
                <c:pt idx="1319">
                  <c:v>4.7529357397504004</c:v>
                </c:pt>
                <c:pt idx="1320">
                  <c:v>4.7529357397504004</c:v>
                </c:pt>
                <c:pt idx="1321">
                  <c:v>4.7529357397504004</c:v>
                </c:pt>
                <c:pt idx="1322">
                  <c:v>4.7529357397504004</c:v>
                </c:pt>
                <c:pt idx="1323">
                  <c:v>4.7529357397504004</c:v>
                </c:pt>
                <c:pt idx="1324">
                  <c:v>4.7529357397504004</c:v>
                </c:pt>
                <c:pt idx="1325">
                  <c:v>4.7529357397504004</c:v>
                </c:pt>
                <c:pt idx="1326">
                  <c:v>4.7529357397504004</c:v>
                </c:pt>
                <c:pt idx="1327">
                  <c:v>4.7529357397504004</c:v>
                </c:pt>
                <c:pt idx="1328">
                  <c:v>4.7529357397504004</c:v>
                </c:pt>
                <c:pt idx="1329">
                  <c:v>4.7529357397504004</c:v>
                </c:pt>
                <c:pt idx="1330">
                  <c:v>4.7529357397504004</c:v>
                </c:pt>
                <c:pt idx="1331">
                  <c:v>4.7529357397504004</c:v>
                </c:pt>
                <c:pt idx="1332">
                  <c:v>4.7529357397504004</c:v>
                </c:pt>
                <c:pt idx="1333">
                  <c:v>4.7529357397504004</c:v>
                </c:pt>
                <c:pt idx="1334">
                  <c:v>4.7529357397504004</c:v>
                </c:pt>
                <c:pt idx="1335">
                  <c:v>4.7529357397504004</c:v>
                </c:pt>
                <c:pt idx="1336">
                  <c:v>4.7529357397504004</c:v>
                </c:pt>
                <c:pt idx="1337">
                  <c:v>4.7529357397504004</c:v>
                </c:pt>
                <c:pt idx="1338">
                  <c:v>4.7529357397504004</c:v>
                </c:pt>
                <c:pt idx="1339">
                  <c:v>4.7529357397504004</c:v>
                </c:pt>
                <c:pt idx="1340">
                  <c:v>4.7529357397504004</c:v>
                </c:pt>
                <c:pt idx="1341">
                  <c:v>4.7529357397504004</c:v>
                </c:pt>
                <c:pt idx="1342">
                  <c:v>4.7529357397504004</c:v>
                </c:pt>
                <c:pt idx="1343">
                  <c:v>4.7529357397504004</c:v>
                </c:pt>
                <c:pt idx="1344">
                  <c:v>4.7529357397504004</c:v>
                </c:pt>
                <c:pt idx="1345">
                  <c:v>4.7529357397504004</c:v>
                </c:pt>
                <c:pt idx="1346">
                  <c:v>4.7529357397504004</c:v>
                </c:pt>
                <c:pt idx="1347">
                  <c:v>4.7529357397504004</c:v>
                </c:pt>
                <c:pt idx="1348">
                  <c:v>4.7529357397504004</c:v>
                </c:pt>
                <c:pt idx="1349">
                  <c:v>4.7529357397504004</c:v>
                </c:pt>
                <c:pt idx="1350">
                  <c:v>4.7529357397504004</c:v>
                </c:pt>
                <c:pt idx="1351">
                  <c:v>4.7529357397504004</c:v>
                </c:pt>
                <c:pt idx="1352">
                  <c:v>4.7529357397504004</c:v>
                </c:pt>
                <c:pt idx="1353">
                  <c:v>4.7529357397504004</c:v>
                </c:pt>
                <c:pt idx="1354">
                  <c:v>4.7529357397504004</c:v>
                </c:pt>
                <c:pt idx="1355">
                  <c:v>4.7529357397504004</c:v>
                </c:pt>
                <c:pt idx="1356">
                  <c:v>4.7529357397504004</c:v>
                </c:pt>
                <c:pt idx="1357">
                  <c:v>4.7529357397504004</c:v>
                </c:pt>
                <c:pt idx="1358">
                  <c:v>4.7529357397504004</c:v>
                </c:pt>
                <c:pt idx="1359">
                  <c:v>4.7529357397504004</c:v>
                </c:pt>
                <c:pt idx="1360">
                  <c:v>4.7529357397504004</c:v>
                </c:pt>
                <c:pt idx="1361">
                  <c:v>4.7529357397504004</c:v>
                </c:pt>
                <c:pt idx="1362">
                  <c:v>4.7529357397504004</c:v>
                </c:pt>
                <c:pt idx="1363">
                  <c:v>4.7529357397504004</c:v>
                </c:pt>
                <c:pt idx="1364">
                  <c:v>4.7529357397504004</c:v>
                </c:pt>
                <c:pt idx="1365">
                  <c:v>4.7529357397504004</c:v>
                </c:pt>
                <c:pt idx="1366">
                  <c:v>4.7529357397504004</c:v>
                </c:pt>
                <c:pt idx="1367">
                  <c:v>4.7529357397504004</c:v>
                </c:pt>
                <c:pt idx="1368">
                  <c:v>4.7529357397504004</c:v>
                </c:pt>
                <c:pt idx="1369">
                  <c:v>4.7529357397504004</c:v>
                </c:pt>
                <c:pt idx="1370">
                  <c:v>4.7529357397504004</c:v>
                </c:pt>
                <c:pt idx="1371">
                  <c:v>4.7529357397504004</c:v>
                </c:pt>
                <c:pt idx="1372">
                  <c:v>4.7529357397504004</c:v>
                </c:pt>
                <c:pt idx="1373">
                  <c:v>4.7529357397504004</c:v>
                </c:pt>
                <c:pt idx="1374">
                  <c:v>4.7529357397504004</c:v>
                </c:pt>
                <c:pt idx="1375">
                  <c:v>4.7529357397504004</c:v>
                </c:pt>
                <c:pt idx="1376">
                  <c:v>4.7529357397504004</c:v>
                </c:pt>
                <c:pt idx="1377">
                  <c:v>4.7529357397504004</c:v>
                </c:pt>
                <c:pt idx="1378">
                  <c:v>4.7529357397504004</c:v>
                </c:pt>
                <c:pt idx="1379">
                  <c:v>4.7529357397504004</c:v>
                </c:pt>
                <c:pt idx="1380">
                  <c:v>4.7529357397504004</c:v>
                </c:pt>
                <c:pt idx="1381">
                  <c:v>4.7529357397504004</c:v>
                </c:pt>
                <c:pt idx="1382">
                  <c:v>4.7529357397504004</c:v>
                </c:pt>
                <c:pt idx="1383">
                  <c:v>4.7529357397504004</c:v>
                </c:pt>
                <c:pt idx="1384">
                  <c:v>4.7529357397504004</c:v>
                </c:pt>
                <c:pt idx="1385">
                  <c:v>4.7529357397504004</c:v>
                </c:pt>
                <c:pt idx="1386">
                  <c:v>4.7529357397504004</c:v>
                </c:pt>
                <c:pt idx="1387">
                  <c:v>4.7529357397504004</c:v>
                </c:pt>
                <c:pt idx="1388">
                  <c:v>4.7529357397504004</c:v>
                </c:pt>
                <c:pt idx="1389">
                  <c:v>4.7529357397504004</c:v>
                </c:pt>
                <c:pt idx="1390">
                  <c:v>4.7529357397504004</c:v>
                </c:pt>
                <c:pt idx="1391">
                  <c:v>4.7529357397504004</c:v>
                </c:pt>
                <c:pt idx="1392">
                  <c:v>4.7529357397504004</c:v>
                </c:pt>
                <c:pt idx="1393">
                  <c:v>4.7529357397504004</c:v>
                </c:pt>
                <c:pt idx="1394">
                  <c:v>4.7529357397504004</c:v>
                </c:pt>
                <c:pt idx="1395">
                  <c:v>4.7529357397504004</c:v>
                </c:pt>
                <c:pt idx="1396">
                  <c:v>4.7529357397504004</c:v>
                </c:pt>
                <c:pt idx="1397">
                  <c:v>4.7529357397504004</c:v>
                </c:pt>
                <c:pt idx="1398">
                  <c:v>4.7529357397504004</c:v>
                </c:pt>
                <c:pt idx="1399">
                  <c:v>4.7529357397504004</c:v>
                </c:pt>
                <c:pt idx="1400">
                  <c:v>4.7529357397504004</c:v>
                </c:pt>
                <c:pt idx="1401">
                  <c:v>4.7529357397504004</c:v>
                </c:pt>
                <c:pt idx="1402">
                  <c:v>4.7529357397504004</c:v>
                </c:pt>
                <c:pt idx="1403">
                  <c:v>4.7529357397504004</c:v>
                </c:pt>
                <c:pt idx="1404">
                  <c:v>4.7529357397504004</c:v>
                </c:pt>
                <c:pt idx="1405">
                  <c:v>4.7529357397504004</c:v>
                </c:pt>
                <c:pt idx="1406">
                  <c:v>4.7529357397504004</c:v>
                </c:pt>
                <c:pt idx="1407">
                  <c:v>4.7529357397504004</c:v>
                </c:pt>
                <c:pt idx="1408">
                  <c:v>4.7529357397504004</c:v>
                </c:pt>
                <c:pt idx="1409">
                  <c:v>4.7529357397504004</c:v>
                </c:pt>
                <c:pt idx="1410">
                  <c:v>4.7529357397504004</c:v>
                </c:pt>
                <c:pt idx="1411">
                  <c:v>4.7529357397504004</c:v>
                </c:pt>
                <c:pt idx="1412">
                  <c:v>4.7529357397504004</c:v>
                </c:pt>
                <c:pt idx="1413">
                  <c:v>4.7529357397504004</c:v>
                </c:pt>
                <c:pt idx="1414">
                  <c:v>4.7529357397504004</c:v>
                </c:pt>
                <c:pt idx="1415">
                  <c:v>4.7529357397504004</c:v>
                </c:pt>
                <c:pt idx="1416">
                  <c:v>4.7529357397504004</c:v>
                </c:pt>
                <c:pt idx="1417">
                  <c:v>4.7529357397504004</c:v>
                </c:pt>
                <c:pt idx="1418">
                  <c:v>4.7529357397504004</c:v>
                </c:pt>
                <c:pt idx="1419">
                  <c:v>4.7529357397504004</c:v>
                </c:pt>
                <c:pt idx="1420">
                  <c:v>4.7529357397504004</c:v>
                </c:pt>
                <c:pt idx="1421">
                  <c:v>4.7529357397504004</c:v>
                </c:pt>
                <c:pt idx="1422">
                  <c:v>4.7529357397504004</c:v>
                </c:pt>
                <c:pt idx="1423">
                  <c:v>4.7529357397504004</c:v>
                </c:pt>
                <c:pt idx="1424">
                  <c:v>4.7529357397504004</c:v>
                </c:pt>
                <c:pt idx="1425">
                  <c:v>4.7529357397504004</c:v>
                </c:pt>
                <c:pt idx="1426">
                  <c:v>4.7529357397504004</c:v>
                </c:pt>
                <c:pt idx="1427">
                  <c:v>4.7529357397504004</c:v>
                </c:pt>
                <c:pt idx="1428">
                  <c:v>4.7529357397504004</c:v>
                </c:pt>
                <c:pt idx="1429">
                  <c:v>4.7529357397504004</c:v>
                </c:pt>
                <c:pt idx="1430">
                  <c:v>4.7529357397504004</c:v>
                </c:pt>
                <c:pt idx="1431">
                  <c:v>4.7529357397504004</c:v>
                </c:pt>
                <c:pt idx="1432">
                  <c:v>4.7529357397504004</c:v>
                </c:pt>
                <c:pt idx="1433">
                  <c:v>4.7529357397504004</c:v>
                </c:pt>
                <c:pt idx="1434">
                  <c:v>4.7529357397504004</c:v>
                </c:pt>
                <c:pt idx="1435">
                  <c:v>4.7529357397504004</c:v>
                </c:pt>
                <c:pt idx="1436">
                  <c:v>4.7529357397504004</c:v>
                </c:pt>
                <c:pt idx="1437">
                  <c:v>4.7529357397504004</c:v>
                </c:pt>
                <c:pt idx="1438">
                  <c:v>4.7529357397504004</c:v>
                </c:pt>
                <c:pt idx="1439">
                  <c:v>4.7529357397504004</c:v>
                </c:pt>
                <c:pt idx="1440">
                  <c:v>4.7529357397504004</c:v>
                </c:pt>
                <c:pt idx="1441">
                  <c:v>4.7529357397504004</c:v>
                </c:pt>
                <c:pt idx="1442">
                  <c:v>4.7529357397504004</c:v>
                </c:pt>
                <c:pt idx="1443">
                  <c:v>4.7529357397504004</c:v>
                </c:pt>
                <c:pt idx="1444">
                  <c:v>4.7529357397504004</c:v>
                </c:pt>
                <c:pt idx="1445">
                  <c:v>4.7529357397504004</c:v>
                </c:pt>
                <c:pt idx="1446">
                  <c:v>4.7529357397504004</c:v>
                </c:pt>
                <c:pt idx="1447">
                  <c:v>4.7529357397504004</c:v>
                </c:pt>
                <c:pt idx="1448">
                  <c:v>4.7529357397504004</c:v>
                </c:pt>
                <c:pt idx="1449">
                  <c:v>4.7529357397504004</c:v>
                </c:pt>
                <c:pt idx="1450">
                  <c:v>4.7529357397504004</c:v>
                </c:pt>
                <c:pt idx="1451">
                  <c:v>4.7529357397504004</c:v>
                </c:pt>
                <c:pt idx="1452">
                  <c:v>4.7529357397504004</c:v>
                </c:pt>
                <c:pt idx="1453">
                  <c:v>4.7529357397504004</c:v>
                </c:pt>
                <c:pt idx="1454">
                  <c:v>4.7529357397504004</c:v>
                </c:pt>
                <c:pt idx="1455">
                  <c:v>4.7529357397504004</c:v>
                </c:pt>
                <c:pt idx="1456">
                  <c:v>4.7529357397504004</c:v>
                </c:pt>
                <c:pt idx="1457">
                  <c:v>4.7529357397504004</c:v>
                </c:pt>
                <c:pt idx="1458">
                  <c:v>4.7529357397504004</c:v>
                </c:pt>
                <c:pt idx="1459">
                  <c:v>4.7529357397504004</c:v>
                </c:pt>
                <c:pt idx="1460">
                  <c:v>4.7529357397504004</c:v>
                </c:pt>
                <c:pt idx="1461">
                  <c:v>4.7529357397504004</c:v>
                </c:pt>
                <c:pt idx="1462">
                  <c:v>4.7529357397504004</c:v>
                </c:pt>
                <c:pt idx="1463">
                  <c:v>4.7529357397504004</c:v>
                </c:pt>
                <c:pt idx="1464">
                  <c:v>4.7529357397504004</c:v>
                </c:pt>
                <c:pt idx="1465">
                  <c:v>4.7529357397504004</c:v>
                </c:pt>
                <c:pt idx="1466">
                  <c:v>4.7529357397504004</c:v>
                </c:pt>
                <c:pt idx="1467">
                  <c:v>4.7529357397504004</c:v>
                </c:pt>
                <c:pt idx="1468">
                  <c:v>4.7529357397504004</c:v>
                </c:pt>
                <c:pt idx="1469">
                  <c:v>4.7529357397504004</c:v>
                </c:pt>
                <c:pt idx="1470">
                  <c:v>4.7529357397504004</c:v>
                </c:pt>
                <c:pt idx="1471">
                  <c:v>4.7529357397504004</c:v>
                </c:pt>
                <c:pt idx="1472">
                  <c:v>4.7529357397504004</c:v>
                </c:pt>
                <c:pt idx="1473">
                  <c:v>4.7529357397504004</c:v>
                </c:pt>
                <c:pt idx="1474">
                  <c:v>4.7529357397504004</c:v>
                </c:pt>
                <c:pt idx="1475">
                  <c:v>4.7529357397504004</c:v>
                </c:pt>
                <c:pt idx="1476">
                  <c:v>4.7529357397504004</c:v>
                </c:pt>
                <c:pt idx="1477">
                  <c:v>4.7529357397504004</c:v>
                </c:pt>
                <c:pt idx="1478">
                  <c:v>4.7529357397504004</c:v>
                </c:pt>
                <c:pt idx="1479">
                  <c:v>4.7529357397504004</c:v>
                </c:pt>
                <c:pt idx="1480">
                  <c:v>4.7529357397504004</c:v>
                </c:pt>
                <c:pt idx="1481">
                  <c:v>4.7529357397504004</c:v>
                </c:pt>
                <c:pt idx="1482">
                  <c:v>4.7529357397504004</c:v>
                </c:pt>
                <c:pt idx="1483">
                  <c:v>4.7529357397504004</c:v>
                </c:pt>
                <c:pt idx="1484">
                  <c:v>4.7529357397504004</c:v>
                </c:pt>
                <c:pt idx="1485">
                  <c:v>4.7529357397504004</c:v>
                </c:pt>
                <c:pt idx="1486">
                  <c:v>4.7529357397504004</c:v>
                </c:pt>
                <c:pt idx="1487">
                  <c:v>4.7529357397504004</c:v>
                </c:pt>
                <c:pt idx="1488">
                  <c:v>4.7529357397504004</c:v>
                </c:pt>
                <c:pt idx="1489">
                  <c:v>4.7529357397504004</c:v>
                </c:pt>
                <c:pt idx="1490">
                  <c:v>4.7529357397504004</c:v>
                </c:pt>
                <c:pt idx="1491">
                  <c:v>4.7529357397504004</c:v>
                </c:pt>
                <c:pt idx="1492">
                  <c:v>4.7529357397504004</c:v>
                </c:pt>
                <c:pt idx="1493">
                  <c:v>4.7529357397504004</c:v>
                </c:pt>
                <c:pt idx="1494">
                  <c:v>4.7529357397504004</c:v>
                </c:pt>
                <c:pt idx="1495">
                  <c:v>4.7529357397504004</c:v>
                </c:pt>
                <c:pt idx="1496">
                  <c:v>4.7529357397504004</c:v>
                </c:pt>
                <c:pt idx="1497">
                  <c:v>4.7529357397504004</c:v>
                </c:pt>
                <c:pt idx="1498">
                  <c:v>4.7529357397504004</c:v>
                </c:pt>
                <c:pt idx="1499">
                  <c:v>4.7529357397504004</c:v>
                </c:pt>
                <c:pt idx="1500">
                  <c:v>4.7529357397504004</c:v>
                </c:pt>
                <c:pt idx="1501">
                  <c:v>4.7529357397504004</c:v>
                </c:pt>
                <c:pt idx="1502">
                  <c:v>4.7529357397504004</c:v>
                </c:pt>
                <c:pt idx="1503">
                  <c:v>4.7529357397504004</c:v>
                </c:pt>
                <c:pt idx="1504">
                  <c:v>4.7529357397504004</c:v>
                </c:pt>
                <c:pt idx="1505">
                  <c:v>4.7529357397504004</c:v>
                </c:pt>
                <c:pt idx="1506">
                  <c:v>4.7529357397504004</c:v>
                </c:pt>
                <c:pt idx="1507">
                  <c:v>4.7529357397504004</c:v>
                </c:pt>
                <c:pt idx="1508">
                  <c:v>4.7529357397504004</c:v>
                </c:pt>
                <c:pt idx="1509">
                  <c:v>4.7529357397504004</c:v>
                </c:pt>
                <c:pt idx="1510">
                  <c:v>4.7529357397504004</c:v>
                </c:pt>
                <c:pt idx="1511">
                  <c:v>4.7529357397504004</c:v>
                </c:pt>
                <c:pt idx="1512">
                  <c:v>4.7529357397504004</c:v>
                </c:pt>
                <c:pt idx="1513">
                  <c:v>4.7529357397504004</c:v>
                </c:pt>
                <c:pt idx="1514">
                  <c:v>4.7529357397504004</c:v>
                </c:pt>
                <c:pt idx="1515">
                  <c:v>4.7529357397504004</c:v>
                </c:pt>
                <c:pt idx="1516">
                  <c:v>4.7529357397504004</c:v>
                </c:pt>
                <c:pt idx="1517">
                  <c:v>4.7529357397504004</c:v>
                </c:pt>
                <c:pt idx="1518">
                  <c:v>4.7529357397504004</c:v>
                </c:pt>
                <c:pt idx="1519">
                  <c:v>4.7529357397504004</c:v>
                </c:pt>
                <c:pt idx="1520">
                  <c:v>4.7529357397504004</c:v>
                </c:pt>
                <c:pt idx="1521">
                  <c:v>4.7529357397504004</c:v>
                </c:pt>
                <c:pt idx="1522">
                  <c:v>4.7529357397504004</c:v>
                </c:pt>
                <c:pt idx="1523">
                  <c:v>4.7529357397504004</c:v>
                </c:pt>
                <c:pt idx="1524">
                  <c:v>4.7529357397504004</c:v>
                </c:pt>
                <c:pt idx="1525">
                  <c:v>4.7529357397504004</c:v>
                </c:pt>
                <c:pt idx="1526">
                  <c:v>4.7529357397504004</c:v>
                </c:pt>
                <c:pt idx="1527">
                  <c:v>4.7529357397504004</c:v>
                </c:pt>
                <c:pt idx="1528">
                  <c:v>4.7529357397504004</c:v>
                </c:pt>
                <c:pt idx="1529">
                  <c:v>4.7529357397504004</c:v>
                </c:pt>
                <c:pt idx="1530">
                  <c:v>4.7529357397504004</c:v>
                </c:pt>
                <c:pt idx="1531">
                  <c:v>4.7529357397504004</c:v>
                </c:pt>
                <c:pt idx="1532">
                  <c:v>4.7529357397504004</c:v>
                </c:pt>
                <c:pt idx="1533">
                  <c:v>4.7529357397504004</c:v>
                </c:pt>
                <c:pt idx="1534">
                  <c:v>4.7529357397504004</c:v>
                </c:pt>
                <c:pt idx="1535">
                  <c:v>4.7529357397504004</c:v>
                </c:pt>
                <c:pt idx="1536">
                  <c:v>4.7529357397504004</c:v>
                </c:pt>
                <c:pt idx="1537">
                  <c:v>4.7529357397504004</c:v>
                </c:pt>
                <c:pt idx="1538">
                  <c:v>4.7529357397504004</c:v>
                </c:pt>
                <c:pt idx="1539">
                  <c:v>4.7529357397504004</c:v>
                </c:pt>
                <c:pt idx="1540">
                  <c:v>4.7529357397504004</c:v>
                </c:pt>
                <c:pt idx="1541">
                  <c:v>4.7529357397504004</c:v>
                </c:pt>
                <c:pt idx="1542">
                  <c:v>4.7529357397504004</c:v>
                </c:pt>
                <c:pt idx="1543">
                  <c:v>4.7529357397504004</c:v>
                </c:pt>
                <c:pt idx="1544">
                  <c:v>4.7529357397504004</c:v>
                </c:pt>
                <c:pt idx="1545">
                  <c:v>4.7529357397504004</c:v>
                </c:pt>
                <c:pt idx="1546">
                  <c:v>4.7529357397504004</c:v>
                </c:pt>
                <c:pt idx="1547">
                  <c:v>4.7529357397504004</c:v>
                </c:pt>
                <c:pt idx="1548">
                  <c:v>4.7529357397504004</c:v>
                </c:pt>
                <c:pt idx="1549">
                  <c:v>4.7529357397504004</c:v>
                </c:pt>
                <c:pt idx="1550">
                  <c:v>4.7529357397504004</c:v>
                </c:pt>
                <c:pt idx="1551">
                  <c:v>4.7529357397504004</c:v>
                </c:pt>
                <c:pt idx="1552">
                  <c:v>4.7529357397504004</c:v>
                </c:pt>
                <c:pt idx="1553">
                  <c:v>4.7529357397504004</c:v>
                </c:pt>
                <c:pt idx="1554">
                  <c:v>4.7529357397504004</c:v>
                </c:pt>
                <c:pt idx="1555">
                  <c:v>4.7529357397504004</c:v>
                </c:pt>
                <c:pt idx="1556">
                  <c:v>4.7529357397504004</c:v>
                </c:pt>
                <c:pt idx="1557">
                  <c:v>4.7529357397504004</c:v>
                </c:pt>
                <c:pt idx="1558">
                  <c:v>4.7529357397504004</c:v>
                </c:pt>
                <c:pt idx="1559">
                  <c:v>4.7529357397504004</c:v>
                </c:pt>
                <c:pt idx="1560">
                  <c:v>4.7529357397504004</c:v>
                </c:pt>
                <c:pt idx="1561">
                  <c:v>4.7529357397504004</c:v>
                </c:pt>
                <c:pt idx="1562">
                  <c:v>4.7529357397504004</c:v>
                </c:pt>
                <c:pt idx="1563">
                  <c:v>4.7529357397504004</c:v>
                </c:pt>
                <c:pt idx="1564">
                  <c:v>4.7529357397504004</c:v>
                </c:pt>
                <c:pt idx="1565">
                  <c:v>4.7529357397504004</c:v>
                </c:pt>
                <c:pt idx="1566">
                  <c:v>4.7529357397504004</c:v>
                </c:pt>
                <c:pt idx="1567">
                  <c:v>4.7529357397504004</c:v>
                </c:pt>
                <c:pt idx="1568">
                  <c:v>4.7529357397504004</c:v>
                </c:pt>
                <c:pt idx="1569">
                  <c:v>4.7529357397504004</c:v>
                </c:pt>
                <c:pt idx="1570">
                  <c:v>4.7529357397504004</c:v>
                </c:pt>
                <c:pt idx="1571">
                  <c:v>4.7529357397504004</c:v>
                </c:pt>
                <c:pt idx="1572">
                  <c:v>4.7529357397504004</c:v>
                </c:pt>
                <c:pt idx="1573">
                  <c:v>4.7529357397504004</c:v>
                </c:pt>
                <c:pt idx="1574">
                  <c:v>4.7529357397504004</c:v>
                </c:pt>
                <c:pt idx="1575">
                  <c:v>4.7529357397504004</c:v>
                </c:pt>
                <c:pt idx="1576">
                  <c:v>4.7529357397504004</c:v>
                </c:pt>
                <c:pt idx="1577">
                  <c:v>4.7529357397504004</c:v>
                </c:pt>
                <c:pt idx="1578">
                  <c:v>4.7529357397504004</c:v>
                </c:pt>
                <c:pt idx="1579">
                  <c:v>4.7529357397504004</c:v>
                </c:pt>
                <c:pt idx="1580">
                  <c:v>4.7529357397504004</c:v>
                </c:pt>
                <c:pt idx="1581">
                  <c:v>4.7529357397504004</c:v>
                </c:pt>
                <c:pt idx="1582">
                  <c:v>4.7529357397504004</c:v>
                </c:pt>
                <c:pt idx="1583">
                  <c:v>4.7529357397504004</c:v>
                </c:pt>
                <c:pt idx="1584">
                  <c:v>4.7529357397504004</c:v>
                </c:pt>
                <c:pt idx="1585">
                  <c:v>4.7529357397504004</c:v>
                </c:pt>
                <c:pt idx="1586">
                  <c:v>4.7529357397504004</c:v>
                </c:pt>
                <c:pt idx="1587">
                  <c:v>4.7529357397504004</c:v>
                </c:pt>
                <c:pt idx="1588">
                  <c:v>4.7529357397504004</c:v>
                </c:pt>
                <c:pt idx="1589">
                  <c:v>4.7529357397504004</c:v>
                </c:pt>
                <c:pt idx="1590">
                  <c:v>4.7529357397504004</c:v>
                </c:pt>
                <c:pt idx="1591">
                  <c:v>4.7529357397504004</c:v>
                </c:pt>
                <c:pt idx="1592">
                  <c:v>4.7529357397504004</c:v>
                </c:pt>
                <c:pt idx="1593">
                  <c:v>4.7529357397504004</c:v>
                </c:pt>
                <c:pt idx="1594">
                  <c:v>4.7529357397504004</c:v>
                </c:pt>
                <c:pt idx="1595">
                  <c:v>4.7529357397504004</c:v>
                </c:pt>
                <c:pt idx="1596">
                  <c:v>4.7529357397504004</c:v>
                </c:pt>
                <c:pt idx="1597">
                  <c:v>4.7529357397504004</c:v>
                </c:pt>
                <c:pt idx="1598">
                  <c:v>4.7529357397504004</c:v>
                </c:pt>
                <c:pt idx="1599">
                  <c:v>4.7529357397504004</c:v>
                </c:pt>
                <c:pt idx="1600">
                  <c:v>4.7529357397504004</c:v>
                </c:pt>
                <c:pt idx="1601">
                  <c:v>4.7529357397504004</c:v>
                </c:pt>
                <c:pt idx="1602">
                  <c:v>4.7529357397504004</c:v>
                </c:pt>
                <c:pt idx="1603">
                  <c:v>4.7529357397504004</c:v>
                </c:pt>
                <c:pt idx="1604">
                  <c:v>4.7529357397504004</c:v>
                </c:pt>
                <c:pt idx="1605">
                  <c:v>4.7529357397504004</c:v>
                </c:pt>
                <c:pt idx="1606">
                  <c:v>4.7529357397504004</c:v>
                </c:pt>
                <c:pt idx="1607">
                  <c:v>4.7529357397504004</c:v>
                </c:pt>
                <c:pt idx="1608">
                  <c:v>4.7529357397504004</c:v>
                </c:pt>
                <c:pt idx="1609">
                  <c:v>4.7529357397504004</c:v>
                </c:pt>
                <c:pt idx="1610">
                  <c:v>4.7529357397504004</c:v>
                </c:pt>
                <c:pt idx="1611">
                  <c:v>4.7529357397504004</c:v>
                </c:pt>
                <c:pt idx="1612">
                  <c:v>4.7529357397504004</c:v>
                </c:pt>
                <c:pt idx="1613">
                  <c:v>4.7529357397504004</c:v>
                </c:pt>
                <c:pt idx="1614">
                  <c:v>4.7529357397504004</c:v>
                </c:pt>
                <c:pt idx="1615">
                  <c:v>4.7529357397504004</c:v>
                </c:pt>
                <c:pt idx="1616">
                  <c:v>4.7529357397504004</c:v>
                </c:pt>
                <c:pt idx="1617">
                  <c:v>4.7529357397504004</c:v>
                </c:pt>
                <c:pt idx="1618">
                  <c:v>4.7529357397504004</c:v>
                </c:pt>
                <c:pt idx="1619">
                  <c:v>4.7529357397504004</c:v>
                </c:pt>
                <c:pt idx="1620">
                  <c:v>4.7529357397504004</c:v>
                </c:pt>
                <c:pt idx="1621">
                  <c:v>4.7529357397504004</c:v>
                </c:pt>
                <c:pt idx="1622">
                  <c:v>4.7529357397504004</c:v>
                </c:pt>
                <c:pt idx="1623">
                  <c:v>4.7529357397504004</c:v>
                </c:pt>
                <c:pt idx="1624">
                  <c:v>4.7529357397504004</c:v>
                </c:pt>
                <c:pt idx="1625">
                  <c:v>4.7529357397504004</c:v>
                </c:pt>
                <c:pt idx="1626">
                  <c:v>4.7529357397504004</c:v>
                </c:pt>
                <c:pt idx="1627">
                  <c:v>4.7529357397504004</c:v>
                </c:pt>
                <c:pt idx="1628">
                  <c:v>4.7529357397504004</c:v>
                </c:pt>
                <c:pt idx="1629">
                  <c:v>4.7529357397504004</c:v>
                </c:pt>
                <c:pt idx="1630">
                  <c:v>4.7529357397504004</c:v>
                </c:pt>
                <c:pt idx="1631">
                  <c:v>4.7529357397504004</c:v>
                </c:pt>
                <c:pt idx="1632">
                  <c:v>4.7529357397504004</c:v>
                </c:pt>
                <c:pt idx="1633">
                  <c:v>4.7529357397504004</c:v>
                </c:pt>
                <c:pt idx="1634">
                  <c:v>4.7529357397504004</c:v>
                </c:pt>
                <c:pt idx="1635">
                  <c:v>4.7529357397504004</c:v>
                </c:pt>
                <c:pt idx="1636">
                  <c:v>4.7529357397504004</c:v>
                </c:pt>
                <c:pt idx="1637">
                  <c:v>4.7529357397504004</c:v>
                </c:pt>
                <c:pt idx="1638">
                  <c:v>4.7529357397504004</c:v>
                </c:pt>
                <c:pt idx="1639">
                  <c:v>4.7529357397504004</c:v>
                </c:pt>
                <c:pt idx="1640">
                  <c:v>4.7529357397504004</c:v>
                </c:pt>
                <c:pt idx="1641">
                  <c:v>4.7529357397504004</c:v>
                </c:pt>
                <c:pt idx="1642">
                  <c:v>4.7529357397504004</c:v>
                </c:pt>
                <c:pt idx="1643">
                  <c:v>4.7529357397504004</c:v>
                </c:pt>
                <c:pt idx="1644">
                  <c:v>4.7529357397504004</c:v>
                </c:pt>
                <c:pt idx="1645">
                  <c:v>4.7529357397504004</c:v>
                </c:pt>
                <c:pt idx="1646">
                  <c:v>4.7529357397504004</c:v>
                </c:pt>
                <c:pt idx="1647">
                  <c:v>4.7529357397504004</c:v>
                </c:pt>
                <c:pt idx="1648">
                  <c:v>4.7529357397504004</c:v>
                </c:pt>
                <c:pt idx="1649">
                  <c:v>4.7529357397504004</c:v>
                </c:pt>
                <c:pt idx="1650">
                  <c:v>4.7529357397504004</c:v>
                </c:pt>
                <c:pt idx="1651">
                  <c:v>4.7529357397504004</c:v>
                </c:pt>
                <c:pt idx="1652">
                  <c:v>4.7529357397504004</c:v>
                </c:pt>
                <c:pt idx="1653">
                  <c:v>4.7529357397504004</c:v>
                </c:pt>
                <c:pt idx="1654">
                  <c:v>4.7529357397504004</c:v>
                </c:pt>
                <c:pt idx="1655">
                  <c:v>4.7529357397504004</c:v>
                </c:pt>
                <c:pt idx="1656">
                  <c:v>4.7529357397504004</c:v>
                </c:pt>
                <c:pt idx="1657">
                  <c:v>4.7529357397504004</c:v>
                </c:pt>
                <c:pt idx="1658">
                  <c:v>4.7529357397504004</c:v>
                </c:pt>
                <c:pt idx="1659">
                  <c:v>4.7529357397504004</c:v>
                </c:pt>
                <c:pt idx="1660">
                  <c:v>4.7529357397504004</c:v>
                </c:pt>
                <c:pt idx="1661">
                  <c:v>4.7529357397504004</c:v>
                </c:pt>
                <c:pt idx="1662">
                  <c:v>4.7529357397504004</c:v>
                </c:pt>
                <c:pt idx="1663">
                  <c:v>4.7529357397504004</c:v>
                </c:pt>
                <c:pt idx="1664">
                  <c:v>4.7529357397504004</c:v>
                </c:pt>
                <c:pt idx="1665">
                  <c:v>4.7529357397504004</c:v>
                </c:pt>
                <c:pt idx="1666">
                  <c:v>4.7529357397504004</c:v>
                </c:pt>
                <c:pt idx="1667">
                  <c:v>4.7529357397504004</c:v>
                </c:pt>
                <c:pt idx="1668">
                  <c:v>4.7529357397504004</c:v>
                </c:pt>
                <c:pt idx="1669">
                  <c:v>4.7529357397504004</c:v>
                </c:pt>
                <c:pt idx="1670">
                  <c:v>4.7529357397504004</c:v>
                </c:pt>
                <c:pt idx="1671">
                  <c:v>4.7529357397504004</c:v>
                </c:pt>
                <c:pt idx="1672">
                  <c:v>4.7529357397504004</c:v>
                </c:pt>
                <c:pt idx="1673">
                  <c:v>4.7529357397504004</c:v>
                </c:pt>
                <c:pt idx="1674">
                  <c:v>4.7529357397504004</c:v>
                </c:pt>
                <c:pt idx="1675">
                  <c:v>4.7529357397504004</c:v>
                </c:pt>
                <c:pt idx="1676">
                  <c:v>4.7529357397504004</c:v>
                </c:pt>
                <c:pt idx="1677">
                  <c:v>4.7529357397504004</c:v>
                </c:pt>
                <c:pt idx="1678">
                  <c:v>4.7529357397504004</c:v>
                </c:pt>
                <c:pt idx="1679">
                  <c:v>4.7529357397504004</c:v>
                </c:pt>
                <c:pt idx="1680">
                  <c:v>4.7529357397504004</c:v>
                </c:pt>
                <c:pt idx="1681">
                  <c:v>4.7529357397504004</c:v>
                </c:pt>
                <c:pt idx="1682">
                  <c:v>4.7529357397504004</c:v>
                </c:pt>
                <c:pt idx="1683">
                  <c:v>4.7529357397504004</c:v>
                </c:pt>
                <c:pt idx="1684">
                  <c:v>4.7529357397504004</c:v>
                </c:pt>
                <c:pt idx="1685">
                  <c:v>4.7529357397504004</c:v>
                </c:pt>
                <c:pt idx="1686">
                  <c:v>4.7529357397504004</c:v>
                </c:pt>
                <c:pt idx="1687">
                  <c:v>4.7529357397504004</c:v>
                </c:pt>
                <c:pt idx="1688">
                  <c:v>4.7529357397504004</c:v>
                </c:pt>
                <c:pt idx="1689">
                  <c:v>4.7529357397504004</c:v>
                </c:pt>
                <c:pt idx="1690">
                  <c:v>4.7529357397504004</c:v>
                </c:pt>
                <c:pt idx="1691">
                  <c:v>4.7529357397504004</c:v>
                </c:pt>
                <c:pt idx="1692">
                  <c:v>4.7529357397504004</c:v>
                </c:pt>
                <c:pt idx="1693">
                  <c:v>4.7529357397504004</c:v>
                </c:pt>
                <c:pt idx="1694">
                  <c:v>4.7529357397504004</c:v>
                </c:pt>
                <c:pt idx="1695">
                  <c:v>4.7529357397504004</c:v>
                </c:pt>
                <c:pt idx="1696">
                  <c:v>4.7529357397504004</c:v>
                </c:pt>
                <c:pt idx="1697">
                  <c:v>4.7529357397504004</c:v>
                </c:pt>
                <c:pt idx="1698">
                  <c:v>4.7529357397504004</c:v>
                </c:pt>
                <c:pt idx="1699">
                  <c:v>4.7529357397504004</c:v>
                </c:pt>
                <c:pt idx="1700">
                  <c:v>4.7529357397504004</c:v>
                </c:pt>
                <c:pt idx="1701">
                  <c:v>4.7529357397504004</c:v>
                </c:pt>
                <c:pt idx="1702">
                  <c:v>4.7529357397504004</c:v>
                </c:pt>
                <c:pt idx="1703">
                  <c:v>4.7529357397504004</c:v>
                </c:pt>
                <c:pt idx="1704">
                  <c:v>4.7529357397504004</c:v>
                </c:pt>
                <c:pt idx="1705">
                  <c:v>4.7529357397504004</c:v>
                </c:pt>
                <c:pt idx="1706">
                  <c:v>4.7529357397504004</c:v>
                </c:pt>
                <c:pt idx="1707">
                  <c:v>4.7529357397504004</c:v>
                </c:pt>
                <c:pt idx="1708">
                  <c:v>4.7529357397504004</c:v>
                </c:pt>
                <c:pt idx="1709">
                  <c:v>4.7529357397504004</c:v>
                </c:pt>
                <c:pt idx="1710">
                  <c:v>4.7529357397504004</c:v>
                </c:pt>
                <c:pt idx="1711">
                  <c:v>4.7529357397504004</c:v>
                </c:pt>
                <c:pt idx="1712">
                  <c:v>4.7529357397504004</c:v>
                </c:pt>
                <c:pt idx="1713">
                  <c:v>4.7529357397504004</c:v>
                </c:pt>
                <c:pt idx="1714">
                  <c:v>4.7529357397504004</c:v>
                </c:pt>
                <c:pt idx="1715">
                  <c:v>4.7529357397504004</c:v>
                </c:pt>
                <c:pt idx="1716">
                  <c:v>4.7529357397504004</c:v>
                </c:pt>
                <c:pt idx="1717">
                  <c:v>4.7529357397504004</c:v>
                </c:pt>
                <c:pt idx="1718">
                  <c:v>4.7529357397504004</c:v>
                </c:pt>
                <c:pt idx="1719">
                  <c:v>4.7529357397504004</c:v>
                </c:pt>
                <c:pt idx="1720">
                  <c:v>4.7529357397504004</c:v>
                </c:pt>
                <c:pt idx="1721">
                  <c:v>4.7529357397504004</c:v>
                </c:pt>
                <c:pt idx="1722">
                  <c:v>4.7529357397504004</c:v>
                </c:pt>
                <c:pt idx="1723">
                  <c:v>4.7529357397504004</c:v>
                </c:pt>
                <c:pt idx="1724">
                  <c:v>4.7529357397504004</c:v>
                </c:pt>
                <c:pt idx="1725">
                  <c:v>4.7529357397504004</c:v>
                </c:pt>
                <c:pt idx="1726">
                  <c:v>4.7529357397504004</c:v>
                </c:pt>
                <c:pt idx="1727">
                  <c:v>4.7529357397504004</c:v>
                </c:pt>
                <c:pt idx="1728">
                  <c:v>4.7529357397504004</c:v>
                </c:pt>
                <c:pt idx="1729">
                  <c:v>4.7529357397504004</c:v>
                </c:pt>
                <c:pt idx="1730">
                  <c:v>4.7529357397504004</c:v>
                </c:pt>
                <c:pt idx="1731">
                  <c:v>4.7529357397504004</c:v>
                </c:pt>
                <c:pt idx="1732">
                  <c:v>4.7529357397504004</c:v>
                </c:pt>
                <c:pt idx="1733">
                  <c:v>4.7529357397504004</c:v>
                </c:pt>
                <c:pt idx="1734">
                  <c:v>4.7529357397504004</c:v>
                </c:pt>
                <c:pt idx="1735">
                  <c:v>4.7529357397504004</c:v>
                </c:pt>
                <c:pt idx="1736">
                  <c:v>4.7529357397504004</c:v>
                </c:pt>
                <c:pt idx="1737">
                  <c:v>4.7529357397504004</c:v>
                </c:pt>
                <c:pt idx="1738">
                  <c:v>4.7529357397504004</c:v>
                </c:pt>
                <c:pt idx="1739">
                  <c:v>4.7529357397504004</c:v>
                </c:pt>
                <c:pt idx="1740">
                  <c:v>4.7529357397504004</c:v>
                </c:pt>
                <c:pt idx="1741">
                  <c:v>4.7529357397504004</c:v>
                </c:pt>
                <c:pt idx="1742">
                  <c:v>4.7529357397504004</c:v>
                </c:pt>
                <c:pt idx="1743">
                  <c:v>4.7529357397504004</c:v>
                </c:pt>
                <c:pt idx="1744">
                  <c:v>4.7529357397504004</c:v>
                </c:pt>
                <c:pt idx="1745">
                  <c:v>4.7529357397504004</c:v>
                </c:pt>
                <c:pt idx="1746">
                  <c:v>4.7529357397504004</c:v>
                </c:pt>
                <c:pt idx="1747">
                  <c:v>4.7529357397504004</c:v>
                </c:pt>
                <c:pt idx="1748">
                  <c:v>4.7529357397504004</c:v>
                </c:pt>
                <c:pt idx="1749">
                  <c:v>4.7529357397504004</c:v>
                </c:pt>
                <c:pt idx="1750">
                  <c:v>4.7529357397504004</c:v>
                </c:pt>
                <c:pt idx="1751">
                  <c:v>4.7529357397504004</c:v>
                </c:pt>
                <c:pt idx="1752">
                  <c:v>4.7529357397504004</c:v>
                </c:pt>
                <c:pt idx="1753">
                  <c:v>4.7529357397504004</c:v>
                </c:pt>
                <c:pt idx="1754">
                  <c:v>4.7529357397504004</c:v>
                </c:pt>
                <c:pt idx="1755">
                  <c:v>4.7529357397504004</c:v>
                </c:pt>
                <c:pt idx="1756">
                  <c:v>4.7529357397504004</c:v>
                </c:pt>
                <c:pt idx="1757">
                  <c:v>4.7529357397504004</c:v>
                </c:pt>
                <c:pt idx="1758">
                  <c:v>4.7529357397504004</c:v>
                </c:pt>
                <c:pt idx="1759">
                  <c:v>4.7529357397504004</c:v>
                </c:pt>
                <c:pt idx="1760">
                  <c:v>4.7529357397504004</c:v>
                </c:pt>
                <c:pt idx="1761">
                  <c:v>4.7529357397504004</c:v>
                </c:pt>
                <c:pt idx="1762">
                  <c:v>4.7529357397504004</c:v>
                </c:pt>
                <c:pt idx="1763">
                  <c:v>4.7529357397504004</c:v>
                </c:pt>
                <c:pt idx="1764">
                  <c:v>4.7529357397504004</c:v>
                </c:pt>
                <c:pt idx="1765">
                  <c:v>4.7529357397504004</c:v>
                </c:pt>
                <c:pt idx="1766">
                  <c:v>4.7529357397504004</c:v>
                </c:pt>
                <c:pt idx="1767">
                  <c:v>4.7529357397504004</c:v>
                </c:pt>
                <c:pt idx="1768">
                  <c:v>4.7529357397504004</c:v>
                </c:pt>
                <c:pt idx="1769">
                  <c:v>4.7529357397504004</c:v>
                </c:pt>
                <c:pt idx="1770">
                  <c:v>4.7529357397504004</c:v>
                </c:pt>
                <c:pt idx="1771">
                  <c:v>4.7529357397504004</c:v>
                </c:pt>
                <c:pt idx="1772">
                  <c:v>4.7529357397504004</c:v>
                </c:pt>
                <c:pt idx="1773">
                  <c:v>4.7529357397504004</c:v>
                </c:pt>
                <c:pt idx="1774">
                  <c:v>4.7529357397504004</c:v>
                </c:pt>
                <c:pt idx="1775">
                  <c:v>4.7529357397504004</c:v>
                </c:pt>
                <c:pt idx="1776">
                  <c:v>4.7529357397504004</c:v>
                </c:pt>
                <c:pt idx="1777">
                  <c:v>4.7529357397504004</c:v>
                </c:pt>
                <c:pt idx="1778">
                  <c:v>4.7529357397504004</c:v>
                </c:pt>
                <c:pt idx="1779">
                  <c:v>4.7529357397504004</c:v>
                </c:pt>
                <c:pt idx="1780">
                  <c:v>4.7529357397504004</c:v>
                </c:pt>
                <c:pt idx="1781">
                  <c:v>4.7529357397504004</c:v>
                </c:pt>
                <c:pt idx="1782">
                  <c:v>4.7529357397504004</c:v>
                </c:pt>
                <c:pt idx="1783">
                  <c:v>4.7529357397504004</c:v>
                </c:pt>
                <c:pt idx="1784">
                  <c:v>4.7529357397504004</c:v>
                </c:pt>
                <c:pt idx="1785">
                  <c:v>4.7529357397504004</c:v>
                </c:pt>
                <c:pt idx="1786">
                  <c:v>4.7529357397504004</c:v>
                </c:pt>
                <c:pt idx="1787">
                  <c:v>4.7529357397504004</c:v>
                </c:pt>
                <c:pt idx="1788">
                  <c:v>4.7529357397504004</c:v>
                </c:pt>
                <c:pt idx="1789">
                  <c:v>4.7529357397504004</c:v>
                </c:pt>
                <c:pt idx="1790">
                  <c:v>4.7529357397504004</c:v>
                </c:pt>
                <c:pt idx="1791">
                  <c:v>4.7529357397504004</c:v>
                </c:pt>
                <c:pt idx="1792">
                  <c:v>4.7529357397504004</c:v>
                </c:pt>
                <c:pt idx="1793">
                  <c:v>4.7529357397504004</c:v>
                </c:pt>
                <c:pt idx="1794">
                  <c:v>4.7529357397504004</c:v>
                </c:pt>
                <c:pt idx="1795">
                  <c:v>4.7529357397504004</c:v>
                </c:pt>
                <c:pt idx="1796">
                  <c:v>4.7529357397504004</c:v>
                </c:pt>
                <c:pt idx="1797">
                  <c:v>4.7529357397504004</c:v>
                </c:pt>
                <c:pt idx="1798">
                  <c:v>4.7529357397504004</c:v>
                </c:pt>
                <c:pt idx="1799">
                  <c:v>4.7529357397504004</c:v>
                </c:pt>
                <c:pt idx="1800">
                  <c:v>4.7529357397504004</c:v>
                </c:pt>
                <c:pt idx="1801">
                  <c:v>4.7529357397504004</c:v>
                </c:pt>
                <c:pt idx="1802">
                  <c:v>4.7529357397504004</c:v>
                </c:pt>
                <c:pt idx="1803">
                  <c:v>4.7529357397504004</c:v>
                </c:pt>
                <c:pt idx="1804">
                  <c:v>4.7529357397504004</c:v>
                </c:pt>
                <c:pt idx="1805">
                  <c:v>4.7529357397504004</c:v>
                </c:pt>
                <c:pt idx="1806">
                  <c:v>4.7529357397504004</c:v>
                </c:pt>
                <c:pt idx="1807">
                  <c:v>4.7529357397504004</c:v>
                </c:pt>
                <c:pt idx="1808">
                  <c:v>4.7529357397504004</c:v>
                </c:pt>
                <c:pt idx="1809">
                  <c:v>4.7529357397504004</c:v>
                </c:pt>
                <c:pt idx="1810">
                  <c:v>4.7529357397504004</c:v>
                </c:pt>
                <c:pt idx="1811">
                  <c:v>4.7529357397504004</c:v>
                </c:pt>
                <c:pt idx="1812">
                  <c:v>4.7529357397504004</c:v>
                </c:pt>
                <c:pt idx="1813">
                  <c:v>4.7529357397504004</c:v>
                </c:pt>
                <c:pt idx="1814">
                  <c:v>4.7529357397504004</c:v>
                </c:pt>
                <c:pt idx="1815">
                  <c:v>4.7529357397504004</c:v>
                </c:pt>
                <c:pt idx="1816">
                  <c:v>4.7529357397504004</c:v>
                </c:pt>
                <c:pt idx="1817">
                  <c:v>4.7529357397504004</c:v>
                </c:pt>
                <c:pt idx="1818">
                  <c:v>4.7529357397504004</c:v>
                </c:pt>
                <c:pt idx="1819">
                  <c:v>4.7529357397504004</c:v>
                </c:pt>
                <c:pt idx="1820">
                  <c:v>4.7529357397504004</c:v>
                </c:pt>
                <c:pt idx="1821">
                  <c:v>4.7529357397504004</c:v>
                </c:pt>
                <c:pt idx="1822">
                  <c:v>4.7529357397504004</c:v>
                </c:pt>
                <c:pt idx="1823">
                  <c:v>4.7529357397504004</c:v>
                </c:pt>
                <c:pt idx="1824">
                  <c:v>4.7529357397504004</c:v>
                </c:pt>
                <c:pt idx="1825">
                  <c:v>4.7529357397504004</c:v>
                </c:pt>
                <c:pt idx="1826">
                  <c:v>4.7529357397504004</c:v>
                </c:pt>
                <c:pt idx="1827">
                  <c:v>4.7529357397504004</c:v>
                </c:pt>
                <c:pt idx="1828">
                  <c:v>4.7529357397504004</c:v>
                </c:pt>
                <c:pt idx="1829">
                  <c:v>4.7529357397504004</c:v>
                </c:pt>
                <c:pt idx="1830">
                  <c:v>4.7529357397504004</c:v>
                </c:pt>
                <c:pt idx="1831">
                  <c:v>4.7529357397504004</c:v>
                </c:pt>
                <c:pt idx="1832">
                  <c:v>4.7529357397504004</c:v>
                </c:pt>
                <c:pt idx="1833">
                  <c:v>4.7529357397504004</c:v>
                </c:pt>
                <c:pt idx="1834">
                  <c:v>4.7529357397504004</c:v>
                </c:pt>
                <c:pt idx="1835">
                  <c:v>4.7529357397504004</c:v>
                </c:pt>
                <c:pt idx="1836">
                  <c:v>4.7529357397504004</c:v>
                </c:pt>
                <c:pt idx="1837">
                  <c:v>4.7529357397504004</c:v>
                </c:pt>
                <c:pt idx="1838">
                  <c:v>4.7529357397504004</c:v>
                </c:pt>
                <c:pt idx="1839">
                  <c:v>4.7529357397504004</c:v>
                </c:pt>
                <c:pt idx="1840">
                  <c:v>4.7529357397504004</c:v>
                </c:pt>
                <c:pt idx="1841">
                  <c:v>4.7529357397504004</c:v>
                </c:pt>
                <c:pt idx="1842">
                  <c:v>4.7529357397504004</c:v>
                </c:pt>
                <c:pt idx="1843">
                  <c:v>4.7529357397504004</c:v>
                </c:pt>
                <c:pt idx="1844">
                  <c:v>4.7529357397504004</c:v>
                </c:pt>
                <c:pt idx="1845">
                  <c:v>4.7529357397504004</c:v>
                </c:pt>
                <c:pt idx="1846">
                  <c:v>4.7529357397504004</c:v>
                </c:pt>
                <c:pt idx="1847">
                  <c:v>4.7529357397504004</c:v>
                </c:pt>
                <c:pt idx="1848">
                  <c:v>4.7529357397504004</c:v>
                </c:pt>
                <c:pt idx="1849">
                  <c:v>4.7529357397504004</c:v>
                </c:pt>
                <c:pt idx="1850">
                  <c:v>4.7529357397504004</c:v>
                </c:pt>
                <c:pt idx="1851">
                  <c:v>4.7529357397504004</c:v>
                </c:pt>
                <c:pt idx="1852">
                  <c:v>4.7529357397504004</c:v>
                </c:pt>
                <c:pt idx="1853">
                  <c:v>4.7529357397504004</c:v>
                </c:pt>
                <c:pt idx="1854">
                  <c:v>4.7529357397504004</c:v>
                </c:pt>
                <c:pt idx="1855">
                  <c:v>4.7529357397504004</c:v>
                </c:pt>
                <c:pt idx="1856">
                  <c:v>4.7529357397504004</c:v>
                </c:pt>
                <c:pt idx="1857">
                  <c:v>4.7529357397504004</c:v>
                </c:pt>
                <c:pt idx="1858">
                  <c:v>4.7529357397504004</c:v>
                </c:pt>
                <c:pt idx="1859">
                  <c:v>4.7529357397504004</c:v>
                </c:pt>
                <c:pt idx="1860">
                  <c:v>4.7529357397504004</c:v>
                </c:pt>
                <c:pt idx="1861">
                  <c:v>4.7529357397504004</c:v>
                </c:pt>
                <c:pt idx="1862">
                  <c:v>4.7529357397504004</c:v>
                </c:pt>
                <c:pt idx="1863">
                  <c:v>4.7529357397504004</c:v>
                </c:pt>
                <c:pt idx="1864">
                  <c:v>4.7529357397504004</c:v>
                </c:pt>
                <c:pt idx="1865">
                  <c:v>4.7529357397504004</c:v>
                </c:pt>
                <c:pt idx="1866">
                  <c:v>4.7529357397504004</c:v>
                </c:pt>
                <c:pt idx="1867">
                  <c:v>4.7529357397504004</c:v>
                </c:pt>
                <c:pt idx="1868">
                  <c:v>4.7529357397504004</c:v>
                </c:pt>
                <c:pt idx="1869">
                  <c:v>4.7529357397504004</c:v>
                </c:pt>
                <c:pt idx="1870">
                  <c:v>4.7529357397504004</c:v>
                </c:pt>
                <c:pt idx="1871">
                  <c:v>4.7529357397504004</c:v>
                </c:pt>
                <c:pt idx="1872">
                  <c:v>4.7529357397504004</c:v>
                </c:pt>
                <c:pt idx="1873">
                  <c:v>4.7529357397504004</c:v>
                </c:pt>
                <c:pt idx="1874">
                  <c:v>4.7529357397504004</c:v>
                </c:pt>
                <c:pt idx="1875">
                  <c:v>4.7529357397504004</c:v>
                </c:pt>
                <c:pt idx="1876">
                  <c:v>4.7529357397504004</c:v>
                </c:pt>
                <c:pt idx="1877">
                  <c:v>4.7529357397504004</c:v>
                </c:pt>
                <c:pt idx="1878">
                  <c:v>4.7529357397504004</c:v>
                </c:pt>
                <c:pt idx="1879">
                  <c:v>4.7529357397504004</c:v>
                </c:pt>
                <c:pt idx="1880">
                  <c:v>4.7529357397504004</c:v>
                </c:pt>
                <c:pt idx="1881">
                  <c:v>4.7529357397504004</c:v>
                </c:pt>
                <c:pt idx="1882">
                  <c:v>4.7529357397504004</c:v>
                </c:pt>
                <c:pt idx="1883">
                  <c:v>4.7529357397504004</c:v>
                </c:pt>
                <c:pt idx="1884">
                  <c:v>4.7529357397504004</c:v>
                </c:pt>
                <c:pt idx="1885">
                  <c:v>4.7529357397504004</c:v>
                </c:pt>
                <c:pt idx="1886">
                  <c:v>4.7529357397504004</c:v>
                </c:pt>
                <c:pt idx="1887">
                  <c:v>4.7529357397504004</c:v>
                </c:pt>
                <c:pt idx="1888">
                  <c:v>4.7529357397504004</c:v>
                </c:pt>
                <c:pt idx="1889">
                  <c:v>4.7529357397504004</c:v>
                </c:pt>
                <c:pt idx="1890">
                  <c:v>4.7529357397504004</c:v>
                </c:pt>
                <c:pt idx="1891">
                  <c:v>4.7529357397504004</c:v>
                </c:pt>
                <c:pt idx="1892">
                  <c:v>4.7529357397504004</c:v>
                </c:pt>
                <c:pt idx="1893">
                  <c:v>4.7529357397504004</c:v>
                </c:pt>
                <c:pt idx="1894">
                  <c:v>4.7529357397504004</c:v>
                </c:pt>
                <c:pt idx="1895">
                  <c:v>4.7529357397504004</c:v>
                </c:pt>
                <c:pt idx="1896">
                  <c:v>4.7529357397504004</c:v>
                </c:pt>
                <c:pt idx="1897">
                  <c:v>4.7529357397504004</c:v>
                </c:pt>
                <c:pt idx="1898">
                  <c:v>4.7529357397504004</c:v>
                </c:pt>
                <c:pt idx="1899">
                  <c:v>4.7529357397504004</c:v>
                </c:pt>
                <c:pt idx="1900">
                  <c:v>4.7529357397504004</c:v>
                </c:pt>
                <c:pt idx="1901">
                  <c:v>4.7529357397504004</c:v>
                </c:pt>
                <c:pt idx="1902">
                  <c:v>4.7529357397504004</c:v>
                </c:pt>
                <c:pt idx="1903">
                  <c:v>4.7529357397504004</c:v>
                </c:pt>
                <c:pt idx="1904">
                  <c:v>4.7529357397504004</c:v>
                </c:pt>
                <c:pt idx="1905">
                  <c:v>4.7529357397504004</c:v>
                </c:pt>
                <c:pt idx="1906">
                  <c:v>4.7529357397504004</c:v>
                </c:pt>
                <c:pt idx="1907">
                  <c:v>4.7529357397504004</c:v>
                </c:pt>
                <c:pt idx="1908">
                  <c:v>4.7529357397504004</c:v>
                </c:pt>
                <c:pt idx="1909">
                  <c:v>4.7529357397504004</c:v>
                </c:pt>
                <c:pt idx="1910">
                  <c:v>4.7529357397504004</c:v>
                </c:pt>
                <c:pt idx="1911">
                  <c:v>4.7529357397504004</c:v>
                </c:pt>
                <c:pt idx="1912">
                  <c:v>4.7529357397504004</c:v>
                </c:pt>
                <c:pt idx="1913">
                  <c:v>4.7529357397504004</c:v>
                </c:pt>
                <c:pt idx="1914">
                  <c:v>4.7529357397504004</c:v>
                </c:pt>
                <c:pt idx="1915">
                  <c:v>4.7529357397504004</c:v>
                </c:pt>
                <c:pt idx="1916">
                  <c:v>4.7529357397504004</c:v>
                </c:pt>
                <c:pt idx="1917">
                  <c:v>4.7529357397504004</c:v>
                </c:pt>
                <c:pt idx="1918">
                  <c:v>4.7529357397504004</c:v>
                </c:pt>
                <c:pt idx="1919">
                  <c:v>4.7529357397504004</c:v>
                </c:pt>
                <c:pt idx="1920">
                  <c:v>4.7529357397504004</c:v>
                </c:pt>
                <c:pt idx="1921">
                  <c:v>4.7529357397504004</c:v>
                </c:pt>
                <c:pt idx="1922">
                  <c:v>4.7529357397504004</c:v>
                </c:pt>
                <c:pt idx="1923">
                  <c:v>4.7529357397504004</c:v>
                </c:pt>
                <c:pt idx="1924">
                  <c:v>4.7529357397504004</c:v>
                </c:pt>
                <c:pt idx="1925">
                  <c:v>4.7529357397504004</c:v>
                </c:pt>
                <c:pt idx="1926">
                  <c:v>4.7529357397504004</c:v>
                </c:pt>
                <c:pt idx="1927">
                  <c:v>4.7529357397504004</c:v>
                </c:pt>
                <c:pt idx="1928">
                  <c:v>4.7529357397504004</c:v>
                </c:pt>
                <c:pt idx="1929">
                  <c:v>4.7529357397504004</c:v>
                </c:pt>
                <c:pt idx="1930">
                  <c:v>4.7529357397504004</c:v>
                </c:pt>
                <c:pt idx="1931">
                  <c:v>4.7529357397504004</c:v>
                </c:pt>
                <c:pt idx="1932">
                  <c:v>4.7529357397504004</c:v>
                </c:pt>
                <c:pt idx="1933">
                  <c:v>4.7529357397504004</c:v>
                </c:pt>
                <c:pt idx="1934">
                  <c:v>4.7529357397504004</c:v>
                </c:pt>
                <c:pt idx="1935">
                  <c:v>4.7529357397504004</c:v>
                </c:pt>
                <c:pt idx="1936">
                  <c:v>4.7529357397504004</c:v>
                </c:pt>
                <c:pt idx="1937">
                  <c:v>4.7529357397504004</c:v>
                </c:pt>
                <c:pt idx="1938">
                  <c:v>4.7529357397504004</c:v>
                </c:pt>
                <c:pt idx="1939">
                  <c:v>4.7529357397504004</c:v>
                </c:pt>
                <c:pt idx="1940">
                  <c:v>4.7529357397504004</c:v>
                </c:pt>
                <c:pt idx="1941">
                  <c:v>4.7529357397504004</c:v>
                </c:pt>
                <c:pt idx="1942">
                  <c:v>4.7529357397504004</c:v>
                </c:pt>
                <c:pt idx="1943">
                  <c:v>4.7529357397504004</c:v>
                </c:pt>
                <c:pt idx="1944">
                  <c:v>4.7529357397504004</c:v>
                </c:pt>
                <c:pt idx="1945">
                  <c:v>4.7529357397504004</c:v>
                </c:pt>
                <c:pt idx="1946">
                  <c:v>4.7529357397504004</c:v>
                </c:pt>
                <c:pt idx="1947">
                  <c:v>4.7529357397504004</c:v>
                </c:pt>
                <c:pt idx="1948">
                  <c:v>4.7529357397504004</c:v>
                </c:pt>
                <c:pt idx="1949">
                  <c:v>4.7529357397504004</c:v>
                </c:pt>
                <c:pt idx="1950">
                  <c:v>4.7529357397504004</c:v>
                </c:pt>
                <c:pt idx="1951">
                  <c:v>4.7529357397504004</c:v>
                </c:pt>
                <c:pt idx="1952">
                  <c:v>4.7529357397504004</c:v>
                </c:pt>
                <c:pt idx="1953">
                  <c:v>4.7529357397504004</c:v>
                </c:pt>
                <c:pt idx="1954">
                  <c:v>4.7529357397504004</c:v>
                </c:pt>
                <c:pt idx="1955">
                  <c:v>4.7529357397504004</c:v>
                </c:pt>
                <c:pt idx="1956">
                  <c:v>4.7529357397504004</c:v>
                </c:pt>
                <c:pt idx="1957">
                  <c:v>4.7529357397504004</c:v>
                </c:pt>
                <c:pt idx="1958">
                  <c:v>4.7529357397504004</c:v>
                </c:pt>
                <c:pt idx="1959">
                  <c:v>4.7529357397504004</c:v>
                </c:pt>
                <c:pt idx="1960">
                  <c:v>4.7529357397504004</c:v>
                </c:pt>
                <c:pt idx="1961">
                  <c:v>4.7529357397504004</c:v>
                </c:pt>
                <c:pt idx="1962">
                  <c:v>4.7529357397504004</c:v>
                </c:pt>
                <c:pt idx="1963">
                  <c:v>4.7529357397504004</c:v>
                </c:pt>
                <c:pt idx="1964">
                  <c:v>4.7529357397504004</c:v>
                </c:pt>
                <c:pt idx="1965">
                  <c:v>4.7529357397504004</c:v>
                </c:pt>
                <c:pt idx="1966">
                  <c:v>4.7529357397504004</c:v>
                </c:pt>
                <c:pt idx="1967">
                  <c:v>4.7529357397504004</c:v>
                </c:pt>
                <c:pt idx="1968">
                  <c:v>4.7529357397504004</c:v>
                </c:pt>
                <c:pt idx="1969">
                  <c:v>4.7529357397504004</c:v>
                </c:pt>
                <c:pt idx="1970">
                  <c:v>4.7529357397504004</c:v>
                </c:pt>
                <c:pt idx="1971">
                  <c:v>4.7529357397504004</c:v>
                </c:pt>
                <c:pt idx="1972">
                  <c:v>4.7529357397504004</c:v>
                </c:pt>
                <c:pt idx="1973">
                  <c:v>4.7529357397504004</c:v>
                </c:pt>
                <c:pt idx="1974">
                  <c:v>4.7529357397504004</c:v>
                </c:pt>
                <c:pt idx="1975">
                  <c:v>4.7529357397504004</c:v>
                </c:pt>
                <c:pt idx="1976">
                  <c:v>4.7529357397504004</c:v>
                </c:pt>
                <c:pt idx="1977">
                  <c:v>4.7529357397504004</c:v>
                </c:pt>
                <c:pt idx="1978">
                  <c:v>4.7529357397504004</c:v>
                </c:pt>
                <c:pt idx="1979">
                  <c:v>4.7529357397504004</c:v>
                </c:pt>
                <c:pt idx="1980">
                  <c:v>4.7529357397504004</c:v>
                </c:pt>
                <c:pt idx="1981">
                  <c:v>4.7529357397504004</c:v>
                </c:pt>
                <c:pt idx="1982">
                  <c:v>4.7529357397504004</c:v>
                </c:pt>
                <c:pt idx="1983">
                  <c:v>4.7529357397504004</c:v>
                </c:pt>
                <c:pt idx="1984">
                  <c:v>4.7529357397504004</c:v>
                </c:pt>
                <c:pt idx="1985">
                  <c:v>4.7529357397504004</c:v>
                </c:pt>
                <c:pt idx="1986">
                  <c:v>4.7529357397504004</c:v>
                </c:pt>
                <c:pt idx="1987">
                  <c:v>4.7529357397504004</c:v>
                </c:pt>
                <c:pt idx="1988">
                  <c:v>4.7529357397504004</c:v>
                </c:pt>
                <c:pt idx="1989">
                  <c:v>4.7529357397504004</c:v>
                </c:pt>
                <c:pt idx="1990">
                  <c:v>4.7529357397504004</c:v>
                </c:pt>
                <c:pt idx="1991">
                  <c:v>4.7529357397504004</c:v>
                </c:pt>
                <c:pt idx="1992">
                  <c:v>4.7529357397504004</c:v>
                </c:pt>
                <c:pt idx="1993">
                  <c:v>4.7529357397504004</c:v>
                </c:pt>
                <c:pt idx="1994">
                  <c:v>4.7529357397504004</c:v>
                </c:pt>
                <c:pt idx="1995">
                  <c:v>4.7529357397504004</c:v>
                </c:pt>
                <c:pt idx="1996">
                  <c:v>4.7529357397504004</c:v>
                </c:pt>
                <c:pt idx="1997">
                  <c:v>4.7529357397504004</c:v>
                </c:pt>
                <c:pt idx="1998">
                  <c:v>4.7529357397504004</c:v>
                </c:pt>
                <c:pt idx="1999">
                  <c:v>4.7529357397504004</c:v>
                </c:pt>
                <c:pt idx="2000">
                  <c:v>4.7529357397504004</c:v>
                </c:pt>
                <c:pt idx="2001">
                  <c:v>4.7529357397504004</c:v>
                </c:pt>
                <c:pt idx="2002">
                  <c:v>4.7529357397504004</c:v>
                </c:pt>
                <c:pt idx="2003">
                  <c:v>4.7529357397504004</c:v>
                </c:pt>
                <c:pt idx="2004">
                  <c:v>4.7529357397504004</c:v>
                </c:pt>
                <c:pt idx="2005">
                  <c:v>4.7529357397504004</c:v>
                </c:pt>
                <c:pt idx="2006">
                  <c:v>4.7529357397504004</c:v>
                </c:pt>
                <c:pt idx="2007">
                  <c:v>4.7529357397504004</c:v>
                </c:pt>
                <c:pt idx="2008">
                  <c:v>4.7529357397504004</c:v>
                </c:pt>
                <c:pt idx="2009">
                  <c:v>4.7529357397504004</c:v>
                </c:pt>
                <c:pt idx="2010">
                  <c:v>4.7529357397504004</c:v>
                </c:pt>
                <c:pt idx="2011">
                  <c:v>4.7529357397504004</c:v>
                </c:pt>
                <c:pt idx="2012">
                  <c:v>4.7529357397504004</c:v>
                </c:pt>
                <c:pt idx="2013">
                  <c:v>4.7529357397504004</c:v>
                </c:pt>
                <c:pt idx="2014">
                  <c:v>4.7529357397504004</c:v>
                </c:pt>
                <c:pt idx="2015">
                  <c:v>4.7529357397504004</c:v>
                </c:pt>
                <c:pt idx="2016">
                  <c:v>4.7529357397504004</c:v>
                </c:pt>
                <c:pt idx="2017">
                  <c:v>4.7529357397504004</c:v>
                </c:pt>
                <c:pt idx="2018">
                  <c:v>4.7529357397504004</c:v>
                </c:pt>
                <c:pt idx="2019">
                  <c:v>4.7529357397504004</c:v>
                </c:pt>
                <c:pt idx="2020">
                  <c:v>4.7529357397504004</c:v>
                </c:pt>
                <c:pt idx="2021">
                  <c:v>4.7529357397504004</c:v>
                </c:pt>
                <c:pt idx="2022">
                  <c:v>4.7529357397504004</c:v>
                </c:pt>
                <c:pt idx="2023">
                  <c:v>4.7529357397504004</c:v>
                </c:pt>
                <c:pt idx="2024">
                  <c:v>4.7529357397504004</c:v>
                </c:pt>
                <c:pt idx="2025">
                  <c:v>4.7529357397504004</c:v>
                </c:pt>
                <c:pt idx="2026">
                  <c:v>4.7529357397504004</c:v>
                </c:pt>
                <c:pt idx="2027">
                  <c:v>4.7529357397504004</c:v>
                </c:pt>
                <c:pt idx="2028">
                  <c:v>4.7529357397504004</c:v>
                </c:pt>
                <c:pt idx="2029">
                  <c:v>4.7529357397504004</c:v>
                </c:pt>
                <c:pt idx="2030">
                  <c:v>4.7529357397504004</c:v>
                </c:pt>
                <c:pt idx="2031">
                  <c:v>4.7529357397504004</c:v>
                </c:pt>
                <c:pt idx="2032">
                  <c:v>4.7529357397504004</c:v>
                </c:pt>
                <c:pt idx="2033">
                  <c:v>4.7529357397504004</c:v>
                </c:pt>
                <c:pt idx="2034">
                  <c:v>4.7529357397504004</c:v>
                </c:pt>
                <c:pt idx="2035">
                  <c:v>4.7529357397504004</c:v>
                </c:pt>
                <c:pt idx="2036">
                  <c:v>4.7529357397504004</c:v>
                </c:pt>
                <c:pt idx="2037">
                  <c:v>4.7529357397504004</c:v>
                </c:pt>
                <c:pt idx="2038">
                  <c:v>4.7529357397504004</c:v>
                </c:pt>
                <c:pt idx="2039">
                  <c:v>4.7529357397504004</c:v>
                </c:pt>
                <c:pt idx="2040">
                  <c:v>4.7529357397504004</c:v>
                </c:pt>
                <c:pt idx="2041">
                  <c:v>4.7529357397504004</c:v>
                </c:pt>
                <c:pt idx="2042">
                  <c:v>4.7529357397504004</c:v>
                </c:pt>
                <c:pt idx="2043">
                  <c:v>4.7529357397504004</c:v>
                </c:pt>
                <c:pt idx="2044">
                  <c:v>4.7529357397504004</c:v>
                </c:pt>
                <c:pt idx="2045">
                  <c:v>4.7529357397504004</c:v>
                </c:pt>
                <c:pt idx="2046">
                  <c:v>4.7529357397504004</c:v>
                </c:pt>
                <c:pt idx="2047">
                  <c:v>4.7529357397504004</c:v>
                </c:pt>
                <c:pt idx="2048">
                  <c:v>4.7529357397504004</c:v>
                </c:pt>
                <c:pt idx="2049">
                  <c:v>4.7529357397504004</c:v>
                </c:pt>
                <c:pt idx="2050">
                  <c:v>4.7529357397504004</c:v>
                </c:pt>
                <c:pt idx="2051">
                  <c:v>4.7529357397504004</c:v>
                </c:pt>
                <c:pt idx="2052">
                  <c:v>4.7529357397504004</c:v>
                </c:pt>
                <c:pt idx="2053">
                  <c:v>4.7529357397504004</c:v>
                </c:pt>
                <c:pt idx="2054">
                  <c:v>4.7529357397504004</c:v>
                </c:pt>
                <c:pt idx="2055">
                  <c:v>4.7529357397504004</c:v>
                </c:pt>
                <c:pt idx="2056">
                  <c:v>4.7529357397504004</c:v>
                </c:pt>
                <c:pt idx="2057">
                  <c:v>4.7529357397504004</c:v>
                </c:pt>
                <c:pt idx="2058">
                  <c:v>4.7529357397504004</c:v>
                </c:pt>
                <c:pt idx="2059">
                  <c:v>4.7529357397504004</c:v>
                </c:pt>
                <c:pt idx="2060">
                  <c:v>4.7529357397504004</c:v>
                </c:pt>
                <c:pt idx="2061">
                  <c:v>4.7529357397504004</c:v>
                </c:pt>
                <c:pt idx="2062">
                  <c:v>4.7529357397504004</c:v>
                </c:pt>
                <c:pt idx="2063">
                  <c:v>4.7529357397504004</c:v>
                </c:pt>
                <c:pt idx="2064">
                  <c:v>4.7529357397504004</c:v>
                </c:pt>
                <c:pt idx="2065">
                  <c:v>4.7529357397504004</c:v>
                </c:pt>
                <c:pt idx="2066">
                  <c:v>4.7529357397504004</c:v>
                </c:pt>
                <c:pt idx="2067">
                  <c:v>4.7529357397504004</c:v>
                </c:pt>
                <c:pt idx="2068">
                  <c:v>4.7529357397504004</c:v>
                </c:pt>
                <c:pt idx="2069">
                  <c:v>4.7529357397504004</c:v>
                </c:pt>
                <c:pt idx="2070">
                  <c:v>4.7529357397504004</c:v>
                </c:pt>
                <c:pt idx="2071">
                  <c:v>4.7529357397504004</c:v>
                </c:pt>
                <c:pt idx="2072">
                  <c:v>4.7529357397504004</c:v>
                </c:pt>
                <c:pt idx="2073">
                  <c:v>4.7529357397504004</c:v>
                </c:pt>
                <c:pt idx="2074">
                  <c:v>4.7529357397504004</c:v>
                </c:pt>
                <c:pt idx="2075">
                  <c:v>4.7529357397504004</c:v>
                </c:pt>
                <c:pt idx="2076">
                  <c:v>4.7529357397504004</c:v>
                </c:pt>
                <c:pt idx="2077">
                  <c:v>4.7529357397504004</c:v>
                </c:pt>
                <c:pt idx="2078">
                  <c:v>4.7529357397504004</c:v>
                </c:pt>
                <c:pt idx="2079">
                  <c:v>4.7529357397504004</c:v>
                </c:pt>
                <c:pt idx="2080">
                  <c:v>4.7529357397504004</c:v>
                </c:pt>
                <c:pt idx="2081">
                  <c:v>4.7529357397504004</c:v>
                </c:pt>
                <c:pt idx="2082">
                  <c:v>4.7529357397504004</c:v>
                </c:pt>
                <c:pt idx="2083">
                  <c:v>4.7529357397504004</c:v>
                </c:pt>
                <c:pt idx="2084">
                  <c:v>4.7529357397504004</c:v>
                </c:pt>
                <c:pt idx="2085">
                  <c:v>4.7529357397504004</c:v>
                </c:pt>
                <c:pt idx="2086">
                  <c:v>4.7529357397504004</c:v>
                </c:pt>
                <c:pt idx="2087">
                  <c:v>4.7529357397504004</c:v>
                </c:pt>
                <c:pt idx="2088">
                  <c:v>4.7529357397504004</c:v>
                </c:pt>
                <c:pt idx="2089">
                  <c:v>4.7529357397504004</c:v>
                </c:pt>
                <c:pt idx="2090">
                  <c:v>4.7529357397504004</c:v>
                </c:pt>
                <c:pt idx="2091">
                  <c:v>4.7529357397504004</c:v>
                </c:pt>
                <c:pt idx="2092">
                  <c:v>4.7529357397504004</c:v>
                </c:pt>
                <c:pt idx="2093">
                  <c:v>4.7529357397504004</c:v>
                </c:pt>
                <c:pt idx="2094">
                  <c:v>4.7529357397504004</c:v>
                </c:pt>
                <c:pt idx="2095">
                  <c:v>4.7529357397504004</c:v>
                </c:pt>
                <c:pt idx="2096">
                  <c:v>4.7529357397504004</c:v>
                </c:pt>
                <c:pt idx="2097">
                  <c:v>4.7529357397504004</c:v>
                </c:pt>
                <c:pt idx="2098">
                  <c:v>4.7529357397504004</c:v>
                </c:pt>
                <c:pt idx="2099">
                  <c:v>4.7529357397504004</c:v>
                </c:pt>
                <c:pt idx="2100">
                  <c:v>4.7529357397504004</c:v>
                </c:pt>
                <c:pt idx="2101">
                  <c:v>4.7529357397504004</c:v>
                </c:pt>
                <c:pt idx="2102">
                  <c:v>4.7529357397504004</c:v>
                </c:pt>
                <c:pt idx="2103">
                  <c:v>4.7529357397504004</c:v>
                </c:pt>
                <c:pt idx="2104">
                  <c:v>4.7529357397504004</c:v>
                </c:pt>
                <c:pt idx="2105">
                  <c:v>4.7529357397504004</c:v>
                </c:pt>
                <c:pt idx="2106">
                  <c:v>4.7529357397504004</c:v>
                </c:pt>
                <c:pt idx="2107">
                  <c:v>4.7529357397504004</c:v>
                </c:pt>
                <c:pt idx="2108">
                  <c:v>4.7529357397504004</c:v>
                </c:pt>
                <c:pt idx="2109">
                  <c:v>4.7529357397504004</c:v>
                </c:pt>
                <c:pt idx="2110">
                  <c:v>4.7529357397504004</c:v>
                </c:pt>
                <c:pt idx="2111">
                  <c:v>4.7529357397504004</c:v>
                </c:pt>
                <c:pt idx="2112">
                  <c:v>4.7529357397504004</c:v>
                </c:pt>
                <c:pt idx="2113">
                  <c:v>4.7529357397504004</c:v>
                </c:pt>
                <c:pt idx="2114">
                  <c:v>4.7529357397504004</c:v>
                </c:pt>
                <c:pt idx="2115">
                  <c:v>4.7529357397504004</c:v>
                </c:pt>
                <c:pt idx="2116">
                  <c:v>4.7529357397504004</c:v>
                </c:pt>
                <c:pt idx="2117">
                  <c:v>4.7529357397504004</c:v>
                </c:pt>
                <c:pt idx="2118">
                  <c:v>4.7529357397504004</c:v>
                </c:pt>
                <c:pt idx="2119">
                  <c:v>4.7529357397504004</c:v>
                </c:pt>
                <c:pt idx="2120">
                  <c:v>4.7529357397504004</c:v>
                </c:pt>
                <c:pt idx="2121">
                  <c:v>4.7529357397504004</c:v>
                </c:pt>
                <c:pt idx="2122">
                  <c:v>4.7529357397504004</c:v>
                </c:pt>
                <c:pt idx="2123">
                  <c:v>4.7529357397504004</c:v>
                </c:pt>
                <c:pt idx="2124">
                  <c:v>4.7529357397504004</c:v>
                </c:pt>
                <c:pt idx="2125">
                  <c:v>4.7529357397504004</c:v>
                </c:pt>
                <c:pt idx="2126">
                  <c:v>4.7529357397504004</c:v>
                </c:pt>
                <c:pt idx="2127">
                  <c:v>4.7529357397504004</c:v>
                </c:pt>
                <c:pt idx="2128">
                  <c:v>4.7529357397504004</c:v>
                </c:pt>
                <c:pt idx="2129">
                  <c:v>4.7529357397504004</c:v>
                </c:pt>
                <c:pt idx="2130">
                  <c:v>4.7529357397504004</c:v>
                </c:pt>
                <c:pt idx="2131">
                  <c:v>4.7529357397504004</c:v>
                </c:pt>
                <c:pt idx="2132">
                  <c:v>4.7529357397504004</c:v>
                </c:pt>
                <c:pt idx="2133">
                  <c:v>4.7529357397504004</c:v>
                </c:pt>
                <c:pt idx="2134">
                  <c:v>4.7529357397504004</c:v>
                </c:pt>
                <c:pt idx="2135">
                  <c:v>4.7529357397504004</c:v>
                </c:pt>
                <c:pt idx="2136">
                  <c:v>4.7529357397504004</c:v>
                </c:pt>
                <c:pt idx="2137">
                  <c:v>4.7529357397504004</c:v>
                </c:pt>
                <c:pt idx="2138">
                  <c:v>4.7529357397504004</c:v>
                </c:pt>
                <c:pt idx="2139">
                  <c:v>4.7529357397504004</c:v>
                </c:pt>
                <c:pt idx="2140">
                  <c:v>4.7529357397504004</c:v>
                </c:pt>
                <c:pt idx="2141">
                  <c:v>4.7529357397504004</c:v>
                </c:pt>
                <c:pt idx="2142">
                  <c:v>4.7529357397504004</c:v>
                </c:pt>
                <c:pt idx="2143">
                  <c:v>4.7529357397504004</c:v>
                </c:pt>
                <c:pt idx="2144">
                  <c:v>4.7529357397504004</c:v>
                </c:pt>
                <c:pt idx="2145">
                  <c:v>4.7529357397504004</c:v>
                </c:pt>
                <c:pt idx="2146">
                  <c:v>4.7529357397504004</c:v>
                </c:pt>
                <c:pt idx="2147">
                  <c:v>4.7529357397504004</c:v>
                </c:pt>
                <c:pt idx="2148">
                  <c:v>4.7529357397504004</c:v>
                </c:pt>
                <c:pt idx="2149">
                  <c:v>4.7529357397504004</c:v>
                </c:pt>
                <c:pt idx="2150">
                  <c:v>4.7529357397504004</c:v>
                </c:pt>
                <c:pt idx="2151">
                  <c:v>4.7529357397504004</c:v>
                </c:pt>
                <c:pt idx="2152">
                  <c:v>4.7529357397504004</c:v>
                </c:pt>
                <c:pt idx="2153">
                  <c:v>4.7529357397504004</c:v>
                </c:pt>
                <c:pt idx="2154">
                  <c:v>4.7529357397504004</c:v>
                </c:pt>
                <c:pt idx="2155">
                  <c:v>4.7529357397504004</c:v>
                </c:pt>
                <c:pt idx="2156">
                  <c:v>4.7529357397504004</c:v>
                </c:pt>
                <c:pt idx="2157">
                  <c:v>4.7529357397504004</c:v>
                </c:pt>
                <c:pt idx="2158">
                  <c:v>4.7529357397504004</c:v>
                </c:pt>
                <c:pt idx="2159">
                  <c:v>4.7529357397504004</c:v>
                </c:pt>
                <c:pt idx="2160">
                  <c:v>4.7529357397504004</c:v>
                </c:pt>
                <c:pt idx="2161">
                  <c:v>4.7529357397504004</c:v>
                </c:pt>
                <c:pt idx="2162">
                  <c:v>4.7529357397504004</c:v>
                </c:pt>
                <c:pt idx="2163">
                  <c:v>4.7529357397504004</c:v>
                </c:pt>
                <c:pt idx="2164">
                  <c:v>4.7529357397504004</c:v>
                </c:pt>
                <c:pt idx="2165">
                  <c:v>4.7529357397504004</c:v>
                </c:pt>
                <c:pt idx="2166">
                  <c:v>4.7529357397504004</c:v>
                </c:pt>
                <c:pt idx="2167">
                  <c:v>4.7529357397504004</c:v>
                </c:pt>
                <c:pt idx="2168">
                  <c:v>4.7529357397504004</c:v>
                </c:pt>
                <c:pt idx="2169">
                  <c:v>4.7529357397504004</c:v>
                </c:pt>
                <c:pt idx="2170">
                  <c:v>4.7529357397504004</c:v>
                </c:pt>
                <c:pt idx="2171">
                  <c:v>4.7529357397504004</c:v>
                </c:pt>
                <c:pt idx="2172">
                  <c:v>4.7529357397504004</c:v>
                </c:pt>
                <c:pt idx="2173">
                  <c:v>4.7529357397504004</c:v>
                </c:pt>
                <c:pt idx="2174">
                  <c:v>4.7529357397504004</c:v>
                </c:pt>
                <c:pt idx="2175">
                  <c:v>4.7529357397504004</c:v>
                </c:pt>
                <c:pt idx="2176">
                  <c:v>4.7529357397504004</c:v>
                </c:pt>
                <c:pt idx="2177">
                  <c:v>4.7529357397504004</c:v>
                </c:pt>
                <c:pt idx="2178">
                  <c:v>4.7529357397504004</c:v>
                </c:pt>
                <c:pt idx="2179">
                  <c:v>4.7529357397504004</c:v>
                </c:pt>
                <c:pt idx="2180">
                  <c:v>4.7529357397504004</c:v>
                </c:pt>
                <c:pt idx="2181">
                  <c:v>4.7529357397504004</c:v>
                </c:pt>
                <c:pt idx="2182">
                  <c:v>4.7529357397504004</c:v>
                </c:pt>
                <c:pt idx="2183">
                  <c:v>4.7529357397504004</c:v>
                </c:pt>
                <c:pt idx="2184">
                  <c:v>4.7529357397504004</c:v>
                </c:pt>
                <c:pt idx="2185">
                  <c:v>4.7529357397504004</c:v>
                </c:pt>
                <c:pt idx="2186">
                  <c:v>4.7529357397504004</c:v>
                </c:pt>
                <c:pt idx="2187">
                  <c:v>4.7529357397504004</c:v>
                </c:pt>
                <c:pt idx="2188">
                  <c:v>4.7529357397504004</c:v>
                </c:pt>
                <c:pt idx="2189">
                  <c:v>4.7529357397504004</c:v>
                </c:pt>
                <c:pt idx="2190">
                  <c:v>4.7529357397504004</c:v>
                </c:pt>
                <c:pt idx="2191">
                  <c:v>4.7529357397504004</c:v>
                </c:pt>
                <c:pt idx="2192">
                  <c:v>4.7529357397504004</c:v>
                </c:pt>
                <c:pt idx="2193">
                  <c:v>4.7529357397504004</c:v>
                </c:pt>
                <c:pt idx="2194">
                  <c:v>4.7529357397504004</c:v>
                </c:pt>
                <c:pt idx="2195">
                  <c:v>4.7529357397504004</c:v>
                </c:pt>
                <c:pt idx="2196">
                  <c:v>4.7529357397504004</c:v>
                </c:pt>
                <c:pt idx="2197">
                  <c:v>4.7529357397504004</c:v>
                </c:pt>
                <c:pt idx="2198">
                  <c:v>4.7529357397504004</c:v>
                </c:pt>
                <c:pt idx="2199">
                  <c:v>4.7529357397504004</c:v>
                </c:pt>
                <c:pt idx="2200">
                  <c:v>4.7529357397504004</c:v>
                </c:pt>
                <c:pt idx="2201">
                  <c:v>4.7529357397504004</c:v>
                </c:pt>
                <c:pt idx="2202">
                  <c:v>4.7529357397504004</c:v>
                </c:pt>
                <c:pt idx="2203">
                  <c:v>4.7529357397504004</c:v>
                </c:pt>
                <c:pt idx="2204">
                  <c:v>4.7529357397504004</c:v>
                </c:pt>
                <c:pt idx="2205">
                  <c:v>4.7529357397504004</c:v>
                </c:pt>
                <c:pt idx="2206">
                  <c:v>4.7529357397504004</c:v>
                </c:pt>
                <c:pt idx="2207">
                  <c:v>4.7529357397504004</c:v>
                </c:pt>
                <c:pt idx="2208">
                  <c:v>4.7529357397504004</c:v>
                </c:pt>
                <c:pt idx="2209">
                  <c:v>4.7529357397504004</c:v>
                </c:pt>
                <c:pt idx="2210">
                  <c:v>4.7529357397504004</c:v>
                </c:pt>
                <c:pt idx="2211">
                  <c:v>4.7529357397504004</c:v>
                </c:pt>
                <c:pt idx="2212">
                  <c:v>4.7529357397504004</c:v>
                </c:pt>
                <c:pt idx="2213">
                  <c:v>4.7529357397504004</c:v>
                </c:pt>
                <c:pt idx="2214">
                  <c:v>4.7529357397504004</c:v>
                </c:pt>
                <c:pt idx="2215">
                  <c:v>4.7529357397504004</c:v>
                </c:pt>
                <c:pt idx="2216">
                  <c:v>4.7529357397504004</c:v>
                </c:pt>
                <c:pt idx="2217">
                  <c:v>4.7529357397504004</c:v>
                </c:pt>
                <c:pt idx="2218">
                  <c:v>4.7529357397504004</c:v>
                </c:pt>
                <c:pt idx="2219">
                  <c:v>4.7529357397504004</c:v>
                </c:pt>
                <c:pt idx="2220">
                  <c:v>4.7529357397504004</c:v>
                </c:pt>
                <c:pt idx="2221">
                  <c:v>4.7529357397504004</c:v>
                </c:pt>
                <c:pt idx="2222">
                  <c:v>4.7529357397504004</c:v>
                </c:pt>
                <c:pt idx="2223">
                  <c:v>4.7529357397504004</c:v>
                </c:pt>
                <c:pt idx="2224">
                  <c:v>4.7529357397504004</c:v>
                </c:pt>
                <c:pt idx="2225">
                  <c:v>4.7529357397504004</c:v>
                </c:pt>
                <c:pt idx="2226">
                  <c:v>4.7529357397504004</c:v>
                </c:pt>
                <c:pt idx="2227">
                  <c:v>4.7529357397504004</c:v>
                </c:pt>
                <c:pt idx="2228">
                  <c:v>4.7529357397504004</c:v>
                </c:pt>
                <c:pt idx="2229">
                  <c:v>4.7529357397504004</c:v>
                </c:pt>
                <c:pt idx="2230">
                  <c:v>4.7529357397504004</c:v>
                </c:pt>
                <c:pt idx="2231">
                  <c:v>4.7529357397504004</c:v>
                </c:pt>
                <c:pt idx="2232">
                  <c:v>4.7529357397504004</c:v>
                </c:pt>
                <c:pt idx="2233">
                  <c:v>4.7529357397504004</c:v>
                </c:pt>
                <c:pt idx="2234">
                  <c:v>4.7529357397504004</c:v>
                </c:pt>
                <c:pt idx="2235">
                  <c:v>4.7529357397504004</c:v>
                </c:pt>
                <c:pt idx="2236">
                  <c:v>4.7529357397504004</c:v>
                </c:pt>
                <c:pt idx="2237">
                  <c:v>4.7529357397504004</c:v>
                </c:pt>
                <c:pt idx="2238">
                  <c:v>4.7529357397504004</c:v>
                </c:pt>
                <c:pt idx="2239">
                  <c:v>4.7529357397504004</c:v>
                </c:pt>
                <c:pt idx="2240">
                  <c:v>4.7529357397504004</c:v>
                </c:pt>
                <c:pt idx="2241">
                  <c:v>4.7529357397504004</c:v>
                </c:pt>
                <c:pt idx="2242">
                  <c:v>4.7529357397504004</c:v>
                </c:pt>
                <c:pt idx="2243">
                  <c:v>4.7529357397504004</c:v>
                </c:pt>
                <c:pt idx="2244">
                  <c:v>4.7529357397504004</c:v>
                </c:pt>
                <c:pt idx="2245">
                  <c:v>4.7529357397504004</c:v>
                </c:pt>
                <c:pt idx="2246">
                  <c:v>4.7529357397504004</c:v>
                </c:pt>
                <c:pt idx="2247">
                  <c:v>4.7529357397504004</c:v>
                </c:pt>
                <c:pt idx="2248">
                  <c:v>4.7529357397504004</c:v>
                </c:pt>
                <c:pt idx="2249">
                  <c:v>4.7529357397504004</c:v>
                </c:pt>
                <c:pt idx="2250">
                  <c:v>4.7529357397504004</c:v>
                </c:pt>
                <c:pt idx="2251">
                  <c:v>4.7529357397504004</c:v>
                </c:pt>
                <c:pt idx="2252">
                  <c:v>4.7529357397504004</c:v>
                </c:pt>
                <c:pt idx="2253">
                  <c:v>4.7529357397504004</c:v>
                </c:pt>
                <c:pt idx="2254">
                  <c:v>4.7529357397504004</c:v>
                </c:pt>
                <c:pt idx="2255">
                  <c:v>4.7529357397504004</c:v>
                </c:pt>
                <c:pt idx="2256">
                  <c:v>4.7529357397504004</c:v>
                </c:pt>
                <c:pt idx="2257">
                  <c:v>4.7529357397504004</c:v>
                </c:pt>
                <c:pt idx="2258">
                  <c:v>4.7529357397504004</c:v>
                </c:pt>
                <c:pt idx="2259">
                  <c:v>4.7529357397504004</c:v>
                </c:pt>
                <c:pt idx="2260">
                  <c:v>4.7529357397504004</c:v>
                </c:pt>
                <c:pt idx="2261">
                  <c:v>4.7529357397504004</c:v>
                </c:pt>
                <c:pt idx="2262">
                  <c:v>4.7529357397504004</c:v>
                </c:pt>
                <c:pt idx="2263">
                  <c:v>4.7529357397504004</c:v>
                </c:pt>
                <c:pt idx="2264">
                  <c:v>4.7529357397504004</c:v>
                </c:pt>
                <c:pt idx="2265">
                  <c:v>4.7529357397504004</c:v>
                </c:pt>
                <c:pt idx="2266">
                  <c:v>4.7529357397504004</c:v>
                </c:pt>
                <c:pt idx="2267">
                  <c:v>4.7529357397504004</c:v>
                </c:pt>
                <c:pt idx="2268">
                  <c:v>4.7529357397504004</c:v>
                </c:pt>
                <c:pt idx="2269">
                  <c:v>4.7529357397504004</c:v>
                </c:pt>
                <c:pt idx="2270">
                  <c:v>4.7529357397504004</c:v>
                </c:pt>
                <c:pt idx="2271">
                  <c:v>4.7529357397504004</c:v>
                </c:pt>
                <c:pt idx="2272">
                  <c:v>4.7529357397504004</c:v>
                </c:pt>
                <c:pt idx="2273">
                  <c:v>4.7529357397504004</c:v>
                </c:pt>
                <c:pt idx="2274">
                  <c:v>4.7529357397504004</c:v>
                </c:pt>
                <c:pt idx="2275">
                  <c:v>4.7529357397504004</c:v>
                </c:pt>
                <c:pt idx="2276">
                  <c:v>4.7529357397504004</c:v>
                </c:pt>
                <c:pt idx="2277">
                  <c:v>4.7529357397504004</c:v>
                </c:pt>
                <c:pt idx="2278">
                  <c:v>4.7529357397504004</c:v>
                </c:pt>
                <c:pt idx="2279">
                  <c:v>4.7529357397504004</c:v>
                </c:pt>
                <c:pt idx="2280">
                  <c:v>4.7529357397504004</c:v>
                </c:pt>
                <c:pt idx="2281">
                  <c:v>4.7529357397504004</c:v>
                </c:pt>
                <c:pt idx="2282">
                  <c:v>4.7529357397504004</c:v>
                </c:pt>
                <c:pt idx="2283">
                  <c:v>4.7529357397504004</c:v>
                </c:pt>
                <c:pt idx="2284">
                  <c:v>4.7529357397504004</c:v>
                </c:pt>
                <c:pt idx="2285">
                  <c:v>4.7529357397504004</c:v>
                </c:pt>
                <c:pt idx="2286">
                  <c:v>4.7529357397504004</c:v>
                </c:pt>
                <c:pt idx="2287">
                  <c:v>4.7529357397504004</c:v>
                </c:pt>
                <c:pt idx="2288">
                  <c:v>4.7529357397504004</c:v>
                </c:pt>
                <c:pt idx="2289">
                  <c:v>4.7529357397504004</c:v>
                </c:pt>
                <c:pt idx="2290">
                  <c:v>4.7529357397504004</c:v>
                </c:pt>
                <c:pt idx="2291">
                  <c:v>4.7529357397504004</c:v>
                </c:pt>
                <c:pt idx="2292">
                  <c:v>4.7529357397504004</c:v>
                </c:pt>
                <c:pt idx="2293">
                  <c:v>4.7529357397504004</c:v>
                </c:pt>
                <c:pt idx="2294">
                  <c:v>4.7529357397504004</c:v>
                </c:pt>
                <c:pt idx="2295">
                  <c:v>4.7529357397504004</c:v>
                </c:pt>
                <c:pt idx="2296">
                  <c:v>4.7529357397504004</c:v>
                </c:pt>
                <c:pt idx="2297">
                  <c:v>4.7529357397504004</c:v>
                </c:pt>
                <c:pt idx="2298">
                  <c:v>4.7529357397504004</c:v>
                </c:pt>
                <c:pt idx="2299">
                  <c:v>4.7529357397504004</c:v>
                </c:pt>
                <c:pt idx="2300">
                  <c:v>4.7529357397504004</c:v>
                </c:pt>
                <c:pt idx="2301">
                  <c:v>4.7529357397504004</c:v>
                </c:pt>
                <c:pt idx="2302">
                  <c:v>4.7529357397504004</c:v>
                </c:pt>
                <c:pt idx="2303">
                  <c:v>4.7529357397504004</c:v>
                </c:pt>
                <c:pt idx="2304">
                  <c:v>4.7529357397504004</c:v>
                </c:pt>
                <c:pt idx="2305">
                  <c:v>4.7529357397504004</c:v>
                </c:pt>
                <c:pt idx="2306">
                  <c:v>4.7529357397504004</c:v>
                </c:pt>
                <c:pt idx="2307">
                  <c:v>4.7529357397504004</c:v>
                </c:pt>
                <c:pt idx="2308">
                  <c:v>4.7529357397504004</c:v>
                </c:pt>
                <c:pt idx="2309">
                  <c:v>4.7529357397504004</c:v>
                </c:pt>
                <c:pt idx="2310">
                  <c:v>4.7529357397504004</c:v>
                </c:pt>
                <c:pt idx="2311">
                  <c:v>4.7529357397504004</c:v>
                </c:pt>
                <c:pt idx="2312">
                  <c:v>4.7529357397504004</c:v>
                </c:pt>
                <c:pt idx="2313">
                  <c:v>4.7529357397504004</c:v>
                </c:pt>
                <c:pt idx="2314">
                  <c:v>4.7529357397504004</c:v>
                </c:pt>
                <c:pt idx="2315">
                  <c:v>4.7529357397504004</c:v>
                </c:pt>
                <c:pt idx="2316">
                  <c:v>4.7529357397504004</c:v>
                </c:pt>
                <c:pt idx="2317">
                  <c:v>4.7529357397504004</c:v>
                </c:pt>
                <c:pt idx="2318">
                  <c:v>4.7529357397504004</c:v>
                </c:pt>
                <c:pt idx="2319">
                  <c:v>4.7529357397504004</c:v>
                </c:pt>
                <c:pt idx="2320">
                  <c:v>4.7529357397504004</c:v>
                </c:pt>
                <c:pt idx="2321">
                  <c:v>4.7529357397504004</c:v>
                </c:pt>
                <c:pt idx="2322">
                  <c:v>4.7529357397504004</c:v>
                </c:pt>
                <c:pt idx="2323">
                  <c:v>4.7529357397504004</c:v>
                </c:pt>
                <c:pt idx="2324">
                  <c:v>4.7529357397504004</c:v>
                </c:pt>
                <c:pt idx="2325">
                  <c:v>4.7529357397504004</c:v>
                </c:pt>
                <c:pt idx="2326">
                  <c:v>4.7529357397504004</c:v>
                </c:pt>
                <c:pt idx="2327">
                  <c:v>4.7529357397504004</c:v>
                </c:pt>
                <c:pt idx="2328">
                  <c:v>4.7529357397504004</c:v>
                </c:pt>
                <c:pt idx="2329">
                  <c:v>4.7529357397504004</c:v>
                </c:pt>
                <c:pt idx="2330">
                  <c:v>4.7529357397504004</c:v>
                </c:pt>
                <c:pt idx="2331">
                  <c:v>4.7529357397504004</c:v>
                </c:pt>
                <c:pt idx="2332">
                  <c:v>4.7529357397504004</c:v>
                </c:pt>
                <c:pt idx="2333">
                  <c:v>4.7529357397504004</c:v>
                </c:pt>
                <c:pt idx="2334">
                  <c:v>4.7529357397504004</c:v>
                </c:pt>
                <c:pt idx="2335">
                  <c:v>4.7529357397504004</c:v>
                </c:pt>
                <c:pt idx="2336">
                  <c:v>4.7529357397504004</c:v>
                </c:pt>
                <c:pt idx="2337">
                  <c:v>4.7529357397504004</c:v>
                </c:pt>
                <c:pt idx="2338">
                  <c:v>4.7529357397504004</c:v>
                </c:pt>
                <c:pt idx="2339">
                  <c:v>4.7529357397504004</c:v>
                </c:pt>
                <c:pt idx="2340">
                  <c:v>4.7529357397504004</c:v>
                </c:pt>
                <c:pt idx="2341">
                  <c:v>4.7529357397504004</c:v>
                </c:pt>
                <c:pt idx="2342">
                  <c:v>4.7529357397504004</c:v>
                </c:pt>
                <c:pt idx="2343">
                  <c:v>4.7529357397504004</c:v>
                </c:pt>
                <c:pt idx="2344">
                  <c:v>4.7529357397504004</c:v>
                </c:pt>
                <c:pt idx="2345">
                  <c:v>4.7529357397504004</c:v>
                </c:pt>
                <c:pt idx="2346">
                  <c:v>4.7529357397504004</c:v>
                </c:pt>
                <c:pt idx="2347">
                  <c:v>4.7529357397504004</c:v>
                </c:pt>
                <c:pt idx="2348">
                  <c:v>4.7529357397504004</c:v>
                </c:pt>
                <c:pt idx="2349">
                  <c:v>4.7529357397504004</c:v>
                </c:pt>
                <c:pt idx="2350">
                  <c:v>4.7529357397504004</c:v>
                </c:pt>
                <c:pt idx="2351">
                  <c:v>4.7529357397504004</c:v>
                </c:pt>
                <c:pt idx="2352">
                  <c:v>4.7529357397504004</c:v>
                </c:pt>
                <c:pt idx="2353">
                  <c:v>4.7529357397504004</c:v>
                </c:pt>
                <c:pt idx="2354">
                  <c:v>4.7529357397504004</c:v>
                </c:pt>
                <c:pt idx="2355">
                  <c:v>4.7529357397504004</c:v>
                </c:pt>
                <c:pt idx="2356">
                  <c:v>4.7529357397504004</c:v>
                </c:pt>
                <c:pt idx="2357">
                  <c:v>4.7529357397504004</c:v>
                </c:pt>
                <c:pt idx="2358">
                  <c:v>4.7529357397504004</c:v>
                </c:pt>
                <c:pt idx="2359">
                  <c:v>4.7529357397504004</c:v>
                </c:pt>
                <c:pt idx="2360">
                  <c:v>4.7529357397504004</c:v>
                </c:pt>
                <c:pt idx="2361">
                  <c:v>4.7529357397504004</c:v>
                </c:pt>
                <c:pt idx="2362">
                  <c:v>4.7529357397504004</c:v>
                </c:pt>
                <c:pt idx="2363">
                  <c:v>4.7529357397504004</c:v>
                </c:pt>
                <c:pt idx="2364">
                  <c:v>4.7529357397504004</c:v>
                </c:pt>
                <c:pt idx="2365">
                  <c:v>4.7529357397504004</c:v>
                </c:pt>
                <c:pt idx="2366">
                  <c:v>4.7529357397504004</c:v>
                </c:pt>
                <c:pt idx="2367">
                  <c:v>4.7529357397504004</c:v>
                </c:pt>
                <c:pt idx="2368">
                  <c:v>4.7529357397504004</c:v>
                </c:pt>
                <c:pt idx="2369">
                  <c:v>4.7529357397504004</c:v>
                </c:pt>
                <c:pt idx="2370">
                  <c:v>4.7529357397504004</c:v>
                </c:pt>
                <c:pt idx="2371">
                  <c:v>4.7529357397504004</c:v>
                </c:pt>
                <c:pt idx="2372">
                  <c:v>4.7529357397504004</c:v>
                </c:pt>
                <c:pt idx="2373">
                  <c:v>4.7529357397504004</c:v>
                </c:pt>
                <c:pt idx="2374">
                  <c:v>4.7529357397504004</c:v>
                </c:pt>
                <c:pt idx="2375">
                  <c:v>4.7529357397504004</c:v>
                </c:pt>
                <c:pt idx="2376">
                  <c:v>4.7529357397504004</c:v>
                </c:pt>
                <c:pt idx="2377">
                  <c:v>4.7529357397504004</c:v>
                </c:pt>
                <c:pt idx="2378">
                  <c:v>4.7529357397504004</c:v>
                </c:pt>
                <c:pt idx="2379">
                  <c:v>4.7529357397504004</c:v>
                </c:pt>
                <c:pt idx="2380">
                  <c:v>4.7529357397504004</c:v>
                </c:pt>
                <c:pt idx="2381">
                  <c:v>4.7529357397504004</c:v>
                </c:pt>
                <c:pt idx="2382">
                  <c:v>4.7529357397504004</c:v>
                </c:pt>
                <c:pt idx="2383">
                  <c:v>4.7529357397504004</c:v>
                </c:pt>
                <c:pt idx="2384">
                  <c:v>4.7529357397504004</c:v>
                </c:pt>
                <c:pt idx="2385">
                  <c:v>4.7529357397504004</c:v>
                </c:pt>
                <c:pt idx="2386">
                  <c:v>4.7529357397504004</c:v>
                </c:pt>
                <c:pt idx="2387">
                  <c:v>4.7529357397504004</c:v>
                </c:pt>
                <c:pt idx="2388">
                  <c:v>4.7529357397504004</c:v>
                </c:pt>
                <c:pt idx="2389">
                  <c:v>4.7529357397504004</c:v>
                </c:pt>
                <c:pt idx="2390">
                  <c:v>4.7529357397504004</c:v>
                </c:pt>
                <c:pt idx="2391">
                  <c:v>4.7529357397504004</c:v>
                </c:pt>
                <c:pt idx="2392">
                  <c:v>4.7529357397504004</c:v>
                </c:pt>
                <c:pt idx="2393">
                  <c:v>4.7529357397504004</c:v>
                </c:pt>
                <c:pt idx="2394">
                  <c:v>4.7529357397504004</c:v>
                </c:pt>
                <c:pt idx="2395">
                  <c:v>4.7529357397504004</c:v>
                </c:pt>
                <c:pt idx="2396">
                  <c:v>4.7529357397504004</c:v>
                </c:pt>
                <c:pt idx="2397">
                  <c:v>4.7529357397504004</c:v>
                </c:pt>
                <c:pt idx="2398">
                  <c:v>4.7529357397504004</c:v>
                </c:pt>
                <c:pt idx="2399">
                  <c:v>4.7529357397504004</c:v>
                </c:pt>
                <c:pt idx="2400">
                  <c:v>4.7529357397504004</c:v>
                </c:pt>
                <c:pt idx="2401">
                  <c:v>4.7529357397504004</c:v>
                </c:pt>
                <c:pt idx="2402">
                  <c:v>4.7529357397504004</c:v>
                </c:pt>
                <c:pt idx="2403">
                  <c:v>4.7529357397504004</c:v>
                </c:pt>
                <c:pt idx="2404">
                  <c:v>4.7529357397504004</c:v>
                </c:pt>
                <c:pt idx="2405">
                  <c:v>4.7529357397504004</c:v>
                </c:pt>
                <c:pt idx="2406">
                  <c:v>4.7529357397504004</c:v>
                </c:pt>
                <c:pt idx="2407">
                  <c:v>4.7529357397504004</c:v>
                </c:pt>
                <c:pt idx="2408">
                  <c:v>4.7529357397504004</c:v>
                </c:pt>
                <c:pt idx="2409">
                  <c:v>4.7529357397504004</c:v>
                </c:pt>
                <c:pt idx="2410">
                  <c:v>4.7529357397504004</c:v>
                </c:pt>
                <c:pt idx="2411">
                  <c:v>4.7529357397504004</c:v>
                </c:pt>
                <c:pt idx="2412">
                  <c:v>4.7529357397504004</c:v>
                </c:pt>
                <c:pt idx="2413">
                  <c:v>4.7529357397504004</c:v>
                </c:pt>
                <c:pt idx="2414">
                  <c:v>4.7529357397504004</c:v>
                </c:pt>
                <c:pt idx="2415">
                  <c:v>4.7529357397504004</c:v>
                </c:pt>
                <c:pt idx="2416">
                  <c:v>4.7529357397504004</c:v>
                </c:pt>
                <c:pt idx="2417">
                  <c:v>4.7529357397504004</c:v>
                </c:pt>
                <c:pt idx="2418">
                  <c:v>4.7529357397504004</c:v>
                </c:pt>
                <c:pt idx="2419">
                  <c:v>4.7529357397504004</c:v>
                </c:pt>
                <c:pt idx="2420">
                  <c:v>4.7529357397504004</c:v>
                </c:pt>
                <c:pt idx="2421">
                  <c:v>4.7529357397504004</c:v>
                </c:pt>
                <c:pt idx="2422">
                  <c:v>4.7529357397504004</c:v>
                </c:pt>
                <c:pt idx="2423">
                  <c:v>4.7529357397504004</c:v>
                </c:pt>
                <c:pt idx="2424">
                  <c:v>4.7529357397504004</c:v>
                </c:pt>
                <c:pt idx="2425">
                  <c:v>4.7529357397504004</c:v>
                </c:pt>
                <c:pt idx="2426">
                  <c:v>4.7529357397504004</c:v>
                </c:pt>
                <c:pt idx="2427">
                  <c:v>4.7529357397504004</c:v>
                </c:pt>
                <c:pt idx="2428">
                  <c:v>4.7529357397504004</c:v>
                </c:pt>
                <c:pt idx="2429">
                  <c:v>4.7529357397504004</c:v>
                </c:pt>
                <c:pt idx="2430">
                  <c:v>4.7529357397504004</c:v>
                </c:pt>
                <c:pt idx="2431">
                  <c:v>4.7529357397504004</c:v>
                </c:pt>
                <c:pt idx="2432">
                  <c:v>4.7529357397504004</c:v>
                </c:pt>
                <c:pt idx="2433">
                  <c:v>4.7529357397504004</c:v>
                </c:pt>
                <c:pt idx="2434">
                  <c:v>4.7529357397504004</c:v>
                </c:pt>
                <c:pt idx="2435">
                  <c:v>4.7529357397504004</c:v>
                </c:pt>
                <c:pt idx="2436">
                  <c:v>4.7529357397504004</c:v>
                </c:pt>
                <c:pt idx="2437">
                  <c:v>4.7529357397504004</c:v>
                </c:pt>
                <c:pt idx="2438">
                  <c:v>4.7529357397504004</c:v>
                </c:pt>
                <c:pt idx="2439">
                  <c:v>4.7529357397504004</c:v>
                </c:pt>
                <c:pt idx="2440">
                  <c:v>4.7529357397504004</c:v>
                </c:pt>
                <c:pt idx="2441">
                  <c:v>4.7529357397504004</c:v>
                </c:pt>
                <c:pt idx="2442">
                  <c:v>4.7529357397504004</c:v>
                </c:pt>
                <c:pt idx="2443">
                  <c:v>4.7529357397504004</c:v>
                </c:pt>
                <c:pt idx="2444">
                  <c:v>4.7529357397504004</c:v>
                </c:pt>
                <c:pt idx="2445">
                  <c:v>4.7529357397504004</c:v>
                </c:pt>
                <c:pt idx="2446">
                  <c:v>4.7529357397504004</c:v>
                </c:pt>
                <c:pt idx="2447">
                  <c:v>4.7529357397504004</c:v>
                </c:pt>
                <c:pt idx="2448">
                  <c:v>4.7529357397504004</c:v>
                </c:pt>
                <c:pt idx="2449">
                  <c:v>4.7529357397504004</c:v>
                </c:pt>
                <c:pt idx="2450">
                  <c:v>4.7529357397504004</c:v>
                </c:pt>
                <c:pt idx="2451">
                  <c:v>4.7529357397504004</c:v>
                </c:pt>
                <c:pt idx="2452">
                  <c:v>4.7529357397504004</c:v>
                </c:pt>
                <c:pt idx="2453">
                  <c:v>4.7529357397504004</c:v>
                </c:pt>
                <c:pt idx="2454">
                  <c:v>4.7529357397504004</c:v>
                </c:pt>
                <c:pt idx="2455">
                  <c:v>4.7529357397504004</c:v>
                </c:pt>
                <c:pt idx="2456">
                  <c:v>4.7529357397504004</c:v>
                </c:pt>
                <c:pt idx="2457">
                  <c:v>4.7529357397504004</c:v>
                </c:pt>
                <c:pt idx="2458">
                  <c:v>4.7529357397504004</c:v>
                </c:pt>
                <c:pt idx="2459">
                  <c:v>4.7529357397504004</c:v>
                </c:pt>
                <c:pt idx="2460">
                  <c:v>4.7529357397504004</c:v>
                </c:pt>
                <c:pt idx="2461">
                  <c:v>4.7529357397504004</c:v>
                </c:pt>
                <c:pt idx="2462">
                  <c:v>4.7529357397504004</c:v>
                </c:pt>
                <c:pt idx="2463">
                  <c:v>4.7529357397504004</c:v>
                </c:pt>
                <c:pt idx="2464">
                  <c:v>4.7529357397504004</c:v>
                </c:pt>
                <c:pt idx="2465">
                  <c:v>4.7529357397504004</c:v>
                </c:pt>
                <c:pt idx="2466">
                  <c:v>4.7529357397504004</c:v>
                </c:pt>
                <c:pt idx="2467">
                  <c:v>4.7529357397504004</c:v>
                </c:pt>
                <c:pt idx="2468">
                  <c:v>4.7529357397504004</c:v>
                </c:pt>
                <c:pt idx="2469">
                  <c:v>4.7529357397504004</c:v>
                </c:pt>
                <c:pt idx="2470">
                  <c:v>4.7529357397504004</c:v>
                </c:pt>
                <c:pt idx="2471">
                  <c:v>4.7529357397504004</c:v>
                </c:pt>
                <c:pt idx="2472">
                  <c:v>4.7529357397504004</c:v>
                </c:pt>
                <c:pt idx="2473">
                  <c:v>4.7529357397504004</c:v>
                </c:pt>
                <c:pt idx="2474">
                  <c:v>4.7529357397504004</c:v>
                </c:pt>
                <c:pt idx="2475">
                  <c:v>4.7529357397504004</c:v>
                </c:pt>
                <c:pt idx="2476">
                  <c:v>4.7529357397504004</c:v>
                </c:pt>
                <c:pt idx="2477">
                  <c:v>4.7529357397504004</c:v>
                </c:pt>
                <c:pt idx="2478">
                  <c:v>4.7529357397504004</c:v>
                </c:pt>
                <c:pt idx="2479">
                  <c:v>4.7529357397504004</c:v>
                </c:pt>
                <c:pt idx="2480">
                  <c:v>4.7529357397504004</c:v>
                </c:pt>
                <c:pt idx="2481">
                  <c:v>4.7529357397504004</c:v>
                </c:pt>
                <c:pt idx="2482">
                  <c:v>4.7529357397504004</c:v>
                </c:pt>
                <c:pt idx="2483">
                  <c:v>4.7529357397504004</c:v>
                </c:pt>
                <c:pt idx="2484">
                  <c:v>4.7529357397504004</c:v>
                </c:pt>
                <c:pt idx="2485">
                  <c:v>4.7529357397504004</c:v>
                </c:pt>
                <c:pt idx="2486">
                  <c:v>4.7529357397504004</c:v>
                </c:pt>
                <c:pt idx="2487">
                  <c:v>4.7529357397504004</c:v>
                </c:pt>
                <c:pt idx="2488">
                  <c:v>4.7529357397504004</c:v>
                </c:pt>
                <c:pt idx="2489">
                  <c:v>4.7529357397504004</c:v>
                </c:pt>
                <c:pt idx="2490">
                  <c:v>4.7529357397504004</c:v>
                </c:pt>
                <c:pt idx="2491">
                  <c:v>4.7529357397504004</c:v>
                </c:pt>
                <c:pt idx="2492">
                  <c:v>4.7529357397504004</c:v>
                </c:pt>
                <c:pt idx="2493">
                  <c:v>4.7529357397504004</c:v>
                </c:pt>
                <c:pt idx="2494">
                  <c:v>4.7529357397504004</c:v>
                </c:pt>
                <c:pt idx="2495">
                  <c:v>4.7529357397504004</c:v>
                </c:pt>
                <c:pt idx="2496">
                  <c:v>4.7529357397504004</c:v>
                </c:pt>
                <c:pt idx="2497">
                  <c:v>4.7529357397504004</c:v>
                </c:pt>
                <c:pt idx="2498">
                  <c:v>4.7529357397504004</c:v>
                </c:pt>
                <c:pt idx="2499">
                  <c:v>4.7529357397504004</c:v>
                </c:pt>
                <c:pt idx="2500">
                  <c:v>4.7529357397504004</c:v>
                </c:pt>
                <c:pt idx="2501">
                  <c:v>4.7529357397504004</c:v>
                </c:pt>
                <c:pt idx="2502">
                  <c:v>4.7529357397504004</c:v>
                </c:pt>
                <c:pt idx="2503">
                  <c:v>4.7529357397504004</c:v>
                </c:pt>
                <c:pt idx="2504">
                  <c:v>4.7529357397504004</c:v>
                </c:pt>
                <c:pt idx="2505">
                  <c:v>4.7529357397504004</c:v>
                </c:pt>
                <c:pt idx="2506">
                  <c:v>4.7529357397504004</c:v>
                </c:pt>
                <c:pt idx="2507">
                  <c:v>4.7529357397504004</c:v>
                </c:pt>
                <c:pt idx="2508">
                  <c:v>4.7529357397504004</c:v>
                </c:pt>
                <c:pt idx="2509">
                  <c:v>4.7529357397504004</c:v>
                </c:pt>
                <c:pt idx="2510">
                  <c:v>4.7529357397504004</c:v>
                </c:pt>
                <c:pt idx="2511">
                  <c:v>4.7529357397504004</c:v>
                </c:pt>
                <c:pt idx="2512">
                  <c:v>4.7529357397504004</c:v>
                </c:pt>
                <c:pt idx="2513">
                  <c:v>4.7529357397504004</c:v>
                </c:pt>
                <c:pt idx="2514">
                  <c:v>4.7529357397504004</c:v>
                </c:pt>
                <c:pt idx="2515">
                  <c:v>4.7529357397504004</c:v>
                </c:pt>
                <c:pt idx="2516">
                  <c:v>4.7529357397504004</c:v>
                </c:pt>
                <c:pt idx="2517">
                  <c:v>4.7529357397504004</c:v>
                </c:pt>
                <c:pt idx="2518">
                  <c:v>4.7529357397504004</c:v>
                </c:pt>
                <c:pt idx="2519">
                  <c:v>4.7529357397504004</c:v>
                </c:pt>
                <c:pt idx="2520">
                  <c:v>4.7529357397504004</c:v>
                </c:pt>
                <c:pt idx="2521">
                  <c:v>4.7529357397504004</c:v>
                </c:pt>
                <c:pt idx="2522">
                  <c:v>4.7529357397504004</c:v>
                </c:pt>
                <c:pt idx="2523">
                  <c:v>4.7529357397504004</c:v>
                </c:pt>
                <c:pt idx="2524">
                  <c:v>4.7529357397504004</c:v>
                </c:pt>
                <c:pt idx="2525">
                  <c:v>4.7529357397504004</c:v>
                </c:pt>
                <c:pt idx="2526">
                  <c:v>4.7529357397504004</c:v>
                </c:pt>
                <c:pt idx="2527">
                  <c:v>4.7529357397504004</c:v>
                </c:pt>
                <c:pt idx="2528">
                  <c:v>4.7529357397504004</c:v>
                </c:pt>
                <c:pt idx="2529">
                  <c:v>4.7529357397504004</c:v>
                </c:pt>
                <c:pt idx="2530">
                  <c:v>4.7529357397504004</c:v>
                </c:pt>
                <c:pt idx="2531">
                  <c:v>4.7529357397504004</c:v>
                </c:pt>
                <c:pt idx="2532">
                  <c:v>4.7529357397504004</c:v>
                </c:pt>
                <c:pt idx="2533">
                  <c:v>4.7529357397504004</c:v>
                </c:pt>
                <c:pt idx="2534">
                  <c:v>4.7529357397504004</c:v>
                </c:pt>
                <c:pt idx="2535">
                  <c:v>4.7529357397504004</c:v>
                </c:pt>
                <c:pt idx="2536">
                  <c:v>4.7529357397504004</c:v>
                </c:pt>
                <c:pt idx="2537">
                  <c:v>4.7529357397504004</c:v>
                </c:pt>
                <c:pt idx="2538">
                  <c:v>4.7529357397504004</c:v>
                </c:pt>
                <c:pt idx="2539">
                  <c:v>4.7529357397504004</c:v>
                </c:pt>
                <c:pt idx="2540">
                  <c:v>4.7529357397504004</c:v>
                </c:pt>
                <c:pt idx="2541">
                  <c:v>4.7529357397504004</c:v>
                </c:pt>
                <c:pt idx="2542">
                  <c:v>4.7529357397504004</c:v>
                </c:pt>
                <c:pt idx="2543">
                  <c:v>4.7529357397504004</c:v>
                </c:pt>
                <c:pt idx="2544">
                  <c:v>4.7529357397504004</c:v>
                </c:pt>
                <c:pt idx="2545">
                  <c:v>4.7529357397504004</c:v>
                </c:pt>
                <c:pt idx="2546">
                  <c:v>4.7529357397504004</c:v>
                </c:pt>
                <c:pt idx="2547">
                  <c:v>4.7529357397504004</c:v>
                </c:pt>
                <c:pt idx="2548">
                  <c:v>4.7529357397504004</c:v>
                </c:pt>
                <c:pt idx="2549">
                  <c:v>4.7529357397504004</c:v>
                </c:pt>
                <c:pt idx="2550">
                  <c:v>4.7529357397504004</c:v>
                </c:pt>
                <c:pt idx="2551">
                  <c:v>4.7529357397504004</c:v>
                </c:pt>
                <c:pt idx="2552">
                  <c:v>4.7529357397504004</c:v>
                </c:pt>
                <c:pt idx="2553">
                  <c:v>4.7529357397504004</c:v>
                </c:pt>
                <c:pt idx="2554">
                  <c:v>4.7529357397504004</c:v>
                </c:pt>
                <c:pt idx="2555">
                  <c:v>4.7529357397504004</c:v>
                </c:pt>
                <c:pt idx="2556">
                  <c:v>4.7529357397504004</c:v>
                </c:pt>
                <c:pt idx="2557">
                  <c:v>4.7529357397504004</c:v>
                </c:pt>
                <c:pt idx="2558">
                  <c:v>4.7529357397504004</c:v>
                </c:pt>
                <c:pt idx="2559">
                  <c:v>4.7529357397504004</c:v>
                </c:pt>
                <c:pt idx="2560">
                  <c:v>4.7529357397504004</c:v>
                </c:pt>
                <c:pt idx="2561">
                  <c:v>4.7529357397504004</c:v>
                </c:pt>
                <c:pt idx="2562">
                  <c:v>4.7529357397504004</c:v>
                </c:pt>
                <c:pt idx="2563">
                  <c:v>4.7529357397504004</c:v>
                </c:pt>
                <c:pt idx="2564">
                  <c:v>4.7529357397504004</c:v>
                </c:pt>
                <c:pt idx="2565">
                  <c:v>4.7529357397504004</c:v>
                </c:pt>
                <c:pt idx="2566">
                  <c:v>4.7529357397504004</c:v>
                </c:pt>
                <c:pt idx="2567">
                  <c:v>4.7529357397504004</c:v>
                </c:pt>
                <c:pt idx="2568">
                  <c:v>4.7529357397504004</c:v>
                </c:pt>
                <c:pt idx="2569">
                  <c:v>4.7529357397504004</c:v>
                </c:pt>
                <c:pt idx="2570">
                  <c:v>4.7529357397504004</c:v>
                </c:pt>
                <c:pt idx="2571">
                  <c:v>4.7529357397504004</c:v>
                </c:pt>
                <c:pt idx="2572">
                  <c:v>4.7529357397504004</c:v>
                </c:pt>
                <c:pt idx="2573">
                  <c:v>4.7529357397504004</c:v>
                </c:pt>
                <c:pt idx="2574">
                  <c:v>4.7529357397504004</c:v>
                </c:pt>
                <c:pt idx="2575">
                  <c:v>4.7529357397504004</c:v>
                </c:pt>
                <c:pt idx="2576">
                  <c:v>4.7529357397504004</c:v>
                </c:pt>
                <c:pt idx="2577">
                  <c:v>4.7529357397504004</c:v>
                </c:pt>
                <c:pt idx="2578">
                  <c:v>4.7529357397504004</c:v>
                </c:pt>
                <c:pt idx="2579">
                  <c:v>4.7529357397504004</c:v>
                </c:pt>
                <c:pt idx="2580">
                  <c:v>4.7529357397504004</c:v>
                </c:pt>
                <c:pt idx="2581">
                  <c:v>4.7529357397504004</c:v>
                </c:pt>
                <c:pt idx="2582">
                  <c:v>4.7529357397504004</c:v>
                </c:pt>
                <c:pt idx="2583">
                  <c:v>4.7529357397504004</c:v>
                </c:pt>
                <c:pt idx="2584">
                  <c:v>4.7529357397504004</c:v>
                </c:pt>
                <c:pt idx="2585">
                  <c:v>4.7529357397504004</c:v>
                </c:pt>
                <c:pt idx="2586">
                  <c:v>4.7529357397504004</c:v>
                </c:pt>
                <c:pt idx="2587">
                  <c:v>4.7529357397504004</c:v>
                </c:pt>
                <c:pt idx="2588">
                  <c:v>4.7529357397504004</c:v>
                </c:pt>
                <c:pt idx="2589">
                  <c:v>4.7529357397504004</c:v>
                </c:pt>
                <c:pt idx="2590">
                  <c:v>4.7529357397504004</c:v>
                </c:pt>
                <c:pt idx="2591">
                  <c:v>4.7529357397504004</c:v>
                </c:pt>
                <c:pt idx="2592">
                  <c:v>4.7529357397504004</c:v>
                </c:pt>
                <c:pt idx="2593">
                  <c:v>4.7529357397504004</c:v>
                </c:pt>
                <c:pt idx="2594">
                  <c:v>4.7529357397504004</c:v>
                </c:pt>
                <c:pt idx="2595">
                  <c:v>4.7529357397504004</c:v>
                </c:pt>
                <c:pt idx="2596">
                  <c:v>4.7529357397504004</c:v>
                </c:pt>
                <c:pt idx="2597">
                  <c:v>4.7529357397504004</c:v>
                </c:pt>
                <c:pt idx="2598">
                  <c:v>4.7529357397504004</c:v>
                </c:pt>
                <c:pt idx="2599">
                  <c:v>4.7529357397504004</c:v>
                </c:pt>
                <c:pt idx="2600">
                  <c:v>4.7529357397504004</c:v>
                </c:pt>
                <c:pt idx="2601">
                  <c:v>4.7529357397504004</c:v>
                </c:pt>
                <c:pt idx="2602">
                  <c:v>4.7529357397504004</c:v>
                </c:pt>
                <c:pt idx="2603">
                  <c:v>4.7529357397504004</c:v>
                </c:pt>
                <c:pt idx="2604">
                  <c:v>4.7529357397504004</c:v>
                </c:pt>
                <c:pt idx="2605">
                  <c:v>4.7529357397504004</c:v>
                </c:pt>
                <c:pt idx="2606">
                  <c:v>4.7529357397504004</c:v>
                </c:pt>
                <c:pt idx="2607">
                  <c:v>4.7529357397504004</c:v>
                </c:pt>
                <c:pt idx="2608">
                  <c:v>4.7529357397504004</c:v>
                </c:pt>
                <c:pt idx="2609">
                  <c:v>4.7529357397504004</c:v>
                </c:pt>
                <c:pt idx="2610">
                  <c:v>4.7529357397504004</c:v>
                </c:pt>
                <c:pt idx="2611">
                  <c:v>4.7529357397504004</c:v>
                </c:pt>
                <c:pt idx="2612">
                  <c:v>4.7529357397504004</c:v>
                </c:pt>
                <c:pt idx="2613">
                  <c:v>4.7529357397504004</c:v>
                </c:pt>
                <c:pt idx="2614">
                  <c:v>4.7529357397504004</c:v>
                </c:pt>
                <c:pt idx="2615">
                  <c:v>4.7529357397504004</c:v>
                </c:pt>
                <c:pt idx="2616">
                  <c:v>4.7529357397504004</c:v>
                </c:pt>
                <c:pt idx="2617">
                  <c:v>4.7529357397504004</c:v>
                </c:pt>
                <c:pt idx="2618">
                  <c:v>4.7529357397504004</c:v>
                </c:pt>
                <c:pt idx="2619">
                  <c:v>4.7529357397504004</c:v>
                </c:pt>
                <c:pt idx="2620">
                  <c:v>4.7529357397504004</c:v>
                </c:pt>
                <c:pt idx="2621">
                  <c:v>4.7529357397504004</c:v>
                </c:pt>
                <c:pt idx="2622">
                  <c:v>4.7529357397504004</c:v>
                </c:pt>
                <c:pt idx="2623">
                  <c:v>4.7529357397504004</c:v>
                </c:pt>
                <c:pt idx="2624">
                  <c:v>4.7529357397504004</c:v>
                </c:pt>
                <c:pt idx="2625">
                  <c:v>4.7529357397504004</c:v>
                </c:pt>
                <c:pt idx="2626">
                  <c:v>4.7529357397504004</c:v>
                </c:pt>
                <c:pt idx="2627">
                  <c:v>4.7529357397504004</c:v>
                </c:pt>
                <c:pt idx="2628">
                  <c:v>4.7529357397504004</c:v>
                </c:pt>
                <c:pt idx="2629">
                  <c:v>4.7529357397504004</c:v>
                </c:pt>
                <c:pt idx="2630">
                  <c:v>4.7529357397504004</c:v>
                </c:pt>
                <c:pt idx="2631">
                  <c:v>4.7529357397504004</c:v>
                </c:pt>
                <c:pt idx="2632">
                  <c:v>4.7529357397504004</c:v>
                </c:pt>
                <c:pt idx="2633">
                  <c:v>4.7529357397504004</c:v>
                </c:pt>
                <c:pt idx="2634">
                  <c:v>4.7529357397504004</c:v>
                </c:pt>
                <c:pt idx="2635">
                  <c:v>4.7529357397504004</c:v>
                </c:pt>
                <c:pt idx="2636">
                  <c:v>4.7529357397504004</c:v>
                </c:pt>
                <c:pt idx="2637">
                  <c:v>4.7529357397504004</c:v>
                </c:pt>
                <c:pt idx="2638">
                  <c:v>4.7529357397504004</c:v>
                </c:pt>
                <c:pt idx="2639">
                  <c:v>4.7529357397504004</c:v>
                </c:pt>
                <c:pt idx="2640">
                  <c:v>4.7529357397504004</c:v>
                </c:pt>
                <c:pt idx="2641">
                  <c:v>4.7529357397504004</c:v>
                </c:pt>
                <c:pt idx="2642">
                  <c:v>4.7529357397504004</c:v>
                </c:pt>
                <c:pt idx="2643">
                  <c:v>4.7529357397504004</c:v>
                </c:pt>
                <c:pt idx="2644">
                  <c:v>4.7529357397504004</c:v>
                </c:pt>
                <c:pt idx="2645">
                  <c:v>4.7529357397504004</c:v>
                </c:pt>
                <c:pt idx="2646">
                  <c:v>4.7529357397504004</c:v>
                </c:pt>
                <c:pt idx="2647">
                  <c:v>4.7529357397504004</c:v>
                </c:pt>
                <c:pt idx="2648">
                  <c:v>4.7529357397504004</c:v>
                </c:pt>
                <c:pt idx="2649">
                  <c:v>4.7529357397504004</c:v>
                </c:pt>
                <c:pt idx="2650">
                  <c:v>4.7529357397504004</c:v>
                </c:pt>
                <c:pt idx="2651">
                  <c:v>4.7529357397504004</c:v>
                </c:pt>
                <c:pt idx="2652">
                  <c:v>4.7529357397504004</c:v>
                </c:pt>
                <c:pt idx="2653">
                  <c:v>4.7529357397504004</c:v>
                </c:pt>
                <c:pt idx="2654">
                  <c:v>4.7529357397504004</c:v>
                </c:pt>
                <c:pt idx="2655">
                  <c:v>4.7529357397504004</c:v>
                </c:pt>
                <c:pt idx="2656">
                  <c:v>4.7529357397504004</c:v>
                </c:pt>
                <c:pt idx="2657">
                  <c:v>4.7529357397504004</c:v>
                </c:pt>
                <c:pt idx="2658">
                  <c:v>4.7529357397504004</c:v>
                </c:pt>
                <c:pt idx="2659">
                  <c:v>4.7529357397504004</c:v>
                </c:pt>
                <c:pt idx="2660">
                  <c:v>4.7529357397504004</c:v>
                </c:pt>
                <c:pt idx="2661">
                  <c:v>4.7529357397504004</c:v>
                </c:pt>
                <c:pt idx="2662">
                  <c:v>4.7529357397504004</c:v>
                </c:pt>
                <c:pt idx="2663">
                  <c:v>4.7529357397504004</c:v>
                </c:pt>
                <c:pt idx="2664">
                  <c:v>4.7529357397504004</c:v>
                </c:pt>
                <c:pt idx="2665">
                  <c:v>4.7529357397504004</c:v>
                </c:pt>
                <c:pt idx="2666">
                  <c:v>4.7529357397504004</c:v>
                </c:pt>
                <c:pt idx="2667">
                  <c:v>4.7529357397504004</c:v>
                </c:pt>
                <c:pt idx="2668">
                  <c:v>4.7529357397504004</c:v>
                </c:pt>
                <c:pt idx="2669">
                  <c:v>4.7529357397504004</c:v>
                </c:pt>
                <c:pt idx="2670">
                  <c:v>4.7529357397504004</c:v>
                </c:pt>
                <c:pt idx="2671">
                  <c:v>4.7529357397504004</c:v>
                </c:pt>
                <c:pt idx="2672">
                  <c:v>4.7529357397504004</c:v>
                </c:pt>
                <c:pt idx="2673">
                  <c:v>4.7529357397504004</c:v>
                </c:pt>
                <c:pt idx="2674">
                  <c:v>4.7529357397504004</c:v>
                </c:pt>
                <c:pt idx="2675">
                  <c:v>4.7529357397504004</c:v>
                </c:pt>
                <c:pt idx="2676">
                  <c:v>4.7529357397504004</c:v>
                </c:pt>
                <c:pt idx="2677">
                  <c:v>4.7529357397504004</c:v>
                </c:pt>
                <c:pt idx="2678">
                  <c:v>4.7529357397504004</c:v>
                </c:pt>
                <c:pt idx="2679">
                  <c:v>4.7529357397504004</c:v>
                </c:pt>
                <c:pt idx="2680">
                  <c:v>4.7529357397504004</c:v>
                </c:pt>
                <c:pt idx="2681">
                  <c:v>4.7529357397504004</c:v>
                </c:pt>
                <c:pt idx="2682">
                  <c:v>4.7529357397504004</c:v>
                </c:pt>
                <c:pt idx="2683">
                  <c:v>4.7529357397504004</c:v>
                </c:pt>
                <c:pt idx="2684">
                  <c:v>4.7529357397504004</c:v>
                </c:pt>
                <c:pt idx="2685">
                  <c:v>4.7529357397504004</c:v>
                </c:pt>
                <c:pt idx="2686">
                  <c:v>4.7529357397504004</c:v>
                </c:pt>
                <c:pt idx="2687">
                  <c:v>4.7529357397504004</c:v>
                </c:pt>
                <c:pt idx="2688">
                  <c:v>4.7529357397504004</c:v>
                </c:pt>
                <c:pt idx="2689">
                  <c:v>4.7529357397504004</c:v>
                </c:pt>
                <c:pt idx="2690">
                  <c:v>4.7529357397504004</c:v>
                </c:pt>
                <c:pt idx="2691">
                  <c:v>4.7529357397504004</c:v>
                </c:pt>
                <c:pt idx="2692">
                  <c:v>4.7529357397504004</c:v>
                </c:pt>
                <c:pt idx="2693">
                  <c:v>4.7529357397504004</c:v>
                </c:pt>
                <c:pt idx="2694">
                  <c:v>4.7529357397504004</c:v>
                </c:pt>
                <c:pt idx="2695">
                  <c:v>4.7529357397504004</c:v>
                </c:pt>
                <c:pt idx="2696">
                  <c:v>4.7529357397504004</c:v>
                </c:pt>
                <c:pt idx="2697">
                  <c:v>4.7529357397504004</c:v>
                </c:pt>
                <c:pt idx="2698">
                  <c:v>4.7529357397504004</c:v>
                </c:pt>
                <c:pt idx="2699">
                  <c:v>4.7529357397504004</c:v>
                </c:pt>
                <c:pt idx="2700">
                  <c:v>4.7529357397504004</c:v>
                </c:pt>
                <c:pt idx="2701">
                  <c:v>4.7529357397504004</c:v>
                </c:pt>
                <c:pt idx="2702">
                  <c:v>4.7529357397504004</c:v>
                </c:pt>
                <c:pt idx="2703">
                  <c:v>4.7529357397504004</c:v>
                </c:pt>
                <c:pt idx="2704">
                  <c:v>4.7529357397504004</c:v>
                </c:pt>
                <c:pt idx="2705">
                  <c:v>4.7529357397504004</c:v>
                </c:pt>
                <c:pt idx="2706">
                  <c:v>4.7529357397504004</c:v>
                </c:pt>
                <c:pt idx="2707">
                  <c:v>4.7529357397504004</c:v>
                </c:pt>
                <c:pt idx="2708">
                  <c:v>4.7529357397504004</c:v>
                </c:pt>
                <c:pt idx="2709">
                  <c:v>4.7529357397504004</c:v>
                </c:pt>
                <c:pt idx="2710">
                  <c:v>4.7529357397504004</c:v>
                </c:pt>
                <c:pt idx="2711">
                  <c:v>4.7529357397504004</c:v>
                </c:pt>
                <c:pt idx="2712">
                  <c:v>4.7529357397504004</c:v>
                </c:pt>
                <c:pt idx="2713">
                  <c:v>4.7529357397504004</c:v>
                </c:pt>
                <c:pt idx="2714">
                  <c:v>4.7529357397504004</c:v>
                </c:pt>
                <c:pt idx="2715">
                  <c:v>4.7529357397504004</c:v>
                </c:pt>
                <c:pt idx="2716">
                  <c:v>4.7529357397504004</c:v>
                </c:pt>
                <c:pt idx="2717">
                  <c:v>4.7529357397504004</c:v>
                </c:pt>
                <c:pt idx="2718">
                  <c:v>4.7529357397504004</c:v>
                </c:pt>
                <c:pt idx="2719">
                  <c:v>4.7529357397504004</c:v>
                </c:pt>
                <c:pt idx="2720">
                  <c:v>4.7529357397504004</c:v>
                </c:pt>
                <c:pt idx="2721">
                  <c:v>4.7529357397504004</c:v>
                </c:pt>
                <c:pt idx="2722">
                  <c:v>4.7529357397504004</c:v>
                </c:pt>
                <c:pt idx="2723">
                  <c:v>4.7529357397504004</c:v>
                </c:pt>
                <c:pt idx="2724">
                  <c:v>4.7529357397504004</c:v>
                </c:pt>
                <c:pt idx="2725">
                  <c:v>4.7529357397504004</c:v>
                </c:pt>
                <c:pt idx="2726">
                  <c:v>4.7529357397504004</c:v>
                </c:pt>
                <c:pt idx="2727">
                  <c:v>4.7529357397504004</c:v>
                </c:pt>
                <c:pt idx="2728">
                  <c:v>4.7529357397504004</c:v>
                </c:pt>
                <c:pt idx="2729">
                  <c:v>4.7529357397504004</c:v>
                </c:pt>
                <c:pt idx="2730">
                  <c:v>4.7529357397504004</c:v>
                </c:pt>
                <c:pt idx="2731">
                  <c:v>4.7529357397504004</c:v>
                </c:pt>
                <c:pt idx="2732">
                  <c:v>4.7529357397504004</c:v>
                </c:pt>
                <c:pt idx="2733">
                  <c:v>4.7529357397504004</c:v>
                </c:pt>
                <c:pt idx="2734">
                  <c:v>4.7529357397504004</c:v>
                </c:pt>
                <c:pt idx="2735">
                  <c:v>4.7529357397504004</c:v>
                </c:pt>
                <c:pt idx="2736">
                  <c:v>4.7529357397504004</c:v>
                </c:pt>
                <c:pt idx="2737">
                  <c:v>4.7529357397504004</c:v>
                </c:pt>
                <c:pt idx="2738">
                  <c:v>4.7529357397504004</c:v>
                </c:pt>
                <c:pt idx="2739">
                  <c:v>4.7529357397504004</c:v>
                </c:pt>
                <c:pt idx="2740">
                  <c:v>4.7529357397504004</c:v>
                </c:pt>
                <c:pt idx="2741">
                  <c:v>4.7529357397504004</c:v>
                </c:pt>
                <c:pt idx="2742">
                  <c:v>4.7529357397504004</c:v>
                </c:pt>
                <c:pt idx="2743">
                  <c:v>4.7529357397504004</c:v>
                </c:pt>
                <c:pt idx="2744">
                  <c:v>4.7529357397504004</c:v>
                </c:pt>
                <c:pt idx="2745">
                  <c:v>4.7529357397504004</c:v>
                </c:pt>
                <c:pt idx="2746">
                  <c:v>4.7529357397504004</c:v>
                </c:pt>
                <c:pt idx="2747">
                  <c:v>4.7529357397504004</c:v>
                </c:pt>
                <c:pt idx="2748">
                  <c:v>4.7529357397504004</c:v>
                </c:pt>
                <c:pt idx="2749">
                  <c:v>4.7529357397504004</c:v>
                </c:pt>
                <c:pt idx="2750">
                  <c:v>4.7529357397504004</c:v>
                </c:pt>
                <c:pt idx="2751">
                  <c:v>4.7529357397504004</c:v>
                </c:pt>
                <c:pt idx="2752">
                  <c:v>4.7529357397504004</c:v>
                </c:pt>
                <c:pt idx="2753">
                  <c:v>4.7529357397504004</c:v>
                </c:pt>
                <c:pt idx="2754">
                  <c:v>4.7529357397504004</c:v>
                </c:pt>
                <c:pt idx="2755">
                  <c:v>4.7529357397504004</c:v>
                </c:pt>
                <c:pt idx="2756">
                  <c:v>4.7529357397504004</c:v>
                </c:pt>
                <c:pt idx="2757">
                  <c:v>4.7529357397504004</c:v>
                </c:pt>
                <c:pt idx="2758">
                  <c:v>4.7529357397504004</c:v>
                </c:pt>
                <c:pt idx="2759">
                  <c:v>4.7529357397504004</c:v>
                </c:pt>
                <c:pt idx="2760">
                  <c:v>4.7529357397504004</c:v>
                </c:pt>
                <c:pt idx="2761">
                  <c:v>4.7529357397504004</c:v>
                </c:pt>
                <c:pt idx="2762">
                  <c:v>4.7529357397504004</c:v>
                </c:pt>
                <c:pt idx="2763">
                  <c:v>4.7529357397504004</c:v>
                </c:pt>
                <c:pt idx="2764">
                  <c:v>4.7529357397504004</c:v>
                </c:pt>
                <c:pt idx="2765">
                  <c:v>4.7529357397504004</c:v>
                </c:pt>
                <c:pt idx="2766">
                  <c:v>4.7529357397504004</c:v>
                </c:pt>
                <c:pt idx="2767">
                  <c:v>4.7529357397504004</c:v>
                </c:pt>
                <c:pt idx="2768">
                  <c:v>4.7529357397504004</c:v>
                </c:pt>
                <c:pt idx="2769">
                  <c:v>4.7529357397504004</c:v>
                </c:pt>
                <c:pt idx="2770">
                  <c:v>4.7529357397504004</c:v>
                </c:pt>
                <c:pt idx="2771">
                  <c:v>4.7529357397504004</c:v>
                </c:pt>
                <c:pt idx="2772">
                  <c:v>4.7529357397504004</c:v>
                </c:pt>
                <c:pt idx="2773">
                  <c:v>4.7529357397504004</c:v>
                </c:pt>
                <c:pt idx="2774">
                  <c:v>4.7529357397504004</c:v>
                </c:pt>
                <c:pt idx="2775">
                  <c:v>4.7529357397504004</c:v>
                </c:pt>
                <c:pt idx="2776">
                  <c:v>4.7529357397504004</c:v>
                </c:pt>
                <c:pt idx="2777">
                  <c:v>4.7529357397504004</c:v>
                </c:pt>
                <c:pt idx="2778">
                  <c:v>4.7529357397504004</c:v>
                </c:pt>
                <c:pt idx="2779">
                  <c:v>4.7529357397504004</c:v>
                </c:pt>
                <c:pt idx="2780">
                  <c:v>4.7529357397504004</c:v>
                </c:pt>
                <c:pt idx="2781">
                  <c:v>4.7529357397504004</c:v>
                </c:pt>
                <c:pt idx="2782">
                  <c:v>4.7529357397504004</c:v>
                </c:pt>
                <c:pt idx="2783">
                  <c:v>4.7529357397504004</c:v>
                </c:pt>
                <c:pt idx="2784">
                  <c:v>4.7529357397504004</c:v>
                </c:pt>
                <c:pt idx="2785">
                  <c:v>4.7529357397504004</c:v>
                </c:pt>
                <c:pt idx="2786">
                  <c:v>4.7529357397504004</c:v>
                </c:pt>
                <c:pt idx="2787">
                  <c:v>4.7529357397504004</c:v>
                </c:pt>
                <c:pt idx="2788">
                  <c:v>4.7529357397504004</c:v>
                </c:pt>
                <c:pt idx="2789">
                  <c:v>4.7529357397504004</c:v>
                </c:pt>
                <c:pt idx="2790">
                  <c:v>4.7529357397504004</c:v>
                </c:pt>
                <c:pt idx="2791">
                  <c:v>4.7529357397504004</c:v>
                </c:pt>
                <c:pt idx="2792">
                  <c:v>4.7529357397504004</c:v>
                </c:pt>
                <c:pt idx="2793">
                  <c:v>4.7529357397504004</c:v>
                </c:pt>
                <c:pt idx="2794">
                  <c:v>4.7529357397504004</c:v>
                </c:pt>
                <c:pt idx="2795">
                  <c:v>4.7529357397504004</c:v>
                </c:pt>
                <c:pt idx="2796">
                  <c:v>4.7529357397504004</c:v>
                </c:pt>
                <c:pt idx="2797">
                  <c:v>4.7529357397504004</c:v>
                </c:pt>
                <c:pt idx="2798">
                  <c:v>4.7529357397504004</c:v>
                </c:pt>
                <c:pt idx="2799">
                  <c:v>4.7529357397504004</c:v>
                </c:pt>
                <c:pt idx="2800">
                  <c:v>4.7529357397504004</c:v>
                </c:pt>
                <c:pt idx="2801">
                  <c:v>4.7529357397504004</c:v>
                </c:pt>
                <c:pt idx="2802">
                  <c:v>4.7529357397504004</c:v>
                </c:pt>
                <c:pt idx="2803">
                  <c:v>4.7529357397504004</c:v>
                </c:pt>
                <c:pt idx="2804">
                  <c:v>4.7529357397504004</c:v>
                </c:pt>
                <c:pt idx="2805">
                  <c:v>4.7529357397504004</c:v>
                </c:pt>
                <c:pt idx="2806">
                  <c:v>4.7529357397504004</c:v>
                </c:pt>
                <c:pt idx="2807">
                  <c:v>4.7529357397504004</c:v>
                </c:pt>
                <c:pt idx="2808">
                  <c:v>4.7529357397504004</c:v>
                </c:pt>
                <c:pt idx="2809">
                  <c:v>4.7529357397504004</c:v>
                </c:pt>
                <c:pt idx="2810">
                  <c:v>4.7529357397504004</c:v>
                </c:pt>
                <c:pt idx="2811">
                  <c:v>4.7529357397504004</c:v>
                </c:pt>
                <c:pt idx="2812">
                  <c:v>4.7529357397504004</c:v>
                </c:pt>
                <c:pt idx="2813">
                  <c:v>4.7529357397504004</c:v>
                </c:pt>
                <c:pt idx="2814">
                  <c:v>4.7529357397504004</c:v>
                </c:pt>
                <c:pt idx="2815">
                  <c:v>4.7529357397504004</c:v>
                </c:pt>
                <c:pt idx="2816">
                  <c:v>4.7529357397504004</c:v>
                </c:pt>
                <c:pt idx="2817">
                  <c:v>4.7529357397504004</c:v>
                </c:pt>
                <c:pt idx="2818">
                  <c:v>4.7529357397504004</c:v>
                </c:pt>
                <c:pt idx="2819">
                  <c:v>4.7529357397504004</c:v>
                </c:pt>
                <c:pt idx="2820">
                  <c:v>4.7529357397504004</c:v>
                </c:pt>
                <c:pt idx="2821">
                  <c:v>4.7529357397504004</c:v>
                </c:pt>
                <c:pt idx="2822">
                  <c:v>4.7529357397504004</c:v>
                </c:pt>
                <c:pt idx="2823">
                  <c:v>4.7529357397504004</c:v>
                </c:pt>
                <c:pt idx="2824">
                  <c:v>4.7529357397504004</c:v>
                </c:pt>
                <c:pt idx="2825">
                  <c:v>4.7529357397504004</c:v>
                </c:pt>
                <c:pt idx="2826">
                  <c:v>4.7529357397504004</c:v>
                </c:pt>
                <c:pt idx="2827">
                  <c:v>4.7529357397504004</c:v>
                </c:pt>
                <c:pt idx="2828">
                  <c:v>4.7529357397504004</c:v>
                </c:pt>
                <c:pt idx="2829">
                  <c:v>4.7529357397504004</c:v>
                </c:pt>
                <c:pt idx="2830">
                  <c:v>4.7529357397504004</c:v>
                </c:pt>
                <c:pt idx="2831">
                  <c:v>4.7529357397504004</c:v>
                </c:pt>
                <c:pt idx="2832">
                  <c:v>4.7529357397504004</c:v>
                </c:pt>
                <c:pt idx="2833">
                  <c:v>4.7529357397504004</c:v>
                </c:pt>
                <c:pt idx="2834">
                  <c:v>4.7529357397504004</c:v>
                </c:pt>
                <c:pt idx="2835">
                  <c:v>4.7529357397504004</c:v>
                </c:pt>
                <c:pt idx="2836">
                  <c:v>4.7529357397504004</c:v>
                </c:pt>
                <c:pt idx="2837">
                  <c:v>4.7529357397504004</c:v>
                </c:pt>
                <c:pt idx="2838">
                  <c:v>4.7529357397504004</c:v>
                </c:pt>
                <c:pt idx="2839">
                  <c:v>4.7529357397504004</c:v>
                </c:pt>
                <c:pt idx="2840">
                  <c:v>4.7529357397504004</c:v>
                </c:pt>
                <c:pt idx="2841">
                  <c:v>4.7529357397504004</c:v>
                </c:pt>
                <c:pt idx="2842">
                  <c:v>4.7529357397504004</c:v>
                </c:pt>
                <c:pt idx="2843">
                  <c:v>4.7529357397504004</c:v>
                </c:pt>
                <c:pt idx="2844">
                  <c:v>4.7529357397504004</c:v>
                </c:pt>
                <c:pt idx="2845">
                  <c:v>4.7529357397504004</c:v>
                </c:pt>
                <c:pt idx="2846">
                  <c:v>4.7529357397504004</c:v>
                </c:pt>
                <c:pt idx="2847">
                  <c:v>4.7529357397504004</c:v>
                </c:pt>
                <c:pt idx="2848">
                  <c:v>4.7529357397504004</c:v>
                </c:pt>
                <c:pt idx="2849">
                  <c:v>4.7529357397504004</c:v>
                </c:pt>
                <c:pt idx="2850">
                  <c:v>4.7529357397504004</c:v>
                </c:pt>
                <c:pt idx="2851">
                  <c:v>4.7529357397504004</c:v>
                </c:pt>
                <c:pt idx="2852">
                  <c:v>4.7529357397504004</c:v>
                </c:pt>
                <c:pt idx="2853">
                  <c:v>4.7529357397504004</c:v>
                </c:pt>
                <c:pt idx="2854">
                  <c:v>4.7529357397504004</c:v>
                </c:pt>
                <c:pt idx="2855">
                  <c:v>4.7529357397504004</c:v>
                </c:pt>
                <c:pt idx="2856">
                  <c:v>4.7529357397504004</c:v>
                </c:pt>
                <c:pt idx="2857">
                  <c:v>4.7529357397504004</c:v>
                </c:pt>
                <c:pt idx="2858">
                  <c:v>4.7529357397504004</c:v>
                </c:pt>
                <c:pt idx="2859">
                  <c:v>4.7529357397504004</c:v>
                </c:pt>
                <c:pt idx="2860">
                  <c:v>4.7529357397504004</c:v>
                </c:pt>
                <c:pt idx="2861">
                  <c:v>4.7529357397504004</c:v>
                </c:pt>
                <c:pt idx="2862">
                  <c:v>4.7529357397504004</c:v>
                </c:pt>
                <c:pt idx="2863">
                  <c:v>4.7529357397504004</c:v>
                </c:pt>
                <c:pt idx="2864">
                  <c:v>4.7529357397504004</c:v>
                </c:pt>
                <c:pt idx="2865">
                  <c:v>4.7529357397504004</c:v>
                </c:pt>
                <c:pt idx="2866">
                  <c:v>4.7529357397504004</c:v>
                </c:pt>
                <c:pt idx="2867">
                  <c:v>4.7529357397504004</c:v>
                </c:pt>
                <c:pt idx="2868">
                  <c:v>4.7529357397504004</c:v>
                </c:pt>
                <c:pt idx="2869">
                  <c:v>4.7529357397504004</c:v>
                </c:pt>
                <c:pt idx="2870">
                  <c:v>4.7529357397504004</c:v>
                </c:pt>
                <c:pt idx="2871">
                  <c:v>4.7529357397504004</c:v>
                </c:pt>
                <c:pt idx="2872">
                  <c:v>4.7529357397504004</c:v>
                </c:pt>
                <c:pt idx="2873">
                  <c:v>4.7529357397504004</c:v>
                </c:pt>
                <c:pt idx="2874">
                  <c:v>4.7529357397504004</c:v>
                </c:pt>
                <c:pt idx="2875">
                  <c:v>4.7529357397504004</c:v>
                </c:pt>
                <c:pt idx="2876">
                  <c:v>4.7529357397504004</c:v>
                </c:pt>
                <c:pt idx="2877">
                  <c:v>4.7529357397504004</c:v>
                </c:pt>
                <c:pt idx="2878">
                  <c:v>4.7529357397504004</c:v>
                </c:pt>
                <c:pt idx="2879">
                  <c:v>4.7529357397504004</c:v>
                </c:pt>
                <c:pt idx="2880">
                  <c:v>4.7529357397504004</c:v>
                </c:pt>
                <c:pt idx="2881">
                  <c:v>4.7529357397504004</c:v>
                </c:pt>
                <c:pt idx="2882">
                  <c:v>4.7529357397504004</c:v>
                </c:pt>
                <c:pt idx="2883">
                  <c:v>4.7529357397504004</c:v>
                </c:pt>
                <c:pt idx="2884">
                  <c:v>4.7529357397504004</c:v>
                </c:pt>
                <c:pt idx="2885">
                  <c:v>4.7529357397504004</c:v>
                </c:pt>
                <c:pt idx="2886">
                  <c:v>4.7529357397504004</c:v>
                </c:pt>
                <c:pt idx="2887">
                  <c:v>4.7529357397504004</c:v>
                </c:pt>
                <c:pt idx="2888">
                  <c:v>4.7529357397504004</c:v>
                </c:pt>
                <c:pt idx="2889">
                  <c:v>4.7529357397504004</c:v>
                </c:pt>
                <c:pt idx="2890">
                  <c:v>4.7529357397504004</c:v>
                </c:pt>
                <c:pt idx="2891">
                  <c:v>4.7529357397504004</c:v>
                </c:pt>
                <c:pt idx="2892">
                  <c:v>4.7529357397504004</c:v>
                </c:pt>
                <c:pt idx="2893">
                  <c:v>4.7529357397504004</c:v>
                </c:pt>
                <c:pt idx="2894">
                  <c:v>4.7529357397504004</c:v>
                </c:pt>
                <c:pt idx="2895">
                  <c:v>4.7529357397504004</c:v>
                </c:pt>
                <c:pt idx="2896">
                  <c:v>4.7529357397504004</c:v>
                </c:pt>
                <c:pt idx="2897">
                  <c:v>4.7529357397504004</c:v>
                </c:pt>
                <c:pt idx="2898">
                  <c:v>4.7529357397504004</c:v>
                </c:pt>
                <c:pt idx="2899">
                  <c:v>4.7529357397504004</c:v>
                </c:pt>
                <c:pt idx="2900">
                  <c:v>4.7529357397504004</c:v>
                </c:pt>
                <c:pt idx="2901">
                  <c:v>4.7529357397504004</c:v>
                </c:pt>
                <c:pt idx="2902">
                  <c:v>4.7529357397504004</c:v>
                </c:pt>
                <c:pt idx="2903">
                  <c:v>4.7529357397504004</c:v>
                </c:pt>
                <c:pt idx="2904">
                  <c:v>4.7529357397504004</c:v>
                </c:pt>
                <c:pt idx="2905">
                  <c:v>4.7529357397504004</c:v>
                </c:pt>
                <c:pt idx="2906">
                  <c:v>4.7529357397504004</c:v>
                </c:pt>
                <c:pt idx="2907">
                  <c:v>4.7529357397504004</c:v>
                </c:pt>
                <c:pt idx="2908">
                  <c:v>4.7529357397504004</c:v>
                </c:pt>
                <c:pt idx="2909">
                  <c:v>4.7529357397504004</c:v>
                </c:pt>
                <c:pt idx="2910">
                  <c:v>4.7529357397504004</c:v>
                </c:pt>
                <c:pt idx="2911">
                  <c:v>4.7529357397504004</c:v>
                </c:pt>
                <c:pt idx="2912">
                  <c:v>4.7529357397504004</c:v>
                </c:pt>
                <c:pt idx="2913">
                  <c:v>4.7529357397504004</c:v>
                </c:pt>
                <c:pt idx="2914">
                  <c:v>4.7529357397504004</c:v>
                </c:pt>
                <c:pt idx="2915">
                  <c:v>4.7529357397504004</c:v>
                </c:pt>
                <c:pt idx="2916">
                  <c:v>4.7529357397504004</c:v>
                </c:pt>
                <c:pt idx="2917">
                  <c:v>4.7529357397504004</c:v>
                </c:pt>
                <c:pt idx="2918">
                  <c:v>4.7529357397504004</c:v>
                </c:pt>
                <c:pt idx="2919">
                  <c:v>4.7529357397504004</c:v>
                </c:pt>
                <c:pt idx="2920">
                  <c:v>4.7529357397504004</c:v>
                </c:pt>
                <c:pt idx="2921">
                  <c:v>4.7529357397504004</c:v>
                </c:pt>
                <c:pt idx="2922">
                  <c:v>4.7529357397504004</c:v>
                </c:pt>
                <c:pt idx="2923">
                  <c:v>4.7529357397504004</c:v>
                </c:pt>
                <c:pt idx="2924">
                  <c:v>4.7529357397504004</c:v>
                </c:pt>
                <c:pt idx="2925">
                  <c:v>4.7529357397504004</c:v>
                </c:pt>
                <c:pt idx="2926">
                  <c:v>4.7529357397504004</c:v>
                </c:pt>
                <c:pt idx="2927">
                  <c:v>4.7529357397504004</c:v>
                </c:pt>
                <c:pt idx="2928">
                  <c:v>4.7529357397504004</c:v>
                </c:pt>
                <c:pt idx="2929">
                  <c:v>4.7529357397504004</c:v>
                </c:pt>
                <c:pt idx="2930">
                  <c:v>4.7529357397504004</c:v>
                </c:pt>
                <c:pt idx="2931">
                  <c:v>4.7529357397504004</c:v>
                </c:pt>
                <c:pt idx="2932">
                  <c:v>4.7529357397504004</c:v>
                </c:pt>
                <c:pt idx="2933">
                  <c:v>4.7529357397504004</c:v>
                </c:pt>
                <c:pt idx="2934">
                  <c:v>4.7529357397504004</c:v>
                </c:pt>
                <c:pt idx="2935">
                  <c:v>4.7529357397504004</c:v>
                </c:pt>
                <c:pt idx="2936">
                  <c:v>4.7529357397504004</c:v>
                </c:pt>
                <c:pt idx="2937">
                  <c:v>4.7529357397504004</c:v>
                </c:pt>
                <c:pt idx="2938">
                  <c:v>4.7529357397504004</c:v>
                </c:pt>
                <c:pt idx="2939">
                  <c:v>4.7529357397504004</c:v>
                </c:pt>
                <c:pt idx="2940">
                  <c:v>4.7529357397504004</c:v>
                </c:pt>
                <c:pt idx="2941">
                  <c:v>4.7529357397504004</c:v>
                </c:pt>
                <c:pt idx="2942">
                  <c:v>4.7529357397504004</c:v>
                </c:pt>
                <c:pt idx="2943">
                  <c:v>4.7529357397504004</c:v>
                </c:pt>
                <c:pt idx="2944">
                  <c:v>4.7529357397504004</c:v>
                </c:pt>
                <c:pt idx="2945">
                  <c:v>4.7529357397504004</c:v>
                </c:pt>
                <c:pt idx="2946">
                  <c:v>4.7529357397504004</c:v>
                </c:pt>
                <c:pt idx="2947">
                  <c:v>4.7529357397504004</c:v>
                </c:pt>
                <c:pt idx="2948">
                  <c:v>4.7529357397504004</c:v>
                </c:pt>
                <c:pt idx="2949">
                  <c:v>4.7529357397504004</c:v>
                </c:pt>
                <c:pt idx="2950">
                  <c:v>4.7529357397504004</c:v>
                </c:pt>
                <c:pt idx="2951">
                  <c:v>4.7529357397504004</c:v>
                </c:pt>
                <c:pt idx="2952">
                  <c:v>4.7529357397504004</c:v>
                </c:pt>
                <c:pt idx="2953">
                  <c:v>4.7529357397504004</c:v>
                </c:pt>
                <c:pt idx="2954">
                  <c:v>4.7529357397504004</c:v>
                </c:pt>
                <c:pt idx="2955">
                  <c:v>4.7529357397504004</c:v>
                </c:pt>
                <c:pt idx="2956">
                  <c:v>4.7529357397504004</c:v>
                </c:pt>
                <c:pt idx="2957">
                  <c:v>4.7529357397504004</c:v>
                </c:pt>
                <c:pt idx="2958">
                  <c:v>4.7529357397504004</c:v>
                </c:pt>
                <c:pt idx="2959">
                  <c:v>4.7529357397504004</c:v>
                </c:pt>
                <c:pt idx="2960">
                  <c:v>4.7529357397504004</c:v>
                </c:pt>
                <c:pt idx="2961">
                  <c:v>4.7529357397504004</c:v>
                </c:pt>
                <c:pt idx="2962">
                  <c:v>4.7529357397504004</c:v>
                </c:pt>
                <c:pt idx="2963">
                  <c:v>4.7529357397504004</c:v>
                </c:pt>
                <c:pt idx="2964">
                  <c:v>4.7529357397504004</c:v>
                </c:pt>
                <c:pt idx="2965">
                  <c:v>4.7529357397504004</c:v>
                </c:pt>
                <c:pt idx="2966">
                  <c:v>4.7529357397504004</c:v>
                </c:pt>
                <c:pt idx="2967">
                  <c:v>4.7529357397504004</c:v>
                </c:pt>
                <c:pt idx="2968">
                  <c:v>4.7529357397504004</c:v>
                </c:pt>
                <c:pt idx="2969">
                  <c:v>4.7529357397504004</c:v>
                </c:pt>
                <c:pt idx="2970">
                  <c:v>4.7529357397504004</c:v>
                </c:pt>
                <c:pt idx="2971">
                  <c:v>4.7529357397504004</c:v>
                </c:pt>
                <c:pt idx="2972">
                  <c:v>4.7529357397504004</c:v>
                </c:pt>
                <c:pt idx="2973">
                  <c:v>4.7529357397504004</c:v>
                </c:pt>
                <c:pt idx="2974">
                  <c:v>4.7529357397504004</c:v>
                </c:pt>
                <c:pt idx="2975">
                  <c:v>4.7529357397504004</c:v>
                </c:pt>
                <c:pt idx="2976">
                  <c:v>4.7529357397504004</c:v>
                </c:pt>
                <c:pt idx="2977">
                  <c:v>4.7529357397504004</c:v>
                </c:pt>
                <c:pt idx="2978">
                  <c:v>4.7529357397504004</c:v>
                </c:pt>
                <c:pt idx="2979">
                  <c:v>4.7529357397504004</c:v>
                </c:pt>
                <c:pt idx="2980">
                  <c:v>4.7529357397504004</c:v>
                </c:pt>
                <c:pt idx="2981">
                  <c:v>4.7529357397504004</c:v>
                </c:pt>
                <c:pt idx="2982">
                  <c:v>4.7529357397504004</c:v>
                </c:pt>
                <c:pt idx="2983">
                  <c:v>4.7529357397504004</c:v>
                </c:pt>
                <c:pt idx="2984">
                  <c:v>4.7529357397504004</c:v>
                </c:pt>
                <c:pt idx="2985">
                  <c:v>4.7529357397504004</c:v>
                </c:pt>
                <c:pt idx="2986">
                  <c:v>4.7529357397504004</c:v>
                </c:pt>
                <c:pt idx="2987">
                  <c:v>4.7529357397504004</c:v>
                </c:pt>
                <c:pt idx="2988">
                  <c:v>4.7529357397504004</c:v>
                </c:pt>
                <c:pt idx="2989">
                  <c:v>4.7529357397504004</c:v>
                </c:pt>
                <c:pt idx="2990">
                  <c:v>4.7529357397504004</c:v>
                </c:pt>
                <c:pt idx="2991">
                  <c:v>4.7529357397504004</c:v>
                </c:pt>
                <c:pt idx="2992">
                  <c:v>4.7529357397504004</c:v>
                </c:pt>
                <c:pt idx="2993">
                  <c:v>4.7529357397504004</c:v>
                </c:pt>
                <c:pt idx="2994">
                  <c:v>4.7529357397504004</c:v>
                </c:pt>
                <c:pt idx="2995">
                  <c:v>4.7529357397504004</c:v>
                </c:pt>
                <c:pt idx="2996">
                  <c:v>4.7529357397504004</c:v>
                </c:pt>
                <c:pt idx="2997">
                  <c:v>4.7529357397504004</c:v>
                </c:pt>
                <c:pt idx="2998">
                  <c:v>4.7529357397504004</c:v>
                </c:pt>
                <c:pt idx="2999">
                  <c:v>4.7529357397504004</c:v>
                </c:pt>
                <c:pt idx="3000">
                  <c:v>4.7529357397504004</c:v>
                </c:pt>
                <c:pt idx="3001">
                  <c:v>4.7529357397504004</c:v>
                </c:pt>
                <c:pt idx="3002">
                  <c:v>4.7529357397504004</c:v>
                </c:pt>
                <c:pt idx="3003">
                  <c:v>4.7529357397504004</c:v>
                </c:pt>
                <c:pt idx="3004">
                  <c:v>4.7529357397504004</c:v>
                </c:pt>
                <c:pt idx="3005">
                  <c:v>4.7529357397504004</c:v>
                </c:pt>
                <c:pt idx="3006">
                  <c:v>4.7529357397504004</c:v>
                </c:pt>
                <c:pt idx="3007">
                  <c:v>4.7529357397504004</c:v>
                </c:pt>
                <c:pt idx="3008">
                  <c:v>4.7529357397504004</c:v>
                </c:pt>
                <c:pt idx="3009">
                  <c:v>4.7529357397504004</c:v>
                </c:pt>
                <c:pt idx="3010">
                  <c:v>4.7529357397504004</c:v>
                </c:pt>
                <c:pt idx="3011">
                  <c:v>4.7529357397504004</c:v>
                </c:pt>
                <c:pt idx="3012">
                  <c:v>4.7529357397504004</c:v>
                </c:pt>
                <c:pt idx="3013">
                  <c:v>4.7529357397504004</c:v>
                </c:pt>
                <c:pt idx="3014">
                  <c:v>4.7529357397504004</c:v>
                </c:pt>
                <c:pt idx="3015">
                  <c:v>4.7529357397504004</c:v>
                </c:pt>
                <c:pt idx="3016">
                  <c:v>4.7529357397504004</c:v>
                </c:pt>
                <c:pt idx="3017">
                  <c:v>4.7529357397504004</c:v>
                </c:pt>
                <c:pt idx="3018">
                  <c:v>4.7529357397504004</c:v>
                </c:pt>
                <c:pt idx="3019">
                  <c:v>4.7529357397504004</c:v>
                </c:pt>
                <c:pt idx="3020">
                  <c:v>4.7529357397504004</c:v>
                </c:pt>
                <c:pt idx="3021">
                  <c:v>4.7529357397504004</c:v>
                </c:pt>
                <c:pt idx="3022">
                  <c:v>4.7529357397504004</c:v>
                </c:pt>
                <c:pt idx="3023">
                  <c:v>4.7529357397504004</c:v>
                </c:pt>
                <c:pt idx="3024">
                  <c:v>4.7529357397504004</c:v>
                </c:pt>
                <c:pt idx="3025">
                  <c:v>4.7529357397504004</c:v>
                </c:pt>
                <c:pt idx="3026">
                  <c:v>4.7529357397504004</c:v>
                </c:pt>
                <c:pt idx="3027">
                  <c:v>4.7529357397504004</c:v>
                </c:pt>
                <c:pt idx="3028">
                  <c:v>4.7529357397504004</c:v>
                </c:pt>
                <c:pt idx="3029">
                  <c:v>4.7529357397504004</c:v>
                </c:pt>
                <c:pt idx="3030">
                  <c:v>4.7529357397504004</c:v>
                </c:pt>
                <c:pt idx="3031">
                  <c:v>4.7529357397504004</c:v>
                </c:pt>
                <c:pt idx="3032">
                  <c:v>4.7529357397504004</c:v>
                </c:pt>
                <c:pt idx="3033">
                  <c:v>4.7529357397504004</c:v>
                </c:pt>
                <c:pt idx="3034">
                  <c:v>4.7529357397504004</c:v>
                </c:pt>
                <c:pt idx="3035">
                  <c:v>4.7529357397504004</c:v>
                </c:pt>
                <c:pt idx="3036">
                  <c:v>4.7529357397504004</c:v>
                </c:pt>
                <c:pt idx="3037">
                  <c:v>4.7529357397504004</c:v>
                </c:pt>
                <c:pt idx="3038">
                  <c:v>4.7529357397504004</c:v>
                </c:pt>
                <c:pt idx="3039">
                  <c:v>4.7529357397504004</c:v>
                </c:pt>
                <c:pt idx="3040">
                  <c:v>4.7529357397504004</c:v>
                </c:pt>
                <c:pt idx="3041">
                  <c:v>4.7529357397504004</c:v>
                </c:pt>
                <c:pt idx="3042">
                  <c:v>4.7529357397504004</c:v>
                </c:pt>
                <c:pt idx="3043">
                  <c:v>4.7529357397504004</c:v>
                </c:pt>
                <c:pt idx="3044">
                  <c:v>4.7529357397504004</c:v>
                </c:pt>
                <c:pt idx="3045">
                  <c:v>4.7529357397504004</c:v>
                </c:pt>
                <c:pt idx="3046">
                  <c:v>4.7529357397504004</c:v>
                </c:pt>
                <c:pt idx="3047">
                  <c:v>4.7529357397504004</c:v>
                </c:pt>
                <c:pt idx="3048">
                  <c:v>4.7529357397504004</c:v>
                </c:pt>
                <c:pt idx="3049">
                  <c:v>4.7529357397504004</c:v>
                </c:pt>
                <c:pt idx="3050">
                  <c:v>4.7529357397504004</c:v>
                </c:pt>
                <c:pt idx="3051">
                  <c:v>4.7529357397504004</c:v>
                </c:pt>
                <c:pt idx="3052">
                  <c:v>4.7529357397504004</c:v>
                </c:pt>
                <c:pt idx="3053">
                  <c:v>4.7529357397504004</c:v>
                </c:pt>
                <c:pt idx="3054">
                  <c:v>4.7529357397504004</c:v>
                </c:pt>
                <c:pt idx="3055">
                  <c:v>4.7529357397504004</c:v>
                </c:pt>
                <c:pt idx="3056">
                  <c:v>4.7529357397504004</c:v>
                </c:pt>
                <c:pt idx="3057">
                  <c:v>4.7529357397504004</c:v>
                </c:pt>
                <c:pt idx="3058">
                  <c:v>4.7529357397504004</c:v>
                </c:pt>
                <c:pt idx="3059">
                  <c:v>4.7529357397504004</c:v>
                </c:pt>
                <c:pt idx="3060">
                  <c:v>4.7529357397504004</c:v>
                </c:pt>
                <c:pt idx="3061">
                  <c:v>4.7529357397504004</c:v>
                </c:pt>
                <c:pt idx="3062">
                  <c:v>4.7529357397504004</c:v>
                </c:pt>
                <c:pt idx="3063">
                  <c:v>4.7529357397504004</c:v>
                </c:pt>
                <c:pt idx="3064">
                  <c:v>4.7529357397504004</c:v>
                </c:pt>
                <c:pt idx="3065">
                  <c:v>4.7529357397504004</c:v>
                </c:pt>
                <c:pt idx="3066">
                  <c:v>4.7529357397504004</c:v>
                </c:pt>
                <c:pt idx="3067">
                  <c:v>4.7529357397504004</c:v>
                </c:pt>
                <c:pt idx="3068">
                  <c:v>4.7529357397504004</c:v>
                </c:pt>
                <c:pt idx="3069">
                  <c:v>4.7529357397504004</c:v>
                </c:pt>
                <c:pt idx="3070">
                  <c:v>4.7529357397504004</c:v>
                </c:pt>
                <c:pt idx="3071">
                  <c:v>4.7529357397504004</c:v>
                </c:pt>
                <c:pt idx="3072">
                  <c:v>4.7529357397504004</c:v>
                </c:pt>
                <c:pt idx="3073">
                  <c:v>4.7529357397504004</c:v>
                </c:pt>
                <c:pt idx="3074">
                  <c:v>4.7529357397504004</c:v>
                </c:pt>
                <c:pt idx="3075">
                  <c:v>4.7529357397504004</c:v>
                </c:pt>
                <c:pt idx="3076">
                  <c:v>4.7529357397504004</c:v>
                </c:pt>
                <c:pt idx="3077">
                  <c:v>4.7529357397504004</c:v>
                </c:pt>
                <c:pt idx="3078">
                  <c:v>4.7529357397504004</c:v>
                </c:pt>
                <c:pt idx="3079">
                  <c:v>4.7529357397504004</c:v>
                </c:pt>
                <c:pt idx="3080">
                  <c:v>4.7529357397504004</c:v>
                </c:pt>
                <c:pt idx="3081">
                  <c:v>4.7529357397504004</c:v>
                </c:pt>
                <c:pt idx="3082">
                  <c:v>4.7529357397504004</c:v>
                </c:pt>
                <c:pt idx="3083">
                  <c:v>4.7529357397504004</c:v>
                </c:pt>
                <c:pt idx="3084">
                  <c:v>4.7529357397504004</c:v>
                </c:pt>
                <c:pt idx="3085">
                  <c:v>4.7529357397504004</c:v>
                </c:pt>
                <c:pt idx="3086">
                  <c:v>4.7529357397504004</c:v>
                </c:pt>
                <c:pt idx="3087">
                  <c:v>4.7529357397504004</c:v>
                </c:pt>
                <c:pt idx="3088">
                  <c:v>4.7529357397504004</c:v>
                </c:pt>
                <c:pt idx="3089">
                  <c:v>4.7529357397504004</c:v>
                </c:pt>
                <c:pt idx="3090">
                  <c:v>4.7529357397504004</c:v>
                </c:pt>
                <c:pt idx="3091">
                  <c:v>4.7529357397504004</c:v>
                </c:pt>
                <c:pt idx="3092">
                  <c:v>4.7529357397504004</c:v>
                </c:pt>
                <c:pt idx="3093">
                  <c:v>4.7529357397504004</c:v>
                </c:pt>
                <c:pt idx="3094">
                  <c:v>4.7529357397504004</c:v>
                </c:pt>
                <c:pt idx="3095">
                  <c:v>4.7529357397504004</c:v>
                </c:pt>
                <c:pt idx="3096">
                  <c:v>4.7529357397504004</c:v>
                </c:pt>
                <c:pt idx="3097">
                  <c:v>4.7529357397504004</c:v>
                </c:pt>
                <c:pt idx="3098">
                  <c:v>4.7529357397504004</c:v>
                </c:pt>
                <c:pt idx="3099">
                  <c:v>4.7529357397504004</c:v>
                </c:pt>
                <c:pt idx="3100">
                  <c:v>4.7529357397504004</c:v>
                </c:pt>
                <c:pt idx="3101">
                  <c:v>4.7529357397504004</c:v>
                </c:pt>
                <c:pt idx="3102">
                  <c:v>4.7529357397504004</c:v>
                </c:pt>
                <c:pt idx="3103">
                  <c:v>4.7529357397504004</c:v>
                </c:pt>
                <c:pt idx="3104">
                  <c:v>4.7529357397504004</c:v>
                </c:pt>
                <c:pt idx="3105">
                  <c:v>4.7529357397504004</c:v>
                </c:pt>
                <c:pt idx="3106">
                  <c:v>4.7529357397504004</c:v>
                </c:pt>
                <c:pt idx="3107">
                  <c:v>4.7529357397504004</c:v>
                </c:pt>
                <c:pt idx="3108">
                  <c:v>4.7529357397504004</c:v>
                </c:pt>
                <c:pt idx="3109">
                  <c:v>4.7529357397504004</c:v>
                </c:pt>
                <c:pt idx="3110">
                  <c:v>4.7529357397504004</c:v>
                </c:pt>
                <c:pt idx="3111">
                  <c:v>4.7529357397504004</c:v>
                </c:pt>
                <c:pt idx="3112">
                  <c:v>4.7529357397504004</c:v>
                </c:pt>
                <c:pt idx="3113">
                  <c:v>4.7529357397504004</c:v>
                </c:pt>
                <c:pt idx="3114">
                  <c:v>4.7529357397504004</c:v>
                </c:pt>
                <c:pt idx="3115">
                  <c:v>4.7529357397504004</c:v>
                </c:pt>
                <c:pt idx="3116">
                  <c:v>4.7529357397504004</c:v>
                </c:pt>
                <c:pt idx="3117">
                  <c:v>4.7529357397504004</c:v>
                </c:pt>
                <c:pt idx="3118">
                  <c:v>4.7529357397504004</c:v>
                </c:pt>
                <c:pt idx="3119">
                  <c:v>4.7529357397504004</c:v>
                </c:pt>
                <c:pt idx="3120">
                  <c:v>4.7529357397504004</c:v>
                </c:pt>
                <c:pt idx="3121">
                  <c:v>4.7529357397504004</c:v>
                </c:pt>
                <c:pt idx="3122">
                  <c:v>4.7529357397504004</c:v>
                </c:pt>
                <c:pt idx="3123">
                  <c:v>4.7529357397504004</c:v>
                </c:pt>
                <c:pt idx="3124">
                  <c:v>4.7529357397504004</c:v>
                </c:pt>
                <c:pt idx="3125">
                  <c:v>4.7529357397504004</c:v>
                </c:pt>
                <c:pt idx="3126">
                  <c:v>4.7529357397504004</c:v>
                </c:pt>
                <c:pt idx="3127">
                  <c:v>4.7529357397504004</c:v>
                </c:pt>
                <c:pt idx="3128">
                  <c:v>4.7529357397504004</c:v>
                </c:pt>
                <c:pt idx="3129">
                  <c:v>4.7529357397504004</c:v>
                </c:pt>
                <c:pt idx="3130">
                  <c:v>4.7529357397504004</c:v>
                </c:pt>
                <c:pt idx="3131">
                  <c:v>4.7529357397504004</c:v>
                </c:pt>
                <c:pt idx="3132">
                  <c:v>4.7529357397504004</c:v>
                </c:pt>
                <c:pt idx="3133">
                  <c:v>4.7529357397504004</c:v>
                </c:pt>
                <c:pt idx="3134">
                  <c:v>4.7529357397504004</c:v>
                </c:pt>
                <c:pt idx="3135">
                  <c:v>4.7529357397504004</c:v>
                </c:pt>
                <c:pt idx="3136">
                  <c:v>4.7529357397504004</c:v>
                </c:pt>
                <c:pt idx="3137">
                  <c:v>4.7529357397504004</c:v>
                </c:pt>
                <c:pt idx="3138">
                  <c:v>4.7529357397504004</c:v>
                </c:pt>
                <c:pt idx="3139">
                  <c:v>4.7529357397504004</c:v>
                </c:pt>
                <c:pt idx="3140">
                  <c:v>4.7529357397504004</c:v>
                </c:pt>
                <c:pt idx="3141">
                  <c:v>4.7529357397504004</c:v>
                </c:pt>
                <c:pt idx="3142">
                  <c:v>4.7529357397504004</c:v>
                </c:pt>
                <c:pt idx="3143">
                  <c:v>4.7529357397504004</c:v>
                </c:pt>
                <c:pt idx="3144">
                  <c:v>4.7529357397504004</c:v>
                </c:pt>
                <c:pt idx="3145">
                  <c:v>4.7529357397504004</c:v>
                </c:pt>
                <c:pt idx="3146">
                  <c:v>4.7529357397504004</c:v>
                </c:pt>
                <c:pt idx="3147">
                  <c:v>4.7529357397504004</c:v>
                </c:pt>
                <c:pt idx="3148">
                  <c:v>4.7529357397504004</c:v>
                </c:pt>
                <c:pt idx="3149">
                  <c:v>4.7529357397504004</c:v>
                </c:pt>
                <c:pt idx="3150">
                  <c:v>4.7529357397504004</c:v>
                </c:pt>
                <c:pt idx="3151">
                  <c:v>4.7529357397504004</c:v>
                </c:pt>
                <c:pt idx="3152">
                  <c:v>4.7529357397504004</c:v>
                </c:pt>
                <c:pt idx="3153">
                  <c:v>4.7529357397504004</c:v>
                </c:pt>
                <c:pt idx="3154">
                  <c:v>4.7529357397504004</c:v>
                </c:pt>
                <c:pt idx="3155">
                  <c:v>4.7529357397504004</c:v>
                </c:pt>
                <c:pt idx="3156">
                  <c:v>4.7529357397504004</c:v>
                </c:pt>
                <c:pt idx="3157">
                  <c:v>4.7529357397504004</c:v>
                </c:pt>
                <c:pt idx="3158">
                  <c:v>4.7529357397504004</c:v>
                </c:pt>
                <c:pt idx="3159">
                  <c:v>4.7529357397504004</c:v>
                </c:pt>
                <c:pt idx="3160">
                  <c:v>4.7529357397504004</c:v>
                </c:pt>
                <c:pt idx="3161">
                  <c:v>4.7529357397504004</c:v>
                </c:pt>
                <c:pt idx="3162">
                  <c:v>4.7529357397504004</c:v>
                </c:pt>
                <c:pt idx="3163">
                  <c:v>4.7529357397504004</c:v>
                </c:pt>
                <c:pt idx="3164">
                  <c:v>4.7529357397504004</c:v>
                </c:pt>
                <c:pt idx="3165">
                  <c:v>4.7529357397504004</c:v>
                </c:pt>
                <c:pt idx="3166">
                  <c:v>4.7529357397504004</c:v>
                </c:pt>
                <c:pt idx="3167">
                  <c:v>4.7529357397504004</c:v>
                </c:pt>
                <c:pt idx="3168">
                  <c:v>4.7529357397504004</c:v>
                </c:pt>
                <c:pt idx="3169">
                  <c:v>4.7529357397504004</c:v>
                </c:pt>
                <c:pt idx="3170">
                  <c:v>4.7529357397504004</c:v>
                </c:pt>
                <c:pt idx="3171">
                  <c:v>4.7529357397504004</c:v>
                </c:pt>
                <c:pt idx="3172">
                  <c:v>4.7529357397504004</c:v>
                </c:pt>
                <c:pt idx="3173">
                  <c:v>4.7529357397504004</c:v>
                </c:pt>
                <c:pt idx="3174">
                  <c:v>4.7529357397504004</c:v>
                </c:pt>
                <c:pt idx="3175">
                  <c:v>4.7529357397504004</c:v>
                </c:pt>
                <c:pt idx="3176">
                  <c:v>4.7529357397504004</c:v>
                </c:pt>
                <c:pt idx="3177">
                  <c:v>4.7529357397504004</c:v>
                </c:pt>
                <c:pt idx="3178">
                  <c:v>4.7529357397504004</c:v>
                </c:pt>
                <c:pt idx="3179">
                  <c:v>4.7529357397504004</c:v>
                </c:pt>
                <c:pt idx="3180">
                  <c:v>4.7529357397504004</c:v>
                </c:pt>
                <c:pt idx="3181">
                  <c:v>4.7529357397504004</c:v>
                </c:pt>
                <c:pt idx="3182">
                  <c:v>4.7529357397504004</c:v>
                </c:pt>
                <c:pt idx="3183">
                  <c:v>4.7529357397504004</c:v>
                </c:pt>
                <c:pt idx="3184">
                  <c:v>4.7529357397504004</c:v>
                </c:pt>
                <c:pt idx="3185">
                  <c:v>4.7529357397504004</c:v>
                </c:pt>
                <c:pt idx="3186">
                  <c:v>4.7529357397504004</c:v>
                </c:pt>
                <c:pt idx="3187">
                  <c:v>4.7529357397504004</c:v>
                </c:pt>
                <c:pt idx="3188">
                  <c:v>4.7529357397504004</c:v>
                </c:pt>
                <c:pt idx="3189">
                  <c:v>4.7529357397504004</c:v>
                </c:pt>
                <c:pt idx="3190">
                  <c:v>4.7529357397504004</c:v>
                </c:pt>
                <c:pt idx="3191">
                  <c:v>4.7529357397504004</c:v>
                </c:pt>
                <c:pt idx="3192">
                  <c:v>4.7529357397504004</c:v>
                </c:pt>
                <c:pt idx="3193">
                  <c:v>4.7529357397504004</c:v>
                </c:pt>
                <c:pt idx="3194">
                  <c:v>4.7529357397504004</c:v>
                </c:pt>
                <c:pt idx="3195">
                  <c:v>4.7529357397504004</c:v>
                </c:pt>
                <c:pt idx="3196">
                  <c:v>4.7529357397504004</c:v>
                </c:pt>
                <c:pt idx="3197">
                  <c:v>4.7529357397504004</c:v>
                </c:pt>
                <c:pt idx="3198">
                  <c:v>4.7529357397504004</c:v>
                </c:pt>
                <c:pt idx="3199">
                  <c:v>4.7529357397504004</c:v>
                </c:pt>
                <c:pt idx="3200">
                  <c:v>4.7529357397504004</c:v>
                </c:pt>
                <c:pt idx="3201">
                  <c:v>4.7529357397504004</c:v>
                </c:pt>
                <c:pt idx="3202">
                  <c:v>4.7529357397504004</c:v>
                </c:pt>
                <c:pt idx="3203">
                  <c:v>4.7529357397504004</c:v>
                </c:pt>
                <c:pt idx="3204">
                  <c:v>4.7529357397504004</c:v>
                </c:pt>
                <c:pt idx="3205">
                  <c:v>4.7529357397504004</c:v>
                </c:pt>
                <c:pt idx="3206">
                  <c:v>4.7529357397504004</c:v>
                </c:pt>
                <c:pt idx="3207">
                  <c:v>4.7529357397504004</c:v>
                </c:pt>
                <c:pt idx="3208">
                  <c:v>4.7529357397504004</c:v>
                </c:pt>
                <c:pt idx="3209">
                  <c:v>4.7529357397504004</c:v>
                </c:pt>
                <c:pt idx="3210">
                  <c:v>4.7529357397504004</c:v>
                </c:pt>
                <c:pt idx="3211">
                  <c:v>4.7529357397504004</c:v>
                </c:pt>
                <c:pt idx="3212">
                  <c:v>4.7529357397504004</c:v>
                </c:pt>
                <c:pt idx="3213">
                  <c:v>4.7529357397504004</c:v>
                </c:pt>
                <c:pt idx="3214">
                  <c:v>4.7529357397504004</c:v>
                </c:pt>
                <c:pt idx="3215">
                  <c:v>4.7529357397504004</c:v>
                </c:pt>
                <c:pt idx="3216">
                  <c:v>4.7529357397504004</c:v>
                </c:pt>
                <c:pt idx="3217">
                  <c:v>4.7529357397504004</c:v>
                </c:pt>
                <c:pt idx="3218">
                  <c:v>4.7529357397504004</c:v>
                </c:pt>
                <c:pt idx="3219">
                  <c:v>4.7529357397504004</c:v>
                </c:pt>
                <c:pt idx="3220">
                  <c:v>4.7529357397504004</c:v>
                </c:pt>
                <c:pt idx="3221">
                  <c:v>4.7529357397504004</c:v>
                </c:pt>
                <c:pt idx="3222">
                  <c:v>4.7529357397504004</c:v>
                </c:pt>
                <c:pt idx="3223">
                  <c:v>4.7529357397504004</c:v>
                </c:pt>
                <c:pt idx="3224">
                  <c:v>4.7529357397504004</c:v>
                </c:pt>
                <c:pt idx="3225">
                  <c:v>4.7529357397504004</c:v>
                </c:pt>
                <c:pt idx="3226">
                  <c:v>4.7529357397504004</c:v>
                </c:pt>
                <c:pt idx="3227">
                  <c:v>4.7529357397504004</c:v>
                </c:pt>
                <c:pt idx="3228">
                  <c:v>4.7529357397504004</c:v>
                </c:pt>
                <c:pt idx="3229">
                  <c:v>4.7529357397504004</c:v>
                </c:pt>
                <c:pt idx="3230">
                  <c:v>4.7529357397504004</c:v>
                </c:pt>
                <c:pt idx="3231">
                  <c:v>4.7529357397504004</c:v>
                </c:pt>
                <c:pt idx="3232">
                  <c:v>4.7529357397504004</c:v>
                </c:pt>
                <c:pt idx="3233">
                  <c:v>4.7529357397504004</c:v>
                </c:pt>
                <c:pt idx="3234">
                  <c:v>4.7529357397504004</c:v>
                </c:pt>
                <c:pt idx="3235">
                  <c:v>4.7529357397504004</c:v>
                </c:pt>
                <c:pt idx="3236">
                  <c:v>4.7529357397504004</c:v>
                </c:pt>
                <c:pt idx="3237">
                  <c:v>4.7529357397504004</c:v>
                </c:pt>
                <c:pt idx="3238">
                  <c:v>4.7529357397504004</c:v>
                </c:pt>
                <c:pt idx="3239">
                  <c:v>4.7529357397504004</c:v>
                </c:pt>
                <c:pt idx="3240">
                  <c:v>4.7529357397504004</c:v>
                </c:pt>
                <c:pt idx="3241">
                  <c:v>4.7529357397504004</c:v>
                </c:pt>
                <c:pt idx="3242">
                  <c:v>4.7529357397504004</c:v>
                </c:pt>
                <c:pt idx="3243">
                  <c:v>4.7529357397504004</c:v>
                </c:pt>
                <c:pt idx="3244">
                  <c:v>4.7529357397504004</c:v>
                </c:pt>
                <c:pt idx="3245">
                  <c:v>4.7529357397504004</c:v>
                </c:pt>
                <c:pt idx="3246">
                  <c:v>4.7529357397504004</c:v>
                </c:pt>
                <c:pt idx="3247">
                  <c:v>4.7529357397504004</c:v>
                </c:pt>
                <c:pt idx="3248">
                  <c:v>4.7529357397504004</c:v>
                </c:pt>
                <c:pt idx="3249">
                  <c:v>4.7529357397504004</c:v>
                </c:pt>
                <c:pt idx="3250">
                  <c:v>4.7529357397504004</c:v>
                </c:pt>
                <c:pt idx="3251">
                  <c:v>4.7529357397504004</c:v>
                </c:pt>
                <c:pt idx="3252">
                  <c:v>4.7529357397504004</c:v>
                </c:pt>
                <c:pt idx="3253">
                  <c:v>4.7529357397504004</c:v>
                </c:pt>
                <c:pt idx="3254">
                  <c:v>4.7529357397504004</c:v>
                </c:pt>
                <c:pt idx="3255">
                  <c:v>4.7529357397504004</c:v>
                </c:pt>
                <c:pt idx="3256">
                  <c:v>4.7529357397504004</c:v>
                </c:pt>
                <c:pt idx="3257">
                  <c:v>4.7529357397504004</c:v>
                </c:pt>
                <c:pt idx="3258">
                  <c:v>4.7529357397504004</c:v>
                </c:pt>
                <c:pt idx="3259">
                  <c:v>4.7529357397504004</c:v>
                </c:pt>
                <c:pt idx="3260">
                  <c:v>4.7529357397504004</c:v>
                </c:pt>
                <c:pt idx="3261">
                  <c:v>4.7529357397504004</c:v>
                </c:pt>
                <c:pt idx="3262">
                  <c:v>4.7529357397504004</c:v>
                </c:pt>
                <c:pt idx="3263">
                  <c:v>4.7529357397504004</c:v>
                </c:pt>
                <c:pt idx="3264">
                  <c:v>4.7529357397504004</c:v>
                </c:pt>
                <c:pt idx="3265">
                  <c:v>4.7529357397504004</c:v>
                </c:pt>
                <c:pt idx="3266">
                  <c:v>4.7529357397504004</c:v>
                </c:pt>
                <c:pt idx="3267">
                  <c:v>4.7529357397504004</c:v>
                </c:pt>
                <c:pt idx="3268">
                  <c:v>4.7529357397504004</c:v>
                </c:pt>
                <c:pt idx="3269">
                  <c:v>4.7529357397504004</c:v>
                </c:pt>
                <c:pt idx="3270">
                  <c:v>4.7529357397504004</c:v>
                </c:pt>
                <c:pt idx="3271">
                  <c:v>4.7529357397504004</c:v>
                </c:pt>
                <c:pt idx="3272">
                  <c:v>4.7529357397504004</c:v>
                </c:pt>
                <c:pt idx="3273">
                  <c:v>4.7529357397504004</c:v>
                </c:pt>
                <c:pt idx="3274">
                  <c:v>4.7529357397504004</c:v>
                </c:pt>
                <c:pt idx="3275">
                  <c:v>4.7529357397504004</c:v>
                </c:pt>
                <c:pt idx="3276">
                  <c:v>4.7529357397504004</c:v>
                </c:pt>
                <c:pt idx="3277">
                  <c:v>4.7529357397504004</c:v>
                </c:pt>
                <c:pt idx="3278">
                  <c:v>4.7529357397504004</c:v>
                </c:pt>
                <c:pt idx="3279">
                  <c:v>4.7529357397504004</c:v>
                </c:pt>
                <c:pt idx="3280">
                  <c:v>4.7529357397504004</c:v>
                </c:pt>
                <c:pt idx="3281">
                  <c:v>4.7529357397504004</c:v>
                </c:pt>
                <c:pt idx="3282">
                  <c:v>4.7529357397504004</c:v>
                </c:pt>
                <c:pt idx="3283">
                  <c:v>4.7529357397504004</c:v>
                </c:pt>
                <c:pt idx="3284">
                  <c:v>4.7529357397504004</c:v>
                </c:pt>
                <c:pt idx="3285">
                  <c:v>4.7529357397504004</c:v>
                </c:pt>
                <c:pt idx="3286">
                  <c:v>4.7529357397504004</c:v>
                </c:pt>
                <c:pt idx="3287">
                  <c:v>4.7529357397504004</c:v>
                </c:pt>
                <c:pt idx="3288">
                  <c:v>4.7529357397504004</c:v>
                </c:pt>
                <c:pt idx="3289">
                  <c:v>4.7529357397504004</c:v>
                </c:pt>
                <c:pt idx="3290">
                  <c:v>4.7529357397504004</c:v>
                </c:pt>
                <c:pt idx="3291">
                  <c:v>4.7529357397504004</c:v>
                </c:pt>
                <c:pt idx="3292">
                  <c:v>4.7529357397504004</c:v>
                </c:pt>
                <c:pt idx="3293">
                  <c:v>4.7529357397504004</c:v>
                </c:pt>
                <c:pt idx="3294">
                  <c:v>4.7529357397504004</c:v>
                </c:pt>
                <c:pt idx="3295">
                  <c:v>4.7529357397504004</c:v>
                </c:pt>
                <c:pt idx="3296">
                  <c:v>4.7529357397504004</c:v>
                </c:pt>
                <c:pt idx="3297">
                  <c:v>4.7529357397504004</c:v>
                </c:pt>
                <c:pt idx="3298">
                  <c:v>4.7529357397504004</c:v>
                </c:pt>
                <c:pt idx="3299">
                  <c:v>4.7529357397504004</c:v>
                </c:pt>
                <c:pt idx="3300">
                  <c:v>4.7529357397504004</c:v>
                </c:pt>
                <c:pt idx="3301">
                  <c:v>4.7529357397504004</c:v>
                </c:pt>
                <c:pt idx="3302">
                  <c:v>4.7529357397504004</c:v>
                </c:pt>
                <c:pt idx="3303">
                  <c:v>4.7529357397504004</c:v>
                </c:pt>
                <c:pt idx="3304">
                  <c:v>4.7529357397504004</c:v>
                </c:pt>
                <c:pt idx="3305">
                  <c:v>4.7529357397504004</c:v>
                </c:pt>
                <c:pt idx="3306">
                  <c:v>4.7529357397504004</c:v>
                </c:pt>
                <c:pt idx="3307">
                  <c:v>4.7529357397504004</c:v>
                </c:pt>
                <c:pt idx="3308">
                  <c:v>4.7529357397504004</c:v>
                </c:pt>
                <c:pt idx="3309">
                  <c:v>4.7529357397504004</c:v>
                </c:pt>
                <c:pt idx="3310">
                  <c:v>4.7529357397504004</c:v>
                </c:pt>
                <c:pt idx="3311">
                  <c:v>4.7529357397504004</c:v>
                </c:pt>
                <c:pt idx="3312">
                  <c:v>4.7529357397504004</c:v>
                </c:pt>
                <c:pt idx="3313">
                  <c:v>4.7529357397504004</c:v>
                </c:pt>
                <c:pt idx="3314">
                  <c:v>4.7529357397504004</c:v>
                </c:pt>
                <c:pt idx="3315">
                  <c:v>4.7529357397504004</c:v>
                </c:pt>
                <c:pt idx="3316">
                  <c:v>4.7529357397504004</c:v>
                </c:pt>
                <c:pt idx="3317">
                  <c:v>4.7529357397504004</c:v>
                </c:pt>
                <c:pt idx="3318">
                  <c:v>4.7529357397504004</c:v>
                </c:pt>
                <c:pt idx="3319">
                  <c:v>4.7529357397504004</c:v>
                </c:pt>
                <c:pt idx="3320">
                  <c:v>4.7529357397504004</c:v>
                </c:pt>
                <c:pt idx="3321">
                  <c:v>4.7529357397504004</c:v>
                </c:pt>
                <c:pt idx="3322">
                  <c:v>4.7529357397504004</c:v>
                </c:pt>
                <c:pt idx="3323">
                  <c:v>4.7529357397504004</c:v>
                </c:pt>
                <c:pt idx="3324">
                  <c:v>4.7529357397504004</c:v>
                </c:pt>
                <c:pt idx="3325">
                  <c:v>4.7529357397504004</c:v>
                </c:pt>
                <c:pt idx="3326">
                  <c:v>4.7529357397504004</c:v>
                </c:pt>
                <c:pt idx="3327">
                  <c:v>4.7529357397504004</c:v>
                </c:pt>
                <c:pt idx="3328">
                  <c:v>4.7529357397504004</c:v>
                </c:pt>
                <c:pt idx="3329">
                  <c:v>4.7529357397504004</c:v>
                </c:pt>
                <c:pt idx="3330">
                  <c:v>4.7529357397504004</c:v>
                </c:pt>
                <c:pt idx="3331">
                  <c:v>4.7529357397504004</c:v>
                </c:pt>
                <c:pt idx="3332">
                  <c:v>4.7529357397504004</c:v>
                </c:pt>
                <c:pt idx="3333">
                  <c:v>4.7529357397504004</c:v>
                </c:pt>
                <c:pt idx="3334">
                  <c:v>4.7529357397504004</c:v>
                </c:pt>
                <c:pt idx="3335">
                  <c:v>4.7529357397504004</c:v>
                </c:pt>
                <c:pt idx="3336">
                  <c:v>4.7529357397504004</c:v>
                </c:pt>
                <c:pt idx="3337">
                  <c:v>4.7529357397504004</c:v>
                </c:pt>
                <c:pt idx="3338">
                  <c:v>4.7529357397504004</c:v>
                </c:pt>
                <c:pt idx="3339">
                  <c:v>4.7529357397504004</c:v>
                </c:pt>
                <c:pt idx="3340">
                  <c:v>4.7529357397504004</c:v>
                </c:pt>
                <c:pt idx="3341">
                  <c:v>4.7529357397504004</c:v>
                </c:pt>
                <c:pt idx="3342">
                  <c:v>4.7529357397504004</c:v>
                </c:pt>
                <c:pt idx="3343">
                  <c:v>4.7529357397504004</c:v>
                </c:pt>
                <c:pt idx="3344">
                  <c:v>4.7529357397504004</c:v>
                </c:pt>
                <c:pt idx="3345">
                  <c:v>4.7529357397504004</c:v>
                </c:pt>
                <c:pt idx="3346">
                  <c:v>4.7529357397504004</c:v>
                </c:pt>
                <c:pt idx="3347">
                  <c:v>4.7529357397504004</c:v>
                </c:pt>
                <c:pt idx="3348">
                  <c:v>4.7529357397504004</c:v>
                </c:pt>
                <c:pt idx="3349">
                  <c:v>4.7529357397504004</c:v>
                </c:pt>
                <c:pt idx="3350">
                  <c:v>4.7529357397504004</c:v>
                </c:pt>
                <c:pt idx="3351">
                  <c:v>4.7529357397504004</c:v>
                </c:pt>
                <c:pt idx="3352">
                  <c:v>4.7529357397504004</c:v>
                </c:pt>
                <c:pt idx="3353">
                  <c:v>4.7529357397504004</c:v>
                </c:pt>
                <c:pt idx="3354">
                  <c:v>4.7529357397504004</c:v>
                </c:pt>
                <c:pt idx="3355">
                  <c:v>4.7529357397504004</c:v>
                </c:pt>
                <c:pt idx="3356">
                  <c:v>4.7529357397504004</c:v>
                </c:pt>
                <c:pt idx="3357">
                  <c:v>4.7529357397504004</c:v>
                </c:pt>
                <c:pt idx="3358">
                  <c:v>4.7529357397504004</c:v>
                </c:pt>
                <c:pt idx="3359">
                  <c:v>4.7529357397504004</c:v>
                </c:pt>
                <c:pt idx="3360">
                  <c:v>4.7529357397504004</c:v>
                </c:pt>
                <c:pt idx="3361">
                  <c:v>4.7529357397504004</c:v>
                </c:pt>
                <c:pt idx="3362">
                  <c:v>4.7529357397504004</c:v>
                </c:pt>
                <c:pt idx="3363">
                  <c:v>4.7529357397504004</c:v>
                </c:pt>
                <c:pt idx="3364">
                  <c:v>4.7529357397504004</c:v>
                </c:pt>
                <c:pt idx="3365">
                  <c:v>4.7529357397504004</c:v>
                </c:pt>
                <c:pt idx="3366">
                  <c:v>4.7529357397504004</c:v>
                </c:pt>
                <c:pt idx="3367">
                  <c:v>4.7529357397504004</c:v>
                </c:pt>
                <c:pt idx="3368">
                  <c:v>4.7529357397504004</c:v>
                </c:pt>
                <c:pt idx="3369">
                  <c:v>4.7529357397504004</c:v>
                </c:pt>
                <c:pt idx="3370">
                  <c:v>4.7529357397504004</c:v>
                </c:pt>
                <c:pt idx="3371">
                  <c:v>4.7529357397504004</c:v>
                </c:pt>
                <c:pt idx="3372">
                  <c:v>4.7529357397504004</c:v>
                </c:pt>
                <c:pt idx="3373">
                  <c:v>4.7529357397504004</c:v>
                </c:pt>
                <c:pt idx="3374">
                  <c:v>4.7529357397504004</c:v>
                </c:pt>
                <c:pt idx="3375">
                  <c:v>4.7529357397504004</c:v>
                </c:pt>
                <c:pt idx="3376">
                  <c:v>4.7529357397504004</c:v>
                </c:pt>
                <c:pt idx="3377">
                  <c:v>4.7529357397504004</c:v>
                </c:pt>
                <c:pt idx="3378">
                  <c:v>4.7529357397504004</c:v>
                </c:pt>
                <c:pt idx="3379">
                  <c:v>4.7529357397504004</c:v>
                </c:pt>
                <c:pt idx="3380">
                  <c:v>4.7529357397504004</c:v>
                </c:pt>
                <c:pt idx="3381">
                  <c:v>4.7529357397504004</c:v>
                </c:pt>
                <c:pt idx="3382">
                  <c:v>4.7529357397504004</c:v>
                </c:pt>
                <c:pt idx="3383">
                  <c:v>4.7529357397504004</c:v>
                </c:pt>
                <c:pt idx="3384">
                  <c:v>4.7529357397504004</c:v>
                </c:pt>
                <c:pt idx="3385">
                  <c:v>4.7529357397504004</c:v>
                </c:pt>
                <c:pt idx="3386">
                  <c:v>4.7529357397504004</c:v>
                </c:pt>
                <c:pt idx="3387">
                  <c:v>4.7529357397504004</c:v>
                </c:pt>
                <c:pt idx="3388">
                  <c:v>4.7529357397504004</c:v>
                </c:pt>
                <c:pt idx="3389">
                  <c:v>4.7529357397504004</c:v>
                </c:pt>
                <c:pt idx="3390">
                  <c:v>4.7529357397504004</c:v>
                </c:pt>
                <c:pt idx="3391">
                  <c:v>4.7529357397504004</c:v>
                </c:pt>
                <c:pt idx="3392">
                  <c:v>4.7529357397504004</c:v>
                </c:pt>
                <c:pt idx="3393">
                  <c:v>4.7529357397504004</c:v>
                </c:pt>
                <c:pt idx="3394">
                  <c:v>4.7529357397504004</c:v>
                </c:pt>
                <c:pt idx="3395">
                  <c:v>4.7529357397504004</c:v>
                </c:pt>
                <c:pt idx="3396">
                  <c:v>4.7529357397504004</c:v>
                </c:pt>
                <c:pt idx="3397">
                  <c:v>4.7529357397504004</c:v>
                </c:pt>
                <c:pt idx="3398">
                  <c:v>4.7529357397504004</c:v>
                </c:pt>
                <c:pt idx="3399">
                  <c:v>4.7529357397504004</c:v>
                </c:pt>
                <c:pt idx="3400">
                  <c:v>4.7529357397504004</c:v>
                </c:pt>
                <c:pt idx="3401">
                  <c:v>4.7529357397504004</c:v>
                </c:pt>
                <c:pt idx="3402">
                  <c:v>4.7529357397504004</c:v>
                </c:pt>
                <c:pt idx="3403">
                  <c:v>4.7529357397504004</c:v>
                </c:pt>
                <c:pt idx="3404">
                  <c:v>4.7529357397504004</c:v>
                </c:pt>
                <c:pt idx="3405">
                  <c:v>4.7529357397504004</c:v>
                </c:pt>
                <c:pt idx="3406">
                  <c:v>4.7529357397504004</c:v>
                </c:pt>
                <c:pt idx="3407">
                  <c:v>4.7529357397504004</c:v>
                </c:pt>
                <c:pt idx="3408">
                  <c:v>4.7529357397504004</c:v>
                </c:pt>
                <c:pt idx="3409">
                  <c:v>4.7529357397504004</c:v>
                </c:pt>
                <c:pt idx="3410">
                  <c:v>4.7529357397504004</c:v>
                </c:pt>
                <c:pt idx="3411">
                  <c:v>4.7529357397504004</c:v>
                </c:pt>
                <c:pt idx="3412">
                  <c:v>4.7529357397504004</c:v>
                </c:pt>
                <c:pt idx="3413">
                  <c:v>4.7529357397504004</c:v>
                </c:pt>
                <c:pt idx="3414">
                  <c:v>4.7529357397504004</c:v>
                </c:pt>
                <c:pt idx="3415">
                  <c:v>4.7529357397504004</c:v>
                </c:pt>
                <c:pt idx="3416">
                  <c:v>4.7529357397504004</c:v>
                </c:pt>
                <c:pt idx="3417">
                  <c:v>4.7529357397504004</c:v>
                </c:pt>
                <c:pt idx="3418">
                  <c:v>4.7529357397504004</c:v>
                </c:pt>
                <c:pt idx="3419">
                  <c:v>4.7529357397504004</c:v>
                </c:pt>
                <c:pt idx="3420">
                  <c:v>4.7529357397504004</c:v>
                </c:pt>
                <c:pt idx="3421">
                  <c:v>4.7529357397504004</c:v>
                </c:pt>
                <c:pt idx="3422">
                  <c:v>4.7529357397504004</c:v>
                </c:pt>
                <c:pt idx="3423">
                  <c:v>4.7529357397504004</c:v>
                </c:pt>
                <c:pt idx="3424">
                  <c:v>4.7529357397504004</c:v>
                </c:pt>
                <c:pt idx="3425">
                  <c:v>4.7529357397504004</c:v>
                </c:pt>
                <c:pt idx="3426">
                  <c:v>4.7529357397504004</c:v>
                </c:pt>
                <c:pt idx="3427">
                  <c:v>4.7529357397504004</c:v>
                </c:pt>
                <c:pt idx="3428">
                  <c:v>4.7529357397504004</c:v>
                </c:pt>
                <c:pt idx="3429">
                  <c:v>4.7529357397504004</c:v>
                </c:pt>
                <c:pt idx="3430">
                  <c:v>4.7529357397504004</c:v>
                </c:pt>
                <c:pt idx="3431">
                  <c:v>4.7529357397504004</c:v>
                </c:pt>
                <c:pt idx="3432">
                  <c:v>4.7529357397504004</c:v>
                </c:pt>
                <c:pt idx="3433">
                  <c:v>4.7529357397504004</c:v>
                </c:pt>
                <c:pt idx="3434">
                  <c:v>4.7529357397504004</c:v>
                </c:pt>
                <c:pt idx="3435">
                  <c:v>4.7529357397504004</c:v>
                </c:pt>
                <c:pt idx="3436">
                  <c:v>4.7529357397504004</c:v>
                </c:pt>
                <c:pt idx="3437">
                  <c:v>4.7529357397504004</c:v>
                </c:pt>
                <c:pt idx="3438">
                  <c:v>4.7529357397504004</c:v>
                </c:pt>
                <c:pt idx="3439">
                  <c:v>4.7529357397504004</c:v>
                </c:pt>
                <c:pt idx="3440">
                  <c:v>4.7529357397504004</c:v>
                </c:pt>
                <c:pt idx="3441">
                  <c:v>4.7529357397504004</c:v>
                </c:pt>
                <c:pt idx="3442">
                  <c:v>4.7529357397504004</c:v>
                </c:pt>
                <c:pt idx="3443">
                  <c:v>4.7529357397504004</c:v>
                </c:pt>
                <c:pt idx="3444">
                  <c:v>4.7529357397504004</c:v>
                </c:pt>
                <c:pt idx="3445">
                  <c:v>4.7529357397504004</c:v>
                </c:pt>
                <c:pt idx="3446">
                  <c:v>4.7529357397504004</c:v>
                </c:pt>
                <c:pt idx="3447">
                  <c:v>4.7529357397504004</c:v>
                </c:pt>
                <c:pt idx="3448">
                  <c:v>4.7529357397504004</c:v>
                </c:pt>
                <c:pt idx="3449">
                  <c:v>4.7529357397504004</c:v>
                </c:pt>
                <c:pt idx="3450">
                  <c:v>4.7529357397504004</c:v>
                </c:pt>
                <c:pt idx="3451">
                  <c:v>4.7529357397504004</c:v>
                </c:pt>
                <c:pt idx="3452">
                  <c:v>4.7529357397504004</c:v>
                </c:pt>
                <c:pt idx="3453">
                  <c:v>4.7529357397504004</c:v>
                </c:pt>
                <c:pt idx="3454">
                  <c:v>4.7529357397504004</c:v>
                </c:pt>
                <c:pt idx="3455">
                  <c:v>4.7529357397504004</c:v>
                </c:pt>
                <c:pt idx="3456">
                  <c:v>4.7529357397504004</c:v>
                </c:pt>
                <c:pt idx="3457">
                  <c:v>4.7529357397504004</c:v>
                </c:pt>
                <c:pt idx="3458">
                  <c:v>4.7529357397504004</c:v>
                </c:pt>
                <c:pt idx="3459">
                  <c:v>4.7529357397504004</c:v>
                </c:pt>
                <c:pt idx="3460">
                  <c:v>4.7529357397504004</c:v>
                </c:pt>
                <c:pt idx="3461">
                  <c:v>4.7529357397504004</c:v>
                </c:pt>
                <c:pt idx="3462">
                  <c:v>4.7529357397504004</c:v>
                </c:pt>
                <c:pt idx="3463">
                  <c:v>4.7529357397504004</c:v>
                </c:pt>
                <c:pt idx="3464">
                  <c:v>4.7529357397504004</c:v>
                </c:pt>
                <c:pt idx="3465">
                  <c:v>4.7529357397504004</c:v>
                </c:pt>
                <c:pt idx="3466">
                  <c:v>4.7529357397504004</c:v>
                </c:pt>
                <c:pt idx="3467">
                  <c:v>4.7529357397504004</c:v>
                </c:pt>
                <c:pt idx="3468">
                  <c:v>4.7529357397504004</c:v>
                </c:pt>
                <c:pt idx="3469">
                  <c:v>4.7529357397504004</c:v>
                </c:pt>
                <c:pt idx="3470">
                  <c:v>4.7529357397504004</c:v>
                </c:pt>
                <c:pt idx="3471">
                  <c:v>4.7529357397504004</c:v>
                </c:pt>
                <c:pt idx="3472">
                  <c:v>4.7529357397504004</c:v>
                </c:pt>
                <c:pt idx="3473">
                  <c:v>4.7529357397504004</c:v>
                </c:pt>
                <c:pt idx="3474">
                  <c:v>4.7529357397504004</c:v>
                </c:pt>
                <c:pt idx="3475">
                  <c:v>4.7529357397504004</c:v>
                </c:pt>
                <c:pt idx="3476">
                  <c:v>4.7529357397504004</c:v>
                </c:pt>
                <c:pt idx="3477">
                  <c:v>4.7529357397504004</c:v>
                </c:pt>
                <c:pt idx="3478">
                  <c:v>4.7529357397504004</c:v>
                </c:pt>
                <c:pt idx="3479">
                  <c:v>4.7529357397504004</c:v>
                </c:pt>
                <c:pt idx="3480">
                  <c:v>4.7529357397504004</c:v>
                </c:pt>
                <c:pt idx="3481">
                  <c:v>4.7529357397504004</c:v>
                </c:pt>
                <c:pt idx="3482">
                  <c:v>4.7529357397504004</c:v>
                </c:pt>
                <c:pt idx="3483">
                  <c:v>4.7529357397504004</c:v>
                </c:pt>
                <c:pt idx="3484">
                  <c:v>4.7529357397504004</c:v>
                </c:pt>
                <c:pt idx="3485">
                  <c:v>4.7529357397504004</c:v>
                </c:pt>
                <c:pt idx="3486">
                  <c:v>4.7529357397504004</c:v>
                </c:pt>
                <c:pt idx="3487">
                  <c:v>4.7529357397504004</c:v>
                </c:pt>
                <c:pt idx="3488">
                  <c:v>4.7529357397504004</c:v>
                </c:pt>
                <c:pt idx="3489">
                  <c:v>4.7529357397504004</c:v>
                </c:pt>
                <c:pt idx="3490">
                  <c:v>4.7529357397504004</c:v>
                </c:pt>
                <c:pt idx="3491">
                  <c:v>4.7529357397504004</c:v>
                </c:pt>
                <c:pt idx="3492">
                  <c:v>4.7529357397504004</c:v>
                </c:pt>
                <c:pt idx="3493">
                  <c:v>4.7529357397504004</c:v>
                </c:pt>
                <c:pt idx="3494">
                  <c:v>4.7529357397504004</c:v>
                </c:pt>
                <c:pt idx="3495">
                  <c:v>4.7529357397504004</c:v>
                </c:pt>
                <c:pt idx="3496">
                  <c:v>4.7529357397504004</c:v>
                </c:pt>
                <c:pt idx="3497">
                  <c:v>4.7529357397504004</c:v>
                </c:pt>
                <c:pt idx="3498">
                  <c:v>4.7529357397504004</c:v>
                </c:pt>
                <c:pt idx="3499">
                  <c:v>4.7529357397504004</c:v>
                </c:pt>
                <c:pt idx="3500">
                  <c:v>4.7529357397504004</c:v>
                </c:pt>
                <c:pt idx="3501">
                  <c:v>4.7529357397504004</c:v>
                </c:pt>
                <c:pt idx="3502">
                  <c:v>4.7529357397504004</c:v>
                </c:pt>
                <c:pt idx="3503">
                  <c:v>4.7529357397504004</c:v>
                </c:pt>
                <c:pt idx="3504">
                  <c:v>4.7529357397504004</c:v>
                </c:pt>
                <c:pt idx="3505">
                  <c:v>4.7529357397504004</c:v>
                </c:pt>
                <c:pt idx="3506">
                  <c:v>4.7529357397504004</c:v>
                </c:pt>
                <c:pt idx="3507">
                  <c:v>4.7529357397504004</c:v>
                </c:pt>
                <c:pt idx="3508">
                  <c:v>4.7529357397504004</c:v>
                </c:pt>
                <c:pt idx="3509">
                  <c:v>4.7529357397504004</c:v>
                </c:pt>
                <c:pt idx="3510">
                  <c:v>4.7529357397504004</c:v>
                </c:pt>
                <c:pt idx="3511">
                  <c:v>4.7529357397504004</c:v>
                </c:pt>
                <c:pt idx="3512">
                  <c:v>4.7529357397504004</c:v>
                </c:pt>
                <c:pt idx="3513">
                  <c:v>4.7529357397504004</c:v>
                </c:pt>
                <c:pt idx="3514">
                  <c:v>4.7529357397504004</c:v>
                </c:pt>
                <c:pt idx="3515">
                  <c:v>4.7529357397504004</c:v>
                </c:pt>
                <c:pt idx="3516">
                  <c:v>4.7529357397504004</c:v>
                </c:pt>
                <c:pt idx="3517">
                  <c:v>4.7529357397504004</c:v>
                </c:pt>
                <c:pt idx="3518">
                  <c:v>4.7529357397504004</c:v>
                </c:pt>
                <c:pt idx="3519">
                  <c:v>4.7529357397504004</c:v>
                </c:pt>
                <c:pt idx="3520">
                  <c:v>4.7529357397504004</c:v>
                </c:pt>
                <c:pt idx="3521">
                  <c:v>4.7529357397504004</c:v>
                </c:pt>
                <c:pt idx="3522">
                  <c:v>4.7529357397504004</c:v>
                </c:pt>
                <c:pt idx="3523">
                  <c:v>4.7529357397504004</c:v>
                </c:pt>
                <c:pt idx="3524">
                  <c:v>4.7529357397504004</c:v>
                </c:pt>
                <c:pt idx="3525">
                  <c:v>4.7529357397504004</c:v>
                </c:pt>
                <c:pt idx="3526">
                  <c:v>4.7529357397504004</c:v>
                </c:pt>
                <c:pt idx="3527">
                  <c:v>4.7529357397504004</c:v>
                </c:pt>
                <c:pt idx="3528">
                  <c:v>4.7529357397504004</c:v>
                </c:pt>
                <c:pt idx="3529">
                  <c:v>4.7529357397504004</c:v>
                </c:pt>
                <c:pt idx="3530">
                  <c:v>4.7529357397504004</c:v>
                </c:pt>
                <c:pt idx="3531">
                  <c:v>4.7529357397504004</c:v>
                </c:pt>
                <c:pt idx="3532">
                  <c:v>4.7529357397504004</c:v>
                </c:pt>
                <c:pt idx="3533">
                  <c:v>4.7529357397504004</c:v>
                </c:pt>
                <c:pt idx="3534">
                  <c:v>4.7529357397504004</c:v>
                </c:pt>
                <c:pt idx="3535">
                  <c:v>4.7529357397504004</c:v>
                </c:pt>
                <c:pt idx="3536">
                  <c:v>4.7529357397504004</c:v>
                </c:pt>
                <c:pt idx="3537">
                  <c:v>4.7529357397504004</c:v>
                </c:pt>
                <c:pt idx="3538">
                  <c:v>4.7529357397504004</c:v>
                </c:pt>
                <c:pt idx="3539">
                  <c:v>4.7529357397504004</c:v>
                </c:pt>
                <c:pt idx="3540">
                  <c:v>4.7529357397504004</c:v>
                </c:pt>
                <c:pt idx="3541">
                  <c:v>4.7529357397504004</c:v>
                </c:pt>
                <c:pt idx="3542">
                  <c:v>4.7529357397504004</c:v>
                </c:pt>
                <c:pt idx="3543">
                  <c:v>4.7529357397504004</c:v>
                </c:pt>
                <c:pt idx="3544">
                  <c:v>4.7529357397504004</c:v>
                </c:pt>
                <c:pt idx="3545">
                  <c:v>4.7529357397504004</c:v>
                </c:pt>
                <c:pt idx="3546">
                  <c:v>4.7529357397504004</c:v>
                </c:pt>
                <c:pt idx="3547">
                  <c:v>4.7529357397504004</c:v>
                </c:pt>
                <c:pt idx="3548">
                  <c:v>4.7529357397504004</c:v>
                </c:pt>
                <c:pt idx="3549">
                  <c:v>4.7529357397504004</c:v>
                </c:pt>
                <c:pt idx="3550">
                  <c:v>4.7529357397504004</c:v>
                </c:pt>
                <c:pt idx="3551">
                  <c:v>4.7529357397504004</c:v>
                </c:pt>
                <c:pt idx="3552">
                  <c:v>4.7529357397504004</c:v>
                </c:pt>
                <c:pt idx="3553">
                  <c:v>4.7529357397504004</c:v>
                </c:pt>
                <c:pt idx="3554">
                  <c:v>4.7529357397504004</c:v>
                </c:pt>
                <c:pt idx="3555">
                  <c:v>4.7529357397504004</c:v>
                </c:pt>
                <c:pt idx="3556">
                  <c:v>4.7529357397504004</c:v>
                </c:pt>
                <c:pt idx="3557">
                  <c:v>4.7529357397504004</c:v>
                </c:pt>
                <c:pt idx="3558">
                  <c:v>4.7529357397504004</c:v>
                </c:pt>
                <c:pt idx="3559">
                  <c:v>4.7529357397504004</c:v>
                </c:pt>
                <c:pt idx="3560">
                  <c:v>4.7529357397504004</c:v>
                </c:pt>
                <c:pt idx="3561">
                  <c:v>4.7529357397504004</c:v>
                </c:pt>
                <c:pt idx="3562">
                  <c:v>4.7529357397504004</c:v>
                </c:pt>
                <c:pt idx="3563">
                  <c:v>4.7529357397504004</c:v>
                </c:pt>
                <c:pt idx="3564">
                  <c:v>4.7529357397504004</c:v>
                </c:pt>
                <c:pt idx="3565">
                  <c:v>4.7529357397504004</c:v>
                </c:pt>
                <c:pt idx="3566">
                  <c:v>4.7529357397504004</c:v>
                </c:pt>
                <c:pt idx="3567">
                  <c:v>4.7529357397504004</c:v>
                </c:pt>
                <c:pt idx="3568">
                  <c:v>4.7529357397504004</c:v>
                </c:pt>
                <c:pt idx="3569">
                  <c:v>4.7529357397504004</c:v>
                </c:pt>
                <c:pt idx="3570">
                  <c:v>4.7529357397504004</c:v>
                </c:pt>
                <c:pt idx="3571">
                  <c:v>4.7529357397504004</c:v>
                </c:pt>
                <c:pt idx="3572">
                  <c:v>4.7529357397504004</c:v>
                </c:pt>
                <c:pt idx="3573">
                  <c:v>4.7529357397504004</c:v>
                </c:pt>
                <c:pt idx="3574">
                  <c:v>4.7529357397504004</c:v>
                </c:pt>
                <c:pt idx="3575">
                  <c:v>4.7529357397504004</c:v>
                </c:pt>
                <c:pt idx="3576">
                  <c:v>4.7529357397504004</c:v>
                </c:pt>
                <c:pt idx="3577">
                  <c:v>4.7529357397504004</c:v>
                </c:pt>
                <c:pt idx="3578">
                  <c:v>4.7529357397504004</c:v>
                </c:pt>
                <c:pt idx="3579">
                  <c:v>4.7529357397504004</c:v>
                </c:pt>
                <c:pt idx="3580">
                  <c:v>4.7529357397504004</c:v>
                </c:pt>
                <c:pt idx="3581">
                  <c:v>4.7529357397504004</c:v>
                </c:pt>
                <c:pt idx="3582">
                  <c:v>4.7529357397504004</c:v>
                </c:pt>
                <c:pt idx="3583">
                  <c:v>4.7529357397504004</c:v>
                </c:pt>
                <c:pt idx="3584">
                  <c:v>4.7529357397504004</c:v>
                </c:pt>
                <c:pt idx="3585">
                  <c:v>4.7529357397504004</c:v>
                </c:pt>
                <c:pt idx="3586">
                  <c:v>4.7529357397504004</c:v>
                </c:pt>
                <c:pt idx="3587">
                  <c:v>4.7529357397504004</c:v>
                </c:pt>
                <c:pt idx="3588">
                  <c:v>4.7529357397504004</c:v>
                </c:pt>
                <c:pt idx="3589">
                  <c:v>4.7529357397504004</c:v>
                </c:pt>
                <c:pt idx="3590">
                  <c:v>4.7529357397504004</c:v>
                </c:pt>
                <c:pt idx="3591">
                  <c:v>4.7529357397504004</c:v>
                </c:pt>
                <c:pt idx="3592">
                  <c:v>4.7529357397504004</c:v>
                </c:pt>
                <c:pt idx="3593">
                  <c:v>4.7529357397504004</c:v>
                </c:pt>
                <c:pt idx="3594">
                  <c:v>4.7529357397504004</c:v>
                </c:pt>
                <c:pt idx="3595">
                  <c:v>4.7529357397504004</c:v>
                </c:pt>
                <c:pt idx="3596">
                  <c:v>4.7529357397504004</c:v>
                </c:pt>
                <c:pt idx="3597">
                  <c:v>4.7529357397504004</c:v>
                </c:pt>
                <c:pt idx="3598">
                  <c:v>4.7529357397504004</c:v>
                </c:pt>
                <c:pt idx="3599">
                  <c:v>4.7529357397504004</c:v>
                </c:pt>
                <c:pt idx="3600">
                  <c:v>4.7529357397504004</c:v>
                </c:pt>
                <c:pt idx="3601">
                  <c:v>4.7529357397504004</c:v>
                </c:pt>
                <c:pt idx="3602">
                  <c:v>4.7529357397504004</c:v>
                </c:pt>
                <c:pt idx="3603">
                  <c:v>4.7529357397504004</c:v>
                </c:pt>
                <c:pt idx="3604">
                  <c:v>4.7529357397504004</c:v>
                </c:pt>
                <c:pt idx="3605">
                  <c:v>4.7529357397504004</c:v>
                </c:pt>
                <c:pt idx="3606">
                  <c:v>4.7529357397504004</c:v>
                </c:pt>
                <c:pt idx="3607">
                  <c:v>4.7529357397504004</c:v>
                </c:pt>
                <c:pt idx="3608">
                  <c:v>4.7529357397504004</c:v>
                </c:pt>
                <c:pt idx="3609">
                  <c:v>4.7529357397504004</c:v>
                </c:pt>
                <c:pt idx="3610">
                  <c:v>4.7529357397504004</c:v>
                </c:pt>
                <c:pt idx="3611">
                  <c:v>4.7529357397504004</c:v>
                </c:pt>
                <c:pt idx="3612">
                  <c:v>4.7529357397504004</c:v>
                </c:pt>
                <c:pt idx="3613">
                  <c:v>4.7529357397504004</c:v>
                </c:pt>
                <c:pt idx="3614">
                  <c:v>4.7529357397504004</c:v>
                </c:pt>
                <c:pt idx="3615">
                  <c:v>4.7529357397504004</c:v>
                </c:pt>
                <c:pt idx="3616">
                  <c:v>4.7529357397504004</c:v>
                </c:pt>
                <c:pt idx="3617">
                  <c:v>4.7529357397504004</c:v>
                </c:pt>
                <c:pt idx="3618">
                  <c:v>4.7529357397504004</c:v>
                </c:pt>
                <c:pt idx="3619">
                  <c:v>4.7529357397504004</c:v>
                </c:pt>
                <c:pt idx="3620">
                  <c:v>4.7529357397504004</c:v>
                </c:pt>
                <c:pt idx="3621">
                  <c:v>4.7529357397504004</c:v>
                </c:pt>
                <c:pt idx="3622">
                  <c:v>4.7529357397504004</c:v>
                </c:pt>
                <c:pt idx="3623">
                  <c:v>4.7529357397504004</c:v>
                </c:pt>
                <c:pt idx="3624">
                  <c:v>4.7529357397504004</c:v>
                </c:pt>
                <c:pt idx="3625">
                  <c:v>4.7529357397504004</c:v>
                </c:pt>
                <c:pt idx="3626">
                  <c:v>4.7529357397504004</c:v>
                </c:pt>
                <c:pt idx="3627">
                  <c:v>4.7529357397504004</c:v>
                </c:pt>
                <c:pt idx="3628">
                  <c:v>4.7529357397504004</c:v>
                </c:pt>
                <c:pt idx="3629">
                  <c:v>4.7529357397504004</c:v>
                </c:pt>
                <c:pt idx="3630">
                  <c:v>4.7529357397504004</c:v>
                </c:pt>
                <c:pt idx="3631">
                  <c:v>4.7529357397504004</c:v>
                </c:pt>
                <c:pt idx="3632">
                  <c:v>4.7529357397504004</c:v>
                </c:pt>
                <c:pt idx="3633">
                  <c:v>4.7529357397504004</c:v>
                </c:pt>
                <c:pt idx="3634">
                  <c:v>4.7529357397504004</c:v>
                </c:pt>
                <c:pt idx="3635">
                  <c:v>4.7529357397504004</c:v>
                </c:pt>
                <c:pt idx="3636">
                  <c:v>4.7529357397504004</c:v>
                </c:pt>
                <c:pt idx="3637">
                  <c:v>4.7529357397504004</c:v>
                </c:pt>
                <c:pt idx="3638">
                  <c:v>4.7529357397504004</c:v>
                </c:pt>
                <c:pt idx="3639">
                  <c:v>4.7529357397504004</c:v>
                </c:pt>
                <c:pt idx="3640">
                  <c:v>4.7529357397504004</c:v>
                </c:pt>
                <c:pt idx="3641">
                  <c:v>4.7529357397504004</c:v>
                </c:pt>
                <c:pt idx="3642">
                  <c:v>4.7529357397504004</c:v>
                </c:pt>
                <c:pt idx="3643">
                  <c:v>4.7529357397504004</c:v>
                </c:pt>
                <c:pt idx="3644">
                  <c:v>4.7529357397504004</c:v>
                </c:pt>
                <c:pt idx="3645">
                  <c:v>4.7529357397504004</c:v>
                </c:pt>
                <c:pt idx="3646">
                  <c:v>4.7529357397504004</c:v>
                </c:pt>
                <c:pt idx="3647">
                  <c:v>4.7529357397504004</c:v>
                </c:pt>
                <c:pt idx="3648">
                  <c:v>4.7529357397504004</c:v>
                </c:pt>
                <c:pt idx="3649">
                  <c:v>4.7529357397504004</c:v>
                </c:pt>
                <c:pt idx="3650">
                  <c:v>4.7529357397504004</c:v>
                </c:pt>
                <c:pt idx="3651">
                  <c:v>4.7529357397504004</c:v>
                </c:pt>
                <c:pt idx="3652">
                  <c:v>4.7529357397504004</c:v>
                </c:pt>
                <c:pt idx="3653">
                  <c:v>4.7529357397504004</c:v>
                </c:pt>
                <c:pt idx="3654">
                  <c:v>4.7529357397504004</c:v>
                </c:pt>
                <c:pt idx="3655">
                  <c:v>4.7529357397504004</c:v>
                </c:pt>
                <c:pt idx="3656">
                  <c:v>4.7529357397504004</c:v>
                </c:pt>
                <c:pt idx="3657">
                  <c:v>4.7529357397504004</c:v>
                </c:pt>
                <c:pt idx="3658">
                  <c:v>4.7529357397504004</c:v>
                </c:pt>
                <c:pt idx="3659">
                  <c:v>4.7529357397504004</c:v>
                </c:pt>
                <c:pt idx="3660">
                  <c:v>4.7529357397504004</c:v>
                </c:pt>
                <c:pt idx="3661">
                  <c:v>4.7529357397504004</c:v>
                </c:pt>
                <c:pt idx="3662">
                  <c:v>4.7529357397504004</c:v>
                </c:pt>
                <c:pt idx="3663">
                  <c:v>4.7529357397504004</c:v>
                </c:pt>
                <c:pt idx="3664">
                  <c:v>4.7529357397504004</c:v>
                </c:pt>
                <c:pt idx="3665">
                  <c:v>4.7529357397504004</c:v>
                </c:pt>
                <c:pt idx="3666">
                  <c:v>4.7529357397504004</c:v>
                </c:pt>
                <c:pt idx="3667">
                  <c:v>4.7529357397504004</c:v>
                </c:pt>
                <c:pt idx="3668">
                  <c:v>4.7529357397504004</c:v>
                </c:pt>
                <c:pt idx="3669">
                  <c:v>4.7529357397504004</c:v>
                </c:pt>
                <c:pt idx="3670">
                  <c:v>4.7529357397504004</c:v>
                </c:pt>
                <c:pt idx="3671">
                  <c:v>4.7529357397504004</c:v>
                </c:pt>
                <c:pt idx="3672">
                  <c:v>4.7529357397504004</c:v>
                </c:pt>
                <c:pt idx="3673">
                  <c:v>4.7529357397504004</c:v>
                </c:pt>
                <c:pt idx="3674">
                  <c:v>4.7529357397504004</c:v>
                </c:pt>
                <c:pt idx="3675">
                  <c:v>4.7529357397504004</c:v>
                </c:pt>
                <c:pt idx="3676">
                  <c:v>4.7529357397504004</c:v>
                </c:pt>
                <c:pt idx="3677">
                  <c:v>4.7529357397504004</c:v>
                </c:pt>
                <c:pt idx="3678">
                  <c:v>4.7529357397504004</c:v>
                </c:pt>
                <c:pt idx="3679">
                  <c:v>4.7529357397504004</c:v>
                </c:pt>
                <c:pt idx="3680">
                  <c:v>4.7529357397504004</c:v>
                </c:pt>
                <c:pt idx="3681">
                  <c:v>4.7529357397504004</c:v>
                </c:pt>
                <c:pt idx="3682">
                  <c:v>4.7529357397504004</c:v>
                </c:pt>
                <c:pt idx="3683">
                  <c:v>4.7529357397504004</c:v>
                </c:pt>
                <c:pt idx="3684">
                  <c:v>4.7529357397504004</c:v>
                </c:pt>
                <c:pt idx="3685">
                  <c:v>4.7529357397504004</c:v>
                </c:pt>
                <c:pt idx="3686">
                  <c:v>4.7529357397504004</c:v>
                </c:pt>
                <c:pt idx="3687">
                  <c:v>4.7529357397504004</c:v>
                </c:pt>
                <c:pt idx="3688">
                  <c:v>4.7529357397504004</c:v>
                </c:pt>
                <c:pt idx="3689">
                  <c:v>4.7529357397504004</c:v>
                </c:pt>
                <c:pt idx="3690">
                  <c:v>4.7529357397504004</c:v>
                </c:pt>
                <c:pt idx="3691">
                  <c:v>4.7529357397504004</c:v>
                </c:pt>
                <c:pt idx="3692">
                  <c:v>4.7529357397504004</c:v>
                </c:pt>
                <c:pt idx="3693">
                  <c:v>4.7529357397504004</c:v>
                </c:pt>
                <c:pt idx="3694">
                  <c:v>4.7529357397504004</c:v>
                </c:pt>
                <c:pt idx="3695">
                  <c:v>4.7529357397504004</c:v>
                </c:pt>
                <c:pt idx="3696">
                  <c:v>4.7529357397504004</c:v>
                </c:pt>
                <c:pt idx="3697">
                  <c:v>4.7529357397504004</c:v>
                </c:pt>
                <c:pt idx="3698">
                  <c:v>4.7529357397504004</c:v>
                </c:pt>
                <c:pt idx="3699">
                  <c:v>4.7529357397504004</c:v>
                </c:pt>
                <c:pt idx="3700">
                  <c:v>4.7529357397504004</c:v>
                </c:pt>
                <c:pt idx="3701">
                  <c:v>4.7529357397504004</c:v>
                </c:pt>
                <c:pt idx="3702">
                  <c:v>4.7529357397504004</c:v>
                </c:pt>
                <c:pt idx="3703">
                  <c:v>4.7529357397504004</c:v>
                </c:pt>
                <c:pt idx="3704">
                  <c:v>4.7529357397504004</c:v>
                </c:pt>
                <c:pt idx="3705">
                  <c:v>4.7529357397504004</c:v>
                </c:pt>
                <c:pt idx="3706">
                  <c:v>4.7529357397504004</c:v>
                </c:pt>
                <c:pt idx="3707">
                  <c:v>4.7529357397504004</c:v>
                </c:pt>
                <c:pt idx="3708">
                  <c:v>4.7529357397504004</c:v>
                </c:pt>
                <c:pt idx="3709">
                  <c:v>4.7529357397504004</c:v>
                </c:pt>
                <c:pt idx="3710">
                  <c:v>4.7529357397504004</c:v>
                </c:pt>
                <c:pt idx="3711">
                  <c:v>4.7529357397504004</c:v>
                </c:pt>
                <c:pt idx="3712">
                  <c:v>4.7529357397504004</c:v>
                </c:pt>
                <c:pt idx="3713">
                  <c:v>4.7529357397504004</c:v>
                </c:pt>
                <c:pt idx="3714">
                  <c:v>4.7529357397504004</c:v>
                </c:pt>
                <c:pt idx="3715">
                  <c:v>4.7529357397504004</c:v>
                </c:pt>
                <c:pt idx="3716">
                  <c:v>4.7529357397504004</c:v>
                </c:pt>
                <c:pt idx="3717">
                  <c:v>4.7529357397504004</c:v>
                </c:pt>
                <c:pt idx="3718">
                  <c:v>4.7529357397504004</c:v>
                </c:pt>
                <c:pt idx="3719">
                  <c:v>4.7529357397504004</c:v>
                </c:pt>
                <c:pt idx="3720">
                  <c:v>4.7529357397504004</c:v>
                </c:pt>
                <c:pt idx="3721">
                  <c:v>4.7529357397504004</c:v>
                </c:pt>
                <c:pt idx="3722">
                  <c:v>4.7529357397504004</c:v>
                </c:pt>
                <c:pt idx="3723">
                  <c:v>4.7529357397504004</c:v>
                </c:pt>
                <c:pt idx="3724">
                  <c:v>4.7529357397504004</c:v>
                </c:pt>
                <c:pt idx="3725">
                  <c:v>4.7529357397504004</c:v>
                </c:pt>
                <c:pt idx="3726">
                  <c:v>4.7529357397504004</c:v>
                </c:pt>
                <c:pt idx="3727">
                  <c:v>4.7529357397504004</c:v>
                </c:pt>
                <c:pt idx="3728">
                  <c:v>4.7529357397504004</c:v>
                </c:pt>
                <c:pt idx="3729">
                  <c:v>4.7529357397504004</c:v>
                </c:pt>
                <c:pt idx="3730">
                  <c:v>4.7529357397504004</c:v>
                </c:pt>
                <c:pt idx="3731">
                  <c:v>4.7529357397504004</c:v>
                </c:pt>
                <c:pt idx="3732">
                  <c:v>4.7529357397504004</c:v>
                </c:pt>
                <c:pt idx="3733">
                  <c:v>4.7529357397504004</c:v>
                </c:pt>
                <c:pt idx="3734">
                  <c:v>4.7529357397504004</c:v>
                </c:pt>
                <c:pt idx="3735">
                  <c:v>4.7529357397504004</c:v>
                </c:pt>
                <c:pt idx="3736">
                  <c:v>4.7529357397504004</c:v>
                </c:pt>
                <c:pt idx="3737">
                  <c:v>4.7529357397504004</c:v>
                </c:pt>
                <c:pt idx="3738">
                  <c:v>4.7529357397504004</c:v>
                </c:pt>
                <c:pt idx="3739">
                  <c:v>4.7529357397504004</c:v>
                </c:pt>
                <c:pt idx="3740">
                  <c:v>4.7529357397504004</c:v>
                </c:pt>
                <c:pt idx="3741">
                  <c:v>4.7529357397504004</c:v>
                </c:pt>
                <c:pt idx="3742">
                  <c:v>4.7529357397504004</c:v>
                </c:pt>
                <c:pt idx="3743">
                  <c:v>4.7529357397504004</c:v>
                </c:pt>
                <c:pt idx="3744">
                  <c:v>4.7529357397504004</c:v>
                </c:pt>
                <c:pt idx="3745">
                  <c:v>4.7529357397504004</c:v>
                </c:pt>
                <c:pt idx="3746">
                  <c:v>4.7529357397504004</c:v>
                </c:pt>
                <c:pt idx="3747">
                  <c:v>4.7529357397504004</c:v>
                </c:pt>
                <c:pt idx="3748">
                  <c:v>4.7529357397504004</c:v>
                </c:pt>
                <c:pt idx="3749">
                  <c:v>4.7529357397504004</c:v>
                </c:pt>
                <c:pt idx="3750">
                  <c:v>4.7529357397504004</c:v>
                </c:pt>
                <c:pt idx="3751">
                  <c:v>4.7529357397504004</c:v>
                </c:pt>
                <c:pt idx="3752">
                  <c:v>4.7529357397504004</c:v>
                </c:pt>
                <c:pt idx="3753">
                  <c:v>4.7529357397504004</c:v>
                </c:pt>
                <c:pt idx="3754">
                  <c:v>4.7529357397504004</c:v>
                </c:pt>
                <c:pt idx="3755">
                  <c:v>4.7529357397504004</c:v>
                </c:pt>
                <c:pt idx="3756">
                  <c:v>4.7529357397504004</c:v>
                </c:pt>
                <c:pt idx="3757">
                  <c:v>4.7529357397504004</c:v>
                </c:pt>
                <c:pt idx="3758">
                  <c:v>4.7529357397504004</c:v>
                </c:pt>
                <c:pt idx="3759">
                  <c:v>4.7529357397504004</c:v>
                </c:pt>
                <c:pt idx="3760">
                  <c:v>4.7529357397504004</c:v>
                </c:pt>
                <c:pt idx="3761">
                  <c:v>4.7529357397504004</c:v>
                </c:pt>
                <c:pt idx="3762">
                  <c:v>4.7529357397504004</c:v>
                </c:pt>
                <c:pt idx="3763">
                  <c:v>4.7529357397504004</c:v>
                </c:pt>
                <c:pt idx="3764">
                  <c:v>4.7529357397504004</c:v>
                </c:pt>
                <c:pt idx="3765">
                  <c:v>4.7529357397504004</c:v>
                </c:pt>
                <c:pt idx="3766">
                  <c:v>4.7529357397504004</c:v>
                </c:pt>
                <c:pt idx="3767">
                  <c:v>4.7529357397504004</c:v>
                </c:pt>
                <c:pt idx="3768">
                  <c:v>4.7529357397504004</c:v>
                </c:pt>
                <c:pt idx="3769">
                  <c:v>4.7529357397504004</c:v>
                </c:pt>
                <c:pt idx="3770">
                  <c:v>4.7529357397504004</c:v>
                </c:pt>
                <c:pt idx="3771">
                  <c:v>4.7529357397504004</c:v>
                </c:pt>
                <c:pt idx="3772">
                  <c:v>4.7529357397504004</c:v>
                </c:pt>
                <c:pt idx="3773">
                  <c:v>4.7529357397504004</c:v>
                </c:pt>
                <c:pt idx="3774">
                  <c:v>4.7529357397504004</c:v>
                </c:pt>
                <c:pt idx="3775">
                  <c:v>4.7529357397504004</c:v>
                </c:pt>
                <c:pt idx="3776">
                  <c:v>4.7529357397504004</c:v>
                </c:pt>
                <c:pt idx="3777">
                  <c:v>4.7529357397504004</c:v>
                </c:pt>
                <c:pt idx="3778">
                  <c:v>4.7529357397504004</c:v>
                </c:pt>
                <c:pt idx="3779">
                  <c:v>4.7529357397504004</c:v>
                </c:pt>
                <c:pt idx="3780">
                  <c:v>4.7529357397504004</c:v>
                </c:pt>
                <c:pt idx="3781">
                  <c:v>4.7529357397504004</c:v>
                </c:pt>
                <c:pt idx="3782">
                  <c:v>4.7529357397504004</c:v>
                </c:pt>
                <c:pt idx="3783">
                  <c:v>4.7529357397504004</c:v>
                </c:pt>
                <c:pt idx="3784">
                  <c:v>4.7529357397504004</c:v>
                </c:pt>
                <c:pt idx="3785">
                  <c:v>4.7529357397504004</c:v>
                </c:pt>
                <c:pt idx="3786">
                  <c:v>4.7529357397504004</c:v>
                </c:pt>
                <c:pt idx="3787">
                  <c:v>4.7529357397504004</c:v>
                </c:pt>
                <c:pt idx="3788">
                  <c:v>4.7529357397504004</c:v>
                </c:pt>
                <c:pt idx="3789">
                  <c:v>4.7529357397504004</c:v>
                </c:pt>
                <c:pt idx="3790">
                  <c:v>4.7529357397504004</c:v>
                </c:pt>
                <c:pt idx="3791">
                  <c:v>4.7529357397504004</c:v>
                </c:pt>
                <c:pt idx="3792">
                  <c:v>4.7529357397504004</c:v>
                </c:pt>
                <c:pt idx="3793">
                  <c:v>4.7529357397504004</c:v>
                </c:pt>
                <c:pt idx="3794">
                  <c:v>4.7529357397504004</c:v>
                </c:pt>
                <c:pt idx="3795">
                  <c:v>4.7529357397504004</c:v>
                </c:pt>
                <c:pt idx="3796">
                  <c:v>4.7529357397504004</c:v>
                </c:pt>
                <c:pt idx="3797">
                  <c:v>4.7529357397504004</c:v>
                </c:pt>
                <c:pt idx="3798">
                  <c:v>4.7529357397504004</c:v>
                </c:pt>
                <c:pt idx="3799">
                  <c:v>4.7529357397504004</c:v>
                </c:pt>
                <c:pt idx="3800">
                  <c:v>4.7529357397504004</c:v>
                </c:pt>
                <c:pt idx="3801">
                  <c:v>4.7529357397504004</c:v>
                </c:pt>
                <c:pt idx="3802">
                  <c:v>4.7529357397504004</c:v>
                </c:pt>
                <c:pt idx="3803">
                  <c:v>4.7529357397504004</c:v>
                </c:pt>
                <c:pt idx="3804">
                  <c:v>4.7529357397504004</c:v>
                </c:pt>
                <c:pt idx="3805">
                  <c:v>4.7529357397504004</c:v>
                </c:pt>
                <c:pt idx="3806">
                  <c:v>4.7529357397504004</c:v>
                </c:pt>
                <c:pt idx="3807">
                  <c:v>4.7529357397504004</c:v>
                </c:pt>
                <c:pt idx="3808">
                  <c:v>4.7529357397504004</c:v>
                </c:pt>
                <c:pt idx="3809">
                  <c:v>4.7529357397504004</c:v>
                </c:pt>
                <c:pt idx="3810">
                  <c:v>4.7529357397504004</c:v>
                </c:pt>
                <c:pt idx="3811">
                  <c:v>4.7529357397504004</c:v>
                </c:pt>
                <c:pt idx="3812">
                  <c:v>4.7529357397504004</c:v>
                </c:pt>
                <c:pt idx="3813">
                  <c:v>4.7529357397504004</c:v>
                </c:pt>
                <c:pt idx="3814">
                  <c:v>4.7529357397504004</c:v>
                </c:pt>
                <c:pt idx="3815">
                  <c:v>4.7529357397504004</c:v>
                </c:pt>
                <c:pt idx="3816">
                  <c:v>4.7529357397504004</c:v>
                </c:pt>
                <c:pt idx="3817">
                  <c:v>4.7529357397504004</c:v>
                </c:pt>
                <c:pt idx="3818">
                  <c:v>4.7529357397504004</c:v>
                </c:pt>
                <c:pt idx="3819">
                  <c:v>4.7529357397504004</c:v>
                </c:pt>
                <c:pt idx="3820">
                  <c:v>4.7529357397504004</c:v>
                </c:pt>
                <c:pt idx="3821">
                  <c:v>4.7529357397504004</c:v>
                </c:pt>
                <c:pt idx="3822">
                  <c:v>4.7529357397504004</c:v>
                </c:pt>
                <c:pt idx="3823">
                  <c:v>4.7529357397504004</c:v>
                </c:pt>
                <c:pt idx="3824">
                  <c:v>4.7529357397504004</c:v>
                </c:pt>
                <c:pt idx="3825">
                  <c:v>4.7529357397504004</c:v>
                </c:pt>
                <c:pt idx="3826">
                  <c:v>4.7529357397504004</c:v>
                </c:pt>
                <c:pt idx="3827">
                  <c:v>4.7529357397504004</c:v>
                </c:pt>
                <c:pt idx="3828">
                  <c:v>4.7529357397504004</c:v>
                </c:pt>
                <c:pt idx="3829">
                  <c:v>4.7529357397504004</c:v>
                </c:pt>
                <c:pt idx="3830">
                  <c:v>4.7529357397504004</c:v>
                </c:pt>
                <c:pt idx="3831">
                  <c:v>4.7529357397504004</c:v>
                </c:pt>
                <c:pt idx="3832">
                  <c:v>4.7529357397504004</c:v>
                </c:pt>
                <c:pt idx="3833">
                  <c:v>4.7529357397504004</c:v>
                </c:pt>
                <c:pt idx="3834">
                  <c:v>4.7529357397504004</c:v>
                </c:pt>
                <c:pt idx="3835">
                  <c:v>4.7529357397504004</c:v>
                </c:pt>
                <c:pt idx="3836">
                  <c:v>4.7529357397504004</c:v>
                </c:pt>
                <c:pt idx="3837">
                  <c:v>4.7529357397504004</c:v>
                </c:pt>
                <c:pt idx="3838">
                  <c:v>4.7529357397504004</c:v>
                </c:pt>
                <c:pt idx="3839">
                  <c:v>4.7529357397504004</c:v>
                </c:pt>
                <c:pt idx="3840">
                  <c:v>4.7529357397504004</c:v>
                </c:pt>
                <c:pt idx="3841">
                  <c:v>4.7529357397504004</c:v>
                </c:pt>
                <c:pt idx="3842">
                  <c:v>4.7529357397504004</c:v>
                </c:pt>
                <c:pt idx="3843">
                  <c:v>4.7529357397504004</c:v>
                </c:pt>
                <c:pt idx="3844">
                  <c:v>4.7529357397504004</c:v>
                </c:pt>
                <c:pt idx="3845">
                  <c:v>4.7529357397504004</c:v>
                </c:pt>
                <c:pt idx="3846">
                  <c:v>4.7529357397504004</c:v>
                </c:pt>
                <c:pt idx="3847">
                  <c:v>4.7529357397504004</c:v>
                </c:pt>
                <c:pt idx="3848">
                  <c:v>4.7529357397504004</c:v>
                </c:pt>
                <c:pt idx="3849">
                  <c:v>4.7529357397504004</c:v>
                </c:pt>
                <c:pt idx="3850">
                  <c:v>4.7529357397504004</c:v>
                </c:pt>
                <c:pt idx="3851">
                  <c:v>4.7529357397504004</c:v>
                </c:pt>
                <c:pt idx="3852">
                  <c:v>4.7529357397504004</c:v>
                </c:pt>
                <c:pt idx="3853">
                  <c:v>4.7529357397504004</c:v>
                </c:pt>
                <c:pt idx="3854">
                  <c:v>4.7529357397504004</c:v>
                </c:pt>
                <c:pt idx="3855">
                  <c:v>4.7529357397504004</c:v>
                </c:pt>
                <c:pt idx="3856">
                  <c:v>4.7529357397504004</c:v>
                </c:pt>
                <c:pt idx="3857">
                  <c:v>4.7529357397504004</c:v>
                </c:pt>
                <c:pt idx="3858">
                  <c:v>4.7529357397504004</c:v>
                </c:pt>
                <c:pt idx="3859">
                  <c:v>4.7529357397504004</c:v>
                </c:pt>
                <c:pt idx="3860">
                  <c:v>4.7529357397504004</c:v>
                </c:pt>
                <c:pt idx="3861">
                  <c:v>4.7529357397504004</c:v>
                </c:pt>
                <c:pt idx="3862">
                  <c:v>4.7529357397504004</c:v>
                </c:pt>
                <c:pt idx="3863">
                  <c:v>4.7529357397504004</c:v>
                </c:pt>
                <c:pt idx="3864">
                  <c:v>4.7529357397504004</c:v>
                </c:pt>
                <c:pt idx="3865">
                  <c:v>4.7529357397504004</c:v>
                </c:pt>
                <c:pt idx="3866">
                  <c:v>4.7529357397504004</c:v>
                </c:pt>
                <c:pt idx="3867">
                  <c:v>4.7529357397504004</c:v>
                </c:pt>
                <c:pt idx="3868">
                  <c:v>4.7529357397504004</c:v>
                </c:pt>
                <c:pt idx="3869">
                  <c:v>4.7529357397504004</c:v>
                </c:pt>
                <c:pt idx="3870">
                  <c:v>4.7529357397504004</c:v>
                </c:pt>
                <c:pt idx="3871">
                  <c:v>4.7529357397504004</c:v>
                </c:pt>
                <c:pt idx="3872">
                  <c:v>4.7529357397504004</c:v>
                </c:pt>
                <c:pt idx="3873">
                  <c:v>4.7529357397504004</c:v>
                </c:pt>
                <c:pt idx="3874">
                  <c:v>4.7529357397504004</c:v>
                </c:pt>
                <c:pt idx="3875">
                  <c:v>4.7529357397504004</c:v>
                </c:pt>
                <c:pt idx="3876">
                  <c:v>4.7529357397504004</c:v>
                </c:pt>
                <c:pt idx="3877">
                  <c:v>4.7529357397504004</c:v>
                </c:pt>
                <c:pt idx="3878">
                  <c:v>4.7529357397504004</c:v>
                </c:pt>
                <c:pt idx="3879">
                  <c:v>4.7529357397504004</c:v>
                </c:pt>
                <c:pt idx="3880">
                  <c:v>4.7529357397504004</c:v>
                </c:pt>
                <c:pt idx="3881">
                  <c:v>4.7529357397504004</c:v>
                </c:pt>
                <c:pt idx="3882">
                  <c:v>4.7529357397504004</c:v>
                </c:pt>
                <c:pt idx="3883">
                  <c:v>4.7529357397504004</c:v>
                </c:pt>
                <c:pt idx="3884">
                  <c:v>4.7529357397504004</c:v>
                </c:pt>
                <c:pt idx="3885">
                  <c:v>4.7529357397504004</c:v>
                </c:pt>
                <c:pt idx="3886">
                  <c:v>4.7529357397504004</c:v>
                </c:pt>
                <c:pt idx="3887">
                  <c:v>4.7529357397504004</c:v>
                </c:pt>
                <c:pt idx="3888">
                  <c:v>4.7529357397504004</c:v>
                </c:pt>
                <c:pt idx="3889">
                  <c:v>4.7529357397504004</c:v>
                </c:pt>
                <c:pt idx="3890">
                  <c:v>4.7529357397504004</c:v>
                </c:pt>
                <c:pt idx="3891">
                  <c:v>4.7529357397504004</c:v>
                </c:pt>
                <c:pt idx="3892">
                  <c:v>4.7529357397504004</c:v>
                </c:pt>
                <c:pt idx="3893">
                  <c:v>4.7529357397504004</c:v>
                </c:pt>
                <c:pt idx="3894">
                  <c:v>4.7529357397504004</c:v>
                </c:pt>
                <c:pt idx="3895">
                  <c:v>4.7529357397504004</c:v>
                </c:pt>
                <c:pt idx="3896">
                  <c:v>4.7529357397504004</c:v>
                </c:pt>
                <c:pt idx="3897">
                  <c:v>4.7529357397504004</c:v>
                </c:pt>
                <c:pt idx="3898">
                  <c:v>4.7529357397504004</c:v>
                </c:pt>
                <c:pt idx="3899">
                  <c:v>4.7529357397504004</c:v>
                </c:pt>
                <c:pt idx="3900">
                  <c:v>4.7529357397504004</c:v>
                </c:pt>
                <c:pt idx="3901">
                  <c:v>4.7529357397504004</c:v>
                </c:pt>
                <c:pt idx="3902">
                  <c:v>4.7529357397504004</c:v>
                </c:pt>
                <c:pt idx="3903">
                  <c:v>4.7529357397504004</c:v>
                </c:pt>
                <c:pt idx="3904">
                  <c:v>4.7529357397504004</c:v>
                </c:pt>
                <c:pt idx="3905">
                  <c:v>4.7529357397504004</c:v>
                </c:pt>
                <c:pt idx="3906">
                  <c:v>4.7529357397504004</c:v>
                </c:pt>
                <c:pt idx="3907">
                  <c:v>4.7529357397504004</c:v>
                </c:pt>
                <c:pt idx="3908">
                  <c:v>4.7529357397504004</c:v>
                </c:pt>
                <c:pt idx="3909">
                  <c:v>4.7529357397504004</c:v>
                </c:pt>
                <c:pt idx="3910">
                  <c:v>4.7529357397504004</c:v>
                </c:pt>
                <c:pt idx="3911">
                  <c:v>4.7529357397504004</c:v>
                </c:pt>
                <c:pt idx="3912">
                  <c:v>4.7529357397504004</c:v>
                </c:pt>
                <c:pt idx="3913">
                  <c:v>4.7529357397504004</c:v>
                </c:pt>
                <c:pt idx="3914">
                  <c:v>4.7529357397504004</c:v>
                </c:pt>
                <c:pt idx="3915">
                  <c:v>4.7529357397504004</c:v>
                </c:pt>
                <c:pt idx="3916">
                  <c:v>4.7529357397504004</c:v>
                </c:pt>
                <c:pt idx="3917">
                  <c:v>4.7529357397504004</c:v>
                </c:pt>
                <c:pt idx="3918">
                  <c:v>4.7529357397504004</c:v>
                </c:pt>
                <c:pt idx="3919">
                  <c:v>4.7529357397504004</c:v>
                </c:pt>
                <c:pt idx="3920">
                  <c:v>4.7529357397504004</c:v>
                </c:pt>
                <c:pt idx="3921">
                  <c:v>4.7529357397504004</c:v>
                </c:pt>
                <c:pt idx="3922">
                  <c:v>4.7529357397504004</c:v>
                </c:pt>
                <c:pt idx="3923">
                  <c:v>4.7529357397504004</c:v>
                </c:pt>
                <c:pt idx="3924">
                  <c:v>4.7529357397504004</c:v>
                </c:pt>
                <c:pt idx="3925">
                  <c:v>4.7529357397504004</c:v>
                </c:pt>
                <c:pt idx="3926">
                  <c:v>4.7529357397504004</c:v>
                </c:pt>
                <c:pt idx="3927">
                  <c:v>4.7529357397504004</c:v>
                </c:pt>
                <c:pt idx="3928">
                  <c:v>4.7529357397504004</c:v>
                </c:pt>
                <c:pt idx="3929">
                  <c:v>4.7529357397504004</c:v>
                </c:pt>
                <c:pt idx="3930">
                  <c:v>4.7529357397504004</c:v>
                </c:pt>
                <c:pt idx="3931">
                  <c:v>4.7529357397504004</c:v>
                </c:pt>
                <c:pt idx="3932">
                  <c:v>4.7529357397504004</c:v>
                </c:pt>
                <c:pt idx="3933">
                  <c:v>4.7529357397504004</c:v>
                </c:pt>
                <c:pt idx="3934">
                  <c:v>4.7529357397504004</c:v>
                </c:pt>
                <c:pt idx="3935">
                  <c:v>4.7529357397504004</c:v>
                </c:pt>
                <c:pt idx="3936">
                  <c:v>4.7529357397504004</c:v>
                </c:pt>
                <c:pt idx="3937">
                  <c:v>4.7529357397504004</c:v>
                </c:pt>
                <c:pt idx="3938">
                  <c:v>4.7529357397504004</c:v>
                </c:pt>
                <c:pt idx="3939">
                  <c:v>4.7529357397504004</c:v>
                </c:pt>
                <c:pt idx="3940">
                  <c:v>4.7529357397504004</c:v>
                </c:pt>
                <c:pt idx="3941">
                  <c:v>4.7529357397504004</c:v>
                </c:pt>
                <c:pt idx="3942">
                  <c:v>4.7529357397504004</c:v>
                </c:pt>
                <c:pt idx="3943">
                  <c:v>4.7529357397504004</c:v>
                </c:pt>
                <c:pt idx="3944">
                  <c:v>4.7529357397504004</c:v>
                </c:pt>
                <c:pt idx="3945">
                  <c:v>4.7529357397504004</c:v>
                </c:pt>
                <c:pt idx="3946">
                  <c:v>4.7529357397504004</c:v>
                </c:pt>
                <c:pt idx="3947">
                  <c:v>4.7529357397504004</c:v>
                </c:pt>
                <c:pt idx="3948">
                  <c:v>4.7529357397504004</c:v>
                </c:pt>
                <c:pt idx="3949">
                  <c:v>4.7529357397504004</c:v>
                </c:pt>
                <c:pt idx="3950">
                  <c:v>4.7529357397504004</c:v>
                </c:pt>
                <c:pt idx="3951">
                  <c:v>4.7529357397504004</c:v>
                </c:pt>
                <c:pt idx="3952">
                  <c:v>4.7529357397504004</c:v>
                </c:pt>
                <c:pt idx="3953">
                  <c:v>4.7529357397504004</c:v>
                </c:pt>
                <c:pt idx="3954">
                  <c:v>4.7529357397504004</c:v>
                </c:pt>
                <c:pt idx="3955">
                  <c:v>4.7529357397504004</c:v>
                </c:pt>
                <c:pt idx="3956">
                  <c:v>4.7529357397504004</c:v>
                </c:pt>
                <c:pt idx="3957">
                  <c:v>4.7529357397504004</c:v>
                </c:pt>
                <c:pt idx="3958">
                  <c:v>4.7529357397504004</c:v>
                </c:pt>
                <c:pt idx="3959">
                  <c:v>4.7529357397504004</c:v>
                </c:pt>
                <c:pt idx="3960">
                  <c:v>4.7529357397504004</c:v>
                </c:pt>
                <c:pt idx="3961">
                  <c:v>4.7529357397504004</c:v>
                </c:pt>
                <c:pt idx="3962">
                  <c:v>4.7529357397504004</c:v>
                </c:pt>
                <c:pt idx="3963">
                  <c:v>4.7529357397504004</c:v>
                </c:pt>
                <c:pt idx="3964">
                  <c:v>4.7529357397504004</c:v>
                </c:pt>
                <c:pt idx="3965">
                  <c:v>4.7529357397504004</c:v>
                </c:pt>
                <c:pt idx="3966">
                  <c:v>4.7529357397504004</c:v>
                </c:pt>
                <c:pt idx="3967">
                  <c:v>4.7529357397504004</c:v>
                </c:pt>
                <c:pt idx="3968">
                  <c:v>4.7529357397504004</c:v>
                </c:pt>
                <c:pt idx="3969">
                  <c:v>4.7529357397504004</c:v>
                </c:pt>
                <c:pt idx="3970">
                  <c:v>4.7529357397504004</c:v>
                </c:pt>
                <c:pt idx="3971">
                  <c:v>4.7529357397504004</c:v>
                </c:pt>
                <c:pt idx="3972">
                  <c:v>4.7529357397504004</c:v>
                </c:pt>
                <c:pt idx="3973">
                  <c:v>4.7529357397504004</c:v>
                </c:pt>
                <c:pt idx="3974">
                  <c:v>4.7529357397504004</c:v>
                </c:pt>
                <c:pt idx="3975">
                  <c:v>4.7529357397504004</c:v>
                </c:pt>
                <c:pt idx="3976">
                  <c:v>4.7529357397504004</c:v>
                </c:pt>
                <c:pt idx="3977">
                  <c:v>4.7529357397504004</c:v>
                </c:pt>
                <c:pt idx="3978">
                  <c:v>4.7529357397504004</c:v>
                </c:pt>
                <c:pt idx="3979">
                  <c:v>4.7529357397504004</c:v>
                </c:pt>
                <c:pt idx="3980">
                  <c:v>4.7529357397504004</c:v>
                </c:pt>
                <c:pt idx="3981">
                  <c:v>4.7529357397504004</c:v>
                </c:pt>
                <c:pt idx="3982">
                  <c:v>4.7529357397504004</c:v>
                </c:pt>
                <c:pt idx="3983">
                  <c:v>4.7529357397504004</c:v>
                </c:pt>
                <c:pt idx="3984">
                  <c:v>4.7529357397504004</c:v>
                </c:pt>
                <c:pt idx="3985">
                  <c:v>4.7529357397504004</c:v>
                </c:pt>
                <c:pt idx="3986">
                  <c:v>4.7529357397504004</c:v>
                </c:pt>
                <c:pt idx="3987">
                  <c:v>4.7529357397504004</c:v>
                </c:pt>
                <c:pt idx="3988">
                  <c:v>4.7529357397504004</c:v>
                </c:pt>
                <c:pt idx="3989">
                  <c:v>4.7529357397504004</c:v>
                </c:pt>
                <c:pt idx="3990">
                  <c:v>4.7529357397504004</c:v>
                </c:pt>
                <c:pt idx="3991">
                  <c:v>4.7529357397504004</c:v>
                </c:pt>
                <c:pt idx="3992">
                  <c:v>4.7529357397504004</c:v>
                </c:pt>
                <c:pt idx="3993">
                  <c:v>4.7529357397504004</c:v>
                </c:pt>
                <c:pt idx="3994">
                  <c:v>4.7529357397504004</c:v>
                </c:pt>
                <c:pt idx="3995">
                  <c:v>4.7529357397504004</c:v>
                </c:pt>
                <c:pt idx="3996">
                  <c:v>4.7529357397504004</c:v>
                </c:pt>
                <c:pt idx="3997">
                  <c:v>4.7529357397504004</c:v>
                </c:pt>
                <c:pt idx="3998">
                  <c:v>4.7529357397504004</c:v>
                </c:pt>
                <c:pt idx="3999">
                  <c:v>4.7529357397504004</c:v>
                </c:pt>
                <c:pt idx="4000">
                  <c:v>4.7529357397504004</c:v>
                </c:pt>
                <c:pt idx="4001">
                  <c:v>4.7529357397504004</c:v>
                </c:pt>
                <c:pt idx="4002">
                  <c:v>4.7529357397504004</c:v>
                </c:pt>
                <c:pt idx="4003">
                  <c:v>4.7529357397504004</c:v>
                </c:pt>
                <c:pt idx="4004">
                  <c:v>4.7529357397504004</c:v>
                </c:pt>
                <c:pt idx="4005">
                  <c:v>4.7529357397504004</c:v>
                </c:pt>
                <c:pt idx="4006">
                  <c:v>4.7529357397504004</c:v>
                </c:pt>
                <c:pt idx="4007">
                  <c:v>4.7529357397504004</c:v>
                </c:pt>
                <c:pt idx="4008">
                  <c:v>4.7529357397504004</c:v>
                </c:pt>
                <c:pt idx="4009">
                  <c:v>4.7529357397504004</c:v>
                </c:pt>
                <c:pt idx="4010">
                  <c:v>4.7529357397504004</c:v>
                </c:pt>
                <c:pt idx="4011">
                  <c:v>4.7529357397504004</c:v>
                </c:pt>
                <c:pt idx="4012">
                  <c:v>4.7529357397504004</c:v>
                </c:pt>
                <c:pt idx="4013">
                  <c:v>4.7529357397504004</c:v>
                </c:pt>
                <c:pt idx="4014">
                  <c:v>4.7529357397504004</c:v>
                </c:pt>
                <c:pt idx="4015">
                  <c:v>4.7529357397504004</c:v>
                </c:pt>
                <c:pt idx="4016">
                  <c:v>4.7529357397504004</c:v>
                </c:pt>
                <c:pt idx="4017">
                  <c:v>4.7529357397504004</c:v>
                </c:pt>
                <c:pt idx="4018">
                  <c:v>4.7529357397504004</c:v>
                </c:pt>
                <c:pt idx="4019">
                  <c:v>4.7529357397504004</c:v>
                </c:pt>
                <c:pt idx="4020">
                  <c:v>4.7529357397504004</c:v>
                </c:pt>
                <c:pt idx="4021">
                  <c:v>4.7529357397504004</c:v>
                </c:pt>
                <c:pt idx="4022">
                  <c:v>4.7529357397504004</c:v>
                </c:pt>
                <c:pt idx="4023">
                  <c:v>4.7529357397504004</c:v>
                </c:pt>
                <c:pt idx="4024">
                  <c:v>4.7529357397504004</c:v>
                </c:pt>
                <c:pt idx="4025">
                  <c:v>4.7529357397504004</c:v>
                </c:pt>
                <c:pt idx="4026">
                  <c:v>4.7529357397504004</c:v>
                </c:pt>
                <c:pt idx="4027">
                  <c:v>4.7529357397504004</c:v>
                </c:pt>
                <c:pt idx="4028">
                  <c:v>4.7529357397504004</c:v>
                </c:pt>
                <c:pt idx="4029">
                  <c:v>4.7529357397504004</c:v>
                </c:pt>
                <c:pt idx="4030">
                  <c:v>4.7529357397504004</c:v>
                </c:pt>
                <c:pt idx="4031">
                  <c:v>4.7529357397504004</c:v>
                </c:pt>
                <c:pt idx="4032">
                  <c:v>4.7529357397504004</c:v>
                </c:pt>
                <c:pt idx="4033">
                  <c:v>4.7529357397504004</c:v>
                </c:pt>
                <c:pt idx="4034">
                  <c:v>4.7529357397504004</c:v>
                </c:pt>
                <c:pt idx="4035">
                  <c:v>4.7529357397504004</c:v>
                </c:pt>
                <c:pt idx="4036">
                  <c:v>4.7529357397504004</c:v>
                </c:pt>
                <c:pt idx="4037">
                  <c:v>4.7529357397504004</c:v>
                </c:pt>
                <c:pt idx="4038">
                  <c:v>4.7529357397504004</c:v>
                </c:pt>
                <c:pt idx="4039">
                  <c:v>4.7529357397504004</c:v>
                </c:pt>
                <c:pt idx="4040">
                  <c:v>4.7529357397504004</c:v>
                </c:pt>
                <c:pt idx="4041">
                  <c:v>4.7529357397504004</c:v>
                </c:pt>
                <c:pt idx="4042">
                  <c:v>4.7529357397504004</c:v>
                </c:pt>
                <c:pt idx="4043">
                  <c:v>4.7529357397504004</c:v>
                </c:pt>
                <c:pt idx="4044">
                  <c:v>4.7529357397504004</c:v>
                </c:pt>
                <c:pt idx="4045">
                  <c:v>4.7529357397504004</c:v>
                </c:pt>
                <c:pt idx="4046">
                  <c:v>4.7529357397504004</c:v>
                </c:pt>
                <c:pt idx="4047">
                  <c:v>4.7529357397504004</c:v>
                </c:pt>
                <c:pt idx="4048">
                  <c:v>4.7529357397504004</c:v>
                </c:pt>
                <c:pt idx="4049">
                  <c:v>4.7529357397504004</c:v>
                </c:pt>
                <c:pt idx="4050">
                  <c:v>4.7529357397504004</c:v>
                </c:pt>
                <c:pt idx="4051">
                  <c:v>4.7529357397504004</c:v>
                </c:pt>
                <c:pt idx="4052">
                  <c:v>4.7529357397504004</c:v>
                </c:pt>
                <c:pt idx="4053">
                  <c:v>4.7529357397504004</c:v>
                </c:pt>
                <c:pt idx="4054">
                  <c:v>4.7529357397504004</c:v>
                </c:pt>
                <c:pt idx="4055">
                  <c:v>4.7529357397504004</c:v>
                </c:pt>
                <c:pt idx="4056">
                  <c:v>4.7529357397504004</c:v>
                </c:pt>
                <c:pt idx="4057">
                  <c:v>4.7529357397504004</c:v>
                </c:pt>
                <c:pt idx="4058">
                  <c:v>4.7529357397504004</c:v>
                </c:pt>
                <c:pt idx="4059">
                  <c:v>4.7529357397504004</c:v>
                </c:pt>
                <c:pt idx="4060">
                  <c:v>4.7529357397504004</c:v>
                </c:pt>
                <c:pt idx="4061">
                  <c:v>4.7529357397504004</c:v>
                </c:pt>
                <c:pt idx="4062">
                  <c:v>4.7529357397504004</c:v>
                </c:pt>
                <c:pt idx="4063">
                  <c:v>4.7529357397504004</c:v>
                </c:pt>
                <c:pt idx="4064">
                  <c:v>4.7529357397504004</c:v>
                </c:pt>
                <c:pt idx="4065">
                  <c:v>4.7529357397504004</c:v>
                </c:pt>
                <c:pt idx="4066">
                  <c:v>4.7529357397504004</c:v>
                </c:pt>
                <c:pt idx="4067">
                  <c:v>4.7529357397504004</c:v>
                </c:pt>
                <c:pt idx="4068">
                  <c:v>4.7529357397504004</c:v>
                </c:pt>
                <c:pt idx="4069">
                  <c:v>4.7529357397504004</c:v>
                </c:pt>
                <c:pt idx="4070">
                  <c:v>4.7529357397504004</c:v>
                </c:pt>
                <c:pt idx="4071">
                  <c:v>4.7529357397504004</c:v>
                </c:pt>
                <c:pt idx="4072">
                  <c:v>4.7529357397504004</c:v>
                </c:pt>
                <c:pt idx="4073">
                  <c:v>4.7529357397504004</c:v>
                </c:pt>
                <c:pt idx="4074">
                  <c:v>4.7529357397504004</c:v>
                </c:pt>
                <c:pt idx="4075">
                  <c:v>4.7529357397504004</c:v>
                </c:pt>
                <c:pt idx="4076">
                  <c:v>4.7529357397504004</c:v>
                </c:pt>
                <c:pt idx="4077">
                  <c:v>4.7529357397504004</c:v>
                </c:pt>
                <c:pt idx="4078">
                  <c:v>4.7529357397504004</c:v>
                </c:pt>
                <c:pt idx="4079">
                  <c:v>4.7529357397504004</c:v>
                </c:pt>
                <c:pt idx="4080">
                  <c:v>4.7529357397504004</c:v>
                </c:pt>
                <c:pt idx="4081">
                  <c:v>4.7529357397504004</c:v>
                </c:pt>
                <c:pt idx="4082">
                  <c:v>4.7529357397504004</c:v>
                </c:pt>
                <c:pt idx="4083">
                  <c:v>4.7529357397504004</c:v>
                </c:pt>
                <c:pt idx="4084">
                  <c:v>4.7529357397504004</c:v>
                </c:pt>
                <c:pt idx="4085">
                  <c:v>4.7529357397504004</c:v>
                </c:pt>
                <c:pt idx="4086">
                  <c:v>4.7529357397504004</c:v>
                </c:pt>
                <c:pt idx="4087">
                  <c:v>4.7529357397504004</c:v>
                </c:pt>
                <c:pt idx="4088">
                  <c:v>4.7529357397504004</c:v>
                </c:pt>
                <c:pt idx="4089">
                  <c:v>4.7529357397504004</c:v>
                </c:pt>
                <c:pt idx="4090">
                  <c:v>4.7529357397504004</c:v>
                </c:pt>
                <c:pt idx="4091">
                  <c:v>4.7529357397504004</c:v>
                </c:pt>
                <c:pt idx="4092">
                  <c:v>4.7529357397504004</c:v>
                </c:pt>
                <c:pt idx="4093">
                  <c:v>4.7529357397504004</c:v>
                </c:pt>
                <c:pt idx="4094">
                  <c:v>4.7529357397504004</c:v>
                </c:pt>
                <c:pt idx="4095">
                  <c:v>4.7529357397504004</c:v>
                </c:pt>
                <c:pt idx="4096">
                  <c:v>4.7529357397504004</c:v>
                </c:pt>
                <c:pt idx="4097">
                  <c:v>4.7529357397504004</c:v>
                </c:pt>
                <c:pt idx="4098">
                  <c:v>4.7529357397504004</c:v>
                </c:pt>
                <c:pt idx="4099">
                  <c:v>4.7529357397504004</c:v>
                </c:pt>
                <c:pt idx="4100">
                  <c:v>4.7529357397504004</c:v>
                </c:pt>
                <c:pt idx="4101">
                  <c:v>4.7529357397504004</c:v>
                </c:pt>
                <c:pt idx="4102">
                  <c:v>4.7529357397504004</c:v>
                </c:pt>
                <c:pt idx="4103">
                  <c:v>4.7529357397504004</c:v>
                </c:pt>
                <c:pt idx="4104">
                  <c:v>4.7529357397504004</c:v>
                </c:pt>
                <c:pt idx="4105">
                  <c:v>4.7529357397504004</c:v>
                </c:pt>
                <c:pt idx="4106">
                  <c:v>4.7529357397504004</c:v>
                </c:pt>
                <c:pt idx="4107">
                  <c:v>4.7529357397504004</c:v>
                </c:pt>
                <c:pt idx="4108">
                  <c:v>4.7529357397504004</c:v>
                </c:pt>
                <c:pt idx="4109">
                  <c:v>4.7529357397504004</c:v>
                </c:pt>
                <c:pt idx="4110">
                  <c:v>4.7529357397504004</c:v>
                </c:pt>
                <c:pt idx="4111">
                  <c:v>4.7529357397504004</c:v>
                </c:pt>
                <c:pt idx="4112">
                  <c:v>4.7529357397504004</c:v>
                </c:pt>
                <c:pt idx="4113">
                  <c:v>4.7529357397504004</c:v>
                </c:pt>
                <c:pt idx="4114">
                  <c:v>4.7529357397504004</c:v>
                </c:pt>
                <c:pt idx="4115">
                  <c:v>4.7529357397504004</c:v>
                </c:pt>
                <c:pt idx="4116">
                  <c:v>4.7529357397504004</c:v>
                </c:pt>
                <c:pt idx="4117">
                  <c:v>4.7529357397504004</c:v>
                </c:pt>
                <c:pt idx="4118">
                  <c:v>4.7529357397504004</c:v>
                </c:pt>
                <c:pt idx="4119">
                  <c:v>4.7529357397504004</c:v>
                </c:pt>
                <c:pt idx="4120">
                  <c:v>4.7529357397504004</c:v>
                </c:pt>
                <c:pt idx="4121">
                  <c:v>4.7529357397504004</c:v>
                </c:pt>
                <c:pt idx="4122">
                  <c:v>4.7529357397504004</c:v>
                </c:pt>
                <c:pt idx="4123">
                  <c:v>4.7529357397504004</c:v>
                </c:pt>
                <c:pt idx="4124">
                  <c:v>4.7529357397504004</c:v>
                </c:pt>
                <c:pt idx="4125">
                  <c:v>4.7529357397504004</c:v>
                </c:pt>
                <c:pt idx="4126">
                  <c:v>4.7529357397504004</c:v>
                </c:pt>
                <c:pt idx="4127">
                  <c:v>4.7529357397504004</c:v>
                </c:pt>
                <c:pt idx="4128">
                  <c:v>4.7529357397504004</c:v>
                </c:pt>
                <c:pt idx="4129">
                  <c:v>4.7529357397504004</c:v>
                </c:pt>
                <c:pt idx="4130">
                  <c:v>4.7529357397504004</c:v>
                </c:pt>
                <c:pt idx="4131">
                  <c:v>4.7529357397504004</c:v>
                </c:pt>
                <c:pt idx="4132">
                  <c:v>4.7529357397504004</c:v>
                </c:pt>
                <c:pt idx="4133">
                  <c:v>4.7529357397504004</c:v>
                </c:pt>
                <c:pt idx="4134">
                  <c:v>4.7529357397504004</c:v>
                </c:pt>
                <c:pt idx="4135">
                  <c:v>4.7529357397504004</c:v>
                </c:pt>
                <c:pt idx="4136">
                  <c:v>4.7529357397504004</c:v>
                </c:pt>
                <c:pt idx="4137">
                  <c:v>4.7529357397504004</c:v>
                </c:pt>
                <c:pt idx="4138">
                  <c:v>4.7529357397504004</c:v>
                </c:pt>
                <c:pt idx="4139">
                  <c:v>4.7529357397504004</c:v>
                </c:pt>
                <c:pt idx="4140">
                  <c:v>4.7529357397504004</c:v>
                </c:pt>
                <c:pt idx="4141">
                  <c:v>4.7529357397504004</c:v>
                </c:pt>
                <c:pt idx="4142">
                  <c:v>4.7529357397504004</c:v>
                </c:pt>
                <c:pt idx="4143">
                  <c:v>4.7529357397504004</c:v>
                </c:pt>
                <c:pt idx="4144">
                  <c:v>4.7529357397504004</c:v>
                </c:pt>
                <c:pt idx="4145">
                  <c:v>4.7529357397504004</c:v>
                </c:pt>
                <c:pt idx="4146">
                  <c:v>4.7529357397504004</c:v>
                </c:pt>
                <c:pt idx="4147">
                  <c:v>4.7529357397504004</c:v>
                </c:pt>
                <c:pt idx="4148">
                  <c:v>4.7529357397504004</c:v>
                </c:pt>
                <c:pt idx="4149">
                  <c:v>4.7529357397504004</c:v>
                </c:pt>
                <c:pt idx="4150">
                  <c:v>4.7529357397504004</c:v>
                </c:pt>
                <c:pt idx="4151">
                  <c:v>4.7529357397504004</c:v>
                </c:pt>
                <c:pt idx="4152">
                  <c:v>4.7529357397504004</c:v>
                </c:pt>
                <c:pt idx="4153">
                  <c:v>4.7529357397504004</c:v>
                </c:pt>
                <c:pt idx="4154">
                  <c:v>4.7529357397504004</c:v>
                </c:pt>
                <c:pt idx="4155">
                  <c:v>4.7529357397504004</c:v>
                </c:pt>
                <c:pt idx="4156">
                  <c:v>4.7529357397504004</c:v>
                </c:pt>
                <c:pt idx="4157">
                  <c:v>4.7529357397504004</c:v>
                </c:pt>
                <c:pt idx="4158">
                  <c:v>4.7529357397504004</c:v>
                </c:pt>
                <c:pt idx="4159">
                  <c:v>4.7529357397504004</c:v>
                </c:pt>
                <c:pt idx="4160">
                  <c:v>4.7529357397504004</c:v>
                </c:pt>
                <c:pt idx="4161">
                  <c:v>4.7529357397504004</c:v>
                </c:pt>
                <c:pt idx="4162">
                  <c:v>4.7529357397504004</c:v>
                </c:pt>
                <c:pt idx="4163">
                  <c:v>4.7529357397504004</c:v>
                </c:pt>
                <c:pt idx="4164">
                  <c:v>4.7529357397504004</c:v>
                </c:pt>
                <c:pt idx="4165">
                  <c:v>4.7529357397504004</c:v>
                </c:pt>
                <c:pt idx="4166">
                  <c:v>4.7529357397504004</c:v>
                </c:pt>
                <c:pt idx="4167">
                  <c:v>4.7529357397504004</c:v>
                </c:pt>
                <c:pt idx="4168">
                  <c:v>4.7529357397504004</c:v>
                </c:pt>
                <c:pt idx="4169">
                  <c:v>4.7529357397504004</c:v>
                </c:pt>
                <c:pt idx="4170">
                  <c:v>4.7529357397504004</c:v>
                </c:pt>
                <c:pt idx="4171">
                  <c:v>4.7529357397504004</c:v>
                </c:pt>
                <c:pt idx="4172">
                  <c:v>4.7529357397504004</c:v>
                </c:pt>
                <c:pt idx="4173">
                  <c:v>4.7529357397504004</c:v>
                </c:pt>
                <c:pt idx="4174">
                  <c:v>4.7529357397504004</c:v>
                </c:pt>
                <c:pt idx="4175">
                  <c:v>4.7529357397504004</c:v>
                </c:pt>
                <c:pt idx="4176">
                  <c:v>4.7529357397504004</c:v>
                </c:pt>
                <c:pt idx="4177">
                  <c:v>4.7529357397504004</c:v>
                </c:pt>
                <c:pt idx="4178">
                  <c:v>4.7529357397504004</c:v>
                </c:pt>
                <c:pt idx="4179">
                  <c:v>4.7529357397504004</c:v>
                </c:pt>
                <c:pt idx="4180">
                  <c:v>4.7529357397504004</c:v>
                </c:pt>
                <c:pt idx="4181">
                  <c:v>4.7529357397504004</c:v>
                </c:pt>
                <c:pt idx="4182">
                  <c:v>4.7529357397504004</c:v>
                </c:pt>
                <c:pt idx="4183">
                  <c:v>4.7529357397504004</c:v>
                </c:pt>
                <c:pt idx="4184">
                  <c:v>4.7529357397504004</c:v>
                </c:pt>
                <c:pt idx="4185">
                  <c:v>4.7529357397504004</c:v>
                </c:pt>
                <c:pt idx="4186">
                  <c:v>4.7529357397504004</c:v>
                </c:pt>
                <c:pt idx="4187">
                  <c:v>4.7529357397504004</c:v>
                </c:pt>
                <c:pt idx="4188">
                  <c:v>4.7529357397504004</c:v>
                </c:pt>
                <c:pt idx="4189">
                  <c:v>4.7529357397504004</c:v>
                </c:pt>
                <c:pt idx="4190">
                  <c:v>4.7529357397504004</c:v>
                </c:pt>
                <c:pt idx="4191">
                  <c:v>4.7529357397504004</c:v>
                </c:pt>
                <c:pt idx="4192">
                  <c:v>4.7529357397504004</c:v>
                </c:pt>
                <c:pt idx="4193">
                  <c:v>4.7529357397504004</c:v>
                </c:pt>
                <c:pt idx="4194">
                  <c:v>4.7529357397504004</c:v>
                </c:pt>
                <c:pt idx="4195">
                  <c:v>4.7529357397504004</c:v>
                </c:pt>
                <c:pt idx="4196">
                  <c:v>4.7529357397504004</c:v>
                </c:pt>
                <c:pt idx="4197">
                  <c:v>4.7529357397504004</c:v>
                </c:pt>
                <c:pt idx="4198">
                  <c:v>4.7529357397504004</c:v>
                </c:pt>
                <c:pt idx="4199">
                  <c:v>4.7529357397504004</c:v>
                </c:pt>
                <c:pt idx="4200">
                  <c:v>4.7529357397504004</c:v>
                </c:pt>
                <c:pt idx="4201">
                  <c:v>4.7529357397504004</c:v>
                </c:pt>
                <c:pt idx="4202">
                  <c:v>4.7529357397504004</c:v>
                </c:pt>
                <c:pt idx="4203">
                  <c:v>4.7529357397504004</c:v>
                </c:pt>
                <c:pt idx="4204">
                  <c:v>4.7529357397504004</c:v>
                </c:pt>
                <c:pt idx="4205">
                  <c:v>4.7529357397504004</c:v>
                </c:pt>
                <c:pt idx="4206">
                  <c:v>4.7529357397504004</c:v>
                </c:pt>
                <c:pt idx="4207">
                  <c:v>4.7529357397504004</c:v>
                </c:pt>
                <c:pt idx="4208">
                  <c:v>4.7529357397504004</c:v>
                </c:pt>
                <c:pt idx="4209">
                  <c:v>4.7529357397504004</c:v>
                </c:pt>
                <c:pt idx="4210">
                  <c:v>4.7529357397504004</c:v>
                </c:pt>
                <c:pt idx="4211">
                  <c:v>4.7529357397504004</c:v>
                </c:pt>
                <c:pt idx="4212">
                  <c:v>4.7529357397504004</c:v>
                </c:pt>
                <c:pt idx="4213">
                  <c:v>4.7529357397504004</c:v>
                </c:pt>
                <c:pt idx="4214">
                  <c:v>4.7529357397504004</c:v>
                </c:pt>
                <c:pt idx="4215">
                  <c:v>4.7529357397504004</c:v>
                </c:pt>
                <c:pt idx="4216">
                  <c:v>4.7529357397504004</c:v>
                </c:pt>
                <c:pt idx="4217">
                  <c:v>4.7529357397504004</c:v>
                </c:pt>
                <c:pt idx="4218">
                  <c:v>4.7529357397504004</c:v>
                </c:pt>
                <c:pt idx="4219">
                  <c:v>4.7529357397504004</c:v>
                </c:pt>
                <c:pt idx="4220">
                  <c:v>4.7529357397504004</c:v>
                </c:pt>
                <c:pt idx="4221">
                  <c:v>4.7529357397504004</c:v>
                </c:pt>
                <c:pt idx="4222">
                  <c:v>4.7529357397504004</c:v>
                </c:pt>
                <c:pt idx="4223">
                  <c:v>4.7529357397504004</c:v>
                </c:pt>
                <c:pt idx="4224">
                  <c:v>4.7529357397504004</c:v>
                </c:pt>
                <c:pt idx="4225">
                  <c:v>4.7529357397504004</c:v>
                </c:pt>
                <c:pt idx="4226">
                  <c:v>4.7529357397504004</c:v>
                </c:pt>
                <c:pt idx="4227">
                  <c:v>4.7529357397504004</c:v>
                </c:pt>
                <c:pt idx="4228">
                  <c:v>4.7529357397504004</c:v>
                </c:pt>
                <c:pt idx="4229">
                  <c:v>4.7529357397504004</c:v>
                </c:pt>
                <c:pt idx="4230">
                  <c:v>4.7529357397504004</c:v>
                </c:pt>
                <c:pt idx="4231">
                  <c:v>4.7529357397504004</c:v>
                </c:pt>
                <c:pt idx="4232">
                  <c:v>4.7529357397504004</c:v>
                </c:pt>
                <c:pt idx="4233">
                  <c:v>4.7529357397504004</c:v>
                </c:pt>
                <c:pt idx="4234">
                  <c:v>4.7529357397504004</c:v>
                </c:pt>
                <c:pt idx="4235">
                  <c:v>4.7529357397504004</c:v>
                </c:pt>
                <c:pt idx="4236">
                  <c:v>4.7529357397504004</c:v>
                </c:pt>
                <c:pt idx="4237">
                  <c:v>4.7529357397504004</c:v>
                </c:pt>
                <c:pt idx="4238">
                  <c:v>4.7529357397504004</c:v>
                </c:pt>
                <c:pt idx="4239">
                  <c:v>4.7529357397504004</c:v>
                </c:pt>
                <c:pt idx="4240">
                  <c:v>4.7529357397504004</c:v>
                </c:pt>
                <c:pt idx="4241">
                  <c:v>4.7529357397504004</c:v>
                </c:pt>
                <c:pt idx="4242">
                  <c:v>4.7529357397504004</c:v>
                </c:pt>
                <c:pt idx="4243">
                  <c:v>4.7529357397504004</c:v>
                </c:pt>
                <c:pt idx="4244">
                  <c:v>4.7529357397504004</c:v>
                </c:pt>
                <c:pt idx="4245">
                  <c:v>4.7529357397504004</c:v>
                </c:pt>
                <c:pt idx="4246">
                  <c:v>4.7529357397504004</c:v>
                </c:pt>
                <c:pt idx="4247">
                  <c:v>4.7529357397504004</c:v>
                </c:pt>
                <c:pt idx="4248">
                  <c:v>4.7529357397504004</c:v>
                </c:pt>
                <c:pt idx="4249">
                  <c:v>4.7529357397504004</c:v>
                </c:pt>
                <c:pt idx="4250">
                  <c:v>4.7529357397504004</c:v>
                </c:pt>
                <c:pt idx="4251">
                  <c:v>4.7529357397504004</c:v>
                </c:pt>
                <c:pt idx="4252">
                  <c:v>4.7529357397504004</c:v>
                </c:pt>
                <c:pt idx="4253">
                  <c:v>4.7529357397504004</c:v>
                </c:pt>
                <c:pt idx="4254">
                  <c:v>4.7529357397504004</c:v>
                </c:pt>
                <c:pt idx="4255">
                  <c:v>4.7529357397504004</c:v>
                </c:pt>
                <c:pt idx="4256">
                  <c:v>4.7529357397504004</c:v>
                </c:pt>
                <c:pt idx="4257">
                  <c:v>4.7529357397504004</c:v>
                </c:pt>
                <c:pt idx="4258">
                  <c:v>4.7529357397504004</c:v>
                </c:pt>
                <c:pt idx="4259">
                  <c:v>4.7529357397504004</c:v>
                </c:pt>
                <c:pt idx="4260">
                  <c:v>4.7529357397504004</c:v>
                </c:pt>
                <c:pt idx="4261">
                  <c:v>4.7529357397504004</c:v>
                </c:pt>
                <c:pt idx="4262">
                  <c:v>4.7529357397504004</c:v>
                </c:pt>
                <c:pt idx="4263">
                  <c:v>4.7529357397504004</c:v>
                </c:pt>
                <c:pt idx="4264">
                  <c:v>4.7529357397504004</c:v>
                </c:pt>
                <c:pt idx="4265">
                  <c:v>4.7529357397504004</c:v>
                </c:pt>
                <c:pt idx="4266">
                  <c:v>4.7529357397504004</c:v>
                </c:pt>
                <c:pt idx="4267">
                  <c:v>4.7529357397504004</c:v>
                </c:pt>
                <c:pt idx="4268">
                  <c:v>4.7529357397504004</c:v>
                </c:pt>
                <c:pt idx="4269">
                  <c:v>4.7529357397504004</c:v>
                </c:pt>
                <c:pt idx="4270">
                  <c:v>4.7529357397504004</c:v>
                </c:pt>
                <c:pt idx="4271">
                  <c:v>4.7529357397504004</c:v>
                </c:pt>
                <c:pt idx="4272">
                  <c:v>4.7529357397504004</c:v>
                </c:pt>
                <c:pt idx="4273">
                  <c:v>4.7529357397504004</c:v>
                </c:pt>
                <c:pt idx="4274">
                  <c:v>4.7529357397504004</c:v>
                </c:pt>
                <c:pt idx="4275">
                  <c:v>4.7529357397504004</c:v>
                </c:pt>
                <c:pt idx="4276">
                  <c:v>4.7529357397504004</c:v>
                </c:pt>
                <c:pt idx="4277">
                  <c:v>4.7529357397504004</c:v>
                </c:pt>
                <c:pt idx="4278">
                  <c:v>4.7529357397504004</c:v>
                </c:pt>
                <c:pt idx="4279">
                  <c:v>4.7529357397504004</c:v>
                </c:pt>
                <c:pt idx="4280">
                  <c:v>4.7529357397504004</c:v>
                </c:pt>
                <c:pt idx="4281">
                  <c:v>4.7529357397504004</c:v>
                </c:pt>
                <c:pt idx="4282">
                  <c:v>4.7529357397504004</c:v>
                </c:pt>
                <c:pt idx="4283">
                  <c:v>4.7529357397504004</c:v>
                </c:pt>
                <c:pt idx="4284">
                  <c:v>4.7529357397504004</c:v>
                </c:pt>
                <c:pt idx="4285">
                  <c:v>4.7529357397504004</c:v>
                </c:pt>
                <c:pt idx="4286">
                  <c:v>4.7529357397504004</c:v>
                </c:pt>
                <c:pt idx="4287">
                  <c:v>4.7529357397504004</c:v>
                </c:pt>
                <c:pt idx="4288">
                  <c:v>4.7529357397504004</c:v>
                </c:pt>
                <c:pt idx="4289">
                  <c:v>4.7529357397504004</c:v>
                </c:pt>
                <c:pt idx="4290">
                  <c:v>4.7529357397504004</c:v>
                </c:pt>
                <c:pt idx="4291">
                  <c:v>4.7529357397504004</c:v>
                </c:pt>
                <c:pt idx="4292">
                  <c:v>4.7529357397504004</c:v>
                </c:pt>
                <c:pt idx="4293">
                  <c:v>4.7529357397504004</c:v>
                </c:pt>
                <c:pt idx="4294">
                  <c:v>4.7529357397504004</c:v>
                </c:pt>
                <c:pt idx="4295">
                  <c:v>4.7529357397504004</c:v>
                </c:pt>
                <c:pt idx="4296">
                  <c:v>4.7529357397504004</c:v>
                </c:pt>
                <c:pt idx="4297">
                  <c:v>4.7529357397504004</c:v>
                </c:pt>
                <c:pt idx="4298">
                  <c:v>4.7529357397504004</c:v>
                </c:pt>
                <c:pt idx="4299">
                  <c:v>4.7529357397504004</c:v>
                </c:pt>
                <c:pt idx="4300">
                  <c:v>4.7529357397504004</c:v>
                </c:pt>
                <c:pt idx="4301">
                  <c:v>4.7529357397504004</c:v>
                </c:pt>
                <c:pt idx="4302">
                  <c:v>4.7529357397504004</c:v>
                </c:pt>
                <c:pt idx="4303">
                  <c:v>4.7529357397504004</c:v>
                </c:pt>
                <c:pt idx="4304">
                  <c:v>4.7529357397504004</c:v>
                </c:pt>
                <c:pt idx="4305">
                  <c:v>4.7529357397504004</c:v>
                </c:pt>
                <c:pt idx="4306">
                  <c:v>4.7529357397504004</c:v>
                </c:pt>
                <c:pt idx="4307">
                  <c:v>4.7529357397504004</c:v>
                </c:pt>
                <c:pt idx="4308">
                  <c:v>4.7529357397504004</c:v>
                </c:pt>
                <c:pt idx="4309">
                  <c:v>4.7529357397504004</c:v>
                </c:pt>
                <c:pt idx="4310">
                  <c:v>4.7529357397504004</c:v>
                </c:pt>
                <c:pt idx="4311">
                  <c:v>4.7529357397504004</c:v>
                </c:pt>
                <c:pt idx="4312">
                  <c:v>4.7529357397504004</c:v>
                </c:pt>
                <c:pt idx="4313">
                  <c:v>4.7529357397504004</c:v>
                </c:pt>
                <c:pt idx="4314">
                  <c:v>4.7529357397504004</c:v>
                </c:pt>
                <c:pt idx="4315">
                  <c:v>4.7529357397504004</c:v>
                </c:pt>
                <c:pt idx="4316">
                  <c:v>4.7529357397504004</c:v>
                </c:pt>
                <c:pt idx="4317">
                  <c:v>4.7529357397504004</c:v>
                </c:pt>
                <c:pt idx="4318">
                  <c:v>4.7529357397504004</c:v>
                </c:pt>
                <c:pt idx="4319">
                  <c:v>4.7529357397504004</c:v>
                </c:pt>
                <c:pt idx="4320">
                  <c:v>4.7529357397504004</c:v>
                </c:pt>
                <c:pt idx="4321">
                  <c:v>4.7529357397504004</c:v>
                </c:pt>
                <c:pt idx="4322">
                  <c:v>4.7529357397504004</c:v>
                </c:pt>
                <c:pt idx="4323">
                  <c:v>4.7529357397504004</c:v>
                </c:pt>
                <c:pt idx="4324">
                  <c:v>4.7529357397504004</c:v>
                </c:pt>
                <c:pt idx="4325">
                  <c:v>4.7529357397504004</c:v>
                </c:pt>
                <c:pt idx="4326">
                  <c:v>4.7529357397504004</c:v>
                </c:pt>
                <c:pt idx="4327">
                  <c:v>4.7529357397504004</c:v>
                </c:pt>
                <c:pt idx="4328">
                  <c:v>4.7529357397504004</c:v>
                </c:pt>
                <c:pt idx="4329">
                  <c:v>4.7529357397504004</c:v>
                </c:pt>
                <c:pt idx="4330">
                  <c:v>4.7529357397504004</c:v>
                </c:pt>
                <c:pt idx="4331">
                  <c:v>4.7529357397504004</c:v>
                </c:pt>
                <c:pt idx="4332">
                  <c:v>4.7529357397504004</c:v>
                </c:pt>
                <c:pt idx="4333">
                  <c:v>4.7529357397504004</c:v>
                </c:pt>
                <c:pt idx="4334">
                  <c:v>4.7529357397504004</c:v>
                </c:pt>
                <c:pt idx="4335">
                  <c:v>4.7529357397504004</c:v>
                </c:pt>
                <c:pt idx="4336">
                  <c:v>4.7529357397504004</c:v>
                </c:pt>
                <c:pt idx="4337">
                  <c:v>4.7529357397504004</c:v>
                </c:pt>
                <c:pt idx="4338">
                  <c:v>4.7529357397504004</c:v>
                </c:pt>
                <c:pt idx="4339">
                  <c:v>4.7529357397504004</c:v>
                </c:pt>
                <c:pt idx="4340">
                  <c:v>4.7529357397504004</c:v>
                </c:pt>
                <c:pt idx="4341">
                  <c:v>4.7529357397504004</c:v>
                </c:pt>
                <c:pt idx="4342">
                  <c:v>4.7529357397504004</c:v>
                </c:pt>
                <c:pt idx="4343">
                  <c:v>4.7529357397504004</c:v>
                </c:pt>
                <c:pt idx="4344">
                  <c:v>4.7529357397504004</c:v>
                </c:pt>
                <c:pt idx="4345">
                  <c:v>4.7529357397504004</c:v>
                </c:pt>
                <c:pt idx="4346">
                  <c:v>4.7529357397504004</c:v>
                </c:pt>
                <c:pt idx="4347">
                  <c:v>4.7529357397504004</c:v>
                </c:pt>
                <c:pt idx="4348">
                  <c:v>4.7529357397504004</c:v>
                </c:pt>
                <c:pt idx="4349">
                  <c:v>4.7529357397504004</c:v>
                </c:pt>
                <c:pt idx="4350">
                  <c:v>4.7529357397504004</c:v>
                </c:pt>
                <c:pt idx="4351">
                  <c:v>4.7529357397504004</c:v>
                </c:pt>
                <c:pt idx="4352">
                  <c:v>4.7529357397504004</c:v>
                </c:pt>
                <c:pt idx="4353">
                  <c:v>4.7529357397504004</c:v>
                </c:pt>
                <c:pt idx="4354">
                  <c:v>4.7529357397504004</c:v>
                </c:pt>
                <c:pt idx="4355">
                  <c:v>4.7529357397504004</c:v>
                </c:pt>
                <c:pt idx="4356">
                  <c:v>4.7529357397504004</c:v>
                </c:pt>
                <c:pt idx="4357">
                  <c:v>4.7529357397504004</c:v>
                </c:pt>
                <c:pt idx="4358">
                  <c:v>4.7529357397504004</c:v>
                </c:pt>
                <c:pt idx="4359">
                  <c:v>4.7529357397504004</c:v>
                </c:pt>
                <c:pt idx="4360">
                  <c:v>4.7529357397504004</c:v>
                </c:pt>
                <c:pt idx="4361">
                  <c:v>4.7529357397504004</c:v>
                </c:pt>
                <c:pt idx="4362">
                  <c:v>4.7529357397504004</c:v>
                </c:pt>
                <c:pt idx="4363">
                  <c:v>4.7529357397504004</c:v>
                </c:pt>
                <c:pt idx="4364">
                  <c:v>4.7529357397504004</c:v>
                </c:pt>
                <c:pt idx="4365">
                  <c:v>4.7529357397504004</c:v>
                </c:pt>
                <c:pt idx="4366">
                  <c:v>4.7529357397504004</c:v>
                </c:pt>
                <c:pt idx="4367">
                  <c:v>4.7529357397504004</c:v>
                </c:pt>
                <c:pt idx="4368">
                  <c:v>4.7529357397504004</c:v>
                </c:pt>
                <c:pt idx="4369">
                  <c:v>4.7529357397504004</c:v>
                </c:pt>
                <c:pt idx="4370">
                  <c:v>4.7529357397504004</c:v>
                </c:pt>
                <c:pt idx="4371">
                  <c:v>4.7529357397504004</c:v>
                </c:pt>
                <c:pt idx="4372">
                  <c:v>4.7529357397504004</c:v>
                </c:pt>
                <c:pt idx="4373">
                  <c:v>4.7529357397504004</c:v>
                </c:pt>
                <c:pt idx="4374">
                  <c:v>4.7529357397504004</c:v>
                </c:pt>
                <c:pt idx="4375">
                  <c:v>4.7529357397504004</c:v>
                </c:pt>
                <c:pt idx="4376">
                  <c:v>4.7529357397504004</c:v>
                </c:pt>
                <c:pt idx="4377">
                  <c:v>4.7529357397504004</c:v>
                </c:pt>
                <c:pt idx="4378">
                  <c:v>4.7529357397504004</c:v>
                </c:pt>
                <c:pt idx="4379">
                  <c:v>4.7529357397504004</c:v>
                </c:pt>
                <c:pt idx="4380">
                  <c:v>4.7529357397504004</c:v>
                </c:pt>
                <c:pt idx="4381">
                  <c:v>4.7529357397504004</c:v>
                </c:pt>
                <c:pt idx="4382">
                  <c:v>4.7529357397504004</c:v>
                </c:pt>
                <c:pt idx="4383">
                  <c:v>4.7529357397504004</c:v>
                </c:pt>
                <c:pt idx="4384">
                  <c:v>4.7529357397504004</c:v>
                </c:pt>
                <c:pt idx="4385">
                  <c:v>4.7529357397504004</c:v>
                </c:pt>
                <c:pt idx="4386">
                  <c:v>4.7529357397504004</c:v>
                </c:pt>
                <c:pt idx="4387">
                  <c:v>4.7529357397504004</c:v>
                </c:pt>
                <c:pt idx="4388">
                  <c:v>4.7529357397504004</c:v>
                </c:pt>
                <c:pt idx="4389">
                  <c:v>4.7529357397504004</c:v>
                </c:pt>
                <c:pt idx="4390">
                  <c:v>4.7529357397504004</c:v>
                </c:pt>
                <c:pt idx="4391">
                  <c:v>4.7529357397504004</c:v>
                </c:pt>
                <c:pt idx="4392">
                  <c:v>4.7529357397504004</c:v>
                </c:pt>
                <c:pt idx="4393">
                  <c:v>4.7529357397504004</c:v>
                </c:pt>
                <c:pt idx="4394">
                  <c:v>4.7529357397504004</c:v>
                </c:pt>
                <c:pt idx="4395">
                  <c:v>4.7529357397504004</c:v>
                </c:pt>
                <c:pt idx="4396">
                  <c:v>4.7529357397504004</c:v>
                </c:pt>
                <c:pt idx="4397">
                  <c:v>4.7529357397504004</c:v>
                </c:pt>
                <c:pt idx="4398">
                  <c:v>4.7529357397504004</c:v>
                </c:pt>
                <c:pt idx="4399">
                  <c:v>4.7529357397504004</c:v>
                </c:pt>
                <c:pt idx="4400">
                  <c:v>4.7529357397504004</c:v>
                </c:pt>
                <c:pt idx="4401">
                  <c:v>4.7529357397504004</c:v>
                </c:pt>
                <c:pt idx="4402">
                  <c:v>4.7529357397504004</c:v>
                </c:pt>
                <c:pt idx="4403">
                  <c:v>4.7529357397504004</c:v>
                </c:pt>
                <c:pt idx="4404">
                  <c:v>4.7529357397504004</c:v>
                </c:pt>
                <c:pt idx="4405">
                  <c:v>4.7529357397504004</c:v>
                </c:pt>
                <c:pt idx="4406">
                  <c:v>4.7529357397504004</c:v>
                </c:pt>
                <c:pt idx="4407">
                  <c:v>4.7529357397504004</c:v>
                </c:pt>
                <c:pt idx="4408">
                  <c:v>4.7529357397504004</c:v>
                </c:pt>
                <c:pt idx="4409">
                  <c:v>4.7529357397504004</c:v>
                </c:pt>
                <c:pt idx="4410">
                  <c:v>4.7529357397504004</c:v>
                </c:pt>
                <c:pt idx="4411">
                  <c:v>4.7529357397504004</c:v>
                </c:pt>
                <c:pt idx="4412">
                  <c:v>4.7529357397504004</c:v>
                </c:pt>
                <c:pt idx="4413">
                  <c:v>4.7529357397504004</c:v>
                </c:pt>
                <c:pt idx="4414">
                  <c:v>4.7529357397504004</c:v>
                </c:pt>
                <c:pt idx="4415">
                  <c:v>4.7529357397504004</c:v>
                </c:pt>
                <c:pt idx="4416">
                  <c:v>4.7529357397504004</c:v>
                </c:pt>
                <c:pt idx="4417">
                  <c:v>4.7529357397504004</c:v>
                </c:pt>
                <c:pt idx="4418">
                  <c:v>4.7529357397504004</c:v>
                </c:pt>
                <c:pt idx="4419">
                  <c:v>4.7529357397504004</c:v>
                </c:pt>
                <c:pt idx="4420">
                  <c:v>4.7529357397504004</c:v>
                </c:pt>
                <c:pt idx="4421">
                  <c:v>4.7529357397504004</c:v>
                </c:pt>
                <c:pt idx="4422">
                  <c:v>4.7529357397504004</c:v>
                </c:pt>
                <c:pt idx="4423">
                  <c:v>4.7529357397504004</c:v>
                </c:pt>
                <c:pt idx="4424">
                  <c:v>4.7529357397504004</c:v>
                </c:pt>
                <c:pt idx="4425">
                  <c:v>4.7529357397504004</c:v>
                </c:pt>
                <c:pt idx="4426">
                  <c:v>4.7529357397504004</c:v>
                </c:pt>
                <c:pt idx="4427">
                  <c:v>4.7529357397504004</c:v>
                </c:pt>
                <c:pt idx="4428">
                  <c:v>4.7529357397504004</c:v>
                </c:pt>
                <c:pt idx="4429">
                  <c:v>4.7529357397504004</c:v>
                </c:pt>
                <c:pt idx="4430">
                  <c:v>4.7529357397504004</c:v>
                </c:pt>
                <c:pt idx="4431">
                  <c:v>4.7529357397504004</c:v>
                </c:pt>
                <c:pt idx="4432">
                  <c:v>4.7529357397504004</c:v>
                </c:pt>
                <c:pt idx="4433">
                  <c:v>4.7529357397504004</c:v>
                </c:pt>
                <c:pt idx="4434">
                  <c:v>4.7529357397504004</c:v>
                </c:pt>
                <c:pt idx="4435">
                  <c:v>4.7529357397504004</c:v>
                </c:pt>
                <c:pt idx="4436">
                  <c:v>4.7529357397504004</c:v>
                </c:pt>
                <c:pt idx="4437">
                  <c:v>4.7529357397504004</c:v>
                </c:pt>
                <c:pt idx="4438">
                  <c:v>4.7529357397504004</c:v>
                </c:pt>
                <c:pt idx="4439">
                  <c:v>4.7529357397504004</c:v>
                </c:pt>
                <c:pt idx="4440">
                  <c:v>4.7529357397504004</c:v>
                </c:pt>
                <c:pt idx="4441">
                  <c:v>4.7529357397504004</c:v>
                </c:pt>
                <c:pt idx="4442">
                  <c:v>4.7529357397504004</c:v>
                </c:pt>
                <c:pt idx="4443">
                  <c:v>4.7529357397504004</c:v>
                </c:pt>
                <c:pt idx="4444">
                  <c:v>4.7529357397504004</c:v>
                </c:pt>
                <c:pt idx="4445">
                  <c:v>4.7529357397504004</c:v>
                </c:pt>
                <c:pt idx="4446">
                  <c:v>4.7529357397504004</c:v>
                </c:pt>
                <c:pt idx="4447">
                  <c:v>4.7529357397504004</c:v>
                </c:pt>
                <c:pt idx="4448">
                  <c:v>4.7529357397504004</c:v>
                </c:pt>
                <c:pt idx="4449">
                  <c:v>4.7529357397504004</c:v>
                </c:pt>
                <c:pt idx="4450">
                  <c:v>4.7529357397504004</c:v>
                </c:pt>
                <c:pt idx="4451">
                  <c:v>4.7529357397504004</c:v>
                </c:pt>
                <c:pt idx="4452">
                  <c:v>4.7529357397504004</c:v>
                </c:pt>
                <c:pt idx="4453">
                  <c:v>4.7529357397504004</c:v>
                </c:pt>
                <c:pt idx="4454">
                  <c:v>4.7529357397504004</c:v>
                </c:pt>
                <c:pt idx="4455">
                  <c:v>4.7529357397504004</c:v>
                </c:pt>
                <c:pt idx="4456">
                  <c:v>4.7529357397504004</c:v>
                </c:pt>
                <c:pt idx="4457">
                  <c:v>4.7529357397504004</c:v>
                </c:pt>
                <c:pt idx="4458">
                  <c:v>4.7529357397504004</c:v>
                </c:pt>
                <c:pt idx="4459">
                  <c:v>4.7529357397504004</c:v>
                </c:pt>
                <c:pt idx="4460">
                  <c:v>4.7529357397504004</c:v>
                </c:pt>
                <c:pt idx="4461">
                  <c:v>4.7529357397504004</c:v>
                </c:pt>
                <c:pt idx="4462">
                  <c:v>4.7529357397504004</c:v>
                </c:pt>
                <c:pt idx="4463">
                  <c:v>4.7529357397504004</c:v>
                </c:pt>
                <c:pt idx="4464">
                  <c:v>4.7529357397504004</c:v>
                </c:pt>
                <c:pt idx="4465">
                  <c:v>4.7529357397504004</c:v>
                </c:pt>
                <c:pt idx="4466">
                  <c:v>4.7529357397504004</c:v>
                </c:pt>
                <c:pt idx="4467">
                  <c:v>4.7529357397504004</c:v>
                </c:pt>
                <c:pt idx="4468">
                  <c:v>4.7529357397504004</c:v>
                </c:pt>
                <c:pt idx="4469">
                  <c:v>4.7529357397504004</c:v>
                </c:pt>
                <c:pt idx="4470">
                  <c:v>4.7529357397504004</c:v>
                </c:pt>
                <c:pt idx="4471">
                  <c:v>4.7529357397504004</c:v>
                </c:pt>
                <c:pt idx="4472">
                  <c:v>4.7529357397504004</c:v>
                </c:pt>
                <c:pt idx="4473">
                  <c:v>4.7529357397504004</c:v>
                </c:pt>
                <c:pt idx="4474">
                  <c:v>4.7529357397504004</c:v>
                </c:pt>
                <c:pt idx="4475">
                  <c:v>4.7529357397504004</c:v>
                </c:pt>
                <c:pt idx="4476">
                  <c:v>4.7529357397504004</c:v>
                </c:pt>
                <c:pt idx="4477">
                  <c:v>4.7529357397504004</c:v>
                </c:pt>
                <c:pt idx="4478">
                  <c:v>4.7529357397504004</c:v>
                </c:pt>
                <c:pt idx="4479">
                  <c:v>4.7529357397504004</c:v>
                </c:pt>
                <c:pt idx="4480">
                  <c:v>4.7529357397504004</c:v>
                </c:pt>
                <c:pt idx="4481">
                  <c:v>4.7529357397504004</c:v>
                </c:pt>
                <c:pt idx="4482">
                  <c:v>4.7529357397504004</c:v>
                </c:pt>
                <c:pt idx="4483">
                  <c:v>4.7529357397504004</c:v>
                </c:pt>
                <c:pt idx="4484">
                  <c:v>4.7529357397504004</c:v>
                </c:pt>
                <c:pt idx="4485">
                  <c:v>4.7529357397504004</c:v>
                </c:pt>
                <c:pt idx="4486">
                  <c:v>4.7529357397504004</c:v>
                </c:pt>
                <c:pt idx="4487">
                  <c:v>4.7529357397504004</c:v>
                </c:pt>
                <c:pt idx="4488">
                  <c:v>4.7529357397504004</c:v>
                </c:pt>
                <c:pt idx="4489">
                  <c:v>4.7529357397504004</c:v>
                </c:pt>
                <c:pt idx="4490">
                  <c:v>4.7529357397504004</c:v>
                </c:pt>
                <c:pt idx="4491">
                  <c:v>4.7529357397504004</c:v>
                </c:pt>
                <c:pt idx="4492">
                  <c:v>4.7529357397504004</c:v>
                </c:pt>
                <c:pt idx="4493">
                  <c:v>4.7529357397504004</c:v>
                </c:pt>
                <c:pt idx="4494">
                  <c:v>4.7529357397504004</c:v>
                </c:pt>
                <c:pt idx="4495">
                  <c:v>4.7529357397504004</c:v>
                </c:pt>
                <c:pt idx="4496">
                  <c:v>4.7529357397504004</c:v>
                </c:pt>
                <c:pt idx="4497">
                  <c:v>4.7529357397504004</c:v>
                </c:pt>
                <c:pt idx="4498">
                  <c:v>4.7529357397504004</c:v>
                </c:pt>
                <c:pt idx="4499">
                  <c:v>4.7529357397504004</c:v>
                </c:pt>
                <c:pt idx="4500">
                  <c:v>4.7529357397504004</c:v>
                </c:pt>
                <c:pt idx="4501">
                  <c:v>4.7529357397504004</c:v>
                </c:pt>
                <c:pt idx="4502">
                  <c:v>4.7529357397504004</c:v>
                </c:pt>
                <c:pt idx="4503">
                  <c:v>4.7529357397504004</c:v>
                </c:pt>
                <c:pt idx="4504">
                  <c:v>4.7529357397504004</c:v>
                </c:pt>
                <c:pt idx="4505">
                  <c:v>4.7529357397504004</c:v>
                </c:pt>
                <c:pt idx="4506">
                  <c:v>4.7529357397504004</c:v>
                </c:pt>
                <c:pt idx="4507">
                  <c:v>4.7529357397504004</c:v>
                </c:pt>
                <c:pt idx="4508">
                  <c:v>4.7529357397504004</c:v>
                </c:pt>
                <c:pt idx="4509">
                  <c:v>4.7529357397504004</c:v>
                </c:pt>
                <c:pt idx="4510">
                  <c:v>4.7529357397504004</c:v>
                </c:pt>
                <c:pt idx="4511">
                  <c:v>4.7529357397504004</c:v>
                </c:pt>
                <c:pt idx="4512">
                  <c:v>4.7529357397504004</c:v>
                </c:pt>
                <c:pt idx="4513">
                  <c:v>4.7529357397504004</c:v>
                </c:pt>
                <c:pt idx="4514">
                  <c:v>4.7529357397504004</c:v>
                </c:pt>
                <c:pt idx="4515">
                  <c:v>4.7529357397504004</c:v>
                </c:pt>
                <c:pt idx="4516">
                  <c:v>4.7529357397504004</c:v>
                </c:pt>
                <c:pt idx="4517">
                  <c:v>4.7529357397504004</c:v>
                </c:pt>
                <c:pt idx="4518">
                  <c:v>4.7529357397504004</c:v>
                </c:pt>
                <c:pt idx="4519">
                  <c:v>4.7529357397504004</c:v>
                </c:pt>
                <c:pt idx="4520">
                  <c:v>4.7529357397504004</c:v>
                </c:pt>
                <c:pt idx="4521">
                  <c:v>4.7529357397504004</c:v>
                </c:pt>
                <c:pt idx="4522">
                  <c:v>4.7529357397504004</c:v>
                </c:pt>
                <c:pt idx="4523">
                  <c:v>4.7529357397504004</c:v>
                </c:pt>
                <c:pt idx="4524">
                  <c:v>4.7529357397504004</c:v>
                </c:pt>
                <c:pt idx="4525">
                  <c:v>4.7529357397504004</c:v>
                </c:pt>
                <c:pt idx="4526">
                  <c:v>4.7529357397504004</c:v>
                </c:pt>
                <c:pt idx="4527">
                  <c:v>4.7529357397504004</c:v>
                </c:pt>
                <c:pt idx="4528">
                  <c:v>4.7529357397504004</c:v>
                </c:pt>
                <c:pt idx="4529">
                  <c:v>4.7529357397504004</c:v>
                </c:pt>
                <c:pt idx="4530">
                  <c:v>4.7529357397504004</c:v>
                </c:pt>
                <c:pt idx="4531">
                  <c:v>4.7529357397504004</c:v>
                </c:pt>
                <c:pt idx="4532">
                  <c:v>4.7529357397504004</c:v>
                </c:pt>
                <c:pt idx="4533">
                  <c:v>4.7529357397504004</c:v>
                </c:pt>
                <c:pt idx="4534">
                  <c:v>4.7529357397504004</c:v>
                </c:pt>
                <c:pt idx="4535">
                  <c:v>4.7529357397504004</c:v>
                </c:pt>
                <c:pt idx="4536">
                  <c:v>4.7529357397504004</c:v>
                </c:pt>
                <c:pt idx="4537">
                  <c:v>4.7529357397504004</c:v>
                </c:pt>
                <c:pt idx="4538">
                  <c:v>4.7529357397504004</c:v>
                </c:pt>
                <c:pt idx="4539">
                  <c:v>4.7529357397504004</c:v>
                </c:pt>
                <c:pt idx="4540">
                  <c:v>4.7529357397504004</c:v>
                </c:pt>
                <c:pt idx="4541">
                  <c:v>4.7529357397504004</c:v>
                </c:pt>
                <c:pt idx="4542">
                  <c:v>4.7529357397504004</c:v>
                </c:pt>
                <c:pt idx="4543">
                  <c:v>4.7529357397504004</c:v>
                </c:pt>
                <c:pt idx="4544">
                  <c:v>4.7529357397504004</c:v>
                </c:pt>
                <c:pt idx="4545">
                  <c:v>4.7529357397504004</c:v>
                </c:pt>
                <c:pt idx="4546">
                  <c:v>4.7529357397504004</c:v>
                </c:pt>
                <c:pt idx="4547">
                  <c:v>4.7529357397504004</c:v>
                </c:pt>
                <c:pt idx="4548">
                  <c:v>4.7529357397504004</c:v>
                </c:pt>
                <c:pt idx="4549">
                  <c:v>4.7529357397504004</c:v>
                </c:pt>
                <c:pt idx="4550">
                  <c:v>4.7529357397504004</c:v>
                </c:pt>
                <c:pt idx="4551">
                  <c:v>4.7529357397504004</c:v>
                </c:pt>
                <c:pt idx="4552">
                  <c:v>4.7529357397504004</c:v>
                </c:pt>
                <c:pt idx="4553">
                  <c:v>4.7529357397504004</c:v>
                </c:pt>
                <c:pt idx="4554">
                  <c:v>4.7529357397504004</c:v>
                </c:pt>
                <c:pt idx="4555">
                  <c:v>4.7529357397504004</c:v>
                </c:pt>
                <c:pt idx="4556">
                  <c:v>4.7529357397504004</c:v>
                </c:pt>
                <c:pt idx="4557">
                  <c:v>4.7529357397504004</c:v>
                </c:pt>
                <c:pt idx="4558">
                  <c:v>4.7529357397504004</c:v>
                </c:pt>
                <c:pt idx="4559">
                  <c:v>4.7529357397504004</c:v>
                </c:pt>
                <c:pt idx="4560">
                  <c:v>4.7529357397504004</c:v>
                </c:pt>
                <c:pt idx="4561">
                  <c:v>4.7529357397504004</c:v>
                </c:pt>
                <c:pt idx="4562">
                  <c:v>4.7529357397504004</c:v>
                </c:pt>
                <c:pt idx="4563">
                  <c:v>4.7529357397504004</c:v>
                </c:pt>
                <c:pt idx="4564">
                  <c:v>4.7529357397504004</c:v>
                </c:pt>
                <c:pt idx="4565">
                  <c:v>4.7529357397504004</c:v>
                </c:pt>
                <c:pt idx="4566">
                  <c:v>4.7529357397504004</c:v>
                </c:pt>
                <c:pt idx="4567">
                  <c:v>4.7529357397504004</c:v>
                </c:pt>
                <c:pt idx="4568">
                  <c:v>4.7529357397504004</c:v>
                </c:pt>
                <c:pt idx="4569">
                  <c:v>4.7529357397504004</c:v>
                </c:pt>
                <c:pt idx="4570">
                  <c:v>4.7529357397504004</c:v>
                </c:pt>
                <c:pt idx="4571">
                  <c:v>4.7529357397504004</c:v>
                </c:pt>
                <c:pt idx="4572">
                  <c:v>4.7529357397504004</c:v>
                </c:pt>
                <c:pt idx="4573">
                  <c:v>4.7529357397504004</c:v>
                </c:pt>
                <c:pt idx="4574">
                  <c:v>4.7529357397504004</c:v>
                </c:pt>
                <c:pt idx="4575">
                  <c:v>4.7529357397504004</c:v>
                </c:pt>
                <c:pt idx="4576">
                  <c:v>4.7529357397504004</c:v>
                </c:pt>
                <c:pt idx="4577">
                  <c:v>4.7529357397504004</c:v>
                </c:pt>
                <c:pt idx="4578">
                  <c:v>4.7529357397504004</c:v>
                </c:pt>
                <c:pt idx="4579">
                  <c:v>4.7529357397504004</c:v>
                </c:pt>
                <c:pt idx="4580">
                  <c:v>4.7529357397504004</c:v>
                </c:pt>
                <c:pt idx="4581">
                  <c:v>4.7529357397504004</c:v>
                </c:pt>
                <c:pt idx="4582">
                  <c:v>4.7529357397504004</c:v>
                </c:pt>
                <c:pt idx="4583">
                  <c:v>4.7529357397504004</c:v>
                </c:pt>
                <c:pt idx="4584">
                  <c:v>4.7529357397504004</c:v>
                </c:pt>
                <c:pt idx="4585">
                  <c:v>4.7529357397504004</c:v>
                </c:pt>
                <c:pt idx="4586">
                  <c:v>4.7529357397504004</c:v>
                </c:pt>
                <c:pt idx="4587">
                  <c:v>4.7529357397504004</c:v>
                </c:pt>
                <c:pt idx="4588">
                  <c:v>4.7529357397504004</c:v>
                </c:pt>
                <c:pt idx="4589">
                  <c:v>4.7529357397504004</c:v>
                </c:pt>
                <c:pt idx="4590">
                  <c:v>4.7529357397504004</c:v>
                </c:pt>
                <c:pt idx="4591">
                  <c:v>4.7529357397504004</c:v>
                </c:pt>
                <c:pt idx="4592">
                  <c:v>4.7529357397504004</c:v>
                </c:pt>
                <c:pt idx="4593">
                  <c:v>4.7529357397504004</c:v>
                </c:pt>
                <c:pt idx="4594">
                  <c:v>4.7529357397504004</c:v>
                </c:pt>
                <c:pt idx="4595">
                  <c:v>4.7529357397504004</c:v>
                </c:pt>
                <c:pt idx="4596">
                  <c:v>4.7529357397504004</c:v>
                </c:pt>
                <c:pt idx="4597">
                  <c:v>4.7529357397504004</c:v>
                </c:pt>
                <c:pt idx="4598">
                  <c:v>4.7529357397504004</c:v>
                </c:pt>
                <c:pt idx="4599">
                  <c:v>4.7529357397504004</c:v>
                </c:pt>
                <c:pt idx="4600">
                  <c:v>4.7529357397504004</c:v>
                </c:pt>
                <c:pt idx="4601">
                  <c:v>4.7529357397504004</c:v>
                </c:pt>
                <c:pt idx="4602">
                  <c:v>4.7529357397504004</c:v>
                </c:pt>
                <c:pt idx="4603">
                  <c:v>4.7529357397504004</c:v>
                </c:pt>
                <c:pt idx="4604">
                  <c:v>4.7529357397504004</c:v>
                </c:pt>
                <c:pt idx="4605">
                  <c:v>4.7529357397504004</c:v>
                </c:pt>
                <c:pt idx="4606">
                  <c:v>4.7529357397504004</c:v>
                </c:pt>
                <c:pt idx="4607">
                  <c:v>4.7529357397504004</c:v>
                </c:pt>
                <c:pt idx="4608">
                  <c:v>4.7529357397504004</c:v>
                </c:pt>
                <c:pt idx="4609">
                  <c:v>4.7529357397504004</c:v>
                </c:pt>
                <c:pt idx="4610">
                  <c:v>4.7529357397504004</c:v>
                </c:pt>
                <c:pt idx="4611">
                  <c:v>4.7529357397504004</c:v>
                </c:pt>
                <c:pt idx="4612">
                  <c:v>4.7529357397504004</c:v>
                </c:pt>
                <c:pt idx="4613">
                  <c:v>4.7529357397504004</c:v>
                </c:pt>
                <c:pt idx="4614">
                  <c:v>4.7529357397504004</c:v>
                </c:pt>
                <c:pt idx="4615">
                  <c:v>4.7529357397504004</c:v>
                </c:pt>
                <c:pt idx="4616">
                  <c:v>4.7529357397504004</c:v>
                </c:pt>
                <c:pt idx="4617">
                  <c:v>4.7529357397504004</c:v>
                </c:pt>
                <c:pt idx="4618">
                  <c:v>4.7529357397504004</c:v>
                </c:pt>
                <c:pt idx="4619">
                  <c:v>4.7529357397504004</c:v>
                </c:pt>
                <c:pt idx="4620">
                  <c:v>4.7529357397504004</c:v>
                </c:pt>
                <c:pt idx="4621">
                  <c:v>4.7529357397504004</c:v>
                </c:pt>
                <c:pt idx="4622">
                  <c:v>4.7529357397504004</c:v>
                </c:pt>
                <c:pt idx="4623">
                  <c:v>4.7529357397504004</c:v>
                </c:pt>
                <c:pt idx="4624">
                  <c:v>4.7529357397504004</c:v>
                </c:pt>
                <c:pt idx="4625">
                  <c:v>4.7529357397504004</c:v>
                </c:pt>
                <c:pt idx="4626">
                  <c:v>4.7529357397504004</c:v>
                </c:pt>
                <c:pt idx="4627">
                  <c:v>4.7529357397504004</c:v>
                </c:pt>
                <c:pt idx="4628">
                  <c:v>4.7529357397504004</c:v>
                </c:pt>
                <c:pt idx="4629">
                  <c:v>4.7529357397504004</c:v>
                </c:pt>
                <c:pt idx="4630">
                  <c:v>4.7529357397504004</c:v>
                </c:pt>
                <c:pt idx="4631">
                  <c:v>4.7529357397504004</c:v>
                </c:pt>
                <c:pt idx="4632">
                  <c:v>4.7529357397504004</c:v>
                </c:pt>
                <c:pt idx="4633">
                  <c:v>4.7529357397504004</c:v>
                </c:pt>
                <c:pt idx="4634">
                  <c:v>4.7529357397504004</c:v>
                </c:pt>
                <c:pt idx="4635">
                  <c:v>4.7529357397504004</c:v>
                </c:pt>
                <c:pt idx="4636">
                  <c:v>4.7529357397504004</c:v>
                </c:pt>
                <c:pt idx="4637">
                  <c:v>4.7529357397504004</c:v>
                </c:pt>
                <c:pt idx="4638">
                  <c:v>4.7529357397504004</c:v>
                </c:pt>
                <c:pt idx="4639">
                  <c:v>4.7529357397504004</c:v>
                </c:pt>
                <c:pt idx="4640">
                  <c:v>4.7529357397504004</c:v>
                </c:pt>
                <c:pt idx="4641">
                  <c:v>4.7529357397504004</c:v>
                </c:pt>
                <c:pt idx="4642">
                  <c:v>4.7529357397504004</c:v>
                </c:pt>
                <c:pt idx="4643">
                  <c:v>4.7529357397504004</c:v>
                </c:pt>
                <c:pt idx="4644">
                  <c:v>4.7529357397504004</c:v>
                </c:pt>
                <c:pt idx="4645">
                  <c:v>4.7529357397504004</c:v>
                </c:pt>
                <c:pt idx="4646">
                  <c:v>4.7529357397504004</c:v>
                </c:pt>
                <c:pt idx="4647">
                  <c:v>4.7529357397504004</c:v>
                </c:pt>
                <c:pt idx="4648">
                  <c:v>4.7529357397504004</c:v>
                </c:pt>
                <c:pt idx="4649">
                  <c:v>4.7529357397504004</c:v>
                </c:pt>
                <c:pt idx="4650">
                  <c:v>4.7529357397504004</c:v>
                </c:pt>
                <c:pt idx="4651">
                  <c:v>4.7529357397504004</c:v>
                </c:pt>
                <c:pt idx="4652">
                  <c:v>4.7529357397504004</c:v>
                </c:pt>
                <c:pt idx="4653">
                  <c:v>4.7529357397504004</c:v>
                </c:pt>
                <c:pt idx="4654">
                  <c:v>4.7529357397504004</c:v>
                </c:pt>
                <c:pt idx="4655">
                  <c:v>4.7529357397504004</c:v>
                </c:pt>
                <c:pt idx="4656">
                  <c:v>4.7529357397504004</c:v>
                </c:pt>
                <c:pt idx="4657">
                  <c:v>4.7529357397504004</c:v>
                </c:pt>
                <c:pt idx="4658">
                  <c:v>4.7529357397504004</c:v>
                </c:pt>
                <c:pt idx="4659">
                  <c:v>4.7529357397504004</c:v>
                </c:pt>
                <c:pt idx="4660">
                  <c:v>4.7529357397504004</c:v>
                </c:pt>
                <c:pt idx="4661">
                  <c:v>4.7529357397504004</c:v>
                </c:pt>
                <c:pt idx="4662">
                  <c:v>4.7529357397504004</c:v>
                </c:pt>
                <c:pt idx="4663">
                  <c:v>4.7529357397504004</c:v>
                </c:pt>
                <c:pt idx="4664">
                  <c:v>4.7529357397504004</c:v>
                </c:pt>
                <c:pt idx="4665">
                  <c:v>4.7529357397504004</c:v>
                </c:pt>
                <c:pt idx="4666">
                  <c:v>4.7529357397504004</c:v>
                </c:pt>
                <c:pt idx="4667">
                  <c:v>4.7529357397504004</c:v>
                </c:pt>
                <c:pt idx="4668">
                  <c:v>4.7529357397504004</c:v>
                </c:pt>
                <c:pt idx="4669">
                  <c:v>4.7529357397504004</c:v>
                </c:pt>
                <c:pt idx="4670">
                  <c:v>4.7529357397504004</c:v>
                </c:pt>
                <c:pt idx="4671">
                  <c:v>4.7529357397504004</c:v>
                </c:pt>
                <c:pt idx="4672">
                  <c:v>4.7529357397504004</c:v>
                </c:pt>
                <c:pt idx="4673">
                  <c:v>4.7529357397504004</c:v>
                </c:pt>
                <c:pt idx="4674">
                  <c:v>4.7529357397504004</c:v>
                </c:pt>
                <c:pt idx="4675">
                  <c:v>4.7529357397504004</c:v>
                </c:pt>
                <c:pt idx="4676">
                  <c:v>4.7529357397504004</c:v>
                </c:pt>
                <c:pt idx="4677">
                  <c:v>4.7529357397504004</c:v>
                </c:pt>
                <c:pt idx="4678">
                  <c:v>4.7529357397504004</c:v>
                </c:pt>
                <c:pt idx="4679">
                  <c:v>4.7529357397504004</c:v>
                </c:pt>
                <c:pt idx="4680">
                  <c:v>4.7529357397504004</c:v>
                </c:pt>
                <c:pt idx="4681">
                  <c:v>4.7529357397504004</c:v>
                </c:pt>
                <c:pt idx="4682">
                  <c:v>4.7529357397504004</c:v>
                </c:pt>
                <c:pt idx="4683">
                  <c:v>4.7529357397504004</c:v>
                </c:pt>
                <c:pt idx="4684">
                  <c:v>4.7529357397504004</c:v>
                </c:pt>
                <c:pt idx="4685">
                  <c:v>4.7529357397504004</c:v>
                </c:pt>
                <c:pt idx="4686">
                  <c:v>4.7529357397504004</c:v>
                </c:pt>
                <c:pt idx="4687">
                  <c:v>4.7529357397504004</c:v>
                </c:pt>
                <c:pt idx="4688">
                  <c:v>4.7529357397504004</c:v>
                </c:pt>
                <c:pt idx="4689">
                  <c:v>4.7529357397504004</c:v>
                </c:pt>
                <c:pt idx="4690">
                  <c:v>4.7529357397504004</c:v>
                </c:pt>
                <c:pt idx="4691">
                  <c:v>4.7529357397504004</c:v>
                </c:pt>
                <c:pt idx="4692">
                  <c:v>4.7529357397504004</c:v>
                </c:pt>
                <c:pt idx="4693">
                  <c:v>4.7529357397504004</c:v>
                </c:pt>
                <c:pt idx="4694">
                  <c:v>4.7529357397504004</c:v>
                </c:pt>
                <c:pt idx="4695">
                  <c:v>4.7529357397504004</c:v>
                </c:pt>
                <c:pt idx="4696">
                  <c:v>4.7529357397504004</c:v>
                </c:pt>
                <c:pt idx="4697">
                  <c:v>4.7529357397504004</c:v>
                </c:pt>
                <c:pt idx="4698">
                  <c:v>4.7529357397504004</c:v>
                </c:pt>
                <c:pt idx="4699">
                  <c:v>4.7529357397504004</c:v>
                </c:pt>
                <c:pt idx="4700">
                  <c:v>4.7529357397504004</c:v>
                </c:pt>
                <c:pt idx="4701">
                  <c:v>4.7529357397504004</c:v>
                </c:pt>
                <c:pt idx="4702">
                  <c:v>4.7529357397504004</c:v>
                </c:pt>
                <c:pt idx="4703">
                  <c:v>4.7529357397504004</c:v>
                </c:pt>
                <c:pt idx="4704">
                  <c:v>4.7529357397504004</c:v>
                </c:pt>
                <c:pt idx="4705">
                  <c:v>4.7529357397504004</c:v>
                </c:pt>
                <c:pt idx="4706">
                  <c:v>4.7529357397504004</c:v>
                </c:pt>
                <c:pt idx="4707">
                  <c:v>4.7529357397504004</c:v>
                </c:pt>
                <c:pt idx="4708">
                  <c:v>4.7529357397504004</c:v>
                </c:pt>
                <c:pt idx="4709">
                  <c:v>4.7529357397504004</c:v>
                </c:pt>
                <c:pt idx="4710">
                  <c:v>4.7529357397504004</c:v>
                </c:pt>
                <c:pt idx="4711">
                  <c:v>4.7529357397504004</c:v>
                </c:pt>
                <c:pt idx="4712">
                  <c:v>4.7529357397504004</c:v>
                </c:pt>
                <c:pt idx="4713">
                  <c:v>4.7529357397504004</c:v>
                </c:pt>
                <c:pt idx="4714">
                  <c:v>4.7529357397504004</c:v>
                </c:pt>
                <c:pt idx="4715">
                  <c:v>4.7529357397504004</c:v>
                </c:pt>
                <c:pt idx="4716">
                  <c:v>4.7529357397504004</c:v>
                </c:pt>
                <c:pt idx="4717">
                  <c:v>4.7529357397504004</c:v>
                </c:pt>
                <c:pt idx="4718">
                  <c:v>4.7529357397504004</c:v>
                </c:pt>
                <c:pt idx="4719">
                  <c:v>4.7529357397504004</c:v>
                </c:pt>
                <c:pt idx="4720">
                  <c:v>4.7529357397504004</c:v>
                </c:pt>
                <c:pt idx="4721">
                  <c:v>4.7529357397504004</c:v>
                </c:pt>
                <c:pt idx="4722">
                  <c:v>4.7529357397504004</c:v>
                </c:pt>
                <c:pt idx="4723">
                  <c:v>4.7529357397504004</c:v>
                </c:pt>
                <c:pt idx="4724">
                  <c:v>4.7529357397504004</c:v>
                </c:pt>
                <c:pt idx="4725">
                  <c:v>4.7529357397504004</c:v>
                </c:pt>
                <c:pt idx="4726">
                  <c:v>4.7529357397504004</c:v>
                </c:pt>
                <c:pt idx="4727">
                  <c:v>4.7529357397504004</c:v>
                </c:pt>
                <c:pt idx="4728">
                  <c:v>4.7529357397504004</c:v>
                </c:pt>
                <c:pt idx="4729">
                  <c:v>4.7529357397504004</c:v>
                </c:pt>
                <c:pt idx="4730">
                  <c:v>4.7529357397504004</c:v>
                </c:pt>
                <c:pt idx="4731">
                  <c:v>4.7529357397504004</c:v>
                </c:pt>
                <c:pt idx="4732">
                  <c:v>4.7529357397504004</c:v>
                </c:pt>
                <c:pt idx="4733">
                  <c:v>4.7529357397504004</c:v>
                </c:pt>
                <c:pt idx="4734">
                  <c:v>4.7529357397504004</c:v>
                </c:pt>
                <c:pt idx="4735">
                  <c:v>4.7529357397504004</c:v>
                </c:pt>
                <c:pt idx="4736">
                  <c:v>4.7529357397504004</c:v>
                </c:pt>
                <c:pt idx="4737">
                  <c:v>4.7529357397504004</c:v>
                </c:pt>
                <c:pt idx="4738">
                  <c:v>4.7529357397504004</c:v>
                </c:pt>
                <c:pt idx="4739">
                  <c:v>4.7529357397504004</c:v>
                </c:pt>
                <c:pt idx="4740">
                  <c:v>4.7529357397504004</c:v>
                </c:pt>
                <c:pt idx="4741">
                  <c:v>4.7529357397504004</c:v>
                </c:pt>
                <c:pt idx="4742">
                  <c:v>4.7529357397504004</c:v>
                </c:pt>
                <c:pt idx="4743">
                  <c:v>4.7529357397504004</c:v>
                </c:pt>
                <c:pt idx="4744">
                  <c:v>4.7529357397504004</c:v>
                </c:pt>
                <c:pt idx="4745">
                  <c:v>4.7529357397504004</c:v>
                </c:pt>
                <c:pt idx="4746">
                  <c:v>4.7529357397504004</c:v>
                </c:pt>
                <c:pt idx="4747">
                  <c:v>4.7529357397504004</c:v>
                </c:pt>
                <c:pt idx="4748">
                  <c:v>4.7529357397504004</c:v>
                </c:pt>
                <c:pt idx="4749">
                  <c:v>4.7529357397504004</c:v>
                </c:pt>
                <c:pt idx="4750">
                  <c:v>4.7529357397504004</c:v>
                </c:pt>
                <c:pt idx="4751">
                  <c:v>4.7529357397504004</c:v>
                </c:pt>
                <c:pt idx="4752">
                  <c:v>4.7529357397504004</c:v>
                </c:pt>
                <c:pt idx="4753">
                  <c:v>4.7529357397504004</c:v>
                </c:pt>
                <c:pt idx="4754">
                  <c:v>4.7529357397504004</c:v>
                </c:pt>
                <c:pt idx="4755">
                  <c:v>4.7529357397504004</c:v>
                </c:pt>
                <c:pt idx="4756">
                  <c:v>4.7529357397504004</c:v>
                </c:pt>
                <c:pt idx="4757">
                  <c:v>4.7529357397504004</c:v>
                </c:pt>
                <c:pt idx="4758">
                  <c:v>4.7529357397504004</c:v>
                </c:pt>
                <c:pt idx="4759">
                  <c:v>4.7529357397504004</c:v>
                </c:pt>
                <c:pt idx="4760">
                  <c:v>4.7529357397504004</c:v>
                </c:pt>
                <c:pt idx="4761">
                  <c:v>4.7529357397504004</c:v>
                </c:pt>
                <c:pt idx="4762">
                  <c:v>4.7529357397504004</c:v>
                </c:pt>
                <c:pt idx="4763">
                  <c:v>4.7529357397504004</c:v>
                </c:pt>
                <c:pt idx="4764">
                  <c:v>4.7529357397504004</c:v>
                </c:pt>
                <c:pt idx="4765">
                  <c:v>4.7529357397504004</c:v>
                </c:pt>
                <c:pt idx="4766">
                  <c:v>4.7529357397504004</c:v>
                </c:pt>
                <c:pt idx="4767">
                  <c:v>4.7529357397504004</c:v>
                </c:pt>
                <c:pt idx="4768">
                  <c:v>4.7529357397504004</c:v>
                </c:pt>
                <c:pt idx="4769">
                  <c:v>4.7529357397504004</c:v>
                </c:pt>
                <c:pt idx="4770">
                  <c:v>4.7529357397504004</c:v>
                </c:pt>
                <c:pt idx="4771">
                  <c:v>4.7529357397504004</c:v>
                </c:pt>
                <c:pt idx="4772">
                  <c:v>4.7529357397504004</c:v>
                </c:pt>
                <c:pt idx="4773">
                  <c:v>4.7529357397504004</c:v>
                </c:pt>
                <c:pt idx="4774">
                  <c:v>4.7529357397504004</c:v>
                </c:pt>
                <c:pt idx="4775">
                  <c:v>4.7529357397504004</c:v>
                </c:pt>
                <c:pt idx="4776">
                  <c:v>4.7529357397504004</c:v>
                </c:pt>
                <c:pt idx="4777">
                  <c:v>4.7529357397504004</c:v>
                </c:pt>
                <c:pt idx="4778">
                  <c:v>4.7529357397504004</c:v>
                </c:pt>
                <c:pt idx="4779">
                  <c:v>4.7529357397504004</c:v>
                </c:pt>
                <c:pt idx="4780">
                  <c:v>4.7529357397504004</c:v>
                </c:pt>
                <c:pt idx="4781">
                  <c:v>4.7529357397504004</c:v>
                </c:pt>
                <c:pt idx="4782">
                  <c:v>4.7529357397504004</c:v>
                </c:pt>
                <c:pt idx="4783">
                  <c:v>4.7529357397504004</c:v>
                </c:pt>
                <c:pt idx="4784">
                  <c:v>4.7529357397504004</c:v>
                </c:pt>
                <c:pt idx="4785">
                  <c:v>4.7529357397504004</c:v>
                </c:pt>
                <c:pt idx="4786">
                  <c:v>4.7529357397504004</c:v>
                </c:pt>
                <c:pt idx="4787">
                  <c:v>4.7529357397504004</c:v>
                </c:pt>
                <c:pt idx="4788">
                  <c:v>4.7529357397504004</c:v>
                </c:pt>
                <c:pt idx="4789">
                  <c:v>4.7529357397504004</c:v>
                </c:pt>
                <c:pt idx="4790">
                  <c:v>4.7529357397504004</c:v>
                </c:pt>
                <c:pt idx="4791">
                  <c:v>4.7529357397504004</c:v>
                </c:pt>
                <c:pt idx="4792">
                  <c:v>4.7529357397504004</c:v>
                </c:pt>
                <c:pt idx="4793">
                  <c:v>4.7529357397504004</c:v>
                </c:pt>
                <c:pt idx="4794">
                  <c:v>4.7529357397504004</c:v>
                </c:pt>
                <c:pt idx="4795">
                  <c:v>4.7529357397504004</c:v>
                </c:pt>
                <c:pt idx="4796">
                  <c:v>4.7529357397504004</c:v>
                </c:pt>
                <c:pt idx="4797">
                  <c:v>4.7529357397504004</c:v>
                </c:pt>
                <c:pt idx="4798">
                  <c:v>4.7529357397504004</c:v>
                </c:pt>
                <c:pt idx="4799">
                  <c:v>4.7529357397504004</c:v>
                </c:pt>
                <c:pt idx="4800">
                  <c:v>4.7529357397504004</c:v>
                </c:pt>
                <c:pt idx="4801">
                  <c:v>4.7529357397504004</c:v>
                </c:pt>
                <c:pt idx="4802">
                  <c:v>4.7529357397504004</c:v>
                </c:pt>
                <c:pt idx="4803">
                  <c:v>4.7529357397504004</c:v>
                </c:pt>
                <c:pt idx="4804">
                  <c:v>4.7529357397504004</c:v>
                </c:pt>
                <c:pt idx="4805">
                  <c:v>4.7529357397504004</c:v>
                </c:pt>
                <c:pt idx="4806">
                  <c:v>4.7529357397504004</c:v>
                </c:pt>
                <c:pt idx="4807">
                  <c:v>4.7529357397504004</c:v>
                </c:pt>
                <c:pt idx="4808">
                  <c:v>4.7529357397504004</c:v>
                </c:pt>
                <c:pt idx="4809">
                  <c:v>4.7529357397504004</c:v>
                </c:pt>
                <c:pt idx="4810">
                  <c:v>4.7529357397504004</c:v>
                </c:pt>
                <c:pt idx="4811">
                  <c:v>4.7529357397504004</c:v>
                </c:pt>
                <c:pt idx="4812">
                  <c:v>4.7529357397504004</c:v>
                </c:pt>
                <c:pt idx="4813">
                  <c:v>4.7529357397504004</c:v>
                </c:pt>
                <c:pt idx="4814">
                  <c:v>4.7529357397504004</c:v>
                </c:pt>
                <c:pt idx="4815">
                  <c:v>4.7529357397504004</c:v>
                </c:pt>
                <c:pt idx="4816">
                  <c:v>4.7529357397504004</c:v>
                </c:pt>
                <c:pt idx="4817">
                  <c:v>4.7529357397504004</c:v>
                </c:pt>
                <c:pt idx="4818">
                  <c:v>4.7529357397504004</c:v>
                </c:pt>
                <c:pt idx="4819">
                  <c:v>4.7529357397504004</c:v>
                </c:pt>
                <c:pt idx="4820">
                  <c:v>4.7529357397504004</c:v>
                </c:pt>
                <c:pt idx="4821">
                  <c:v>4.7529357397504004</c:v>
                </c:pt>
                <c:pt idx="4822">
                  <c:v>4.7529357397504004</c:v>
                </c:pt>
                <c:pt idx="4823">
                  <c:v>4.7529357397504004</c:v>
                </c:pt>
                <c:pt idx="4824">
                  <c:v>4.7529357397504004</c:v>
                </c:pt>
                <c:pt idx="4825">
                  <c:v>4.7529357397504004</c:v>
                </c:pt>
                <c:pt idx="4826">
                  <c:v>4.7529357397504004</c:v>
                </c:pt>
                <c:pt idx="4827">
                  <c:v>4.7529357397504004</c:v>
                </c:pt>
                <c:pt idx="4828">
                  <c:v>4.7529357397504004</c:v>
                </c:pt>
                <c:pt idx="4829">
                  <c:v>4.7529357397504004</c:v>
                </c:pt>
                <c:pt idx="4830">
                  <c:v>4.7529357397504004</c:v>
                </c:pt>
                <c:pt idx="4831">
                  <c:v>4.7529357397504004</c:v>
                </c:pt>
                <c:pt idx="4832">
                  <c:v>4.7529357397504004</c:v>
                </c:pt>
                <c:pt idx="4833">
                  <c:v>4.7529357397504004</c:v>
                </c:pt>
                <c:pt idx="4834">
                  <c:v>4.7529357397504004</c:v>
                </c:pt>
                <c:pt idx="4835">
                  <c:v>4.7529357397504004</c:v>
                </c:pt>
                <c:pt idx="4836">
                  <c:v>4.7529357397504004</c:v>
                </c:pt>
                <c:pt idx="4837">
                  <c:v>4.7529357397504004</c:v>
                </c:pt>
                <c:pt idx="4838">
                  <c:v>4.7529357397504004</c:v>
                </c:pt>
                <c:pt idx="4839">
                  <c:v>4.7529357397504004</c:v>
                </c:pt>
                <c:pt idx="4840">
                  <c:v>4.7529357397504004</c:v>
                </c:pt>
                <c:pt idx="4841">
                  <c:v>4.7529357397504004</c:v>
                </c:pt>
                <c:pt idx="4842">
                  <c:v>4.7529357397504004</c:v>
                </c:pt>
                <c:pt idx="4843">
                  <c:v>4.7529357397504004</c:v>
                </c:pt>
                <c:pt idx="4844">
                  <c:v>4.7529357397504004</c:v>
                </c:pt>
                <c:pt idx="4845">
                  <c:v>4.7529357397504004</c:v>
                </c:pt>
                <c:pt idx="4846">
                  <c:v>4.7529357397504004</c:v>
                </c:pt>
                <c:pt idx="4847">
                  <c:v>4.7529357397504004</c:v>
                </c:pt>
                <c:pt idx="4848">
                  <c:v>4.7529357397504004</c:v>
                </c:pt>
                <c:pt idx="4849">
                  <c:v>4.7529357397504004</c:v>
                </c:pt>
                <c:pt idx="4850">
                  <c:v>4.7529357397504004</c:v>
                </c:pt>
                <c:pt idx="4851">
                  <c:v>4.7529357397504004</c:v>
                </c:pt>
                <c:pt idx="4852">
                  <c:v>4.7529357397504004</c:v>
                </c:pt>
                <c:pt idx="4853">
                  <c:v>4.7529357397504004</c:v>
                </c:pt>
                <c:pt idx="4854">
                  <c:v>4.7529357397504004</c:v>
                </c:pt>
                <c:pt idx="4855">
                  <c:v>4.7529357397504004</c:v>
                </c:pt>
                <c:pt idx="4856">
                  <c:v>4.7529357397504004</c:v>
                </c:pt>
                <c:pt idx="4857">
                  <c:v>4.7529357397504004</c:v>
                </c:pt>
                <c:pt idx="4858">
                  <c:v>4.7529357397504004</c:v>
                </c:pt>
                <c:pt idx="4859">
                  <c:v>4.7529357397504004</c:v>
                </c:pt>
                <c:pt idx="4860">
                  <c:v>4.7529357397504004</c:v>
                </c:pt>
                <c:pt idx="4861">
                  <c:v>4.7529357397504004</c:v>
                </c:pt>
                <c:pt idx="4862">
                  <c:v>4.7529357397504004</c:v>
                </c:pt>
                <c:pt idx="4863">
                  <c:v>4.7529357397504004</c:v>
                </c:pt>
                <c:pt idx="4864">
                  <c:v>4.7529357397504004</c:v>
                </c:pt>
                <c:pt idx="4865">
                  <c:v>4.7529357397504004</c:v>
                </c:pt>
                <c:pt idx="4866">
                  <c:v>4.7529357397504004</c:v>
                </c:pt>
                <c:pt idx="4867">
                  <c:v>4.7529357397504004</c:v>
                </c:pt>
                <c:pt idx="4868">
                  <c:v>4.7529357397504004</c:v>
                </c:pt>
                <c:pt idx="4869">
                  <c:v>4.7529357397504004</c:v>
                </c:pt>
                <c:pt idx="4870">
                  <c:v>4.7529357397504004</c:v>
                </c:pt>
                <c:pt idx="4871">
                  <c:v>4.7529357397504004</c:v>
                </c:pt>
                <c:pt idx="4872">
                  <c:v>4.7529357397504004</c:v>
                </c:pt>
                <c:pt idx="4873">
                  <c:v>4.7529357397504004</c:v>
                </c:pt>
                <c:pt idx="4874">
                  <c:v>4.7529357397504004</c:v>
                </c:pt>
                <c:pt idx="4875">
                  <c:v>4.7529357397504004</c:v>
                </c:pt>
                <c:pt idx="4876">
                  <c:v>4.7529357397504004</c:v>
                </c:pt>
                <c:pt idx="4877">
                  <c:v>4.7529357397504004</c:v>
                </c:pt>
                <c:pt idx="4878">
                  <c:v>4.7529357397504004</c:v>
                </c:pt>
                <c:pt idx="4879">
                  <c:v>4.7529357397504004</c:v>
                </c:pt>
                <c:pt idx="4880">
                  <c:v>4.7529357397504004</c:v>
                </c:pt>
                <c:pt idx="4881">
                  <c:v>4.7529357397504004</c:v>
                </c:pt>
                <c:pt idx="4882">
                  <c:v>4.7529357397504004</c:v>
                </c:pt>
                <c:pt idx="4883">
                  <c:v>4.7529357397504004</c:v>
                </c:pt>
                <c:pt idx="4884">
                  <c:v>4.7529357397504004</c:v>
                </c:pt>
                <c:pt idx="4885">
                  <c:v>4.7529357397504004</c:v>
                </c:pt>
                <c:pt idx="4886">
                  <c:v>4.7529357397504004</c:v>
                </c:pt>
                <c:pt idx="4887">
                  <c:v>4.7529357397504004</c:v>
                </c:pt>
                <c:pt idx="4888">
                  <c:v>4.7529357397504004</c:v>
                </c:pt>
                <c:pt idx="4889">
                  <c:v>4.7529357397504004</c:v>
                </c:pt>
                <c:pt idx="4890">
                  <c:v>4.7529357397504004</c:v>
                </c:pt>
                <c:pt idx="4891">
                  <c:v>4.7529357397504004</c:v>
                </c:pt>
                <c:pt idx="4892">
                  <c:v>4.7529357397504004</c:v>
                </c:pt>
                <c:pt idx="4893">
                  <c:v>4.7529357397504004</c:v>
                </c:pt>
                <c:pt idx="4894">
                  <c:v>4.7529357397504004</c:v>
                </c:pt>
                <c:pt idx="4895">
                  <c:v>4.7529357397504004</c:v>
                </c:pt>
                <c:pt idx="4896">
                  <c:v>4.7529357397504004</c:v>
                </c:pt>
                <c:pt idx="4897">
                  <c:v>4.7529357397504004</c:v>
                </c:pt>
                <c:pt idx="4898">
                  <c:v>4.7529357397504004</c:v>
                </c:pt>
                <c:pt idx="4899">
                  <c:v>4.7529357397504004</c:v>
                </c:pt>
                <c:pt idx="4900">
                  <c:v>4.7529357397504004</c:v>
                </c:pt>
                <c:pt idx="4901">
                  <c:v>4.7529357397504004</c:v>
                </c:pt>
                <c:pt idx="4902">
                  <c:v>4.7529357397504004</c:v>
                </c:pt>
                <c:pt idx="4903">
                  <c:v>4.7529357397504004</c:v>
                </c:pt>
                <c:pt idx="4904">
                  <c:v>4.7529357397504004</c:v>
                </c:pt>
                <c:pt idx="4905">
                  <c:v>4.7529357397504004</c:v>
                </c:pt>
                <c:pt idx="4906">
                  <c:v>4.7529357397504004</c:v>
                </c:pt>
                <c:pt idx="4907">
                  <c:v>4.7529357397504004</c:v>
                </c:pt>
                <c:pt idx="4908">
                  <c:v>4.7529357397504004</c:v>
                </c:pt>
                <c:pt idx="4909">
                  <c:v>4.7529357397504004</c:v>
                </c:pt>
                <c:pt idx="4910">
                  <c:v>4.7529357397504004</c:v>
                </c:pt>
                <c:pt idx="4911">
                  <c:v>4.7529357397504004</c:v>
                </c:pt>
                <c:pt idx="4912">
                  <c:v>4.7529357397504004</c:v>
                </c:pt>
                <c:pt idx="4913">
                  <c:v>4.7529357397504004</c:v>
                </c:pt>
                <c:pt idx="4914">
                  <c:v>4.7529357397504004</c:v>
                </c:pt>
                <c:pt idx="4915">
                  <c:v>4.7529357397504004</c:v>
                </c:pt>
                <c:pt idx="4916">
                  <c:v>4.7529357397504004</c:v>
                </c:pt>
                <c:pt idx="4917">
                  <c:v>4.7529357397504004</c:v>
                </c:pt>
                <c:pt idx="4918">
                  <c:v>4.7529357397504004</c:v>
                </c:pt>
                <c:pt idx="4919">
                  <c:v>4.7529357397504004</c:v>
                </c:pt>
                <c:pt idx="4920">
                  <c:v>4.7529357397504004</c:v>
                </c:pt>
                <c:pt idx="4921">
                  <c:v>4.7529357397504004</c:v>
                </c:pt>
                <c:pt idx="4922">
                  <c:v>4.7529357397504004</c:v>
                </c:pt>
                <c:pt idx="4923">
                  <c:v>4.7529357397504004</c:v>
                </c:pt>
                <c:pt idx="4924">
                  <c:v>4.7529357397504004</c:v>
                </c:pt>
                <c:pt idx="4925">
                  <c:v>4.7529357397504004</c:v>
                </c:pt>
                <c:pt idx="4926">
                  <c:v>4.7529357397504004</c:v>
                </c:pt>
                <c:pt idx="4927">
                  <c:v>4.7529357397504004</c:v>
                </c:pt>
                <c:pt idx="4928">
                  <c:v>4.7529357397504004</c:v>
                </c:pt>
                <c:pt idx="4929">
                  <c:v>4.7529357397504004</c:v>
                </c:pt>
                <c:pt idx="4930">
                  <c:v>4.7529357397504004</c:v>
                </c:pt>
                <c:pt idx="4931">
                  <c:v>4.7529357397504004</c:v>
                </c:pt>
                <c:pt idx="4932">
                  <c:v>4.7529357397504004</c:v>
                </c:pt>
                <c:pt idx="4933">
                  <c:v>4.7529357397504004</c:v>
                </c:pt>
                <c:pt idx="4934">
                  <c:v>4.7529357397504004</c:v>
                </c:pt>
                <c:pt idx="4935">
                  <c:v>4.7529357397504004</c:v>
                </c:pt>
                <c:pt idx="4936">
                  <c:v>4.7529357397504004</c:v>
                </c:pt>
                <c:pt idx="4937">
                  <c:v>4.7529357397504004</c:v>
                </c:pt>
                <c:pt idx="4938">
                  <c:v>4.7529357397504004</c:v>
                </c:pt>
                <c:pt idx="4939">
                  <c:v>4.7529357397504004</c:v>
                </c:pt>
                <c:pt idx="4940">
                  <c:v>4.7529357397504004</c:v>
                </c:pt>
                <c:pt idx="4941">
                  <c:v>4.7529357397504004</c:v>
                </c:pt>
                <c:pt idx="4942">
                  <c:v>4.7529357397504004</c:v>
                </c:pt>
                <c:pt idx="4943">
                  <c:v>4.7529357397504004</c:v>
                </c:pt>
                <c:pt idx="4944">
                  <c:v>4.7529357397504004</c:v>
                </c:pt>
                <c:pt idx="4945">
                  <c:v>4.7529357397504004</c:v>
                </c:pt>
                <c:pt idx="4946">
                  <c:v>4.7529357397504004</c:v>
                </c:pt>
                <c:pt idx="4947">
                  <c:v>4.7529357397504004</c:v>
                </c:pt>
                <c:pt idx="4948">
                  <c:v>4.7529357397504004</c:v>
                </c:pt>
                <c:pt idx="4949">
                  <c:v>4.7529357397504004</c:v>
                </c:pt>
                <c:pt idx="4950">
                  <c:v>4.7529357397504004</c:v>
                </c:pt>
                <c:pt idx="4951">
                  <c:v>4.7529357397504004</c:v>
                </c:pt>
                <c:pt idx="4952">
                  <c:v>4.7529357397504004</c:v>
                </c:pt>
                <c:pt idx="4953">
                  <c:v>4.7529357397504004</c:v>
                </c:pt>
                <c:pt idx="4954">
                  <c:v>4.7529357397504004</c:v>
                </c:pt>
                <c:pt idx="4955">
                  <c:v>4.7529357397504004</c:v>
                </c:pt>
                <c:pt idx="4956">
                  <c:v>4.7529357397504004</c:v>
                </c:pt>
                <c:pt idx="4957">
                  <c:v>4.7529357397504004</c:v>
                </c:pt>
                <c:pt idx="4958">
                  <c:v>4.7529357397504004</c:v>
                </c:pt>
                <c:pt idx="4959">
                  <c:v>4.7529357397504004</c:v>
                </c:pt>
                <c:pt idx="4960">
                  <c:v>4.7529357397504004</c:v>
                </c:pt>
                <c:pt idx="4961">
                  <c:v>4.7529357397504004</c:v>
                </c:pt>
                <c:pt idx="4962">
                  <c:v>4.7529357397504004</c:v>
                </c:pt>
                <c:pt idx="4963">
                  <c:v>4.7529357397504004</c:v>
                </c:pt>
                <c:pt idx="4964">
                  <c:v>4.7529357397504004</c:v>
                </c:pt>
                <c:pt idx="4965">
                  <c:v>4.7529357397504004</c:v>
                </c:pt>
                <c:pt idx="4966">
                  <c:v>4.7529357397504004</c:v>
                </c:pt>
                <c:pt idx="4967">
                  <c:v>4.7529357397504004</c:v>
                </c:pt>
                <c:pt idx="4968">
                  <c:v>4.7529357397504004</c:v>
                </c:pt>
                <c:pt idx="4969">
                  <c:v>4.7529357397504004</c:v>
                </c:pt>
                <c:pt idx="4970">
                  <c:v>4.7529357397504004</c:v>
                </c:pt>
                <c:pt idx="4971">
                  <c:v>4.7529357397504004</c:v>
                </c:pt>
                <c:pt idx="4972">
                  <c:v>4.7529357397504004</c:v>
                </c:pt>
                <c:pt idx="4973">
                  <c:v>4.7529357397504004</c:v>
                </c:pt>
                <c:pt idx="4974">
                  <c:v>4.7529357397504004</c:v>
                </c:pt>
                <c:pt idx="4975">
                  <c:v>4.7529357397504004</c:v>
                </c:pt>
                <c:pt idx="4976">
                  <c:v>4.7529357397504004</c:v>
                </c:pt>
                <c:pt idx="4977">
                  <c:v>4.7529357397504004</c:v>
                </c:pt>
                <c:pt idx="4978">
                  <c:v>4.7529357397504004</c:v>
                </c:pt>
                <c:pt idx="4979">
                  <c:v>4.7529357397504004</c:v>
                </c:pt>
                <c:pt idx="4980">
                  <c:v>4.7529357397504004</c:v>
                </c:pt>
                <c:pt idx="4981">
                  <c:v>4.7529357397504004</c:v>
                </c:pt>
                <c:pt idx="4982">
                  <c:v>4.7529357397504004</c:v>
                </c:pt>
                <c:pt idx="4983">
                  <c:v>4.7529357397504004</c:v>
                </c:pt>
                <c:pt idx="4984">
                  <c:v>4.7529357397504004</c:v>
                </c:pt>
                <c:pt idx="4985">
                  <c:v>4.7529357397504004</c:v>
                </c:pt>
                <c:pt idx="4986">
                  <c:v>4.7529357397504004</c:v>
                </c:pt>
                <c:pt idx="4987">
                  <c:v>4.7529357397504004</c:v>
                </c:pt>
                <c:pt idx="4988">
                  <c:v>4.7529357397504004</c:v>
                </c:pt>
                <c:pt idx="4989">
                  <c:v>4.7529357397504004</c:v>
                </c:pt>
                <c:pt idx="4990">
                  <c:v>4.7529357397504004</c:v>
                </c:pt>
                <c:pt idx="4991">
                  <c:v>4.7529357397504004</c:v>
                </c:pt>
                <c:pt idx="4992">
                  <c:v>4.7529357397504004</c:v>
                </c:pt>
                <c:pt idx="4993">
                  <c:v>4.7529357397504004</c:v>
                </c:pt>
                <c:pt idx="4994">
                  <c:v>4.7529357397504004</c:v>
                </c:pt>
                <c:pt idx="4995">
                  <c:v>4.7529357397504004</c:v>
                </c:pt>
                <c:pt idx="4996">
                  <c:v>4.7529357397504004</c:v>
                </c:pt>
                <c:pt idx="4997">
                  <c:v>4.7529357397504004</c:v>
                </c:pt>
                <c:pt idx="4998">
                  <c:v>4.7529357397504004</c:v>
                </c:pt>
                <c:pt idx="4999">
                  <c:v>4.7529357397504004</c:v>
                </c:pt>
                <c:pt idx="5000">
                  <c:v>4.7529357397504004</c:v>
                </c:pt>
                <c:pt idx="5001">
                  <c:v>4.7529357397504004</c:v>
                </c:pt>
                <c:pt idx="5002">
                  <c:v>4.7529357397504004</c:v>
                </c:pt>
                <c:pt idx="5003">
                  <c:v>4.7529357397504004</c:v>
                </c:pt>
                <c:pt idx="5004">
                  <c:v>4.7529357397504004</c:v>
                </c:pt>
                <c:pt idx="5005">
                  <c:v>4.7529357397504004</c:v>
                </c:pt>
                <c:pt idx="5006">
                  <c:v>4.7529357397504004</c:v>
                </c:pt>
                <c:pt idx="5007">
                  <c:v>4.7529357397504004</c:v>
                </c:pt>
                <c:pt idx="5008">
                  <c:v>4.7529357397504004</c:v>
                </c:pt>
                <c:pt idx="5009">
                  <c:v>4.7529357397504004</c:v>
                </c:pt>
                <c:pt idx="5010">
                  <c:v>4.7529357397504004</c:v>
                </c:pt>
                <c:pt idx="5011">
                  <c:v>4.7529357397504004</c:v>
                </c:pt>
                <c:pt idx="5012">
                  <c:v>4.7529357397504004</c:v>
                </c:pt>
                <c:pt idx="5013">
                  <c:v>4.7529357397504004</c:v>
                </c:pt>
                <c:pt idx="5014">
                  <c:v>4.7529357397504004</c:v>
                </c:pt>
                <c:pt idx="5015">
                  <c:v>4.7529357397504004</c:v>
                </c:pt>
                <c:pt idx="5016">
                  <c:v>4.7529357397504004</c:v>
                </c:pt>
                <c:pt idx="5017">
                  <c:v>4.7529357397504004</c:v>
                </c:pt>
                <c:pt idx="5018">
                  <c:v>4.7529357397504004</c:v>
                </c:pt>
                <c:pt idx="5019">
                  <c:v>4.7529357397504004</c:v>
                </c:pt>
                <c:pt idx="5020">
                  <c:v>4.7529357397504004</c:v>
                </c:pt>
                <c:pt idx="5021">
                  <c:v>4.7529357397504004</c:v>
                </c:pt>
                <c:pt idx="5022">
                  <c:v>4.7529357397504004</c:v>
                </c:pt>
                <c:pt idx="5023">
                  <c:v>4.7529357397504004</c:v>
                </c:pt>
                <c:pt idx="5024">
                  <c:v>4.7529357397504004</c:v>
                </c:pt>
                <c:pt idx="5025">
                  <c:v>4.7529357397504004</c:v>
                </c:pt>
                <c:pt idx="5026">
                  <c:v>4.7529357397504004</c:v>
                </c:pt>
                <c:pt idx="5027">
                  <c:v>4.7529357397504004</c:v>
                </c:pt>
                <c:pt idx="5028">
                  <c:v>4.7529357397504004</c:v>
                </c:pt>
                <c:pt idx="5029">
                  <c:v>4.7529357397504004</c:v>
                </c:pt>
                <c:pt idx="5030">
                  <c:v>4.7529357397504004</c:v>
                </c:pt>
                <c:pt idx="5031">
                  <c:v>4.7529357397504004</c:v>
                </c:pt>
                <c:pt idx="5032">
                  <c:v>4.7529357397504004</c:v>
                </c:pt>
                <c:pt idx="5033">
                  <c:v>4.7529357397504004</c:v>
                </c:pt>
                <c:pt idx="5034">
                  <c:v>4.7529357397504004</c:v>
                </c:pt>
                <c:pt idx="5035">
                  <c:v>4.7529357397504004</c:v>
                </c:pt>
                <c:pt idx="5036">
                  <c:v>4.7529357397504004</c:v>
                </c:pt>
                <c:pt idx="5037">
                  <c:v>4.7529357397504004</c:v>
                </c:pt>
                <c:pt idx="5038">
                  <c:v>4.7529357397504004</c:v>
                </c:pt>
                <c:pt idx="5039">
                  <c:v>4.7529357397504004</c:v>
                </c:pt>
                <c:pt idx="5040">
                  <c:v>4.7529357397504004</c:v>
                </c:pt>
                <c:pt idx="5041">
                  <c:v>4.7529357397504004</c:v>
                </c:pt>
                <c:pt idx="5042">
                  <c:v>4.7529357397504004</c:v>
                </c:pt>
                <c:pt idx="5043">
                  <c:v>4.7529357397504004</c:v>
                </c:pt>
                <c:pt idx="5044">
                  <c:v>4.7529357397504004</c:v>
                </c:pt>
                <c:pt idx="5045">
                  <c:v>4.7529357397504004</c:v>
                </c:pt>
                <c:pt idx="5046">
                  <c:v>4.7529357397504004</c:v>
                </c:pt>
                <c:pt idx="5047">
                  <c:v>4.7529357397504004</c:v>
                </c:pt>
                <c:pt idx="5048">
                  <c:v>4.7529357397504004</c:v>
                </c:pt>
                <c:pt idx="5049">
                  <c:v>4.7529357397504004</c:v>
                </c:pt>
                <c:pt idx="5050">
                  <c:v>4.7529357397504004</c:v>
                </c:pt>
                <c:pt idx="5051">
                  <c:v>4.7529357397504004</c:v>
                </c:pt>
                <c:pt idx="5052">
                  <c:v>4.7529357397504004</c:v>
                </c:pt>
                <c:pt idx="5053">
                  <c:v>4.7529357397504004</c:v>
                </c:pt>
                <c:pt idx="5054">
                  <c:v>4.7529357397504004</c:v>
                </c:pt>
                <c:pt idx="5055">
                  <c:v>4.7529357397504004</c:v>
                </c:pt>
                <c:pt idx="5056">
                  <c:v>4.7529357397504004</c:v>
                </c:pt>
                <c:pt idx="5057">
                  <c:v>4.7529357397504004</c:v>
                </c:pt>
                <c:pt idx="5058">
                  <c:v>4.7529357397504004</c:v>
                </c:pt>
                <c:pt idx="5059">
                  <c:v>4.7529357397504004</c:v>
                </c:pt>
                <c:pt idx="5060">
                  <c:v>4.7529357397504004</c:v>
                </c:pt>
                <c:pt idx="5061">
                  <c:v>4.7529357397504004</c:v>
                </c:pt>
                <c:pt idx="5062">
                  <c:v>4.7529357397504004</c:v>
                </c:pt>
                <c:pt idx="5063">
                  <c:v>4.7529357397504004</c:v>
                </c:pt>
                <c:pt idx="5064">
                  <c:v>4.7529357397504004</c:v>
                </c:pt>
                <c:pt idx="5065">
                  <c:v>4.7529357397504004</c:v>
                </c:pt>
                <c:pt idx="5066">
                  <c:v>4.7529357397504004</c:v>
                </c:pt>
                <c:pt idx="5067">
                  <c:v>4.7529357397504004</c:v>
                </c:pt>
                <c:pt idx="5068">
                  <c:v>4.7529357397504004</c:v>
                </c:pt>
                <c:pt idx="5069">
                  <c:v>4.7529357397504004</c:v>
                </c:pt>
                <c:pt idx="5070">
                  <c:v>4.7529357397504004</c:v>
                </c:pt>
                <c:pt idx="5071">
                  <c:v>4.7529357397504004</c:v>
                </c:pt>
                <c:pt idx="5072">
                  <c:v>4.7529357397504004</c:v>
                </c:pt>
                <c:pt idx="5073">
                  <c:v>4.7529357397504004</c:v>
                </c:pt>
                <c:pt idx="5074">
                  <c:v>4.7529357397504004</c:v>
                </c:pt>
                <c:pt idx="5075">
                  <c:v>4.7529357397504004</c:v>
                </c:pt>
                <c:pt idx="5076">
                  <c:v>4.7529357397504004</c:v>
                </c:pt>
                <c:pt idx="5077">
                  <c:v>4.7529357397504004</c:v>
                </c:pt>
                <c:pt idx="5078">
                  <c:v>4.7529357397504004</c:v>
                </c:pt>
                <c:pt idx="5079">
                  <c:v>4.7529357397504004</c:v>
                </c:pt>
                <c:pt idx="5080">
                  <c:v>4.7529357397504004</c:v>
                </c:pt>
                <c:pt idx="5081">
                  <c:v>4.7529357397504004</c:v>
                </c:pt>
                <c:pt idx="5082">
                  <c:v>4.7529357397504004</c:v>
                </c:pt>
                <c:pt idx="5083">
                  <c:v>4.7529357397504004</c:v>
                </c:pt>
                <c:pt idx="5084">
                  <c:v>4.7529357397504004</c:v>
                </c:pt>
                <c:pt idx="5085">
                  <c:v>4.7529357397504004</c:v>
                </c:pt>
                <c:pt idx="5086">
                  <c:v>4.7529357397504004</c:v>
                </c:pt>
                <c:pt idx="5087">
                  <c:v>4.7529357397504004</c:v>
                </c:pt>
                <c:pt idx="5088">
                  <c:v>4.7529357397504004</c:v>
                </c:pt>
                <c:pt idx="5089">
                  <c:v>4.7529357397504004</c:v>
                </c:pt>
                <c:pt idx="5090">
                  <c:v>4.7529357397504004</c:v>
                </c:pt>
                <c:pt idx="5091">
                  <c:v>4.7529357397504004</c:v>
                </c:pt>
                <c:pt idx="5092">
                  <c:v>4.7529357397504004</c:v>
                </c:pt>
                <c:pt idx="5093">
                  <c:v>4.7529357397504004</c:v>
                </c:pt>
                <c:pt idx="5094">
                  <c:v>4.7529357397504004</c:v>
                </c:pt>
                <c:pt idx="5095">
                  <c:v>4.7529357397504004</c:v>
                </c:pt>
                <c:pt idx="5096">
                  <c:v>4.7529357397504004</c:v>
                </c:pt>
                <c:pt idx="5097">
                  <c:v>4.7529357397504004</c:v>
                </c:pt>
                <c:pt idx="5098">
                  <c:v>4.7529357397504004</c:v>
                </c:pt>
                <c:pt idx="5099">
                  <c:v>4.7529357397504004</c:v>
                </c:pt>
                <c:pt idx="5100">
                  <c:v>4.7529357397504004</c:v>
                </c:pt>
                <c:pt idx="5101">
                  <c:v>4.7529357397504004</c:v>
                </c:pt>
                <c:pt idx="5102">
                  <c:v>4.7529357397504004</c:v>
                </c:pt>
                <c:pt idx="5103">
                  <c:v>4.7529357397504004</c:v>
                </c:pt>
                <c:pt idx="5104">
                  <c:v>4.7529357397504004</c:v>
                </c:pt>
                <c:pt idx="5105">
                  <c:v>4.7529357397504004</c:v>
                </c:pt>
                <c:pt idx="5106">
                  <c:v>4.7529357397504004</c:v>
                </c:pt>
                <c:pt idx="5107">
                  <c:v>4.7529357397504004</c:v>
                </c:pt>
                <c:pt idx="5108">
                  <c:v>4.7529357397504004</c:v>
                </c:pt>
                <c:pt idx="5109">
                  <c:v>4.7529357397504004</c:v>
                </c:pt>
                <c:pt idx="5110">
                  <c:v>4.7529357397504004</c:v>
                </c:pt>
                <c:pt idx="5111">
                  <c:v>4.7529357397504004</c:v>
                </c:pt>
                <c:pt idx="5112">
                  <c:v>4.7529357397504004</c:v>
                </c:pt>
                <c:pt idx="5113">
                  <c:v>4.7529357397504004</c:v>
                </c:pt>
                <c:pt idx="5114">
                  <c:v>4.7529357397504004</c:v>
                </c:pt>
                <c:pt idx="5115">
                  <c:v>4.7529357397504004</c:v>
                </c:pt>
                <c:pt idx="5116">
                  <c:v>4.7529357397504004</c:v>
                </c:pt>
                <c:pt idx="5117">
                  <c:v>4.7529357397504004</c:v>
                </c:pt>
                <c:pt idx="5118">
                  <c:v>4.7529357397504004</c:v>
                </c:pt>
                <c:pt idx="5119">
                  <c:v>4.7529357397504004</c:v>
                </c:pt>
                <c:pt idx="5120">
                  <c:v>4.7529357397504004</c:v>
                </c:pt>
                <c:pt idx="5121">
                  <c:v>4.7529357397504004</c:v>
                </c:pt>
                <c:pt idx="5122">
                  <c:v>4.7529357397504004</c:v>
                </c:pt>
                <c:pt idx="5123">
                  <c:v>4.7529357397504004</c:v>
                </c:pt>
                <c:pt idx="5124">
                  <c:v>4.7529357397504004</c:v>
                </c:pt>
                <c:pt idx="5125">
                  <c:v>4.7529357397504004</c:v>
                </c:pt>
                <c:pt idx="5126">
                  <c:v>4.7529357397504004</c:v>
                </c:pt>
                <c:pt idx="5127">
                  <c:v>4.7529357397504004</c:v>
                </c:pt>
                <c:pt idx="5128">
                  <c:v>4.7529357397504004</c:v>
                </c:pt>
                <c:pt idx="5129">
                  <c:v>4.7529357397504004</c:v>
                </c:pt>
                <c:pt idx="5130">
                  <c:v>4.7529357397504004</c:v>
                </c:pt>
                <c:pt idx="5131">
                  <c:v>4.7529357397504004</c:v>
                </c:pt>
                <c:pt idx="5132">
                  <c:v>4.7529357397504004</c:v>
                </c:pt>
                <c:pt idx="5133">
                  <c:v>4.7529357397504004</c:v>
                </c:pt>
                <c:pt idx="5134">
                  <c:v>4.7529357397504004</c:v>
                </c:pt>
                <c:pt idx="5135">
                  <c:v>4.7529357397504004</c:v>
                </c:pt>
                <c:pt idx="5136">
                  <c:v>4.7529357397504004</c:v>
                </c:pt>
                <c:pt idx="5137">
                  <c:v>4.7529357397504004</c:v>
                </c:pt>
                <c:pt idx="5138">
                  <c:v>4.7529357397504004</c:v>
                </c:pt>
                <c:pt idx="5139">
                  <c:v>4.7529357397504004</c:v>
                </c:pt>
                <c:pt idx="5140">
                  <c:v>4.7529357397504004</c:v>
                </c:pt>
                <c:pt idx="5141">
                  <c:v>4.7529357397504004</c:v>
                </c:pt>
                <c:pt idx="5142">
                  <c:v>4.7529357397504004</c:v>
                </c:pt>
                <c:pt idx="5143">
                  <c:v>4.7529357397504004</c:v>
                </c:pt>
                <c:pt idx="5144">
                  <c:v>4.7529357397504004</c:v>
                </c:pt>
                <c:pt idx="5145">
                  <c:v>4.7529357397504004</c:v>
                </c:pt>
                <c:pt idx="5146">
                  <c:v>4.7529357397504004</c:v>
                </c:pt>
                <c:pt idx="5147">
                  <c:v>4.7529357397504004</c:v>
                </c:pt>
                <c:pt idx="5148">
                  <c:v>4.7529357397504004</c:v>
                </c:pt>
                <c:pt idx="5149">
                  <c:v>4.7529357397504004</c:v>
                </c:pt>
                <c:pt idx="5150">
                  <c:v>4.7529357397504004</c:v>
                </c:pt>
                <c:pt idx="5151">
                  <c:v>4.7529357397504004</c:v>
                </c:pt>
                <c:pt idx="5152">
                  <c:v>4.7529357397504004</c:v>
                </c:pt>
                <c:pt idx="5153">
                  <c:v>4.7529357397504004</c:v>
                </c:pt>
                <c:pt idx="5154">
                  <c:v>4.7529357397504004</c:v>
                </c:pt>
                <c:pt idx="5155">
                  <c:v>4.7529357397504004</c:v>
                </c:pt>
                <c:pt idx="5156">
                  <c:v>4.7529357397504004</c:v>
                </c:pt>
                <c:pt idx="5157">
                  <c:v>4.7529357397504004</c:v>
                </c:pt>
                <c:pt idx="5158">
                  <c:v>4.7529357397504004</c:v>
                </c:pt>
                <c:pt idx="5159">
                  <c:v>4.7529357397504004</c:v>
                </c:pt>
                <c:pt idx="5160">
                  <c:v>4.7529357397504004</c:v>
                </c:pt>
                <c:pt idx="5161">
                  <c:v>4.7529357397504004</c:v>
                </c:pt>
                <c:pt idx="5162">
                  <c:v>4.7529357397504004</c:v>
                </c:pt>
                <c:pt idx="5163">
                  <c:v>4.7529357397504004</c:v>
                </c:pt>
                <c:pt idx="5164">
                  <c:v>4.7529357397504004</c:v>
                </c:pt>
                <c:pt idx="5165">
                  <c:v>4.7529357397504004</c:v>
                </c:pt>
                <c:pt idx="5166">
                  <c:v>4.7529357397504004</c:v>
                </c:pt>
                <c:pt idx="5167">
                  <c:v>4.7529357397504004</c:v>
                </c:pt>
                <c:pt idx="5168">
                  <c:v>4.7529357397504004</c:v>
                </c:pt>
                <c:pt idx="5169">
                  <c:v>4.7529357397504004</c:v>
                </c:pt>
                <c:pt idx="5170">
                  <c:v>4.7529357397504004</c:v>
                </c:pt>
                <c:pt idx="5171">
                  <c:v>4.7529357397504004</c:v>
                </c:pt>
                <c:pt idx="5172">
                  <c:v>4.7529357397504004</c:v>
                </c:pt>
                <c:pt idx="5173">
                  <c:v>4.7529357397504004</c:v>
                </c:pt>
                <c:pt idx="5174">
                  <c:v>4.7529357397504004</c:v>
                </c:pt>
                <c:pt idx="5175">
                  <c:v>4.7529357397504004</c:v>
                </c:pt>
                <c:pt idx="5176">
                  <c:v>4.7529357397504004</c:v>
                </c:pt>
                <c:pt idx="5177">
                  <c:v>4.7529357397504004</c:v>
                </c:pt>
                <c:pt idx="5178">
                  <c:v>4.7529357397504004</c:v>
                </c:pt>
                <c:pt idx="5179">
                  <c:v>4.7529357397504004</c:v>
                </c:pt>
                <c:pt idx="5180">
                  <c:v>4.7529357397504004</c:v>
                </c:pt>
                <c:pt idx="5181">
                  <c:v>4.7529357397504004</c:v>
                </c:pt>
                <c:pt idx="5182">
                  <c:v>4.7529357397504004</c:v>
                </c:pt>
                <c:pt idx="5183">
                  <c:v>4.7529357397504004</c:v>
                </c:pt>
                <c:pt idx="5184">
                  <c:v>4.7529357397504004</c:v>
                </c:pt>
                <c:pt idx="5185">
                  <c:v>4.7529357397504004</c:v>
                </c:pt>
                <c:pt idx="5186">
                  <c:v>4.7529357397504004</c:v>
                </c:pt>
                <c:pt idx="5187">
                  <c:v>4.7529357397504004</c:v>
                </c:pt>
                <c:pt idx="5188">
                  <c:v>4.7529357397504004</c:v>
                </c:pt>
                <c:pt idx="5189">
                  <c:v>4.7529357397504004</c:v>
                </c:pt>
                <c:pt idx="5190">
                  <c:v>4.7529357397504004</c:v>
                </c:pt>
                <c:pt idx="5191">
                  <c:v>4.7529357397504004</c:v>
                </c:pt>
                <c:pt idx="5192">
                  <c:v>4.7529357397504004</c:v>
                </c:pt>
                <c:pt idx="5193">
                  <c:v>4.7529357397504004</c:v>
                </c:pt>
                <c:pt idx="5194">
                  <c:v>4.7529357397504004</c:v>
                </c:pt>
                <c:pt idx="5195">
                  <c:v>4.7529357397504004</c:v>
                </c:pt>
                <c:pt idx="5196">
                  <c:v>4.7529357397504004</c:v>
                </c:pt>
                <c:pt idx="5197">
                  <c:v>4.7529357397504004</c:v>
                </c:pt>
                <c:pt idx="5198">
                  <c:v>4.7529357397504004</c:v>
                </c:pt>
                <c:pt idx="5199">
                  <c:v>4.7529357397504004</c:v>
                </c:pt>
                <c:pt idx="5200">
                  <c:v>4.7529357397504004</c:v>
                </c:pt>
                <c:pt idx="5201">
                  <c:v>4.7529357397504004</c:v>
                </c:pt>
                <c:pt idx="5202">
                  <c:v>4.7529357397504004</c:v>
                </c:pt>
                <c:pt idx="5203">
                  <c:v>4.7529357397504004</c:v>
                </c:pt>
                <c:pt idx="5204">
                  <c:v>4.7529357397504004</c:v>
                </c:pt>
                <c:pt idx="5205">
                  <c:v>4.7529357397504004</c:v>
                </c:pt>
                <c:pt idx="5206">
                  <c:v>4.7529357397504004</c:v>
                </c:pt>
                <c:pt idx="5207">
                  <c:v>4.7529357397504004</c:v>
                </c:pt>
                <c:pt idx="5208">
                  <c:v>4.7529357397504004</c:v>
                </c:pt>
                <c:pt idx="5209">
                  <c:v>4.7529357397504004</c:v>
                </c:pt>
                <c:pt idx="5210">
                  <c:v>4.7529357397504004</c:v>
                </c:pt>
                <c:pt idx="5211">
                  <c:v>4.7529357397504004</c:v>
                </c:pt>
                <c:pt idx="5212">
                  <c:v>4.7529357397504004</c:v>
                </c:pt>
                <c:pt idx="5213">
                  <c:v>4.7529357397504004</c:v>
                </c:pt>
                <c:pt idx="5214">
                  <c:v>4.7529357397504004</c:v>
                </c:pt>
                <c:pt idx="5215">
                  <c:v>4.7529357397504004</c:v>
                </c:pt>
                <c:pt idx="5216">
                  <c:v>4.7529357397504004</c:v>
                </c:pt>
                <c:pt idx="5217">
                  <c:v>4.7529357397504004</c:v>
                </c:pt>
                <c:pt idx="5218">
                  <c:v>4.7529357397504004</c:v>
                </c:pt>
                <c:pt idx="5219">
                  <c:v>4.7529357397504004</c:v>
                </c:pt>
                <c:pt idx="5220">
                  <c:v>4.7529357397504004</c:v>
                </c:pt>
                <c:pt idx="5221">
                  <c:v>4.7529357397504004</c:v>
                </c:pt>
                <c:pt idx="5222">
                  <c:v>4.7529357397504004</c:v>
                </c:pt>
                <c:pt idx="5223">
                  <c:v>4.7529357397504004</c:v>
                </c:pt>
                <c:pt idx="5224">
                  <c:v>4.7529357397504004</c:v>
                </c:pt>
                <c:pt idx="5225">
                  <c:v>4.7529357397504004</c:v>
                </c:pt>
                <c:pt idx="5226">
                  <c:v>4.7529357397504004</c:v>
                </c:pt>
                <c:pt idx="5227">
                  <c:v>4.7529357397504004</c:v>
                </c:pt>
                <c:pt idx="5228">
                  <c:v>4.7529357397504004</c:v>
                </c:pt>
                <c:pt idx="5229">
                  <c:v>4.7529357397504004</c:v>
                </c:pt>
                <c:pt idx="5230">
                  <c:v>4.7529357397504004</c:v>
                </c:pt>
                <c:pt idx="5231">
                  <c:v>4.7529357397504004</c:v>
                </c:pt>
                <c:pt idx="5232">
                  <c:v>4.7529357397504004</c:v>
                </c:pt>
                <c:pt idx="5233">
                  <c:v>4.7529357397504004</c:v>
                </c:pt>
                <c:pt idx="5234">
                  <c:v>4.7529357397504004</c:v>
                </c:pt>
                <c:pt idx="5235">
                  <c:v>4.7529357397504004</c:v>
                </c:pt>
                <c:pt idx="5236">
                  <c:v>4.7529357397504004</c:v>
                </c:pt>
                <c:pt idx="5237">
                  <c:v>4.7529357397504004</c:v>
                </c:pt>
                <c:pt idx="5238">
                  <c:v>4.7529357397504004</c:v>
                </c:pt>
                <c:pt idx="5239">
                  <c:v>4.7529357397504004</c:v>
                </c:pt>
                <c:pt idx="5240">
                  <c:v>4.7529357397504004</c:v>
                </c:pt>
                <c:pt idx="5241">
                  <c:v>4.7529357397504004</c:v>
                </c:pt>
                <c:pt idx="5242">
                  <c:v>4.7529357397504004</c:v>
                </c:pt>
                <c:pt idx="5243">
                  <c:v>4.7529357397504004</c:v>
                </c:pt>
                <c:pt idx="5244">
                  <c:v>4.7529357397504004</c:v>
                </c:pt>
                <c:pt idx="5245">
                  <c:v>4.7529357397504004</c:v>
                </c:pt>
                <c:pt idx="5246">
                  <c:v>4.7529357397504004</c:v>
                </c:pt>
                <c:pt idx="5247">
                  <c:v>4.7529357397504004</c:v>
                </c:pt>
                <c:pt idx="5248">
                  <c:v>4.7529357397504004</c:v>
                </c:pt>
                <c:pt idx="5249">
                  <c:v>4.7529357397504004</c:v>
                </c:pt>
                <c:pt idx="5250">
                  <c:v>4.7529357397504004</c:v>
                </c:pt>
                <c:pt idx="5251">
                  <c:v>4.7529357397504004</c:v>
                </c:pt>
                <c:pt idx="5252">
                  <c:v>4.7529357397504004</c:v>
                </c:pt>
                <c:pt idx="5253">
                  <c:v>4.7529357397504004</c:v>
                </c:pt>
                <c:pt idx="5254">
                  <c:v>4.7529357397504004</c:v>
                </c:pt>
                <c:pt idx="5255">
                  <c:v>4.7529357397504004</c:v>
                </c:pt>
                <c:pt idx="5256">
                  <c:v>4.7529357397504004</c:v>
                </c:pt>
                <c:pt idx="5257">
                  <c:v>4.7529357397504004</c:v>
                </c:pt>
                <c:pt idx="5258">
                  <c:v>4.7529357397504004</c:v>
                </c:pt>
                <c:pt idx="5259">
                  <c:v>4.7529357397504004</c:v>
                </c:pt>
                <c:pt idx="5260">
                  <c:v>4.7529357397504004</c:v>
                </c:pt>
                <c:pt idx="5261">
                  <c:v>4.7529357397504004</c:v>
                </c:pt>
                <c:pt idx="5262">
                  <c:v>4.7529357397504004</c:v>
                </c:pt>
                <c:pt idx="5263">
                  <c:v>4.7529357397504004</c:v>
                </c:pt>
                <c:pt idx="5264">
                  <c:v>4.7529357397504004</c:v>
                </c:pt>
                <c:pt idx="5265">
                  <c:v>4.7529357397504004</c:v>
                </c:pt>
                <c:pt idx="5266">
                  <c:v>4.7529357397504004</c:v>
                </c:pt>
                <c:pt idx="5267">
                  <c:v>4.7529357397504004</c:v>
                </c:pt>
                <c:pt idx="5268">
                  <c:v>4.7529357397504004</c:v>
                </c:pt>
                <c:pt idx="5269">
                  <c:v>4.7529357397504004</c:v>
                </c:pt>
                <c:pt idx="5270">
                  <c:v>4.7529357397504004</c:v>
                </c:pt>
                <c:pt idx="5271">
                  <c:v>4.7529357397504004</c:v>
                </c:pt>
                <c:pt idx="5272">
                  <c:v>4.7529357397504004</c:v>
                </c:pt>
                <c:pt idx="5273">
                  <c:v>4.7529357397504004</c:v>
                </c:pt>
                <c:pt idx="5274">
                  <c:v>4.7529357397504004</c:v>
                </c:pt>
                <c:pt idx="5275">
                  <c:v>4.7529357397504004</c:v>
                </c:pt>
                <c:pt idx="5276">
                  <c:v>4.7529357397504004</c:v>
                </c:pt>
                <c:pt idx="5277">
                  <c:v>4.7529357397504004</c:v>
                </c:pt>
                <c:pt idx="5278">
                  <c:v>4.7529357397504004</c:v>
                </c:pt>
                <c:pt idx="5279">
                  <c:v>4.7529357397504004</c:v>
                </c:pt>
                <c:pt idx="5280">
                  <c:v>4.7529357397504004</c:v>
                </c:pt>
                <c:pt idx="5281">
                  <c:v>4.7529357397504004</c:v>
                </c:pt>
                <c:pt idx="5282">
                  <c:v>4.7529357397504004</c:v>
                </c:pt>
                <c:pt idx="5283">
                  <c:v>4.7529357397504004</c:v>
                </c:pt>
                <c:pt idx="5284">
                  <c:v>4.7529357397504004</c:v>
                </c:pt>
                <c:pt idx="5285">
                  <c:v>4.7529357397504004</c:v>
                </c:pt>
                <c:pt idx="5286">
                  <c:v>4.7529357397504004</c:v>
                </c:pt>
                <c:pt idx="5287">
                  <c:v>4.7529357397504004</c:v>
                </c:pt>
                <c:pt idx="5288">
                  <c:v>4.7529357397504004</c:v>
                </c:pt>
                <c:pt idx="5289">
                  <c:v>4.7529357397504004</c:v>
                </c:pt>
                <c:pt idx="5290">
                  <c:v>4.7529357397504004</c:v>
                </c:pt>
                <c:pt idx="5291">
                  <c:v>4.7529357397504004</c:v>
                </c:pt>
                <c:pt idx="5292">
                  <c:v>4.7529357397504004</c:v>
                </c:pt>
                <c:pt idx="5293">
                  <c:v>4.7529357397504004</c:v>
                </c:pt>
                <c:pt idx="5294">
                  <c:v>4.7529357397504004</c:v>
                </c:pt>
                <c:pt idx="5295">
                  <c:v>4.7529357397504004</c:v>
                </c:pt>
                <c:pt idx="5296">
                  <c:v>4.7529357397504004</c:v>
                </c:pt>
                <c:pt idx="5297">
                  <c:v>4.7529357397504004</c:v>
                </c:pt>
                <c:pt idx="5298">
                  <c:v>4.7529357397504004</c:v>
                </c:pt>
                <c:pt idx="5299">
                  <c:v>4.7529357397504004</c:v>
                </c:pt>
                <c:pt idx="5300">
                  <c:v>4.7529357397504004</c:v>
                </c:pt>
                <c:pt idx="5301">
                  <c:v>4.7529357397504004</c:v>
                </c:pt>
                <c:pt idx="5302">
                  <c:v>4.7529357397504004</c:v>
                </c:pt>
                <c:pt idx="5303">
                  <c:v>4.7529357397504004</c:v>
                </c:pt>
                <c:pt idx="5304">
                  <c:v>4.7529357397504004</c:v>
                </c:pt>
                <c:pt idx="5305">
                  <c:v>4.7529357397504004</c:v>
                </c:pt>
                <c:pt idx="5306">
                  <c:v>4.7529357397504004</c:v>
                </c:pt>
                <c:pt idx="5307">
                  <c:v>4.7529357397504004</c:v>
                </c:pt>
                <c:pt idx="5308">
                  <c:v>4.7529357397504004</c:v>
                </c:pt>
                <c:pt idx="5309">
                  <c:v>4.7529357397504004</c:v>
                </c:pt>
                <c:pt idx="5310">
                  <c:v>4.7529357397504004</c:v>
                </c:pt>
                <c:pt idx="5311">
                  <c:v>4.7529357397504004</c:v>
                </c:pt>
                <c:pt idx="5312">
                  <c:v>4.7529357397504004</c:v>
                </c:pt>
                <c:pt idx="5313">
                  <c:v>4.7529357397504004</c:v>
                </c:pt>
                <c:pt idx="5314">
                  <c:v>4.7529357397504004</c:v>
                </c:pt>
                <c:pt idx="5315">
                  <c:v>4.7529357397504004</c:v>
                </c:pt>
                <c:pt idx="5316">
                  <c:v>4.7529357397504004</c:v>
                </c:pt>
                <c:pt idx="5317">
                  <c:v>4.7529357397504004</c:v>
                </c:pt>
                <c:pt idx="5318">
                  <c:v>4.7529357397504004</c:v>
                </c:pt>
                <c:pt idx="5319">
                  <c:v>4.7529357397504004</c:v>
                </c:pt>
                <c:pt idx="5320">
                  <c:v>4.7529357397504004</c:v>
                </c:pt>
                <c:pt idx="5321">
                  <c:v>4.7529357397504004</c:v>
                </c:pt>
                <c:pt idx="5322">
                  <c:v>4.7529357397504004</c:v>
                </c:pt>
                <c:pt idx="5323">
                  <c:v>4.7529357397504004</c:v>
                </c:pt>
                <c:pt idx="5324">
                  <c:v>4.7529357397504004</c:v>
                </c:pt>
                <c:pt idx="5325">
                  <c:v>4.7529357397504004</c:v>
                </c:pt>
                <c:pt idx="5326">
                  <c:v>4.7529357397504004</c:v>
                </c:pt>
                <c:pt idx="5327">
                  <c:v>4.7529357397504004</c:v>
                </c:pt>
                <c:pt idx="5328">
                  <c:v>4.7529357397504004</c:v>
                </c:pt>
                <c:pt idx="5329">
                  <c:v>4.7529357397504004</c:v>
                </c:pt>
                <c:pt idx="5330">
                  <c:v>4.7529357397504004</c:v>
                </c:pt>
                <c:pt idx="5331">
                  <c:v>4.7529357397504004</c:v>
                </c:pt>
                <c:pt idx="5332">
                  <c:v>4.7529357397504004</c:v>
                </c:pt>
                <c:pt idx="5333">
                  <c:v>4.7529357397504004</c:v>
                </c:pt>
                <c:pt idx="5334">
                  <c:v>4.7529357397504004</c:v>
                </c:pt>
                <c:pt idx="5335">
                  <c:v>4.7529357397504004</c:v>
                </c:pt>
                <c:pt idx="5336">
                  <c:v>4.7529357397504004</c:v>
                </c:pt>
                <c:pt idx="5337">
                  <c:v>4.7529357397504004</c:v>
                </c:pt>
                <c:pt idx="5338">
                  <c:v>4.7529357397504004</c:v>
                </c:pt>
                <c:pt idx="5339">
                  <c:v>4.7529357397504004</c:v>
                </c:pt>
                <c:pt idx="5340">
                  <c:v>4.7529357397504004</c:v>
                </c:pt>
                <c:pt idx="5341">
                  <c:v>4.7529357397504004</c:v>
                </c:pt>
                <c:pt idx="5342">
                  <c:v>4.7529357397504004</c:v>
                </c:pt>
                <c:pt idx="5343">
                  <c:v>4.7529357397504004</c:v>
                </c:pt>
                <c:pt idx="5344">
                  <c:v>4.7529357397504004</c:v>
                </c:pt>
                <c:pt idx="5345">
                  <c:v>4.7529357397504004</c:v>
                </c:pt>
                <c:pt idx="5346">
                  <c:v>4.7529357397504004</c:v>
                </c:pt>
                <c:pt idx="5347">
                  <c:v>4.7529357397504004</c:v>
                </c:pt>
                <c:pt idx="5348">
                  <c:v>4.7529357397504004</c:v>
                </c:pt>
                <c:pt idx="5349">
                  <c:v>4.7529357397504004</c:v>
                </c:pt>
                <c:pt idx="5350">
                  <c:v>4.7529357397504004</c:v>
                </c:pt>
                <c:pt idx="5351">
                  <c:v>4.7529357397504004</c:v>
                </c:pt>
                <c:pt idx="5352">
                  <c:v>4.7529357397504004</c:v>
                </c:pt>
                <c:pt idx="5353">
                  <c:v>4.7529357397504004</c:v>
                </c:pt>
                <c:pt idx="5354">
                  <c:v>4.7529357397504004</c:v>
                </c:pt>
                <c:pt idx="5355">
                  <c:v>4.7529357397504004</c:v>
                </c:pt>
                <c:pt idx="5356">
                  <c:v>4.7529357397504004</c:v>
                </c:pt>
                <c:pt idx="5357">
                  <c:v>4.7529357397504004</c:v>
                </c:pt>
                <c:pt idx="5358">
                  <c:v>4.7529357397504004</c:v>
                </c:pt>
                <c:pt idx="5359">
                  <c:v>4.7529357397504004</c:v>
                </c:pt>
                <c:pt idx="5360">
                  <c:v>4.7529357397504004</c:v>
                </c:pt>
                <c:pt idx="5361">
                  <c:v>4.7529357397504004</c:v>
                </c:pt>
                <c:pt idx="5362">
                  <c:v>4.7529357397504004</c:v>
                </c:pt>
                <c:pt idx="5363">
                  <c:v>4.7529357397504004</c:v>
                </c:pt>
                <c:pt idx="5364">
                  <c:v>4.7529357397504004</c:v>
                </c:pt>
                <c:pt idx="5365">
                  <c:v>4.7529357397504004</c:v>
                </c:pt>
                <c:pt idx="5366">
                  <c:v>4.7529357397504004</c:v>
                </c:pt>
                <c:pt idx="5367">
                  <c:v>4.7529357397504004</c:v>
                </c:pt>
                <c:pt idx="5368">
                  <c:v>4.7529357397504004</c:v>
                </c:pt>
                <c:pt idx="5369">
                  <c:v>4.7529357397504004</c:v>
                </c:pt>
                <c:pt idx="5370">
                  <c:v>4.7529357397504004</c:v>
                </c:pt>
                <c:pt idx="5371">
                  <c:v>4.7529357397504004</c:v>
                </c:pt>
                <c:pt idx="5372">
                  <c:v>4.7529357397504004</c:v>
                </c:pt>
                <c:pt idx="5373">
                  <c:v>4.7529357397504004</c:v>
                </c:pt>
                <c:pt idx="5374">
                  <c:v>4.7529357397504004</c:v>
                </c:pt>
                <c:pt idx="5375">
                  <c:v>4.7529357397504004</c:v>
                </c:pt>
                <c:pt idx="5376">
                  <c:v>4.7529357397504004</c:v>
                </c:pt>
                <c:pt idx="5377">
                  <c:v>4.7529357397504004</c:v>
                </c:pt>
                <c:pt idx="5378">
                  <c:v>4.7529357397504004</c:v>
                </c:pt>
                <c:pt idx="5379">
                  <c:v>4.7529357397504004</c:v>
                </c:pt>
                <c:pt idx="5380">
                  <c:v>4.7529357397504004</c:v>
                </c:pt>
                <c:pt idx="5381">
                  <c:v>4.7529357397504004</c:v>
                </c:pt>
                <c:pt idx="5382">
                  <c:v>4.7529357397504004</c:v>
                </c:pt>
                <c:pt idx="5383">
                  <c:v>4.7529357397504004</c:v>
                </c:pt>
                <c:pt idx="5384">
                  <c:v>4.7529357397504004</c:v>
                </c:pt>
                <c:pt idx="5385">
                  <c:v>4.7529357397504004</c:v>
                </c:pt>
                <c:pt idx="5386">
                  <c:v>4.7529357397504004</c:v>
                </c:pt>
                <c:pt idx="5387">
                  <c:v>4.7529357397504004</c:v>
                </c:pt>
                <c:pt idx="5388">
                  <c:v>4.7529357397504004</c:v>
                </c:pt>
                <c:pt idx="5389">
                  <c:v>4.7529357397504004</c:v>
                </c:pt>
                <c:pt idx="5390">
                  <c:v>4.7529357397504004</c:v>
                </c:pt>
                <c:pt idx="5391">
                  <c:v>4.7529357397504004</c:v>
                </c:pt>
                <c:pt idx="5392">
                  <c:v>4.7529357397504004</c:v>
                </c:pt>
                <c:pt idx="5393">
                  <c:v>4.7529357397504004</c:v>
                </c:pt>
                <c:pt idx="5394">
                  <c:v>4.7529357397504004</c:v>
                </c:pt>
                <c:pt idx="5395">
                  <c:v>4.7529357397504004</c:v>
                </c:pt>
                <c:pt idx="5396">
                  <c:v>4.7529357397504004</c:v>
                </c:pt>
                <c:pt idx="5397">
                  <c:v>4.7529357397504004</c:v>
                </c:pt>
                <c:pt idx="5398">
                  <c:v>4.7529357397504004</c:v>
                </c:pt>
                <c:pt idx="5399">
                  <c:v>4.7529357397504004</c:v>
                </c:pt>
                <c:pt idx="5400">
                  <c:v>4.7529357397504004</c:v>
                </c:pt>
                <c:pt idx="5401">
                  <c:v>4.7529357397504004</c:v>
                </c:pt>
                <c:pt idx="5402">
                  <c:v>4.7529357397504004</c:v>
                </c:pt>
                <c:pt idx="5403">
                  <c:v>4.7529357397504004</c:v>
                </c:pt>
                <c:pt idx="5404">
                  <c:v>4.7529357397504004</c:v>
                </c:pt>
                <c:pt idx="5405">
                  <c:v>4.7529357397504004</c:v>
                </c:pt>
                <c:pt idx="5406">
                  <c:v>4.7529357397504004</c:v>
                </c:pt>
                <c:pt idx="5407">
                  <c:v>4.7529357397504004</c:v>
                </c:pt>
                <c:pt idx="5408">
                  <c:v>4.7529357397504004</c:v>
                </c:pt>
                <c:pt idx="5409">
                  <c:v>4.7529357397504004</c:v>
                </c:pt>
                <c:pt idx="5410">
                  <c:v>4.7529357397504004</c:v>
                </c:pt>
                <c:pt idx="5411">
                  <c:v>4.7529357397504004</c:v>
                </c:pt>
                <c:pt idx="5412">
                  <c:v>4.7529357397504004</c:v>
                </c:pt>
                <c:pt idx="5413">
                  <c:v>4.7529357397504004</c:v>
                </c:pt>
                <c:pt idx="5414">
                  <c:v>4.7529357397504004</c:v>
                </c:pt>
                <c:pt idx="5415">
                  <c:v>4.7529357397504004</c:v>
                </c:pt>
                <c:pt idx="5416">
                  <c:v>4.7529357397504004</c:v>
                </c:pt>
                <c:pt idx="5417">
                  <c:v>4.7529357397504004</c:v>
                </c:pt>
                <c:pt idx="5418">
                  <c:v>4.7529357397504004</c:v>
                </c:pt>
                <c:pt idx="5419">
                  <c:v>4.7529357397504004</c:v>
                </c:pt>
                <c:pt idx="5420">
                  <c:v>4.7529357397504004</c:v>
                </c:pt>
                <c:pt idx="5421">
                  <c:v>4.7529357397504004</c:v>
                </c:pt>
                <c:pt idx="5422">
                  <c:v>4.7529357397504004</c:v>
                </c:pt>
                <c:pt idx="5423">
                  <c:v>4.7529357397504004</c:v>
                </c:pt>
                <c:pt idx="5424">
                  <c:v>4.7529357397504004</c:v>
                </c:pt>
                <c:pt idx="5425">
                  <c:v>4.7529357397504004</c:v>
                </c:pt>
                <c:pt idx="5426">
                  <c:v>4.7529357397504004</c:v>
                </c:pt>
                <c:pt idx="5427">
                  <c:v>4.7529357397504004</c:v>
                </c:pt>
                <c:pt idx="5428">
                  <c:v>4.7529357397504004</c:v>
                </c:pt>
                <c:pt idx="5429">
                  <c:v>4.7529357397504004</c:v>
                </c:pt>
                <c:pt idx="5430">
                  <c:v>4.7529357397504004</c:v>
                </c:pt>
                <c:pt idx="5431">
                  <c:v>4.7529357397504004</c:v>
                </c:pt>
                <c:pt idx="5432">
                  <c:v>4.7529357397504004</c:v>
                </c:pt>
                <c:pt idx="5433">
                  <c:v>4.7529357397504004</c:v>
                </c:pt>
                <c:pt idx="5434">
                  <c:v>4.7529357397504004</c:v>
                </c:pt>
                <c:pt idx="5435">
                  <c:v>4.7529357397504004</c:v>
                </c:pt>
                <c:pt idx="5436">
                  <c:v>4.7529357397504004</c:v>
                </c:pt>
                <c:pt idx="5437">
                  <c:v>4.7529357397504004</c:v>
                </c:pt>
                <c:pt idx="5438">
                  <c:v>4.7529357397504004</c:v>
                </c:pt>
                <c:pt idx="5439">
                  <c:v>4.7529357397504004</c:v>
                </c:pt>
                <c:pt idx="5440">
                  <c:v>4.7529357397504004</c:v>
                </c:pt>
                <c:pt idx="5441">
                  <c:v>4.7529357397504004</c:v>
                </c:pt>
                <c:pt idx="5442">
                  <c:v>4.7529357397504004</c:v>
                </c:pt>
                <c:pt idx="5443">
                  <c:v>4.7529357397504004</c:v>
                </c:pt>
                <c:pt idx="5444">
                  <c:v>4.7529357397504004</c:v>
                </c:pt>
                <c:pt idx="5445">
                  <c:v>4.7529357397504004</c:v>
                </c:pt>
                <c:pt idx="5446">
                  <c:v>4.7529357397504004</c:v>
                </c:pt>
                <c:pt idx="5447">
                  <c:v>4.7529357397504004</c:v>
                </c:pt>
                <c:pt idx="5448">
                  <c:v>4.7529357397504004</c:v>
                </c:pt>
                <c:pt idx="5449">
                  <c:v>4.7529357397504004</c:v>
                </c:pt>
                <c:pt idx="5450">
                  <c:v>4.7529357397504004</c:v>
                </c:pt>
                <c:pt idx="5451">
                  <c:v>4.7529357397504004</c:v>
                </c:pt>
                <c:pt idx="5452">
                  <c:v>4.7529357397504004</c:v>
                </c:pt>
                <c:pt idx="5453">
                  <c:v>4.7529357397504004</c:v>
                </c:pt>
                <c:pt idx="5454">
                  <c:v>4.7529357397504004</c:v>
                </c:pt>
                <c:pt idx="5455">
                  <c:v>4.7529357397504004</c:v>
                </c:pt>
                <c:pt idx="5456">
                  <c:v>4.7529357397504004</c:v>
                </c:pt>
                <c:pt idx="5457">
                  <c:v>4.7529357397504004</c:v>
                </c:pt>
                <c:pt idx="5458">
                  <c:v>4.7529357397504004</c:v>
                </c:pt>
                <c:pt idx="5459">
                  <c:v>4.7529357397504004</c:v>
                </c:pt>
                <c:pt idx="5460">
                  <c:v>4.7529357397504004</c:v>
                </c:pt>
                <c:pt idx="5461">
                  <c:v>4.7529357397504004</c:v>
                </c:pt>
                <c:pt idx="5462">
                  <c:v>4.7529357397504004</c:v>
                </c:pt>
                <c:pt idx="5463">
                  <c:v>4.7529357397504004</c:v>
                </c:pt>
                <c:pt idx="5464">
                  <c:v>4.7529357397504004</c:v>
                </c:pt>
                <c:pt idx="5465">
                  <c:v>4.7529357397504004</c:v>
                </c:pt>
                <c:pt idx="5466">
                  <c:v>4.7529357397504004</c:v>
                </c:pt>
                <c:pt idx="5467">
                  <c:v>4.7529357397504004</c:v>
                </c:pt>
                <c:pt idx="5468">
                  <c:v>4.7529357397504004</c:v>
                </c:pt>
                <c:pt idx="5469">
                  <c:v>4.7529357397504004</c:v>
                </c:pt>
                <c:pt idx="5470">
                  <c:v>4.7529357397504004</c:v>
                </c:pt>
                <c:pt idx="5471">
                  <c:v>4.7529357397504004</c:v>
                </c:pt>
                <c:pt idx="5472">
                  <c:v>4.7529357397504004</c:v>
                </c:pt>
                <c:pt idx="5473">
                  <c:v>4.7529357397504004</c:v>
                </c:pt>
                <c:pt idx="5474">
                  <c:v>4.7529357397504004</c:v>
                </c:pt>
                <c:pt idx="5475">
                  <c:v>4.7529357397504004</c:v>
                </c:pt>
                <c:pt idx="5476">
                  <c:v>4.7529357397504004</c:v>
                </c:pt>
                <c:pt idx="5477">
                  <c:v>4.7529357397504004</c:v>
                </c:pt>
                <c:pt idx="5478">
                  <c:v>4.7529357397504004</c:v>
                </c:pt>
                <c:pt idx="5479">
                  <c:v>4.7529357397504004</c:v>
                </c:pt>
                <c:pt idx="5480">
                  <c:v>4.7529357397504004</c:v>
                </c:pt>
                <c:pt idx="5481">
                  <c:v>4.7529357397504004</c:v>
                </c:pt>
                <c:pt idx="5482">
                  <c:v>4.7529357397504004</c:v>
                </c:pt>
                <c:pt idx="5483">
                  <c:v>4.7529357397504004</c:v>
                </c:pt>
                <c:pt idx="5484">
                  <c:v>4.7529357397504004</c:v>
                </c:pt>
                <c:pt idx="5485">
                  <c:v>4.7529357397504004</c:v>
                </c:pt>
                <c:pt idx="5486">
                  <c:v>4.7529357397504004</c:v>
                </c:pt>
                <c:pt idx="5487">
                  <c:v>4.7529357397504004</c:v>
                </c:pt>
                <c:pt idx="5488">
                  <c:v>4.7529357397504004</c:v>
                </c:pt>
                <c:pt idx="5489">
                  <c:v>4.7529357397504004</c:v>
                </c:pt>
                <c:pt idx="5490">
                  <c:v>4.7529357397504004</c:v>
                </c:pt>
                <c:pt idx="5491">
                  <c:v>4.7529357397504004</c:v>
                </c:pt>
                <c:pt idx="5492">
                  <c:v>4.7529357397504004</c:v>
                </c:pt>
                <c:pt idx="5493">
                  <c:v>4.7529357397504004</c:v>
                </c:pt>
                <c:pt idx="5494">
                  <c:v>4.7529357397504004</c:v>
                </c:pt>
                <c:pt idx="5495">
                  <c:v>4.7529357397504004</c:v>
                </c:pt>
                <c:pt idx="5496">
                  <c:v>4.7529357397504004</c:v>
                </c:pt>
                <c:pt idx="5497">
                  <c:v>4.7529357397504004</c:v>
                </c:pt>
                <c:pt idx="5498">
                  <c:v>4.7529357397504004</c:v>
                </c:pt>
                <c:pt idx="5499">
                  <c:v>4.7529357397504004</c:v>
                </c:pt>
                <c:pt idx="5500">
                  <c:v>4.7529357397504004</c:v>
                </c:pt>
                <c:pt idx="5501">
                  <c:v>4.7529357397504004</c:v>
                </c:pt>
                <c:pt idx="5502">
                  <c:v>4.7529357397504004</c:v>
                </c:pt>
                <c:pt idx="5503">
                  <c:v>4.7529357397504004</c:v>
                </c:pt>
                <c:pt idx="5504">
                  <c:v>4.7529357397504004</c:v>
                </c:pt>
                <c:pt idx="5505">
                  <c:v>4.7529357397504004</c:v>
                </c:pt>
                <c:pt idx="5506">
                  <c:v>4.7529357397504004</c:v>
                </c:pt>
                <c:pt idx="5507">
                  <c:v>4.7529357397504004</c:v>
                </c:pt>
                <c:pt idx="5508">
                  <c:v>4.7529357397504004</c:v>
                </c:pt>
                <c:pt idx="5509">
                  <c:v>4.7529357397504004</c:v>
                </c:pt>
                <c:pt idx="5510">
                  <c:v>4.7529357397504004</c:v>
                </c:pt>
                <c:pt idx="5511">
                  <c:v>4.7529357397504004</c:v>
                </c:pt>
                <c:pt idx="5512">
                  <c:v>4.7529357397504004</c:v>
                </c:pt>
                <c:pt idx="5513">
                  <c:v>4.7529357397504004</c:v>
                </c:pt>
                <c:pt idx="5514">
                  <c:v>4.7529357397504004</c:v>
                </c:pt>
                <c:pt idx="5515">
                  <c:v>4.7529357397504004</c:v>
                </c:pt>
                <c:pt idx="5516">
                  <c:v>4.7529357397504004</c:v>
                </c:pt>
                <c:pt idx="5517">
                  <c:v>4.7529357397504004</c:v>
                </c:pt>
                <c:pt idx="5518">
                  <c:v>4.7529357397504004</c:v>
                </c:pt>
                <c:pt idx="5519">
                  <c:v>4.7529357397504004</c:v>
                </c:pt>
                <c:pt idx="5520">
                  <c:v>4.7529357397504004</c:v>
                </c:pt>
                <c:pt idx="5521">
                  <c:v>4.7529357397504004</c:v>
                </c:pt>
                <c:pt idx="5522">
                  <c:v>4.7529357397504004</c:v>
                </c:pt>
                <c:pt idx="5523">
                  <c:v>4.7529357397504004</c:v>
                </c:pt>
                <c:pt idx="5524">
                  <c:v>4.7529357397504004</c:v>
                </c:pt>
                <c:pt idx="5525">
                  <c:v>4.7529357397504004</c:v>
                </c:pt>
                <c:pt idx="5526">
                  <c:v>4.7529357397504004</c:v>
                </c:pt>
                <c:pt idx="5527">
                  <c:v>4.7529357397504004</c:v>
                </c:pt>
                <c:pt idx="5528">
                  <c:v>4.7529357397504004</c:v>
                </c:pt>
                <c:pt idx="5529">
                  <c:v>4.7529357397504004</c:v>
                </c:pt>
                <c:pt idx="5530">
                  <c:v>4.7529357397504004</c:v>
                </c:pt>
                <c:pt idx="5531">
                  <c:v>4.7529357397504004</c:v>
                </c:pt>
                <c:pt idx="5532">
                  <c:v>4.7529357397504004</c:v>
                </c:pt>
                <c:pt idx="5533">
                  <c:v>4.7529357397504004</c:v>
                </c:pt>
                <c:pt idx="5534">
                  <c:v>4.7529357397504004</c:v>
                </c:pt>
                <c:pt idx="5535">
                  <c:v>4.7529357397504004</c:v>
                </c:pt>
                <c:pt idx="5536">
                  <c:v>4.7529357397504004</c:v>
                </c:pt>
                <c:pt idx="5537">
                  <c:v>4.7529357397504004</c:v>
                </c:pt>
                <c:pt idx="5538">
                  <c:v>4.7529357397504004</c:v>
                </c:pt>
                <c:pt idx="5539">
                  <c:v>4.7529357397504004</c:v>
                </c:pt>
                <c:pt idx="5540">
                  <c:v>4.7529357397504004</c:v>
                </c:pt>
                <c:pt idx="5541">
                  <c:v>4.7529357397504004</c:v>
                </c:pt>
                <c:pt idx="5542">
                  <c:v>4.7529357397504004</c:v>
                </c:pt>
                <c:pt idx="5543">
                  <c:v>4.7529357397504004</c:v>
                </c:pt>
                <c:pt idx="5544">
                  <c:v>4.7529357397504004</c:v>
                </c:pt>
                <c:pt idx="5545">
                  <c:v>4.7529357397504004</c:v>
                </c:pt>
                <c:pt idx="5546">
                  <c:v>4.7529357397504004</c:v>
                </c:pt>
                <c:pt idx="5547">
                  <c:v>4.7529357397504004</c:v>
                </c:pt>
                <c:pt idx="5548">
                  <c:v>4.7529357397504004</c:v>
                </c:pt>
                <c:pt idx="5549">
                  <c:v>4.7529357397504004</c:v>
                </c:pt>
                <c:pt idx="5550">
                  <c:v>4.7529357397504004</c:v>
                </c:pt>
                <c:pt idx="5551">
                  <c:v>4.7529357397504004</c:v>
                </c:pt>
                <c:pt idx="5552">
                  <c:v>4.7529357397504004</c:v>
                </c:pt>
                <c:pt idx="5553">
                  <c:v>4.7529357397504004</c:v>
                </c:pt>
                <c:pt idx="5554">
                  <c:v>4.7529357397504004</c:v>
                </c:pt>
                <c:pt idx="5555">
                  <c:v>4.7529357397504004</c:v>
                </c:pt>
                <c:pt idx="5556">
                  <c:v>4.7529357397504004</c:v>
                </c:pt>
                <c:pt idx="5557">
                  <c:v>4.7529357397504004</c:v>
                </c:pt>
                <c:pt idx="5558">
                  <c:v>4.7529357397504004</c:v>
                </c:pt>
                <c:pt idx="5559">
                  <c:v>4.7529357397504004</c:v>
                </c:pt>
                <c:pt idx="5560">
                  <c:v>4.7529357397504004</c:v>
                </c:pt>
                <c:pt idx="5561">
                  <c:v>4.7529357397504004</c:v>
                </c:pt>
                <c:pt idx="5562">
                  <c:v>4.7529357397504004</c:v>
                </c:pt>
                <c:pt idx="5563">
                  <c:v>4.7529357397504004</c:v>
                </c:pt>
                <c:pt idx="5564">
                  <c:v>4.7529357397504004</c:v>
                </c:pt>
                <c:pt idx="5565">
                  <c:v>4.7529357397504004</c:v>
                </c:pt>
                <c:pt idx="5566">
                  <c:v>4.7529357397504004</c:v>
                </c:pt>
                <c:pt idx="5567">
                  <c:v>4.7529357397504004</c:v>
                </c:pt>
                <c:pt idx="5568">
                  <c:v>4.7529357397504004</c:v>
                </c:pt>
                <c:pt idx="5569">
                  <c:v>4.7529357397504004</c:v>
                </c:pt>
                <c:pt idx="5570">
                  <c:v>4.7529357397504004</c:v>
                </c:pt>
                <c:pt idx="5571">
                  <c:v>4.7529357397504004</c:v>
                </c:pt>
                <c:pt idx="5572">
                  <c:v>4.7529357397504004</c:v>
                </c:pt>
                <c:pt idx="5573">
                  <c:v>4.7529357397504004</c:v>
                </c:pt>
                <c:pt idx="5574">
                  <c:v>4.7529357397504004</c:v>
                </c:pt>
                <c:pt idx="5575">
                  <c:v>4.7529357397504004</c:v>
                </c:pt>
                <c:pt idx="5576">
                  <c:v>4.7529357397504004</c:v>
                </c:pt>
                <c:pt idx="5577">
                  <c:v>4.7529357397504004</c:v>
                </c:pt>
                <c:pt idx="5578">
                  <c:v>4.7529357397504004</c:v>
                </c:pt>
                <c:pt idx="5579">
                  <c:v>4.7529357397504004</c:v>
                </c:pt>
                <c:pt idx="5580">
                  <c:v>4.7529357397504004</c:v>
                </c:pt>
                <c:pt idx="5581">
                  <c:v>4.7529357397504004</c:v>
                </c:pt>
                <c:pt idx="5582">
                  <c:v>4.7529357397504004</c:v>
                </c:pt>
                <c:pt idx="5583">
                  <c:v>4.7529357397504004</c:v>
                </c:pt>
                <c:pt idx="5584">
                  <c:v>4.7529357397504004</c:v>
                </c:pt>
                <c:pt idx="5585">
                  <c:v>4.7529357397504004</c:v>
                </c:pt>
                <c:pt idx="5586">
                  <c:v>4.7529357397504004</c:v>
                </c:pt>
                <c:pt idx="5587">
                  <c:v>4.7529357397504004</c:v>
                </c:pt>
                <c:pt idx="5588">
                  <c:v>4.7529357397504004</c:v>
                </c:pt>
                <c:pt idx="5589">
                  <c:v>4.7529357397504004</c:v>
                </c:pt>
                <c:pt idx="5590">
                  <c:v>4.7529357397504004</c:v>
                </c:pt>
                <c:pt idx="5591">
                  <c:v>4.7529357397504004</c:v>
                </c:pt>
                <c:pt idx="5592">
                  <c:v>4.7529357397504004</c:v>
                </c:pt>
                <c:pt idx="5593">
                  <c:v>4.7529357397504004</c:v>
                </c:pt>
                <c:pt idx="5594">
                  <c:v>4.7529357397504004</c:v>
                </c:pt>
                <c:pt idx="5595">
                  <c:v>4.7529357397504004</c:v>
                </c:pt>
                <c:pt idx="5596">
                  <c:v>4.7529357397504004</c:v>
                </c:pt>
                <c:pt idx="5597">
                  <c:v>4.7529357397504004</c:v>
                </c:pt>
                <c:pt idx="5598">
                  <c:v>4.7529357397504004</c:v>
                </c:pt>
                <c:pt idx="5599">
                  <c:v>4.7529357397504004</c:v>
                </c:pt>
                <c:pt idx="5600">
                  <c:v>4.7529357397504004</c:v>
                </c:pt>
                <c:pt idx="5601">
                  <c:v>4.7529357397504004</c:v>
                </c:pt>
                <c:pt idx="5602">
                  <c:v>4.7529357397504004</c:v>
                </c:pt>
                <c:pt idx="5603">
                  <c:v>4.7529357397504004</c:v>
                </c:pt>
                <c:pt idx="5604">
                  <c:v>4.7529357397504004</c:v>
                </c:pt>
                <c:pt idx="5605">
                  <c:v>4.7529357397504004</c:v>
                </c:pt>
                <c:pt idx="5606">
                  <c:v>4.7529357397504004</c:v>
                </c:pt>
                <c:pt idx="5607">
                  <c:v>4.7529357397504004</c:v>
                </c:pt>
                <c:pt idx="5608">
                  <c:v>4.7529357397504004</c:v>
                </c:pt>
                <c:pt idx="5609">
                  <c:v>4.7529357397504004</c:v>
                </c:pt>
                <c:pt idx="5610">
                  <c:v>4.7529357397504004</c:v>
                </c:pt>
                <c:pt idx="5611">
                  <c:v>4.7529357397504004</c:v>
                </c:pt>
                <c:pt idx="5612">
                  <c:v>4.7529357397504004</c:v>
                </c:pt>
                <c:pt idx="5613">
                  <c:v>4.7529357397504004</c:v>
                </c:pt>
                <c:pt idx="5614">
                  <c:v>4.7529357397504004</c:v>
                </c:pt>
                <c:pt idx="5615">
                  <c:v>4.7529357397504004</c:v>
                </c:pt>
                <c:pt idx="5616">
                  <c:v>4.7529357397504004</c:v>
                </c:pt>
                <c:pt idx="5617">
                  <c:v>4.7529357397504004</c:v>
                </c:pt>
                <c:pt idx="5618">
                  <c:v>4.7529357397504004</c:v>
                </c:pt>
                <c:pt idx="5619">
                  <c:v>4.7529357397504004</c:v>
                </c:pt>
                <c:pt idx="5620">
                  <c:v>4.7529357397504004</c:v>
                </c:pt>
                <c:pt idx="5621">
                  <c:v>4.7529357397504004</c:v>
                </c:pt>
                <c:pt idx="5622">
                  <c:v>4.7529357397504004</c:v>
                </c:pt>
                <c:pt idx="5623">
                  <c:v>4.7529357397504004</c:v>
                </c:pt>
                <c:pt idx="5624">
                  <c:v>4.7529357397504004</c:v>
                </c:pt>
                <c:pt idx="5625">
                  <c:v>4.7529357397504004</c:v>
                </c:pt>
                <c:pt idx="5626">
                  <c:v>4.7529357397504004</c:v>
                </c:pt>
                <c:pt idx="5627">
                  <c:v>4.7529357397504004</c:v>
                </c:pt>
                <c:pt idx="5628">
                  <c:v>4.7529357397504004</c:v>
                </c:pt>
                <c:pt idx="5629">
                  <c:v>4.7529357397504004</c:v>
                </c:pt>
                <c:pt idx="5630">
                  <c:v>4.7529357397504004</c:v>
                </c:pt>
                <c:pt idx="5631">
                  <c:v>4.7529357397504004</c:v>
                </c:pt>
                <c:pt idx="5632">
                  <c:v>4.7529357397504004</c:v>
                </c:pt>
                <c:pt idx="5633">
                  <c:v>4.7529357397504004</c:v>
                </c:pt>
                <c:pt idx="5634">
                  <c:v>4.7529357397504004</c:v>
                </c:pt>
                <c:pt idx="5635">
                  <c:v>4.7529357397504004</c:v>
                </c:pt>
                <c:pt idx="5636">
                  <c:v>4.7529357397504004</c:v>
                </c:pt>
                <c:pt idx="5637">
                  <c:v>4.7529357397504004</c:v>
                </c:pt>
                <c:pt idx="5638">
                  <c:v>4.7529357397504004</c:v>
                </c:pt>
                <c:pt idx="5639">
                  <c:v>4.7529357397504004</c:v>
                </c:pt>
                <c:pt idx="5640">
                  <c:v>4.7529357397504004</c:v>
                </c:pt>
                <c:pt idx="5641">
                  <c:v>4.7529357397504004</c:v>
                </c:pt>
                <c:pt idx="5642">
                  <c:v>4.7529357397504004</c:v>
                </c:pt>
                <c:pt idx="5643">
                  <c:v>4.7529357397504004</c:v>
                </c:pt>
                <c:pt idx="5644">
                  <c:v>4.7529357397504004</c:v>
                </c:pt>
                <c:pt idx="5645">
                  <c:v>4.7529357397504004</c:v>
                </c:pt>
                <c:pt idx="5646">
                  <c:v>4.7529357397504004</c:v>
                </c:pt>
                <c:pt idx="5647">
                  <c:v>4.7529357397504004</c:v>
                </c:pt>
                <c:pt idx="5648">
                  <c:v>4.7529357397504004</c:v>
                </c:pt>
                <c:pt idx="5649">
                  <c:v>4.7529357397504004</c:v>
                </c:pt>
                <c:pt idx="5650">
                  <c:v>4.7529357397504004</c:v>
                </c:pt>
                <c:pt idx="5651">
                  <c:v>4.7529357397504004</c:v>
                </c:pt>
                <c:pt idx="5652">
                  <c:v>4.7529357397504004</c:v>
                </c:pt>
                <c:pt idx="5653">
                  <c:v>4.7529357397504004</c:v>
                </c:pt>
                <c:pt idx="5654">
                  <c:v>4.7529357397504004</c:v>
                </c:pt>
                <c:pt idx="5655">
                  <c:v>4.7529357397504004</c:v>
                </c:pt>
                <c:pt idx="5656">
                  <c:v>4.7529357397504004</c:v>
                </c:pt>
                <c:pt idx="5657">
                  <c:v>4.7529357397504004</c:v>
                </c:pt>
                <c:pt idx="5658">
                  <c:v>4.7529357397504004</c:v>
                </c:pt>
                <c:pt idx="5659">
                  <c:v>4.7529357397504004</c:v>
                </c:pt>
                <c:pt idx="5660">
                  <c:v>4.7529357397504004</c:v>
                </c:pt>
                <c:pt idx="5661">
                  <c:v>4.7529357397504004</c:v>
                </c:pt>
                <c:pt idx="5662">
                  <c:v>4.7529357397504004</c:v>
                </c:pt>
                <c:pt idx="5663">
                  <c:v>4.7529357397504004</c:v>
                </c:pt>
                <c:pt idx="5664">
                  <c:v>4.7529357397504004</c:v>
                </c:pt>
                <c:pt idx="5665">
                  <c:v>4.7529357397504004</c:v>
                </c:pt>
                <c:pt idx="5666">
                  <c:v>4.7529357397504004</c:v>
                </c:pt>
                <c:pt idx="5667">
                  <c:v>4.7529357397504004</c:v>
                </c:pt>
                <c:pt idx="5668">
                  <c:v>4.7529357397504004</c:v>
                </c:pt>
                <c:pt idx="5669">
                  <c:v>4.7529357397504004</c:v>
                </c:pt>
                <c:pt idx="5670">
                  <c:v>4.7529357397504004</c:v>
                </c:pt>
                <c:pt idx="5671">
                  <c:v>4.7529357397504004</c:v>
                </c:pt>
                <c:pt idx="5672">
                  <c:v>4.7529357397504004</c:v>
                </c:pt>
                <c:pt idx="5673">
                  <c:v>4.7529357397504004</c:v>
                </c:pt>
                <c:pt idx="5674">
                  <c:v>4.7529357397504004</c:v>
                </c:pt>
                <c:pt idx="5675">
                  <c:v>4.7529357397504004</c:v>
                </c:pt>
                <c:pt idx="5676">
                  <c:v>4.7529357397504004</c:v>
                </c:pt>
                <c:pt idx="5677">
                  <c:v>4.7529357397504004</c:v>
                </c:pt>
                <c:pt idx="5678">
                  <c:v>4.7529357397504004</c:v>
                </c:pt>
                <c:pt idx="5679">
                  <c:v>4.7529357397504004</c:v>
                </c:pt>
                <c:pt idx="5680">
                  <c:v>4.7529357397504004</c:v>
                </c:pt>
                <c:pt idx="5681">
                  <c:v>4.7529357397504004</c:v>
                </c:pt>
                <c:pt idx="5682">
                  <c:v>4.7529357397504004</c:v>
                </c:pt>
                <c:pt idx="5683">
                  <c:v>4.7529357397504004</c:v>
                </c:pt>
                <c:pt idx="5684">
                  <c:v>4.7529357397504004</c:v>
                </c:pt>
                <c:pt idx="5685">
                  <c:v>4.7529357397504004</c:v>
                </c:pt>
                <c:pt idx="5686">
                  <c:v>4.7529357397504004</c:v>
                </c:pt>
                <c:pt idx="5687">
                  <c:v>4.7529357397504004</c:v>
                </c:pt>
                <c:pt idx="5688">
                  <c:v>4.7529357397504004</c:v>
                </c:pt>
                <c:pt idx="5689">
                  <c:v>4.7529357397504004</c:v>
                </c:pt>
                <c:pt idx="5690">
                  <c:v>4.7529357397504004</c:v>
                </c:pt>
                <c:pt idx="5691">
                  <c:v>4.7529357397504004</c:v>
                </c:pt>
                <c:pt idx="5692">
                  <c:v>4.7529357397504004</c:v>
                </c:pt>
                <c:pt idx="5693">
                  <c:v>4.7529357397504004</c:v>
                </c:pt>
                <c:pt idx="5694">
                  <c:v>4.7529357397504004</c:v>
                </c:pt>
                <c:pt idx="5695">
                  <c:v>4.7529357397504004</c:v>
                </c:pt>
                <c:pt idx="5696">
                  <c:v>4.7529357397504004</c:v>
                </c:pt>
                <c:pt idx="5697">
                  <c:v>4.7529357397504004</c:v>
                </c:pt>
                <c:pt idx="5698">
                  <c:v>4.7529357397504004</c:v>
                </c:pt>
                <c:pt idx="5699">
                  <c:v>4.7529357397504004</c:v>
                </c:pt>
                <c:pt idx="5700">
                  <c:v>4.7529357397504004</c:v>
                </c:pt>
                <c:pt idx="5701">
                  <c:v>4.7529357397504004</c:v>
                </c:pt>
                <c:pt idx="5702">
                  <c:v>4.7529357397504004</c:v>
                </c:pt>
                <c:pt idx="5703">
                  <c:v>4.7529357397504004</c:v>
                </c:pt>
                <c:pt idx="5704">
                  <c:v>4.7529357397504004</c:v>
                </c:pt>
                <c:pt idx="5705">
                  <c:v>4.7529357397504004</c:v>
                </c:pt>
                <c:pt idx="5706">
                  <c:v>4.7529357397504004</c:v>
                </c:pt>
                <c:pt idx="5707">
                  <c:v>4.7529357397504004</c:v>
                </c:pt>
                <c:pt idx="5708">
                  <c:v>4.7529357397504004</c:v>
                </c:pt>
                <c:pt idx="5709">
                  <c:v>4.7529357397504004</c:v>
                </c:pt>
                <c:pt idx="5710">
                  <c:v>4.7529357397504004</c:v>
                </c:pt>
                <c:pt idx="5711">
                  <c:v>4.7529357397504004</c:v>
                </c:pt>
                <c:pt idx="5712">
                  <c:v>4.7529357397504004</c:v>
                </c:pt>
                <c:pt idx="5713">
                  <c:v>4.7529357397504004</c:v>
                </c:pt>
                <c:pt idx="5714">
                  <c:v>4.7529357397504004</c:v>
                </c:pt>
                <c:pt idx="5715">
                  <c:v>4.7529357397504004</c:v>
                </c:pt>
                <c:pt idx="5716">
                  <c:v>4.7529357397504004</c:v>
                </c:pt>
                <c:pt idx="5717">
                  <c:v>4.7529357397504004</c:v>
                </c:pt>
                <c:pt idx="5718">
                  <c:v>4.7529357397504004</c:v>
                </c:pt>
                <c:pt idx="5719">
                  <c:v>4.7529357397504004</c:v>
                </c:pt>
                <c:pt idx="5720">
                  <c:v>4.7529357397504004</c:v>
                </c:pt>
                <c:pt idx="5721">
                  <c:v>4.7529357397504004</c:v>
                </c:pt>
                <c:pt idx="5722">
                  <c:v>4.7529357397504004</c:v>
                </c:pt>
                <c:pt idx="5723">
                  <c:v>4.7529357397504004</c:v>
                </c:pt>
                <c:pt idx="5724">
                  <c:v>4.7529357397504004</c:v>
                </c:pt>
                <c:pt idx="5725">
                  <c:v>4.7529357397504004</c:v>
                </c:pt>
                <c:pt idx="5726">
                  <c:v>4.7529357397504004</c:v>
                </c:pt>
                <c:pt idx="5727">
                  <c:v>4.7529357397504004</c:v>
                </c:pt>
                <c:pt idx="5728">
                  <c:v>4.7529357397504004</c:v>
                </c:pt>
                <c:pt idx="5729">
                  <c:v>4.7529357397504004</c:v>
                </c:pt>
                <c:pt idx="5730">
                  <c:v>4.7529357397504004</c:v>
                </c:pt>
                <c:pt idx="5731">
                  <c:v>4.7529357397504004</c:v>
                </c:pt>
                <c:pt idx="5732">
                  <c:v>4.7529357397504004</c:v>
                </c:pt>
                <c:pt idx="5733">
                  <c:v>4.7529357397504004</c:v>
                </c:pt>
                <c:pt idx="5734">
                  <c:v>4.7529357397504004</c:v>
                </c:pt>
                <c:pt idx="5735">
                  <c:v>4.7529357397504004</c:v>
                </c:pt>
                <c:pt idx="5736">
                  <c:v>4.7529357397504004</c:v>
                </c:pt>
                <c:pt idx="5737">
                  <c:v>4.7529357397504004</c:v>
                </c:pt>
                <c:pt idx="5738">
                  <c:v>4.7529357397504004</c:v>
                </c:pt>
                <c:pt idx="5739">
                  <c:v>4.7529357397504004</c:v>
                </c:pt>
                <c:pt idx="5740">
                  <c:v>4.7529357397504004</c:v>
                </c:pt>
                <c:pt idx="5741">
                  <c:v>4.7529357397504004</c:v>
                </c:pt>
                <c:pt idx="5742">
                  <c:v>4.7529357397504004</c:v>
                </c:pt>
                <c:pt idx="5743">
                  <c:v>4.7529357397504004</c:v>
                </c:pt>
                <c:pt idx="5744">
                  <c:v>4.7529357397504004</c:v>
                </c:pt>
                <c:pt idx="5745">
                  <c:v>4.7529357397504004</c:v>
                </c:pt>
                <c:pt idx="5746">
                  <c:v>4.7529357397504004</c:v>
                </c:pt>
                <c:pt idx="5747">
                  <c:v>4.7529357397504004</c:v>
                </c:pt>
                <c:pt idx="5748">
                  <c:v>4.7529357397504004</c:v>
                </c:pt>
                <c:pt idx="5749">
                  <c:v>4.7529357397504004</c:v>
                </c:pt>
                <c:pt idx="5750">
                  <c:v>4.7529357397504004</c:v>
                </c:pt>
                <c:pt idx="5751">
                  <c:v>4.7529357397504004</c:v>
                </c:pt>
                <c:pt idx="5752">
                  <c:v>4.7529357397504004</c:v>
                </c:pt>
                <c:pt idx="5753">
                  <c:v>4.7529357397504004</c:v>
                </c:pt>
                <c:pt idx="5754">
                  <c:v>4.7529357397504004</c:v>
                </c:pt>
                <c:pt idx="5755">
                  <c:v>4.7529357397504004</c:v>
                </c:pt>
                <c:pt idx="5756">
                  <c:v>4.7529357397504004</c:v>
                </c:pt>
                <c:pt idx="5757">
                  <c:v>4.7529357397504004</c:v>
                </c:pt>
                <c:pt idx="5758">
                  <c:v>4.7529357397504004</c:v>
                </c:pt>
                <c:pt idx="5759">
                  <c:v>4.7529357397504004</c:v>
                </c:pt>
                <c:pt idx="5760">
                  <c:v>4.7529357397504004</c:v>
                </c:pt>
                <c:pt idx="5761">
                  <c:v>4.7529357397504004</c:v>
                </c:pt>
                <c:pt idx="5762">
                  <c:v>4.7529357397504004</c:v>
                </c:pt>
                <c:pt idx="5763">
                  <c:v>4.7529357397504004</c:v>
                </c:pt>
                <c:pt idx="5764">
                  <c:v>4.7529357397504004</c:v>
                </c:pt>
                <c:pt idx="5765">
                  <c:v>4.7529357397504004</c:v>
                </c:pt>
                <c:pt idx="5766">
                  <c:v>4.7529357397504004</c:v>
                </c:pt>
                <c:pt idx="5767">
                  <c:v>4.7529357397504004</c:v>
                </c:pt>
                <c:pt idx="5768">
                  <c:v>4.7529357397504004</c:v>
                </c:pt>
                <c:pt idx="5769">
                  <c:v>4.7529357397504004</c:v>
                </c:pt>
                <c:pt idx="5770">
                  <c:v>4.7529357397504004</c:v>
                </c:pt>
                <c:pt idx="5771">
                  <c:v>4.7529357397504004</c:v>
                </c:pt>
                <c:pt idx="5772">
                  <c:v>4.7529357397504004</c:v>
                </c:pt>
                <c:pt idx="5773">
                  <c:v>4.7529357397504004</c:v>
                </c:pt>
                <c:pt idx="5774">
                  <c:v>4.7529357397504004</c:v>
                </c:pt>
                <c:pt idx="5775">
                  <c:v>4.7529357397504004</c:v>
                </c:pt>
                <c:pt idx="5776">
                  <c:v>4.7529357397504004</c:v>
                </c:pt>
                <c:pt idx="5777">
                  <c:v>4.7529357397504004</c:v>
                </c:pt>
                <c:pt idx="5778">
                  <c:v>4.7529357397504004</c:v>
                </c:pt>
                <c:pt idx="5779">
                  <c:v>4.7529357397504004</c:v>
                </c:pt>
                <c:pt idx="5780">
                  <c:v>4.7529357397504004</c:v>
                </c:pt>
                <c:pt idx="5781">
                  <c:v>4.7529357397504004</c:v>
                </c:pt>
                <c:pt idx="5782">
                  <c:v>4.7529357397504004</c:v>
                </c:pt>
                <c:pt idx="5783">
                  <c:v>4.7529357397504004</c:v>
                </c:pt>
                <c:pt idx="5784">
                  <c:v>4.7529357397504004</c:v>
                </c:pt>
                <c:pt idx="5785">
                  <c:v>4.7529357397504004</c:v>
                </c:pt>
                <c:pt idx="5786">
                  <c:v>4.7529357397504004</c:v>
                </c:pt>
                <c:pt idx="5787">
                  <c:v>4.7529357397504004</c:v>
                </c:pt>
                <c:pt idx="5788">
                  <c:v>4.7529357397504004</c:v>
                </c:pt>
                <c:pt idx="5789">
                  <c:v>4.7529357397504004</c:v>
                </c:pt>
                <c:pt idx="5790">
                  <c:v>4.7529357397504004</c:v>
                </c:pt>
                <c:pt idx="5791">
                  <c:v>4.7529357397504004</c:v>
                </c:pt>
                <c:pt idx="5792">
                  <c:v>4.7529357397504004</c:v>
                </c:pt>
                <c:pt idx="5793">
                  <c:v>4.7529357397504004</c:v>
                </c:pt>
                <c:pt idx="5794">
                  <c:v>4.7529357397504004</c:v>
                </c:pt>
                <c:pt idx="5795">
                  <c:v>4.7529357397504004</c:v>
                </c:pt>
                <c:pt idx="5796">
                  <c:v>4.7529357397504004</c:v>
                </c:pt>
                <c:pt idx="5797">
                  <c:v>4.7529357397504004</c:v>
                </c:pt>
                <c:pt idx="5798">
                  <c:v>4.7529357397504004</c:v>
                </c:pt>
                <c:pt idx="5799">
                  <c:v>4.7529357397504004</c:v>
                </c:pt>
                <c:pt idx="5800">
                  <c:v>4.7529357397504004</c:v>
                </c:pt>
                <c:pt idx="5801">
                  <c:v>4.7529357397504004</c:v>
                </c:pt>
                <c:pt idx="5802">
                  <c:v>4.7529357397504004</c:v>
                </c:pt>
                <c:pt idx="5803">
                  <c:v>4.7529357397504004</c:v>
                </c:pt>
                <c:pt idx="5804">
                  <c:v>4.7529357397504004</c:v>
                </c:pt>
                <c:pt idx="5805">
                  <c:v>4.7529357397504004</c:v>
                </c:pt>
                <c:pt idx="5806">
                  <c:v>4.7529357397504004</c:v>
                </c:pt>
                <c:pt idx="5807">
                  <c:v>4.7529357397504004</c:v>
                </c:pt>
                <c:pt idx="5808">
                  <c:v>4.7529357397504004</c:v>
                </c:pt>
                <c:pt idx="5809">
                  <c:v>4.7529357397504004</c:v>
                </c:pt>
                <c:pt idx="5810">
                  <c:v>4.7529357397504004</c:v>
                </c:pt>
                <c:pt idx="5811">
                  <c:v>4.7529357397504004</c:v>
                </c:pt>
                <c:pt idx="5812">
                  <c:v>4.7529357397504004</c:v>
                </c:pt>
                <c:pt idx="5813">
                  <c:v>4.7529357397504004</c:v>
                </c:pt>
                <c:pt idx="5814">
                  <c:v>4.7529357397504004</c:v>
                </c:pt>
                <c:pt idx="5815">
                  <c:v>4.7529357397504004</c:v>
                </c:pt>
                <c:pt idx="5816">
                  <c:v>4.7529357397504004</c:v>
                </c:pt>
                <c:pt idx="5817">
                  <c:v>4.7529357397504004</c:v>
                </c:pt>
                <c:pt idx="5818">
                  <c:v>4.7529357397504004</c:v>
                </c:pt>
                <c:pt idx="5819">
                  <c:v>4.7529357397504004</c:v>
                </c:pt>
                <c:pt idx="5820">
                  <c:v>4.7529357397504004</c:v>
                </c:pt>
                <c:pt idx="5821">
                  <c:v>4.7529357397504004</c:v>
                </c:pt>
                <c:pt idx="5822">
                  <c:v>4.7529357397504004</c:v>
                </c:pt>
                <c:pt idx="5823">
                  <c:v>4.7529357397504004</c:v>
                </c:pt>
                <c:pt idx="5824">
                  <c:v>4.7529357397504004</c:v>
                </c:pt>
                <c:pt idx="5825">
                  <c:v>4.7529357397504004</c:v>
                </c:pt>
                <c:pt idx="5826">
                  <c:v>4.7529357397504004</c:v>
                </c:pt>
                <c:pt idx="5827">
                  <c:v>4.7529357397504004</c:v>
                </c:pt>
                <c:pt idx="5828">
                  <c:v>4.7529357397504004</c:v>
                </c:pt>
                <c:pt idx="5829">
                  <c:v>4.7529357397504004</c:v>
                </c:pt>
                <c:pt idx="5830">
                  <c:v>4.7529357397504004</c:v>
                </c:pt>
                <c:pt idx="5831">
                  <c:v>4.7529357397504004</c:v>
                </c:pt>
                <c:pt idx="5832">
                  <c:v>4.7529357397504004</c:v>
                </c:pt>
                <c:pt idx="5833">
                  <c:v>4.7529357397504004</c:v>
                </c:pt>
                <c:pt idx="5834">
                  <c:v>4.7529357397504004</c:v>
                </c:pt>
                <c:pt idx="5835">
                  <c:v>4.7529357397504004</c:v>
                </c:pt>
                <c:pt idx="5836">
                  <c:v>4.7529357397504004</c:v>
                </c:pt>
                <c:pt idx="5837">
                  <c:v>4.7529357397504004</c:v>
                </c:pt>
                <c:pt idx="5838">
                  <c:v>4.7529357397504004</c:v>
                </c:pt>
                <c:pt idx="5839">
                  <c:v>4.7529357397504004</c:v>
                </c:pt>
                <c:pt idx="5840">
                  <c:v>4.7529357397504004</c:v>
                </c:pt>
                <c:pt idx="5841">
                  <c:v>4.7529357397504004</c:v>
                </c:pt>
                <c:pt idx="5842">
                  <c:v>4.7529357397504004</c:v>
                </c:pt>
                <c:pt idx="5843">
                  <c:v>4.7529357397504004</c:v>
                </c:pt>
                <c:pt idx="5844">
                  <c:v>4.7529357397504004</c:v>
                </c:pt>
                <c:pt idx="5845">
                  <c:v>4.7529357397504004</c:v>
                </c:pt>
                <c:pt idx="5846">
                  <c:v>4.7529357397504004</c:v>
                </c:pt>
                <c:pt idx="5847">
                  <c:v>4.7529357397504004</c:v>
                </c:pt>
                <c:pt idx="5848">
                  <c:v>4.7529357397504004</c:v>
                </c:pt>
                <c:pt idx="5849">
                  <c:v>4.7529357397504004</c:v>
                </c:pt>
                <c:pt idx="5850">
                  <c:v>4.7529357397504004</c:v>
                </c:pt>
                <c:pt idx="5851">
                  <c:v>4.7529357397504004</c:v>
                </c:pt>
                <c:pt idx="5852">
                  <c:v>4.7529357397504004</c:v>
                </c:pt>
                <c:pt idx="5853">
                  <c:v>4.7529357397504004</c:v>
                </c:pt>
                <c:pt idx="5854">
                  <c:v>4.7529357397504004</c:v>
                </c:pt>
                <c:pt idx="5855">
                  <c:v>4.7529357397504004</c:v>
                </c:pt>
                <c:pt idx="5856">
                  <c:v>4.7529357397504004</c:v>
                </c:pt>
                <c:pt idx="5857">
                  <c:v>4.7529357397504004</c:v>
                </c:pt>
                <c:pt idx="5858">
                  <c:v>4.7529357397504004</c:v>
                </c:pt>
                <c:pt idx="5859">
                  <c:v>4.7529357397504004</c:v>
                </c:pt>
                <c:pt idx="5860">
                  <c:v>4.7529357397504004</c:v>
                </c:pt>
                <c:pt idx="5861">
                  <c:v>4.7529357397504004</c:v>
                </c:pt>
                <c:pt idx="5862">
                  <c:v>4.7529357397504004</c:v>
                </c:pt>
                <c:pt idx="5863">
                  <c:v>4.7529357397504004</c:v>
                </c:pt>
                <c:pt idx="5864">
                  <c:v>4.7529357397504004</c:v>
                </c:pt>
                <c:pt idx="5865">
                  <c:v>4.7529357397504004</c:v>
                </c:pt>
                <c:pt idx="5866">
                  <c:v>4.7529357397504004</c:v>
                </c:pt>
                <c:pt idx="5867">
                  <c:v>4.7529357397504004</c:v>
                </c:pt>
                <c:pt idx="5868">
                  <c:v>4.7529357397504004</c:v>
                </c:pt>
                <c:pt idx="5869">
                  <c:v>4.7529357397504004</c:v>
                </c:pt>
                <c:pt idx="5870">
                  <c:v>4.7529357397504004</c:v>
                </c:pt>
                <c:pt idx="5871">
                  <c:v>4.7529357397504004</c:v>
                </c:pt>
                <c:pt idx="5872">
                  <c:v>4.7529357397504004</c:v>
                </c:pt>
                <c:pt idx="5873">
                  <c:v>4.7529357397504004</c:v>
                </c:pt>
                <c:pt idx="5874">
                  <c:v>4.7529357397504004</c:v>
                </c:pt>
                <c:pt idx="5875">
                  <c:v>4.7529357397504004</c:v>
                </c:pt>
                <c:pt idx="5876">
                  <c:v>4.7529357397504004</c:v>
                </c:pt>
                <c:pt idx="5877">
                  <c:v>4.7529357397504004</c:v>
                </c:pt>
                <c:pt idx="5878">
                  <c:v>4.7529357397504004</c:v>
                </c:pt>
                <c:pt idx="5879">
                  <c:v>4.7529357397504004</c:v>
                </c:pt>
                <c:pt idx="5880">
                  <c:v>4.7529357397504004</c:v>
                </c:pt>
                <c:pt idx="5881">
                  <c:v>4.7529357397504004</c:v>
                </c:pt>
                <c:pt idx="5882">
                  <c:v>4.7529357397504004</c:v>
                </c:pt>
                <c:pt idx="5883">
                  <c:v>4.7529357397504004</c:v>
                </c:pt>
                <c:pt idx="5884">
                  <c:v>4.7529357397504004</c:v>
                </c:pt>
                <c:pt idx="5885">
                  <c:v>4.7529357397504004</c:v>
                </c:pt>
                <c:pt idx="5886">
                  <c:v>4.7529357397504004</c:v>
                </c:pt>
                <c:pt idx="5887">
                  <c:v>4.7529357397504004</c:v>
                </c:pt>
                <c:pt idx="5888">
                  <c:v>4.7529357397504004</c:v>
                </c:pt>
                <c:pt idx="5889">
                  <c:v>4.7529357397504004</c:v>
                </c:pt>
                <c:pt idx="5890">
                  <c:v>4.7529357397504004</c:v>
                </c:pt>
                <c:pt idx="5891">
                  <c:v>4.7529357397504004</c:v>
                </c:pt>
                <c:pt idx="5892">
                  <c:v>4.7529357397504004</c:v>
                </c:pt>
                <c:pt idx="5893">
                  <c:v>4.7529357397504004</c:v>
                </c:pt>
                <c:pt idx="5894">
                  <c:v>4.7529357397504004</c:v>
                </c:pt>
                <c:pt idx="5895">
                  <c:v>4.7529357397504004</c:v>
                </c:pt>
                <c:pt idx="5896">
                  <c:v>4.7529357397504004</c:v>
                </c:pt>
                <c:pt idx="5897">
                  <c:v>4.7529357397504004</c:v>
                </c:pt>
                <c:pt idx="5898">
                  <c:v>4.7529357397504004</c:v>
                </c:pt>
                <c:pt idx="5899">
                  <c:v>4.7529357397504004</c:v>
                </c:pt>
                <c:pt idx="5900">
                  <c:v>4.7529357397504004</c:v>
                </c:pt>
                <c:pt idx="5901">
                  <c:v>4.7529357397504004</c:v>
                </c:pt>
                <c:pt idx="5902">
                  <c:v>4.7529357397504004</c:v>
                </c:pt>
                <c:pt idx="5903">
                  <c:v>4.7529357397504004</c:v>
                </c:pt>
                <c:pt idx="5904">
                  <c:v>4.7529357397504004</c:v>
                </c:pt>
                <c:pt idx="5905">
                  <c:v>4.7529357397504004</c:v>
                </c:pt>
                <c:pt idx="5906">
                  <c:v>4.7529357397504004</c:v>
                </c:pt>
                <c:pt idx="5907">
                  <c:v>4.7529357397504004</c:v>
                </c:pt>
                <c:pt idx="5908">
                  <c:v>4.7529357397504004</c:v>
                </c:pt>
                <c:pt idx="5909">
                  <c:v>4.7529357397504004</c:v>
                </c:pt>
                <c:pt idx="5910">
                  <c:v>4.7529357397504004</c:v>
                </c:pt>
                <c:pt idx="5911">
                  <c:v>4.7529357397504004</c:v>
                </c:pt>
                <c:pt idx="5912">
                  <c:v>4.7529357397504004</c:v>
                </c:pt>
                <c:pt idx="5913">
                  <c:v>4.7529357397504004</c:v>
                </c:pt>
                <c:pt idx="5914">
                  <c:v>4.7529357397504004</c:v>
                </c:pt>
                <c:pt idx="5915">
                  <c:v>4.7529357397504004</c:v>
                </c:pt>
                <c:pt idx="5916">
                  <c:v>4.7529357397504004</c:v>
                </c:pt>
                <c:pt idx="5917">
                  <c:v>4.7529357397504004</c:v>
                </c:pt>
                <c:pt idx="5918">
                  <c:v>4.7529357397504004</c:v>
                </c:pt>
                <c:pt idx="5919">
                  <c:v>4.7529357397504004</c:v>
                </c:pt>
                <c:pt idx="5920">
                  <c:v>4.7529357397504004</c:v>
                </c:pt>
                <c:pt idx="5921">
                  <c:v>4.7529357397504004</c:v>
                </c:pt>
                <c:pt idx="5922">
                  <c:v>4.7529357397504004</c:v>
                </c:pt>
                <c:pt idx="5923">
                  <c:v>4.7529357397504004</c:v>
                </c:pt>
                <c:pt idx="5924">
                  <c:v>4.7529357397504004</c:v>
                </c:pt>
                <c:pt idx="5925">
                  <c:v>4.7529357397504004</c:v>
                </c:pt>
                <c:pt idx="5926">
                  <c:v>4.7529357397504004</c:v>
                </c:pt>
                <c:pt idx="5927">
                  <c:v>4.7529357397504004</c:v>
                </c:pt>
                <c:pt idx="5928">
                  <c:v>4.7529357397504004</c:v>
                </c:pt>
                <c:pt idx="5929">
                  <c:v>4.7529357397504004</c:v>
                </c:pt>
                <c:pt idx="5930">
                  <c:v>4.7529357397504004</c:v>
                </c:pt>
                <c:pt idx="5931">
                  <c:v>4.7529357397504004</c:v>
                </c:pt>
                <c:pt idx="5932">
                  <c:v>4.7529357397504004</c:v>
                </c:pt>
                <c:pt idx="5933">
                  <c:v>4.7529357397504004</c:v>
                </c:pt>
                <c:pt idx="5934">
                  <c:v>4.7529357397504004</c:v>
                </c:pt>
                <c:pt idx="5935">
                  <c:v>4.7529357397504004</c:v>
                </c:pt>
                <c:pt idx="5936">
                  <c:v>4.7529357397504004</c:v>
                </c:pt>
                <c:pt idx="5937">
                  <c:v>4.7529357397504004</c:v>
                </c:pt>
                <c:pt idx="5938">
                  <c:v>4.7529357397504004</c:v>
                </c:pt>
                <c:pt idx="5939">
                  <c:v>4.7529357397504004</c:v>
                </c:pt>
                <c:pt idx="5940">
                  <c:v>4.7529357397504004</c:v>
                </c:pt>
                <c:pt idx="5941">
                  <c:v>4.7529357397504004</c:v>
                </c:pt>
                <c:pt idx="5942">
                  <c:v>4.7529357397504004</c:v>
                </c:pt>
                <c:pt idx="5943">
                  <c:v>4.7529357397504004</c:v>
                </c:pt>
                <c:pt idx="5944">
                  <c:v>4.7529357397504004</c:v>
                </c:pt>
                <c:pt idx="5945">
                  <c:v>4.7529357397504004</c:v>
                </c:pt>
                <c:pt idx="5946">
                  <c:v>4.7529357397504004</c:v>
                </c:pt>
                <c:pt idx="5947">
                  <c:v>4.7529357397504004</c:v>
                </c:pt>
                <c:pt idx="5948">
                  <c:v>4.7529357397504004</c:v>
                </c:pt>
                <c:pt idx="5949">
                  <c:v>4.7529357397504004</c:v>
                </c:pt>
                <c:pt idx="5950">
                  <c:v>4.7529357397504004</c:v>
                </c:pt>
                <c:pt idx="5951">
                  <c:v>4.7529357397504004</c:v>
                </c:pt>
                <c:pt idx="5952">
                  <c:v>4.7529357397504004</c:v>
                </c:pt>
                <c:pt idx="5953">
                  <c:v>4.7529357397504004</c:v>
                </c:pt>
                <c:pt idx="5954">
                  <c:v>4.7529357397504004</c:v>
                </c:pt>
                <c:pt idx="5955">
                  <c:v>4.7529357397504004</c:v>
                </c:pt>
                <c:pt idx="5956">
                  <c:v>4.7529357397504004</c:v>
                </c:pt>
                <c:pt idx="5957">
                  <c:v>4.7529357397504004</c:v>
                </c:pt>
                <c:pt idx="5958">
                  <c:v>4.7529357397504004</c:v>
                </c:pt>
                <c:pt idx="5959">
                  <c:v>4.7529357397504004</c:v>
                </c:pt>
                <c:pt idx="5960">
                  <c:v>4.7529357397504004</c:v>
                </c:pt>
                <c:pt idx="5961">
                  <c:v>4.7529357397504004</c:v>
                </c:pt>
                <c:pt idx="5962">
                  <c:v>4.7529357397504004</c:v>
                </c:pt>
                <c:pt idx="5963">
                  <c:v>4.7529357397504004</c:v>
                </c:pt>
                <c:pt idx="5964">
                  <c:v>4.7529357397504004</c:v>
                </c:pt>
                <c:pt idx="5965">
                  <c:v>4.7529357397504004</c:v>
                </c:pt>
                <c:pt idx="5966">
                  <c:v>4.7529357397504004</c:v>
                </c:pt>
                <c:pt idx="5967">
                  <c:v>4.7529357397504004</c:v>
                </c:pt>
                <c:pt idx="5968">
                  <c:v>4.7529357397504004</c:v>
                </c:pt>
                <c:pt idx="5969">
                  <c:v>4.7529357397504004</c:v>
                </c:pt>
                <c:pt idx="5970">
                  <c:v>4.7529357397504004</c:v>
                </c:pt>
                <c:pt idx="5971">
                  <c:v>4.7529357397504004</c:v>
                </c:pt>
                <c:pt idx="5972">
                  <c:v>4.7529357397504004</c:v>
                </c:pt>
                <c:pt idx="5973">
                  <c:v>4.7529357397504004</c:v>
                </c:pt>
                <c:pt idx="5974">
                  <c:v>4.7529357397504004</c:v>
                </c:pt>
                <c:pt idx="5975">
                  <c:v>4.7529357397504004</c:v>
                </c:pt>
                <c:pt idx="5976">
                  <c:v>4.7529357397504004</c:v>
                </c:pt>
                <c:pt idx="5977">
                  <c:v>4.7529357397504004</c:v>
                </c:pt>
                <c:pt idx="5978">
                  <c:v>4.7529357397504004</c:v>
                </c:pt>
                <c:pt idx="5979">
                  <c:v>4.7529357397504004</c:v>
                </c:pt>
                <c:pt idx="5980">
                  <c:v>4.7529357397504004</c:v>
                </c:pt>
                <c:pt idx="5981">
                  <c:v>4.7529357397504004</c:v>
                </c:pt>
                <c:pt idx="5982">
                  <c:v>4.7529357397504004</c:v>
                </c:pt>
                <c:pt idx="5983">
                  <c:v>4.7529357397504004</c:v>
                </c:pt>
                <c:pt idx="5984">
                  <c:v>4.7529357397504004</c:v>
                </c:pt>
                <c:pt idx="5985">
                  <c:v>4.7529357397504004</c:v>
                </c:pt>
                <c:pt idx="5986">
                  <c:v>4.7529357397504004</c:v>
                </c:pt>
                <c:pt idx="5987">
                  <c:v>4.7529357397504004</c:v>
                </c:pt>
                <c:pt idx="5988">
                  <c:v>4.7529357397504004</c:v>
                </c:pt>
                <c:pt idx="5989">
                  <c:v>4.7529357397504004</c:v>
                </c:pt>
                <c:pt idx="5990">
                  <c:v>4.7529357397504004</c:v>
                </c:pt>
                <c:pt idx="5991">
                  <c:v>4.7529357397504004</c:v>
                </c:pt>
                <c:pt idx="5992">
                  <c:v>4.7529357397504004</c:v>
                </c:pt>
                <c:pt idx="5993">
                  <c:v>4.7529357397504004</c:v>
                </c:pt>
                <c:pt idx="5994">
                  <c:v>4.7529357397504004</c:v>
                </c:pt>
                <c:pt idx="5995">
                  <c:v>4.7529357397504004</c:v>
                </c:pt>
                <c:pt idx="5996">
                  <c:v>4.7529357397504004</c:v>
                </c:pt>
                <c:pt idx="5997">
                  <c:v>4.7529357397504004</c:v>
                </c:pt>
                <c:pt idx="5998">
                  <c:v>4.7529357397504004</c:v>
                </c:pt>
                <c:pt idx="5999">
                  <c:v>4.7529357397504004</c:v>
                </c:pt>
                <c:pt idx="6000">
                  <c:v>4.7529357397504004</c:v>
                </c:pt>
                <c:pt idx="6001">
                  <c:v>4.7529357397504004</c:v>
                </c:pt>
                <c:pt idx="6002">
                  <c:v>4.7529357397504004</c:v>
                </c:pt>
                <c:pt idx="6003">
                  <c:v>4.7529357397504004</c:v>
                </c:pt>
                <c:pt idx="6004">
                  <c:v>4.7529357397504004</c:v>
                </c:pt>
                <c:pt idx="6005">
                  <c:v>4.7529357397504004</c:v>
                </c:pt>
                <c:pt idx="6006">
                  <c:v>4.7529357397504004</c:v>
                </c:pt>
                <c:pt idx="6007">
                  <c:v>4.7529357397504004</c:v>
                </c:pt>
                <c:pt idx="6008">
                  <c:v>4.7529357397504004</c:v>
                </c:pt>
                <c:pt idx="6009">
                  <c:v>4.7529357397504004</c:v>
                </c:pt>
                <c:pt idx="6010">
                  <c:v>4.7529357397504004</c:v>
                </c:pt>
                <c:pt idx="6011">
                  <c:v>4.7529357397504004</c:v>
                </c:pt>
                <c:pt idx="6012">
                  <c:v>4.7529357397504004</c:v>
                </c:pt>
                <c:pt idx="6013">
                  <c:v>4.7529357397504004</c:v>
                </c:pt>
                <c:pt idx="6014">
                  <c:v>4.7529357397504004</c:v>
                </c:pt>
                <c:pt idx="6015">
                  <c:v>4.7529357397504004</c:v>
                </c:pt>
                <c:pt idx="6016">
                  <c:v>4.7529357397504004</c:v>
                </c:pt>
                <c:pt idx="6017">
                  <c:v>4.7529357397504004</c:v>
                </c:pt>
                <c:pt idx="6018">
                  <c:v>4.7529357397504004</c:v>
                </c:pt>
                <c:pt idx="6019">
                  <c:v>4.7529357397504004</c:v>
                </c:pt>
                <c:pt idx="6020">
                  <c:v>4.7529357397504004</c:v>
                </c:pt>
                <c:pt idx="6021">
                  <c:v>4.7529357397504004</c:v>
                </c:pt>
                <c:pt idx="6022">
                  <c:v>4.7529357397504004</c:v>
                </c:pt>
                <c:pt idx="6023">
                  <c:v>4.7529357397504004</c:v>
                </c:pt>
                <c:pt idx="6024">
                  <c:v>4.7529357397504004</c:v>
                </c:pt>
                <c:pt idx="6025">
                  <c:v>4.7529357397504004</c:v>
                </c:pt>
                <c:pt idx="6026">
                  <c:v>4.7529357397504004</c:v>
                </c:pt>
                <c:pt idx="6027">
                  <c:v>4.7529357397504004</c:v>
                </c:pt>
                <c:pt idx="6028">
                  <c:v>4.7529357397504004</c:v>
                </c:pt>
                <c:pt idx="6029">
                  <c:v>4.7529357397504004</c:v>
                </c:pt>
                <c:pt idx="6030">
                  <c:v>4.7529357397504004</c:v>
                </c:pt>
                <c:pt idx="6031">
                  <c:v>4.7529357397504004</c:v>
                </c:pt>
                <c:pt idx="6032">
                  <c:v>4.7529357397504004</c:v>
                </c:pt>
                <c:pt idx="6033">
                  <c:v>4.7529357397504004</c:v>
                </c:pt>
                <c:pt idx="6034">
                  <c:v>4.7529357397504004</c:v>
                </c:pt>
                <c:pt idx="6035">
                  <c:v>4.7529357397504004</c:v>
                </c:pt>
                <c:pt idx="6036">
                  <c:v>4.7529357397504004</c:v>
                </c:pt>
                <c:pt idx="6037">
                  <c:v>4.7529357397504004</c:v>
                </c:pt>
                <c:pt idx="6038">
                  <c:v>4.7529357397504004</c:v>
                </c:pt>
                <c:pt idx="6039">
                  <c:v>4.7529357397504004</c:v>
                </c:pt>
                <c:pt idx="6040">
                  <c:v>4.7529357397504004</c:v>
                </c:pt>
                <c:pt idx="6041">
                  <c:v>4.7529357397504004</c:v>
                </c:pt>
                <c:pt idx="6042">
                  <c:v>4.7529357397504004</c:v>
                </c:pt>
                <c:pt idx="6043">
                  <c:v>4.7529357397504004</c:v>
                </c:pt>
                <c:pt idx="6044">
                  <c:v>4.7529357397504004</c:v>
                </c:pt>
                <c:pt idx="6045">
                  <c:v>4.7529357397504004</c:v>
                </c:pt>
                <c:pt idx="6046">
                  <c:v>4.7529357397504004</c:v>
                </c:pt>
                <c:pt idx="6047">
                  <c:v>4.7529357397504004</c:v>
                </c:pt>
                <c:pt idx="6048">
                  <c:v>4.7529357397504004</c:v>
                </c:pt>
                <c:pt idx="6049">
                  <c:v>4.7529357397504004</c:v>
                </c:pt>
                <c:pt idx="6050">
                  <c:v>4.7529357397504004</c:v>
                </c:pt>
                <c:pt idx="6051">
                  <c:v>4.7529357397504004</c:v>
                </c:pt>
                <c:pt idx="6052">
                  <c:v>4.7529357397504004</c:v>
                </c:pt>
                <c:pt idx="6053">
                  <c:v>4.7529357397504004</c:v>
                </c:pt>
                <c:pt idx="6054">
                  <c:v>4.7529357397504004</c:v>
                </c:pt>
                <c:pt idx="6055">
                  <c:v>4.7529357397504004</c:v>
                </c:pt>
                <c:pt idx="6056">
                  <c:v>4.7529357397504004</c:v>
                </c:pt>
                <c:pt idx="6057">
                  <c:v>4.7529357397504004</c:v>
                </c:pt>
                <c:pt idx="6058">
                  <c:v>4.7529357397504004</c:v>
                </c:pt>
                <c:pt idx="6059">
                  <c:v>4.7529357397504004</c:v>
                </c:pt>
                <c:pt idx="6060">
                  <c:v>4.7529357397504004</c:v>
                </c:pt>
                <c:pt idx="6061">
                  <c:v>4.7529357397504004</c:v>
                </c:pt>
                <c:pt idx="6062">
                  <c:v>4.7529357397504004</c:v>
                </c:pt>
                <c:pt idx="6063">
                  <c:v>4.7529357397504004</c:v>
                </c:pt>
                <c:pt idx="6064">
                  <c:v>4.7529357397504004</c:v>
                </c:pt>
                <c:pt idx="6065">
                  <c:v>4.7529357397504004</c:v>
                </c:pt>
                <c:pt idx="6066">
                  <c:v>4.7529357397504004</c:v>
                </c:pt>
                <c:pt idx="6067">
                  <c:v>4.7529357397504004</c:v>
                </c:pt>
                <c:pt idx="6068">
                  <c:v>4.7529357397504004</c:v>
                </c:pt>
                <c:pt idx="6069">
                  <c:v>4.7529357397504004</c:v>
                </c:pt>
                <c:pt idx="6070">
                  <c:v>4.7529357397504004</c:v>
                </c:pt>
                <c:pt idx="6071">
                  <c:v>4.7529357397504004</c:v>
                </c:pt>
                <c:pt idx="6072">
                  <c:v>4.7529357397504004</c:v>
                </c:pt>
                <c:pt idx="6073">
                  <c:v>4.7529357397504004</c:v>
                </c:pt>
                <c:pt idx="6074">
                  <c:v>4.7529357397504004</c:v>
                </c:pt>
                <c:pt idx="6075">
                  <c:v>4.7529357397504004</c:v>
                </c:pt>
                <c:pt idx="6076">
                  <c:v>4.7529357397504004</c:v>
                </c:pt>
                <c:pt idx="6077">
                  <c:v>4.7529357397504004</c:v>
                </c:pt>
                <c:pt idx="6078">
                  <c:v>4.7529357397504004</c:v>
                </c:pt>
                <c:pt idx="6079">
                  <c:v>4.7529357397504004</c:v>
                </c:pt>
                <c:pt idx="6080">
                  <c:v>4.7529357397504004</c:v>
                </c:pt>
                <c:pt idx="6081">
                  <c:v>4.7529357397504004</c:v>
                </c:pt>
                <c:pt idx="6082">
                  <c:v>4.7529357397504004</c:v>
                </c:pt>
                <c:pt idx="6083">
                  <c:v>4.7529357397504004</c:v>
                </c:pt>
                <c:pt idx="6084">
                  <c:v>4.7529357397504004</c:v>
                </c:pt>
                <c:pt idx="6085">
                  <c:v>4.7529357397504004</c:v>
                </c:pt>
                <c:pt idx="6086">
                  <c:v>4.7529357397504004</c:v>
                </c:pt>
                <c:pt idx="6087">
                  <c:v>4.7529357397504004</c:v>
                </c:pt>
                <c:pt idx="6088">
                  <c:v>4.7529357397504004</c:v>
                </c:pt>
                <c:pt idx="6089">
                  <c:v>4.7529357397504004</c:v>
                </c:pt>
                <c:pt idx="6090">
                  <c:v>4.7529357397504004</c:v>
                </c:pt>
                <c:pt idx="6091">
                  <c:v>4.7529357397504004</c:v>
                </c:pt>
                <c:pt idx="6092">
                  <c:v>4.7529357397504004</c:v>
                </c:pt>
                <c:pt idx="6093">
                  <c:v>4.7529357397504004</c:v>
                </c:pt>
                <c:pt idx="6094">
                  <c:v>4.7529357397504004</c:v>
                </c:pt>
                <c:pt idx="6095">
                  <c:v>4.7529357397504004</c:v>
                </c:pt>
                <c:pt idx="6096">
                  <c:v>4.7529357397504004</c:v>
                </c:pt>
                <c:pt idx="6097">
                  <c:v>4.7529357397504004</c:v>
                </c:pt>
                <c:pt idx="6098">
                  <c:v>4.7529357397504004</c:v>
                </c:pt>
                <c:pt idx="6099">
                  <c:v>4.7529357397504004</c:v>
                </c:pt>
                <c:pt idx="6100">
                  <c:v>4.7529357397504004</c:v>
                </c:pt>
                <c:pt idx="6101">
                  <c:v>4.7529357397504004</c:v>
                </c:pt>
                <c:pt idx="6102">
                  <c:v>4.7529357397504004</c:v>
                </c:pt>
                <c:pt idx="6103">
                  <c:v>4.7529357397504004</c:v>
                </c:pt>
                <c:pt idx="6104">
                  <c:v>4.7529357397504004</c:v>
                </c:pt>
                <c:pt idx="6105">
                  <c:v>4.7529357397504004</c:v>
                </c:pt>
                <c:pt idx="6106">
                  <c:v>4.7529357397504004</c:v>
                </c:pt>
                <c:pt idx="6107">
                  <c:v>4.7529357397504004</c:v>
                </c:pt>
                <c:pt idx="6108">
                  <c:v>4.7529357397504004</c:v>
                </c:pt>
                <c:pt idx="6109">
                  <c:v>4.7529357397504004</c:v>
                </c:pt>
                <c:pt idx="6110">
                  <c:v>4.7529357397504004</c:v>
                </c:pt>
                <c:pt idx="6111">
                  <c:v>4.7529357397504004</c:v>
                </c:pt>
                <c:pt idx="6112">
                  <c:v>4.7529357397504004</c:v>
                </c:pt>
                <c:pt idx="6113">
                  <c:v>4.7529357397504004</c:v>
                </c:pt>
                <c:pt idx="6114">
                  <c:v>4.7529357397504004</c:v>
                </c:pt>
                <c:pt idx="6115">
                  <c:v>4.7529357397504004</c:v>
                </c:pt>
                <c:pt idx="6116">
                  <c:v>4.7529357397504004</c:v>
                </c:pt>
                <c:pt idx="6117">
                  <c:v>4.7529357397504004</c:v>
                </c:pt>
                <c:pt idx="6118">
                  <c:v>4.7529357397504004</c:v>
                </c:pt>
                <c:pt idx="6119">
                  <c:v>4.7529357397504004</c:v>
                </c:pt>
                <c:pt idx="6120">
                  <c:v>4.7529357397504004</c:v>
                </c:pt>
                <c:pt idx="6121">
                  <c:v>4.7529357397504004</c:v>
                </c:pt>
                <c:pt idx="6122">
                  <c:v>4.7529357397504004</c:v>
                </c:pt>
                <c:pt idx="6123">
                  <c:v>4.7529357397504004</c:v>
                </c:pt>
                <c:pt idx="6124">
                  <c:v>4.7529357397504004</c:v>
                </c:pt>
                <c:pt idx="6125">
                  <c:v>4.7529357397504004</c:v>
                </c:pt>
                <c:pt idx="6126">
                  <c:v>4.7529357397504004</c:v>
                </c:pt>
                <c:pt idx="6127">
                  <c:v>4.7529357397504004</c:v>
                </c:pt>
                <c:pt idx="6128">
                  <c:v>4.7529357397504004</c:v>
                </c:pt>
                <c:pt idx="6129">
                  <c:v>4.7529357397504004</c:v>
                </c:pt>
                <c:pt idx="6130">
                  <c:v>4.7529357397504004</c:v>
                </c:pt>
                <c:pt idx="6131">
                  <c:v>4.7529357397504004</c:v>
                </c:pt>
                <c:pt idx="6132">
                  <c:v>4.7529357397504004</c:v>
                </c:pt>
                <c:pt idx="6133">
                  <c:v>4.7529357397504004</c:v>
                </c:pt>
                <c:pt idx="6134">
                  <c:v>4.7529357397504004</c:v>
                </c:pt>
                <c:pt idx="6135">
                  <c:v>4.7529357397504004</c:v>
                </c:pt>
                <c:pt idx="6136">
                  <c:v>4.7529357397504004</c:v>
                </c:pt>
                <c:pt idx="6137">
                  <c:v>4.7529357397504004</c:v>
                </c:pt>
                <c:pt idx="6138">
                  <c:v>4.7529357397504004</c:v>
                </c:pt>
                <c:pt idx="6139">
                  <c:v>4.7529357397504004</c:v>
                </c:pt>
                <c:pt idx="6140">
                  <c:v>4.7529357397504004</c:v>
                </c:pt>
                <c:pt idx="6141">
                  <c:v>4.7529357397504004</c:v>
                </c:pt>
                <c:pt idx="6142">
                  <c:v>4.7529357397504004</c:v>
                </c:pt>
                <c:pt idx="6143">
                  <c:v>4.7529357397504004</c:v>
                </c:pt>
                <c:pt idx="6144">
                  <c:v>4.7529357397504004</c:v>
                </c:pt>
                <c:pt idx="6145">
                  <c:v>4.7529357397504004</c:v>
                </c:pt>
                <c:pt idx="6146">
                  <c:v>4.7529357397504004</c:v>
                </c:pt>
                <c:pt idx="6147">
                  <c:v>4.7529357397504004</c:v>
                </c:pt>
                <c:pt idx="6148">
                  <c:v>4.7529357397504004</c:v>
                </c:pt>
                <c:pt idx="6149">
                  <c:v>4.7529357397504004</c:v>
                </c:pt>
                <c:pt idx="6150">
                  <c:v>4.7529357397504004</c:v>
                </c:pt>
                <c:pt idx="6151">
                  <c:v>4.7529357397504004</c:v>
                </c:pt>
                <c:pt idx="6152">
                  <c:v>4.7529357397504004</c:v>
                </c:pt>
                <c:pt idx="6153">
                  <c:v>4.7529357397504004</c:v>
                </c:pt>
                <c:pt idx="6154">
                  <c:v>4.7529357397504004</c:v>
                </c:pt>
                <c:pt idx="6155">
                  <c:v>4.7529357397504004</c:v>
                </c:pt>
                <c:pt idx="6156">
                  <c:v>4.7529357397504004</c:v>
                </c:pt>
                <c:pt idx="6157">
                  <c:v>4.7529357397504004</c:v>
                </c:pt>
                <c:pt idx="6158">
                  <c:v>4.7529357397504004</c:v>
                </c:pt>
                <c:pt idx="6159">
                  <c:v>4.7529357397504004</c:v>
                </c:pt>
                <c:pt idx="6160">
                  <c:v>4.7529357397504004</c:v>
                </c:pt>
                <c:pt idx="6161">
                  <c:v>4.7529357397504004</c:v>
                </c:pt>
                <c:pt idx="6162">
                  <c:v>4.7529357397504004</c:v>
                </c:pt>
                <c:pt idx="6163">
                  <c:v>4.7529357397504004</c:v>
                </c:pt>
                <c:pt idx="6164">
                  <c:v>4.7529357397504004</c:v>
                </c:pt>
                <c:pt idx="6165">
                  <c:v>4.7529357397504004</c:v>
                </c:pt>
                <c:pt idx="6166">
                  <c:v>4.7529357397504004</c:v>
                </c:pt>
                <c:pt idx="6167">
                  <c:v>4.7529357397504004</c:v>
                </c:pt>
                <c:pt idx="6168">
                  <c:v>4.7529357397504004</c:v>
                </c:pt>
                <c:pt idx="6169">
                  <c:v>4.7529357397504004</c:v>
                </c:pt>
                <c:pt idx="6170">
                  <c:v>4.7529357397504004</c:v>
                </c:pt>
                <c:pt idx="6171">
                  <c:v>4.7529357397504004</c:v>
                </c:pt>
                <c:pt idx="6172">
                  <c:v>4.7529357397504004</c:v>
                </c:pt>
                <c:pt idx="6173">
                  <c:v>4.7529357397504004</c:v>
                </c:pt>
                <c:pt idx="6174">
                  <c:v>4.7529357397504004</c:v>
                </c:pt>
                <c:pt idx="6175">
                  <c:v>4.7529357397504004</c:v>
                </c:pt>
                <c:pt idx="6176">
                  <c:v>4.7529357397504004</c:v>
                </c:pt>
                <c:pt idx="6177">
                  <c:v>4.7529357397504004</c:v>
                </c:pt>
                <c:pt idx="6178">
                  <c:v>4.7529357397504004</c:v>
                </c:pt>
                <c:pt idx="6179">
                  <c:v>4.7529357397504004</c:v>
                </c:pt>
                <c:pt idx="6180">
                  <c:v>4.7529357397504004</c:v>
                </c:pt>
                <c:pt idx="6181">
                  <c:v>4.7529357397504004</c:v>
                </c:pt>
                <c:pt idx="6182">
                  <c:v>4.7529357397504004</c:v>
                </c:pt>
                <c:pt idx="6183">
                  <c:v>4.7529357397504004</c:v>
                </c:pt>
                <c:pt idx="6184">
                  <c:v>4.7529357397504004</c:v>
                </c:pt>
                <c:pt idx="6185">
                  <c:v>4.7529357397504004</c:v>
                </c:pt>
                <c:pt idx="6186">
                  <c:v>4.7529357397504004</c:v>
                </c:pt>
                <c:pt idx="6187">
                  <c:v>4.7529357397504004</c:v>
                </c:pt>
                <c:pt idx="6188">
                  <c:v>4.7529357397504004</c:v>
                </c:pt>
                <c:pt idx="6189">
                  <c:v>4.7529357397504004</c:v>
                </c:pt>
                <c:pt idx="6190">
                  <c:v>4.7529357397504004</c:v>
                </c:pt>
                <c:pt idx="6191">
                  <c:v>4.7529357397504004</c:v>
                </c:pt>
                <c:pt idx="6192">
                  <c:v>4.7529357397504004</c:v>
                </c:pt>
                <c:pt idx="6193">
                  <c:v>4.7529357397504004</c:v>
                </c:pt>
                <c:pt idx="6194">
                  <c:v>4.7529357397504004</c:v>
                </c:pt>
                <c:pt idx="6195">
                  <c:v>4.7529357397504004</c:v>
                </c:pt>
                <c:pt idx="6196">
                  <c:v>4.7529357397504004</c:v>
                </c:pt>
                <c:pt idx="6197">
                  <c:v>4.7529357397504004</c:v>
                </c:pt>
                <c:pt idx="6198">
                  <c:v>4.7529357397504004</c:v>
                </c:pt>
                <c:pt idx="6199">
                  <c:v>4.7529357397504004</c:v>
                </c:pt>
                <c:pt idx="6200">
                  <c:v>4.7529357397504004</c:v>
                </c:pt>
                <c:pt idx="6201">
                  <c:v>4.7529357397504004</c:v>
                </c:pt>
                <c:pt idx="6202">
                  <c:v>4.7529357397504004</c:v>
                </c:pt>
                <c:pt idx="6203">
                  <c:v>4.7529357397504004</c:v>
                </c:pt>
                <c:pt idx="6204">
                  <c:v>4.7529357397504004</c:v>
                </c:pt>
                <c:pt idx="6205">
                  <c:v>4.7529357397504004</c:v>
                </c:pt>
                <c:pt idx="6206">
                  <c:v>4.7529357397504004</c:v>
                </c:pt>
                <c:pt idx="6207">
                  <c:v>4.7529357397504004</c:v>
                </c:pt>
                <c:pt idx="6208">
                  <c:v>4.7529357397504004</c:v>
                </c:pt>
                <c:pt idx="6209">
                  <c:v>4.7529357397504004</c:v>
                </c:pt>
                <c:pt idx="6210">
                  <c:v>4.7529357397504004</c:v>
                </c:pt>
                <c:pt idx="6211">
                  <c:v>4.7529357397504004</c:v>
                </c:pt>
                <c:pt idx="6212">
                  <c:v>4.7529357397504004</c:v>
                </c:pt>
                <c:pt idx="6213">
                  <c:v>4.7529357397504004</c:v>
                </c:pt>
                <c:pt idx="6214">
                  <c:v>4.7529357397504004</c:v>
                </c:pt>
                <c:pt idx="6215">
                  <c:v>4.7529357397504004</c:v>
                </c:pt>
                <c:pt idx="6216">
                  <c:v>4.7529357397504004</c:v>
                </c:pt>
                <c:pt idx="6217">
                  <c:v>4.7529357397504004</c:v>
                </c:pt>
                <c:pt idx="6218">
                  <c:v>4.7529357397504004</c:v>
                </c:pt>
                <c:pt idx="6219">
                  <c:v>4.7529357397504004</c:v>
                </c:pt>
                <c:pt idx="6220">
                  <c:v>4.7529357397504004</c:v>
                </c:pt>
                <c:pt idx="6221">
                  <c:v>4.7529357397504004</c:v>
                </c:pt>
                <c:pt idx="6222">
                  <c:v>4.7529357397504004</c:v>
                </c:pt>
                <c:pt idx="6223">
                  <c:v>4.7529357397504004</c:v>
                </c:pt>
                <c:pt idx="6224">
                  <c:v>4.7529357397504004</c:v>
                </c:pt>
                <c:pt idx="6225">
                  <c:v>4.7529357397504004</c:v>
                </c:pt>
                <c:pt idx="6226">
                  <c:v>4.7529357397504004</c:v>
                </c:pt>
                <c:pt idx="6227">
                  <c:v>4.7529357397504004</c:v>
                </c:pt>
                <c:pt idx="6228">
                  <c:v>4.7529357397504004</c:v>
                </c:pt>
                <c:pt idx="6229">
                  <c:v>4.7529357397504004</c:v>
                </c:pt>
                <c:pt idx="6230">
                  <c:v>4.7529357397504004</c:v>
                </c:pt>
                <c:pt idx="6231">
                  <c:v>4.7529357397504004</c:v>
                </c:pt>
                <c:pt idx="6232">
                  <c:v>4.7529357397504004</c:v>
                </c:pt>
                <c:pt idx="6233">
                  <c:v>4.7529357397504004</c:v>
                </c:pt>
                <c:pt idx="6234">
                  <c:v>4.7529357397504004</c:v>
                </c:pt>
                <c:pt idx="6235">
                  <c:v>4.7529357397504004</c:v>
                </c:pt>
                <c:pt idx="6236">
                  <c:v>4.7529357397504004</c:v>
                </c:pt>
                <c:pt idx="6237">
                  <c:v>4.7529357397504004</c:v>
                </c:pt>
                <c:pt idx="6238">
                  <c:v>4.7529357397504004</c:v>
                </c:pt>
                <c:pt idx="6239">
                  <c:v>4.7529357397504004</c:v>
                </c:pt>
                <c:pt idx="6240">
                  <c:v>4.7529357397504004</c:v>
                </c:pt>
                <c:pt idx="6241">
                  <c:v>4.7529357397504004</c:v>
                </c:pt>
                <c:pt idx="6242">
                  <c:v>4.7529357397504004</c:v>
                </c:pt>
                <c:pt idx="6243">
                  <c:v>4.7529357397504004</c:v>
                </c:pt>
                <c:pt idx="6244">
                  <c:v>4.7529357397504004</c:v>
                </c:pt>
                <c:pt idx="6245">
                  <c:v>4.7529357397504004</c:v>
                </c:pt>
                <c:pt idx="6246">
                  <c:v>4.7529357397504004</c:v>
                </c:pt>
                <c:pt idx="6247">
                  <c:v>4.7529357397504004</c:v>
                </c:pt>
                <c:pt idx="6248">
                  <c:v>4.7529357397504004</c:v>
                </c:pt>
                <c:pt idx="6249">
                  <c:v>4.7529357397504004</c:v>
                </c:pt>
                <c:pt idx="6250">
                  <c:v>4.7529357397504004</c:v>
                </c:pt>
                <c:pt idx="6251">
                  <c:v>4.7529357397504004</c:v>
                </c:pt>
                <c:pt idx="6252">
                  <c:v>4.7529357397504004</c:v>
                </c:pt>
                <c:pt idx="6253">
                  <c:v>4.7529357397504004</c:v>
                </c:pt>
                <c:pt idx="6254">
                  <c:v>4.7529357397504004</c:v>
                </c:pt>
                <c:pt idx="6255">
                  <c:v>4.7529357397504004</c:v>
                </c:pt>
                <c:pt idx="6256">
                  <c:v>4.7529357397504004</c:v>
                </c:pt>
                <c:pt idx="6257">
                  <c:v>4.7529357397504004</c:v>
                </c:pt>
                <c:pt idx="6258">
                  <c:v>4.7529357397504004</c:v>
                </c:pt>
                <c:pt idx="6259">
                  <c:v>4.7529357397504004</c:v>
                </c:pt>
                <c:pt idx="6260">
                  <c:v>4.7529357397504004</c:v>
                </c:pt>
                <c:pt idx="6261">
                  <c:v>4.7529357397504004</c:v>
                </c:pt>
                <c:pt idx="6262">
                  <c:v>4.7529357397504004</c:v>
                </c:pt>
                <c:pt idx="6263">
                  <c:v>4.7529357397504004</c:v>
                </c:pt>
                <c:pt idx="6264">
                  <c:v>4.7529357397504004</c:v>
                </c:pt>
                <c:pt idx="6265">
                  <c:v>4.7529357397504004</c:v>
                </c:pt>
                <c:pt idx="6266">
                  <c:v>4.7529357397504004</c:v>
                </c:pt>
                <c:pt idx="6267">
                  <c:v>4.7529357397504004</c:v>
                </c:pt>
                <c:pt idx="6268">
                  <c:v>4.7529357397504004</c:v>
                </c:pt>
                <c:pt idx="6269">
                  <c:v>4.7529357397504004</c:v>
                </c:pt>
                <c:pt idx="6270">
                  <c:v>4.7529357397504004</c:v>
                </c:pt>
                <c:pt idx="6271">
                  <c:v>4.7529357397504004</c:v>
                </c:pt>
                <c:pt idx="6272">
                  <c:v>4.7529357397504004</c:v>
                </c:pt>
                <c:pt idx="6273">
                  <c:v>4.7529357397504004</c:v>
                </c:pt>
                <c:pt idx="6274">
                  <c:v>4.7529357397504004</c:v>
                </c:pt>
                <c:pt idx="6275">
                  <c:v>4.7529357397504004</c:v>
                </c:pt>
                <c:pt idx="6276">
                  <c:v>4.7529357397504004</c:v>
                </c:pt>
                <c:pt idx="6277">
                  <c:v>4.7529357397504004</c:v>
                </c:pt>
                <c:pt idx="6278">
                  <c:v>4.7529357397504004</c:v>
                </c:pt>
                <c:pt idx="6279">
                  <c:v>4.7529357397504004</c:v>
                </c:pt>
                <c:pt idx="6280">
                  <c:v>4.7529357397504004</c:v>
                </c:pt>
                <c:pt idx="6281">
                  <c:v>4.7529357397504004</c:v>
                </c:pt>
                <c:pt idx="6282">
                  <c:v>4.7529357397504004</c:v>
                </c:pt>
                <c:pt idx="6283">
                  <c:v>4.7529357397504004</c:v>
                </c:pt>
                <c:pt idx="6284">
                  <c:v>4.7529357397504004</c:v>
                </c:pt>
                <c:pt idx="6285">
                  <c:v>4.7529357397504004</c:v>
                </c:pt>
                <c:pt idx="6286">
                  <c:v>4.7529357397504004</c:v>
                </c:pt>
                <c:pt idx="6287">
                  <c:v>4.7529357397504004</c:v>
                </c:pt>
                <c:pt idx="6288">
                  <c:v>4.7529357397504004</c:v>
                </c:pt>
                <c:pt idx="6289">
                  <c:v>4.7529357397504004</c:v>
                </c:pt>
                <c:pt idx="6290">
                  <c:v>4.7529357397504004</c:v>
                </c:pt>
                <c:pt idx="6291">
                  <c:v>4.7529357397504004</c:v>
                </c:pt>
                <c:pt idx="6292">
                  <c:v>4.7529357397504004</c:v>
                </c:pt>
                <c:pt idx="6293">
                  <c:v>4.7529357397504004</c:v>
                </c:pt>
                <c:pt idx="6294">
                  <c:v>4.7529357397504004</c:v>
                </c:pt>
                <c:pt idx="6295">
                  <c:v>4.7529357397504004</c:v>
                </c:pt>
                <c:pt idx="6296">
                  <c:v>4.7529357397504004</c:v>
                </c:pt>
                <c:pt idx="6297">
                  <c:v>4.7529357397504004</c:v>
                </c:pt>
                <c:pt idx="6298">
                  <c:v>4.7529357397504004</c:v>
                </c:pt>
                <c:pt idx="6299">
                  <c:v>4.7529357397504004</c:v>
                </c:pt>
                <c:pt idx="6300">
                  <c:v>4.7529357397504004</c:v>
                </c:pt>
                <c:pt idx="6301">
                  <c:v>4.7529357397504004</c:v>
                </c:pt>
                <c:pt idx="6302">
                  <c:v>4.7529357397504004</c:v>
                </c:pt>
                <c:pt idx="6303">
                  <c:v>4.7529357397504004</c:v>
                </c:pt>
                <c:pt idx="6304">
                  <c:v>4.7529357397504004</c:v>
                </c:pt>
                <c:pt idx="6305">
                  <c:v>4.7529357397504004</c:v>
                </c:pt>
                <c:pt idx="6306">
                  <c:v>4.7529357397504004</c:v>
                </c:pt>
                <c:pt idx="6307">
                  <c:v>4.7529357397504004</c:v>
                </c:pt>
                <c:pt idx="6308">
                  <c:v>4.7529357397504004</c:v>
                </c:pt>
                <c:pt idx="6309">
                  <c:v>4.7529357397504004</c:v>
                </c:pt>
                <c:pt idx="6310">
                  <c:v>4.7529357397504004</c:v>
                </c:pt>
                <c:pt idx="6311">
                  <c:v>4.7529357397504004</c:v>
                </c:pt>
                <c:pt idx="6312">
                  <c:v>4.7529357397504004</c:v>
                </c:pt>
                <c:pt idx="6313">
                  <c:v>4.7529357397504004</c:v>
                </c:pt>
                <c:pt idx="6314">
                  <c:v>4.7529357397504004</c:v>
                </c:pt>
                <c:pt idx="6315">
                  <c:v>4.7529357397504004</c:v>
                </c:pt>
                <c:pt idx="6316">
                  <c:v>4.7529357397504004</c:v>
                </c:pt>
                <c:pt idx="6317">
                  <c:v>4.7529357397504004</c:v>
                </c:pt>
                <c:pt idx="6318">
                  <c:v>4.7529357397504004</c:v>
                </c:pt>
                <c:pt idx="6319">
                  <c:v>4.7529357397504004</c:v>
                </c:pt>
                <c:pt idx="6320">
                  <c:v>4.7529357397504004</c:v>
                </c:pt>
                <c:pt idx="6321">
                  <c:v>4.7529357397504004</c:v>
                </c:pt>
                <c:pt idx="6322">
                  <c:v>4.7529357397504004</c:v>
                </c:pt>
                <c:pt idx="6323">
                  <c:v>4.7529357397504004</c:v>
                </c:pt>
                <c:pt idx="6324">
                  <c:v>4.7529357397504004</c:v>
                </c:pt>
                <c:pt idx="6325">
                  <c:v>4.7529357397504004</c:v>
                </c:pt>
                <c:pt idx="6326">
                  <c:v>4.7529357397504004</c:v>
                </c:pt>
                <c:pt idx="6327">
                  <c:v>4.7529357397504004</c:v>
                </c:pt>
                <c:pt idx="6328">
                  <c:v>4.7529357397504004</c:v>
                </c:pt>
                <c:pt idx="6329">
                  <c:v>4.7529357397504004</c:v>
                </c:pt>
                <c:pt idx="6330">
                  <c:v>4.7529357397504004</c:v>
                </c:pt>
                <c:pt idx="6331">
                  <c:v>4.7529357397504004</c:v>
                </c:pt>
                <c:pt idx="6332">
                  <c:v>4.7529357397504004</c:v>
                </c:pt>
                <c:pt idx="6333">
                  <c:v>4.7529357397504004</c:v>
                </c:pt>
                <c:pt idx="6334">
                  <c:v>4.7529357397504004</c:v>
                </c:pt>
                <c:pt idx="6335">
                  <c:v>4.7529357397504004</c:v>
                </c:pt>
                <c:pt idx="6336">
                  <c:v>4.7529357397504004</c:v>
                </c:pt>
                <c:pt idx="6337">
                  <c:v>4.7529357397504004</c:v>
                </c:pt>
                <c:pt idx="6338">
                  <c:v>4.7529357397504004</c:v>
                </c:pt>
                <c:pt idx="6339">
                  <c:v>4.7529357397504004</c:v>
                </c:pt>
                <c:pt idx="6340">
                  <c:v>4.7529357397504004</c:v>
                </c:pt>
                <c:pt idx="6341">
                  <c:v>4.7529357397504004</c:v>
                </c:pt>
                <c:pt idx="6342">
                  <c:v>4.7529357397504004</c:v>
                </c:pt>
                <c:pt idx="6343">
                  <c:v>4.7529357397504004</c:v>
                </c:pt>
                <c:pt idx="6344">
                  <c:v>4.7529357397504004</c:v>
                </c:pt>
                <c:pt idx="6345">
                  <c:v>4.7529357397504004</c:v>
                </c:pt>
                <c:pt idx="6346">
                  <c:v>4.7529357397504004</c:v>
                </c:pt>
                <c:pt idx="6347">
                  <c:v>4.7529357397504004</c:v>
                </c:pt>
                <c:pt idx="6348">
                  <c:v>4.7529357397504004</c:v>
                </c:pt>
                <c:pt idx="6349">
                  <c:v>4.7529357397504004</c:v>
                </c:pt>
                <c:pt idx="6350">
                  <c:v>4.7529357397504004</c:v>
                </c:pt>
                <c:pt idx="6351">
                  <c:v>4.7529357397504004</c:v>
                </c:pt>
                <c:pt idx="6352">
                  <c:v>4.7529357397504004</c:v>
                </c:pt>
                <c:pt idx="6353">
                  <c:v>4.7529357397504004</c:v>
                </c:pt>
                <c:pt idx="6354">
                  <c:v>4.7529357397504004</c:v>
                </c:pt>
                <c:pt idx="6355">
                  <c:v>4.7529357397504004</c:v>
                </c:pt>
                <c:pt idx="6356">
                  <c:v>4.7529357397504004</c:v>
                </c:pt>
                <c:pt idx="6357">
                  <c:v>4.7529357397504004</c:v>
                </c:pt>
                <c:pt idx="6358">
                  <c:v>4.7529357397504004</c:v>
                </c:pt>
                <c:pt idx="6359">
                  <c:v>4.7529357397504004</c:v>
                </c:pt>
                <c:pt idx="6360">
                  <c:v>4.7529357397504004</c:v>
                </c:pt>
                <c:pt idx="6361">
                  <c:v>4.7529357397504004</c:v>
                </c:pt>
                <c:pt idx="6362">
                  <c:v>4.7529357397504004</c:v>
                </c:pt>
                <c:pt idx="6363">
                  <c:v>4.7529357397504004</c:v>
                </c:pt>
                <c:pt idx="6364">
                  <c:v>4.7529357397504004</c:v>
                </c:pt>
                <c:pt idx="6365">
                  <c:v>4.7529357397504004</c:v>
                </c:pt>
                <c:pt idx="6366">
                  <c:v>4.7529357397504004</c:v>
                </c:pt>
                <c:pt idx="6367">
                  <c:v>4.7529357397504004</c:v>
                </c:pt>
                <c:pt idx="6368">
                  <c:v>4.7529357397504004</c:v>
                </c:pt>
                <c:pt idx="6369">
                  <c:v>4.7529357397504004</c:v>
                </c:pt>
                <c:pt idx="6370">
                  <c:v>4.7529357397504004</c:v>
                </c:pt>
                <c:pt idx="6371">
                  <c:v>4.7529357397504004</c:v>
                </c:pt>
                <c:pt idx="6372">
                  <c:v>4.7529357397504004</c:v>
                </c:pt>
                <c:pt idx="6373">
                  <c:v>4.7529357397504004</c:v>
                </c:pt>
                <c:pt idx="6374">
                  <c:v>4.7529357397504004</c:v>
                </c:pt>
                <c:pt idx="6375">
                  <c:v>4.7529357397504004</c:v>
                </c:pt>
                <c:pt idx="6376">
                  <c:v>4.7529357397504004</c:v>
                </c:pt>
                <c:pt idx="6377">
                  <c:v>4.7529357397504004</c:v>
                </c:pt>
                <c:pt idx="6378">
                  <c:v>4.7529357397504004</c:v>
                </c:pt>
                <c:pt idx="6379">
                  <c:v>4.7529357397504004</c:v>
                </c:pt>
                <c:pt idx="6380">
                  <c:v>4.7529357397504004</c:v>
                </c:pt>
                <c:pt idx="6381">
                  <c:v>4.7529357397504004</c:v>
                </c:pt>
                <c:pt idx="6382">
                  <c:v>4.7529357397504004</c:v>
                </c:pt>
                <c:pt idx="6383">
                  <c:v>4.7529357397504004</c:v>
                </c:pt>
                <c:pt idx="6384">
                  <c:v>4.7529357397504004</c:v>
                </c:pt>
                <c:pt idx="6385">
                  <c:v>4.7529357397504004</c:v>
                </c:pt>
                <c:pt idx="6386">
                  <c:v>4.7529357397504004</c:v>
                </c:pt>
                <c:pt idx="6387">
                  <c:v>4.7529357397504004</c:v>
                </c:pt>
                <c:pt idx="6388">
                  <c:v>4.7529357397504004</c:v>
                </c:pt>
                <c:pt idx="6389">
                  <c:v>4.7529357397504004</c:v>
                </c:pt>
                <c:pt idx="6390">
                  <c:v>4.7529357397504004</c:v>
                </c:pt>
                <c:pt idx="6391">
                  <c:v>4.7529357397504004</c:v>
                </c:pt>
                <c:pt idx="6392">
                  <c:v>4.7529357397504004</c:v>
                </c:pt>
                <c:pt idx="6393">
                  <c:v>4.7529357397504004</c:v>
                </c:pt>
                <c:pt idx="6394">
                  <c:v>4.7529357397504004</c:v>
                </c:pt>
                <c:pt idx="6395">
                  <c:v>4.7529357397504004</c:v>
                </c:pt>
                <c:pt idx="6396">
                  <c:v>4.7529357397504004</c:v>
                </c:pt>
                <c:pt idx="6397">
                  <c:v>4.7529357397504004</c:v>
                </c:pt>
                <c:pt idx="6398">
                  <c:v>4.7529357397504004</c:v>
                </c:pt>
                <c:pt idx="6399">
                  <c:v>4.7529357397504004</c:v>
                </c:pt>
                <c:pt idx="6400">
                  <c:v>4.7529357397504004</c:v>
                </c:pt>
                <c:pt idx="6401">
                  <c:v>4.7529357397504004</c:v>
                </c:pt>
                <c:pt idx="6402">
                  <c:v>4.7529357397504004</c:v>
                </c:pt>
                <c:pt idx="6403">
                  <c:v>4.7529357397504004</c:v>
                </c:pt>
                <c:pt idx="6404">
                  <c:v>4.7529357397504004</c:v>
                </c:pt>
                <c:pt idx="6405">
                  <c:v>4.7529357397504004</c:v>
                </c:pt>
                <c:pt idx="6406">
                  <c:v>4.7529357397504004</c:v>
                </c:pt>
                <c:pt idx="6407">
                  <c:v>4.7529357397504004</c:v>
                </c:pt>
                <c:pt idx="6408">
                  <c:v>4.7529357397504004</c:v>
                </c:pt>
                <c:pt idx="6409">
                  <c:v>4.7529357397504004</c:v>
                </c:pt>
                <c:pt idx="6410">
                  <c:v>4.7529357397504004</c:v>
                </c:pt>
                <c:pt idx="6411">
                  <c:v>4.7529357397504004</c:v>
                </c:pt>
                <c:pt idx="6412">
                  <c:v>4.7529357397504004</c:v>
                </c:pt>
                <c:pt idx="6413">
                  <c:v>4.7529357397504004</c:v>
                </c:pt>
                <c:pt idx="6414">
                  <c:v>4.7529357397504004</c:v>
                </c:pt>
                <c:pt idx="6415">
                  <c:v>4.7529357397504004</c:v>
                </c:pt>
                <c:pt idx="6416">
                  <c:v>4.7529357397504004</c:v>
                </c:pt>
                <c:pt idx="6417">
                  <c:v>4.7529357397504004</c:v>
                </c:pt>
                <c:pt idx="6418">
                  <c:v>4.7529357397504004</c:v>
                </c:pt>
                <c:pt idx="6419">
                  <c:v>4.7529357397504004</c:v>
                </c:pt>
                <c:pt idx="6420">
                  <c:v>4.7529357397504004</c:v>
                </c:pt>
                <c:pt idx="6421">
                  <c:v>4.7529357397504004</c:v>
                </c:pt>
                <c:pt idx="6422">
                  <c:v>4.7529357397504004</c:v>
                </c:pt>
                <c:pt idx="6423">
                  <c:v>4.7529357397504004</c:v>
                </c:pt>
                <c:pt idx="6424">
                  <c:v>4.7529357397504004</c:v>
                </c:pt>
                <c:pt idx="6425">
                  <c:v>4.7529357397504004</c:v>
                </c:pt>
                <c:pt idx="6426">
                  <c:v>4.7529357397504004</c:v>
                </c:pt>
                <c:pt idx="6427">
                  <c:v>4.7529357397504004</c:v>
                </c:pt>
                <c:pt idx="6428">
                  <c:v>4.7529357397504004</c:v>
                </c:pt>
                <c:pt idx="6429">
                  <c:v>4.7529357397504004</c:v>
                </c:pt>
                <c:pt idx="6430">
                  <c:v>4.7529357397504004</c:v>
                </c:pt>
                <c:pt idx="6431">
                  <c:v>4.7529357397504004</c:v>
                </c:pt>
                <c:pt idx="6432">
                  <c:v>4.7529357397504004</c:v>
                </c:pt>
                <c:pt idx="6433">
                  <c:v>4.7529357397504004</c:v>
                </c:pt>
                <c:pt idx="6434">
                  <c:v>4.7529357397504004</c:v>
                </c:pt>
                <c:pt idx="6435">
                  <c:v>4.7529357397504004</c:v>
                </c:pt>
                <c:pt idx="6436">
                  <c:v>4.7529357397504004</c:v>
                </c:pt>
                <c:pt idx="6437">
                  <c:v>4.7529357397504004</c:v>
                </c:pt>
                <c:pt idx="6438">
                  <c:v>4.7529357397504004</c:v>
                </c:pt>
                <c:pt idx="6439">
                  <c:v>4.7529357397504004</c:v>
                </c:pt>
                <c:pt idx="6440">
                  <c:v>4.7529357397504004</c:v>
                </c:pt>
                <c:pt idx="6441">
                  <c:v>4.7529357397504004</c:v>
                </c:pt>
                <c:pt idx="6442">
                  <c:v>4.7529357397504004</c:v>
                </c:pt>
                <c:pt idx="6443">
                  <c:v>4.7529357397504004</c:v>
                </c:pt>
                <c:pt idx="6444">
                  <c:v>4.7529357397504004</c:v>
                </c:pt>
                <c:pt idx="6445">
                  <c:v>4.7529357397504004</c:v>
                </c:pt>
                <c:pt idx="6446">
                  <c:v>4.7529357397504004</c:v>
                </c:pt>
                <c:pt idx="6447">
                  <c:v>4.7529357397504004</c:v>
                </c:pt>
                <c:pt idx="6448">
                  <c:v>4.7529357397504004</c:v>
                </c:pt>
                <c:pt idx="6449">
                  <c:v>4.7529357397504004</c:v>
                </c:pt>
                <c:pt idx="6450">
                  <c:v>4.7529357397504004</c:v>
                </c:pt>
                <c:pt idx="6451">
                  <c:v>4.7529357397504004</c:v>
                </c:pt>
                <c:pt idx="6452">
                  <c:v>4.7529357397504004</c:v>
                </c:pt>
                <c:pt idx="6453">
                  <c:v>4.7529357397504004</c:v>
                </c:pt>
                <c:pt idx="6454">
                  <c:v>4.7529357397504004</c:v>
                </c:pt>
                <c:pt idx="6455">
                  <c:v>4.7529357397504004</c:v>
                </c:pt>
                <c:pt idx="6456">
                  <c:v>4.7529357397504004</c:v>
                </c:pt>
                <c:pt idx="6457">
                  <c:v>4.7529357397504004</c:v>
                </c:pt>
                <c:pt idx="6458">
                  <c:v>4.7529357397504004</c:v>
                </c:pt>
                <c:pt idx="6459">
                  <c:v>4.7529357397504004</c:v>
                </c:pt>
                <c:pt idx="6460">
                  <c:v>4.7529357397504004</c:v>
                </c:pt>
                <c:pt idx="6461">
                  <c:v>4.7529357397504004</c:v>
                </c:pt>
                <c:pt idx="6462">
                  <c:v>4.7529357397504004</c:v>
                </c:pt>
                <c:pt idx="6463">
                  <c:v>4.7529357397504004</c:v>
                </c:pt>
                <c:pt idx="6464">
                  <c:v>4.7529357397504004</c:v>
                </c:pt>
                <c:pt idx="6465">
                  <c:v>4.7529357397504004</c:v>
                </c:pt>
                <c:pt idx="6466">
                  <c:v>4.7529357397504004</c:v>
                </c:pt>
                <c:pt idx="6467">
                  <c:v>4.7529357397504004</c:v>
                </c:pt>
                <c:pt idx="6468">
                  <c:v>4.7529357397504004</c:v>
                </c:pt>
                <c:pt idx="6469">
                  <c:v>4.7529357397504004</c:v>
                </c:pt>
                <c:pt idx="6470">
                  <c:v>4.7529357397504004</c:v>
                </c:pt>
                <c:pt idx="6471">
                  <c:v>4.7529357397504004</c:v>
                </c:pt>
                <c:pt idx="6472">
                  <c:v>4.7529357397504004</c:v>
                </c:pt>
                <c:pt idx="6473">
                  <c:v>4.7529357397504004</c:v>
                </c:pt>
                <c:pt idx="6474">
                  <c:v>4.7529357397504004</c:v>
                </c:pt>
                <c:pt idx="6475">
                  <c:v>4.7529357397504004</c:v>
                </c:pt>
                <c:pt idx="6476">
                  <c:v>4.7529357397504004</c:v>
                </c:pt>
                <c:pt idx="6477">
                  <c:v>4.7529357397504004</c:v>
                </c:pt>
                <c:pt idx="6478">
                  <c:v>4.7529357397504004</c:v>
                </c:pt>
                <c:pt idx="6479">
                  <c:v>4.7529357397504004</c:v>
                </c:pt>
                <c:pt idx="6480">
                  <c:v>4.7529357397504004</c:v>
                </c:pt>
                <c:pt idx="6481">
                  <c:v>4.7529357397504004</c:v>
                </c:pt>
                <c:pt idx="6482">
                  <c:v>4.7529357397504004</c:v>
                </c:pt>
                <c:pt idx="6483">
                  <c:v>4.7529357397504004</c:v>
                </c:pt>
                <c:pt idx="6484">
                  <c:v>4.7529357397504004</c:v>
                </c:pt>
                <c:pt idx="6485">
                  <c:v>4.7529357397504004</c:v>
                </c:pt>
                <c:pt idx="6486">
                  <c:v>4.7529357397504004</c:v>
                </c:pt>
                <c:pt idx="6487">
                  <c:v>4.7529357397504004</c:v>
                </c:pt>
                <c:pt idx="6488">
                  <c:v>4.7529357397504004</c:v>
                </c:pt>
                <c:pt idx="6489">
                  <c:v>4.7529357397504004</c:v>
                </c:pt>
                <c:pt idx="6490">
                  <c:v>4.7529357397504004</c:v>
                </c:pt>
                <c:pt idx="6491">
                  <c:v>4.7529357397504004</c:v>
                </c:pt>
                <c:pt idx="6492">
                  <c:v>4.7529357397504004</c:v>
                </c:pt>
                <c:pt idx="6493">
                  <c:v>4.7529357397504004</c:v>
                </c:pt>
                <c:pt idx="6494">
                  <c:v>4.7529357397504004</c:v>
                </c:pt>
                <c:pt idx="6495">
                  <c:v>4.7529357397504004</c:v>
                </c:pt>
                <c:pt idx="6496">
                  <c:v>4.7529357397504004</c:v>
                </c:pt>
                <c:pt idx="6497">
                  <c:v>4.7529357397504004</c:v>
                </c:pt>
                <c:pt idx="6498">
                  <c:v>4.7529357397504004</c:v>
                </c:pt>
                <c:pt idx="6499">
                  <c:v>4.7529357397504004</c:v>
                </c:pt>
                <c:pt idx="6500">
                  <c:v>4.7529357397504004</c:v>
                </c:pt>
                <c:pt idx="6501">
                  <c:v>4.7529357397504004</c:v>
                </c:pt>
                <c:pt idx="6502">
                  <c:v>4.7529357397504004</c:v>
                </c:pt>
                <c:pt idx="6503">
                  <c:v>4.7529357397504004</c:v>
                </c:pt>
                <c:pt idx="6504">
                  <c:v>4.7529357397504004</c:v>
                </c:pt>
                <c:pt idx="6505">
                  <c:v>4.7529357397504004</c:v>
                </c:pt>
                <c:pt idx="6506">
                  <c:v>4.7529357397504004</c:v>
                </c:pt>
                <c:pt idx="6507">
                  <c:v>4.7529357397504004</c:v>
                </c:pt>
                <c:pt idx="6508">
                  <c:v>4.7529357397504004</c:v>
                </c:pt>
                <c:pt idx="6509">
                  <c:v>4.7529357397504004</c:v>
                </c:pt>
                <c:pt idx="6510">
                  <c:v>4.7529357397504004</c:v>
                </c:pt>
                <c:pt idx="6511">
                  <c:v>4.7529357397504004</c:v>
                </c:pt>
                <c:pt idx="6512">
                  <c:v>4.7529357397504004</c:v>
                </c:pt>
                <c:pt idx="6513">
                  <c:v>4.7529357397504004</c:v>
                </c:pt>
                <c:pt idx="6514">
                  <c:v>4.7529357397504004</c:v>
                </c:pt>
                <c:pt idx="6515">
                  <c:v>4.7529357397504004</c:v>
                </c:pt>
                <c:pt idx="6516">
                  <c:v>4.7529357397504004</c:v>
                </c:pt>
                <c:pt idx="6517">
                  <c:v>4.7529357397504004</c:v>
                </c:pt>
                <c:pt idx="6518">
                  <c:v>4.7529357397504004</c:v>
                </c:pt>
                <c:pt idx="6519">
                  <c:v>4.7529357397504004</c:v>
                </c:pt>
                <c:pt idx="6520">
                  <c:v>4.7529357397504004</c:v>
                </c:pt>
                <c:pt idx="6521">
                  <c:v>4.7529357397504004</c:v>
                </c:pt>
                <c:pt idx="6522">
                  <c:v>4.7529357397504004</c:v>
                </c:pt>
                <c:pt idx="6523">
                  <c:v>4.7529357397504004</c:v>
                </c:pt>
                <c:pt idx="6524">
                  <c:v>4.7529357397504004</c:v>
                </c:pt>
                <c:pt idx="6525">
                  <c:v>4.7529357397504004</c:v>
                </c:pt>
                <c:pt idx="6526">
                  <c:v>4.7529357397504004</c:v>
                </c:pt>
                <c:pt idx="6527">
                  <c:v>4.7529357397504004</c:v>
                </c:pt>
                <c:pt idx="6528">
                  <c:v>4.7529357397504004</c:v>
                </c:pt>
                <c:pt idx="6529">
                  <c:v>4.7529357397504004</c:v>
                </c:pt>
                <c:pt idx="6530">
                  <c:v>4.7529357397504004</c:v>
                </c:pt>
                <c:pt idx="6531">
                  <c:v>4.7529357397504004</c:v>
                </c:pt>
                <c:pt idx="6532">
                  <c:v>4.7529357397504004</c:v>
                </c:pt>
                <c:pt idx="6533">
                  <c:v>4.7529357397504004</c:v>
                </c:pt>
                <c:pt idx="6534">
                  <c:v>4.7529357397504004</c:v>
                </c:pt>
                <c:pt idx="6535">
                  <c:v>4.7529357397504004</c:v>
                </c:pt>
                <c:pt idx="6536">
                  <c:v>4.7529357397504004</c:v>
                </c:pt>
                <c:pt idx="6537">
                  <c:v>4.7529357397504004</c:v>
                </c:pt>
                <c:pt idx="6538">
                  <c:v>4.7529357397504004</c:v>
                </c:pt>
                <c:pt idx="6539">
                  <c:v>4.7529357397504004</c:v>
                </c:pt>
                <c:pt idx="6540">
                  <c:v>4.7529357397504004</c:v>
                </c:pt>
                <c:pt idx="6541">
                  <c:v>4.7529357397504004</c:v>
                </c:pt>
                <c:pt idx="6542">
                  <c:v>4.7529357397504004</c:v>
                </c:pt>
                <c:pt idx="6543">
                  <c:v>4.7529357397504004</c:v>
                </c:pt>
                <c:pt idx="6544">
                  <c:v>4.7529357397504004</c:v>
                </c:pt>
                <c:pt idx="6545">
                  <c:v>4.7529357397504004</c:v>
                </c:pt>
                <c:pt idx="6546">
                  <c:v>4.7529357397504004</c:v>
                </c:pt>
                <c:pt idx="6547">
                  <c:v>4.7529357397504004</c:v>
                </c:pt>
                <c:pt idx="6548">
                  <c:v>4.7529357397504004</c:v>
                </c:pt>
                <c:pt idx="6549">
                  <c:v>4.7529357397504004</c:v>
                </c:pt>
                <c:pt idx="6550">
                  <c:v>4.7529357397504004</c:v>
                </c:pt>
                <c:pt idx="6551">
                  <c:v>4.7529357397504004</c:v>
                </c:pt>
                <c:pt idx="6552">
                  <c:v>4.7529357397504004</c:v>
                </c:pt>
                <c:pt idx="6553">
                  <c:v>4.7529357397504004</c:v>
                </c:pt>
                <c:pt idx="6554">
                  <c:v>4.7529357397504004</c:v>
                </c:pt>
                <c:pt idx="6555">
                  <c:v>4.7529357397504004</c:v>
                </c:pt>
                <c:pt idx="6556">
                  <c:v>4.7529357397504004</c:v>
                </c:pt>
                <c:pt idx="6557">
                  <c:v>4.7529357397504004</c:v>
                </c:pt>
                <c:pt idx="6558">
                  <c:v>4.7529357397504004</c:v>
                </c:pt>
                <c:pt idx="6559">
                  <c:v>4.7529357397504004</c:v>
                </c:pt>
                <c:pt idx="6560">
                  <c:v>4.7529357397504004</c:v>
                </c:pt>
                <c:pt idx="6561">
                  <c:v>4.7529357397504004</c:v>
                </c:pt>
                <c:pt idx="6562">
                  <c:v>4.7529357397504004</c:v>
                </c:pt>
                <c:pt idx="6563">
                  <c:v>4.7529357397504004</c:v>
                </c:pt>
                <c:pt idx="6564">
                  <c:v>4.7529357397504004</c:v>
                </c:pt>
                <c:pt idx="6565">
                  <c:v>4.7529357397504004</c:v>
                </c:pt>
                <c:pt idx="6566">
                  <c:v>4.7529357397504004</c:v>
                </c:pt>
                <c:pt idx="6567">
                  <c:v>4.7529357397504004</c:v>
                </c:pt>
                <c:pt idx="6568">
                  <c:v>4.7529357397504004</c:v>
                </c:pt>
                <c:pt idx="6569">
                  <c:v>4.7529357397504004</c:v>
                </c:pt>
                <c:pt idx="6570">
                  <c:v>4.7529357397504004</c:v>
                </c:pt>
                <c:pt idx="6571">
                  <c:v>4.7529357397504004</c:v>
                </c:pt>
                <c:pt idx="6572">
                  <c:v>4.7529357397504004</c:v>
                </c:pt>
                <c:pt idx="6573">
                  <c:v>4.7529357397504004</c:v>
                </c:pt>
                <c:pt idx="6574">
                  <c:v>4.7529357397504004</c:v>
                </c:pt>
                <c:pt idx="6575">
                  <c:v>4.7529357397504004</c:v>
                </c:pt>
                <c:pt idx="6576">
                  <c:v>4.7529357397504004</c:v>
                </c:pt>
                <c:pt idx="6577">
                  <c:v>4.7529357397504004</c:v>
                </c:pt>
                <c:pt idx="6578">
                  <c:v>4.7529357397504004</c:v>
                </c:pt>
                <c:pt idx="6579">
                  <c:v>4.7529357397504004</c:v>
                </c:pt>
                <c:pt idx="6580">
                  <c:v>4.7529357397504004</c:v>
                </c:pt>
                <c:pt idx="6581">
                  <c:v>4.7529357397504004</c:v>
                </c:pt>
                <c:pt idx="6582">
                  <c:v>4.7529357397504004</c:v>
                </c:pt>
                <c:pt idx="6583">
                  <c:v>4.7529357397504004</c:v>
                </c:pt>
                <c:pt idx="6584">
                  <c:v>4.7529357397504004</c:v>
                </c:pt>
                <c:pt idx="6585">
                  <c:v>4.7529357397504004</c:v>
                </c:pt>
                <c:pt idx="6586">
                  <c:v>4.7529357397504004</c:v>
                </c:pt>
                <c:pt idx="6587">
                  <c:v>4.7529357397504004</c:v>
                </c:pt>
                <c:pt idx="6588">
                  <c:v>4.7529357397504004</c:v>
                </c:pt>
                <c:pt idx="6589">
                  <c:v>4.7529357397504004</c:v>
                </c:pt>
                <c:pt idx="6590">
                  <c:v>4.7529357397504004</c:v>
                </c:pt>
                <c:pt idx="6591">
                  <c:v>4.7529357397504004</c:v>
                </c:pt>
                <c:pt idx="6592">
                  <c:v>4.7529357397504004</c:v>
                </c:pt>
                <c:pt idx="6593">
                  <c:v>4.7529357397504004</c:v>
                </c:pt>
                <c:pt idx="6594">
                  <c:v>4.7529357397504004</c:v>
                </c:pt>
                <c:pt idx="6595">
                  <c:v>4.7529357397504004</c:v>
                </c:pt>
                <c:pt idx="6596">
                  <c:v>4.7529357397504004</c:v>
                </c:pt>
                <c:pt idx="6597">
                  <c:v>4.7529357397504004</c:v>
                </c:pt>
                <c:pt idx="6598">
                  <c:v>4.7529357397504004</c:v>
                </c:pt>
                <c:pt idx="6599">
                  <c:v>4.7529357397504004</c:v>
                </c:pt>
                <c:pt idx="6600">
                  <c:v>4.7529357397504004</c:v>
                </c:pt>
                <c:pt idx="6601">
                  <c:v>4.7529357397504004</c:v>
                </c:pt>
                <c:pt idx="6602">
                  <c:v>4.7529357397504004</c:v>
                </c:pt>
                <c:pt idx="6603">
                  <c:v>4.7529357397504004</c:v>
                </c:pt>
                <c:pt idx="6604">
                  <c:v>4.7529357397504004</c:v>
                </c:pt>
                <c:pt idx="6605">
                  <c:v>4.7529357397504004</c:v>
                </c:pt>
                <c:pt idx="6606">
                  <c:v>4.7529357397504004</c:v>
                </c:pt>
                <c:pt idx="6607">
                  <c:v>4.7529357397504004</c:v>
                </c:pt>
                <c:pt idx="6608">
                  <c:v>4.7529357397504004</c:v>
                </c:pt>
                <c:pt idx="6609">
                  <c:v>4.7529357397504004</c:v>
                </c:pt>
                <c:pt idx="6610">
                  <c:v>4.7529357397504004</c:v>
                </c:pt>
                <c:pt idx="6611">
                  <c:v>4.7529357397504004</c:v>
                </c:pt>
                <c:pt idx="6612">
                  <c:v>4.7529357397504004</c:v>
                </c:pt>
                <c:pt idx="6613">
                  <c:v>4.7529357397504004</c:v>
                </c:pt>
                <c:pt idx="6614">
                  <c:v>4.7529357397504004</c:v>
                </c:pt>
                <c:pt idx="6615">
                  <c:v>4.7529357397504004</c:v>
                </c:pt>
                <c:pt idx="6616">
                  <c:v>4.7529357397504004</c:v>
                </c:pt>
                <c:pt idx="6617">
                  <c:v>4.7529357397504004</c:v>
                </c:pt>
                <c:pt idx="6618">
                  <c:v>4.7529357397504004</c:v>
                </c:pt>
                <c:pt idx="6619">
                  <c:v>4.7529357397504004</c:v>
                </c:pt>
                <c:pt idx="6620">
                  <c:v>4.7529357397504004</c:v>
                </c:pt>
                <c:pt idx="6621">
                  <c:v>4.7529357397504004</c:v>
                </c:pt>
                <c:pt idx="6622">
                  <c:v>4.7529357397504004</c:v>
                </c:pt>
                <c:pt idx="6623">
                  <c:v>4.7529357397504004</c:v>
                </c:pt>
                <c:pt idx="6624">
                  <c:v>4.7529357397504004</c:v>
                </c:pt>
                <c:pt idx="6625">
                  <c:v>4.7529357397504004</c:v>
                </c:pt>
                <c:pt idx="6626">
                  <c:v>4.7529357397504004</c:v>
                </c:pt>
                <c:pt idx="6627">
                  <c:v>4.7529357397504004</c:v>
                </c:pt>
                <c:pt idx="6628">
                  <c:v>4.7529357397504004</c:v>
                </c:pt>
                <c:pt idx="6629">
                  <c:v>4.7529357397504004</c:v>
                </c:pt>
                <c:pt idx="6630">
                  <c:v>4.7529357397504004</c:v>
                </c:pt>
                <c:pt idx="6631">
                  <c:v>4.7529357397504004</c:v>
                </c:pt>
                <c:pt idx="6632">
                  <c:v>4.7529357397504004</c:v>
                </c:pt>
                <c:pt idx="6633">
                  <c:v>4.7529357397504004</c:v>
                </c:pt>
                <c:pt idx="6634">
                  <c:v>4.7529357397504004</c:v>
                </c:pt>
                <c:pt idx="6635">
                  <c:v>4.7529357397504004</c:v>
                </c:pt>
                <c:pt idx="6636">
                  <c:v>4.7529357397504004</c:v>
                </c:pt>
                <c:pt idx="6637">
                  <c:v>4.7529357397504004</c:v>
                </c:pt>
                <c:pt idx="6638">
                  <c:v>4.7529357397504004</c:v>
                </c:pt>
                <c:pt idx="6639">
                  <c:v>4.7529357397504004</c:v>
                </c:pt>
                <c:pt idx="6640">
                  <c:v>4.7529357397504004</c:v>
                </c:pt>
                <c:pt idx="6641">
                  <c:v>4.7529357397504004</c:v>
                </c:pt>
                <c:pt idx="6642">
                  <c:v>4.7529357397504004</c:v>
                </c:pt>
                <c:pt idx="6643">
                  <c:v>4.7529357397504004</c:v>
                </c:pt>
                <c:pt idx="6644">
                  <c:v>4.7529357397504004</c:v>
                </c:pt>
                <c:pt idx="6645">
                  <c:v>4.7529357397504004</c:v>
                </c:pt>
                <c:pt idx="6646">
                  <c:v>4.7529357397504004</c:v>
                </c:pt>
                <c:pt idx="6647">
                  <c:v>4.7529357397504004</c:v>
                </c:pt>
                <c:pt idx="6648">
                  <c:v>4.7529357397504004</c:v>
                </c:pt>
                <c:pt idx="6649">
                  <c:v>4.7529357397504004</c:v>
                </c:pt>
                <c:pt idx="6650">
                  <c:v>4.7529357397504004</c:v>
                </c:pt>
                <c:pt idx="6651">
                  <c:v>4.7529357397504004</c:v>
                </c:pt>
                <c:pt idx="6652">
                  <c:v>4.7529357397504004</c:v>
                </c:pt>
                <c:pt idx="6653">
                  <c:v>4.7529357397504004</c:v>
                </c:pt>
                <c:pt idx="6654">
                  <c:v>4.7529357397504004</c:v>
                </c:pt>
                <c:pt idx="6655">
                  <c:v>4.7529357397504004</c:v>
                </c:pt>
                <c:pt idx="6656">
                  <c:v>4.7529357397504004</c:v>
                </c:pt>
                <c:pt idx="6657">
                  <c:v>4.7529357397504004</c:v>
                </c:pt>
                <c:pt idx="6658">
                  <c:v>4.7529357397504004</c:v>
                </c:pt>
                <c:pt idx="6659">
                  <c:v>4.7529357397504004</c:v>
                </c:pt>
                <c:pt idx="6660">
                  <c:v>4.7529357397504004</c:v>
                </c:pt>
                <c:pt idx="6661">
                  <c:v>4.7529357397504004</c:v>
                </c:pt>
                <c:pt idx="6662">
                  <c:v>4.7529357397504004</c:v>
                </c:pt>
                <c:pt idx="6663">
                  <c:v>4.7529357397504004</c:v>
                </c:pt>
                <c:pt idx="6664">
                  <c:v>4.7529357397504004</c:v>
                </c:pt>
                <c:pt idx="6665">
                  <c:v>4.7529357397504004</c:v>
                </c:pt>
                <c:pt idx="6666">
                  <c:v>4.7529357397504004</c:v>
                </c:pt>
                <c:pt idx="6667">
                  <c:v>4.7529357397504004</c:v>
                </c:pt>
                <c:pt idx="6668">
                  <c:v>4.7529357397504004</c:v>
                </c:pt>
                <c:pt idx="6669">
                  <c:v>4.7529357397504004</c:v>
                </c:pt>
                <c:pt idx="6670">
                  <c:v>4.7529357397504004</c:v>
                </c:pt>
                <c:pt idx="6671">
                  <c:v>4.7529357397504004</c:v>
                </c:pt>
                <c:pt idx="6672">
                  <c:v>4.7529357397504004</c:v>
                </c:pt>
                <c:pt idx="6673">
                  <c:v>4.7529357397504004</c:v>
                </c:pt>
                <c:pt idx="6674">
                  <c:v>4.7529357397504004</c:v>
                </c:pt>
                <c:pt idx="6675">
                  <c:v>4.7529357397504004</c:v>
                </c:pt>
                <c:pt idx="6676">
                  <c:v>4.7529357397504004</c:v>
                </c:pt>
                <c:pt idx="6677">
                  <c:v>4.7529357397504004</c:v>
                </c:pt>
                <c:pt idx="6678">
                  <c:v>4.7529357397504004</c:v>
                </c:pt>
                <c:pt idx="6679">
                  <c:v>4.7529357397504004</c:v>
                </c:pt>
                <c:pt idx="6680">
                  <c:v>4.7529357397504004</c:v>
                </c:pt>
                <c:pt idx="6681">
                  <c:v>4.7529357397504004</c:v>
                </c:pt>
                <c:pt idx="6682">
                  <c:v>4.7529357397504004</c:v>
                </c:pt>
                <c:pt idx="6683">
                  <c:v>4.7529357397504004</c:v>
                </c:pt>
                <c:pt idx="6684">
                  <c:v>4.7529357397504004</c:v>
                </c:pt>
                <c:pt idx="6685">
                  <c:v>4.7529357397504004</c:v>
                </c:pt>
                <c:pt idx="6686">
                  <c:v>4.7529357397504004</c:v>
                </c:pt>
                <c:pt idx="6687">
                  <c:v>4.7529357397504004</c:v>
                </c:pt>
                <c:pt idx="6688">
                  <c:v>4.7529357397504004</c:v>
                </c:pt>
                <c:pt idx="6689">
                  <c:v>4.7529357397504004</c:v>
                </c:pt>
                <c:pt idx="6690">
                  <c:v>4.7529357397504004</c:v>
                </c:pt>
                <c:pt idx="6691">
                  <c:v>4.7529357397504004</c:v>
                </c:pt>
                <c:pt idx="6692">
                  <c:v>4.7529357397504004</c:v>
                </c:pt>
                <c:pt idx="6693">
                  <c:v>4.7529357397504004</c:v>
                </c:pt>
                <c:pt idx="6694">
                  <c:v>4.7529357397504004</c:v>
                </c:pt>
                <c:pt idx="6695">
                  <c:v>4.7529357397504004</c:v>
                </c:pt>
                <c:pt idx="6696">
                  <c:v>4.7529357397504004</c:v>
                </c:pt>
                <c:pt idx="6697">
                  <c:v>4.7529357397504004</c:v>
                </c:pt>
                <c:pt idx="6698">
                  <c:v>4.7529357397504004</c:v>
                </c:pt>
                <c:pt idx="6699">
                  <c:v>4.7529357397504004</c:v>
                </c:pt>
                <c:pt idx="6700">
                  <c:v>4.7529357397504004</c:v>
                </c:pt>
                <c:pt idx="6701">
                  <c:v>4.7529357397504004</c:v>
                </c:pt>
                <c:pt idx="6702">
                  <c:v>4.7529357397504004</c:v>
                </c:pt>
                <c:pt idx="6703">
                  <c:v>4.7529357397504004</c:v>
                </c:pt>
                <c:pt idx="6704">
                  <c:v>4.7529357397504004</c:v>
                </c:pt>
                <c:pt idx="6705">
                  <c:v>4.7529357397504004</c:v>
                </c:pt>
                <c:pt idx="6706">
                  <c:v>4.7529357397504004</c:v>
                </c:pt>
                <c:pt idx="6707">
                  <c:v>4.7529357397504004</c:v>
                </c:pt>
                <c:pt idx="6708">
                  <c:v>4.7529357397504004</c:v>
                </c:pt>
                <c:pt idx="6709">
                  <c:v>4.7529357397504004</c:v>
                </c:pt>
                <c:pt idx="6710">
                  <c:v>4.7529357397504004</c:v>
                </c:pt>
                <c:pt idx="6711">
                  <c:v>4.7529357397504004</c:v>
                </c:pt>
                <c:pt idx="6712">
                  <c:v>4.7529357397504004</c:v>
                </c:pt>
                <c:pt idx="6713">
                  <c:v>4.7529357397504004</c:v>
                </c:pt>
                <c:pt idx="6714">
                  <c:v>4.7529357397504004</c:v>
                </c:pt>
                <c:pt idx="6715">
                  <c:v>4.7529357397504004</c:v>
                </c:pt>
                <c:pt idx="6716">
                  <c:v>4.7529357397504004</c:v>
                </c:pt>
                <c:pt idx="6717">
                  <c:v>4.7529357397504004</c:v>
                </c:pt>
                <c:pt idx="6718">
                  <c:v>4.7529357397504004</c:v>
                </c:pt>
                <c:pt idx="6719">
                  <c:v>4.7529357397504004</c:v>
                </c:pt>
                <c:pt idx="6720">
                  <c:v>4.7529357397504004</c:v>
                </c:pt>
                <c:pt idx="6721">
                  <c:v>4.7529357397504004</c:v>
                </c:pt>
                <c:pt idx="6722">
                  <c:v>4.7529357397504004</c:v>
                </c:pt>
                <c:pt idx="6723">
                  <c:v>4.7529357397504004</c:v>
                </c:pt>
                <c:pt idx="6724">
                  <c:v>4.7529357397504004</c:v>
                </c:pt>
                <c:pt idx="6725">
                  <c:v>4.7529357397504004</c:v>
                </c:pt>
                <c:pt idx="6726">
                  <c:v>4.7529357397504004</c:v>
                </c:pt>
                <c:pt idx="6727">
                  <c:v>4.7529357397504004</c:v>
                </c:pt>
                <c:pt idx="6728">
                  <c:v>4.7529357397504004</c:v>
                </c:pt>
                <c:pt idx="6729">
                  <c:v>4.7529357397504004</c:v>
                </c:pt>
                <c:pt idx="6730">
                  <c:v>4.7529357397504004</c:v>
                </c:pt>
                <c:pt idx="6731">
                  <c:v>4.7529357397504004</c:v>
                </c:pt>
                <c:pt idx="6732">
                  <c:v>4.7529357397504004</c:v>
                </c:pt>
                <c:pt idx="6733">
                  <c:v>4.7529357397504004</c:v>
                </c:pt>
                <c:pt idx="6734">
                  <c:v>4.7529357397504004</c:v>
                </c:pt>
                <c:pt idx="6735">
                  <c:v>4.7529357397504004</c:v>
                </c:pt>
                <c:pt idx="6736">
                  <c:v>4.7529357397504004</c:v>
                </c:pt>
                <c:pt idx="6737">
                  <c:v>4.7529357397504004</c:v>
                </c:pt>
                <c:pt idx="6738">
                  <c:v>4.7529357397504004</c:v>
                </c:pt>
                <c:pt idx="6739">
                  <c:v>4.7529357397504004</c:v>
                </c:pt>
                <c:pt idx="6740">
                  <c:v>4.7529357397504004</c:v>
                </c:pt>
                <c:pt idx="6741">
                  <c:v>4.7529357397504004</c:v>
                </c:pt>
                <c:pt idx="6742">
                  <c:v>4.7529357397504004</c:v>
                </c:pt>
                <c:pt idx="6743">
                  <c:v>4.7529357397504004</c:v>
                </c:pt>
                <c:pt idx="6744">
                  <c:v>4.7529357397504004</c:v>
                </c:pt>
                <c:pt idx="6745">
                  <c:v>4.7529357397504004</c:v>
                </c:pt>
                <c:pt idx="6746">
                  <c:v>4.7529357397504004</c:v>
                </c:pt>
                <c:pt idx="6747">
                  <c:v>4.7529357397504004</c:v>
                </c:pt>
                <c:pt idx="6748">
                  <c:v>4.7529357397504004</c:v>
                </c:pt>
                <c:pt idx="6749">
                  <c:v>4.7529357397504004</c:v>
                </c:pt>
                <c:pt idx="6750">
                  <c:v>4.7529357397504004</c:v>
                </c:pt>
                <c:pt idx="6751">
                  <c:v>4.7529357397504004</c:v>
                </c:pt>
                <c:pt idx="6752">
                  <c:v>4.7529357397504004</c:v>
                </c:pt>
                <c:pt idx="6753">
                  <c:v>4.7529357397504004</c:v>
                </c:pt>
                <c:pt idx="6754">
                  <c:v>4.7529357397504004</c:v>
                </c:pt>
                <c:pt idx="6755">
                  <c:v>4.7529357397504004</c:v>
                </c:pt>
                <c:pt idx="6756">
                  <c:v>4.7529357397504004</c:v>
                </c:pt>
                <c:pt idx="6757">
                  <c:v>4.7529357397504004</c:v>
                </c:pt>
                <c:pt idx="6758">
                  <c:v>4.7529357397504004</c:v>
                </c:pt>
                <c:pt idx="6759">
                  <c:v>4.7529357397504004</c:v>
                </c:pt>
                <c:pt idx="6760">
                  <c:v>4.7529357397504004</c:v>
                </c:pt>
                <c:pt idx="6761">
                  <c:v>4.7529357397504004</c:v>
                </c:pt>
                <c:pt idx="6762">
                  <c:v>4.7529357397504004</c:v>
                </c:pt>
                <c:pt idx="6763">
                  <c:v>4.7529357397504004</c:v>
                </c:pt>
                <c:pt idx="6764">
                  <c:v>4.7529357397504004</c:v>
                </c:pt>
                <c:pt idx="6765">
                  <c:v>4.7529357397504004</c:v>
                </c:pt>
                <c:pt idx="6766">
                  <c:v>4.7529357397504004</c:v>
                </c:pt>
                <c:pt idx="6767">
                  <c:v>4.7529357397504004</c:v>
                </c:pt>
                <c:pt idx="6768">
                  <c:v>4.7529357397504004</c:v>
                </c:pt>
                <c:pt idx="6769">
                  <c:v>4.7529357397504004</c:v>
                </c:pt>
                <c:pt idx="6770">
                  <c:v>4.7529357397504004</c:v>
                </c:pt>
                <c:pt idx="6771">
                  <c:v>4.7529357397504004</c:v>
                </c:pt>
                <c:pt idx="6772">
                  <c:v>4.7529357397504004</c:v>
                </c:pt>
                <c:pt idx="6773">
                  <c:v>4.7529357397504004</c:v>
                </c:pt>
                <c:pt idx="6774">
                  <c:v>4.7529357397504004</c:v>
                </c:pt>
                <c:pt idx="6775">
                  <c:v>4.7529357397504004</c:v>
                </c:pt>
                <c:pt idx="6776">
                  <c:v>4.7529357397504004</c:v>
                </c:pt>
                <c:pt idx="6777">
                  <c:v>4.7529357397504004</c:v>
                </c:pt>
                <c:pt idx="6778">
                  <c:v>4.7529357397504004</c:v>
                </c:pt>
                <c:pt idx="6779">
                  <c:v>4.7529357397504004</c:v>
                </c:pt>
                <c:pt idx="6780">
                  <c:v>4.7529357397504004</c:v>
                </c:pt>
                <c:pt idx="6781">
                  <c:v>4.7529357397504004</c:v>
                </c:pt>
                <c:pt idx="6782">
                  <c:v>4.7529357397504004</c:v>
                </c:pt>
                <c:pt idx="6783">
                  <c:v>4.7529357397504004</c:v>
                </c:pt>
                <c:pt idx="6784">
                  <c:v>4.7529357397504004</c:v>
                </c:pt>
                <c:pt idx="6785">
                  <c:v>4.7529357397504004</c:v>
                </c:pt>
                <c:pt idx="6786">
                  <c:v>4.7529357397504004</c:v>
                </c:pt>
                <c:pt idx="6787">
                  <c:v>4.7529357397504004</c:v>
                </c:pt>
                <c:pt idx="6788">
                  <c:v>4.7529357397504004</c:v>
                </c:pt>
                <c:pt idx="6789">
                  <c:v>4.7529357397504004</c:v>
                </c:pt>
                <c:pt idx="6790">
                  <c:v>4.7529357397504004</c:v>
                </c:pt>
                <c:pt idx="6791">
                  <c:v>4.7529357397504004</c:v>
                </c:pt>
                <c:pt idx="6792">
                  <c:v>4.7529357397504004</c:v>
                </c:pt>
                <c:pt idx="6793">
                  <c:v>4.7529357397504004</c:v>
                </c:pt>
                <c:pt idx="6794">
                  <c:v>4.7529357397504004</c:v>
                </c:pt>
                <c:pt idx="6795">
                  <c:v>4.7529357397504004</c:v>
                </c:pt>
                <c:pt idx="6796">
                  <c:v>4.7529357397504004</c:v>
                </c:pt>
                <c:pt idx="6797">
                  <c:v>4.7529357397504004</c:v>
                </c:pt>
                <c:pt idx="6798">
                  <c:v>4.7529357397504004</c:v>
                </c:pt>
                <c:pt idx="6799">
                  <c:v>4.7529357397504004</c:v>
                </c:pt>
                <c:pt idx="6800">
                  <c:v>4.7529357397504004</c:v>
                </c:pt>
                <c:pt idx="6801">
                  <c:v>4.7529357397504004</c:v>
                </c:pt>
                <c:pt idx="6802">
                  <c:v>4.7529357397504004</c:v>
                </c:pt>
                <c:pt idx="6803">
                  <c:v>4.7529357397504004</c:v>
                </c:pt>
                <c:pt idx="6804">
                  <c:v>4.7529357397504004</c:v>
                </c:pt>
                <c:pt idx="6805">
                  <c:v>4.7529357397504004</c:v>
                </c:pt>
                <c:pt idx="6806">
                  <c:v>4.7529357397504004</c:v>
                </c:pt>
                <c:pt idx="6807">
                  <c:v>4.7529357397504004</c:v>
                </c:pt>
                <c:pt idx="6808">
                  <c:v>4.7529357397504004</c:v>
                </c:pt>
                <c:pt idx="6809">
                  <c:v>4.7529357397504004</c:v>
                </c:pt>
                <c:pt idx="6810">
                  <c:v>4.7529357397504004</c:v>
                </c:pt>
                <c:pt idx="6811">
                  <c:v>4.7529357397504004</c:v>
                </c:pt>
                <c:pt idx="6812">
                  <c:v>4.7529357397504004</c:v>
                </c:pt>
                <c:pt idx="6813">
                  <c:v>4.7529357397504004</c:v>
                </c:pt>
                <c:pt idx="6814">
                  <c:v>4.7529357397504004</c:v>
                </c:pt>
                <c:pt idx="6815">
                  <c:v>4.7529357397504004</c:v>
                </c:pt>
                <c:pt idx="6816">
                  <c:v>4.7529357397504004</c:v>
                </c:pt>
                <c:pt idx="6817">
                  <c:v>4.7529357397504004</c:v>
                </c:pt>
                <c:pt idx="6818">
                  <c:v>4.7529357397504004</c:v>
                </c:pt>
                <c:pt idx="6819">
                  <c:v>4.7529357397504004</c:v>
                </c:pt>
                <c:pt idx="6820">
                  <c:v>4.7529357397504004</c:v>
                </c:pt>
                <c:pt idx="6821">
                  <c:v>4.7529357397504004</c:v>
                </c:pt>
                <c:pt idx="6822">
                  <c:v>4.7529357397504004</c:v>
                </c:pt>
                <c:pt idx="6823">
                  <c:v>4.7529357397504004</c:v>
                </c:pt>
                <c:pt idx="6824">
                  <c:v>4.7529357397504004</c:v>
                </c:pt>
                <c:pt idx="6825">
                  <c:v>4.7529357397504004</c:v>
                </c:pt>
                <c:pt idx="6826">
                  <c:v>4.7529357397504004</c:v>
                </c:pt>
                <c:pt idx="6827">
                  <c:v>4.7529357397504004</c:v>
                </c:pt>
                <c:pt idx="6828">
                  <c:v>4.7529357397504004</c:v>
                </c:pt>
                <c:pt idx="6829">
                  <c:v>4.7529357397504004</c:v>
                </c:pt>
                <c:pt idx="6830">
                  <c:v>4.7529357397504004</c:v>
                </c:pt>
                <c:pt idx="6831">
                  <c:v>4.7529357397504004</c:v>
                </c:pt>
                <c:pt idx="6832">
                  <c:v>4.7529357397504004</c:v>
                </c:pt>
                <c:pt idx="6833">
                  <c:v>4.7529357397504004</c:v>
                </c:pt>
                <c:pt idx="6834">
                  <c:v>4.7529357397504004</c:v>
                </c:pt>
                <c:pt idx="6835">
                  <c:v>4.7529357397504004</c:v>
                </c:pt>
                <c:pt idx="6836">
                  <c:v>4.7529357397504004</c:v>
                </c:pt>
                <c:pt idx="6837">
                  <c:v>4.7529357397504004</c:v>
                </c:pt>
                <c:pt idx="6838">
                  <c:v>4.7529357397504004</c:v>
                </c:pt>
                <c:pt idx="6839">
                  <c:v>4.7529357397504004</c:v>
                </c:pt>
                <c:pt idx="6840">
                  <c:v>4.7529357397504004</c:v>
                </c:pt>
                <c:pt idx="6841">
                  <c:v>4.7529357397504004</c:v>
                </c:pt>
                <c:pt idx="6842">
                  <c:v>4.7529357397504004</c:v>
                </c:pt>
                <c:pt idx="6843">
                  <c:v>4.7529357397504004</c:v>
                </c:pt>
                <c:pt idx="6844">
                  <c:v>4.7529357397504004</c:v>
                </c:pt>
                <c:pt idx="6845">
                  <c:v>4.7529357397504004</c:v>
                </c:pt>
                <c:pt idx="6846">
                  <c:v>4.7529357397504004</c:v>
                </c:pt>
                <c:pt idx="6847">
                  <c:v>4.7529357397504004</c:v>
                </c:pt>
                <c:pt idx="6848">
                  <c:v>4.7529357397504004</c:v>
                </c:pt>
                <c:pt idx="6849">
                  <c:v>4.7529357397504004</c:v>
                </c:pt>
                <c:pt idx="6850">
                  <c:v>4.7529357397504004</c:v>
                </c:pt>
                <c:pt idx="6851">
                  <c:v>4.7529357397504004</c:v>
                </c:pt>
                <c:pt idx="6852">
                  <c:v>4.7529357397504004</c:v>
                </c:pt>
                <c:pt idx="6853">
                  <c:v>4.7529357397504004</c:v>
                </c:pt>
                <c:pt idx="6854">
                  <c:v>4.7529357397504004</c:v>
                </c:pt>
                <c:pt idx="6855">
                  <c:v>4.7529357397504004</c:v>
                </c:pt>
                <c:pt idx="6856">
                  <c:v>4.7529357397504004</c:v>
                </c:pt>
                <c:pt idx="6857">
                  <c:v>4.7529357397504004</c:v>
                </c:pt>
                <c:pt idx="6858">
                  <c:v>4.7529357397504004</c:v>
                </c:pt>
                <c:pt idx="6859">
                  <c:v>4.7529357397504004</c:v>
                </c:pt>
                <c:pt idx="6860">
                  <c:v>4.7529357397504004</c:v>
                </c:pt>
                <c:pt idx="6861">
                  <c:v>4.7529357397504004</c:v>
                </c:pt>
                <c:pt idx="6862">
                  <c:v>4.7529357397504004</c:v>
                </c:pt>
                <c:pt idx="6863">
                  <c:v>4.7529357397504004</c:v>
                </c:pt>
                <c:pt idx="6864">
                  <c:v>4.7529357397504004</c:v>
                </c:pt>
                <c:pt idx="6865">
                  <c:v>4.7529357397504004</c:v>
                </c:pt>
                <c:pt idx="6866">
                  <c:v>4.7529357397504004</c:v>
                </c:pt>
                <c:pt idx="6867">
                  <c:v>4.7529357397504004</c:v>
                </c:pt>
                <c:pt idx="6868">
                  <c:v>4.7529357397504004</c:v>
                </c:pt>
                <c:pt idx="6869">
                  <c:v>4.7529357397504004</c:v>
                </c:pt>
                <c:pt idx="6870">
                  <c:v>4.7529357397504004</c:v>
                </c:pt>
                <c:pt idx="6871">
                  <c:v>4.7529357397504004</c:v>
                </c:pt>
                <c:pt idx="6872">
                  <c:v>4.7529357397504004</c:v>
                </c:pt>
                <c:pt idx="6873">
                  <c:v>4.7529357397504004</c:v>
                </c:pt>
                <c:pt idx="6874">
                  <c:v>4.7529357397504004</c:v>
                </c:pt>
                <c:pt idx="6875">
                  <c:v>4.7529357397504004</c:v>
                </c:pt>
                <c:pt idx="6876">
                  <c:v>4.7529357397504004</c:v>
                </c:pt>
                <c:pt idx="6877">
                  <c:v>4.7529357397504004</c:v>
                </c:pt>
                <c:pt idx="6878">
                  <c:v>4.7529357397504004</c:v>
                </c:pt>
                <c:pt idx="6879">
                  <c:v>4.7529357397504004</c:v>
                </c:pt>
                <c:pt idx="6880">
                  <c:v>4.7529357397504004</c:v>
                </c:pt>
                <c:pt idx="6881">
                  <c:v>4.7529357397504004</c:v>
                </c:pt>
                <c:pt idx="6882">
                  <c:v>4.7529357397504004</c:v>
                </c:pt>
                <c:pt idx="6883">
                  <c:v>4.7529357397504004</c:v>
                </c:pt>
                <c:pt idx="6884">
                  <c:v>4.7529357397504004</c:v>
                </c:pt>
                <c:pt idx="6885">
                  <c:v>4.7529357397504004</c:v>
                </c:pt>
                <c:pt idx="6886">
                  <c:v>4.7529357397504004</c:v>
                </c:pt>
                <c:pt idx="6887">
                  <c:v>4.7529357397504004</c:v>
                </c:pt>
                <c:pt idx="6888">
                  <c:v>4.7529357397504004</c:v>
                </c:pt>
                <c:pt idx="6889">
                  <c:v>4.7529357397504004</c:v>
                </c:pt>
                <c:pt idx="6890">
                  <c:v>4.7529357397504004</c:v>
                </c:pt>
                <c:pt idx="6891">
                  <c:v>4.7529357397504004</c:v>
                </c:pt>
                <c:pt idx="6892">
                  <c:v>4.7529357397504004</c:v>
                </c:pt>
                <c:pt idx="6893">
                  <c:v>4.7529357397504004</c:v>
                </c:pt>
                <c:pt idx="6894">
                  <c:v>4.7529357397504004</c:v>
                </c:pt>
                <c:pt idx="6895">
                  <c:v>4.7529357397504004</c:v>
                </c:pt>
                <c:pt idx="6896">
                  <c:v>4.7529357397504004</c:v>
                </c:pt>
                <c:pt idx="6897">
                  <c:v>4.7529357397504004</c:v>
                </c:pt>
                <c:pt idx="6898">
                  <c:v>4.7529357397504004</c:v>
                </c:pt>
                <c:pt idx="6899">
                  <c:v>4.7529357397504004</c:v>
                </c:pt>
                <c:pt idx="6900">
                  <c:v>4.7529357397504004</c:v>
                </c:pt>
                <c:pt idx="6901">
                  <c:v>4.7529357397504004</c:v>
                </c:pt>
                <c:pt idx="6902">
                  <c:v>4.7529357397504004</c:v>
                </c:pt>
                <c:pt idx="6903">
                  <c:v>4.7529357397504004</c:v>
                </c:pt>
                <c:pt idx="6904">
                  <c:v>4.7529357397504004</c:v>
                </c:pt>
                <c:pt idx="6905">
                  <c:v>4.7529357397504004</c:v>
                </c:pt>
                <c:pt idx="6906">
                  <c:v>4.7529357397504004</c:v>
                </c:pt>
                <c:pt idx="6907">
                  <c:v>4.7529357397504004</c:v>
                </c:pt>
                <c:pt idx="6908">
                  <c:v>4.7529357397504004</c:v>
                </c:pt>
                <c:pt idx="6909">
                  <c:v>4.7529357397504004</c:v>
                </c:pt>
                <c:pt idx="6910">
                  <c:v>4.7529357397504004</c:v>
                </c:pt>
                <c:pt idx="6911">
                  <c:v>4.7529357397504004</c:v>
                </c:pt>
                <c:pt idx="6912">
                  <c:v>4.7529357397504004</c:v>
                </c:pt>
                <c:pt idx="6913">
                  <c:v>4.7529357397504004</c:v>
                </c:pt>
                <c:pt idx="6914">
                  <c:v>4.7529357397504004</c:v>
                </c:pt>
                <c:pt idx="6915">
                  <c:v>4.7529357397504004</c:v>
                </c:pt>
                <c:pt idx="6916">
                  <c:v>4.7529357397504004</c:v>
                </c:pt>
                <c:pt idx="6917">
                  <c:v>4.7529357397504004</c:v>
                </c:pt>
                <c:pt idx="6918">
                  <c:v>4.7529357397504004</c:v>
                </c:pt>
                <c:pt idx="6919">
                  <c:v>4.7529357397504004</c:v>
                </c:pt>
                <c:pt idx="6920">
                  <c:v>4.7529357397504004</c:v>
                </c:pt>
                <c:pt idx="6921">
                  <c:v>4.7529357397504004</c:v>
                </c:pt>
                <c:pt idx="6922">
                  <c:v>4.7529357397504004</c:v>
                </c:pt>
                <c:pt idx="6923">
                  <c:v>4.7529357397504004</c:v>
                </c:pt>
                <c:pt idx="6924">
                  <c:v>4.7529357397504004</c:v>
                </c:pt>
                <c:pt idx="6925">
                  <c:v>4.7529357397504004</c:v>
                </c:pt>
                <c:pt idx="6926">
                  <c:v>4.7529357397504004</c:v>
                </c:pt>
                <c:pt idx="6927">
                  <c:v>4.7529357397504004</c:v>
                </c:pt>
                <c:pt idx="6928">
                  <c:v>4.7529357397504004</c:v>
                </c:pt>
                <c:pt idx="6929">
                  <c:v>4.7529357397504004</c:v>
                </c:pt>
                <c:pt idx="6930">
                  <c:v>4.7529357397504004</c:v>
                </c:pt>
                <c:pt idx="6931">
                  <c:v>4.7529357397504004</c:v>
                </c:pt>
                <c:pt idx="6932">
                  <c:v>4.7529357397504004</c:v>
                </c:pt>
                <c:pt idx="6933">
                  <c:v>4.7529357397504004</c:v>
                </c:pt>
                <c:pt idx="6934">
                  <c:v>4.7529357397504004</c:v>
                </c:pt>
                <c:pt idx="6935">
                  <c:v>4.7529357397504004</c:v>
                </c:pt>
                <c:pt idx="6936">
                  <c:v>4.7529357397504004</c:v>
                </c:pt>
                <c:pt idx="6937">
                  <c:v>4.7529357397504004</c:v>
                </c:pt>
                <c:pt idx="6938">
                  <c:v>4.7529357397504004</c:v>
                </c:pt>
                <c:pt idx="6939">
                  <c:v>4.7529357397504004</c:v>
                </c:pt>
                <c:pt idx="6940">
                  <c:v>4.7529357397504004</c:v>
                </c:pt>
                <c:pt idx="6941">
                  <c:v>4.7529357397504004</c:v>
                </c:pt>
                <c:pt idx="6942">
                  <c:v>4.7529357397504004</c:v>
                </c:pt>
                <c:pt idx="6943">
                  <c:v>4.7529357397504004</c:v>
                </c:pt>
                <c:pt idx="6944">
                  <c:v>4.7529357397504004</c:v>
                </c:pt>
                <c:pt idx="6945">
                  <c:v>4.7529357397504004</c:v>
                </c:pt>
                <c:pt idx="6946">
                  <c:v>4.7529357397504004</c:v>
                </c:pt>
                <c:pt idx="6947">
                  <c:v>4.7529357397504004</c:v>
                </c:pt>
                <c:pt idx="6948">
                  <c:v>4.7529357397504004</c:v>
                </c:pt>
                <c:pt idx="6949">
                  <c:v>4.7529357397504004</c:v>
                </c:pt>
                <c:pt idx="6950">
                  <c:v>4.7529357397504004</c:v>
                </c:pt>
                <c:pt idx="6951">
                  <c:v>4.7529357397504004</c:v>
                </c:pt>
                <c:pt idx="6952">
                  <c:v>4.7529357397504004</c:v>
                </c:pt>
                <c:pt idx="6953">
                  <c:v>4.7529357397504004</c:v>
                </c:pt>
                <c:pt idx="6954">
                  <c:v>4.7529357397504004</c:v>
                </c:pt>
                <c:pt idx="6955">
                  <c:v>4.7529357397504004</c:v>
                </c:pt>
                <c:pt idx="6956">
                  <c:v>4.7529357397504004</c:v>
                </c:pt>
                <c:pt idx="6957">
                  <c:v>4.7529357397504004</c:v>
                </c:pt>
                <c:pt idx="6958">
                  <c:v>4.7529357397504004</c:v>
                </c:pt>
                <c:pt idx="6959">
                  <c:v>4.7529357397504004</c:v>
                </c:pt>
                <c:pt idx="6960">
                  <c:v>4.7529357397504004</c:v>
                </c:pt>
                <c:pt idx="6961">
                  <c:v>4.7529357397504004</c:v>
                </c:pt>
                <c:pt idx="6962">
                  <c:v>4.7529357397504004</c:v>
                </c:pt>
                <c:pt idx="6963">
                  <c:v>4.7529357397504004</c:v>
                </c:pt>
                <c:pt idx="6964">
                  <c:v>4.7529357397504004</c:v>
                </c:pt>
                <c:pt idx="6965">
                  <c:v>4.7529357397504004</c:v>
                </c:pt>
                <c:pt idx="6966">
                  <c:v>4.7529357397504004</c:v>
                </c:pt>
                <c:pt idx="6967">
                  <c:v>4.7529357397504004</c:v>
                </c:pt>
                <c:pt idx="6968">
                  <c:v>4.7529357397504004</c:v>
                </c:pt>
                <c:pt idx="6969">
                  <c:v>4.7529357397504004</c:v>
                </c:pt>
                <c:pt idx="6970">
                  <c:v>4.7529357397504004</c:v>
                </c:pt>
                <c:pt idx="6971">
                  <c:v>4.7529357397504004</c:v>
                </c:pt>
                <c:pt idx="6972">
                  <c:v>4.7529357397504004</c:v>
                </c:pt>
                <c:pt idx="6973">
                  <c:v>4.7529357397504004</c:v>
                </c:pt>
                <c:pt idx="6974">
                  <c:v>4.7529357397504004</c:v>
                </c:pt>
                <c:pt idx="6975">
                  <c:v>4.7529357397504004</c:v>
                </c:pt>
                <c:pt idx="6976">
                  <c:v>4.7529357397504004</c:v>
                </c:pt>
                <c:pt idx="6977">
                  <c:v>4.7529357397504004</c:v>
                </c:pt>
                <c:pt idx="6978">
                  <c:v>4.7529357397504004</c:v>
                </c:pt>
                <c:pt idx="6979">
                  <c:v>4.7529357397504004</c:v>
                </c:pt>
                <c:pt idx="6980">
                  <c:v>4.7529357397504004</c:v>
                </c:pt>
                <c:pt idx="6981">
                  <c:v>4.7529357397504004</c:v>
                </c:pt>
                <c:pt idx="6982">
                  <c:v>4.7529357397504004</c:v>
                </c:pt>
                <c:pt idx="6983">
                  <c:v>4.7529357397504004</c:v>
                </c:pt>
                <c:pt idx="6984">
                  <c:v>4.7529357397504004</c:v>
                </c:pt>
                <c:pt idx="6985">
                  <c:v>4.7529357397504004</c:v>
                </c:pt>
                <c:pt idx="6986">
                  <c:v>4.7529357397504004</c:v>
                </c:pt>
                <c:pt idx="6987">
                  <c:v>4.7529357397504004</c:v>
                </c:pt>
                <c:pt idx="6988">
                  <c:v>4.7529357397504004</c:v>
                </c:pt>
                <c:pt idx="6989">
                  <c:v>4.7529357397504004</c:v>
                </c:pt>
                <c:pt idx="6990">
                  <c:v>4.7529357397504004</c:v>
                </c:pt>
                <c:pt idx="6991">
                  <c:v>4.7529357397504004</c:v>
                </c:pt>
                <c:pt idx="6992">
                  <c:v>4.7529357397504004</c:v>
                </c:pt>
                <c:pt idx="6993">
                  <c:v>4.7529357397504004</c:v>
                </c:pt>
                <c:pt idx="6994">
                  <c:v>4.7529357397504004</c:v>
                </c:pt>
                <c:pt idx="6995">
                  <c:v>4.7529357397504004</c:v>
                </c:pt>
                <c:pt idx="6996">
                  <c:v>4.7529357397504004</c:v>
                </c:pt>
                <c:pt idx="6997">
                  <c:v>4.7529357397504004</c:v>
                </c:pt>
                <c:pt idx="6998">
                  <c:v>4.7529357397504004</c:v>
                </c:pt>
                <c:pt idx="6999">
                  <c:v>4.7529357397504004</c:v>
                </c:pt>
                <c:pt idx="7000">
                  <c:v>4.7529357397504004</c:v>
                </c:pt>
                <c:pt idx="7001">
                  <c:v>4.7529357397504004</c:v>
                </c:pt>
                <c:pt idx="7002">
                  <c:v>4.7529357397504004</c:v>
                </c:pt>
                <c:pt idx="7003">
                  <c:v>4.7529357397504004</c:v>
                </c:pt>
                <c:pt idx="7004">
                  <c:v>4.7529357397504004</c:v>
                </c:pt>
                <c:pt idx="7005">
                  <c:v>4.7529357397504004</c:v>
                </c:pt>
                <c:pt idx="7006">
                  <c:v>4.7529357397504004</c:v>
                </c:pt>
                <c:pt idx="7007">
                  <c:v>4.7529357397504004</c:v>
                </c:pt>
                <c:pt idx="7008">
                  <c:v>4.7529357397504004</c:v>
                </c:pt>
                <c:pt idx="7009">
                  <c:v>4.7529357397504004</c:v>
                </c:pt>
                <c:pt idx="7010">
                  <c:v>4.7529357397504004</c:v>
                </c:pt>
                <c:pt idx="7011">
                  <c:v>4.7529357397504004</c:v>
                </c:pt>
                <c:pt idx="7012">
                  <c:v>4.7529357397504004</c:v>
                </c:pt>
                <c:pt idx="7013">
                  <c:v>4.7529357397504004</c:v>
                </c:pt>
                <c:pt idx="7014">
                  <c:v>4.7529357397504004</c:v>
                </c:pt>
                <c:pt idx="7015">
                  <c:v>4.7529357397504004</c:v>
                </c:pt>
                <c:pt idx="7016">
                  <c:v>4.7529357397504004</c:v>
                </c:pt>
                <c:pt idx="7017">
                  <c:v>4.7529357397504004</c:v>
                </c:pt>
                <c:pt idx="7018">
                  <c:v>4.7529357397504004</c:v>
                </c:pt>
                <c:pt idx="7019">
                  <c:v>4.7529357397504004</c:v>
                </c:pt>
                <c:pt idx="7020">
                  <c:v>4.7529357397504004</c:v>
                </c:pt>
                <c:pt idx="7021">
                  <c:v>4.7529357397504004</c:v>
                </c:pt>
                <c:pt idx="7022">
                  <c:v>4.7529357397504004</c:v>
                </c:pt>
                <c:pt idx="7023">
                  <c:v>4.7529357397504004</c:v>
                </c:pt>
                <c:pt idx="7024">
                  <c:v>4.7529357397504004</c:v>
                </c:pt>
                <c:pt idx="7025">
                  <c:v>4.7529357397504004</c:v>
                </c:pt>
                <c:pt idx="7026">
                  <c:v>4.7529357397504004</c:v>
                </c:pt>
                <c:pt idx="7027">
                  <c:v>4.7529357397504004</c:v>
                </c:pt>
                <c:pt idx="7028">
                  <c:v>4.7529357397504004</c:v>
                </c:pt>
                <c:pt idx="7029">
                  <c:v>4.7529357397504004</c:v>
                </c:pt>
                <c:pt idx="7030">
                  <c:v>4.7529357397504004</c:v>
                </c:pt>
                <c:pt idx="7031">
                  <c:v>4.7529357397504004</c:v>
                </c:pt>
                <c:pt idx="7032">
                  <c:v>4.7529357397504004</c:v>
                </c:pt>
                <c:pt idx="7033">
                  <c:v>4.7529357397504004</c:v>
                </c:pt>
                <c:pt idx="7034">
                  <c:v>4.7529357397504004</c:v>
                </c:pt>
                <c:pt idx="7035">
                  <c:v>4.7529357397504004</c:v>
                </c:pt>
                <c:pt idx="7036">
                  <c:v>4.7529357397504004</c:v>
                </c:pt>
                <c:pt idx="7037">
                  <c:v>4.7529357397504004</c:v>
                </c:pt>
                <c:pt idx="7038">
                  <c:v>4.7529357397504004</c:v>
                </c:pt>
                <c:pt idx="7039">
                  <c:v>4.7529357397504004</c:v>
                </c:pt>
                <c:pt idx="7040">
                  <c:v>4.7529357397504004</c:v>
                </c:pt>
                <c:pt idx="7041">
                  <c:v>4.7529357397504004</c:v>
                </c:pt>
                <c:pt idx="7042">
                  <c:v>4.7529357397504004</c:v>
                </c:pt>
                <c:pt idx="7043">
                  <c:v>4.7529357397504004</c:v>
                </c:pt>
                <c:pt idx="7044">
                  <c:v>4.7529357397504004</c:v>
                </c:pt>
                <c:pt idx="7045">
                  <c:v>4.7529357397504004</c:v>
                </c:pt>
                <c:pt idx="7046">
                  <c:v>4.7529357397504004</c:v>
                </c:pt>
                <c:pt idx="7047">
                  <c:v>4.7529357397504004</c:v>
                </c:pt>
                <c:pt idx="7048">
                  <c:v>4.7529357397504004</c:v>
                </c:pt>
                <c:pt idx="7049">
                  <c:v>4.7529357397504004</c:v>
                </c:pt>
                <c:pt idx="7050">
                  <c:v>4.7529357397504004</c:v>
                </c:pt>
                <c:pt idx="7051">
                  <c:v>4.7529357397504004</c:v>
                </c:pt>
                <c:pt idx="7052">
                  <c:v>4.7529357397504004</c:v>
                </c:pt>
                <c:pt idx="7053">
                  <c:v>4.7529357397504004</c:v>
                </c:pt>
                <c:pt idx="7054">
                  <c:v>4.7529357397504004</c:v>
                </c:pt>
                <c:pt idx="7055">
                  <c:v>4.7529357397504004</c:v>
                </c:pt>
                <c:pt idx="7056">
                  <c:v>4.7529357397504004</c:v>
                </c:pt>
                <c:pt idx="7057">
                  <c:v>4.7529357397504004</c:v>
                </c:pt>
                <c:pt idx="7058">
                  <c:v>4.7529357397504004</c:v>
                </c:pt>
                <c:pt idx="7059">
                  <c:v>4.7529357397504004</c:v>
                </c:pt>
                <c:pt idx="7060">
                  <c:v>4.7529357397504004</c:v>
                </c:pt>
                <c:pt idx="7061">
                  <c:v>4.7529357397504004</c:v>
                </c:pt>
                <c:pt idx="7062">
                  <c:v>4.7529357397504004</c:v>
                </c:pt>
                <c:pt idx="7063">
                  <c:v>4.7529357397504004</c:v>
                </c:pt>
                <c:pt idx="7064">
                  <c:v>4.7529357397504004</c:v>
                </c:pt>
                <c:pt idx="7065">
                  <c:v>4.7529357397504004</c:v>
                </c:pt>
                <c:pt idx="7066">
                  <c:v>4.7529357397504004</c:v>
                </c:pt>
                <c:pt idx="7067">
                  <c:v>4.7529357397504004</c:v>
                </c:pt>
                <c:pt idx="7068">
                  <c:v>4.7529357397504004</c:v>
                </c:pt>
                <c:pt idx="7069">
                  <c:v>4.7529357397504004</c:v>
                </c:pt>
                <c:pt idx="7070">
                  <c:v>4.7529357397504004</c:v>
                </c:pt>
                <c:pt idx="7071">
                  <c:v>4.7529357397504004</c:v>
                </c:pt>
                <c:pt idx="7072">
                  <c:v>4.7529357397504004</c:v>
                </c:pt>
                <c:pt idx="7073">
                  <c:v>4.7529357397504004</c:v>
                </c:pt>
                <c:pt idx="7074">
                  <c:v>4.7529357397504004</c:v>
                </c:pt>
                <c:pt idx="7075">
                  <c:v>4.7529357397504004</c:v>
                </c:pt>
                <c:pt idx="7076">
                  <c:v>4.7529357397504004</c:v>
                </c:pt>
                <c:pt idx="7077">
                  <c:v>4.7529357397504004</c:v>
                </c:pt>
                <c:pt idx="7078">
                  <c:v>4.7529357397504004</c:v>
                </c:pt>
                <c:pt idx="7079">
                  <c:v>4.7529357397504004</c:v>
                </c:pt>
                <c:pt idx="7080">
                  <c:v>4.7529357397504004</c:v>
                </c:pt>
                <c:pt idx="7081">
                  <c:v>4.7529357397504004</c:v>
                </c:pt>
                <c:pt idx="7082">
                  <c:v>4.7529357397504004</c:v>
                </c:pt>
                <c:pt idx="7083">
                  <c:v>4.7529357397504004</c:v>
                </c:pt>
                <c:pt idx="7084">
                  <c:v>4.7529357397504004</c:v>
                </c:pt>
                <c:pt idx="7085">
                  <c:v>4.7529357397504004</c:v>
                </c:pt>
                <c:pt idx="7086">
                  <c:v>4.7529357397504004</c:v>
                </c:pt>
                <c:pt idx="7087">
                  <c:v>4.7529357397504004</c:v>
                </c:pt>
                <c:pt idx="7088">
                  <c:v>4.7529357397504004</c:v>
                </c:pt>
                <c:pt idx="7089">
                  <c:v>4.7529357397504004</c:v>
                </c:pt>
                <c:pt idx="7090">
                  <c:v>4.7529357397504004</c:v>
                </c:pt>
                <c:pt idx="7091">
                  <c:v>4.7529357397504004</c:v>
                </c:pt>
                <c:pt idx="7092">
                  <c:v>4.7529357397504004</c:v>
                </c:pt>
                <c:pt idx="7093">
                  <c:v>4.7529357397504004</c:v>
                </c:pt>
                <c:pt idx="7094">
                  <c:v>4.7529357397504004</c:v>
                </c:pt>
                <c:pt idx="7095">
                  <c:v>4.7529357397504004</c:v>
                </c:pt>
                <c:pt idx="7096">
                  <c:v>4.7529357397504004</c:v>
                </c:pt>
                <c:pt idx="7097">
                  <c:v>4.7529357397504004</c:v>
                </c:pt>
                <c:pt idx="7098">
                  <c:v>4.7529357397504004</c:v>
                </c:pt>
                <c:pt idx="7099">
                  <c:v>4.7529357397504004</c:v>
                </c:pt>
                <c:pt idx="7100">
                  <c:v>4.7529357397504004</c:v>
                </c:pt>
                <c:pt idx="7101">
                  <c:v>4.7529357397504004</c:v>
                </c:pt>
                <c:pt idx="7102">
                  <c:v>4.7529357397504004</c:v>
                </c:pt>
                <c:pt idx="7103">
                  <c:v>4.7529357397504004</c:v>
                </c:pt>
                <c:pt idx="7104">
                  <c:v>4.7529357397504004</c:v>
                </c:pt>
                <c:pt idx="7105">
                  <c:v>4.7529357397504004</c:v>
                </c:pt>
                <c:pt idx="7106">
                  <c:v>4.7529357397504004</c:v>
                </c:pt>
                <c:pt idx="7107">
                  <c:v>4.7529357397504004</c:v>
                </c:pt>
                <c:pt idx="7108">
                  <c:v>4.7529357397504004</c:v>
                </c:pt>
                <c:pt idx="7109">
                  <c:v>4.7529357397504004</c:v>
                </c:pt>
                <c:pt idx="7110">
                  <c:v>4.7529357397504004</c:v>
                </c:pt>
                <c:pt idx="7111">
                  <c:v>4.7529357397504004</c:v>
                </c:pt>
                <c:pt idx="7112">
                  <c:v>4.7529357397504004</c:v>
                </c:pt>
                <c:pt idx="7113">
                  <c:v>4.7529357397504004</c:v>
                </c:pt>
                <c:pt idx="7114">
                  <c:v>4.7529357397504004</c:v>
                </c:pt>
                <c:pt idx="7115">
                  <c:v>4.7529357397504004</c:v>
                </c:pt>
                <c:pt idx="7116">
                  <c:v>4.7529357397504004</c:v>
                </c:pt>
                <c:pt idx="7117">
                  <c:v>4.7529357397504004</c:v>
                </c:pt>
                <c:pt idx="7118">
                  <c:v>4.7529357397504004</c:v>
                </c:pt>
                <c:pt idx="7119">
                  <c:v>4.7529357397504004</c:v>
                </c:pt>
                <c:pt idx="7120">
                  <c:v>4.7529357397504004</c:v>
                </c:pt>
                <c:pt idx="7121">
                  <c:v>4.7529357397504004</c:v>
                </c:pt>
                <c:pt idx="7122">
                  <c:v>4.7529357397504004</c:v>
                </c:pt>
                <c:pt idx="7123">
                  <c:v>4.7529357397504004</c:v>
                </c:pt>
                <c:pt idx="7124">
                  <c:v>4.7529357397504004</c:v>
                </c:pt>
                <c:pt idx="7125">
                  <c:v>4.7529357397504004</c:v>
                </c:pt>
                <c:pt idx="7126">
                  <c:v>4.7529357397504004</c:v>
                </c:pt>
                <c:pt idx="7127">
                  <c:v>4.7529357397504004</c:v>
                </c:pt>
                <c:pt idx="7128">
                  <c:v>4.7529357397504004</c:v>
                </c:pt>
                <c:pt idx="7129">
                  <c:v>4.7529357397504004</c:v>
                </c:pt>
                <c:pt idx="7130">
                  <c:v>4.7529357397504004</c:v>
                </c:pt>
                <c:pt idx="7131">
                  <c:v>4.7529357397504004</c:v>
                </c:pt>
                <c:pt idx="7132">
                  <c:v>4.7529357397504004</c:v>
                </c:pt>
                <c:pt idx="7133">
                  <c:v>4.7529357397504004</c:v>
                </c:pt>
                <c:pt idx="7134">
                  <c:v>4.7529357397504004</c:v>
                </c:pt>
                <c:pt idx="7135">
                  <c:v>4.7529357397504004</c:v>
                </c:pt>
                <c:pt idx="7136">
                  <c:v>4.7529357397504004</c:v>
                </c:pt>
                <c:pt idx="7137">
                  <c:v>4.7529357397504004</c:v>
                </c:pt>
                <c:pt idx="7138">
                  <c:v>4.7529357397504004</c:v>
                </c:pt>
                <c:pt idx="7139">
                  <c:v>4.7529357397504004</c:v>
                </c:pt>
                <c:pt idx="7140">
                  <c:v>4.7529357397504004</c:v>
                </c:pt>
                <c:pt idx="7141">
                  <c:v>4.7529357397504004</c:v>
                </c:pt>
                <c:pt idx="7142">
                  <c:v>4.7529357397504004</c:v>
                </c:pt>
                <c:pt idx="7143">
                  <c:v>4.7529357397504004</c:v>
                </c:pt>
                <c:pt idx="7144">
                  <c:v>4.7529357397504004</c:v>
                </c:pt>
                <c:pt idx="7145">
                  <c:v>4.7529357397504004</c:v>
                </c:pt>
                <c:pt idx="7146">
                  <c:v>4.7529357397504004</c:v>
                </c:pt>
                <c:pt idx="7147">
                  <c:v>4.7529357397504004</c:v>
                </c:pt>
                <c:pt idx="7148">
                  <c:v>4.7529357397504004</c:v>
                </c:pt>
                <c:pt idx="7149">
                  <c:v>4.7529357397504004</c:v>
                </c:pt>
                <c:pt idx="7150">
                  <c:v>4.7529357397504004</c:v>
                </c:pt>
                <c:pt idx="7151">
                  <c:v>4.7529357397504004</c:v>
                </c:pt>
                <c:pt idx="7152">
                  <c:v>4.7529357397504004</c:v>
                </c:pt>
                <c:pt idx="7153">
                  <c:v>4.7529357397504004</c:v>
                </c:pt>
                <c:pt idx="7154">
                  <c:v>4.7529357397504004</c:v>
                </c:pt>
                <c:pt idx="7155">
                  <c:v>4.7529357397504004</c:v>
                </c:pt>
                <c:pt idx="7156">
                  <c:v>4.7529357397504004</c:v>
                </c:pt>
                <c:pt idx="7157">
                  <c:v>4.7529357397504004</c:v>
                </c:pt>
                <c:pt idx="7158">
                  <c:v>4.7529357397504004</c:v>
                </c:pt>
                <c:pt idx="7159">
                  <c:v>4.7529357397504004</c:v>
                </c:pt>
                <c:pt idx="7160">
                  <c:v>4.7529357397504004</c:v>
                </c:pt>
                <c:pt idx="7161">
                  <c:v>4.7529357397504004</c:v>
                </c:pt>
                <c:pt idx="7162">
                  <c:v>4.7529357397504004</c:v>
                </c:pt>
                <c:pt idx="7163">
                  <c:v>4.7529357397504004</c:v>
                </c:pt>
                <c:pt idx="7164">
                  <c:v>4.7529357397504004</c:v>
                </c:pt>
                <c:pt idx="7165">
                  <c:v>4.7529357397504004</c:v>
                </c:pt>
                <c:pt idx="7166">
                  <c:v>4.7529357397504004</c:v>
                </c:pt>
                <c:pt idx="7167">
                  <c:v>4.7529357397504004</c:v>
                </c:pt>
                <c:pt idx="7168">
                  <c:v>4.7529357397504004</c:v>
                </c:pt>
                <c:pt idx="7169">
                  <c:v>4.7529357397504004</c:v>
                </c:pt>
                <c:pt idx="7170">
                  <c:v>4.7529357397504004</c:v>
                </c:pt>
                <c:pt idx="7171">
                  <c:v>4.7529357397504004</c:v>
                </c:pt>
                <c:pt idx="7172">
                  <c:v>4.7529357397504004</c:v>
                </c:pt>
                <c:pt idx="7173">
                  <c:v>4.7529357397504004</c:v>
                </c:pt>
                <c:pt idx="7174">
                  <c:v>4.7529357397504004</c:v>
                </c:pt>
                <c:pt idx="7175">
                  <c:v>4.7529357397504004</c:v>
                </c:pt>
                <c:pt idx="7176">
                  <c:v>4.7529357397504004</c:v>
                </c:pt>
                <c:pt idx="7177">
                  <c:v>4.7529357397504004</c:v>
                </c:pt>
                <c:pt idx="7178">
                  <c:v>4.7529357397504004</c:v>
                </c:pt>
                <c:pt idx="7179">
                  <c:v>4.7529357397504004</c:v>
                </c:pt>
                <c:pt idx="7180">
                  <c:v>4.7529357397504004</c:v>
                </c:pt>
                <c:pt idx="7181">
                  <c:v>4.7529357397504004</c:v>
                </c:pt>
                <c:pt idx="7182">
                  <c:v>4.7529357397504004</c:v>
                </c:pt>
                <c:pt idx="7183">
                  <c:v>4.7529357397504004</c:v>
                </c:pt>
                <c:pt idx="7184">
                  <c:v>4.7529357397504004</c:v>
                </c:pt>
                <c:pt idx="7185">
                  <c:v>4.7529357397504004</c:v>
                </c:pt>
                <c:pt idx="7186">
                  <c:v>4.7529357397504004</c:v>
                </c:pt>
                <c:pt idx="7187">
                  <c:v>4.7529357397504004</c:v>
                </c:pt>
                <c:pt idx="7188">
                  <c:v>4.7529357397504004</c:v>
                </c:pt>
                <c:pt idx="7189">
                  <c:v>4.7529357397504004</c:v>
                </c:pt>
                <c:pt idx="7190">
                  <c:v>4.7529357397504004</c:v>
                </c:pt>
                <c:pt idx="7191">
                  <c:v>4.7529357397504004</c:v>
                </c:pt>
                <c:pt idx="7192">
                  <c:v>4.7529357397504004</c:v>
                </c:pt>
                <c:pt idx="7193">
                  <c:v>4.7529357397504004</c:v>
                </c:pt>
                <c:pt idx="7194">
                  <c:v>4.7529357397504004</c:v>
                </c:pt>
                <c:pt idx="7195">
                  <c:v>4.7529357397504004</c:v>
                </c:pt>
                <c:pt idx="7196">
                  <c:v>4.7529357397504004</c:v>
                </c:pt>
                <c:pt idx="7197">
                  <c:v>4.7529357397504004</c:v>
                </c:pt>
                <c:pt idx="7198">
                  <c:v>4.7529357397504004</c:v>
                </c:pt>
                <c:pt idx="7199">
                  <c:v>4.7529357397504004</c:v>
                </c:pt>
                <c:pt idx="7200">
                  <c:v>4.7529357397504004</c:v>
                </c:pt>
                <c:pt idx="7201">
                  <c:v>4.7529357397504004</c:v>
                </c:pt>
                <c:pt idx="7202">
                  <c:v>4.7529357397504004</c:v>
                </c:pt>
                <c:pt idx="7203">
                  <c:v>4.7529357397504004</c:v>
                </c:pt>
                <c:pt idx="7204">
                  <c:v>4.7529357397504004</c:v>
                </c:pt>
                <c:pt idx="7205">
                  <c:v>4.7529357397504004</c:v>
                </c:pt>
                <c:pt idx="7206">
                  <c:v>4.7529357397504004</c:v>
                </c:pt>
                <c:pt idx="7207">
                  <c:v>4.7529357397504004</c:v>
                </c:pt>
                <c:pt idx="7208">
                  <c:v>4.7529357397504004</c:v>
                </c:pt>
                <c:pt idx="7209">
                  <c:v>4.7529357397504004</c:v>
                </c:pt>
                <c:pt idx="7210">
                  <c:v>4.7529357397504004</c:v>
                </c:pt>
                <c:pt idx="7211">
                  <c:v>4.7529357397504004</c:v>
                </c:pt>
                <c:pt idx="7212">
                  <c:v>4.7529357397504004</c:v>
                </c:pt>
                <c:pt idx="7213">
                  <c:v>4.7529357397504004</c:v>
                </c:pt>
                <c:pt idx="7214">
                  <c:v>4.7529357397504004</c:v>
                </c:pt>
                <c:pt idx="7215">
                  <c:v>4.7529357397504004</c:v>
                </c:pt>
                <c:pt idx="7216">
                  <c:v>4.7529357397504004</c:v>
                </c:pt>
                <c:pt idx="7217">
                  <c:v>4.7529357397504004</c:v>
                </c:pt>
                <c:pt idx="7218">
                  <c:v>4.7529357397504004</c:v>
                </c:pt>
                <c:pt idx="7219">
                  <c:v>4.7529357397504004</c:v>
                </c:pt>
                <c:pt idx="7220">
                  <c:v>4.7529357397504004</c:v>
                </c:pt>
                <c:pt idx="7221">
                  <c:v>4.7529357397504004</c:v>
                </c:pt>
                <c:pt idx="7222">
                  <c:v>4.7529357397504004</c:v>
                </c:pt>
                <c:pt idx="7223">
                  <c:v>4.7529357397504004</c:v>
                </c:pt>
                <c:pt idx="7224">
                  <c:v>4.7529357397504004</c:v>
                </c:pt>
                <c:pt idx="7225">
                  <c:v>4.7529357397504004</c:v>
                </c:pt>
                <c:pt idx="7226">
                  <c:v>4.7529357397504004</c:v>
                </c:pt>
                <c:pt idx="7227">
                  <c:v>4.7529357397504004</c:v>
                </c:pt>
                <c:pt idx="7228">
                  <c:v>4.7529357397504004</c:v>
                </c:pt>
                <c:pt idx="7229">
                  <c:v>4.7529357397504004</c:v>
                </c:pt>
                <c:pt idx="7230">
                  <c:v>4.7529357397504004</c:v>
                </c:pt>
                <c:pt idx="7231">
                  <c:v>4.7529357397504004</c:v>
                </c:pt>
                <c:pt idx="7232">
                  <c:v>4.7529357397504004</c:v>
                </c:pt>
                <c:pt idx="7233">
                  <c:v>4.7529357397504004</c:v>
                </c:pt>
                <c:pt idx="7234">
                  <c:v>4.7529357397504004</c:v>
                </c:pt>
                <c:pt idx="7235">
                  <c:v>4.7529357397504004</c:v>
                </c:pt>
                <c:pt idx="7236">
                  <c:v>4.7529357397504004</c:v>
                </c:pt>
                <c:pt idx="7237">
                  <c:v>4.7529357397504004</c:v>
                </c:pt>
                <c:pt idx="7238">
                  <c:v>4.7529357397504004</c:v>
                </c:pt>
                <c:pt idx="7239">
                  <c:v>4.7529357397504004</c:v>
                </c:pt>
                <c:pt idx="7240">
                  <c:v>4.7529357397504004</c:v>
                </c:pt>
                <c:pt idx="7241">
                  <c:v>4.7529357397504004</c:v>
                </c:pt>
                <c:pt idx="7242">
                  <c:v>4.7529357397504004</c:v>
                </c:pt>
                <c:pt idx="7243">
                  <c:v>4.7529357397504004</c:v>
                </c:pt>
                <c:pt idx="7244">
                  <c:v>4.7529357397504004</c:v>
                </c:pt>
                <c:pt idx="7245">
                  <c:v>4.7529357397504004</c:v>
                </c:pt>
                <c:pt idx="7246">
                  <c:v>4.7529357397504004</c:v>
                </c:pt>
                <c:pt idx="7247">
                  <c:v>4.7529357397504004</c:v>
                </c:pt>
                <c:pt idx="7248">
                  <c:v>4.7529357397504004</c:v>
                </c:pt>
                <c:pt idx="7249">
                  <c:v>4.7529357397504004</c:v>
                </c:pt>
                <c:pt idx="7250">
                  <c:v>4.7529357397504004</c:v>
                </c:pt>
                <c:pt idx="7251">
                  <c:v>4.7529357397504004</c:v>
                </c:pt>
                <c:pt idx="7252">
                  <c:v>4.7529357397504004</c:v>
                </c:pt>
                <c:pt idx="7253">
                  <c:v>4.7529357397504004</c:v>
                </c:pt>
                <c:pt idx="7254">
                  <c:v>4.7529357397504004</c:v>
                </c:pt>
                <c:pt idx="7255">
                  <c:v>4.7529357397504004</c:v>
                </c:pt>
                <c:pt idx="7256">
                  <c:v>4.7529357397504004</c:v>
                </c:pt>
                <c:pt idx="7257">
                  <c:v>4.7529357397504004</c:v>
                </c:pt>
                <c:pt idx="7258">
                  <c:v>4.7529357397504004</c:v>
                </c:pt>
                <c:pt idx="7259">
                  <c:v>4.7529357397504004</c:v>
                </c:pt>
                <c:pt idx="7260">
                  <c:v>4.7529357397504004</c:v>
                </c:pt>
                <c:pt idx="7261">
                  <c:v>4.7529357397504004</c:v>
                </c:pt>
                <c:pt idx="7262">
                  <c:v>4.7529357397504004</c:v>
                </c:pt>
                <c:pt idx="7263">
                  <c:v>4.7529357397504004</c:v>
                </c:pt>
                <c:pt idx="7264">
                  <c:v>4.7529357397504004</c:v>
                </c:pt>
                <c:pt idx="7265">
                  <c:v>4.7529357397504004</c:v>
                </c:pt>
                <c:pt idx="7266">
                  <c:v>4.7529357397504004</c:v>
                </c:pt>
                <c:pt idx="7267">
                  <c:v>4.7529357397504004</c:v>
                </c:pt>
                <c:pt idx="7268">
                  <c:v>4.7529357397504004</c:v>
                </c:pt>
                <c:pt idx="7269">
                  <c:v>4.7529357397504004</c:v>
                </c:pt>
                <c:pt idx="7270">
                  <c:v>4.7529357397504004</c:v>
                </c:pt>
                <c:pt idx="7271">
                  <c:v>4.7529357397504004</c:v>
                </c:pt>
                <c:pt idx="7272">
                  <c:v>4.7529357397504004</c:v>
                </c:pt>
                <c:pt idx="7273">
                  <c:v>4.7529357397504004</c:v>
                </c:pt>
                <c:pt idx="7274">
                  <c:v>4.7529357397504004</c:v>
                </c:pt>
                <c:pt idx="7275">
                  <c:v>4.7529357397504004</c:v>
                </c:pt>
                <c:pt idx="7276">
                  <c:v>4.7529357397504004</c:v>
                </c:pt>
                <c:pt idx="7277">
                  <c:v>4.7529357397504004</c:v>
                </c:pt>
                <c:pt idx="7278">
                  <c:v>4.7529357397504004</c:v>
                </c:pt>
                <c:pt idx="7279">
                  <c:v>4.7529357397504004</c:v>
                </c:pt>
                <c:pt idx="7280">
                  <c:v>4.7529357397504004</c:v>
                </c:pt>
                <c:pt idx="7281">
                  <c:v>4.7529357397504004</c:v>
                </c:pt>
                <c:pt idx="7282">
                  <c:v>4.7529357397504004</c:v>
                </c:pt>
                <c:pt idx="7283">
                  <c:v>4.7529357397504004</c:v>
                </c:pt>
                <c:pt idx="7284">
                  <c:v>4.7529357397504004</c:v>
                </c:pt>
                <c:pt idx="7285">
                  <c:v>4.7529357397504004</c:v>
                </c:pt>
                <c:pt idx="7286">
                  <c:v>4.7529357397504004</c:v>
                </c:pt>
                <c:pt idx="7287">
                  <c:v>4.7529357397504004</c:v>
                </c:pt>
                <c:pt idx="7288">
                  <c:v>4.7529357397504004</c:v>
                </c:pt>
                <c:pt idx="7289">
                  <c:v>4.7529357397504004</c:v>
                </c:pt>
                <c:pt idx="7290">
                  <c:v>4.7529357397504004</c:v>
                </c:pt>
                <c:pt idx="7291">
                  <c:v>4.7529357397504004</c:v>
                </c:pt>
                <c:pt idx="7292">
                  <c:v>4.7529357397504004</c:v>
                </c:pt>
                <c:pt idx="7293">
                  <c:v>4.7529357397504004</c:v>
                </c:pt>
                <c:pt idx="7294">
                  <c:v>4.7529357397504004</c:v>
                </c:pt>
                <c:pt idx="7295">
                  <c:v>4.7529357397504004</c:v>
                </c:pt>
                <c:pt idx="7296">
                  <c:v>4.7529357397504004</c:v>
                </c:pt>
                <c:pt idx="7297">
                  <c:v>4.7529357397504004</c:v>
                </c:pt>
                <c:pt idx="7298">
                  <c:v>4.7529357397504004</c:v>
                </c:pt>
                <c:pt idx="7299">
                  <c:v>4.7529357397504004</c:v>
                </c:pt>
                <c:pt idx="7300">
                  <c:v>4.7529357397504004</c:v>
                </c:pt>
                <c:pt idx="7301">
                  <c:v>4.7529357397504004</c:v>
                </c:pt>
                <c:pt idx="7302">
                  <c:v>4.7529357397504004</c:v>
                </c:pt>
                <c:pt idx="7303">
                  <c:v>4.7529357397504004</c:v>
                </c:pt>
                <c:pt idx="7304">
                  <c:v>4.7529357397504004</c:v>
                </c:pt>
                <c:pt idx="7305">
                  <c:v>4.7529357397504004</c:v>
                </c:pt>
                <c:pt idx="7306">
                  <c:v>4.7529357397504004</c:v>
                </c:pt>
                <c:pt idx="7307">
                  <c:v>4.7529357397504004</c:v>
                </c:pt>
                <c:pt idx="7308">
                  <c:v>4.7529357397504004</c:v>
                </c:pt>
                <c:pt idx="7309">
                  <c:v>4.7529357397504004</c:v>
                </c:pt>
                <c:pt idx="7310">
                  <c:v>4.7529357397504004</c:v>
                </c:pt>
                <c:pt idx="7311">
                  <c:v>4.7529357397504004</c:v>
                </c:pt>
                <c:pt idx="7312">
                  <c:v>4.7529357397504004</c:v>
                </c:pt>
                <c:pt idx="7313">
                  <c:v>4.7529357397504004</c:v>
                </c:pt>
                <c:pt idx="7314">
                  <c:v>4.7529357397504004</c:v>
                </c:pt>
                <c:pt idx="7315">
                  <c:v>4.7529357397504004</c:v>
                </c:pt>
                <c:pt idx="7316">
                  <c:v>4.7529357397504004</c:v>
                </c:pt>
                <c:pt idx="7317">
                  <c:v>4.7529357397504004</c:v>
                </c:pt>
                <c:pt idx="7318">
                  <c:v>4.7529357397504004</c:v>
                </c:pt>
                <c:pt idx="7319">
                  <c:v>4.7529357397504004</c:v>
                </c:pt>
                <c:pt idx="7320">
                  <c:v>4.7529357397504004</c:v>
                </c:pt>
                <c:pt idx="7321">
                  <c:v>4.7529357397504004</c:v>
                </c:pt>
                <c:pt idx="7322">
                  <c:v>4.7529357397504004</c:v>
                </c:pt>
                <c:pt idx="7323">
                  <c:v>4.7529357397504004</c:v>
                </c:pt>
                <c:pt idx="7324">
                  <c:v>4.7529357397504004</c:v>
                </c:pt>
                <c:pt idx="7325">
                  <c:v>4.7529357397504004</c:v>
                </c:pt>
                <c:pt idx="7326">
                  <c:v>4.7529357397504004</c:v>
                </c:pt>
                <c:pt idx="7327">
                  <c:v>4.7529357397504004</c:v>
                </c:pt>
                <c:pt idx="7328">
                  <c:v>4.7529357397504004</c:v>
                </c:pt>
                <c:pt idx="7329">
                  <c:v>4.7529357397504004</c:v>
                </c:pt>
                <c:pt idx="7330">
                  <c:v>4.7529357397504004</c:v>
                </c:pt>
                <c:pt idx="7331">
                  <c:v>4.7529357397504004</c:v>
                </c:pt>
                <c:pt idx="7332">
                  <c:v>4.7529357397504004</c:v>
                </c:pt>
                <c:pt idx="7333">
                  <c:v>4.7529357397504004</c:v>
                </c:pt>
                <c:pt idx="7334">
                  <c:v>4.7529357397504004</c:v>
                </c:pt>
                <c:pt idx="7335">
                  <c:v>4.7529357397504004</c:v>
                </c:pt>
                <c:pt idx="7336">
                  <c:v>4.7529357397504004</c:v>
                </c:pt>
                <c:pt idx="7337">
                  <c:v>4.7529357397504004</c:v>
                </c:pt>
                <c:pt idx="7338">
                  <c:v>4.7529357397504004</c:v>
                </c:pt>
                <c:pt idx="7339">
                  <c:v>4.7529357397504004</c:v>
                </c:pt>
                <c:pt idx="7340">
                  <c:v>4.7529357397504004</c:v>
                </c:pt>
                <c:pt idx="7341">
                  <c:v>4.7529357397504004</c:v>
                </c:pt>
                <c:pt idx="7342">
                  <c:v>4.7529357397504004</c:v>
                </c:pt>
                <c:pt idx="7343">
                  <c:v>4.7529357397504004</c:v>
                </c:pt>
                <c:pt idx="7344">
                  <c:v>4.7529357397504004</c:v>
                </c:pt>
                <c:pt idx="7345">
                  <c:v>4.7529357397504004</c:v>
                </c:pt>
                <c:pt idx="7346">
                  <c:v>4.7529357397504004</c:v>
                </c:pt>
                <c:pt idx="7347">
                  <c:v>4.7529357397504004</c:v>
                </c:pt>
                <c:pt idx="7348">
                  <c:v>4.7529357397504004</c:v>
                </c:pt>
                <c:pt idx="7349">
                  <c:v>4.7529357397504004</c:v>
                </c:pt>
                <c:pt idx="7350">
                  <c:v>4.7529357397504004</c:v>
                </c:pt>
                <c:pt idx="7351">
                  <c:v>4.7529357397504004</c:v>
                </c:pt>
                <c:pt idx="7352">
                  <c:v>4.7529357397504004</c:v>
                </c:pt>
                <c:pt idx="7353">
                  <c:v>4.7529357397504004</c:v>
                </c:pt>
                <c:pt idx="7354">
                  <c:v>4.7529357397504004</c:v>
                </c:pt>
                <c:pt idx="7355">
                  <c:v>4.7529357397504004</c:v>
                </c:pt>
                <c:pt idx="7356">
                  <c:v>4.7529357397504004</c:v>
                </c:pt>
                <c:pt idx="7357">
                  <c:v>4.7529357397504004</c:v>
                </c:pt>
                <c:pt idx="7358">
                  <c:v>4.7529357397504004</c:v>
                </c:pt>
                <c:pt idx="7359">
                  <c:v>4.7529357397504004</c:v>
                </c:pt>
                <c:pt idx="7360">
                  <c:v>4.7529357397504004</c:v>
                </c:pt>
                <c:pt idx="7361">
                  <c:v>4.7529357397504004</c:v>
                </c:pt>
                <c:pt idx="7362">
                  <c:v>4.7529357397504004</c:v>
                </c:pt>
                <c:pt idx="7363">
                  <c:v>4.7529357397504004</c:v>
                </c:pt>
                <c:pt idx="7364">
                  <c:v>4.7529357397504004</c:v>
                </c:pt>
                <c:pt idx="7365">
                  <c:v>4.7529357397504004</c:v>
                </c:pt>
                <c:pt idx="7366">
                  <c:v>4.7529357397504004</c:v>
                </c:pt>
                <c:pt idx="7367">
                  <c:v>4.7529357397504004</c:v>
                </c:pt>
                <c:pt idx="7368">
                  <c:v>4.7529357397504004</c:v>
                </c:pt>
                <c:pt idx="7369">
                  <c:v>4.7529357397504004</c:v>
                </c:pt>
                <c:pt idx="7370">
                  <c:v>4.7529357397504004</c:v>
                </c:pt>
                <c:pt idx="7371">
                  <c:v>4.7529357397504004</c:v>
                </c:pt>
                <c:pt idx="7372">
                  <c:v>4.7529357397504004</c:v>
                </c:pt>
                <c:pt idx="7373">
                  <c:v>4.7529357397504004</c:v>
                </c:pt>
                <c:pt idx="7374">
                  <c:v>4.7529357397504004</c:v>
                </c:pt>
                <c:pt idx="7375">
                  <c:v>4.7529357397504004</c:v>
                </c:pt>
                <c:pt idx="7376">
                  <c:v>4.7529357397504004</c:v>
                </c:pt>
                <c:pt idx="7377">
                  <c:v>4.7529357397504004</c:v>
                </c:pt>
                <c:pt idx="7378">
                  <c:v>4.7529357397504004</c:v>
                </c:pt>
                <c:pt idx="7379">
                  <c:v>4.7529357397504004</c:v>
                </c:pt>
                <c:pt idx="7380">
                  <c:v>4.7529357397504004</c:v>
                </c:pt>
                <c:pt idx="7381">
                  <c:v>4.7529357397504004</c:v>
                </c:pt>
                <c:pt idx="7382">
                  <c:v>4.7529357397504004</c:v>
                </c:pt>
                <c:pt idx="7383">
                  <c:v>4.7529357397504004</c:v>
                </c:pt>
                <c:pt idx="7384">
                  <c:v>4.7529357397504004</c:v>
                </c:pt>
                <c:pt idx="7385">
                  <c:v>4.7529357397504004</c:v>
                </c:pt>
                <c:pt idx="7386">
                  <c:v>4.7529357397504004</c:v>
                </c:pt>
                <c:pt idx="7387">
                  <c:v>4.7529357397504004</c:v>
                </c:pt>
                <c:pt idx="7388">
                  <c:v>4.7529357397504004</c:v>
                </c:pt>
                <c:pt idx="7389">
                  <c:v>4.7529357397504004</c:v>
                </c:pt>
                <c:pt idx="7390">
                  <c:v>4.7529357397504004</c:v>
                </c:pt>
                <c:pt idx="7391">
                  <c:v>4.7529357397504004</c:v>
                </c:pt>
                <c:pt idx="7392">
                  <c:v>4.7529357397504004</c:v>
                </c:pt>
                <c:pt idx="7393">
                  <c:v>4.7529357397504004</c:v>
                </c:pt>
                <c:pt idx="7394">
                  <c:v>4.7529357397504004</c:v>
                </c:pt>
                <c:pt idx="7395">
                  <c:v>4.7529357397504004</c:v>
                </c:pt>
                <c:pt idx="7396">
                  <c:v>4.7529357397504004</c:v>
                </c:pt>
                <c:pt idx="7397">
                  <c:v>4.7529357397504004</c:v>
                </c:pt>
                <c:pt idx="7398">
                  <c:v>4.7529357397504004</c:v>
                </c:pt>
                <c:pt idx="7399">
                  <c:v>4.7529357397504004</c:v>
                </c:pt>
                <c:pt idx="7400">
                  <c:v>4.7529357397504004</c:v>
                </c:pt>
                <c:pt idx="7401">
                  <c:v>4.7529357397504004</c:v>
                </c:pt>
                <c:pt idx="7402">
                  <c:v>4.7529357397504004</c:v>
                </c:pt>
                <c:pt idx="7403">
                  <c:v>4.7529357397504004</c:v>
                </c:pt>
                <c:pt idx="7404">
                  <c:v>4.7529357397504004</c:v>
                </c:pt>
                <c:pt idx="7405">
                  <c:v>4.7529357397504004</c:v>
                </c:pt>
                <c:pt idx="7406">
                  <c:v>4.7529357397504004</c:v>
                </c:pt>
                <c:pt idx="7407">
                  <c:v>4.7529357397504004</c:v>
                </c:pt>
                <c:pt idx="7408">
                  <c:v>4.7529357397504004</c:v>
                </c:pt>
                <c:pt idx="7409">
                  <c:v>4.7529357397504004</c:v>
                </c:pt>
                <c:pt idx="7410">
                  <c:v>4.7529357397504004</c:v>
                </c:pt>
                <c:pt idx="7411">
                  <c:v>4.7529357397504004</c:v>
                </c:pt>
                <c:pt idx="7412">
                  <c:v>4.7529357397504004</c:v>
                </c:pt>
                <c:pt idx="7413">
                  <c:v>4.7529357397504004</c:v>
                </c:pt>
                <c:pt idx="7414">
                  <c:v>4.7529357397504004</c:v>
                </c:pt>
                <c:pt idx="7415">
                  <c:v>4.7529357397504004</c:v>
                </c:pt>
                <c:pt idx="7416">
                  <c:v>4.7529357397504004</c:v>
                </c:pt>
                <c:pt idx="7417">
                  <c:v>4.7529357397504004</c:v>
                </c:pt>
                <c:pt idx="7418">
                  <c:v>4.7529357397504004</c:v>
                </c:pt>
                <c:pt idx="7419">
                  <c:v>4.7529357397504004</c:v>
                </c:pt>
                <c:pt idx="7420">
                  <c:v>4.7529357397504004</c:v>
                </c:pt>
                <c:pt idx="7421">
                  <c:v>4.7529357397504004</c:v>
                </c:pt>
                <c:pt idx="7422">
                  <c:v>4.7529357397504004</c:v>
                </c:pt>
                <c:pt idx="7423">
                  <c:v>4.7529357397504004</c:v>
                </c:pt>
                <c:pt idx="7424">
                  <c:v>4.7529357397504004</c:v>
                </c:pt>
                <c:pt idx="7425">
                  <c:v>4.7529357397504004</c:v>
                </c:pt>
                <c:pt idx="7426">
                  <c:v>4.7529357397504004</c:v>
                </c:pt>
                <c:pt idx="7427">
                  <c:v>4.7529357397504004</c:v>
                </c:pt>
                <c:pt idx="7428">
                  <c:v>4.7529357397504004</c:v>
                </c:pt>
                <c:pt idx="7429">
                  <c:v>4.7529357397504004</c:v>
                </c:pt>
                <c:pt idx="7430">
                  <c:v>4.7529357397504004</c:v>
                </c:pt>
                <c:pt idx="7431">
                  <c:v>4.7529357397504004</c:v>
                </c:pt>
                <c:pt idx="7432">
                  <c:v>4.7529357397504004</c:v>
                </c:pt>
                <c:pt idx="7433">
                  <c:v>4.7529357397504004</c:v>
                </c:pt>
                <c:pt idx="7434">
                  <c:v>4.7529357397504004</c:v>
                </c:pt>
                <c:pt idx="7435">
                  <c:v>4.7529357397504004</c:v>
                </c:pt>
                <c:pt idx="7436">
                  <c:v>4.7529357397504004</c:v>
                </c:pt>
                <c:pt idx="7437">
                  <c:v>4.7529357397504004</c:v>
                </c:pt>
                <c:pt idx="7438">
                  <c:v>4.7529357397504004</c:v>
                </c:pt>
                <c:pt idx="7439">
                  <c:v>4.7529357397504004</c:v>
                </c:pt>
                <c:pt idx="7440">
                  <c:v>4.7529357397504004</c:v>
                </c:pt>
                <c:pt idx="7441">
                  <c:v>4.7529357397504004</c:v>
                </c:pt>
                <c:pt idx="7442">
                  <c:v>4.7529357397504004</c:v>
                </c:pt>
                <c:pt idx="7443">
                  <c:v>4.7529357397504004</c:v>
                </c:pt>
                <c:pt idx="7444">
                  <c:v>4.7529357397504004</c:v>
                </c:pt>
                <c:pt idx="7445">
                  <c:v>4.7529357397504004</c:v>
                </c:pt>
                <c:pt idx="7446">
                  <c:v>4.7529357397504004</c:v>
                </c:pt>
                <c:pt idx="7447">
                  <c:v>4.7529357397504004</c:v>
                </c:pt>
                <c:pt idx="7448">
                  <c:v>4.7529357397504004</c:v>
                </c:pt>
                <c:pt idx="7449">
                  <c:v>4.7529357397504004</c:v>
                </c:pt>
                <c:pt idx="7450">
                  <c:v>4.7529357397504004</c:v>
                </c:pt>
                <c:pt idx="7451">
                  <c:v>4.7529357397504004</c:v>
                </c:pt>
                <c:pt idx="7452">
                  <c:v>4.7529357397504004</c:v>
                </c:pt>
                <c:pt idx="7453">
                  <c:v>4.7529357397504004</c:v>
                </c:pt>
                <c:pt idx="7454">
                  <c:v>4.7529357397504004</c:v>
                </c:pt>
                <c:pt idx="7455">
                  <c:v>4.7529357397504004</c:v>
                </c:pt>
                <c:pt idx="7456">
                  <c:v>4.7529357397504004</c:v>
                </c:pt>
                <c:pt idx="7457">
                  <c:v>4.7529357397504004</c:v>
                </c:pt>
                <c:pt idx="7458">
                  <c:v>4.7529357397504004</c:v>
                </c:pt>
                <c:pt idx="7459">
                  <c:v>4.7529357397504004</c:v>
                </c:pt>
                <c:pt idx="7460">
                  <c:v>4.7529357397504004</c:v>
                </c:pt>
                <c:pt idx="7461">
                  <c:v>4.7529357397504004</c:v>
                </c:pt>
                <c:pt idx="7462">
                  <c:v>4.7529357397504004</c:v>
                </c:pt>
                <c:pt idx="7463">
                  <c:v>4.7529357397504004</c:v>
                </c:pt>
                <c:pt idx="7464">
                  <c:v>4.7529357397504004</c:v>
                </c:pt>
                <c:pt idx="7465">
                  <c:v>4.7529357397504004</c:v>
                </c:pt>
                <c:pt idx="7466">
                  <c:v>4.7529357397504004</c:v>
                </c:pt>
                <c:pt idx="7467">
                  <c:v>4.7529357397504004</c:v>
                </c:pt>
                <c:pt idx="7468">
                  <c:v>4.7529357397504004</c:v>
                </c:pt>
                <c:pt idx="7469">
                  <c:v>4.7529357397504004</c:v>
                </c:pt>
                <c:pt idx="7470">
                  <c:v>4.7529357397504004</c:v>
                </c:pt>
                <c:pt idx="7471">
                  <c:v>4.7529357397504004</c:v>
                </c:pt>
                <c:pt idx="7472">
                  <c:v>4.7529357397504004</c:v>
                </c:pt>
                <c:pt idx="7473">
                  <c:v>4.7529357397504004</c:v>
                </c:pt>
                <c:pt idx="7474">
                  <c:v>4.7529357397504004</c:v>
                </c:pt>
                <c:pt idx="7475">
                  <c:v>4.7529357397504004</c:v>
                </c:pt>
                <c:pt idx="7476">
                  <c:v>4.7529357397504004</c:v>
                </c:pt>
                <c:pt idx="7477">
                  <c:v>4.7529357397504004</c:v>
                </c:pt>
                <c:pt idx="7478">
                  <c:v>4.7529357397504004</c:v>
                </c:pt>
                <c:pt idx="7479">
                  <c:v>4.7529357397504004</c:v>
                </c:pt>
                <c:pt idx="7480">
                  <c:v>4.7529357397504004</c:v>
                </c:pt>
                <c:pt idx="7481">
                  <c:v>4.7529357397504004</c:v>
                </c:pt>
                <c:pt idx="7482">
                  <c:v>4.7529357397504004</c:v>
                </c:pt>
                <c:pt idx="7483">
                  <c:v>4.7529357397504004</c:v>
                </c:pt>
                <c:pt idx="7484">
                  <c:v>4.7529357397504004</c:v>
                </c:pt>
                <c:pt idx="7485">
                  <c:v>4.7529357397504004</c:v>
                </c:pt>
                <c:pt idx="7486">
                  <c:v>4.7529357397504004</c:v>
                </c:pt>
                <c:pt idx="7487">
                  <c:v>4.7529357397504004</c:v>
                </c:pt>
                <c:pt idx="7488">
                  <c:v>4.7529357397504004</c:v>
                </c:pt>
                <c:pt idx="7489">
                  <c:v>4.7529357397504004</c:v>
                </c:pt>
                <c:pt idx="7490">
                  <c:v>4.7529357397504004</c:v>
                </c:pt>
                <c:pt idx="7491">
                  <c:v>4.7529357397504004</c:v>
                </c:pt>
                <c:pt idx="7492">
                  <c:v>4.7529357397504004</c:v>
                </c:pt>
                <c:pt idx="7493">
                  <c:v>4.7529357397504004</c:v>
                </c:pt>
                <c:pt idx="7494">
                  <c:v>4.7529357397504004</c:v>
                </c:pt>
                <c:pt idx="7495">
                  <c:v>4.7529357397504004</c:v>
                </c:pt>
                <c:pt idx="7496">
                  <c:v>4.7529357397504004</c:v>
                </c:pt>
                <c:pt idx="7497">
                  <c:v>4.7529357397504004</c:v>
                </c:pt>
                <c:pt idx="7498">
                  <c:v>4.7529357397504004</c:v>
                </c:pt>
                <c:pt idx="7499">
                  <c:v>4.7529357397504004</c:v>
                </c:pt>
                <c:pt idx="7500">
                  <c:v>4.7529357397504004</c:v>
                </c:pt>
                <c:pt idx="7501">
                  <c:v>4.7529357397504004</c:v>
                </c:pt>
                <c:pt idx="7502">
                  <c:v>4.7529357397504004</c:v>
                </c:pt>
                <c:pt idx="7503">
                  <c:v>4.7529357397504004</c:v>
                </c:pt>
                <c:pt idx="7504">
                  <c:v>4.7529357397504004</c:v>
                </c:pt>
                <c:pt idx="7505">
                  <c:v>4.7529357397504004</c:v>
                </c:pt>
                <c:pt idx="7506">
                  <c:v>4.7529357397504004</c:v>
                </c:pt>
                <c:pt idx="7507">
                  <c:v>4.7529357397504004</c:v>
                </c:pt>
                <c:pt idx="7508">
                  <c:v>4.7529357397504004</c:v>
                </c:pt>
                <c:pt idx="7509">
                  <c:v>4.7529357397504004</c:v>
                </c:pt>
                <c:pt idx="7510">
                  <c:v>4.7529357397504004</c:v>
                </c:pt>
                <c:pt idx="7511">
                  <c:v>4.7529357397504004</c:v>
                </c:pt>
                <c:pt idx="7512">
                  <c:v>4.7529357397504004</c:v>
                </c:pt>
                <c:pt idx="7513">
                  <c:v>4.7529357397504004</c:v>
                </c:pt>
                <c:pt idx="7514">
                  <c:v>4.7529357397504004</c:v>
                </c:pt>
                <c:pt idx="7515">
                  <c:v>4.7529357397504004</c:v>
                </c:pt>
                <c:pt idx="7516">
                  <c:v>4.7529357397504004</c:v>
                </c:pt>
                <c:pt idx="7517">
                  <c:v>4.7529357397504004</c:v>
                </c:pt>
                <c:pt idx="7518">
                  <c:v>4.7529357397504004</c:v>
                </c:pt>
                <c:pt idx="7519">
                  <c:v>4.7529357397504004</c:v>
                </c:pt>
                <c:pt idx="7520">
                  <c:v>4.7529357397504004</c:v>
                </c:pt>
                <c:pt idx="7521">
                  <c:v>4.7529357397504004</c:v>
                </c:pt>
                <c:pt idx="7522">
                  <c:v>4.7529357397504004</c:v>
                </c:pt>
                <c:pt idx="7523">
                  <c:v>4.7529357397504004</c:v>
                </c:pt>
                <c:pt idx="7524">
                  <c:v>4.7529357397504004</c:v>
                </c:pt>
                <c:pt idx="7525">
                  <c:v>4.7529357397504004</c:v>
                </c:pt>
                <c:pt idx="7526">
                  <c:v>4.7529357397504004</c:v>
                </c:pt>
                <c:pt idx="7527">
                  <c:v>4.7529357397504004</c:v>
                </c:pt>
                <c:pt idx="7528">
                  <c:v>4.7529357397504004</c:v>
                </c:pt>
                <c:pt idx="7529">
                  <c:v>4.7529357397504004</c:v>
                </c:pt>
                <c:pt idx="7530">
                  <c:v>4.7529357397504004</c:v>
                </c:pt>
                <c:pt idx="7531">
                  <c:v>4.7529357397504004</c:v>
                </c:pt>
                <c:pt idx="7532">
                  <c:v>4.7529357397504004</c:v>
                </c:pt>
                <c:pt idx="7533">
                  <c:v>4.7529357397504004</c:v>
                </c:pt>
                <c:pt idx="7534">
                  <c:v>4.7529357397504004</c:v>
                </c:pt>
                <c:pt idx="7535">
                  <c:v>4.7529357397504004</c:v>
                </c:pt>
                <c:pt idx="7536">
                  <c:v>4.7529357397504004</c:v>
                </c:pt>
                <c:pt idx="7537">
                  <c:v>4.7529357397504004</c:v>
                </c:pt>
                <c:pt idx="7538">
                  <c:v>4.7529357397504004</c:v>
                </c:pt>
                <c:pt idx="7539">
                  <c:v>4.7529357397504004</c:v>
                </c:pt>
                <c:pt idx="7540">
                  <c:v>4.7529357397504004</c:v>
                </c:pt>
                <c:pt idx="7541">
                  <c:v>4.7529357397504004</c:v>
                </c:pt>
                <c:pt idx="7542">
                  <c:v>4.7529357397504004</c:v>
                </c:pt>
                <c:pt idx="7543">
                  <c:v>4.7529357397504004</c:v>
                </c:pt>
                <c:pt idx="7544">
                  <c:v>4.7529357397504004</c:v>
                </c:pt>
                <c:pt idx="7545">
                  <c:v>4.7529357397504004</c:v>
                </c:pt>
                <c:pt idx="7546">
                  <c:v>4.7529357397504004</c:v>
                </c:pt>
                <c:pt idx="7547">
                  <c:v>4.7529357397504004</c:v>
                </c:pt>
                <c:pt idx="7548">
                  <c:v>4.7529357397504004</c:v>
                </c:pt>
                <c:pt idx="7549">
                  <c:v>4.7529357397504004</c:v>
                </c:pt>
                <c:pt idx="7550">
                  <c:v>4.7529357397504004</c:v>
                </c:pt>
                <c:pt idx="7551">
                  <c:v>4.7529357397504004</c:v>
                </c:pt>
                <c:pt idx="7552">
                  <c:v>4.7529357397504004</c:v>
                </c:pt>
                <c:pt idx="7553">
                  <c:v>4.7529357397504004</c:v>
                </c:pt>
                <c:pt idx="7554">
                  <c:v>4.7529357397504004</c:v>
                </c:pt>
                <c:pt idx="7555">
                  <c:v>4.7529357397504004</c:v>
                </c:pt>
                <c:pt idx="7556">
                  <c:v>4.7529357397504004</c:v>
                </c:pt>
                <c:pt idx="7557">
                  <c:v>4.7529357397504004</c:v>
                </c:pt>
                <c:pt idx="7558">
                  <c:v>4.7529357397504004</c:v>
                </c:pt>
                <c:pt idx="7559">
                  <c:v>4.7529357397504004</c:v>
                </c:pt>
                <c:pt idx="7560">
                  <c:v>4.7529357397504004</c:v>
                </c:pt>
                <c:pt idx="7561">
                  <c:v>4.7529357397504004</c:v>
                </c:pt>
                <c:pt idx="7562">
                  <c:v>4.7529357397504004</c:v>
                </c:pt>
                <c:pt idx="7563">
                  <c:v>4.7529357397504004</c:v>
                </c:pt>
                <c:pt idx="7564">
                  <c:v>4.7529357397504004</c:v>
                </c:pt>
                <c:pt idx="7565">
                  <c:v>4.7529357397504004</c:v>
                </c:pt>
                <c:pt idx="7566">
                  <c:v>4.7529357397504004</c:v>
                </c:pt>
                <c:pt idx="7567">
                  <c:v>4.7529357397504004</c:v>
                </c:pt>
                <c:pt idx="7568">
                  <c:v>4.7529357397504004</c:v>
                </c:pt>
                <c:pt idx="7569">
                  <c:v>4.7529357397504004</c:v>
                </c:pt>
                <c:pt idx="7570">
                  <c:v>4.7529357397504004</c:v>
                </c:pt>
                <c:pt idx="7571">
                  <c:v>4.7529357397504004</c:v>
                </c:pt>
                <c:pt idx="7572">
                  <c:v>4.7529357397504004</c:v>
                </c:pt>
                <c:pt idx="7573">
                  <c:v>4.7529357397504004</c:v>
                </c:pt>
                <c:pt idx="7574">
                  <c:v>4.7529357397504004</c:v>
                </c:pt>
                <c:pt idx="7575">
                  <c:v>4.7529357397504004</c:v>
                </c:pt>
                <c:pt idx="7576">
                  <c:v>4.7529357397504004</c:v>
                </c:pt>
                <c:pt idx="7577">
                  <c:v>4.7529357397504004</c:v>
                </c:pt>
                <c:pt idx="7578">
                  <c:v>4.7529357397504004</c:v>
                </c:pt>
                <c:pt idx="7579">
                  <c:v>4.7529357397504004</c:v>
                </c:pt>
                <c:pt idx="7580">
                  <c:v>4.7529357397504004</c:v>
                </c:pt>
                <c:pt idx="7581">
                  <c:v>4.7529357397504004</c:v>
                </c:pt>
                <c:pt idx="7582">
                  <c:v>4.7529357397504004</c:v>
                </c:pt>
                <c:pt idx="7583">
                  <c:v>4.7529357397504004</c:v>
                </c:pt>
                <c:pt idx="7584">
                  <c:v>4.7529357397504004</c:v>
                </c:pt>
                <c:pt idx="7585">
                  <c:v>4.7529357397504004</c:v>
                </c:pt>
                <c:pt idx="7586">
                  <c:v>4.7529357397504004</c:v>
                </c:pt>
                <c:pt idx="7587">
                  <c:v>4.7529357397504004</c:v>
                </c:pt>
                <c:pt idx="7588">
                  <c:v>4.7529357397504004</c:v>
                </c:pt>
                <c:pt idx="7589">
                  <c:v>4.7529357397504004</c:v>
                </c:pt>
                <c:pt idx="7590">
                  <c:v>4.7529357397504004</c:v>
                </c:pt>
                <c:pt idx="7591">
                  <c:v>4.7529357397504004</c:v>
                </c:pt>
                <c:pt idx="7592">
                  <c:v>4.7529357397504004</c:v>
                </c:pt>
                <c:pt idx="7593">
                  <c:v>4.7529357397504004</c:v>
                </c:pt>
                <c:pt idx="7594">
                  <c:v>4.7529357397504004</c:v>
                </c:pt>
                <c:pt idx="7595">
                  <c:v>4.7529357397504004</c:v>
                </c:pt>
                <c:pt idx="7596">
                  <c:v>4.7529357397504004</c:v>
                </c:pt>
                <c:pt idx="7597">
                  <c:v>4.7529357397504004</c:v>
                </c:pt>
                <c:pt idx="7598">
                  <c:v>4.7529357397504004</c:v>
                </c:pt>
                <c:pt idx="7599">
                  <c:v>4.7529357397504004</c:v>
                </c:pt>
                <c:pt idx="7600">
                  <c:v>4.7529357397504004</c:v>
                </c:pt>
                <c:pt idx="7601">
                  <c:v>4.7529357397504004</c:v>
                </c:pt>
                <c:pt idx="7602">
                  <c:v>4.7529357397504004</c:v>
                </c:pt>
                <c:pt idx="7603">
                  <c:v>4.7529357397504004</c:v>
                </c:pt>
                <c:pt idx="7604">
                  <c:v>4.7529357397504004</c:v>
                </c:pt>
                <c:pt idx="7605">
                  <c:v>4.7529357397504004</c:v>
                </c:pt>
                <c:pt idx="7606">
                  <c:v>4.7529357397504004</c:v>
                </c:pt>
                <c:pt idx="7607">
                  <c:v>4.7529357397504004</c:v>
                </c:pt>
                <c:pt idx="7608">
                  <c:v>4.7529357397504004</c:v>
                </c:pt>
                <c:pt idx="7609">
                  <c:v>4.7529357397504004</c:v>
                </c:pt>
                <c:pt idx="7610">
                  <c:v>4.7529357397504004</c:v>
                </c:pt>
                <c:pt idx="7611">
                  <c:v>4.7529357397504004</c:v>
                </c:pt>
                <c:pt idx="7612">
                  <c:v>4.7529357397504004</c:v>
                </c:pt>
                <c:pt idx="7613">
                  <c:v>4.7529357397504004</c:v>
                </c:pt>
                <c:pt idx="7614">
                  <c:v>4.7529357397504004</c:v>
                </c:pt>
                <c:pt idx="7615">
                  <c:v>4.7529357397504004</c:v>
                </c:pt>
                <c:pt idx="7616">
                  <c:v>4.7529357397504004</c:v>
                </c:pt>
                <c:pt idx="7617">
                  <c:v>4.7529357397504004</c:v>
                </c:pt>
                <c:pt idx="7618">
                  <c:v>4.7529357397504004</c:v>
                </c:pt>
                <c:pt idx="7619">
                  <c:v>4.7529357397504004</c:v>
                </c:pt>
                <c:pt idx="7620">
                  <c:v>4.7529357397504004</c:v>
                </c:pt>
                <c:pt idx="7621">
                  <c:v>4.7529357397504004</c:v>
                </c:pt>
                <c:pt idx="7622">
                  <c:v>4.7529357397504004</c:v>
                </c:pt>
                <c:pt idx="7623">
                  <c:v>4.7529357397504004</c:v>
                </c:pt>
                <c:pt idx="7624">
                  <c:v>4.7529357397504004</c:v>
                </c:pt>
                <c:pt idx="7625">
                  <c:v>4.7529357397504004</c:v>
                </c:pt>
                <c:pt idx="7626">
                  <c:v>4.7529357397504004</c:v>
                </c:pt>
                <c:pt idx="7627">
                  <c:v>4.7529357397504004</c:v>
                </c:pt>
                <c:pt idx="7628">
                  <c:v>4.7529357397504004</c:v>
                </c:pt>
                <c:pt idx="7629">
                  <c:v>4.7529357397504004</c:v>
                </c:pt>
                <c:pt idx="7630">
                  <c:v>4.7529357397504004</c:v>
                </c:pt>
                <c:pt idx="7631">
                  <c:v>4.7529357397504004</c:v>
                </c:pt>
                <c:pt idx="7632">
                  <c:v>4.7529357397504004</c:v>
                </c:pt>
                <c:pt idx="7633">
                  <c:v>4.7529357397504004</c:v>
                </c:pt>
                <c:pt idx="7634">
                  <c:v>4.7529357397504004</c:v>
                </c:pt>
                <c:pt idx="7635">
                  <c:v>4.7529357397504004</c:v>
                </c:pt>
                <c:pt idx="7636">
                  <c:v>4.7529357397504004</c:v>
                </c:pt>
                <c:pt idx="7637">
                  <c:v>4.7529357397504004</c:v>
                </c:pt>
                <c:pt idx="7638">
                  <c:v>4.7529357397504004</c:v>
                </c:pt>
                <c:pt idx="7639">
                  <c:v>4.7529357397504004</c:v>
                </c:pt>
                <c:pt idx="7640">
                  <c:v>4.7529357397504004</c:v>
                </c:pt>
                <c:pt idx="7641">
                  <c:v>4.7529357397504004</c:v>
                </c:pt>
                <c:pt idx="7642">
                  <c:v>4.7529357397504004</c:v>
                </c:pt>
                <c:pt idx="7643">
                  <c:v>4.7529357397504004</c:v>
                </c:pt>
                <c:pt idx="7644">
                  <c:v>4.7529357397504004</c:v>
                </c:pt>
                <c:pt idx="7645">
                  <c:v>4.7529357397504004</c:v>
                </c:pt>
                <c:pt idx="7646">
                  <c:v>4.7529357397504004</c:v>
                </c:pt>
                <c:pt idx="7647">
                  <c:v>4.7529357397504004</c:v>
                </c:pt>
                <c:pt idx="7648">
                  <c:v>4.7529357397504004</c:v>
                </c:pt>
                <c:pt idx="7649">
                  <c:v>4.7529357397504004</c:v>
                </c:pt>
                <c:pt idx="7650">
                  <c:v>4.7529357397504004</c:v>
                </c:pt>
                <c:pt idx="7651">
                  <c:v>4.7529357397504004</c:v>
                </c:pt>
                <c:pt idx="7652">
                  <c:v>4.7529357397504004</c:v>
                </c:pt>
                <c:pt idx="7653">
                  <c:v>4.7529357397504004</c:v>
                </c:pt>
                <c:pt idx="7654">
                  <c:v>4.7529357397504004</c:v>
                </c:pt>
                <c:pt idx="7655">
                  <c:v>4.7529357397504004</c:v>
                </c:pt>
                <c:pt idx="7656">
                  <c:v>4.7529357397504004</c:v>
                </c:pt>
                <c:pt idx="7657">
                  <c:v>4.7529357397504004</c:v>
                </c:pt>
                <c:pt idx="7658">
                  <c:v>4.7529357397504004</c:v>
                </c:pt>
                <c:pt idx="7659">
                  <c:v>4.7529357397504004</c:v>
                </c:pt>
                <c:pt idx="7660">
                  <c:v>4.7529357397504004</c:v>
                </c:pt>
                <c:pt idx="7661">
                  <c:v>4.7529357397504004</c:v>
                </c:pt>
                <c:pt idx="7662">
                  <c:v>4.7529357397504004</c:v>
                </c:pt>
                <c:pt idx="7663">
                  <c:v>4.7529357397504004</c:v>
                </c:pt>
                <c:pt idx="7664">
                  <c:v>4.7529357397504004</c:v>
                </c:pt>
                <c:pt idx="7665">
                  <c:v>4.7529357397504004</c:v>
                </c:pt>
                <c:pt idx="7666">
                  <c:v>4.7529357397504004</c:v>
                </c:pt>
                <c:pt idx="7667">
                  <c:v>4.7529357397504004</c:v>
                </c:pt>
                <c:pt idx="7668">
                  <c:v>4.7529357397504004</c:v>
                </c:pt>
                <c:pt idx="7669">
                  <c:v>4.7529357397504004</c:v>
                </c:pt>
                <c:pt idx="7670">
                  <c:v>4.7529357397504004</c:v>
                </c:pt>
                <c:pt idx="7671">
                  <c:v>4.7529357397504004</c:v>
                </c:pt>
                <c:pt idx="7672">
                  <c:v>4.7529357397504004</c:v>
                </c:pt>
                <c:pt idx="7673">
                  <c:v>4.7529357397504004</c:v>
                </c:pt>
                <c:pt idx="7674">
                  <c:v>4.7529357397504004</c:v>
                </c:pt>
                <c:pt idx="7675">
                  <c:v>4.7529357397504004</c:v>
                </c:pt>
                <c:pt idx="7676">
                  <c:v>4.7529357397504004</c:v>
                </c:pt>
                <c:pt idx="7677">
                  <c:v>4.7529357397504004</c:v>
                </c:pt>
                <c:pt idx="7678">
                  <c:v>4.7529357397504004</c:v>
                </c:pt>
                <c:pt idx="7679">
                  <c:v>4.7529357397504004</c:v>
                </c:pt>
                <c:pt idx="7680">
                  <c:v>4.7529357397504004</c:v>
                </c:pt>
                <c:pt idx="7681">
                  <c:v>4.7529357397504004</c:v>
                </c:pt>
                <c:pt idx="7682">
                  <c:v>4.7529357397504004</c:v>
                </c:pt>
                <c:pt idx="7683">
                  <c:v>4.7529357397504004</c:v>
                </c:pt>
                <c:pt idx="7684">
                  <c:v>4.7529357397504004</c:v>
                </c:pt>
                <c:pt idx="7685">
                  <c:v>4.7529357397504004</c:v>
                </c:pt>
                <c:pt idx="7686">
                  <c:v>4.7529357397504004</c:v>
                </c:pt>
                <c:pt idx="7687">
                  <c:v>4.7529357397504004</c:v>
                </c:pt>
                <c:pt idx="7688">
                  <c:v>4.7529357397504004</c:v>
                </c:pt>
                <c:pt idx="7689">
                  <c:v>4.7529357397504004</c:v>
                </c:pt>
                <c:pt idx="7690">
                  <c:v>4.7529357397504004</c:v>
                </c:pt>
                <c:pt idx="7691">
                  <c:v>4.7529357397504004</c:v>
                </c:pt>
                <c:pt idx="7692">
                  <c:v>4.7529357397504004</c:v>
                </c:pt>
                <c:pt idx="7693">
                  <c:v>4.7529357397504004</c:v>
                </c:pt>
                <c:pt idx="7694">
                  <c:v>4.7529357397504004</c:v>
                </c:pt>
                <c:pt idx="7695">
                  <c:v>4.7529357397504004</c:v>
                </c:pt>
                <c:pt idx="7696">
                  <c:v>4.7529357397504004</c:v>
                </c:pt>
                <c:pt idx="7697">
                  <c:v>4.7529357397504004</c:v>
                </c:pt>
                <c:pt idx="7698">
                  <c:v>4.7529357397504004</c:v>
                </c:pt>
                <c:pt idx="7699">
                  <c:v>4.7529357397504004</c:v>
                </c:pt>
                <c:pt idx="7700">
                  <c:v>4.7529357397504004</c:v>
                </c:pt>
                <c:pt idx="7701">
                  <c:v>4.7529357397504004</c:v>
                </c:pt>
                <c:pt idx="7702">
                  <c:v>4.7529357397504004</c:v>
                </c:pt>
                <c:pt idx="7703">
                  <c:v>4.7529357397504004</c:v>
                </c:pt>
                <c:pt idx="7704">
                  <c:v>4.7529357397504004</c:v>
                </c:pt>
                <c:pt idx="7705">
                  <c:v>4.7529357397504004</c:v>
                </c:pt>
                <c:pt idx="7706">
                  <c:v>4.7529357397504004</c:v>
                </c:pt>
                <c:pt idx="7707">
                  <c:v>4.7529357397504004</c:v>
                </c:pt>
                <c:pt idx="7708">
                  <c:v>4.7529357397504004</c:v>
                </c:pt>
                <c:pt idx="7709">
                  <c:v>4.7529357397504004</c:v>
                </c:pt>
                <c:pt idx="7710">
                  <c:v>4.7529357397504004</c:v>
                </c:pt>
                <c:pt idx="7711">
                  <c:v>4.7529357397504004</c:v>
                </c:pt>
                <c:pt idx="7712">
                  <c:v>4.7529357397504004</c:v>
                </c:pt>
                <c:pt idx="7713">
                  <c:v>4.7529357397504004</c:v>
                </c:pt>
                <c:pt idx="7714">
                  <c:v>4.7529357397504004</c:v>
                </c:pt>
                <c:pt idx="7715">
                  <c:v>4.7529357397504004</c:v>
                </c:pt>
                <c:pt idx="7716">
                  <c:v>4.7529357397504004</c:v>
                </c:pt>
                <c:pt idx="7717">
                  <c:v>4.7529357397504004</c:v>
                </c:pt>
                <c:pt idx="7718">
                  <c:v>4.7529357397504004</c:v>
                </c:pt>
                <c:pt idx="7719">
                  <c:v>4.7529357397504004</c:v>
                </c:pt>
                <c:pt idx="7720">
                  <c:v>4.7529357397504004</c:v>
                </c:pt>
                <c:pt idx="7721">
                  <c:v>4.7529357397504004</c:v>
                </c:pt>
                <c:pt idx="7722">
                  <c:v>4.7529357397504004</c:v>
                </c:pt>
                <c:pt idx="7723">
                  <c:v>4.7529357397504004</c:v>
                </c:pt>
                <c:pt idx="7724">
                  <c:v>4.7529357397504004</c:v>
                </c:pt>
                <c:pt idx="7725">
                  <c:v>4.7529357397504004</c:v>
                </c:pt>
                <c:pt idx="7726">
                  <c:v>4.7529357397504004</c:v>
                </c:pt>
                <c:pt idx="7727">
                  <c:v>4.7529357397504004</c:v>
                </c:pt>
                <c:pt idx="7728">
                  <c:v>4.7529357397504004</c:v>
                </c:pt>
                <c:pt idx="7729">
                  <c:v>4.7529357397504004</c:v>
                </c:pt>
                <c:pt idx="7730">
                  <c:v>4.7529357397504004</c:v>
                </c:pt>
                <c:pt idx="7731">
                  <c:v>4.7529357397504004</c:v>
                </c:pt>
                <c:pt idx="7732">
                  <c:v>4.7529357397504004</c:v>
                </c:pt>
                <c:pt idx="7733">
                  <c:v>4.7529357397504004</c:v>
                </c:pt>
                <c:pt idx="7734">
                  <c:v>4.7529357397504004</c:v>
                </c:pt>
                <c:pt idx="7735">
                  <c:v>4.7529357397504004</c:v>
                </c:pt>
                <c:pt idx="7736">
                  <c:v>4.7529357397504004</c:v>
                </c:pt>
                <c:pt idx="7737">
                  <c:v>4.7529357397504004</c:v>
                </c:pt>
                <c:pt idx="7738">
                  <c:v>4.7529357397504004</c:v>
                </c:pt>
                <c:pt idx="7739">
                  <c:v>4.7529357397504004</c:v>
                </c:pt>
                <c:pt idx="7740">
                  <c:v>4.7529357397504004</c:v>
                </c:pt>
                <c:pt idx="7741">
                  <c:v>4.7529357397504004</c:v>
                </c:pt>
                <c:pt idx="7742">
                  <c:v>4.7529357397504004</c:v>
                </c:pt>
                <c:pt idx="7743">
                  <c:v>4.7529357397504004</c:v>
                </c:pt>
                <c:pt idx="7744">
                  <c:v>4.7529357397504004</c:v>
                </c:pt>
                <c:pt idx="7745">
                  <c:v>4.7529357397504004</c:v>
                </c:pt>
                <c:pt idx="7746">
                  <c:v>4.7529357397504004</c:v>
                </c:pt>
                <c:pt idx="7747">
                  <c:v>4.7529357397504004</c:v>
                </c:pt>
                <c:pt idx="7748">
                  <c:v>4.7529357397504004</c:v>
                </c:pt>
                <c:pt idx="7749">
                  <c:v>4.7529357397504004</c:v>
                </c:pt>
                <c:pt idx="7750">
                  <c:v>4.7529357397504004</c:v>
                </c:pt>
                <c:pt idx="7751">
                  <c:v>4.7529357397504004</c:v>
                </c:pt>
                <c:pt idx="7752">
                  <c:v>4.7529357397504004</c:v>
                </c:pt>
                <c:pt idx="7753">
                  <c:v>4.7529357397504004</c:v>
                </c:pt>
                <c:pt idx="7754">
                  <c:v>4.7529357397504004</c:v>
                </c:pt>
                <c:pt idx="7755">
                  <c:v>4.7529357397504004</c:v>
                </c:pt>
                <c:pt idx="7756">
                  <c:v>4.7529357397504004</c:v>
                </c:pt>
                <c:pt idx="7757">
                  <c:v>4.7529357397504004</c:v>
                </c:pt>
                <c:pt idx="7758">
                  <c:v>4.7529357397504004</c:v>
                </c:pt>
                <c:pt idx="7759">
                  <c:v>4.7529357397504004</c:v>
                </c:pt>
                <c:pt idx="7760">
                  <c:v>4.7529357397504004</c:v>
                </c:pt>
                <c:pt idx="7761">
                  <c:v>4.7529357397504004</c:v>
                </c:pt>
                <c:pt idx="7762">
                  <c:v>4.7529357397504004</c:v>
                </c:pt>
                <c:pt idx="7763">
                  <c:v>4.7529357397504004</c:v>
                </c:pt>
                <c:pt idx="7764">
                  <c:v>4.7529357397504004</c:v>
                </c:pt>
                <c:pt idx="7765">
                  <c:v>4.7529357397504004</c:v>
                </c:pt>
                <c:pt idx="7766">
                  <c:v>4.7529357397504004</c:v>
                </c:pt>
                <c:pt idx="7767">
                  <c:v>4.7529357397504004</c:v>
                </c:pt>
                <c:pt idx="7768">
                  <c:v>4.7529357397504004</c:v>
                </c:pt>
                <c:pt idx="7769">
                  <c:v>4.7529357397504004</c:v>
                </c:pt>
                <c:pt idx="7770">
                  <c:v>4.7529357397504004</c:v>
                </c:pt>
                <c:pt idx="7771">
                  <c:v>4.7529357397504004</c:v>
                </c:pt>
                <c:pt idx="7772">
                  <c:v>4.7529357397504004</c:v>
                </c:pt>
                <c:pt idx="7773">
                  <c:v>4.7529357397504004</c:v>
                </c:pt>
                <c:pt idx="7774">
                  <c:v>4.7529357397504004</c:v>
                </c:pt>
                <c:pt idx="7775">
                  <c:v>4.7529357397504004</c:v>
                </c:pt>
                <c:pt idx="7776">
                  <c:v>4.7529357397504004</c:v>
                </c:pt>
                <c:pt idx="7777">
                  <c:v>4.7529357397504004</c:v>
                </c:pt>
                <c:pt idx="7778">
                  <c:v>4.7529357397504004</c:v>
                </c:pt>
                <c:pt idx="7779">
                  <c:v>4.7529357397504004</c:v>
                </c:pt>
                <c:pt idx="7780">
                  <c:v>4.7529357397504004</c:v>
                </c:pt>
                <c:pt idx="7781">
                  <c:v>4.7529357397504004</c:v>
                </c:pt>
                <c:pt idx="7782">
                  <c:v>4.7529357397504004</c:v>
                </c:pt>
                <c:pt idx="7783">
                  <c:v>4.7529357397504004</c:v>
                </c:pt>
                <c:pt idx="7784">
                  <c:v>4.7529357397504004</c:v>
                </c:pt>
                <c:pt idx="7785">
                  <c:v>4.7529357397504004</c:v>
                </c:pt>
                <c:pt idx="7786">
                  <c:v>4.7529357397504004</c:v>
                </c:pt>
                <c:pt idx="7787">
                  <c:v>4.7529357397504004</c:v>
                </c:pt>
                <c:pt idx="7788">
                  <c:v>4.7529357397504004</c:v>
                </c:pt>
                <c:pt idx="7789">
                  <c:v>4.7529357397504004</c:v>
                </c:pt>
                <c:pt idx="7790">
                  <c:v>4.7529357397504004</c:v>
                </c:pt>
                <c:pt idx="7791">
                  <c:v>4.7529357397504004</c:v>
                </c:pt>
                <c:pt idx="7792">
                  <c:v>4.7529357397504004</c:v>
                </c:pt>
                <c:pt idx="7793">
                  <c:v>4.7529357397504004</c:v>
                </c:pt>
                <c:pt idx="7794">
                  <c:v>4.7529357397504004</c:v>
                </c:pt>
                <c:pt idx="7795">
                  <c:v>4.7529357397504004</c:v>
                </c:pt>
                <c:pt idx="7796">
                  <c:v>4.7529357397504004</c:v>
                </c:pt>
                <c:pt idx="7797">
                  <c:v>4.7529357397504004</c:v>
                </c:pt>
                <c:pt idx="7798">
                  <c:v>4.7529357397504004</c:v>
                </c:pt>
                <c:pt idx="7799">
                  <c:v>4.7529357397504004</c:v>
                </c:pt>
                <c:pt idx="7800">
                  <c:v>4.7529357397504004</c:v>
                </c:pt>
                <c:pt idx="7801">
                  <c:v>4.7529357397504004</c:v>
                </c:pt>
                <c:pt idx="7802">
                  <c:v>4.7529357397504004</c:v>
                </c:pt>
                <c:pt idx="7803">
                  <c:v>4.7529357397504004</c:v>
                </c:pt>
                <c:pt idx="7804">
                  <c:v>4.7529357397504004</c:v>
                </c:pt>
                <c:pt idx="7805">
                  <c:v>4.7529357397504004</c:v>
                </c:pt>
                <c:pt idx="7806">
                  <c:v>4.7529357397504004</c:v>
                </c:pt>
                <c:pt idx="7807">
                  <c:v>4.7529357397504004</c:v>
                </c:pt>
                <c:pt idx="7808">
                  <c:v>4.7529357397504004</c:v>
                </c:pt>
                <c:pt idx="7809">
                  <c:v>4.7529357397504004</c:v>
                </c:pt>
                <c:pt idx="7810">
                  <c:v>4.7529357397504004</c:v>
                </c:pt>
                <c:pt idx="7811">
                  <c:v>4.7529357397504004</c:v>
                </c:pt>
                <c:pt idx="7812">
                  <c:v>4.7529357397504004</c:v>
                </c:pt>
                <c:pt idx="7813">
                  <c:v>4.7529357397504004</c:v>
                </c:pt>
                <c:pt idx="7814">
                  <c:v>4.7529357397504004</c:v>
                </c:pt>
                <c:pt idx="7815">
                  <c:v>4.7529357397504004</c:v>
                </c:pt>
                <c:pt idx="7816">
                  <c:v>4.7529357397504004</c:v>
                </c:pt>
                <c:pt idx="7817">
                  <c:v>4.7529357397504004</c:v>
                </c:pt>
                <c:pt idx="7818">
                  <c:v>4.7529357397504004</c:v>
                </c:pt>
                <c:pt idx="7819">
                  <c:v>4.7529357397504004</c:v>
                </c:pt>
                <c:pt idx="7820">
                  <c:v>4.7529357397504004</c:v>
                </c:pt>
                <c:pt idx="7821">
                  <c:v>4.7529357397504004</c:v>
                </c:pt>
                <c:pt idx="7822">
                  <c:v>4.7529357397504004</c:v>
                </c:pt>
                <c:pt idx="7823">
                  <c:v>4.7529357397504004</c:v>
                </c:pt>
                <c:pt idx="7824">
                  <c:v>4.7529357397504004</c:v>
                </c:pt>
                <c:pt idx="7825">
                  <c:v>4.7529357397504004</c:v>
                </c:pt>
                <c:pt idx="7826">
                  <c:v>4.7529357397504004</c:v>
                </c:pt>
                <c:pt idx="7827">
                  <c:v>4.7529357397504004</c:v>
                </c:pt>
                <c:pt idx="7828">
                  <c:v>4.7529357397504004</c:v>
                </c:pt>
                <c:pt idx="7829">
                  <c:v>4.7529357397504004</c:v>
                </c:pt>
                <c:pt idx="7830">
                  <c:v>4.7529357397504004</c:v>
                </c:pt>
                <c:pt idx="7831">
                  <c:v>4.7529357397504004</c:v>
                </c:pt>
                <c:pt idx="7832">
                  <c:v>4.7529357397504004</c:v>
                </c:pt>
                <c:pt idx="7833">
                  <c:v>4.7529357397504004</c:v>
                </c:pt>
                <c:pt idx="7834">
                  <c:v>4.7529357397504004</c:v>
                </c:pt>
                <c:pt idx="7835">
                  <c:v>4.7529357397504004</c:v>
                </c:pt>
                <c:pt idx="7836">
                  <c:v>4.7529357397504004</c:v>
                </c:pt>
                <c:pt idx="7837">
                  <c:v>4.7529357397504004</c:v>
                </c:pt>
                <c:pt idx="7838">
                  <c:v>4.7529357397504004</c:v>
                </c:pt>
                <c:pt idx="7839">
                  <c:v>4.7529357397504004</c:v>
                </c:pt>
                <c:pt idx="7840">
                  <c:v>4.7529357397504004</c:v>
                </c:pt>
                <c:pt idx="7841">
                  <c:v>4.7529357397504004</c:v>
                </c:pt>
                <c:pt idx="7842">
                  <c:v>4.7529357397504004</c:v>
                </c:pt>
                <c:pt idx="7843">
                  <c:v>4.7529357397504004</c:v>
                </c:pt>
                <c:pt idx="7844">
                  <c:v>4.7529357397504004</c:v>
                </c:pt>
                <c:pt idx="7845">
                  <c:v>4.7529357397504004</c:v>
                </c:pt>
                <c:pt idx="7846">
                  <c:v>4.7529357397504004</c:v>
                </c:pt>
                <c:pt idx="7847">
                  <c:v>4.7529357397504004</c:v>
                </c:pt>
                <c:pt idx="7848">
                  <c:v>4.7529357397504004</c:v>
                </c:pt>
                <c:pt idx="7849">
                  <c:v>4.7529357397504004</c:v>
                </c:pt>
                <c:pt idx="7850">
                  <c:v>4.7529357397504004</c:v>
                </c:pt>
                <c:pt idx="7851">
                  <c:v>4.7529357397504004</c:v>
                </c:pt>
                <c:pt idx="7852">
                  <c:v>4.7529357397504004</c:v>
                </c:pt>
                <c:pt idx="7853">
                  <c:v>4.7529357397504004</c:v>
                </c:pt>
                <c:pt idx="7854">
                  <c:v>4.7529357397504004</c:v>
                </c:pt>
                <c:pt idx="7855">
                  <c:v>4.7529357397504004</c:v>
                </c:pt>
                <c:pt idx="7856">
                  <c:v>4.7529357397504004</c:v>
                </c:pt>
                <c:pt idx="7857">
                  <c:v>4.7529357397504004</c:v>
                </c:pt>
                <c:pt idx="7858">
                  <c:v>4.7529357397504004</c:v>
                </c:pt>
                <c:pt idx="7859">
                  <c:v>4.7529357397504004</c:v>
                </c:pt>
                <c:pt idx="7860">
                  <c:v>4.7529357397504004</c:v>
                </c:pt>
                <c:pt idx="7861">
                  <c:v>4.7529357397504004</c:v>
                </c:pt>
                <c:pt idx="7862">
                  <c:v>4.7529357397504004</c:v>
                </c:pt>
                <c:pt idx="7863">
                  <c:v>4.7529357397504004</c:v>
                </c:pt>
                <c:pt idx="7864">
                  <c:v>4.7529357397504004</c:v>
                </c:pt>
                <c:pt idx="7865">
                  <c:v>4.7529357397504004</c:v>
                </c:pt>
                <c:pt idx="7866">
                  <c:v>4.7529357397504004</c:v>
                </c:pt>
                <c:pt idx="7867">
                  <c:v>4.7529357397504004</c:v>
                </c:pt>
                <c:pt idx="7868">
                  <c:v>4.7529357397504004</c:v>
                </c:pt>
                <c:pt idx="7869">
                  <c:v>4.7529357397504004</c:v>
                </c:pt>
                <c:pt idx="7870">
                  <c:v>4.7529357397504004</c:v>
                </c:pt>
                <c:pt idx="7871">
                  <c:v>4.7529357397504004</c:v>
                </c:pt>
                <c:pt idx="7872">
                  <c:v>4.7529357397504004</c:v>
                </c:pt>
                <c:pt idx="7873">
                  <c:v>4.7529357397504004</c:v>
                </c:pt>
                <c:pt idx="7874">
                  <c:v>4.7529357397504004</c:v>
                </c:pt>
                <c:pt idx="7875">
                  <c:v>4.7529357397504004</c:v>
                </c:pt>
                <c:pt idx="7876">
                  <c:v>4.7529357397504004</c:v>
                </c:pt>
                <c:pt idx="7877">
                  <c:v>4.7529357397504004</c:v>
                </c:pt>
                <c:pt idx="7878">
                  <c:v>4.7529357397504004</c:v>
                </c:pt>
                <c:pt idx="7879">
                  <c:v>4.7529357397504004</c:v>
                </c:pt>
                <c:pt idx="7880">
                  <c:v>4.7529357397504004</c:v>
                </c:pt>
                <c:pt idx="7881">
                  <c:v>4.7529357397504004</c:v>
                </c:pt>
                <c:pt idx="7882">
                  <c:v>4.7529357397504004</c:v>
                </c:pt>
                <c:pt idx="7883">
                  <c:v>4.7529357397504004</c:v>
                </c:pt>
                <c:pt idx="7884">
                  <c:v>4.7529357397504004</c:v>
                </c:pt>
                <c:pt idx="7885">
                  <c:v>4.7529357397504004</c:v>
                </c:pt>
                <c:pt idx="7886">
                  <c:v>4.7529357397504004</c:v>
                </c:pt>
                <c:pt idx="7887">
                  <c:v>4.7529357397504004</c:v>
                </c:pt>
                <c:pt idx="7888">
                  <c:v>4.7529357397504004</c:v>
                </c:pt>
                <c:pt idx="7889">
                  <c:v>4.7529357397504004</c:v>
                </c:pt>
                <c:pt idx="7890">
                  <c:v>4.7529357397504004</c:v>
                </c:pt>
                <c:pt idx="7891">
                  <c:v>4.7529357397504004</c:v>
                </c:pt>
                <c:pt idx="7892">
                  <c:v>4.7529357397504004</c:v>
                </c:pt>
                <c:pt idx="7893">
                  <c:v>4.7529357397504004</c:v>
                </c:pt>
                <c:pt idx="7894">
                  <c:v>4.7529357397504004</c:v>
                </c:pt>
                <c:pt idx="7895">
                  <c:v>4.7529357397504004</c:v>
                </c:pt>
                <c:pt idx="7896">
                  <c:v>4.7529357397504004</c:v>
                </c:pt>
                <c:pt idx="7897">
                  <c:v>4.7529357397504004</c:v>
                </c:pt>
                <c:pt idx="7898">
                  <c:v>4.7529357397504004</c:v>
                </c:pt>
                <c:pt idx="7899">
                  <c:v>4.7529357397504004</c:v>
                </c:pt>
                <c:pt idx="7900">
                  <c:v>4.7529357397504004</c:v>
                </c:pt>
                <c:pt idx="7901">
                  <c:v>4.7529357397504004</c:v>
                </c:pt>
                <c:pt idx="7902">
                  <c:v>4.7529357397504004</c:v>
                </c:pt>
                <c:pt idx="7903">
                  <c:v>4.7529357397504004</c:v>
                </c:pt>
                <c:pt idx="7904">
                  <c:v>4.7529357397504004</c:v>
                </c:pt>
                <c:pt idx="7905">
                  <c:v>4.7529357397504004</c:v>
                </c:pt>
                <c:pt idx="7906">
                  <c:v>4.7529357397504004</c:v>
                </c:pt>
                <c:pt idx="7907">
                  <c:v>4.7529357397504004</c:v>
                </c:pt>
                <c:pt idx="7908">
                  <c:v>4.7529357397504004</c:v>
                </c:pt>
                <c:pt idx="7909">
                  <c:v>4.7529357397504004</c:v>
                </c:pt>
                <c:pt idx="7910">
                  <c:v>4.7529357397504004</c:v>
                </c:pt>
                <c:pt idx="7911">
                  <c:v>4.7529357397504004</c:v>
                </c:pt>
                <c:pt idx="7912">
                  <c:v>4.7529357397504004</c:v>
                </c:pt>
                <c:pt idx="7913">
                  <c:v>4.7529357397504004</c:v>
                </c:pt>
                <c:pt idx="7914">
                  <c:v>4.7529357397504004</c:v>
                </c:pt>
                <c:pt idx="7915">
                  <c:v>4.7529357397504004</c:v>
                </c:pt>
                <c:pt idx="7916">
                  <c:v>4.7529357397504004</c:v>
                </c:pt>
                <c:pt idx="7917">
                  <c:v>4.7529357397504004</c:v>
                </c:pt>
                <c:pt idx="7918">
                  <c:v>4.7529357397504004</c:v>
                </c:pt>
                <c:pt idx="7919">
                  <c:v>4.7529357397504004</c:v>
                </c:pt>
                <c:pt idx="7920">
                  <c:v>4.7529357397504004</c:v>
                </c:pt>
                <c:pt idx="7921">
                  <c:v>4.7529357397504004</c:v>
                </c:pt>
                <c:pt idx="7922">
                  <c:v>4.7529357397504004</c:v>
                </c:pt>
                <c:pt idx="7923">
                  <c:v>4.7529357397504004</c:v>
                </c:pt>
                <c:pt idx="7924">
                  <c:v>4.7529357397504004</c:v>
                </c:pt>
                <c:pt idx="7925">
                  <c:v>4.7529357397504004</c:v>
                </c:pt>
                <c:pt idx="7926">
                  <c:v>4.7529357397504004</c:v>
                </c:pt>
                <c:pt idx="7927">
                  <c:v>4.7529357397504004</c:v>
                </c:pt>
                <c:pt idx="7928">
                  <c:v>4.7529357397504004</c:v>
                </c:pt>
                <c:pt idx="7929">
                  <c:v>4.7529357397504004</c:v>
                </c:pt>
                <c:pt idx="7930">
                  <c:v>4.7529357397504004</c:v>
                </c:pt>
                <c:pt idx="7931">
                  <c:v>4.7529357397504004</c:v>
                </c:pt>
                <c:pt idx="7932">
                  <c:v>4.7529357397504004</c:v>
                </c:pt>
                <c:pt idx="7933">
                  <c:v>4.7529357397504004</c:v>
                </c:pt>
                <c:pt idx="7934">
                  <c:v>4.7529357397504004</c:v>
                </c:pt>
                <c:pt idx="7935">
                  <c:v>4.7529357397504004</c:v>
                </c:pt>
                <c:pt idx="7936">
                  <c:v>4.7529357397504004</c:v>
                </c:pt>
                <c:pt idx="7937">
                  <c:v>4.7529357397504004</c:v>
                </c:pt>
                <c:pt idx="7938">
                  <c:v>4.7529357397504004</c:v>
                </c:pt>
                <c:pt idx="7939">
                  <c:v>4.7529357397504004</c:v>
                </c:pt>
                <c:pt idx="7940">
                  <c:v>4.7529357397504004</c:v>
                </c:pt>
                <c:pt idx="7941">
                  <c:v>4.7529357397504004</c:v>
                </c:pt>
                <c:pt idx="7942">
                  <c:v>4.7529357397504004</c:v>
                </c:pt>
                <c:pt idx="7943">
                  <c:v>4.7529357397504004</c:v>
                </c:pt>
                <c:pt idx="7944">
                  <c:v>4.7529357397504004</c:v>
                </c:pt>
                <c:pt idx="7945">
                  <c:v>4.7529357397504004</c:v>
                </c:pt>
                <c:pt idx="7946">
                  <c:v>4.7529357397504004</c:v>
                </c:pt>
                <c:pt idx="7947">
                  <c:v>4.7529357397504004</c:v>
                </c:pt>
                <c:pt idx="7948">
                  <c:v>4.7529357397504004</c:v>
                </c:pt>
                <c:pt idx="7949">
                  <c:v>4.7529357397504004</c:v>
                </c:pt>
                <c:pt idx="7950">
                  <c:v>4.7529357397504004</c:v>
                </c:pt>
                <c:pt idx="7951">
                  <c:v>4.7529357397504004</c:v>
                </c:pt>
                <c:pt idx="7952">
                  <c:v>4.7529357397504004</c:v>
                </c:pt>
                <c:pt idx="7953">
                  <c:v>4.7529357397504004</c:v>
                </c:pt>
                <c:pt idx="7954">
                  <c:v>4.7529357397504004</c:v>
                </c:pt>
                <c:pt idx="7955">
                  <c:v>4.7529357397504004</c:v>
                </c:pt>
                <c:pt idx="7956">
                  <c:v>4.7529357397504004</c:v>
                </c:pt>
                <c:pt idx="7957">
                  <c:v>4.7529357397504004</c:v>
                </c:pt>
                <c:pt idx="7958">
                  <c:v>4.7529357397504004</c:v>
                </c:pt>
                <c:pt idx="7959">
                  <c:v>4.7529357397504004</c:v>
                </c:pt>
                <c:pt idx="7960">
                  <c:v>4.7529357397504004</c:v>
                </c:pt>
                <c:pt idx="7961">
                  <c:v>4.7529357397504004</c:v>
                </c:pt>
                <c:pt idx="7962">
                  <c:v>4.7529357397504004</c:v>
                </c:pt>
                <c:pt idx="7963">
                  <c:v>4.7529357397504004</c:v>
                </c:pt>
                <c:pt idx="7964">
                  <c:v>4.7529357397504004</c:v>
                </c:pt>
                <c:pt idx="7965">
                  <c:v>4.7529357397504004</c:v>
                </c:pt>
                <c:pt idx="7966">
                  <c:v>4.7529357397504004</c:v>
                </c:pt>
                <c:pt idx="7967">
                  <c:v>4.7529357397504004</c:v>
                </c:pt>
                <c:pt idx="7968">
                  <c:v>4.7529357397504004</c:v>
                </c:pt>
                <c:pt idx="7969">
                  <c:v>4.7529357397504004</c:v>
                </c:pt>
                <c:pt idx="7970">
                  <c:v>4.7529357397504004</c:v>
                </c:pt>
                <c:pt idx="7971">
                  <c:v>4.7529357397504004</c:v>
                </c:pt>
                <c:pt idx="7972">
                  <c:v>4.7529357397504004</c:v>
                </c:pt>
                <c:pt idx="7973">
                  <c:v>4.7529357397504004</c:v>
                </c:pt>
                <c:pt idx="7974">
                  <c:v>4.7529357397504004</c:v>
                </c:pt>
                <c:pt idx="7975">
                  <c:v>4.7529357397504004</c:v>
                </c:pt>
                <c:pt idx="7976">
                  <c:v>4.7529357397504004</c:v>
                </c:pt>
                <c:pt idx="7977">
                  <c:v>4.7529357397504004</c:v>
                </c:pt>
                <c:pt idx="7978">
                  <c:v>4.7529357397504004</c:v>
                </c:pt>
                <c:pt idx="7979">
                  <c:v>4.7529357397504004</c:v>
                </c:pt>
                <c:pt idx="7980">
                  <c:v>4.7529357397504004</c:v>
                </c:pt>
                <c:pt idx="7981">
                  <c:v>4.7529357397504004</c:v>
                </c:pt>
                <c:pt idx="7982">
                  <c:v>4.7529357397504004</c:v>
                </c:pt>
                <c:pt idx="7983">
                  <c:v>4.7529357397504004</c:v>
                </c:pt>
                <c:pt idx="7984">
                  <c:v>4.7529357397504004</c:v>
                </c:pt>
                <c:pt idx="7985">
                  <c:v>4.7529357397504004</c:v>
                </c:pt>
                <c:pt idx="7986">
                  <c:v>4.7529357397504004</c:v>
                </c:pt>
                <c:pt idx="7987">
                  <c:v>4.7529357397504004</c:v>
                </c:pt>
                <c:pt idx="7988">
                  <c:v>4.7529357397504004</c:v>
                </c:pt>
                <c:pt idx="7989">
                  <c:v>4.7529357397504004</c:v>
                </c:pt>
                <c:pt idx="7990">
                  <c:v>4.7529357397504004</c:v>
                </c:pt>
                <c:pt idx="7991">
                  <c:v>4.7529357397504004</c:v>
                </c:pt>
                <c:pt idx="7992">
                  <c:v>4.7529357397504004</c:v>
                </c:pt>
                <c:pt idx="7993">
                  <c:v>4.7529357397504004</c:v>
                </c:pt>
                <c:pt idx="7994">
                  <c:v>4.7529357397504004</c:v>
                </c:pt>
                <c:pt idx="7995">
                  <c:v>4.7529357397504004</c:v>
                </c:pt>
                <c:pt idx="7996">
                  <c:v>4.7529357397504004</c:v>
                </c:pt>
                <c:pt idx="7997">
                  <c:v>4.7529357397504004</c:v>
                </c:pt>
                <c:pt idx="7998">
                  <c:v>4.7529357397504004</c:v>
                </c:pt>
                <c:pt idx="7999">
                  <c:v>4.7529357397504004</c:v>
                </c:pt>
                <c:pt idx="8000">
                  <c:v>4.7529357397504004</c:v>
                </c:pt>
                <c:pt idx="8001">
                  <c:v>4.7529357397504004</c:v>
                </c:pt>
                <c:pt idx="8002">
                  <c:v>4.7529357397504004</c:v>
                </c:pt>
                <c:pt idx="8003">
                  <c:v>4.7529357397504004</c:v>
                </c:pt>
                <c:pt idx="8004">
                  <c:v>4.7529357397504004</c:v>
                </c:pt>
                <c:pt idx="8005">
                  <c:v>4.7529357397504004</c:v>
                </c:pt>
                <c:pt idx="8006">
                  <c:v>4.7529357397504004</c:v>
                </c:pt>
                <c:pt idx="8007">
                  <c:v>4.7529357397504004</c:v>
                </c:pt>
                <c:pt idx="8008">
                  <c:v>4.7529357397504004</c:v>
                </c:pt>
                <c:pt idx="8009">
                  <c:v>4.7529357397504004</c:v>
                </c:pt>
                <c:pt idx="8010">
                  <c:v>4.7529357397504004</c:v>
                </c:pt>
                <c:pt idx="8011">
                  <c:v>4.7529357397504004</c:v>
                </c:pt>
                <c:pt idx="8012">
                  <c:v>4.7529357397504004</c:v>
                </c:pt>
                <c:pt idx="8013">
                  <c:v>4.7529357397504004</c:v>
                </c:pt>
                <c:pt idx="8014">
                  <c:v>4.7529357397504004</c:v>
                </c:pt>
                <c:pt idx="8015">
                  <c:v>4.7529357397504004</c:v>
                </c:pt>
                <c:pt idx="8016">
                  <c:v>4.7529357397504004</c:v>
                </c:pt>
                <c:pt idx="8017">
                  <c:v>4.7529357397504004</c:v>
                </c:pt>
                <c:pt idx="8018">
                  <c:v>4.7529357397504004</c:v>
                </c:pt>
                <c:pt idx="8019">
                  <c:v>4.7529357397504004</c:v>
                </c:pt>
                <c:pt idx="8020">
                  <c:v>4.7529357397504004</c:v>
                </c:pt>
                <c:pt idx="8021">
                  <c:v>4.7529357397504004</c:v>
                </c:pt>
                <c:pt idx="8022">
                  <c:v>4.7529357397504004</c:v>
                </c:pt>
                <c:pt idx="8023">
                  <c:v>4.7529357397504004</c:v>
                </c:pt>
                <c:pt idx="8024">
                  <c:v>4.7529357397504004</c:v>
                </c:pt>
                <c:pt idx="8025">
                  <c:v>4.7529357397504004</c:v>
                </c:pt>
                <c:pt idx="8026">
                  <c:v>4.7529357397504004</c:v>
                </c:pt>
                <c:pt idx="8027">
                  <c:v>4.7529357397504004</c:v>
                </c:pt>
                <c:pt idx="8028">
                  <c:v>4.7529357397504004</c:v>
                </c:pt>
                <c:pt idx="8029">
                  <c:v>4.7529357397504004</c:v>
                </c:pt>
                <c:pt idx="8030">
                  <c:v>4.7529357397504004</c:v>
                </c:pt>
                <c:pt idx="8031">
                  <c:v>4.7529357397504004</c:v>
                </c:pt>
                <c:pt idx="8032">
                  <c:v>4.7529357397504004</c:v>
                </c:pt>
                <c:pt idx="8033">
                  <c:v>4.7529357397504004</c:v>
                </c:pt>
                <c:pt idx="8034">
                  <c:v>4.7529357397504004</c:v>
                </c:pt>
                <c:pt idx="8035">
                  <c:v>4.7529357397504004</c:v>
                </c:pt>
                <c:pt idx="8036">
                  <c:v>4.7529357397504004</c:v>
                </c:pt>
                <c:pt idx="8037">
                  <c:v>4.7529357397504004</c:v>
                </c:pt>
                <c:pt idx="8038">
                  <c:v>4.7529357397504004</c:v>
                </c:pt>
                <c:pt idx="8039">
                  <c:v>4.7529357397504004</c:v>
                </c:pt>
                <c:pt idx="8040">
                  <c:v>4.7529357397504004</c:v>
                </c:pt>
                <c:pt idx="8041">
                  <c:v>4.7529357397504004</c:v>
                </c:pt>
                <c:pt idx="8042">
                  <c:v>4.7529357397504004</c:v>
                </c:pt>
                <c:pt idx="8043">
                  <c:v>4.7529357397504004</c:v>
                </c:pt>
                <c:pt idx="8044">
                  <c:v>4.7529357397504004</c:v>
                </c:pt>
                <c:pt idx="8045">
                  <c:v>4.7529357397504004</c:v>
                </c:pt>
                <c:pt idx="8046">
                  <c:v>4.7529357397504004</c:v>
                </c:pt>
                <c:pt idx="8047">
                  <c:v>4.7529357397504004</c:v>
                </c:pt>
                <c:pt idx="8048">
                  <c:v>4.7529357397504004</c:v>
                </c:pt>
                <c:pt idx="8049">
                  <c:v>4.7529357397504004</c:v>
                </c:pt>
                <c:pt idx="8050">
                  <c:v>4.7529357397504004</c:v>
                </c:pt>
                <c:pt idx="8051">
                  <c:v>4.7529357397504004</c:v>
                </c:pt>
                <c:pt idx="8052">
                  <c:v>4.7529357397504004</c:v>
                </c:pt>
                <c:pt idx="8053">
                  <c:v>4.7529357397504004</c:v>
                </c:pt>
                <c:pt idx="8054">
                  <c:v>4.7529357397504004</c:v>
                </c:pt>
                <c:pt idx="8055">
                  <c:v>4.7529357397504004</c:v>
                </c:pt>
                <c:pt idx="8056">
                  <c:v>4.7529357397504004</c:v>
                </c:pt>
                <c:pt idx="8057">
                  <c:v>4.7529357397504004</c:v>
                </c:pt>
                <c:pt idx="8058">
                  <c:v>4.7529357397504004</c:v>
                </c:pt>
                <c:pt idx="8059">
                  <c:v>4.7529357397504004</c:v>
                </c:pt>
                <c:pt idx="8060">
                  <c:v>4.7529357397504004</c:v>
                </c:pt>
                <c:pt idx="8061">
                  <c:v>4.7529357397504004</c:v>
                </c:pt>
                <c:pt idx="8062">
                  <c:v>4.7529357397504004</c:v>
                </c:pt>
                <c:pt idx="8063">
                  <c:v>4.7529357397504004</c:v>
                </c:pt>
                <c:pt idx="8064">
                  <c:v>4.7529357397504004</c:v>
                </c:pt>
                <c:pt idx="8065">
                  <c:v>4.7529357397504004</c:v>
                </c:pt>
                <c:pt idx="8066">
                  <c:v>4.7529357397504004</c:v>
                </c:pt>
                <c:pt idx="8067">
                  <c:v>4.7529357397504004</c:v>
                </c:pt>
                <c:pt idx="8068">
                  <c:v>4.7529357397504004</c:v>
                </c:pt>
                <c:pt idx="8069">
                  <c:v>4.7529357397504004</c:v>
                </c:pt>
                <c:pt idx="8070">
                  <c:v>4.7529357397504004</c:v>
                </c:pt>
                <c:pt idx="8071">
                  <c:v>4.7529357397504004</c:v>
                </c:pt>
                <c:pt idx="8072">
                  <c:v>4.7529357397504004</c:v>
                </c:pt>
                <c:pt idx="8073">
                  <c:v>4.7529357397504004</c:v>
                </c:pt>
                <c:pt idx="8074">
                  <c:v>4.7529357397504004</c:v>
                </c:pt>
                <c:pt idx="8075">
                  <c:v>4.7529357397504004</c:v>
                </c:pt>
                <c:pt idx="8076">
                  <c:v>4.7529357397504004</c:v>
                </c:pt>
                <c:pt idx="8077">
                  <c:v>4.7529357397504004</c:v>
                </c:pt>
                <c:pt idx="8078">
                  <c:v>4.7529357397504004</c:v>
                </c:pt>
                <c:pt idx="8079">
                  <c:v>4.7529357397504004</c:v>
                </c:pt>
                <c:pt idx="8080">
                  <c:v>4.7529357397504004</c:v>
                </c:pt>
                <c:pt idx="8081">
                  <c:v>4.7529357397504004</c:v>
                </c:pt>
                <c:pt idx="8082">
                  <c:v>4.7529357397504004</c:v>
                </c:pt>
                <c:pt idx="8083">
                  <c:v>4.7529357397504004</c:v>
                </c:pt>
                <c:pt idx="8084">
                  <c:v>4.7529357397504004</c:v>
                </c:pt>
                <c:pt idx="8085">
                  <c:v>4.7529357397504004</c:v>
                </c:pt>
                <c:pt idx="8086">
                  <c:v>4.7529357397504004</c:v>
                </c:pt>
                <c:pt idx="8087">
                  <c:v>4.7529357397504004</c:v>
                </c:pt>
                <c:pt idx="8088">
                  <c:v>4.7529357397504004</c:v>
                </c:pt>
                <c:pt idx="8089">
                  <c:v>4.7529357397504004</c:v>
                </c:pt>
                <c:pt idx="8090">
                  <c:v>4.7529357397504004</c:v>
                </c:pt>
                <c:pt idx="8091">
                  <c:v>4.7529357397504004</c:v>
                </c:pt>
                <c:pt idx="8092">
                  <c:v>4.7529357397504004</c:v>
                </c:pt>
                <c:pt idx="8093">
                  <c:v>4.7529357397504004</c:v>
                </c:pt>
                <c:pt idx="8094">
                  <c:v>4.7529357397504004</c:v>
                </c:pt>
                <c:pt idx="8095">
                  <c:v>4.7529357397504004</c:v>
                </c:pt>
                <c:pt idx="8096">
                  <c:v>4.7529357397504004</c:v>
                </c:pt>
                <c:pt idx="8097">
                  <c:v>4.7529357397504004</c:v>
                </c:pt>
                <c:pt idx="8098">
                  <c:v>4.7529357397504004</c:v>
                </c:pt>
                <c:pt idx="8099">
                  <c:v>4.7529357397504004</c:v>
                </c:pt>
                <c:pt idx="8100">
                  <c:v>4.7529357397504004</c:v>
                </c:pt>
                <c:pt idx="8101">
                  <c:v>4.7529357397504004</c:v>
                </c:pt>
                <c:pt idx="8102">
                  <c:v>4.7529357397504004</c:v>
                </c:pt>
                <c:pt idx="8103">
                  <c:v>4.7529357397504004</c:v>
                </c:pt>
                <c:pt idx="8104">
                  <c:v>4.7529357397504004</c:v>
                </c:pt>
                <c:pt idx="8105">
                  <c:v>4.7529357397504004</c:v>
                </c:pt>
                <c:pt idx="8106">
                  <c:v>4.7529357397504004</c:v>
                </c:pt>
                <c:pt idx="8107">
                  <c:v>4.7529357397504004</c:v>
                </c:pt>
                <c:pt idx="8108">
                  <c:v>4.7529357397504004</c:v>
                </c:pt>
                <c:pt idx="8109">
                  <c:v>4.7529357397504004</c:v>
                </c:pt>
                <c:pt idx="8110">
                  <c:v>4.7529357397504004</c:v>
                </c:pt>
                <c:pt idx="8111">
                  <c:v>4.7529357397504004</c:v>
                </c:pt>
                <c:pt idx="8112">
                  <c:v>4.7529357397504004</c:v>
                </c:pt>
                <c:pt idx="8113">
                  <c:v>4.7529357397504004</c:v>
                </c:pt>
                <c:pt idx="8114">
                  <c:v>4.7529357397504004</c:v>
                </c:pt>
                <c:pt idx="8115">
                  <c:v>4.7529357397504004</c:v>
                </c:pt>
                <c:pt idx="8116">
                  <c:v>4.7529357397504004</c:v>
                </c:pt>
                <c:pt idx="8117">
                  <c:v>4.7529357397504004</c:v>
                </c:pt>
                <c:pt idx="8118">
                  <c:v>4.7529357397504004</c:v>
                </c:pt>
                <c:pt idx="8119">
                  <c:v>4.7529357397504004</c:v>
                </c:pt>
                <c:pt idx="8120">
                  <c:v>4.7529357397504004</c:v>
                </c:pt>
                <c:pt idx="8121">
                  <c:v>4.7529357397504004</c:v>
                </c:pt>
                <c:pt idx="8122">
                  <c:v>4.7529357397504004</c:v>
                </c:pt>
                <c:pt idx="8123">
                  <c:v>4.7529357397504004</c:v>
                </c:pt>
                <c:pt idx="8124">
                  <c:v>4.7529357397504004</c:v>
                </c:pt>
                <c:pt idx="8125">
                  <c:v>4.7529357397504004</c:v>
                </c:pt>
                <c:pt idx="8126">
                  <c:v>4.7529357397504004</c:v>
                </c:pt>
                <c:pt idx="8127">
                  <c:v>4.7529357397504004</c:v>
                </c:pt>
                <c:pt idx="8128">
                  <c:v>4.7529357397504004</c:v>
                </c:pt>
                <c:pt idx="8129">
                  <c:v>4.7529357397504004</c:v>
                </c:pt>
                <c:pt idx="8130">
                  <c:v>4.7529357397504004</c:v>
                </c:pt>
                <c:pt idx="8131">
                  <c:v>4.7529357397504004</c:v>
                </c:pt>
                <c:pt idx="8132">
                  <c:v>4.7529357397504004</c:v>
                </c:pt>
                <c:pt idx="8133">
                  <c:v>4.7529357397504004</c:v>
                </c:pt>
                <c:pt idx="8134">
                  <c:v>4.7529357397504004</c:v>
                </c:pt>
                <c:pt idx="8135">
                  <c:v>4.7529357397504004</c:v>
                </c:pt>
                <c:pt idx="8136">
                  <c:v>4.7529357397504004</c:v>
                </c:pt>
                <c:pt idx="8137">
                  <c:v>4.7529357397504004</c:v>
                </c:pt>
                <c:pt idx="8138">
                  <c:v>4.7529357397504004</c:v>
                </c:pt>
                <c:pt idx="8139">
                  <c:v>4.7529357397504004</c:v>
                </c:pt>
                <c:pt idx="8140">
                  <c:v>4.7529357397504004</c:v>
                </c:pt>
                <c:pt idx="8141">
                  <c:v>4.7529357397504004</c:v>
                </c:pt>
                <c:pt idx="8142">
                  <c:v>4.7529357397504004</c:v>
                </c:pt>
                <c:pt idx="8143">
                  <c:v>4.7529357397504004</c:v>
                </c:pt>
                <c:pt idx="8144">
                  <c:v>4.7529357397504004</c:v>
                </c:pt>
                <c:pt idx="8145">
                  <c:v>4.7529357397504004</c:v>
                </c:pt>
                <c:pt idx="8146">
                  <c:v>4.7529357397504004</c:v>
                </c:pt>
                <c:pt idx="8147">
                  <c:v>4.7529357397504004</c:v>
                </c:pt>
                <c:pt idx="8148">
                  <c:v>4.7529357397504004</c:v>
                </c:pt>
                <c:pt idx="8149">
                  <c:v>4.7529357397504004</c:v>
                </c:pt>
                <c:pt idx="8150">
                  <c:v>4.7529357397504004</c:v>
                </c:pt>
                <c:pt idx="8151">
                  <c:v>4.7529357397504004</c:v>
                </c:pt>
                <c:pt idx="8152">
                  <c:v>4.7529357397504004</c:v>
                </c:pt>
                <c:pt idx="8153">
                  <c:v>4.7529357397504004</c:v>
                </c:pt>
                <c:pt idx="8154">
                  <c:v>4.7529357397504004</c:v>
                </c:pt>
                <c:pt idx="8155">
                  <c:v>4.7529357397504004</c:v>
                </c:pt>
                <c:pt idx="8156">
                  <c:v>4.7529357397504004</c:v>
                </c:pt>
                <c:pt idx="8157">
                  <c:v>4.7529357397504004</c:v>
                </c:pt>
                <c:pt idx="8158">
                  <c:v>4.7529357397504004</c:v>
                </c:pt>
                <c:pt idx="8159">
                  <c:v>4.7529357397504004</c:v>
                </c:pt>
                <c:pt idx="8160">
                  <c:v>4.7529357397504004</c:v>
                </c:pt>
                <c:pt idx="8161">
                  <c:v>4.7529357397504004</c:v>
                </c:pt>
                <c:pt idx="8162">
                  <c:v>4.7529357397504004</c:v>
                </c:pt>
                <c:pt idx="8163">
                  <c:v>4.7529357397504004</c:v>
                </c:pt>
                <c:pt idx="8164">
                  <c:v>4.7529357397504004</c:v>
                </c:pt>
                <c:pt idx="8165">
                  <c:v>4.7529357397504004</c:v>
                </c:pt>
                <c:pt idx="8166">
                  <c:v>4.7529357397504004</c:v>
                </c:pt>
                <c:pt idx="8167">
                  <c:v>4.7529357397504004</c:v>
                </c:pt>
                <c:pt idx="8168">
                  <c:v>4.7529357397504004</c:v>
                </c:pt>
                <c:pt idx="8169">
                  <c:v>4.7529357397504004</c:v>
                </c:pt>
                <c:pt idx="8170">
                  <c:v>4.7529357397504004</c:v>
                </c:pt>
                <c:pt idx="8171">
                  <c:v>4.7529357397504004</c:v>
                </c:pt>
                <c:pt idx="8172">
                  <c:v>4.7529357397504004</c:v>
                </c:pt>
                <c:pt idx="8173">
                  <c:v>4.7529357397504004</c:v>
                </c:pt>
                <c:pt idx="8174">
                  <c:v>4.7529357397504004</c:v>
                </c:pt>
                <c:pt idx="8175">
                  <c:v>4.7529357397504004</c:v>
                </c:pt>
                <c:pt idx="8176">
                  <c:v>4.7529357397504004</c:v>
                </c:pt>
                <c:pt idx="8177">
                  <c:v>4.7529357397504004</c:v>
                </c:pt>
                <c:pt idx="8178">
                  <c:v>4.7529357397504004</c:v>
                </c:pt>
                <c:pt idx="8179">
                  <c:v>4.7529357397504004</c:v>
                </c:pt>
                <c:pt idx="8180">
                  <c:v>4.7529357397504004</c:v>
                </c:pt>
                <c:pt idx="8181">
                  <c:v>4.7529357397504004</c:v>
                </c:pt>
                <c:pt idx="8182">
                  <c:v>4.7529357397504004</c:v>
                </c:pt>
                <c:pt idx="8183">
                  <c:v>4.7529357397504004</c:v>
                </c:pt>
                <c:pt idx="8184">
                  <c:v>4.7529357397504004</c:v>
                </c:pt>
                <c:pt idx="8185">
                  <c:v>4.7529357397504004</c:v>
                </c:pt>
                <c:pt idx="8186">
                  <c:v>4.7529357397504004</c:v>
                </c:pt>
                <c:pt idx="8187">
                  <c:v>4.7529357397504004</c:v>
                </c:pt>
                <c:pt idx="8188">
                  <c:v>4.7529357397504004</c:v>
                </c:pt>
                <c:pt idx="8189">
                  <c:v>4.7529357397504004</c:v>
                </c:pt>
                <c:pt idx="8190">
                  <c:v>4.7529357397504004</c:v>
                </c:pt>
                <c:pt idx="8191">
                  <c:v>4.7529357397504004</c:v>
                </c:pt>
                <c:pt idx="8192">
                  <c:v>4.7529357397504004</c:v>
                </c:pt>
                <c:pt idx="8193">
                  <c:v>4.7529357397504004</c:v>
                </c:pt>
                <c:pt idx="8194">
                  <c:v>4.7529357397504004</c:v>
                </c:pt>
                <c:pt idx="8195">
                  <c:v>4.7529357397504004</c:v>
                </c:pt>
                <c:pt idx="8196">
                  <c:v>4.7529357397504004</c:v>
                </c:pt>
                <c:pt idx="8197">
                  <c:v>4.7529357397504004</c:v>
                </c:pt>
                <c:pt idx="8198">
                  <c:v>4.7529357397504004</c:v>
                </c:pt>
                <c:pt idx="8199">
                  <c:v>4.7529357397504004</c:v>
                </c:pt>
                <c:pt idx="8200">
                  <c:v>4.7529357397504004</c:v>
                </c:pt>
                <c:pt idx="8201">
                  <c:v>4.7529357397504004</c:v>
                </c:pt>
                <c:pt idx="8202">
                  <c:v>4.7529357397504004</c:v>
                </c:pt>
                <c:pt idx="8203">
                  <c:v>4.7529357397504004</c:v>
                </c:pt>
                <c:pt idx="8204">
                  <c:v>4.7529357397504004</c:v>
                </c:pt>
                <c:pt idx="8205">
                  <c:v>4.7529357397504004</c:v>
                </c:pt>
                <c:pt idx="8206">
                  <c:v>4.7529357397504004</c:v>
                </c:pt>
                <c:pt idx="8207">
                  <c:v>4.7529357397504004</c:v>
                </c:pt>
                <c:pt idx="8208">
                  <c:v>4.7529357397504004</c:v>
                </c:pt>
                <c:pt idx="8209">
                  <c:v>4.7529357397504004</c:v>
                </c:pt>
                <c:pt idx="8210">
                  <c:v>4.7529357397504004</c:v>
                </c:pt>
                <c:pt idx="8211">
                  <c:v>4.7529357397504004</c:v>
                </c:pt>
                <c:pt idx="8212">
                  <c:v>4.7529357397504004</c:v>
                </c:pt>
                <c:pt idx="8213">
                  <c:v>4.7529357397504004</c:v>
                </c:pt>
                <c:pt idx="8214">
                  <c:v>4.7529357397504004</c:v>
                </c:pt>
                <c:pt idx="8215">
                  <c:v>4.7529357397504004</c:v>
                </c:pt>
                <c:pt idx="8216">
                  <c:v>4.7529357397504004</c:v>
                </c:pt>
                <c:pt idx="8217">
                  <c:v>4.7529357397504004</c:v>
                </c:pt>
                <c:pt idx="8218">
                  <c:v>4.7529357397504004</c:v>
                </c:pt>
                <c:pt idx="8219">
                  <c:v>4.7529357397504004</c:v>
                </c:pt>
                <c:pt idx="8220">
                  <c:v>4.7529357397504004</c:v>
                </c:pt>
                <c:pt idx="8221">
                  <c:v>4.7529357397504004</c:v>
                </c:pt>
                <c:pt idx="8222">
                  <c:v>4.7529357397504004</c:v>
                </c:pt>
                <c:pt idx="8223">
                  <c:v>4.7529357397504004</c:v>
                </c:pt>
                <c:pt idx="8224">
                  <c:v>4.7529357397504004</c:v>
                </c:pt>
                <c:pt idx="8225">
                  <c:v>4.7529357397504004</c:v>
                </c:pt>
                <c:pt idx="8226">
                  <c:v>4.7529357397504004</c:v>
                </c:pt>
                <c:pt idx="8227">
                  <c:v>4.7529357397504004</c:v>
                </c:pt>
                <c:pt idx="8228">
                  <c:v>4.7529357397504004</c:v>
                </c:pt>
                <c:pt idx="8229">
                  <c:v>4.7529357397504004</c:v>
                </c:pt>
                <c:pt idx="8230">
                  <c:v>4.7529357397504004</c:v>
                </c:pt>
                <c:pt idx="8231">
                  <c:v>4.7529357397504004</c:v>
                </c:pt>
                <c:pt idx="8232">
                  <c:v>4.7529357397504004</c:v>
                </c:pt>
                <c:pt idx="8233">
                  <c:v>4.7529357397504004</c:v>
                </c:pt>
                <c:pt idx="8234">
                  <c:v>4.7529357397504004</c:v>
                </c:pt>
                <c:pt idx="8235">
                  <c:v>4.7529357397504004</c:v>
                </c:pt>
                <c:pt idx="8236">
                  <c:v>4.7529357397504004</c:v>
                </c:pt>
                <c:pt idx="8237">
                  <c:v>4.7529357397504004</c:v>
                </c:pt>
                <c:pt idx="8238">
                  <c:v>4.7529357397504004</c:v>
                </c:pt>
                <c:pt idx="8239">
                  <c:v>4.7529357397504004</c:v>
                </c:pt>
                <c:pt idx="8240">
                  <c:v>4.7529357397504004</c:v>
                </c:pt>
                <c:pt idx="8241">
                  <c:v>4.7529357397504004</c:v>
                </c:pt>
                <c:pt idx="8242">
                  <c:v>4.7529357397504004</c:v>
                </c:pt>
                <c:pt idx="8243">
                  <c:v>4.7529357397504004</c:v>
                </c:pt>
                <c:pt idx="8244">
                  <c:v>4.7529357397504004</c:v>
                </c:pt>
                <c:pt idx="8245">
                  <c:v>4.7529357397504004</c:v>
                </c:pt>
                <c:pt idx="8246">
                  <c:v>4.7529357397504004</c:v>
                </c:pt>
                <c:pt idx="8247">
                  <c:v>4.7529357397504004</c:v>
                </c:pt>
                <c:pt idx="8248">
                  <c:v>4.7529357397504004</c:v>
                </c:pt>
                <c:pt idx="8249">
                  <c:v>4.7529357397504004</c:v>
                </c:pt>
                <c:pt idx="8250">
                  <c:v>4.7529357397504004</c:v>
                </c:pt>
                <c:pt idx="8251">
                  <c:v>4.7529357397504004</c:v>
                </c:pt>
                <c:pt idx="8252">
                  <c:v>4.7529357397504004</c:v>
                </c:pt>
                <c:pt idx="8253">
                  <c:v>4.7529357397504004</c:v>
                </c:pt>
                <c:pt idx="8254">
                  <c:v>4.7529357397504004</c:v>
                </c:pt>
                <c:pt idx="8255">
                  <c:v>4.7529357397504004</c:v>
                </c:pt>
                <c:pt idx="8256">
                  <c:v>4.7529357397504004</c:v>
                </c:pt>
                <c:pt idx="8257">
                  <c:v>4.7529357397504004</c:v>
                </c:pt>
                <c:pt idx="8258">
                  <c:v>4.7529357397504004</c:v>
                </c:pt>
                <c:pt idx="8259">
                  <c:v>4.7529357397504004</c:v>
                </c:pt>
                <c:pt idx="8260">
                  <c:v>4.7529357397504004</c:v>
                </c:pt>
                <c:pt idx="8261">
                  <c:v>4.7529357397504004</c:v>
                </c:pt>
                <c:pt idx="8262">
                  <c:v>4.7529357397504004</c:v>
                </c:pt>
                <c:pt idx="8263">
                  <c:v>4.7529357397504004</c:v>
                </c:pt>
                <c:pt idx="8264">
                  <c:v>4.7529357397504004</c:v>
                </c:pt>
                <c:pt idx="8265">
                  <c:v>4.7529357397504004</c:v>
                </c:pt>
                <c:pt idx="8266">
                  <c:v>4.7529357397504004</c:v>
                </c:pt>
                <c:pt idx="8267">
                  <c:v>4.7529357397504004</c:v>
                </c:pt>
                <c:pt idx="8268">
                  <c:v>4.7529357397504004</c:v>
                </c:pt>
                <c:pt idx="8269">
                  <c:v>4.7529357397504004</c:v>
                </c:pt>
                <c:pt idx="8270">
                  <c:v>4.7529357397504004</c:v>
                </c:pt>
                <c:pt idx="8271">
                  <c:v>4.7529357397504004</c:v>
                </c:pt>
                <c:pt idx="8272">
                  <c:v>4.7529357397504004</c:v>
                </c:pt>
                <c:pt idx="8273">
                  <c:v>4.7529357397504004</c:v>
                </c:pt>
                <c:pt idx="8274">
                  <c:v>4.7529357397504004</c:v>
                </c:pt>
                <c:pt idx="8275">
                  <c:v>4.7529357397504004</c:v>
                </c:pt>
                <c:pt idx="8276">
                  <c:v>4.7529357397504004</c:v>
                </c:pt>
                <c:pt idx="8277">
                  <c:v>4.7529357397504004</c:v>
                </c:pt>
                <c:pt idx="8278">
                  <c:v>4.7529357397504004</c:v>
                </c:pt>
                <c:pt idx="8279">
                  <c:v>4.7529357397504004</c:v>
                </c:pt>
                <c:pt idx="8280">
                  <c:v>4.7529357397504004</c:v>
                </c:pt>
                <c:pt idx="8281">
                  <c:v>4.7529357397504004</c:v>
                </c:pt>
                <c:pt idx="8282">
                  <c:v>4.7529357397504004</c:v>
                </c:pt>
                <c:pt idx="8283">
                  <c:v>4.7529357397504004</c:v>
                </c:pt>
                <c:pt idx="8284">
                  <c:v>4.7529357397504004</c:v>
                </c:pt>
                <c:pt idx="8285">
                  <c:v>4.7529357397504004</c:v>
                </c:pt>
                <c:pt idx="8286">
                  <c:v>4.7529357397504004</c:v>
                </c:pt>
                <c:pt idx="8287">
                  <c:v>4.7529357397504004</c:v>
                </c:pt>
                <c:pt idx="8288">
                  <c:v>4.7529357397504004</c:v>
                </c:pt>
                <c:pt idx="8289">
                  <c:v>4.7529357397504004</c:v>
                </c:pt>
                <c:pt idx="8290">
                  <c:v>4.7529357397504004</c:v>
                </c:pt>
                <c:pt idx="8291">
                  <c:v>4.7529357397504004</c:v>
                </c:pt>
                <c:pt idx="8292">
                  <c:v>4.7529357397504004</c:v>
                </c:pt>
                <c:pt idx="8293">
                  <c:v>4.7529357397504004</c:v>
                </c:pt>
                <c:pt idx="8294">
                  <c:v>4.7529357397504004</c:v>
                </c:pt>
                <c:pt idx="8295">
                  <c:v>4.7529357397504004</c:v>
                </c:pt>
                <c:pt idx="8296">
                  <c:v>4.7529357397504004</c:v>
                </c:pt>
                <c:pt idx="8297">
                  <c:v>4.7529357397504004</c:v>
                </c:pt>
                <c:pt idx="8298">
                  <c:v>4.7529357397504004</c:v>
                </c:pt>
                <c:pt idx="8299">
                  <c:v>4.7529357397504004</c:v>
                </c:pt>
                <c:pt idx="8300">
                  <c:v>4.7529357397504004</c:v>
                </c:pt>
                <c:pt idx="8301">
                  <c:v>4.7529357397504004</c:v>
                </c:pt>
                <c:pt idx="8302">
                  <c:v>4.7529357397504004</c:v>
                </c:pt>
                <c:pt idx="8303">
                  <c:v>4.7529357397504004</c:v>
                </c:pt>
                <c:pt idx="8304">
                  <c:v>4.7529357397504004</c:v>
                </c:pt>
                <c:pt idx="8305">
                  <c:v>4.7529357397504004</c:v>
                </c:pt>
                <c:pt idx="8306">
                  <c:v>4.7529357397504004</c:v>
                </c:pt>
                <c:pt idx="8307">
                  <c:v>4.7529357397504004</c:v>
                </c:pt>
                <c:pt idx="8308">
                  <c:v>4.7529357397504004</c:v>
                </c:pt>
                <c:pt idx="8309">
                  <c:v>4.7529357397504004</c:v>
                </c:pt>
                <c:pt idx="8310">
                  <c:v>4.7529357397504004</c:v>
                </c:pt>
                <c:pt idx="8311">
                  <c:v>4.7529357397504004</c:v>
                </c:pt>
                <c:pt idx="8312">
                  <c:v>4.7529357397504004</c:v>
                </c:pt>
                <c:pt idx="8313">
                  <c:v>4.7529357397504004</c:v>
                </c:pt>
                <c:pt idx="8314">
                  <c:v>4.7529357397504004</c:v>
                </c:pt>
                <c:pt idx="8315">
                  <c:v>4.7529357397504004</c:v>
                </c:pt>
                <c:pt idx="8316">
                  <c:v>4.7529357397504004</c:v>
                </c:pt>
                <c:pt idx="8317">
                  <c:v>4.7529357397504004</c:v>
                </c:pt>
                <c:pt idx="8318">
                  <c:v>4.7529357397504004</c:v>
                </c:pt>
                <c:pt idx="8319">
                  <c:v>4.7529357397504004</c:v>
                </c:pt>
                <c:pt idx="8320">
                  <c:v>4.7529357397504004</c:v>
                </c:pt>
                <c:pt idx="8321">
                  <c:v>4.7529357397504004</c:v>
                </c:pt>
                <c:pt idx="8322">
                  <c:v>4.7529357397504004</c:v>
                </c:pt>
                <c:pt idx="8323">
                  <c:v>4.7529357397504004</c:v>
                </c:pt>
                <c:pt idx="8324">
                  <c:v>4.7529357397504004</c:v>
                </c:pt>
                <c:pt idx="8325">
                  <c:v>4.7529357397504004</c:v>
                </c:pt>
                <c:pt idx="8326">
                  <c:v>4.7529357397504004</c:v>
                </c:pt>
                <c:pt idx="8327">
                  <c:v>4.7529357397504004</c:v>
                </c:pt>
                <c:pt idx="8328">
                  <c:v>4.7529357397504004</c:v>
                </c:pt>
                <c:pt idx="8329">
                  <c:v>4.7529357397504004</c:v>
                </c:pt>
                <c:pt idx="8330">
                  <c:v>4.7529357397504004</c:v>
                </c:pt>
                <c:pt idx="8331">
                  <c:v>4.7529357397504004</c:v>
                </c:pt>
                <c:pt idx="8332">
                  <c:v>4.7529357397504004</c:v>
                </c:pt>
                <c:pt idx="8333">
                  <c:v>4.7529357397504004</c:v>
                </c:pt>
                <c:pt idx="8334">
                  <c:v>4.7529357397504004</c:v>
                </c:pt>
                <c:pt idx="8335">
                  <c:v>4.7529357397504004</c:v>
                </c:pt>
                <c:pt idx="8336">
                  <c:v>4.7529357397504004</c:v>
                </c:pt>
                <c:pt idx="8337">
                  <c:v>4.7529357397504004</c:v>
                </c:pt>
                <c:pt idx="8338">
                  <c:v>4.7529357397504004</c:v>
                </c:pt>
                <c:pt idx="8339">
                  <c:v>4.7529357397504004</c:v>
                </c:pt>
                <c:pt idx="8340">
                  <c:v>4.7529357397504004</c:v>
                </c:pt>
                <c:pt idx="8341">
                  <c:v>4.7529357397504004</c:v>
                </c:pt>
                <c:pt idx="8342">
                  <c:v>4.7529357397504004</c:v>
                </c:pt>
                <c:pt idx="8343">
                  <c:v>4.7529357397504004</c:v>
                </c:pt>
                <c:pt idx="8344">
                  <c:v>4.7529357397504004</c:v>
                </c:pt>
                <c:pt idx="8345">
                  <c:v>4.7529357397504004</c:v>
                </c:pt>
                <c:pt idx="8346">
                  <c:v>4.7529357397504004</c:v>
                </c:pt>
                <c:pt idx="8347">
                  <c:v>4.7529357397504004</c:v>
                </c:pt>
                <c:pt idx="8348">
                  <c:v>4.7529357397504004</c:v>
                </c:pt>
                <c:pt idx="8349">
                  <c:v>4.7529357397504004</c:v>
                </c:pt>
                <c:pt idx="8350">
                  <c:v>4.7529357397504004</c:v>
                </c:pt>
                <c:pt idx="8351">
                  <c:v>4.7529357397504004</c:v>
                </c:pt>
                <c:pt idx="8352">
                  <c:v>4.7529357397504004</c:v>
                </c:pt>
                <c:pt idx="8353">
                  <c:v>4.7529357397504004</c:v>
                </c:pt>
                <c:pt idx="8354">
                  <c:v>4.7529357397504004</c:v>
                </c:pt>
                <c:pt idx="8355">
                  <c:v>4.7529357397504004</c:v>
                </c:pt>
                <c:pt idx="8356">
                  <c:v>4.7529357397504004</c:v>
                </c:pt>
                <c:pt idx="8357">
                  <c:v>4.7529357397504004</c:v>
                </c:pt>
                <c:pt idx="8358">
                  <c:v>4.7529357397504004</c:v>
                </c:pt>
                <c:pt idx="8359">
                  <c:v>4.7529357397504004</c:v>
                </c:pt>
                <c:pt idx="8360">
                  <c:v>4.7529357397504004</c:v>
                </c:pt>
                <c:pt idx="8361">
                  <c:v>4.7529357397504004</c:v>
                </c:pt>
                <c:pt idx="8362">
                  <c:v>4.7529357397504004</c:v>
                </c:pt>
                <c:pt idx="8363">
                  <c:v>4.7529357397504004</c:v>
                </c:pt>
                <c:pt idx="8364">
                  <c:v>4.7529357397504004</c:v>
                </c:pt>
                <c:pt idx="8365">
                  <c:v>4.7529357397504004</c:v>
                </c:pt>
                <c:pt idx="8366">
                  <c:v>4.7529357397504004</c:v>
                </c:pt>
                <c:pt idx="8367">
                  <c:v>4.7529357397504004</c:v>
                </c:pt>
                <c:pt idx="8368">
                  <c:v>4.7529357397504004</c:v>
                </c:pt>
                <c:pt idx="8369">
                  <c:v>4.7529357397504004</c:v>
                </c:pt>
                <c:pt idx="8370">
                  <c:v>4.7529357397504004</c:v>
                </c:pt>
                <c:pt idx="8371">
                  <c:v>4.7529357397504004</c:v>
                </c:pt>
                <c:pt idx="8372">
                  <c:v>4.7529357397504004</c:v>
                </c:pt>
                <c:pt idx="8373">
                  <c:v>4.7529357397504004</c:v>
                </c:pt>
                <c:pt idx="8374">
                  <c:v>4.7529357397504004</c:v>
                </c:pt>
                <c:pt idx="8375">
                  <c:v>4.7529357397504004</c:v>
                </c:pt>
                <c:pt idx="8376">
                  <c:v>4.7529357397504004</c:v>
                </c:pt>
                <c:pt idx="8377">
                  <c:v>4.7529357397504004</c:v>
                </c:pt>
                <c:pt idx="8378">
                  <c:v>4.7529357397504004</c:v>
                </c:pt>
                <c:pt idx="8379">
                  <c:v>4.7529357397504004</c:v>
                </c:pt>
                <c:pt idx="8380">
                  <c:v>4.7529357397504004</c:v>
                </c:pt>
                <c:pt idx="8381">
                  <c:v>4.7529357397504004</c:v>
                </c:pt>
                <c:pt idx="8382">
                  <c:v>4.7529357397504004</c:v>
                </c:pt>
                <c:pt idx="8383">
                  <c:v>4.7529357397504004</c:v>
                </c:pt>
                <c:pt idx="8384">
                  <c:v>4.7529357397504004</c:v>
                </c:pt>
                <c:pt idx="8385">
                  <c:v>4.7529357397504004</c:v>
                </c:pt>
                <c:pt idx="8386">
                  <c:v>4.7529357397504004</c:v>
                </c:pt>
                <c:pt idx="8387">
                  <c:v>4.7529357397504004</c:v>
                </c:pt>
                <c:pt idx="8388">
                  <c:v>4.7529357397504004</c:v>
                </c:pt>
                <c:pt idx="8389">
                  <c:v>4.7529357397504004</c:v>
                </c:pt>
                <c:pt idx="8390">
                  <c:v>4.7529357397504004</c:v>
                </c:pt>
                <c:pt idx="8391">
                  <c:v>4.7529357397504004</c:v>
                </c:pt>
                <c:pt idx="8392">
                  <c:v>4.7529357397504004</c:v>
                </c:pt>
                <c:pt idx="8393">
                  <c:v>4.7529357397504004</c:v>
                </c:pt>
                <c:pt idx="8394">
                  <c:v>4.7529357397504004</c:v>
                </c:pt>
                <c:pt idx="8395">
                  <c:v>4.7529357397504004</c:v>
                </c:pt>
                <c:pt idx="8396">
                  <c:v>4.7529357397504004</c:v>
                </c:pt>
                <c:pt idx="8397">
                  <c:v>4.7529357397504004</c:v>
                </c:pt>
                <c:pt idx="8398">
                  <c:v>4.7529357397504004</c:v>
                </c:pt>
                <c:pt idx="8399">
                  <c:v>4.7529357397504004</c:v>
                </c:pt>
                <c:pt idx="8400">
                  <c:v>4.7529357397504004</c:v>
                </c:pt>
                <c:pt idx="8401">
                  <c:v>4.7529357397504004</c:v>
                </c:pt>
                <c:pt idx="8402">
                  <c:v>4.7529357397504004</c:v>
                </c:pt>
                <c:pt idx="8403">
                  <c:v>4.7529357397504004</c:v>
                </c:pt>
                <c:pt idx="8404">
                  <c:v>4.7529357397504004</c:v>
                </c:pt>
                <c:pt idx="8405">
                  <c:v>4.7529357397504004</c:v>
                </c:pt>
                <c:pt idx="8406">
                  <c:v>4.7529357397504004</c:v>
                </c:pt>
                <c:pt idx="8407">
                  <c:v>4.7529357397504004</c:v>
                </c:pt>
                <c:pt idx="8408">
                  <c:v>4.7529357397504004</c:v>
                </c:pt>
                <c:pt idx="8409">
                  <c:v>4.7529357397504004</c:v>
                </c:pt>
                <c:pt idx="8410">
                  <c:v>4.7529357397504004</c:v>
                </c:pt>
                <c:pt idx="8411">
                  <c:v>4.7529357397504004</c:v>
                </c:pt>
                <c:pt idx="8412">
                  <c:v>4.7529357397504004</c:v>
                </c:pt>
                <c:pt idx="8413">
                  <c:v>4.7529357397504004</c:v>
                </c:pt>
                <c:pt idx="8414">
                  <c:v>4.7529357397504004</c:v>
                </c:pt>
                <c:pt idx="8415">
                  <c:v>4.7529357397504004</c:v>
                </c:pt>
                <c:pt idx="8416">
                  <c:v>4.7529357397504004</c:v>
                </c:pt>
                <c:pt idx="8417">
                  <c:v>4.7529357397504004</c:v>
                </c:pt>
                <c:pt idx="8418">
                  <c:v>4.7529357397504004</c:v>
                </c:pt>
                <c:pt idx="8419">
                  <c:v>4.7529357397504004</c:v>
                </c:pt>
                <c:pt idx="8420">
                  <c:v>4.7529357397504004</c:v>
                </c:pt>
                <c:pt idx="8421">
                  <c:v>4.7529357397504004</c:v>
                </c:pt>
                <c:pt idx="8422">
                  <c:v>4.7529357397504004</c:v>
                </c:pt>
                <c:pt idx="8423">
                  <c:v>4.7529357397504004</c:v>
                </c:pt>
                <c:pt idx="8424">
                  <c:v>4.7529357397504004</c:v>
                </c:pt>
                <c:pt idx="8425">
                  <c:v>4.7529357397504004</c:v>
                </c:pt>
                <c:pt idx="8426">
                  <c:v>4.7529357397504004</c:v>
                </c:pt>
                <c:pt idx="8427">
                  <c:v>4.7529357397504004</c:v>
                </c:pt>
                <c:pt idx="8428">
                  <c:v>4.7529357397504004</c:v>
                </c:pt>
                <c:pt idx="8429">
                  <c:v>4.7529357397504004</c:v>
                </c:pt>
                <c:pt idx="8430">
                  <c:v>4.7529357397504004</c:v>
                </c:pt>
                <c:pt idx="8431">
                  <c:v>4.7529357397504004</c:v>
                </c:pt>
                <c:pt idx="8432">
                  <c:v>4.7529357397504004</c:v>
                </c:pt>
                <c:pt idx="8433">
                  <c:v>4.7529357397504004</c:v>
                </c:pt>
                <c:pt idx="8434">
                  <c:v>4.7529357397504004</c:v>
                </c:pt>
                <c:pt idx="8435">
                  <c:v>4.7529357397504004</c:v>
                </c:pt>
                <c:pt idx="8436">
                  <c:v>4.7529357397504004</c:v>
                </c:pt>
                <c:pt idx="8437">
                  <c:v>4.7529357397504004</c:v>
                </c:pt>
                <c:pt idx="8438">
                  <c:v>4.7529357397504004</c:v>
                </c:pt>
                <c:pt idx="8439">
                  <c:v>4.7529357397504004</c:v>
                </c:pt>
                <c:pt idx="8440">
                  <c:v>4.7529357397504004</c:v>
                </c:pt>
                <c:pt idx="8441">
                  <c:v>4.7529357397504004</c:v>
                </c:pt>
                <c:pt idx="8442">
                  <c:v>4.7529357397504004</c:v>
                </c:pt>
                <c:pt idx="8443">
                  <c:v>4.7529357397504004</c:v>
                </c:pt>
                <c:pt idx="8444">
                  <c:v>4.7529357397504004</c:v>
                </c:pt>
                <c:pt idx="8445">
                  <c:v>4.7529357397504004</c:v>
                </c:pt>
                <c:pt idx="8446">
                  <c:v>4.7529357397504004</c:v>
                </c:pt>
                <c:pt idx="8447">
                  <c:v>4.7529357397504004</c:v>
                </c:pt>
                <c:pt idx="8448">
                  <c:v>4.7529357397504004</c:v>
                </c:pt>
                <c:pt idx="8449">
                  <c:v>4.7529357397504004</c:v>
                </c:pt>
                <c:pt idx="8450">
                  <c:v>4.7529357397504004</c:v>
                </c:pt>
                <c:pt idx="8451">
                  <c:v>4.7529357397504004</c:v>
                </c:pt>
                <c:pt idx="8452">
                  <c:v>4.7529357397504004</c:v>
                </c:pt>
                <c:pt idx="8453">
                  <c:v>4.7529357397504004</c:v>
                </c:pt>
                <c:pt idx="8454">
                  <c:v>4.7529357397504004</c:v>
                </c:pt>
                <c:pt idx="8455">
                  <c:v>4.7529357397504004</c:v>
                </c:pt>
                <c:pt idx="8456">
                  <c:v>4.7529357397504004</c:v>
                </c:pt>
                <c:pt idx="8457">
                  <c:v>4.7529357397504004</c:v>
                </c:pt>
                <c:pt idx="8458">
                  <c:v>4.7529357397504004</c:v>
                </c:pt>
                <c:pt idx="8459">
                  <c:v>4.7529357397504004</c:v>
                </c:pt>
                <c:pt idx="8460">
                  <c:v>4.7529357397504004</c:v>
                </c:pt>
                <c:pt idx="8461">
                  <c:v>4.7529357397504004</c:v>
                </c:pt>
                <c:pt idx="8462">
                  <c:v>4.7529357397504004</c:v>
                </c:pt>
                <c:pt idx="8463">
                  <c:v>4.7529357397504004</c:v>
                </c:pt>
                <c:pt idx="8464">
                  <c:v>4.7529357397504004</c:v>
                </c:pt>
                <c:pt idx="8465">
                  <c:v>4.7529357397504004</c:v>
                </c:pt>
                <c:pt idx="8466">
                  <c:v>4.7529357397504004</c:v>
                </c:pt>
                <c:pt idx="8467">
                  <c:v>4.7529357397504004</c:v>
                </c:pt>
                <c:pt idx="8468">
                  <c:v>4.7529357397504004</c:v>
                </c:pt>
                <c:pt idx="8469">
                  <c:v>4.7529357397504004</c:v>
                </c:pt>
                <c:pt idx="8470">
                  <c:v>4.7529357397504004</c:v>
                </c:pt>
                <c:pt idx="8471">
                  <c:v>4.7529357397504004</c:v>
                </c:pt>
                <c:pt idx="8472">
                  <c:v>4.7529357397504004</c:v>
                </c:pt>
                <c:pt idx="8473">
                  <c:v>4.7529357397504004</c:v>
                </c:pt>
                <c:pt idx="8474">
                  <c:v>4.7529357397504004</c:v>
                </c:pt>
                <c:pt idx="8475">
                  <c:v>4.7529357397504004</c:v>
                </c:pt>
                <c:pt idx="8476">
                  <c:v>4.7529357397504004</c:v>
                </c:pt>
                <c:pt idx="8477">
                  <c:v>4.7529357397504004</c:v>
                </c:pt>
                <c:pt idx="8478">
                  <c:v>4.7529357397504004</c:v>
                </c:pt>
                <c:pt idx="8479">
                  <c:v>4.7529357397504004</c:v>
                </c:pt>
                <c:pt idx="8480">
                  <c:v>4.7529357397504004</c:v>
                </c:pt>
                <c:pt idx="8481">
                  <c:v>4.7529357397504004</c:v>
                </c:pt>
                <c:pt idx="8482">
                  <c:v>4.7529357397504004</c:v>
                </c:pt>
                <c:pt idx="8483">
                  <c:v>4.7529357397504004</c:v>
                </c:pt>
                <c:pt idx="8484">
                  <c:v>4.7529357397504004</c:v>
                </c:pt>
                <c:pt idx="8485">
                  <c:v>4.7529357397504004</c:v>
                </c:pt>
                <c:pt idx="8486">
                  <c:v>4.7529357397504004</c:v>
                </c:pt>
                <c:pt idx="8487">
                  <c:v>4.7529357397504004</c:v>
                </c:pt>
                <c:pt idx="8488">
                  <c:v>4.7529357397504004</c:v>
                </c:pt>
                <c:pt idx="8489">
                  <c:v>4.7529357397504004</c:v>
                </c:pt>
                <c:pt idx="8490">
                  <c:v>4.7529357397504004</c:v>
                </c:pt>
                <c:pt idx="8491">
                  <c:v>4.7529357397504004</c:v>
                </c:pt>
                <c:pt idx="8492">
                  <c:v>4.7529357397504004</c:v>
                </c:pt>
                <c:pt idx="8493">
                  <c:v>4.7529357397504004</c:v>
                </c:pt>
                <c:pt idx="8494">
                  <c:v>4.7529357397504004</c:v>
                </c:pt>
                <c:pt idx="8495">
                  <c:v>4.7529357397504004</c:v>
                </c:pt>
                <c:pt idx="8496">
                  <c:v>4.7529357397504004</c:v>
                </c:pt>
                <c:pt idx="8497">
                  <c:v>4.7529357397504004</c:v>
                </c:pt>
                <c:pt idx="8498">
                  <c:v>4.7529357397504004</c:v>
                </c:pt>
                <c:pt idx="8499">
                  <c:v>4.7529357397504004</c:v>
                </c:pt>
                <c:pt idx="8500">
                  <c:v>4.7529357397504004</c:v>
                </c:pt>
                <c:pt idx="8501">
                  <c:v>4.7529357397504004</c:v>
                </c:pt>
                <c:pt idx="8502">
                  <c:v>4.7529357397504004</c:v>
                </c:pt>
                <c:pt idx="8503">
                  <c:v>4.7529357397504004</c:v>
                </c:pt>
                <c:pt idx="8504">
                  <c:v>4.7529357397504004</c:v>
                </c:pt>
                <c:pt idx="8505">
                  <c:v>4.7529357397504004</c:v>
                </c:pt>
                <c:pt idx="8506">
                  <c:v>4.7529357397504004</c:v>
                </c:pt>
                <c:pt idx="8507">
                  <c:v>4.7529357397504004</c:v>
                </c:pt>
                <c:pt idx="8508">
                  <c:v>4.7529357397504004</c:v>
                </c:pt>
                <c:pt idx="8509">
                  <c:v>4.7529357397504004</c:v>
                </c:pt>
                <c:pt idx="8510">
                  <c:v>4.7529357397504004</c:v>
                </c:pt>
                <c:pt idx="8511">
                  <c:v>4.7529357397504004</c:v>
                </c:pt>
                <c:pt idx="8512">
                  <c:v>4.7529357397504004</c:v>
                </c:pt>
                <c:pt idx="8513">
                  <c:v>4.7529357397504004</c:v>
                </c:pt>
                <c:pt idx="8514">
                  <c:v>4.7529357397504004</c:v>
                </c:pt>
                <c:pt idx="8515">
                  <c:v>4.7529357397504004</c:v>
                </c:pt>
                <c:pt idx="8516">
                  <c:v>4.7529357397504004</c:v>
                </c:pt>
                <c:pt idx="8517">
                  <c:v>4.7529357397504004</c:v>
                </c:pt>
                <c:pt idx="8518">
                  <c:v>4.7529357397504004</c:v>
                </c:pt>
                <c:pt idx="8519">
                  <c:v>4.7529357397504004</c:v>
                </c:pt>
                <c:pt idx="8520">
                  <c:v>4.7529357397504004</c:v>
                </c:pt>
                <c:pt idx="8521">
                  <c:v>4.7529357397504004</c:v>
                </c:pt>
                <c:pt idx="8522">
                  <c:v>4.7529357397504004</c:v>
                </c:pt>
                <c:pt idx="8523">
                  <c:v>4.7529357397504004</c:v>
                </c:pt>
                <c:pt idx="8524">
                  <c:v>4.7529357397504004</c:v>
                </c:pt>
                <c:pt idx="8525">
                  <c:v>4.7529357397504004</c:v>
                </c:pt>
                <c:pt idx="8526">
                  <c:v>4.7529357397504004</c:v>
                </c:pt>
                <c:pt idx="8527">
                  <c:v>4.7529357397504004</c:v>
                </c:pt>
                <c:pt idx="8528">
                  <c:v>4.7529357397504004</c:v>
                </c:pt>
                <c:pt idx="8529">
                  <c:v>4.7529357397504004</c:v>
                </c:pt>
                <c:pt idx="8530">
                  <c:v>4.7529357397504004</c:v>
                </c:pt>
                <c:pt idx="8531">
                  <c:v>4.7529357397504004</c:v>
                </c:pt>
                <c:pt idx="8532">
                  <c:v>4.7529357397504004</c:v>
                </c:pt>
                <c:pt idx="8533">
                  <c:v>4.7529357397504004</c:v>
                </c:pt>
                <c:pt idx="8534">
                  <c:v>4.7529357397504004</c:v>
                </c:pt>
                <c:pt idx="8535">
                  <c:v>4.7529357397504004</c:v>
                </c:pt>
                <c:pt idx="8536">
                  <c:v>4.7529357397504004</c:v>
                </c:pt>
                <c:pt idx="8537">
                  <c:v>4.7529357397504004</c:v>
                </c:pt>
                <c:pt idx="8538">
                  <c:v>4.7529357397504004</c:v>
                </c:pt>
                <c:pt idx="8539">
                  <c:v>4.7529357397504004</c:v>
                </c:pt>
                <c:pt idx="8540">
                  <c:v>4.7529357397504004</c:v>
                </c:pt>
                <c:pt idx="8541">
                  <c:v>4.7529357397504004</c:v>
                </c:pt>
                <c:pt idx="8542">
                  <c:v>4.7529357397504004</c:v>
                </c:pt>
                <c:pt idx="8543">
                  <c:v>4.7529357397504004</c:v>
                </c:pt>
                <c:pt idx="8544">
                  <c:v>4.7529357397504004</c:v>
                </c:pt>
                <c:pt idx="8545">
                  <c:v>4.7529357397504004</c:v>
                </c:pt>
                <c:pt idx="8546">
                  <c:v>4.7529357397504004</c:v>
                </c:pt>
                <c:pt idx="8547">
                  <c:v>4.7529357397504004</c:v>
                </c:pt>
                <c:pt idx="8548">
                  <c:v>4.7529357397504004</c:v>
                </c:pt>
                <c:pt idx="8549">
                  <c:v>4.7529357397504004</c:v>
                </c:pt>
                <c:pt idx="8550">
                  <c:v>4.7529357397504004</c:v>
                </c:pt>
                <c:pt idx="8551">
                  <c:v>4.7529357397504004</c:v>
                </c:pt>
                <c:pt idx="8552">
                  <c:v>4.7529357397504004</c:v>
                </c:pt>
                <c:pt idx="8553">
                  <c:v>4.7529357397504004</c:v>
                </c:pt>
                <c:pt idx="8554">
                  <c:v>4.7529357397504004</c:v>
                </c:pt>
                <c:pt idx="8555">
                  <c:v>4.7529357397504004</c:v>
                </c:pt>
                <c:pt idx="8556">
                  <c:v>4.7529357397504004</c:v>
                </c:pt>
                <c:pt idx="8557">
                  <c:v>4.7529357397504004</c:v>
                </c:pt>
                <c:pt idx="8558">
                  <c:v>4.7529357397504004</c:v>
                </c:pt>
                <c:pt idx="8559">
                  <c:v>4.7529357397504004</c:v>
                </c:pt>
                <c:pt idx="8560">
                  <c:v>4.7529357397504004</c:v>
                </c:pt>
                <c:pt idx="8561">
                  <c:v>4.7529357397504004</c:v>
                </c:pt>
                <c:pt idx="8562">
                  <c:v>4.7529357397504004</c:v>
                </c:pt>
                <c:pt idx="8563">
                  <c:v>4.7529357397504004</c:v>
                </c:pt>
                <c:pt idx="8564">
                  <c:v>4.7529357397504004</c:v>
                </c:pt>
                <c:pt idx="8565">
                  <c:v>4.7529357397504004</c:v>
                </c:pt>
                <c:pt idx="8566">
                  <c:v>4.7529357397504004</c:v>
                </c:pt>
                <c:pt idx="8567">
                  <c:v>4.7529357397504004</c:v>
                </c:pt>
                <c:pt idx="8568">
                  <c:v>4.7529357397504004</c:v>
                </c:pt>
                <c:pt idx="8569">
                  <c:v>4.7529357397504004</c:v>
                </c:pt>
                <c:pt idx="8570">
                  <c:v>4.7529357397504004</c:v>
                </c:pt>
                <c:pt idx="8571">
                  <c:v>4.7529357397504004</c:v>
                </c:pt>
                <c:pt idx="8572">
                  <c:v>4.7529357397504004</c:v>
                </c:pt>
                <c:pt idx="8573">
                  <c:v>4.7529357397504004</c:v>
                </c:pt>
                <c:pt idx="8574">
                  <c:v>4.7529357397504004</c:v>
                </c:pt>
                <c:pt idx="8575">
                  <c:v>4.7529357397504004</c:v>
                </c:pt>
                <c:pt idx="8576">
                  <c:v>4.7529357397504004</c:v>
                </c:pt>
                <c:pt idx="8577">
                  <c:v>4.7529357397504004</c:v>
                </c:pt>
                <c:pt idx="8578">
                  <c:v>4.7529357397504004</c:v>
                </c:pt>
                <c:pt idx="8579">
                  <c:v>4.7529357397504004</c:v>
                </c:pt>
                <c:pt idx="8580">
                  <c:v>4.7529357397504004</c:v>
                </c:pt>
                <c:pt idx="8581">
                  <c:v>4.7529357397504004</c:v>
                </c:pt>
                <c:pt idx="8582">
                  <c:v>4.7529357397504004</c:v>
                </c:pt>
                <c:pt idx="8583">
                  <c:v>4.7529357397504004</c:v>
                </c:pt>
                <c:pt idx="8584">
                  <c:v>4.7529357397504004</c:v>
                </c:pt>
                <c:pt idx="8585">
                  <c:v>4.7529357397504004</c:v>
                </c:pt>
                <c:pt idx="8586">
                  <c:v>4.7529357397504004</c:v>
                </c:pt>
                <c:pt idx="8587">
                  <c:v>4.7529357397504004</c:v>
                </c:pt>
                <c:pt idx="8588">
                  <c:v>4.7529357397504004</c:v>
                </c:pt>
                <c:pt idx="8589">
                  <c:v>4.7529357397504004</c:v>
                </c:pt>
                <c:pt idx="8590">
                  <c:v>4.7529357397504004</c:v>
                </c:pt>
                <c:pt idx="8591">
                  <c:v>4.7529357397504004</c:v>
                </c:pt>
                <c:pt idx="8592">
                  <c:v>4.7529357397504004</c:v>
                </c:pt>
                <c:pt idx="8593">
                  <c:v>4.7529357397504004</c:v>
                </c:pt>
                <c:pt idx="8594">
                  <c:v>4.7529357397504004</c:v>
                </c:pt>
                <c:pt idx="8595">
                  <c:v>4.7529357397504004</c:v>
                </c:pt>
                <c:pt idx="8596">
                  <c:v>4.7529357397504004</c:v>
                </c:pt>
                <c:pt idx="8597">
                  <c:v>4.7529357397504004</c:v>
                </c:pt>
                <c:pt idx="8598">
                  <c:v>4.7529357397504004</c:v>
                </c:pt>
                <c:pt idx="8599">
                  <c:v>4.7529357397504004</c:v>
                </c:pt>
                <c:pt idx="8600">
                  <c:v>4.7529357397504004</c:v>
                </c:pt>
                <c:pt idx="8601">
                  <c:v>4.7529357397504004</c:v>
                </c:pt>
                <c:pt idx="8602">
                  <c:v>4.7529357397504004</c:v>
                </c:pt>
                <c:pt idx="8603">
                  <c:v>4.7529357397504004</c:v>
                </c:pt>
                <c:pt idx="8604">
                  <c:v>4.7529357397504004</c:v>
                </c:pt>
                <c:pt idx="8605">
                  <c:v>4.7529357397504004</c:v>
                </c:pt>
                <c:pt idx="8606">
                  <c:v>4.7529357397504004</c:v>
                </c:pt>
                <c:pt idx="8607">
                  <c:v>4.7529357397504004</c:v>
                </c:pt>
                <c:pt idx="8608">
                  <c:v>4.7529357397504004</c:v>
                </c:pt>
                <c:pt idx="8609">
                  <c:v>4.7529357397504004</c:v>
                </c:pt>
                <c:pt idx="8610">
                  <c:v>4.7529357397504004</c:v>
                </c:pt>
                <c:pt idx="8611">
                  <c:v>4.7529357397504004</c:v>
                </c:pt>
                <c:pt idx="8612">
                  <c:v>4.7529357397504004</c:v>
                </c:pt>
                <c:pt idx="8613">
                  <c:v>4.7529357397504004</c:v>
                </c:pt>
                <c:pt idx="8614">
                  <c:v>4.7529357397504004</c:v>
                </c:pt>
                <c:pt idx="8615">
                  <c:v>4.7529357397504004</c:v>
                </c:pt>
                <c:pt idx="8616">
                  <c:v>4.7529357397504004</c:v>
                </c:pt>
                <c:pt idx="8617">
                  <c:v>4.7529357397504004</c:v>
                </c:pt>
                <c:pt idx="8618">
                  <c:v>4.7529357397504004</c:v>
                </c:pt>
                <c:pt idx="8619">
                  <c:v>4.7529357397504004</c:v>
                </c:pt>
                <c:pt idx="8620">
                  <c:v>4.7529357397504004</c:v>
                </c:pt>
                <c:pt idx="8621">
                  <c:v>4.7529357397504004</c:v>
                </c:pt>
                <c:pt idx="8622">
                  <c:v>4.7529357397504004</c:v>
                </c:pt>
                <c:pt idx="8623">
                  <c:v>4.7529357397504004</c:v>
                </c:pt>
                <c:pt idx="8624">
                  <c:v>4.7529357397504004</c:v>
                </c:pt>
                <c:pt idx="8625">
                  <c:v>4.7529357397504004</c:v>
                </c:pt>
                <c:pt idx="8626">
                  <c:v>4.7529357397504004</c:v>
                </c:pt>
                <c:pt idx="8627">
                  <c:v>4.7529357397504004</c:v>
                </c:pt>
                <c:pt idx="8628">
                  <c:v>4.7529357397504004</c:v>
                </c:pt>
                <c:pt idx="8629">
                  <c:v>4.7529357397504004</c:v>
                </c:pt>
                <c:pt idx="8630">
                  <c:v>4.7529357397504004</c:v>
                </c:pt>
                <c:pt idx="8631">
                  <c:v>4.7529357397504004</c:v>
                </c:pt>
                <c:pt idx="8632">
                  <c:v>4.7529357397504004</c:v>
                </c:pt>
                <c:pt idx="8633">
                  <c:v>4.7529357397504004</c:v>
                </c:pt>
                <c:pt idx="8634">
                  <c:v>4.7529357397504004</c:v>
                </c:pt>
                <c:pt idx="8635">
                  <c:v>4.7529357397504004</c:v>
                </c:pt>
                <c:pt idx="8636">
                  <c:v>4.7529357397504004</c:v>
                </c:pt>
                <c:pt idx="8637">
                  <c:v>4.7529357397504004</c:v>
                </c:pt>
                <c:pt idx="8638">
                  <c:v>4.7529357397504004</c:v>
                </c:pt>
                <c:pt idx="8639">
                  <c:v>4.7529357397504004</c:v>
                </c:pt>
                <c:pt idx="8640">
                  <c:v>4.7529357397504004</c:v>
                </c:pt>
                <c:pt idx="8641">
                  <c:v>4.7529357397504004</c:v>
                </c:pt>
                <c:pt idx="8642">
                  <c:v>4.7529357397504004</c:v>
                </c:pt>
                <c:pt idx="8643">
                  <c:v>4.7529357397504004</c:v>
                </c:pt>
                <c:pt idx="8644">
                  <c:v>4.7529357397504004</c:v>
                </c:pt>
                <c:pt idx="8645">
                  <c:v>4.7529357397504004</c:v>
                </c:pt>
                <c:pt idx="8646">
                  <c:v>4.7529357397504004</c:v>
                </c:pt>
                <c:pt idx="8647">
                  <c:v>4.7529357397504004</c:v>
                </c:pt>
                <c:pt idx="8648">
                  <c:v>4.7529357397504004</c:v>
                </c:pt>
                <c:pt idx="8649">
                  <c:v>4.7529357397504004</c:v>
                </c:pt>
                <c:pt idx="8650">
                  <c:v>4.7529357397504004</c:v>
                </c:pt>
                <c:pt idx="8651">
                  <c:v>4.7529357397504004</c:v>
                </c:pt>
                <c:pt idx="8652">
                  <c:v>4.7529357397504004</c:v>
                </c:pt>
                <c:pt idx="8653">
                  <c:v>4.7529357397504004</c:v>
                </c:pt>
                <c:pt idx="8654">
                  <c:v>4.7529357397504004</c:v>
                </c:pt>
                <c:pt idx="8655">
                  <c:v>4.7529357397504004</c:v>
                </c:pt>
                <c:pt idx="8656">
                  <c:v>4.7529357397504004</c:v>
                </c:pt>
                <c:pt idx="8657">
                  <c:v>4.7529357397504004</c:v>
                </c:pt>
                <c:pt idx="8658">
                  <c:v>4.7529357397504004</c:v>
                </c:pt>
                <c:pt idx="8659">
                  <c:v>4.7529357397504004</c:v>
                </c:pt>
                <c:pt idx="8660">
                  <c:v>4.7529357397504004</c:v>
                </c:pt>
                <c:pt idx="8661">
                  <c:v>4.7529357397504004</c:v>
                </c:pt>
                <c:pt idx="8662">
                  <c:v>4.7529357397504004</c:v>
                </c:pt>
                <c:pt idx="8663">
                  <c:v>4.7529357397504004</c:v>
                </c:pt>
                <c:pt idx="8664">
                  <c:v>4.7529357397504004</c:v>
                </c:pt>
                <c:pt idx="8665">
                  <c:v>4.7529357397504004</c:v>
                </c:pt>
                <c:pt idx="8666">
                  <c:v>4.7529357397504004</c:v>
                </c:pt>
                <c:pt idx="8667">
                  <c:v>4.7529357397504004</c:v>
                </c:pt>
                <c:pt idx="8668">
                  <c:v>4.7529357397504004</c:v>
                </c:pt>
                <c:pt idx="8669">
                  <c:v>4.7529357397504004</c:v>
                </c:pt>
                <c:pt idx="8670">
                  <c:v>4.7529357397504004</c:v>
                </c:pt>
                <c:pt idx="8671">
                  <c:v>4.7529357397504004</c:v>
                </c:pt>
                <c:pt idx="8672">
                  <c:v>4.7529357397504004</c:v>
                </c:pt>
                <c:pt idx="8673">
                  <c:v>4.7529357397504004</c:v>
                </c:pt>
                <c:pt idx="8674">
                  <c:v>4.7529357397504004</c:v>
                </c:pt>
                <c:pt idx="8675">
                  <c:v>4.7529357397504004</c:v>
                </c:pt>
                <c:pt idx="8676">
                  <c:v>4.7529357397504004</c:v>
                </c:pt>
                <c:pt idx="8677">
                  <c:v>4.7529357397504004</c:v>
                </c:pt>
                <c:pt idx="8678">
                  <c:v>4.7529357397504004</c:v>
                </c:pt>
                <c:pt idx="8679">
                  <c:v>4.7529357397504004</c:v>
                </c:pt>
                <c:pt idx="8680">
                  <c:v>4.7529357397504004</c:v>
                </c:pt>
                <c:pt idx="8681">
                  <c:v>4.7529357397504004</c:v>
                </c:pt>
                <c:pt idx="8682">
                  <c:v>4.7529357397504004</c:v>
                </c:pt>
                <c:pt idx="8683">
                  <c:v>4.7529357397504004</c:v>
                </c:pt>
                <c:pt idx="8684">
                  <c:v>4.7529357397504004</c:v>
                </c:pt>
                <c:pt idx="8685">
                  <c:v>4.7529357397504004</c:v>
                </c:pt>
                <c:pt idx="8686">
                  <c:v>4.7529357397504004</c:v>
                </c:pt>
                <c:pt idx="8687">
                  <c:v>4.7529357397504004</c:v>
                </c:pt>
                <c:pt idx="8688">
                  <c:v>4.7529357397504004</c:v>
                </c:pt>
                <c:pt idx="8689">
                  <c:v>4.7529357397504004</c:v>
                </c:pt>
                <c:pt idx="8690">
                  <c:v>4.7529357397504004</c:v>
                </c:pt>
                <c:pt idx="8691">
                  <c:v>4.7529357397504004</c:v>
                </c:pt>
                <c:pt idx="8692">
                  <c:v>4.7529357397504004</c:v>
                </c:pt>
                <c:pt idx="8693">
                  <c:v>4.7529357397504004</c:v>
                </c:pt>
                <c:pt idx="8694">
                  <c:v>4.7529357397504004</c:v>
                </c:pt>
                <c:pt idx="8695">
                  <c:v>4.7529357397504004</c:v>
                </c:pt>
                <c:pt idx="8696">
                  <c:v>4.7529357397504004</c:v>
                </c:pt>
                <c:pt idx="8697">
                  <c:v>4.7529357397504004</c:v>
                </c:pt>
                <c:pt idx="8698">
                  <c:v>4.7529357397504004</c:v>
                </c:pt>
                <c:pt idx="8699">
                  <c:v>4.7529357397504004</c:v>
                </c:pt>
                <c:pt idx="8700">
                  <c:v>4.7529357397504004</c:v>
                </c:pt>
                <c:pt idx="8701">
                  <c:v>4.7529357397504004</c:v>
                </c:pt>
                <c:pt idx="8702">
                  <c:v>4.7529357397504004</c:v>
                </c:pt>
                <c:pt idx="8703">
                  <c:v>4.7529357397504004</c:v>
                </c:pt>
                <c:pt idx="8704">
                  <c:v>4.7529357397504004</c:v>
                </c:pt>
                <c:pt idx="8705">
                  <c:v>4.7529357397504004</c:v>
                </c:pt>
                <c:pt idx="8706">
                  <c:v>4.7529357397504004</c:v>
                </c:pt>
                <c:pt idx="8707">
                  <c:v>4.7529357397504004</c:v>
                </c:pt>
                <c:pt idx="8708">
                  <c:v>4.7529357397504004</c:v>
                </c:pt>
                <c:pt idx="8709">
                  <c:v>4.7529357397504004</c:v>
                </c:pt>
                <c:pt idx="8710">
                  <c:v>4.7529357397504004</c:v>
                </c:pt>
                <c:pt idx="8711">
                  <c:v>4.7529357397504004</c:v>
                </c:pt>
                <c:pt idx="8712">
                  <c:v>4.7529357397504004</c:v>
                </c:pt>
                <c:pt idx="8713">
                  <c:v>4.7529357397504004</c:v>
                </c:pt>
                <c:pt idx="8714">
                  <c:v>4.7529357397504004</c:v>
                </c:pt>
                <c:pt idx="8715">
                  <c:v>4.7529357397504004</c:v>
                </c:pt>
                <c:pt idx="8716">
                  <c:v>4.7529357397504004</c:v>
                </c:pt>
                <c:pt idx="8717">
                  <c:v>4.7529357397504004</c:v>
                </c:pt>
                <c:pt idx="8718">
                  <c:v>4.7529357397504004</c:v>
                </c:pt>
                <c:pt idx="8719">
                  <c:v>4.7529357397504004</c:v>
                </c:pt>
                <c:pt idx="8720">
                  <c:v>4.7529357397504004</c:v>
                </c:pt>
                <c:pt idx="8721">
                  <c:v>4.7529357397504004</c:v>
                </c:pt>
                <c:pt idx="8722">
                  <c:v>4.7529357397504004</c:v>
                </c:pt>
                <c:pt idx="8723">
                  <c:v>4.7529357397504004</c:v>
                </c:pt>
                <c:pt idx="8724">
                  <c:v>4.7529357397504004</c:v>
                </c:pt>
                <c:pt idx="8725">
                  <c:v>4.7529357397504004</c:v>
                </c:pt>
                <c:pt idx="8726">
                  <c:v>4.7529357397504004</c:v>
                </c:pt>
                <c:pt idx="8727">
                  <c:v>4.7529357397504004</c:v>
                </c:pt>
                <c:pt idx="8728">
                  <c:v>4.7529357397504004</c:v>
                </c:pt>
                <c:pt idx="8729">
                  <c:v>4.7529357397504004</c:v>
                </c:pt>
                <c:pt idx="8730">
                  <c:v>4.7529357397504004</c:v>
                </c:pt>
                <c:pt idx="8731">
                  <c:v>4.7529357397504004</c:v>
                </c:pt>
                <c:pt idx="8732">
                  <c:v>4.7529357397504004</c:v>
                </c:pt>
                <c:pt idx="8733">
                  <c:v>4.7529357397504004</c:v>
                </c:pt>
                <c:pt idx="8734">
                  <c:v>4.7529357397504004</c:v>
                </c:pt>
                <c:pt idx="8735">
                  <c:v>4.7529357397504004</c:v>
                </c:pt>
                <c:pt idx="8736">
                  <c:v>4.7529357397504004</c:v>
                </c:pt>
                <c:pt idx="8737">
                  <c:v>4.7529357397504004</c:v>
                </c:pt>
                <c:pt idx="8738">
                  <c:v>4.7529357397504004</c:v>
                </c:pt>
                <c:pt idx="8739">
                  <c:v>4.7529357397504004</c:v>
                </c:pt>
                <c:pt idx="8740">
                  <c:v>4.7529357397504004</c:v>
                </c:pt>
                <c:pt idx="8741">
                  <c:v>4.7529357397504004</c:v>
                </c:pt>
                <c:pt idx="8742">
                  <c:v>4.7529357397504004</c:v>
                </c:pt>
                <c:pt idx="8743">
                  <c:v>4.7529357397504004</c:v>
                </c:pt>
                <c:pt idx="8744">
                  <c:v>4.7529357397504004</c:v>
                </c:pt>
                <c:pt idx="8745">
                  <c:v>4.7529357397504004</c:v>
                </c:pt>
                <c:pt idx="8746">
                  <c:v>4.7529357397504004</c:v>
                </c:pt>
                <c:pt idx="8747">
                  <c:v>4.7529357397504004</c:v>
                </c:pt>
                <c:pt idx="8748">
                  <c:v>4.7529357397504004</c:v>
                </c:pt>
                <c:pt idx="8749">
                  <c:v>4.7529357397504004</c:v>
                </c:pt>
                <c:pt idx="8750">
                  <c:v>4.7529357397504004</c:v>
                </c:pt>
                <c:pt idx="8751">
                  <c:v>4.7529357397504004</c:v>
                </c:pt>
                <c:pt idx="8752">
                  <c:v>4.7529357397504004</c:v>
                </c:pt>
                <c:pt idx="8753">
                  <c:v>4.7529357397504004</c:v>
                </c:pt>
                <c:pt idx="8754">
                  <c:v>4.7529357397504004</c:v>
                </c:pt>
                <c:pt idx="8755">
                  <c:v>4.7529357397504004</c:v>
                </c:pt>
                <c:pt idx="8756">
                  <c:v>4.7529357397504004</c:v>
                </c:pt>
                <c:pt idx="8757">
                  <c:v>4.7529357397504004</c:v>
                </c:pt>
                <c:pt idx="8758">
                  <c:v>4.7529357397504004</c:v>
                </c:pt>
                <c:pt idx="8759">
                  <c:v>4.7529357397504004</c:v>
                </c:pt>
                <c:pt idx="8760">
                  <c:v>4.7529357397504004</c:v>
                </c:pt>
                <c:pt idx="8761">
                  <c:v>4.7529357397504004</c:v>
                </c:pt>
                <c:pt idx="8762">
                  <c:v>4.7529357397504004</c:v>
                </c:pt>
                <c:pt idx="8763">
                  <c:v>4.7529357397504004</c:v>
                </c:pt>
                <c:pt idx="8764">
                  <c:v>4.7529357397504004</c:v>
                </c:pt>
                <c:pt idx="8765">
                  <c:v>4.7529357397504004</c:v>
                </c:pt>
                <c:pt idx="8766">
                  <c:v>4.7529357397504004</c:v>
                </c:pt>
                <c:pt idx="8767">
                  <c:v>4.7529357397504004</c:v>
                </c:pt>
                <c:pt idx="8768">
                  <c:v>4.7529357397504004</c:v>
                </c:pt>
                <c:pt idx="8769">
                  <c:v>4.7529357397504004</c:v>
                </c:pt>
                <c:pt idx="8770">
                  <c:v>4.7529357397504004</c:v>
                </c:pt>
                <c:pt idx="8771">
                  <c:v>4.7529357397504004</c:v>
                </c:pt>
                <c:pt idx="8772">
                  <c:v>4.7529357397504004</c:v>
                </c:pt>
                <c:pt idx="8773">
                  <c:v>4.7529357397504004</c:v>
                </c:pt>
                <c:pt idx="8774">
                  <c:v>4.7529357397504004</c:v>
                </c:pt>
                <c:pt idx="8775">
                  <c:v>4.7529357397504004</c:v>
                </c:pt>
                <c:pt idx="8776">
                  <c:v>4.7529357397504004</c:v>
                </c:pt>
                <c:pt idx="8777">
                  <c:v>4.7529357397504004</c:v>
                </c:pt>
                <c:pt idx="8778">
                  <c:v>4.7529357397504004</c:v>
                </c:pt>
                <c:pt idx="8779">
                  <c:v>4.7529357397504004</c:v>
                </c:pt>
                <c:pt idx="8780">
                  <c:v>4.7529357397504004</c:v>
                </c:pt>
                <c:pt idx="8781">
                  <c:v>4.7529357397504004</c:v>
                </c:pt>
                <c:pt idx="8782">
                  <c:v>4.7529357397504004</c:v>
                </c:pt>
                <c:pt idx="8783">
                  <c:v>4.7529357397504004</c:v>
                </c:pt>
                <c:pt idx="8784">
                  <c:v>4.7529357397504004</c:v>
                </c:pt>
                <c:pt idx="8785">
                  <c:v>4.7529357397504004</c:v>
                </c:pt>
                <c:pt idx="8786">
                  <c:v>4.7529357397504004</c:v>
                </c:pt>
                <c:pt idx="8787">
                  <c:v>4.7529357397504004</c:v>
                </c:pt>
                <c:pt idx="8788">
                  <c:v>4.7529357397504004</c:v>
                </c:pt>
                <c:pt idx="8789">
                  <c:v>4.7529357397504004</c:v>
                </c:pt>
                <c:pt idx="8790">
                  <c:v>4.7529357397504004</c:v>
                </c:pt>
                <c:pt idx="8791">
                  <c:v>4.7529357397504004</c:v>
                </c:pt>
                <c:pt idx="8792">
                  <c:v>4.7529357397504004</c:v>
                </c:pt>
                <c:pt idx="8793">
                  <c:v>4.7529357397504004</c:v>
                </c:pt>
                <c:pt idx="8794">
                  <c:v>4.7529357397504004</c:v>
                </c:pt>
                <c:pt idx="8795">
                  <c:v>4.7529357397504004</c:v>
                </c:pt>
                <c:pt idx="8796">
                  <c:v>4.7529357397504004</c:v>
                </c:pt>
                <c:pt idx="8797">
                  <c:v>4.7529357397504004</c:v>
                </c:pt>
                <c:pt idx="8798">
                  <c:v>4.7529357397504004</c:v>
                </c:pt>
                <c:pt idx="8799">
                  <c:v>4.7529357397504004</c:v>
                </c:pt>
                <c:pt idx="8800">
                  <c:v>4.7529357397504004</c:v>
                </c:pt>
                <c:pt idx="8801">
                  <c:v>4.7529357397504004</c:v>
                </c:pt>
                <c:pt idx="8802">
                  <c:v>4.7529357397504004</c:v>
                </c:pt>
                <c:pt idx="8803">
                  <c:v>4.7529357397504004</c:v>
                </c:pt>
                <c:pt idx="8804">
                  <c:v>4.7529357397504004</c:v>
                </c:pt>
                <c:pt idx="8805">
                  <c:v>4.7529357397504004</c:v>
                </c:pt>
                <c:pt idx="8806">
                  <c:v>4.7529357397504004</c:v>
                </c:pt>
                <c:pt idx="8807">
                  <c:v>4.7529357397504004</c:v>
                </c:pt>
                <c:pt idx="8808">
                  <c:v>4.7529357397504004</c:v>
                </c:pt>
                <c:pt idx="8809">
                  <c:v>4.7529357397504004</c:v>
                </c:pt>
                <c:pt idx="8810">
                  <c:v>4.7529357397504004</c:v>
                </c:pt>
                <c:pt idx="8811">
                  <c:v>4.7529357397504004</c:v>
                </c:pt>
                <c:pt idx="8812">
                  <c:v>4.7529357397504004</c:v>
                </c:pt>
                <c:pt idx="8813">
                  <c:v>4.7529357397504004</c:v>
                </c:pt>
                <c:pt idx="8814">
                  <c:v>4.7529357397504004</c:v>
                </c:pt>
                <c:pt idx="8815">
                  <c:v>4.7529357397504004</c:v>
                </c:pt>
                <c:pt idx="8816">
                  <c:v>4.7529357397504004</c:v>
                </c:pt>
                <c:pt idx="8817">
                  <c:v>4.7529357397504004</c:v>
                </c:pt>
                <c:pt idx="8818">
                  <c:v>4.7529357397504004</c:v>
                </c:pt>
                <c:pt idx="8819">
                  <c:v>4.7529357397504004</c:v>
                </c:pt>
                <c:pt idx="8820">
                  <c:v>4.7529357397504004</c:v>
                </c:pt>
                <c:pt idx="8821">
                  <c:v>4.7529357397504004</c:v>
                </c:pt>
                <c:pt idx="8822">
                  <c:v>4.7529357397504004</c:v>
                </c:pt>
                <c:pt idx="8823">
                  <c:v>4.7529357397504004</c:v>
                </c:pt>
                <c:pt idx="8824">
                  <c:v>4.7529357397504004</c:v>
                </c:pt>
                <c:pt idx="8825">
                  <c:v>4.7529357397504004</c:v>
                </c:pt>
                <c:pt idx="8826">
                  <c:v>4.7529357397504004</c:v>
                </c:pt>
                <c:pt idx="8827">
                  <c:v>4.7529357397504004</c:v>
                </c:pt>
                <c:pt idx="8828">
                  <c:v>4.7529357397504004</c:v>
                </c:pt>
                <c:pt idx="8829">
                  <c:v>4.7529357397504004</c:v>
                </c:pt>
                <c:pt idx="8830">
                  <c:v>4.7529357397504004</c:v>
                </c:pt>
                <c:pt idx="8831">
                  <c:v>4.7529357397504004</c:v>
                </c:pt>
                <c:pt idx="8832">
                  <c:v>4.7529357397504004</c:v>
                </c:pt>
                <c:pt idx="8833">
                  <c:v>4.7529357397504004</c:v>
                </c:pt>
                <c:pt idx="8834">
                  <c:v>4.7529357397504004</c:v>
                </c:pt>
                <c:pt idx="8835">
                  <c:v>4.7529357397504004</c:v>
                </c:pt>
                <c:pt idx="8836">
                  <c:v>4.7529357397504004</c:v>
                </c:pt>
                <c:pt idx="8837">
                  <c:v>4.7529357397504004</c:v>
                </c:pt>
                <c:pt idx="8838">
                  <c:v>4.7529357397504004</c:v>
                </c:pt>
                <c:pt idx="8839">
                  <c:v>4.7529357397504004</c:v>
                </c:pt>
                <c:pt idx="8840">
                  <c:v>4.7529357397504004</c:v>
                </c:pt>
                <c:pt idx="8841">
                  <c:v>4.7529357397504004</c:v>
                </c:pt>
                <c:pt idx="8842">
                  <c:v>4.7529357397504004</c:v>
                </c:pt>
                <c:pt idx="8843">
                  <c:v>4.7529357397504004</c:v>
                </c:pt>
                <c:pt idx="8844">
                  <c:v>4.7529357397504004</c:v>
                </c:pt>
                <c:pt idx="8845">
                  <c:v>4.7529357397504004</c:v>
                </c:pt>
                <c:pt idx="8846">
                  <c:v>4.7529357397504004</c:v>
                </c:pt>
                <c:pt idx="8847">
                  <c:v>4.7529357397504004</c:v>
                </c:pt>
                <c:pt idx="8848">
                  <c:v>4.7529357397504004</c:v>
                </c:pt>
                <c:pt idx="8849">
                  <c:v>4.7529357397504004</c:v>
                </c:pt>
                <c:pt idx="8850">
                  <c:v>4.7529357397504004</c:v>
                </c:pt>
                <c:pt idx="8851">
                  <c:v>4.7529357397504004</c:v>
                </c:pt>
                <c:pt idx="8852">
                  <c:v>4.7529357397504004</c:v>
                </c:pt>
                <c:pt idx="8853">
                  <c:v>4.7529357397504004</c:v>
                </c:pt>
                <c:pt idx="8854">
                  <c:v>4.7529357397504004</c:v>
                </c:pt>
                <c:pt idx="8855">
                  <c:v>4.7529357397504004</c:v>
                </c:pt>
                <c:pt idx="8856">
                  <c:v>4.7529357397504004</c:v>
                </c:pt>
                <c:pt idx="8857">
                  <c:v>4.7529357397504004</c:v>
                </c:pt>
                <c:pt idx="8858">
                  <c:v>4.7529357397504004</c:v>
                </c:pt>
                <c:pt idx="8859">
                  <c:v>4.7529357397504004</c:v>
                </c:pt>
                <c:pt idx="8860">
                  <c:v>4.7529357397504004</c:v>
                </c:pt>
                <c:pt idx="8861">
                  <c:v>4.7529357397504004</c:v>
                </c:pt>
                <c:pt idx="8862">
                  <c:v>4.7529357397504004</c:v>
                </c:pt>
                <c:pt idx="8863">
                  <c:v>4.7529357397504004</c:v>
                </c:pt>
                <c:pt idx="8864">
                  <c:v>4.7529357397504004</c:v>
                </c:pt>
                <c:pt idx="8865">
                  <c:v>4.7529357397504004</c:v>
                </c:pt>
                <c:pt idx="8866">
                  <c:v>4.7529357397504004</c:v>
                </c:pt>
                <c:pt idx="8867">
                  <c:v>4.7529357397504004</c:v>
                </c:pt>
                <c:pt idx="8868">
                  <c:v>4.7529357397504004</c:v>
                </c:pt>
                <c:pt idx="8869">
                  <c:v>4.7529357397504004</c:v>
                </c:pt>
                <c:pt idx="8870">
                  <c:v>4.7529357397504004</c:v>
                </c:pt>
                <c:pt idx="8871">
                  <c:v>4.7529357397504004</c:v>
                </c:pt>
                <c:pt idx="8872">
                  <c:v>4.7529357397504004</c:v>
                </c:pt>
                <c:pt idx="8873">
                  <c:v>4.7529357397504004</c:v>
                </c:pt>
                <c:pt idx="8874">
                  <c:v>4.7529357397504004</c:v>
                </c:pt>
                <c:pt idx="8875">
                  <c:v>4.7529357397504004</c:v>
                </c:pt>
                <c:pt idx="8876">
                  <c:v>4.7529357397504004</c:v>
                </c:pt>
                <c:pt idx="8877">
                  <c:v>4.7529357397504004</c:v>
                </c:pt>
                <c:pt idx="8878">
                  <c:v>4.7529357397504004</c:v>
                </c:pt>
                <c:pt idx="8879">
                  <c:v>4.7529357397504004</c:v>
                </c:pt>
                <c:pt idx="8880">
                  <c:v>4.7529357397504004</c:v>
                </c:pt>
                <c:pt idx="8881">
                  <c:v>4.7529357397504004</c:v>
                </c:pt>
                <c:pt idx="8882">
                  <c:v>4.7529357397504004</c:v>
                </c:pt>
                <c:pt idx="8883">
                  <c:v>4.7529357397504004</c:v>
                </c:pt>
                <c:pt idx="8884">
                  <c:v>4.7529357397504004</c:v>
                </c:pt>
                <c:pt idx="8885">
                  <c:v>4.7529357397504004</c:v>
                </c:pt>
                <c:pt idx="8886">
                  <c:v>4.7529357397504004</c:v>
                </c:pt>
                <c:pt idx="8887">
                  <c:v>4.7529357397504004</c:v>
                </c:pt>
                <c:pt idx="8888">
                  <c:v>4.7529357397504004</c:v>
                </c:pt>
                <c:pt idx="8889">
                  <c:v>4.7529357397504004</c:v>
                </c:pt>
                <c:pt idx="8890">
                  <c:v>4.7529357397504004</c:v>
                </c:pt>
                <c:pt idx="8891">
                  <c:v>4.7529357397504004</c:v>
                </c:pt>
                <c:pt idx="8892">
                  <c:v>4.7529357397504004</c:v>
                </c:pt>
                <c:pt idx="8893">
                  <c:v>4.7529357397504004</c:v>
                </c:pt>
                <c:pt idx="8894">
                  <c:v>4.7529357397504004</c:v>
                </c:pt>
                <c:pt idx="8895">
                  <c:v>4.7529357397504004</c:v>
                </c:pt>
                <c:pt idx="8896">
                  <c:v>4.7529357397504004</c:v>
                </c:pt>
                <c:pt idx="8897">
                  <c:v>4.7529357397504004</c:v>
                </c:pt>
                <c:pt idx="8898">
                  <c:v>4.7529357397504004</c:v>
                </c:pt>
                <c:pt idx="8899">
                  <c:v>4.7529357397504004</c:v>
                </c:pt>
                <c:pt idx="8900">
                  <c:v>4.7529357397504004</c:v>
                </c:pt>
                <c:pt idx="8901">
                  <c:v>4.7529357397504004</c:v>
                </c:pt>
                <c:pt idx="8902">
                  <c:v>4.7529357397504004</c:v>
                </c:pt>
                <c:pt idx="8903">
                  <c:v>4.7529357397504004</c:v>
                </c:pt>
                <c:pt idx="8904">
                  <c:v>4.7529357397504004</c:v>
                </c:pt>
                <c:pt idx="8905">
                  <c:v>4.7529357397504004</c:v>
                </c:pt>
                <c:pt idx="8906">
                  <c:v>4.7529357397504004</c:v>
                </c:pt>
                <c:pt idx="8907">
                  <c:v>4.7529357397504004</c:v>
                </c:pt>
                <c:pt idx="8908">
                  <c:v>4.7529357397504004</c:v>
                </c:pt>
                <c:pt idx="8909">
                  <c:v>4.7529357397504004</c:v>
                </c:pt>
                <c:pt idx="8910">
                  <c:v>4.7529357397504004</c:v>
                </c:pt>
                <c:pt idx="8911">
                  <c:v>4.7529357397504004</c:v>
                </c:pt>
                <c:pt idx="8912">
                  <c:v>4.7529357397504004</c:v>
                </c:pt>
                <c:pt idx="8913">
                  <c:v>4.7529357397504004</c:v>
                </c:pt>
                <c:pt idx="8914">
                  <c:v>4.7529357397504004</c:v>
                </c:pt>
                <c:pt idx="8915">
                  <c:v>4.7529357397504004</c:v>
                </c:pt>
                <c:pt idx="8916">
                  <c:v>4.7529357397504004</c:v>
                </c:pt>
                <c:pt idx="8917">
                  <c:v>4.7529357397504004</c:v>
                </c:pt>
                <c:pt idx="8918">
                  <c:v>4.7529357397504004</c:v>
                </c:pt>
                <c:pt idx="8919">
                  <c:v>4.7529357397504004</c:v>
                </c:pt>
                <c:pt idx="8920">
                  <c:v>4.7529357397504004</c:v>
                </c:pt>
                <c:pt idx="8921">
                  <c:v>4.7529357397504004</c:v>
                </c:pt>
                <c:pt idx="8922">
                  <c:v>4.7529357397504004</c:v>
                </c:pt>
                <c:pt idx="8923">
                  <c:v>4.7529357397504004</c:v>
                </c:pt>
                <c:pt idx="8924">
                  <c:v>4.7529357397504004</c:v>
                </c:pt>
                <c:pt idx="8925">
                  <c:v>4.7529357397504004</c:v>
                </c:pt>
                <c:pt idx="8926">
                  <c:v>4.7529357397504004</c:v>
                </c:pt>
                <c:pt idx="8927">
                  <c:v>4.7529357397504004</c:v>
                </c:pt>
                <c:pt idx="8928">
                  <c:v>4.7529357397504004</c:v>
                </c:pt>
                <c:pt idx="8929">
                  <c:v>4.7529357397504004</c:v>
                </c:pt>
                <c:pt idx="8930">
                  <c:v>4.7529357397504004</c:v>
                </c:pt>
                <c:pt idx="8931">
                  <c:v>4.7529357397504004</c:v>
                </c:pt>
                <c:pt idx="8932">
                  <c:v>4.7529357397504004</c:v>
                </c:pt>
                <c:pt idx="8933">
                  <c:v>4.7529357397504004</c:v>
                </c:pt>
                <c:pt idx="8934">
                  <c:v>4.7529357397504004</c:v>
                </c:pt>
                <c:pt idx="8935">
                  <c:v>4.7529357397504004</c:v>
                </c:pt>
                <c:pt idx="8936">
                  <c:v>4.7529357397504004</c:v>
                </c:pt>
                <c:pt idx="8937">
                  <c:v>4.7529357397504004</c:v>
                </c:pt>
                <c:pt idx="8938">
                  <c:v>4.7529357397504004</c:v>
                </c:pt>
                <c:pt idx="8939">
                  <c:v>4.7529357397504004</c:v>
                </c:pt>
                <c:pt idx="8940">
                  <c:v>4.7529357397504004</c:v>
                </c:pt>
                <c:pt idx="8941">
                  <c:v>4.7529357397504004</c:v>
                </c:pt>
                <c:pt idx="8942">
                  <c:v>4.7529357397504004</c:v>
                </c:pt>
                <c:pt idx="8943">
                  <c:v>4.7529357397504004</c:v>
                </c:pt>
                <c:pt idx="8944">
                  <c:v>4.7529357397504004</c:v>
                </c:pt>
                <c:pt idx="8945">
                  <c:v>4.7529357397504004</c:v>
                </c:pt>
                <c:pt idx="8946">
                  <c:v>4.7529357397504004</c:v>
                </c:pt>
                <c:pt idx="8947">
                  <c:v>4.7529357397504004</c:v>
                </c:pt>
                <c:pt idx="8948">
                  <c:v>4.7529357397504004</c:v>
                </c:pt>
                <c:pt idx="8949">
                  <c:v>4.7529357397504004</c:v>
                </c:pt>
                <c:pt idx="8950">
                  <c:v>4.7529357397504004</c:v>
                </c:pt>
                <c:pt idx="8951">
                  <c:v>4.7529357397504004</c:v>
                </c:pt>
                <c:pt idx="8952">
                  <c:v>4.7529357397504004</c:v>
                </c:pt>
                <c:pt idx="8953">
                  <c:v>4.7529357397504004</c:v>
                </c:pt>
                <c:pt idx="8954">
                  <c:v>4.7529357397504004</c:v>
                </c:pt>
                <c:pt idx="8955">
                  <c:v>4.7529357397504004</c:v>
                </c:pt>
                <c:pt idx="8956">
                  <c:v>4.7529357397504004</c:v>
                </c:pt>
                <c:pt idx="8957">
                  <c:v>4.7529357397504004</c:v>
                </c:pt>
                <c:pt idx="8958">
                  <c:v>4.7529357397504004</c:v>
                </c:pt>
                <c:pt idx="8959">
                  <c:v>4.7529357397504004</c:v>
                </c:pt>
                <c:pt idx="8960">
                  <c:v>4.7529357397504004</c:v>
                </c:pt>
                <c:pt idx="8961">
                  <c:v>4.7529357397504004</c:v>
                </c:pt>
                <c:pt idx="8962">
                  <c:v>4.7529357397504004</c:v>
                </c:pt>
                <c:pt idx="8963">
                  <c:v>4.7529357397504004</c:v>
                </c:pt>
                <c:pt idx="8964">
                  <c:v>4.7529357397504004</c:v>
                </c:pt>
                <c:pt idx="8965">
                  <c:v>4.7529357397504004</c:v>
                </c:pt>
                <c:pt idx="8966">
                  <c:v>4.7529357397504004</c:v>
                </c:pt>
                <c:pt idx="8967">
                  <c:v>4.7529357397504004</c:v>
                </c:pt>
                <c:pt idx="8968">
                  <c:v>4.7529357397504004</c:v>
                </c:pt>
                <c:pt idx="8969">
                  <c:v>4.7529357397504004</c:v>
                </c:pt>
                <c:pt idx="8970">
                  <c:v>4.7529357397504004</c:v>
                </c:pt>
                <c:pt idx="8971">
                  <c:v>4.7529357397504004</c:v>
                </c:pt>
                <c:pt idx="8972">
                  <c:v>4.7529357397504004</c:v>
                </c:pt>
                <c:pt idx="8973">
                  <c:v>4.7529357397504004</c:v>
                </c:pt>
                <c:pt idx="8974">
                  <c:v>4.7529357397504004</c:v>
                </c:pt>
                <c:pt idx="8975">
                  <c:v>4.7529357397504004</c:v>
                </c:pt>
                <c:pt idx="8976">
                  <c:v>4.7529357397504004</c:v>
                </c:pt>
                <c:pt idx="8977">
                  <c:v>4.7529357397504004</c:v>
                </c:pt>
                <c:pt idx="8978">
                  <c:v>4.7529357397504004</c:v>
                </c:pt>
                <c:pt idx="8979">
                  <c:v>4.7529357397504004</c:v>
                </c:pt>
                <c:pt idx="8980">
                  <c:v>4.7529357397504004</c:v>
                </c:pt>
                <c:pt idx="8981">
                  <c:v>4.7529357397504004</c:v>
                </c:pt>
                <c:pt idx="8982">
                  <c:v>4.7529357397504004</c:v>
                </c:pt>
                <c:pt idx="8983">
                  <c:v>4.7529357397504004</c:v>
                </c:pt>
                <c:pt idx="8984">
                  <c:v>4.7529357397504004</c:v>
                </c:pt>
                <c:pt idx="8985">
                  <c:v>4.7529357397504004</c:v>
                </c:pt>
                <c:pt idx="8986">
                  <c:v>4.7529357397504004</c:v>
                </c:pt>
                <c:pt idx="8987">
                  <c:v>4.7529357397504004</c:v>
                </c:pt>
                <c:pt idx="8988">
                  <c:v>4.7529357397504004</c:v>
                </c:pt>
                <c:pt idx="8989">
                  <c:v>4.7529357397504004</c:v>
                </c:pt>
                <c:pt idx="8990">
                  <c:v>4.7529357397504004</c:v>
                </c:pt>
                <c:pt idx="8991">
                  <c:v>4.7529357397504004</c:v>
                </c:pt>
                <c:pt idx="8992">
                  <c:v>4.7529357397504004</c:v>
                </c:pt>
                <c:pt idx="8993">
                  <c:v>4.7529357397504004</c:v>
                </c:pt>
                <c:pt idx="8994">
                  <c:v>4.7529357397504004</c:v>
                </c:pt>
                <c:pt idx="8995">
                  <c:v>4.7529357397504004</c:v>
                </c:pt>
                <c:pt idx="8996">
                  <c:v>4.7529357397504004</c:v>
                </c:pt>
                <c:pt idx="8997">
                  <c:v>4.7529357397504004</c:v>
                </c:pt>
                <c:pt idx="8998">
                  <c:v>4.7529357397504004</c:v>
                </c:pt>
                <c:pt idx="8999">
                  <c:v>4.7529357397504004</c:v>
                </c:pt>
                <c:pt idx="9000">
                  <c:v>4.7529357397504004</c:v>
                </c:pt>
                <c:pt idx="9001">
                  <c:v>4.7529357397504004</c:v>
                </c:pt>
                <c:pt idx="9002">
                  <c:v>4.7529357397504004</c:v>
                </c:pt>
                <c:pt idx="9003">
                  <c:v>4.7529357397504004</c:v>
                </c:pt>
                <c:pt idx="9004">
                  <c:v>4.7529357397504004</c:v>
                </c:pt>
                <c:pt idx="9005">
                  <c:v>4.7529357397504004</c:v>
                </c:pt>
                <c:pt idx="9006">
                  <c:v>4.7529357397504004</c:v>
                </c:pt>
                <c:pt idx="9007">
                  <c:v>4.7529357397504004</c:v>
                </c:pt>
                <c:pt idx="9008">
                  <c:v>4.7529357397504004</c:v>
                </c:pt>
                <c:pt idx="9009">
                  <c:v>4.7529357397504004</c:v>
                </c:pt>
                <c:pt idx="9010">
                  <c:v>4.7529357397504004</c:v>
                </c:pt>
                <c:pt idx="9011">
                  <c:v>4.7529357397504004</c:v>
                </c:pt>
                <c:pt idx="9012">
                  <c:v>4.7529357397504004</c:v>
                </c:pt>
                <c:pt idx="9013">
                  <c:v>4.7529357397504004</c:v>
                </c:pt>
                <c:pt idx="9014">
                  <c:v>4.7529357397504004</c:v>
                </c:pt>
                <c:pt idx="9015">
                  <c:v>4.7529357397504004</c:v>
                </c:pt>
                <c:pt idx="9016">
                  <c:v>4.7529357397504004</c:v>
                </c:pt>
                <c:pt idx="9017">
                  <c:v>4.7529357397504004</c:v>
                </c:pt>
                <c:pt idx="9018">
                  <c:v>4.7529357397504004</c:v>
                </c:pt>
                <c:pt idx="9019">
                  <c:v>4.7529357397504004</c:v>
                </c:pt>
                <c:pt idx="9020">
                  <c:v>4.7529357397504004</c:v>
                </c:pt>
                <c:pt idx="9021">
                  <c:v>4.7529357397504004</c:v>
                </c:pt>
                <c:pt idx="9022">
                  <c:v>4.7529357397504004</c:v>
                </c:pt>
                <c:pt idx="9023">
                  <c:v>4.7529357397504004</c:v>
                </c:pt>
                <c:pt idx="9024">
                  <c:v>4.7529357397504004</c:v>
                </c:pt>
                <c:pt idx="9025">
                  <c:v>4.7529357397504004</c:v>
                </c:pt>
                <c:pt idx="9026">
                  <c:v>4.7529357397504004</c:v>
                </c:pt>
                <c:pt idx="9027">
                  <c:v>4.7529357397504004</c:v>
                </c:pt>
                <c:pt idx="9028">
                  <c:v>4.7529357397504004</c:v>
                </c:pt>
                <c:pt idx="9029">
                  <c:v>4.7529357397504004</c:v>
                </c:pt>
                <c:pt idx="9030">
                  <c:v>4.7529357397504004</c:v>
                </c:pt>
                <c:pt idx="9031">
                  <c:v>4.7529357397504004</c:v>
                </c:pt>
                <c:pt idx="9032">
                  <c:v>4.7529357397504004</c:v>
                </c:pt>
                <c:pt idx="9033">
                  <c:v>4.7529357397504004</c:v>
                </c:pt>
                <c:pt idx="9034">
                  <c:v>4.7529357397504004</c:v>
                </c:pt>
                <c:pt idx="9035">
                  <c:v>4.7529357397504004</c:v>
                </c:pt>
                <c:pt idx="9036">
                  <c:v>4.7529357397504004</c:v>
                </c:pt>
                <c:pt idx="9037">
                  <c:v>4.7529357397504004</c:v>
                </c:pt>
                <c:pt idx="9038">
                  <c:v>4.7529357397504004</c:v>
                </c:pt>
                <c:pt idx="9039">
                  <c:v>4.7529357397504004</c:v>
                </c:pt>
                <c:pt idx="9040">
                  <c:v>4.7529357397504004</c:v>
                </c:pt>
                <c:pt idx="9041">
                  <c:v>4.7529357397504004</c:v>
                </c:pt>
                <c:pt idx="9042">
                  <c:v>4.7529357397504004</c:v>
                </c:pt>
                <c:pt idx="9043">
                  <c:v>4.7529357397504004</c:v>
                </c:pt>
                <c:pt idx="9044">
                  <c:v>4.7529357397504004</c:v>
                </c:pt>
                <c:pt idx="9045">
                  <c:v>4.7529357397504004</c:v>
                </c:pt>
                <c:pt idx="9046">
                  <c:v>4.7529357397504004</c:v>
                </c:pt>
                <c:pt idx="9047">
                  <c:v>4.7529357397504004</c:v>
                </c:pt>
                <c:pt idx="9048">
                  <c:v>4.7529357397504004</c:v>
                </c:pt>
                <c:pt idx="9049">
                  <c:v>4.7529357397504004</c:v>
                </c:pt>
                <c:pt idx="9050">
                  <c:v>4.7529357397504004</c:v>
                </c:pt>
                <c:pt idx="9051">
                  <c:v>4.7529357397504004</c:v>
                </c:pt>
                <c:pt idx="9052">
                  <c:v>4.7529357397504004</c:v>
                </c:pt>
                <c:pt idx="9053">
                  <c:v>4.7529357397504004</c:v>
                </c:pt>
                <c:pt idx="9054">
                  <c:v>4.7529357397504004</c:v>
                </c:pt>
                <c:pt idx="9055">
                  <c:v>4.7529357397504004</c:v>
                </c:pt>
                <c:pt idx="9056">
                  <c:v>4.7529357397504004</c:v>
                </c:pt>
                <c:pt idx="9057">
                  <c:v>4.7529357397504004</c:v>
                </c:pt>
                <c:pt idx="9058">
                  <c:v>4.7529357397504004</c:v>
                </c:pt>
                <c:pt idx="9059">
                  <c:v>4.7529357397504004</c:v>
                </c:pt>
                <c:pt idx="9060">
                  <c:v>4.7529357397504004</c:v>
                </c:pt>
                <c:pt idx="9061">
                  <c:v>4.7529357397504004</c:v>
                </c:pt>
                <c:pt idx="9062">
                  <c:v>4.7529357397504004</c:v>
                </c:pt>
                <c:pt idx="9063">
                  <c:v>4.7529357397504004</c:v>
                </c:pt>
                <c:pt idx="9064">
                  <c:v>4.7529357397504004</c:v>
                </c:pt>
                <c:pt idx="9065">
                  <c:v>4.7529357397504004</c:v>
                </c:pt>
                <c:pt idx="9066">
                  <c:v>4.7529357397504004</c:v>
                </c:pt>
                <c:pt idx="9067">
                  <c:v>4.7529357397504004</c:v>
                </c:pt>
                <c:pt idx="9068">
                  <c:v>4.7529357397504004</c:v>
                </c:pt>
                <c:pt idx="9069">
                  <c:v>4.7529357397504004</c:v>
                </c:pt>
                <c:pt idx="9070">
                  <c:v>4.7529357397504004</c:v>
                </c:pt>
                <c:pt idx="9071">
                  <c:v>4.7529357397504004</c:v>
                </c:pt>
                <c:pt idx="9072">
                  <c:v>4.7529357397504004</c:v>
                </c:pt>
                <c:pt idx="9073">
                  <c:v>4.7529357397504004</c:v>
                </c:pt>
                <c:pt idx="9074">
                  <c:v>4.7529357397504004</c:v>
                </c:pt>
                <c:pt idx="9075">
                  <c:v>4.7529357397504004</c:v>
                </c:pt>
                <c:pt idx="9076">
                  <c:v>4.7529357397504004</c:v>
                </c:pt>
                <c:pt idx="9077">
                  <c:v>4.7529357397504004</c:v>
                </c:pt>
                <c:pt idx="9078">
                  <c:v>4.7529357397504004</c:v>
                </c:pt>
                <c:pt idx="9079">
                  <c:v>4.7529357397504004</c:v>
                </c:pt>
                <c:pt idx="9080">
                  <c:v>4.7529357397504004</c:v>
                </c:pt>
                <c:pt idx="9081">
                  <c:v>4.7529357397504004</c:v>
                </c:pt>
                <c:pt idx="9082">
                  <c:v>4.7529357397504004</c:v>
                </c:pt>
                <c:pt idx="9083">
                  <c:v>4.7529357397504004</c:v>
                </c:pt>
                <c:pt idx="9084">
                  <c:v>4.7529357397504004</c:v>
                </c:pt>
                <c:pt idx="9085">
                  <c:v>4.7529357397504004</c:v>
                </c:pt>
                <c:pt idx="9086">
                  <c:v>4.7529357397504004</c:v>
                </c:pt>
                <c:pt idx="9087">
                  <c:v>4.7529357397504004</c:v>
                </c:pt>
                <c:pt idx="9088">
                  <c:v>4.7529357397504004</c:v>
                </c:pt>
                <c:pt idx="9089">
                  <c:v>4.7529357397504004</c:v>
                </c:pt>
                <c:pt idx="9090">
                  <c:v>4.7529357397504004</c:v>
                </c:pt>
                <c:pt idx="9091">
                  <c:v>4.7529357397504004</c:v>
                </c:pt>
                <c:pt idx="9092">
                  <c:v>4.7529357397504004</c:v>
                </c:pt>
                <c:pt idx="9093">
                  <c:v>4.7529357397504004</c:v>
                </c:pt>
                <c:pt idx="9094">
                  <c:v>4.7529357397504004</c:v>
                </c:pt>
                <c:pt idx="9095">
                  <c:v>4.7529357397504004</c:v>
                </c:pt>
                <c:pt idx="9096">
                  <c:v>4.7529357397504004</c:v>
                </c:pt>
                <c:pt idx="9097">
                  <c:v>4.7529357397504004</c:v>
                </c:pt>
                <c:pt idx="9098">
                  <c:v>4.7529357397504004</c:v>
                </c:pt>
                <c:pt idx="9099">
                  <c:v>4.7529357397504004</c:v>
                </c:pt>
                <c:pt idx="9100">
                  <c:v>4.7529357397504004</c:v>
                </c:pt>
                <c:pt idx="9101">
                  <c:v>4.7529357397504004</c:v>
                </c:pt>
                <c:pt idx="9102">
                  <c:v>4.7529357397504004</c:v>
                </c:pt>
                <c:pt idx="9103">
                  <c:v>4.7529357397504004</c:v>
                </c:pt>
                <c:pt idx="9104">
                  <c:v>4.7529357397504004</c:v>
                </c:pt>
                <c:pt idx="9105">
                  <c:v>4.7529357397504004</c:v>
                </c:pt>
                <c:pt idx="9106">
                  <c:v>4.7529357397504004</c:v>
                </c:pt>
                <c:pt idx="9107">
                  <c:v>4.7529357397504004</c:v>
                </c:pt>
                <c:pt idx="9108">
                  <c:v>4.7529357397504004</c:v>
                </c:pt>
                <c:pt idx="9109">
                  <c:v>4.7529357397504004</c:v>
                </c:pt>
                <c:pt idx="9110">
                  <c:v>4.7529357397504004</c:v>
                </c:pt>
                <c:pt idx="9111">
                  <c:v>4.7529357397504004</c:v>
                </c:pt>
                <c:pt idx="9112">
                  <c:v>4.7529357397504004</c:v>
                </c:pt>
                <c:pt idx="9113">
                  <c:v>4.7529357397504004</c:v>
                </c:pt>
                <c:pt idx="9114">
                  <c:v>4.7529357397504004</c:v>
                </c:pt>
                <c:pt idx="9115">
                  <c:v>4.7529357397504004</c:v>
                </c:pt>
                <c:pt idx="9116">
                  <c:v>4.7529357397504004</c:v>
                </c:pt>
                <c:pt idx="9117">
                  <c:v>4.7529357397504004</c:v>
                </c:pt>
                <c:pt idx="9118">
                  <c:v>4.7529357397504004</c:v>
                </c:pt>
                <c:pt idx="9119">
                  <c:v>4.7529357397504004</c:v>
                </c:pt>
                <c:pt idx="9120">
                  <c:v>4.7529357397504004</c:v>
                </c:pt>
                <c:pt idx="9121">
                  <c:v>4.7529357397504004</c:v>
                </c:pt>
                <c:pt idx="9122">
                  <c:v>4.7529357397504004</c:v>
                </c:pt>
                <c:pt idx="9123">
                  <c:v>4.7529357397504004</c:v>
                </c:pt>
                <c:pt idx="9124">
                  <c:v>4.7529357397504004</c:v>
                </c:pt>
                <c:pt idx="9125">
                  <c:v>4.7529357397504004</c:v>
                </c:pt>
                <c:pt idx="9126">
                  <c:v>4.7529357397504004</c:v>
                </c:pt>
                <c:pt idx="9127">
                  <c:v>4.7529357397504004</c:v>
                </c:pt>
                <c:pt idx="9128">
                  <c:v>4.7529357397504004</c:v>
                </c:pt>
                <c:pt idx="9129">
                  <c:v>4.7529357397504004</c:v>
                </c:pt>
                <c:pt idx="9130">
                  <c:v>4.7529357397504004</c:v>
                </c:pt>
                <c:pt idx="9131">
                  <c:v>4.7529357397504004</c:v>
                </c:pt>
                <c:pt idx="9132">
                  <c:v>4.7529357397504004</c:v>
                </c:pt>
                <c:pt idx="9133">
                  <c:v>4.7529357397504004</c:v>
                </c:pt>
                <c:pt idx="9134">
                  <c:v>4.7529357397504004</c:v>
                </c:pt>
                <c:pt idx="9135">
                  <c:v>4.7529357397504004</c:v>
                </c:pt>
                <c:pt idx="9136">
                  <c:v>4.7529357397504004</c:v>
                </c:pt>
                <c:pt idx="9137">
                  <c:v>4.7529357397504004</c:v>
                </c:pt>
                <c:pt idx="9138">
                  <c:v>4.7529357397504004</c:v>
                </c:pt>
                <c:pt idx="9139">
                  <c:v>4.7529357397504004</c:v>
                </c:pt>
                <c:pt idx="9140">
                  <c:v>4.7529357397504004</c:v>
                </c:pt>
                <c:pt idx="9141">
                  <c:v>4.7529357397504004</c:v>
                </c:pt>
                <c:pt idx="9142">
                  <c:v>4.7529357397504004</c:v>
                </c:pt>
                <c:pt idx="9143">
                  <c:v>4.7529357397504004</c:v>
                </c:pt>
                <c:pt idx="9144">
                  <c:v>4.7529357397504004</c:v>
                </c:pt>
                <c:pt idx="9145">
                  <c:v>4.7529357397504004</c:v>
                </c:pt>
                <c:pt idx="9146">
                  <c:v>4.7529357397504004</c:v>
                </c:pt>
                <c:pt idx="9147">
                  <c:v>4.7529357397504004</c:v>
                </c:pt>
                <c:pt idx="9148">
                  <c:v>4.7529357397504004</c:v>
                </c:pt>
                <c:pt idx="9149">
                  <c:v>4.7529357397504004</c:v>
                </c:pt>
                <c:pt idx="9150">
                  <c:v>4.7529357397504004</c:v>
                </c:pt>
                <c:pt idx="9151">
                  <c:v>4.7529357397504004</c:v>
                </c:pt>
                <c:pt idx="9152">
                  <c:v>4.7529357397504004</c:v>
                </c:pt>
                <c:pt idx="9153">
                  <c:v>4.7529357397504004</c:v>
                </c:pt>
                <c:pt idx="9154">
                  <c:v>4.7529357397504004</c:v>
                </c:pt>
                <c:pt idx="9155">
                  <c:v>4.7529357397504004</c:v>
                </c:pt>
                <c:pt idx="9156">
                  <c:v>4.7529357397504004</c:v>
                </c:pt>
                <c:pt idx="9157">
                  <c:v>4.7529357397504004</c:v>
                </c:pt>
                <c:pt idx="9158">
                  <c:v>4.7529357397504004</c:v>
                </c:pt>
                <c:pt idx="9159">
                  <c:v>4.7529357397504004</c:v>
                </c:pt>
                <c:pt idx="9160">
                  <c:v>4.7529357397504004</c:v>
                </c:pt>
                <c:pt idx="9161">
                  <c:v>4.7529357397504004</c:v>
                </c:pt>
                <c:pt idx="9162">
                  <c:v>4.7529357397504004</c:v>
                </c:pt>
                <c:pt idx="9163">
                  <c:v>4.7529357397504004</c:v>
                </c:pt>
                <c:pt idx="9164">
                  <c:v>4.7529357397504004</c:v>
                </c:pt>
                <c:pt idx="9165">
                  <c:v>4.7529357397504004</c:v>
                </c:pt>
                <c:pt idx="9166">
                  <c:v>4.7529357397504004</c:v>
                </c:pt>
                <c:pt idx="9167">
                  <c:v>4.7529357397504004</c:v>
                </c:pt>
                <c:pt idx="9168">
                  <c:v>4.7529357397504004</c:v>
                </c:pt>
                <c:pt idx="9169">
                  <c:v>4.7529357397504004</c:v>
                </c:pt>
                <c:pt idx="9170">
                  <c:v>4.7529357397504004</c:v>
                </c:pt>
                <c:pt idx="9171">
                  <c:v>4.7529357397504004</c:v>
                </c:pt>
                <c:pt idx="9172">
                  <c:v>4.7529357397504004</c:v>
                </c:pt>
                <c:pt idx="9173">
                  <c:v>4.7529357397504004</c:v>
                </c:pt>
                <c:pt idx="9174">
                  <c:v>4.7529357397504004</c:v>
                </c:pt>
                <c:pt idx="9175">
                  <c:v>4.7529357397504004</c:v>
                </c:pt>
                <c:pt idx="9176">
                  <c:v>4.7529357397504004</c:v>
                </c:pt>
                <c:pt idx="9177">
                  <c:v>4.7529357397504004</c:v>
                </c:pt>
                <c:pt idx="9178">
                  <c:v>4.7529357397504004</c:v>
                </c:pt>
                <c:pt idx="9179">
                  <c:v>4.7529357397504004</c:v>
                </c:pt>
                <c:pt idx="9180">
                  <c:v>4.7529357397504004</c:v>
                </c:pt>
                <c:pt idx="9181">
                  <c:v>4.7529357397504004</c:v>
                </c:pt>
                <c:pt idx="9182">
                  <c:v>4.7529357397504004</c:v>
                </c:pt>
                <c:pt idx="9183">
                  <c:v>4.7529357397504004</c:v>
                </c:pt>
                <c:pt idx="9184">
                  <c:v>4.7529357397504004</c:v>
                </c:pt>
                <c:pt idx="9185">
                  <c:v>4.7529357397504004</c:v>
                </c:pt>
                <c:pt idx="9186">
                  <c:v>4.7529357397504004</c:v>
                </c:pt>
                <c:pt idx="9187">
                  <c:v>4.7529357397504004</c:v>
                </c:pt>
                <c:pt idx="9188">
                  <c:v>4.7529357397504004</c:v>
                </c:pt>
                <c:pt idx="9189">
                  <c:v>4.7529357397504004</c:v>
                </c:pt>
                <c:pt idx="9190">
                  <c:v>4.7529357397504004</c:v>
                </c:pt>
                <c:pt idx="9191">
                  <c:v>4.7529357397504004</c:v>
                </c:pt>
                <c:pt idx="9192">
                  <c:v>4.7529357397504004</c:v>
                </c:pt>
                <c:pt idx="9193">
                  <c:v>4.7529357397504004</c:v>
                </c:pt>
                <c:pt idx="9194">
                  <c:v>4.7529357397504004</c:v>
                </c:pt>
                <c:pt idx="9195">
                  <c:v>4.7529357397504004</c:v>
                </c:pt>
                <c:pt idx="9196">
                  <c:v>4.7529357397504004</c:v>
                </c:pt>
                <c:pt idx="9197">
                  <c:v>4.7529357397504004</c:v>
                </c:pt>
                <c:pt idx="9198">
                  <c:v>4.7529357397504004</c:v>
                </c:pt>
                <c:pt idx="9199">
                  <c:v>4.7529357397504004</c:v>
                </c:pt>
                <c:pt idx="9200">
                  <c:v>4.7529357397504004</c:v>
                </c:pt>
                <c:pt idx="9201">
                  <c:v>4.7529357397504004</c:v>
                </c:pt>
                <c:pt idx="9202">
                  <c:v>4.7529357397504004</c:v>
                </c:pt>
                <c:pt idx="9203">
                  <c:v>4.7529357397504004</c:v>
                </c:pt>
                <c:pt idx="9204">
                  <c:v>4.7529357397504004</c:v>
                </c:pt>
                <c:pt idx="9205">
                  <c:v>4.7529357397504004</c:v>
                </c:pt>
                <c:pt idx="9206">
                  <c:v>4.7529357397504004</c:v>
                </c:pt>
                <c:pt idx="9207">
                  <c:v>4.7529357397504004</c:v>
                </c:pt>
                <c:pt idx="9208">
                  <c:v>4.7529357397504004</c:v>
                </c:pt>
                <c:pt idx="9209">
                  <c:v>4.7529357397504004</c:v>
                </c:pt>
                <c:pt idx="9210">
                  <c:v>4.7529357397504004</c:v>
                </c:pt>
                <c:pt idx="9211">
                  <c:v>4.7529357397504004</c:v>
                </c:pt>
                <c:pt idx="9212">
                  <c:v>4.7529357397504004</c:v>
                </c:pt>
                <c:pt idx="9213">
                  <c:v>4.7529357397504004</c:v>
                </c:pt>
                <c:pt idx="9214">
                  <c:v>4.7529357397504004</c:v>
                </c:pt>
                <c:pt idx="9215">
                  <c:v>4.7529357397504004</c:v>
                </c:pt>
                <c:pt idx="9216">
                  <c:v>4.7529357397504004</c:v>
                </c:pt>
                <c:pt idx="9217">
                  <c:v>4.7529357397504004</c:v>
                </c:pt>
                <c:pt idx="9218">
                  <c:v>4.7529357397504004</c:v>
                </c:pt>
                <c:pt idx="9219">
                  <c:v>4.7529357397504004</c:v>
                </c:pt>
                <c:pt idx="9220">
                  <c:v>4.7529357397504004</c:v>
                </c:pt>
                <c:pt idx="9221">
                  <c:v>4.7529357397504004</c:v>
                </c:pt>
                <c:pt idx="9222">
                  <c:v>4.7529357397504004</c:v>
                </c:pt>
                <c:pt idx="9223">
                  <c:v>4.7529357397504004</c:v>
                </c:pt>
                <c:pt idx="9224">
                  <c:v>4.7529357397504004</c:v>
                </c:pt>
                <c:pt idx="9225">
                  <c:v>4.7529357397504004</c:v>
                </c:pt>
                <c:pt idx="9226">
                  <c:v>4.7529357397504004</c:v>
                </c:pt>
                <c:pt idx="9227">
                  <c:v>4.7529357397504004</c:v>
                </c:pt>
                <c:pt idx="9228">
                  <c:v>4.7529357397504004</c:v>
                </c:pt>
                <c:pt idx="9229">
                  <c:v>4.7529357397504004</c:v>
                </c:pt>
                <c:pt idx="9230">
                  <c:v>4.7529357397504004</c:v>
                </c:pt>
                <c:pt idx="9231">
                  <c:v>4.7529357397504004</c:v>
                </c:pt>
                <c:pt idx="9232">
                  <c:v>4.7529357397504004</c:v>
                </c:pt>
                <c:pt idx="9233">
                  <c:v>4.7529357397504004</c:v>
                </c:pt>
                <c:pt idx="9234">
                  <c:v>4.7529357397504004</c:v>
                </c:pt>
                <c:pt idx="9235">
                  <c:v>4.7529357397504004</c:v>
                </c:pt>
                <c:pt idx="9236">
                  <c:v>4.7529357397504004</c:v>
                </c:pt>
                <c:pt idx="9237">
                  <c:v>4.7529357397504004</c:v>
                </c:pt>
                <c:pt idx="9238">
                  <c:v>4.7529357397504004</c:v>
                </c:pt>
                <c:pt idx="9239">
                  <c:v>4.7529357397504004</c:v>
                </c:pt>
                <c:pt idx="9240">
                  <c:v>4.7529357397504004</c:v>
                </c:pt>
                <c:pt idx="9241">
                  <c:v>4.7529357397504004</c:v>
                </c:pt>
                <c:pt idx="9242">
                  <c:v>4.7529357397504004</c:v>
                </c:pt>
                <c:pt idx="9243">
                  <c:v>4.7529357397504004</c:v>
                </c:pt>
                <c:pt idx="9244">
                  <c:v>4.7529357397504004</c:v>
                </c:pt>
                <c:pt idx="9245">
                  <c:v>4.7529357397504004</c:v>
                </c:pt>
                <c:pt idx="9246">
                  <c:v>4.7529357397504004</c:v>
                </c:pt>
                <c:pt idx="9247">
                  <c:v>4.7529357397504004</c:v>
                </c:pt>
                <c:pt idx="9248">
                  <c:v>4.7529357397504004</c:v>
                </c:pt>
                <c:pt idx="9249">
                  <c:v>4.7529357397504004</c:v>
                </c:pt>
                <c:pt idx="9250">
                  <c:v>4.7529357397504004</c:v>
                </c:pt>
                <c:pt idx="9251">
                  <c:v>4.7529357397504004</c:v>
                </c:pt>
                <c:pt idx="9252">
                  <c:v>4.7529357397504004</c:v>
                </c:pt>
                <c:pt idx="9253">
                  <c:v>4.7529357397504004</c:v>
                </c:pt>
                <c:pt idx="9254">
                  <c:v>4.7529357397504004</c:v>
                </c:pt>
                <c:pt idx="9255">
                  <c:v>4.7529357397504004</c:v>
                </c:pt>
                <c:pt idx="9256">
                  <c:v>4.7529357397504004</c:v>
                </c:pt>
                <c:pt idx="9257">
                  <c:v>4.7529357397504004</c:v>
                </c:pt>
                <c:pt idx="9258">
                  <c:v>4.7529357397504004</c:v>
                </c:pt>
                <c:pt idx="9259">
                  <c:v>4.7529357397504004</c:v>
                </c:pt>
                <c:pt idx="9260">
                  <c:v>4.7529357397504004</c:v>
                </c:pt>
                <c:pt idx="9261">
                  <c:v>4.7529357397504004</c:v>
                </c:pt>
                <c:pt idx="9262">
                  <c:v>4.7529357397504004</c:v>
                </c:pt>
                <c:pt idx="9263">
                  <c:v>4.7529357397504004</c:v>
                </c:pt>
                <c:pt idx="9264">
                  <c:v>4.7529357397504004</c:v>
                </c:pt>
                <c:pt idx="9265">
                  <c:v>4.7529357397504004</c:v>
                </c:pt>
                <c:pt idx="9266">
                  <c:v>4.7529357397504004</c:v>
                </c:pt>
                <c:pt idx="9267">
                  <c:v>4.7529357397504004</c:v>
                </c:pt>
                <c:pt idx="9268">
                  <c:v>4.7529357397504004</c:v>
                </c:pt>
                <c:pt idx="9269">
                  <c:v>4.7529357397504004</c:v>
                </c:pt>
                <c:pt idx="9270">
                  <c:v>4.7529357397504004</c:v>
                </c:pt>
                <c:pt idx="9271">
                  <c:v>4.7529357397504004</c:v>
                </c:pt>
                <c:pt idx="9272">
                  <c:v>4.7529357397504004</c:v>
                </c:pt>
                <c:pt idx="9273">
                  <c:v>4.7529357397504004</c:v>
                </c:pt>
                <c:pt idx="9274">
                  <c:v>4.7529357397504004</c:v>
                </c:pt>
                <c:pt idx="9275">
                  <c:v>4.7529357397504004</c:v>
                </c:pt>
                <c:pt idx="9276">
                  <c:v>4.7529357397504004</c:v>
                </c:pt>
                <c:pt idx="9277">
                  <c:v>4.7529357397504004</c:v>
                </c:pt>
                <c:pt idx="9278">
                  <c:v>4.7529357397504004</c:v>
                </c:pt>
                <c:pt idx="9279">
                  <c:v>4.7529357397504004</c:v>
                </c:pt>
                <c:pt idx="9280">
                  <c:v>4.7529357397504004</c:v>
                </c:pt>
                <c:pt idx="9281">
                  <c:v>4.7529357397504004</c:v>
                </c:pt>
                <c:pt idx="9282">
                  <c:v>4.7529357397504004</c:v>
                </c:pt>
                <c:pt idx="9283">
                  <c:v>4.7529357397504004</c:v>
                </c:pt>
                <c:pt idx="9284">
                  <c:v>4.7529357397504004</c:v>
                </c:pt>
                <c:pt idx="9285">
                  <c:v>4.7529357397504004</c:v>
                </c:pt>
                <c:pt idx="9286">
                  <c:v>4.7529357397504004</c:v>
                </c:pt>
                <c:pt idx="9287">
                  <c:v>4.7529357397504004</c:v>
                </c:pt>
                <c:pt idx="9288">
                  <c:v>4.7529357397504004</c:v>
                </c:pt>
                <c:pt idx="9289">
                  <c:v>4.7529357397504004</c:v>
                </c:pt>
                <c:pt idx="9290">
                  <c:v>4.7529357397504004</c:v>
                </c:pt>
                <c:pt idx="9291">
                  <c:v>4.7529357397504004</c:v>
                </c:pt>
                <c:pt idx="9292">
                  <c:v>4.7529357397504004</c:v>
                </c:pt>
                <c:pt idx="9293">
                  <c:v>4.7529357397504004</c:v>
                </c:pt>
                <c:pt idx="9294">
                  <c:v>4.7529357397504004</c:v>
                </c:pt>
                <c:pt idx="9295">
                  <c:v>4.7529357397504004</c:v>
                </c:pt>
                <c:pt idx="9296">
                  <c:v>4.7529357397504004</c:v>
                </c:pt>
                <c:pt idx="9297">
                  <c:v>4.7529357397504004</c:v>
                </c:pt>
                <c:pt idx="9298">
                  <c:v>4.7529357397504004</c:v>
                </c:pt>
                <c:pt idx="9299">
                  <c:v>4.7529357397504004</c:v>
                </c:pt>
                <c:pt idx="9300">
                  <c:v>4.7529357397504004</c:v>
                </c:pt>
                <c:pt idx="9301">
                  <c:v>4.7529357397504004</c:v>
                </c:pt>
                <c:pt idx="9302">
                  <c:v>4.7529357397504004</c:v>
                </c:pt>
                <c:pt idx="9303">
                  <c:v>4.7529357397504004</c:v>
                </c:pt>
                <c:pt idx="9304">
                  <c:v>4.7529357397504004</c:v>
                </c:pt>
                <c:pt idx="9305">
                  <c:v>4.7529357397504004</c:v>
                </c:pt>
                <c:pt idx="9306">
                  <c:v>4.7529357397504004</c:v>
                </c:pt>
                <c:pt idx="9307">
                  <c:v>4.7529357397504004</c:v>
                </c:pt>
                <c:pt idx="9308">
                  <c:v>4.7529357397504004</c:v>
                </c:pt>
                <c:pt idx="9309">
                  <c:v>4.7529357397504004</c:v>
                </c:pt>
                <c:pt idx="9310">
                  <c:v>4.7529357397504004</c:v>
                </c:pt>
                <c:pt idx="9311">
                  <c:v>4.7529357397504004</c:v>
                </c:pt>
                <c:pt idx="9312">
                  <c:v>4.7529357397504004</c:v>
                </c:pt>
                <c:pt idx="9313">
                  <c:v>4.7529357397504004</c:v>
                </c:pt>
                <c:pt idx="9314">
                  <c:v>4.7529357397504004</c:v>
                </c:pt>
                <c:pt idx="9315">
                  <c:v>4.7529357397504004</c:v>
                </c:pt>
                <c:pt idx="9316">
                  <c:v>4.7529357397504004</c:v>
                </c:pt>
                <c:pt idx="9317">
                  <c:v>4.7529357397504004</c:v>
                </c:pt>
                <c:pt idx="9318">
                  <c:v>4.7529357397504004</c:v>
                </c:pt>
                <c:pt idx="9319">
                  <c:v>4.7529357397504004</c:v>
                </c:pt>
                <c:pt idx="9320">
                  <c:v>4.7529357397504004</c:v>
                </c:pt>
                <c:pt idx="9321">
                  <c:v>4.7529357397504004</c:v>
                </c:pt>
                <c:pt idx="9322">
                  <c:v>4.7529357397504004</c:v>
                </c:pt>
                <c:pt idx="9323">
                  <c:v>4.7529357397504004</c:v>
                </c:pt>
                <c:pt idx="9324">
                  <c:v>4.7529357397504004</c:v>
                </c:pt>
                <c:pt idx="9325">
                  <c:v>4.7529357397504004</c:v>
                </c:pt>
                <c:pt idx="9326">
                  <c:v>4.7529357397504004</c:v>
                </c:pt>
                <c:pt idx="9327">
                  <c:v>4.7529357397504004</c:v>
                </c:pt>
                <c:pt idx="9328">
                  <c:v>4.7529357397504004</c:v>
                </c:pt>
                <c:pt idx="9329">
                  <c:v>4.7529357397504004</c:v>
                </c:pt>
                <c:pt idx="9330">
                  <c:v>4.7529357397504004</c:v>
                </c:pt>
                <c:pt idx="9331">
                  <c:v>4.7529357397504004</c:v>
                </c:pt>
                <c:pt idx="9332">
                  <c:v>4.7529357397504004</c:v>
                </c:pt>
                <c:pt idx="9333">
                  <c:v>4.7529357397504004</c:v>
                </c:pt>
                <c:pt idx="9334">
                  <c:v>4.7529357397504004</c:v>
                </c:pt>
                <c:pt idx="9335">
                  <c:v>4.7529357397504004</c:v>
                </c:pt>
                <c:pt idx="9336">
                  <c:v>4.7529357397504004</c:v>
                </c:pt>
                <c:pt idx="9337">
                  <c:v>4.7529357397504004</c:v>
                </c:pt>
                <c:pt idx="9338">
                  <c:v>4.7529357397504004</c:v>
                </c:pt>
                <c:pt idx="9339">
                  <c:v>4.7529357397504004</c:v>
                </c:pt>
                <c:pt idx="9340">
                  <c:v>4.7529357397504004</c:v>
                </c:pt>
                <c:pt idx="9341">
                  <c:v>4.7529357397504004</c:v>
                </c:pt>
                <c:pt idx="9342">
                  <c:v>4.7529357397504004</c:v>
                </c:pt>
                <c:pt idx="9343">
                  <c:v>4.7529357397504004</c:v>
                </c:pt>
                <c:pt idx="9344">
                  <c:v>4.7529357397504004</c:v>
                </c:pt>
                <c:pt idx="9345">
                  <c:v>4.7529357397504004</c:v>
                </c:pt>
                <c:pt idx="9346">
                  <c:v>4.7529357397504004</c:v>
                </c:pt>
                <c:pt idx="9347">
                  <c:v>4.7529357397504004</c:v>
                </c:pt>
                <c:pt idx="9348">
                  <c:v>4.7529357397504004</c:v>
                </c:pt>
                <c:pt idx="9349">
                  <c:v>4.7529357397504004</c:v>
                </c:pt>
                <c:pt idx="9350">
                  <c:v>4.7529357397504004</c:v>
                </c:pt>
                <c:pt idx="9351">
                  <c:v>4.7529357397504004</c:v>
                </c:pt>
                <c:pt idx="9352">
                  <c:v>4.7529357397504004</c:v>
                </c:pt>
                <c:pt idx="9353">
                  <c:v>4.7529357397504004</c:v>
                </c:pt>
                <c:pt idx="9354">
                  <c:v>4.7529357397504004</c:v>
                </c:pt>
                <c:pt idx="9355">
                  <c:v>4.7529357397504004</c:v>
                </c:pt>
                <c:pt idx="9356">
                  <c:v>4.7529357397504004</c:v>
                </c:pt>
                <c:pt idx="9357">
                  <c:v>4.7529357397504004</c:v>
                </c:pt>
                <c:pt idx="9358">
                  <c:v>4.7529357397504004</c:v>
                </c:pt>
                <c:pt idx="9359">
                  <c:v>4.7529357397504004</c:v>
                </c:pt>
                <c:pt idx="9360">
                  <c:v>4.7529357397504004</c:v>
                </c:pt>
                <c:pt idx="9361">
                  <c:v>4.7529357397504004</c:v>
                </c:pt>
                <c:pt idx="9362">
                  <c:v>4.7529357397504004</c:v>
                </c:pt>
                <c:pt idx="9363">
                  <c:v>4.7529357397504004</c:v>
                </c:pt>
                <c:pt idx="9364">
                  <c:v>4.7529357397504004</c:v>
                </c:pt>
                <c:pt idx="9365">
                  <c:v>4.7529357397504004</c:v>
                </c:pt>
                <c:pt idx="9366">
                  <c:v>4.7529357397504004</c:v>
                </c:pt>
                <c:pt idx="9367">
                  <c:v>4.7529357397504004</c:v>
                </c:pt>
                <c:pt idx="9368">
                  <c:v>4.7529357397504004</c:v>
                </c:pt>
                <c:pt idx="9369">
                  <c:v>4.7529357397504004</c:v>
                </c:pt>
                <c:pt idx="9370">
                  <c:v>4.7529357397504004</c:v>
                </c:pt>
                <c:pt idx="9371">
                  <c:v>4.7529357397504004</c:v>
                </c:pt>
                <c:pt idx="9372">
                  <c:v>4.7529357397504004</c:v>
                </c:pt>
                <c:pt idx="9373">
                  <c:v>4.7529357397504004</c:v>
                </c:pt>
                <c:pt idx="9374">
                  <c:v>4.7529357397504004</c:v>
                </c:pt>
                <c:pt idx="9375">
                  <c:v>4.7529357397504004</c:v>
                </c:pt>
                <c:pt idx="9376">
                  <c:v>4.7529357397504004</c:v>
                </c:pt>
                <c:pt idx="9377">
                  <c:v>4.7529357397504004</c:v>
                </c:pt>
                <c:pt idx="9378">
                  <c:v>4.7529357397504004</c:v>
                </c:pt>
                <c:pt idx="9379">
                  <c:v>4.7529357397504004</c:v>
                </c:pt>
                <c:pt idx="9380">
                  <c:v>4.7529357397504004</c:v>
                </c:pt>
                <c:pt idx="9381">
                  <c:v>4.7529357397504004</c:v>
                </c:pt>
                <c:pt idx="9382">
                  <c:v>4.7529357397504004</c:v>
                </c:pt>
                <c:pt idx="9383">
                  <c:v>4.7529357397504004</c:v>
                </c:pt>
                <c:pt idx="9384">
                  <c:v>4.7529357397504004</c:v>
                </c:pt>
                <c:pt idx="9385">
                  <c:v>4.7529357397504004</c:v>
                </c:pt>
                <c:pt idx="9386">
                  <c:v>4.7529357397504004</c:v>
                </c:pt>
                <c:pt idx="9387">
                  <c:v>4.7529357397504004</c:v>
                </c:pt>
                <c:pt idx="9388">
                  <c:v>4.7529357397504004</c:v>
                </c:pt>
                <c:pt idx="9389">
                  <c:v>4.7529357397504004</c:v>
                </c:pt>
                <c:pt idx="9390">
                  <c:v>4.7529357397504004</c:v>
                </c:pt>
                <c:pt idx="9391">
                  <c:v>4.7529357397504004</c:v>
                </c:pt>
                <c:pt idx="9392">
                  <c:v>4.7529357397504004</c:v>
                </c:pt>
                <c:pt idx="9393">
                  <c:v>4.7529357397504004</c:v>
                </c:pt>
                <c:pt idx="9394">
                  <c:v>4.7529357397504004</c:v>
                </c:pt>
                <c:pt idx="9395">
                  <c:v>4.7529357397504004</c:v>
                </c:pt>
                <c:pt idx="9396">
                  <c:v>4.7529357397504004</c:v>
                </c:pt>
                <c:pt idx="9397">
                  <c:v>4.7529357397504004</c:v>
                </c:pt>
                <c:pt idx="9398">
                  <c:v>4.7529357397504004</c:v>
                </c:pt>
                <c:pt idx="9399">
                  <c:v>4.7529357397504004</c:v>
                </c:pt>
                <c:pt idx="9400">
                  <c:v>4.7529357397504004</c:v>
                </c:pt>
                <c:pt idx="9401">
                  <c:v>4.7529357397504004</c:v>
                </c:pt>
                <c:pt idx="9402">
                  <c:v>4.7529357397504004</c:v>
                </c:pt>
                <c:pt idx="9403">
                  <c:v>4.7529357397504004</c:v>
                </c:pt>
                <c:pt idx="9404">
                  <c:v>4.7529357397504004</c:v>
                </c:pt>
                <c:pt idx="9405">
                  <c:v>4.7529357397504004</c:v>
                </c:pt>
                <c:pt idx="9406">
                  <c:v>4.7529357397504004</c:v>
                </c:pt>
                <c:pt idx="9407">
                  <c:v>4.7529357397504004</c:v>
                </c:pt>
                <c:pt idx="9408">
                  <c:v>4.7529357397504004</c:v>
                </c:pt>
                <c:pt idx="9409">
                  <c:v>4.7529357397504004</c:v>
                </c:pt>
                <c:pt idx="9410">
                  <c:v>4.7529357397504004</c:v>
                </c:pt>
                <c:pt idx="9411">
                  <c:v>4.7529357397504004</c:v>
                </c:pt>
                <c:pt idx="9412">
                  <c:v>4.7529357397504004</c:v>
                </c:pt>
                <c:pt idx="9413">
                  <c:v>4.7529357397504004</c:v>
                </c:pt>
                <c:pt idx="9414">
                  <c:v>4.7529357397504004</c:v>
                </c:pt>
                <c:pt idx="9415">
                  <c:v>4.7529357397504004</c:v>
                </c:pt>
                <c:pt idx="9416">
                  <c:v>4.7529357397504004</c:v>
                </c:pt>
                <c:pt idx="9417">
                  <c:v>4.7529357397504004</c:v>
                </c:pt>
                <c:pt idx="9418">
                  <c:v>4.7529357397504004</c:v>
                </c:pt>
                <c:pt idx="9419">
                  <c:v>4.7529357397504004</c:v>
                </c:pt>
                <c:pt idx="9420">
                  <c:v>4.7529357397504004</c:v>
                </c:pt>
                <c:pt idx="9421">
                  <c:v>4.7529357397504004</c:v>
                </c:pt>
                <c:pt idx="9422">
                  <c:v>4.7529357397504004</c:v>
                </c:pt>
                <c:pt idx="9423">
                  <c:v>4.7529357397504004</c:v>
                </c:pt>
                <c:pt idx="9424">
                  <c:v>4.7529357397504004</c:v>
                </c:pt>
                <c:pt idx="9425">
                  <c:v>4.7529357397504004</c:v>
                </c:pt>
                <c:pt idx="9426">
                  <c:v>4.7529357397504004</c:v>
                </c:pt>
                <c:pt idx="9427">
                  <c:v>4.7529357397504004</c:v>
                </c:pt>
                <c:pt idx="9428">
                  <c:v>4.7529357397504004</c:v>
                </c:pt>
                <c:pt idx="9429">
                  <c:v>4.7529357397504004</c:v>
                </c:pt>
                <c:pt idx="9430">
                  <c:v>4.7529357397504004</c:v>
                </c:pt>
                <c:pt idx="9431">
                  <c:v>4.7529357397504004</c:v>
                </c:pt>
                <c:pt idx="9432">
                  <c:v>4.7529357397504004</c:v>
                </c:pt>
                <c:pt idx="9433">
                  <c:v>4.7529357397504004</c:v>
                </c:pt>
                <c:pt idx="9434">
                  <c:v>4.7529357397504004</c:v>
                </c:pt>
                <c:pt idx="9435">
                  <c:v>4.7529357397504004</c:v>
                </c:pt>
                <c:pt idx="9436">
                  <c:v>4.7529357397504004</c:v>
                </c:pt>
                <c:pt idx="9437">
                  <c:v>4.7529357397504004</c:v>
                </c:pt>
                <c:pt idx="9438">
                  <c:v>4.7529357397504004</c:v>
                </c:pt>
                <c:pt idx="9439">
                  <c:v>4.7529357397504004</c:v>
                </c:pt>
                <c:pt idx="9440">
                  <c:v>4.7529357397504004</c:v>
                </c:pt>
                <c:pt idx="9441">
                  <c:v>4.7529357397504004</c:v>
                </c:pt>
                <c:pt idx="9442">
                  <c:v>4.7529357397504004</c:v>
                </c:pt>
                <c:pt idx="9443">
                  <c:v>4.7529357397504004</c:v>
                </c:pt>
                <c:pt idx="9444">
                  <c:v>4.7529357397504004</c:v>
                </c:pt>
                <c:pt idx="9445">
                  <c:v>4.7529357397504004</c:v>
                </c:pt>
                <c:pt idx="9446">
                  <c:v>4.7529357397504004</c:v>
                </c:pt>
                <c:pt idx="9447">
                  <c:v>4.7529357397504004</c:v>
                </c:pt>
                <c:pt idx="9448">
                  <c:v>4.7529357397504004</c:v>
                </c:pt>
                <c:pt idx="9449">
                  <c:v>4.7529357397504004</c:v>
                </c:pt>
                <c:pt idx="9450">
                  <c:v>4.7529357397504004</c:v>
                </c:pt>
                <c:pt idx="9451">
                  <c:v>4.7529357397504004</c:v>
                </c:pt>
                <c:pt idx="9452">
                  <c:v>4.7529357397504004</c:v>
                </c:pt>
                <c:pt idx="9453">
                  <c:v>4.7529357397504004</c:v>
                </c:pt>
                <c:pt idx="9454">
                  <c:v>4.7529357397504004</c:v>
                </c:pt>
                <c:pt idx="9455">
                  <c:v>4.7529357397504004</c:v>
                </c:pt>
                <c:pt idx="9456">
                  <c:v>4.7529357397504004</c:v>
                </c:pt>
                <c:pt idx="9457">
                  <c:v>4.7529357397504004</c:v>
                </c:pt>
                <c:pt idx="9458">
                  <c:v>4.7529357397504004</c:v>
                </c:pt>
                <c:pt idx="9459">
                  <c:v>4.7529357397504004</c:v>
                </c:pt>
                <c:pt idx="9460">
                  <c:v>4.7529357397504004</c:v>
                </c:pt>
                <c:pt idx="9461">
                  <c:v>4.7529357397504004</c:v>
                </c:pt>
                <c:pt idx="9462">
                  <c:v>4.7529357397504004</c:v>
                </c:pt>
                <c:pt idx="9463">
                  <c:v>4.7529357397504004</c:v>
                </c:pt>
                <c:pt idx="9464">
                  <c:v>4.7529357397504004</c:v>
                </c:pt>
                <c:pt idx="9465">
                  <c:v>4.7529357397504004</c:v>
                </c:pt>
                <c:pt idx="9466">
                  <c:v>4.7529357397504004</c:v>
                </c:pt>
                <c:pt idx="9467">
                  <c:v>4.7529357397504004</c:v>
                </c:pt>
                <c:pt idx="9468">
                  <c:v>4.7529357397504004</c:v>
                </c:pt>
                <c:pt idx="9469">
                  <c:v>4.7529357397504004</c:v>
                </c:pt>
                <c:pt idx="9470">
                  <c:v>4.7529357397504004</c:v>
                </c:pt>
                <c:pt idx="9471">
                  <c:v>4.7529357397504004</c:v>
                </c:pt>
                <c:pt idx="9472">
                  <c:v>4.7529357397504004</c:v>
                </c:pt>
                <c:pt idx="9473">
                  <c:v>4.7529357397504004</c:v>
                </c:pt>
                <c:pt idx="9474">
                  <c:v>4.7529357397504004</c:v>
                </c:pt>
                <c:pt idx="9475">
                  <c:v>4.7529357397504004</c:v>
                </c:pt>
                <c:pt idx="9476">
                  <c:v>4.7529357397504004</c:v>
                </c:pt>
                <c:pt idx="9477">
                  <c:v>4.7529357397504004</c:v>
                </c:pt>
                <c:pt idx="9478">
                  <c:v>4.7529357397504004</c:v>
                </c:pt>
                <c:pt idx="9479">
                  <c:v>4.7529357397504004</c:v>
                </c:pt>
                <c:pt idx="9480">
                  <c:v>4.7529357397504004</c:v>
                </c:pt>
                <c:pt idx="9481">
                  <c:v>4.7529357397504004</c:v>
                </c:pt>
                <c:pt idx="9482">
                  <c:v>4.7529357397504004</c:v>
                </c:pt>
                <c:pt idx="9483">
                  <c:v>4.7529357397504004</c:v>
                </c:pt>
                <c:pt idx="9484">
                  <c:v>4.7529357397504004</c:v>
                </c:pt>
                <c:pt idx="9485">
                  <c:v>4.7529357397504004</c:v>
                </c:pt>
                <c:pt idx="9486">
                  <c:v>4.7529357397504004</c:v>
                </c:pt>
                <c:pt idx="9487">
                  <c:v>4.7529357397504004</c:v>
                </c:pt>
                <c:pt idx="9488">
                  <c:v>4.7529357397504004</c:v>
                </c:pt>
                <c:pt idx="9489">
                  <c:v>4.7529357397504004</c:v>
                </c:pt>
                <c:pt idx="9490">
                  <c:v>4.7529357397504004</c:v>
                </c:pt>
                <c:pt idx="9491">
                  <c:v>4.7529357397504004</c:v>
                </c:pt>
                <c:pt idx="9492">
                  <c:v>4.7529357397504004</c:v>
                </c:pt>
                <c:pt idx="9493">
                  <c:v>4.7529357397504004</c:v>
                </c:pt>
                <c:pt idx="9494">
                  <c:v>4.7529357397504004</c:v>
                </c:pt>
                <c:pt idx="9495">
                  <c:v>4.7529357397504004</c:v>
                </c:pt>
                <c:pt idx="9496">
                  <c:v>4.7529357397504004</c:v>
                </c:pt>
                <c:pt idx="9497">
                  <c:v>4.7529357397504004</c:v>
                </c:pt>
                <c:pt idx="9498">
                  <c:v>4.7529357397504004</c:v>
                </c:pt>
                <c:pt idx="9499">
                  <c:v>4.7529357397504004</c:v>
                </c:pt>
                <c:pt idx="9500">
                  <c:v>4.7529357397504004</c:v>
                </c:pt>
                <c:pt idx="9501">
                  <c:v>4.7529357397504004</c:v>
                </c:pt>
                <c:pt idx="9502">
                  <c:v>4.7529357397504004</c:v>
                </c:pt>
                <c:pt idx="9503">
                  <c:v>4.7529357397504004</c:v>
                </c:pt>
                <c:pt idx="9504">
                  <c:v>4.7529357397504004</c:v>
                </c:pt>
                <c:pt idx="9505">
                  <c:v>4.7529357397504004</c:v>
                </c:pt>
                <c:pt idx="9506">
                  <c:v>4.7529357397504004</c:v>
                </c:pt>
                <c:pt idx="9507">
                  <c:v>4.7529357397504004</c:v>
                </c:pt>
                <c:pt idx="9508">
                  <c:v>4.7529357397504004</c:v>
                </c:pt>
                <c:pt idx="9509">
                  <c:v>4.7529357397504004</c:v>
                </c:pt>
                <c:pt idx="9510">
                  <c:v>4.7529357397504004</c:v>
                </c:pt>
                <c:pt idx="9511">
                  <c:v>4.7529357397504004</c:v>
                </c:pt>
                <c:pt idx="9512">
                  <c:v>4.7529357397504004</c:v>
                </c:pt>
                <c:pt idx="9513">
                  <c:v>4.7529357397504004</c:v>
                </c:pt>
                <c:pt idx="9514">
                  <c:v>4.7529357397504004</c:v>
                </c:pt>
                <c:pt idx="9515">
                  <c:v>4.7529357397504004</c:v>
                </c:pt>
                <c:pt idx="9516">
                  <c:v>4.7529357397504004</c:v>
                </c:pt>
                <c:pt idx="9517">
                  <c:v>4.7529357397504004</c:v>
                </c:pt>
                <c:pt idx="9518">
                  <c:v>4.7529357397504004</c:v>
                </c:pt>
                <c:pt idx="9519">
                  <c:v>4.7529357397504004</c:v>
                </c:pt>
                <c:pt idx="9520">
                  <c:v>4.7529357397504004</c:v>
                </c:pt>
                <c:pt idx="9521">
                  <c:v>4.7529357397504004</c:v>
                </c:pt>
                <c:pt idx="9522">
                  <c:v>4.7529357397504004</c:v>
                </c:pt>
                <c:pt idx="9523">
                  <c:v>4.7529357397504004</c:v>
                </c:pt>
                <c:pt idx="9524">
                  <c:v>4.7529357397504004</c:v>
                </c:pt>
                <c:pt idx="9525">
                  <c:v>4.7529357397504004</c:v>
                </c:pt>
                <c:pt idx="9526">
                  <c:v>4.7529357397504004</c:v>
                </c:pt>
                <c:pt idx="9527">
                  <c:v>4.7529357397504004</c:v>
                </c:pt>
                <c:pt idx="9528">
                  <c:v>4.7529357397504004</c:v>
                </c:pt>
                <c:pt idx="9529">
                  <c:v>4.7529357397504004</c:v>
                </c:pt>
                <c:pt idx="9530">
                  <c:v>4.7529357397504004</c:v>
                </c:pt>
                <c:pt idx="9531">
                  <c:v>4.7529357397504004</c:v>
                </c:pt>
                <c:pt idx="9532">
                  <c:v>4.7529357397504004</c:v>
                </c:pt>
                <c:pt idx="9533">
                  <c:v>4.7529357397504004</c:v>
                </c:pt>
                <c:pt idx="9534">
                  <c:v>4.7529357397504004</c:v>
                </c:pt>
                <c:pt idx="9535">
                  <c:v>4.7529357397504004</c:v>
                </c:pt>
                <c:pt idx="9536">
                  <c:v>4.7529357397504004</c:v>
                </c:pt>
                <c:pt idx="9537">
                  <c:v>4.7529357397504004</c:v>
                </c:pt>
                <c:pt idx="9538">
                  <c:v>4.7529357397504004</c:v>
                </c:pt>
                <c:pt idx="9539">
                  <c:v>4.7529357397504004</c:v>
                </c:pt>
                <c:pt idx="9540">
                  <c:v>4.7529357397504004</c:v>
                </c:pt>
                <c:pt idx="9541">
                  <c:v>4.7529357397504004</c:v>
                </c:pt>
                <c:pt idx="9542">
                  <c:v>4.7529357397504004</c:v>
                </c:pt>
                <c:pt idx="9543">
                  <c:v>4.7529357397504004</c:v>
                </c:pt>
                <c:pt idx="9544">
                  <c:v>4.7529357397504004</c:v>
                </c:pt>
                <c:pt idx="9545">
                  <c:v>4.7529357397504004</c:v>
                </c:pt>
                <c:pt idx="9546">
                  <c:v>4.7529357397504004</c:v>
                </c:pt>
                <c:pt idx="9547">
                  <c:v>4.7529357397504004</c:v>
                </c:pt>
                <c:pt idx="9548">
                  <c:v>4.7529357397504004</c:v>
                </c:pt>
                <c:pt idx="9549">
                  <c:v>4.7529357397504004</c:v>
                </c:pt>
                <c:pt idx="9550">
                  <c:v>4.7529357397504004</c:v>
                </c:pt>
                <c:pt idx="9551">
                  <c:v>4.7529357397504004</c:v>
                </c:pt>
                <c:pt idx="9552">
                  <c:v>4.7529357397504004</c:v>
                </c:pt>
                <c:pt idx="9553">
                  <c:v>4.7529357397504004</c:v>
                </c:pt>
                <c:pt idx="9554">
                  <c:v>4.7529357397504004</c:v>
                </c:pt>
                <c:pt idx="9555">
                  <c:v>4.7529357397504004</c:v>
                </c:pt>
                <c:pt idx="9556">
                  <c:v>4.7529357397504004</c:v>
                </c:pt>
                <c:pt idx="9557">
                  <c:v>4.7529357397504004</c:v>
                </c:pt>
                <c:pt idx="9558">
                  <c:v>4.7529357397504004</c:v>
                </c:pt>
                <c:pt idx="9559">
                  <c:v>4.7529357397504004</c:v>
                </c:pt>
                <c:pt idx="9560">
                  <c:v>4.7529357397504004</c:v>
                </c:pt>
                <c:pt idx="9561">
                  <c:v>4.7529357397504004</c:v>
                </c:pt>
                <c:pt idx="9562">
                  <c:v>4.7529357397504004</c:v>
                </c:pt>
                <c:pt idx="9563">
                  <c:v>4.7529357397504004</c:v>
                </c:pt>
                <c:pt idx="9564">
                  <c:v>4.7529357397504004</c:v>
                </c:pt>
                <c:pt idx="9565">
                  <c:v>4.7529357397504004</c:v>
                </c:pt>
                <c:pt idx="9566">
                  <c:v>4.7529357397504004</c:v>
                </c:pt>
                <c:pt idx="9567">
                  <c:v>4.7529357397504004</c:v>
                </c:pt>
                <c:pt idx="9568">
                  <c:v>4.7529357397504004</c:v>
                </c:pt>
                <c:pt idx="9569">
                  <c:v>4.7529357397504004</c:v>
                </c:pt>
                <c:pt idx="9570">
                  <c:v>4.7529357397504004</c:v>
                </c:pt>
                <c:pt idx="9571">
                  <c:v>4.7529357397504004</c:v>
                </c:pt>
                <c:pt idx="9572">
                  <c:v>4.7529357397504004</c:v>
                </c:pt>
                <c:pt idx="9573">
                  <c:v>4.7529357397504004</c:v>
                </c:pt>
                <c:pt idx="9574">
                  <c:v>4.7529357397504004</c:v>
                </c:pt>
                <c:pt idx="9575">
                  <c:v>4.7529357397504004</c:v>
                </c:pt>
                <c:pt idx="9576">
                  <c:v>4.7529357397504004</c:v>
                </c:pt>
                <c:pt idx="9577">
                  <c:v>4.7529357397504004</c:v>
                </c:pt>
                <c:pt idx="9578">
                  <c:v>4.7529357397504004</c:v>
                </c:pt>
                <c:pt idx="9579">
                  <c:v>4.7529357397504004</c:v>
                </c:pt>
                <c:pt idx="9580">
                  <c:v>4.7529357397504004</c:v>
                </c:pt>
                <c:pt idx="9581">
                  <c:v>4.7529357397504004</c:v>
                </c:pt>
                <c:pt idx="9582">
                  <c:v>4.7529357397504004</c:v>
                </c:pt>
                <c:pt idx="9583">
                  <c:v>4.7529357397504004</c:v>
                </c:pt>
                <c:pt idx="9584">
                  <c:v>4.7529357397504004</c:v>
                </c:pt>
                <c:pt idx="9585">
                  <c:v>4.7529357397504004</c:v>
                </c:pt>
                <c:pt idx="9586">
                  <c:v>4.7529357397504004</c:v>
                </c:pt>
                <c:pt idx="9587">
                  <c:v>4.7529357397504004</c:v>
                </c:pt>
                <c:pt idx="9588">
                  <c:v>4.7529357397504004</c:v>
                </c:pt>
                <c:pt idx="9589">
                  <c:v>4.7529357397504004</c:v>
                </c:pt>
                <c:pt idx="9590">
                  <c:v>4.7529357397504004</c:v>
                </c:pt>
                <c:pt idx="9591">
                  <c:v>4.7529357397504004</c:v>
                </c:pt>
                <c:pt idx="9592">
                  <c:v>4.7529357397504004</c:v>
                </c:pt>
                <c:pt idx="9593">
                  <c:v>4.7529357397504004</c:v>
                </c:pt>
                <c:pt idx="9594">
                  <c:v>4.7529357397504004</c:v>
                </c:pt>
                <c:pt idx="9595">
                  <c:v>4.7529357397504004</c:v>
                </c:pt>
                <c:pt idx="9596">
                  <c:v>4.7529357397504004</c:v>
                </c:pt>
                <c:pt idx="9597">
                  <c:v>4.7529357397504004</c:v>
                </c:pt>
                <c:pt idx="9598">
                  <c:v>4.7529357397504004</c:v>
                </c:pt>
                <c:pt idx="9599">
                  <c:v>4.7529357397504004</c:v>
                </c:pt>
                <c:pt idx="9600">
                  <c:v>4.7529357397504004</c:v>
                </c:pt>
                <c:pt idx="9601">
                  <c:v>4.7529357397504004</c:v>
                </c:pt>
                <c:pt idx="9602">
                  <c:v>4.7529357397504004</c:v>
                </c:pt>
                <c:pt idx="9603">
                  <c:v>4.7529357397504004</c:v>
                </c:pt>
                <c:pt idx="9604">
                  <c:v>4.7529357397504004</c:v>
                </c:pt>
                <c:pt idx="9605">
                  <c:v>4.7529357397504004</c:v>
                </c:pt>
                <c:pt idx="9606">
                  <c:v>4.7529357397504004</c:v>
                </c:pt>
                <c:pt idx="9607">
                  <c:v>4.7529357397504004</c:v>
                </c:pt>
                <c:pt idx="9608">
                  <c:v>4.7529357397504004</c:v>
                </c:pt>
                <c:pt idx="9609">
                  <c:v>4.7529357397504004</c:v>
                </c:pt>
                <c:pt idx="9610">
                  <c:v>4.7529357397504004</c:v>
                </c:pt>
                <c:pt idx="9611">
                  <c:v>4.7529357397504004</c:v>
                </c:pt>
                <c:pt idx="9612">
                  <c:v>4.7529357397504004</c:v>
                </c:pt>
                <c:pt idx="9613">
                  <c:v>4.7529357397504004</c:v>
                </c:pt>
                <c:pt idx="9614">
                  <c:v>4.7529357397504004</c:v>
                </c:pt>
                <c:pt idx="9615">
                  <c:v>4.7529357397504004</c:v>
                </c:pt>
                <c:pt idx="9616">
                  <c:v>4.7529357397504004</c:v>
                </c:pt>
                <c:pt idx="9617">
                  <c:v>4.7529357397504004</c:v>
                </c:pt>
                <c:pt idx="9618">
                  <c:v>4.7529357397504004</c:v>
                </c:pt>
                <c:pt idx="9619">
                  <c:v>4.7529357397504004</c:v>
                </c:pt>
                <c:pt idx="9620">
                  <c:v>4.7529357397504004</c:v>
                </c:pt>
                <c:pt idx="9621">
                  <c:v>4.7529357397504004</c:v>
                </c:pt>
                <c:pt idx="9622">
                  <c:v>4.7529357397504004</c:v>
                </c:pt>
                <c:pt idx="9623">
                  <c:v>4.7529357397504004</c:v>
                </c:pt>
                <c:pt idx="9624">
                  <c:v>4.7529357397504004</c:v>
                </c:pt>
                <c:pt idx="9625">
                  <c:v>4.7529357397504004</c:v>
                </c:pt>
                <c:pt idx="9626">
                  <c:v>4.7529357397504004</c:v>
                </c:pt>
                <c:pt idx="9627">
                  <c:v>4.7529357397504004</c:v>
                </c:pt>
                <c:pt idx="9628">
                  <c:v>4.7529357397504004</c:v>
                </c:pt>
                <c:pt idx="9629">
                  <c:v>4.7529357397504004</c:v>
                </c:pt>
                <c:pt idx="9630">
                  <c:v>4.7529357397504004</c:v>
                </c:pt>
                <c:pt idx="9631">
                  <c:v>4.7529357397504004</c:v>
                </c:pt>
                <c:pt idx="9632">
                  <c:v>4.7529357397504004</c:v>
                </c:pt>
                <c:pt idx="9633">
                  <c:v>4.7529357397504004</c:v>
                </c:pt>
                <c:pt idx="9634">
                  <c:v>4.7529357397504004</c:v>
                </c:pt>
                <c:pt idx="9635">
                  <c:v>4.7529357397504004</c:v>
                </c:pt>
                <c:pt idx="9636">
                  <c:v>4.7529357397504004</c:v>
                </c:pt>
                <c:pt idx="9637">
                  <c:v>4.7529357397504004</c:v>
                </c:pt>
                <c:pt idx="9638">
                  <c:v>4.7529357397504004</c:v>
                </c:pt>
                <c:pt idx="9639">
                  <c:v>4.7529357397504004</c:v>
                </c:pt>
                <c:pt idx="9640">
                  <c:v>4.7529357397504004</c:v>
                </c:pt>
                <c:pt idx="9641">
                  <c:v>4.7529357397504004</c:v>
                </c:pt>
                <c:pt idx="9642">
                  <c:v>4.7529357397504004</c:v>
                </c:pt>
                <c:pt idx="9643">
                  <c:v>4.7529357397504004</c:v>
                </c:pt>
                <c:pt idx="9644">
                  <c:v>4.7529357397504004</c:v>
                </c:pt>
                <c:pt idx="9645">
                  <c:v>4.7529357397504004</c:v>
                </c:pt>
                <c:pt idx="9646">
                  <c:v>4.7529357397504004</c:v>
                </c:pt>
                <c:pt idx="9647">
                  <c:v>4.7529357397504004</c:v>
                </c:pt>
                <c:pt idx="9648">
                  <c:v>4.7529357397504004</c:v>
                </c:pt>
                <c:pt idx="9649">
                  <c:v>4.7529357397504004</c:v>
                </c:pt>
                <c:pt idx="9650">
                  <c:v>4.7529357397504004</c:v>
                </c:pt>
                <c:pt idx="9651">
                  <c:v>4.7529357397504004</c:v>
                </c:pt>
                <c:pt idx="9652">
                  <c:v>4.7529357397504004</c:v>
                </c:pt>
                <c:pt idx="9653">
                  <c:v>4.7529357397504004</c:v>
                </c:pt>
                <c:pt idx="9654">
                  <c:v>4.7529357397504004</c:v>
                </c:pt>
                <c:pt idx="9655">
                  <c:v>4.7529357397504004</c:v>
                </c:pt>
                <c:pt idx="9656">
                  <c:v>4.7529357397504004</c:v>
                </c:pt>
                <c:pt idx="9657">
                  <c:v>4.7529357397504004</c:v>
                </c:pt>
                <c:pt idx="9658">
                  <c:v>4.7529357397504004</c:v>
                </c:pt>
                <c:pt idx="9659">
                  <c:v>4.7529357397504004</c:v>
                </c:pt>
                <c:pt idx="9660">
                  <c:v>4.7529357397504004</c:v>
                </c:pt>
                <c:pt idx="9661">
                  <c:v>4.7529357397504004</c:v>
                </c:pt>
                <c:pt idx="9662">
                  <c:v>4.7529357397504004</c:v>
                </c:pt>
                <c:pt idx="9663">
                  <c:v>4.7529357397504004</c:v>
                </c:pt>
                <c:pt idx="9664">
                  <c:v>4.7529357397504004</c:v>
                </c:pt>
                <c:pt idx="9665">
                  <c:v>4.7529357397504004</c:v>
                </c:pt>
                <c:pt idx="9666">
                  <c:v>4.7529357397504004</c:v>
                </c:pt>
                <c:pt idx="9667">
                  <c:v>4.7529357397504004</c:v>
                </c:pt>
                <c:pt idx="9668">
                  <c:v>4.7529357397504004</c:v>
                </c:pt>
                <c:pt idx="9669">
                  <c:v>4.7529357397504004</c:v>
                </c:pt>
                <c:pt idx="9670">
                  <c:v>4.7529357397504004</c:v>
                </c:pt>
                <c:pt idx="9671">
                  <c:v>4.7529357397504004</c:v>
                </c:pt>
                <c:pt idx="9672">
                  <c:v>4.7529357397504004</c:v>
                </c:pt>
                <c:pt idx="9673">
                  <c:v>4.7529357397504004</c:v>
                </c:pt>
                <c:pt idx="9674">
                  <c:v>4.7529357397504004</c:v>
                </c:pt>
                <c:pt idx="9675">
                  <c:v>4.7529357397504004</c:v>
                </c:pt>
                <c:pt idx="9676">
                  <c:v>4.7529357397504004</c:v>
                </c:pt>
                <c:pt idx="9677">
                  <c:v>4.7529357397504004</c:v>
                </c:pt>
                <c:pt idx="9678">
                  <c:v>4.7529357397504004</c:v>
                </c:pt>
                <c:pt idx="9679">
                  <c:v>4.7529357397504004</c:v>
                </c:pt>
                <c:pt idx="9680">
                  <c:v>4.7529357397504004</c:v>
                </c:pt>
                <c:pt idx="9681">
                  <c:v>4.7529357397504004</c:v>
                </c:pt>
                <c:pt idx="9682">
                  <c:v>4.7529357397504004</c:v>
                </c:pt>
                <c:pt idx="9683">
                  <c:v>4.7529357397504004</c:v>
                </c:pt>
                <c:pt idx="9684">
                  <c:v>4.7529357397504004</c:v>
                </c:pt>
                <c:pt idx="9685">
                  <c:v>4.7529357397504004</c:v>
                </c:pt>
                <c:pt idx="9686">
                  <c:v>4.7529357397504004</c:v>
                </c:pt>
                <c:pt idx="9687">
                  <c:v>4.7529357397504004</c:v>
                </c:pt>
                <c:pt idx="9688">
                  <c:v>4.7529357397504004</c:v>
                </c:pt>
                <c:pt idx="9689">
                  <c:v>4.7529357397504004</c:v>
                </c:pt>
                <c:pt idx="9690">
                  <c:v>4.7529357397504004</c:v>
                </c:pt>
                <c:pt idx="9691">
                  <c:v>4.7529357397504004</c:v>
                </c:pt>
                <c:pt idx="9692">
                  <c:v>4.7529357397504004</c:v>
                </c:pt>
                <c:pt idx="9693">
                  <c:v>4.7529357397504004</c:v>
                </c:pt>
                <c:pt idx="9694">
                  <c:v>4.7529357397504004</c:v>
                </c:pt>
                <c:pt idx="9695">
                  <c:v>4.7529357397504004</c:v>
                </c:pt>
                <c:pt idx="9696">
                  <c:v>4.7529357397504004</c:v>
                </c:pt>
                <c:pt idx="9697">
                  <c:v>4.7529357397504004</c:v>
                </c:pt>
                <c:pt idx="9698">
                  <c:v>4.7529357397504004</c:v>
                </c:pt>
                <c:pt idx="9699">
                  <c:v>4.7529357397504004</c:v>
                </c:pt>
                <c:pt idx="9700">
                  <c:v>4.7529357397504004</c:v>
                </c:pt>
                <c:pt idx="9701">
                  <c:v>4.7529357397504004</c:v>
                </c:pt>
                <c:pt idx="9702">
                  <c:v>4.7529357397504004</c:v>
                </c:pt>
                <c:pt idx="9703">
                  <c:v>4.7529357397504004</c:v>
                </c:pt>
                <c:pt idx="9704">
                  <c:v>4.7529357397504004</c:v>
                </c:pt>
                <c:pt idx="9705">
                  <c:v>4.7529357397504004</c:v>
                </c:pt>
                <c:pt idx="9706">
                  <c:v>4.7529357397504004</c:v>
                </c:pt>
                <c:pt idx="9707">
                  <c:v>4.7529357397504004</c:v>
                </c:pt>
                <c:pt idx="9708">
                  <c:v>4.7529357397504004</c:v>
                </c:pt>
                <c:pt idx="9709">
                  <c:v>4.7529357397504004</c:v>
                </c:pt>
                <c:pt idx="9710">
                  <c:v>4.7529357397504004</c:v>
                </c:pt>
                <c:pt idx="9711">
                  <c:v>4.7529357397504004</c:v>
                </c:pt>
                <c:pt idx="9712">
                  <c:v>4.7529357397504004</c:v>
                </c:pt>
                <c:pt idx="9713">
                  <c:v>4.7529357397504004</c:v>
                </c:pt>
                <c:pt idx="9714">
                  <c:v>4.7529357397504004</c:v>
                </c:pt>
                <c:pt idx="9715">
                  <c:v>4.7529357397504004</c:v>
                </c:pt>
                <c:pt idx="9716">
                  <c:v>4.7529357397504004</c:v>
                </c:pt>
                <c:pt idx="9717">
                  <c:v>4.7529357397504004</c:v>
                </c:pt>
                <c:pt idx="9718">
                  <c:v>4.7529357397504004</c:v>
                </c:pt>
                <c:pt idx="9719">
                  <c:v>4.7529357397504004</c:v>
                </c:pt>
                <c:pt idx="9720">
                  <c:v>4.7529357397504004</c:v>
                </c:pt>
                <c:pt idx="9721">
                  <c:v>4.7529357397504004</c:v>
                </c:pt>
                <c:pt idx="9722">
                  <c:v>4.7529357397504004</c:v>
                </c:pt>
                <c:pt idx="9723">
                  <c:v>4.7529357397504004</c:v>
                </c:pt>
                <c:pt idx="9724">
                  <c:v>4.7529357397504004</c:v>
                </c:pt>
                <c:pt idx="9725">
                  <c:v>4.7529357397504004</c:v>
                </c:pt>
                <c:pt idx="9726">
                  <c:v>4.7529357397504004</c:v>
                </c:pt>
                <c:pt idx="9727">
                  <c:v>4.7529357397504004</c:v>
                </c:pt>
                <c:pt idx="9728">
                  <c:v>4.7529357397504004</c:v>
                </c:pt>
                <c:pt idx="9729">
                  <c:v>4.7529357397504004</c:v>
                </c:pt>
                <c:pt idx="9730">
                  <c:v>4.7529357397504004</c:v>
                </c:pt>
                <c:pt idx="9731">
                  <c:v>4.7529357397504004</c:v>
                </c:pt>
                <c:pt idx="9732">
                  <c:v>4.7529357397504004</c:v>
                </c:pt>
                <c:pt idx="9733">
                  <c:v>4.7529357397504004</c:v>
                </c:pt>
                <c:pt idx="9734">
                  <c:v>4.7529357397504004</c:v>
                </c:pt>
                <c:pt idx="9735">
                  <c:v>4.7529357397504004</c:v>
                </c:pt>
                <c:pt idx="9736">
                  <c:v>4.7529357397504004</c:v>
                </c:pt>
                <c:pt idx="9737">
                  <c:v>4.7529357397504004</c:v>
                </c:pt>
                <c:pt idx="9738">
                  <c:v>4.7529357397504004</c:v>
                </c:pt>
                <c:pt idx="9739">
                  <c:v>4.7529357397504004</c:v>
                </c:pt>
                <c:pt idx="9740">
                  <c:v>4.7529357397504004</c:v>
                </c:pt>
                <c:pt idx="9741">
                  <c:v>4.7529357397504004</c:v>
                </c:pt>
                <c:pt idx="9742">
                  <c:v>4.7529357397504004</c:v>
                </c:pt>
                <c:pt idx="9743">
                  <c:v>4.7529357397504004</c:v>
                </c:pt>
                <c:pt idx="9744">
                  <c:v>4.7529357397504004</c:v>
                </c:pt>
                <c:pt idx="9745">
                  <c:v>4.7529357397504004</c:v>
                </c:pt>
                <c:pt idx="9746">
                  <c:v>4.7529357397504004</c:v>
                </c:pt>
                <c:pt idx="9747">
                  <c:v>4.7529357397504004</c:v>
                </c:pt>
                <c:pt idx="9748">
                  <c:v>4.7529357397504004</c:v>
                </c:pt>
                <c:pt idx="9749">
                  <c:v>4.7529357397504004</c:v>
                </c:pt>
                <c:pt idx="9750">
                  <c:v>4.7529357397504004</c:v>
                </c:pt>
                <c:pt idx="9751">
                  <c:v>4.7529357397504004</c:v>
                </c:pt>
                <c:pt idx="9752">
                  <c:v>4.7529357397504004</c:v>
                </c:pt>
                <c:pt idx="9753">
                  <c:v>4.7529357397504004</c:v>
                </c:pt>
                <c:pt idx="9754">
                  <c:v>4.7529357397504004</c:v>
                </c:pt>
                <c:pt idx="9755">
                  <c:v>4.7529357397504004</c:v>
                </c:pt>
                <c:pt idx="9756">
                  <c:v>4.7529357397504004</c:v>
                </c:pt>
                <c:pt idx="9757">
                  <c:v>4.7529357397504004</c:v>
                </c:pt>
                <c:pt idx="9758">
                  <c:v>4.7529357397504004</c:v>
                </c:pt>
                <c:pt idx="9759">
                  <c:v>4.7529357397504004</c:v>
                </c:pt>
                <c:pt idx="9760">
                  <c:v>4.7529357397504004</c:v>
                </c:pt>
                <c:pt idx="9761">
                  <c:v>4.7529357397504004</c:v>
                </c:pt>
                <c:pt idx="9762">
                  <c:v>4.7529357397504004</c:v>
                </c:pt>
                <c:pt idx="9763">
                  <c:v>4.7529357397504004</c:v>
                </c:pt>
                <c:pt idx="9764">
                  <c:v>4.7529357397504004</c:v>
                </c:pt>
                <c:pt idx="9765">
                  <c:v>4.7529357397504004</c:v>
                </c:pt>
                <c:pt idx="9766">
                  <c:v>4.7529357397504004</c:v>
                </c:pt>
                <c:pt idx="9767">
                  <c:v>4.7529357397504004</c:v>
                </c:pt>
                <c:pt idx="9768">
                  <c:v>4.7529357397504004</c:v>
                </c:pt>
                <c:pt idx="9769">
                  <c:v>4.7529357397504004</c:v>
                </c:pt>
                <c:pt idx="9770">
                  <c:v>4.7529357397504004</c:v>
                </c:pt>
                <c:pt idx="9771">
                  <c:v>4.7529357397504004</c:v>
                </c:pt>
                <c:pt idx="9772">
                  <c:v>4.7529357397504004</c:v>
                </c:pt>
                <c:pt idx="9773">
                  <c:v>4.7529357397504004</c:v>
                </c:pt>
                <c:pt idx="9774">
                  <c:v>4.7529357397504004</c:v>
                </c:pt>
                <c:pt idx="9775">
                  <c:v>4.7529357397504004</c:v>
                </c:pt>
                <c:pt idx="9776">
                  <c:v>4.7529357397504004</c:v>
                </c:pt>
                <c:pt idx="9777">
                  <c:v>4.7529357397504004</c:v>
                </c:pt>
                <c:pt idx="9778">
                  <c:v>4.7529357397504004</c:v>
                </c:pt>
                <c:pt idx="9779">
                  <c:v>4.7529357397504004</c:v>
                </c:pt>
                <c:pt idx="9780">
                  <c:v>4.7529357397504004</c:v>
                </c:pt>
                <c:pt idx="9781">
                  <c:v>4.7529357397504004</c:v>
                </c:pt>
                <c:pt idx="9782">
                  <c:v>4.7529357397504004</c:v>
                </c:pt>
                <c:pt idx="9783">
                  <c:v>4.7529357397504004</c:v>
                </c:pt>
                <c:pt idx="9784">
                  <c:v>4.7529357397504004</c:v>
                </c:pt>
                <c:pt idx="9785">
                  <c:v>4.7529357397504004</c:v>
                </c:pt>
                <c:pt idx="9786">
                  <c:v>4.7529357397504004</c:v>
                </c:pt>
                <c:pt idx="9787">
                  <c:v>4.7529357397504004</c:v>
                </c:pt>
                <c:pt idx="9788">
                  <c:v>4.7529357397504004</c:v>
                </c:pt>
                <c:pt idx="9789">
                  <c:v>4.7529357397504004</c:v>
                </c:pt>
                <c:pt idx="9790">
                  <c:v>4.7529357397504004</c:v>
                </c:pt>
                <c:pt idx="9791">
                  <c:v>4.7529357397504004</c:v>
                </c:pt>
                <c:pt idx="9792">
                  <c:v>4.7529357397504004</c:v>
                </c:pt>
                <c:pt idx="9793">
                  <c:v>4.7529357397504004</c:v>
                </c:pt>
                <c:pt idx="9794">
                  <c:v>4.7529357397504004</c:v>
                </c:pt>
                <c:pt idx="9795">
                  <c:v>4.7529357397504004</c:v>
                </c:pt>
                <c:pt idx="9796">
                  <c:v>4.7529357397504004</c:v>
                </c:pt>
                <c:pt idx="9797">
                  <c:v>4.7529357397504004</c:v>
                </c:pt>
                <c:pt idx="9798">
                  <c:v>4.7529357397504004</c:v>
                </c:pt>
                <c:pt idx="9799">
                  <c:v>4.7529357397504004</c:v>
                </c:pt>
                <c:pt idx="9800">
                  <c:v>4.7529357397504004</c:v>
                </c:pt>
                <c:pt idx="9801">
                  <c:v>4.7529357397504004</c:v>
                </c:pt>
                <c:pt idx="9802">
                  <c:v>4.7529357397504004</c:v>
                </c:pt>
                <c:pt idx="9803">
                  <c:v>4.7529357397504004</c:v>
                </c:pt>
                <c:pt idx="9804">
                  <c:v>4.7529357397504004</c:v>
                </c:pt>
                <c:pt idx="9805">
                  <c:v>4.7529357397504004</c:v>
                </c:pt>
                <c:pt idx="9806">
                  <c:v>4.7529357397504004</c:v>
                </c:pt>
                <c:pt idx="9807">
                  <c:v>4.7529357397504004</c:v>
                </c:pt>
                <c:pt idx="9808">
                  <c:v>4.7529357397504004</c:v>
                </c:pt>
                <c:pt idx="9809">
                  <c:v>4.7529357397504004</c:v>
                </c:pt>
                <c:pt idx="9810">
                  <c:v>4.7529357397504004</c:v>
                </c:pt>
                <c:pt idx="9811">
                  <c:v>4.7529357397504004</c:v>
                </c:pt>
                <c:pt idx="9812">
                  <c:v>4.7529357397504004</c:v>
                </c:pt>
                <c:pt idx="9813">
                  <c:v>4.7529357397504004</c:v>
                </c:pt>
                <c:pt idx="9814">
                  <c:v>4.7529357397504004</c:v>
                </c:pt>
                <c:pt idx="9815">
                  <c:v>4.7529357397504004</c:v>
                </c:pt>
                <c:pt idx="9816">
                  <c:v>4.7529357397504004</c:v>
                </c:pt>
                <c:pt idx="9817">
                  <c:v>4.7529357397504004</c:v>
                </c:pt>
                <c:pt idx="9818">
                  <c:v>4.7529357397504004</c:v>
                </c:pt>
                <c:pt idx="9819">
                  <c:v>4.7529357397504004</c:v>
                </c:pt>
                <c:pt idx="9820">
                  <c:v>4.7529357397504004</c:v>
                </c:pt>
                <c:pt idx="9821">
                  <c:v>4.7529357397504004</c:v>
                </c:pt>
                <c:pt idx="9822">
                  <c:v>4.7529357397504004</c:v>
                </c:pt>
                <c:pt idx="9823">
                  <c:v>4.7529357397504004</c:v>
                </c:pt>
                <c:pt idx="9824">
                  <c:v>4.7529357397504004</c:v>
                </c:pt>
                <c:pt idx="9825">
                  <c:v>4.7529357397504004</c:v>
                </c:pt>
                <c:pt idx="9826">
                  <c:v>4.7529357397504004</c:v>
                </c:pt>
                <c:pt idx="9827">
                  <c:v>4.7529357397504004</c:v>
                </c:pt>
                <c:pt idx="9828">
                  <c:v>4.7529357397504004</c:v>
                </c:pt>
                <c:pt idx="9829">
                  <c:v>4.7529357397504004</c:v>
                </c:pt>
                <c:pt idx="9830">
                  <c:v>4.7529357397504004</c:v>
                </c:pt>
                <c:pt idx="9831">
                  <c:v>4.7529357397504004</c:v>
                </c:pt>
                <c:pt idx="9832">
                  <c:v>4.7529357397504004</c:v>
                </c:pt>
                <c:pt idx="9833">
                  <c:v>4.7529357397504004</c:v>
                </c:pt>
                <c:pt idx="9834">
                  <c:v>4.7529357397504004</c:v>
                </c:pt>
                <c:pt idx="9835">
                  <c:v>4.7529357397504004</c:v>
                </c:pt>
                <c:pt idx="9836">
                  <c:v>4.7529357397504004</c:v>
                </c:pt>
                <c:pt idx="9837">
                  <c:v>4.7529357397504004</c:v>
                </c:pt>
                <c:pt idx="9838">
                  <c:v>4.7529357397504004</c:v>
                </c:pt>
                <c:pt idx="9839">
                  <c:v>4.7529357397504004</c:v>
                </c:pt>
                <c:pt idx="9840">
                  <c:v>4.7529357397504004</c:v>
                </c:pt>
                <c:pt idx="9841">
                  <c:v>4.7529357397504004</c:v>
                </c:pt>
                <c:pt idx="9842">
                  <c:v>4.7529357397504004</c:v>
                </c:pt>
                <c:pt idx="9843">
                  <c:v>4.7529357397504004</c:v>
                </c:pt>
                <c:pt idx="9844">
                  <c:v>4.7529357397504004</c:v>
                </c:pt>
                <c:pt idx="9845">
                  <c:v>4.7529357397504004</c:v>
                </c:pt>
                <c:pt idx="9846">
                  <c:v>4.7529357397504004</c:v>
                </c:pt>
                <c:pt idx="9847">
                  <c:v>4.7529357397504004</c:v>
                </c:pt>
                <c:pt idx="9848">
                  <c:v>4.7529357397504004</c:v>
                </c:pt>
                <c:pt idx="9849">
                  <c:v>4.7529357397504004</c:v>
                </c:pt>
                <c:pt idx="9850">
                  <c:v>4.7529357397504004</c:v>
                </c:pt>
                <c:pt idx="9851">
                  <c:v>4.7529357397504004</c:v>
                </c:pt>
                <c:pt idx="9852">
                  <c:v>4.7529357397504004</c:v>
                </c:pt>
                <c:pt idx="9853">
                  <c:v>4.7529357397504004</c:v>
                </c:pt>
                <c:pt idx="9854">
                  <c:v>4.7529357397504004</c:v>
                </c:pt>
                <c:pt idx="9855">
                  <c:v>4.7529357397504004</c:v>
                </c:pt>
                <c:pt idx="9856">
                  <c:v>4.7529357397504004</c:v>
                </c:pt>
                <c:pt idx="9857">
                  <c:v>4.7529357397504004</c:v>
                </c:pt>
                <c:pt idx="9858">
                  <c:v>4.7529357397504004</c:v>
                </c:pt>
                <c:pt idx="9859">
                  <c:v>4.7529357397504004</c:v>
                </c:pt>
                <c:pt idx="9860">
                  <c:v>4.7529357397504004</c:v>
                </c:pt>
                <c:pt idx="9861">
                  <c:v>4.7529357397504004</c:v>
                </c:pt>
                <c:pt idx="9862">
                  <c:v>4.7529357397504004</c:v>
                </c:pt>
                <c:pt idx="9863">
                  <c:v>4.7529357397504004</c:v>
                </c:pt>
                <c:pt idx="9864">
                  <c:v>4.7529357397504004</c:v>
                </c:pt>
                <c:pt idx="9865">
                  <c:v>4.7529357397504004</c:v>
                </c:pt>
                <c:pt idx="9866">
                  <c:v>4.7529357397504004</c:v>
                </c:pt>
                <c:pt idx="9867">
                  <c:v>4.7529357397504004</c:v>
                </c:pt>
                <c:pt idx="9868">
                  <c:v>4.7529357397504004</c:v>
                </c:pt>
                <c:pt idx="9869">
                  <c:v>4.7529357397504004</c:v>
                </c:pt>
                <c:pt idx="9870">
                  <c:v>4.7529357397504004</c:v>
                </c:pt>
                <c:pt idx="9871">
                  <c:v>4.7529357397504004</c:v>
                </c:pt>
                <c:pt idx="9872">
                  <c:v>4.7529357397504004</c:v>
                </c:pt>
                <c:pt idx="9873">
                  <c:v>4.7529357397504004</c:v>
                </c:pt>
                <c:pt idx="9874">
                  <c:v>4.7529357397504004</c:v>
                </c:pt>
                <c:pt idx="9875">
                  <c:v>4.7529357397504004</c:v>
                </c:pt>
                <c:pt idx="9876">
                  <c:v>4.7529357397504004</c:v>
                </c:pt>
                <c:pt idx="9877">
                  <c:v>4.7529357397504004</c:v>
                </c:pt>
                <c:pt idx="9878">
                  <c:v>4.7529357397504004</c:v>
                </c:pt>
                <c:pt idx="9879">
                  <c:v>4.7529357397504004</c:v>
                </c:pt>
                <c:pt idx="9880">
                  <c:v>4.7529357397504004</c:v>
                </c:pt>
                <c:pt idx="9881">
                  <c:v>4.7529357397504004</c:v>
                </c:pt>
                <c:pt idx="9882">
                  <c:v>4.7529357397504004</c:v>
                </c:pt>
                <c:pt idx="9883">
                  <c:v>4.7529357397504004</c:v>
                </c:pt>
                <c:pt idx="9884">
                  <c:v>4.7529357397504004</c:v>
                </c:pt>
                <c:pt idx="9885">
                  <c:v>4.7529357397504004</c:v>
                </c:pt>
                <c:pt idx="9886">
                  <c:v>4.7529357397504004</c:v>
                </c:pt>
                <c:pt idx="9887">
                  <c:v>4.7529357397504004</c:v>
                </c:pt>
                <c:pt idx="9888">
                  <c:v>4.7529357397504004</c:v>
                </c:pt>
                <c:pt idx="9889">
                  <c:v>4.7529357397504004</c:v>
                </c:pt>
                <c:pt idx="9890">
                  <c:v>4.7529357397504004</c:v>
                </c:pt>
                <c:pt idx="9891">
                  <c:v>4.7529357397504004</c:v>
                </c:pt>
                <c:pt idx="9892">
                  <c:v>4.7529357397504004</c:v>
                </c:pt>
                <c:pt idx="9893">
                  <c:v>4.7529357397504004</c:v>
                </c:pt>
                <c:pt idx="9894">
                  <c:v>4.7529357397504004</c:v>
                </c:pt>
                <c:pt idx="9895">
                  <c:v>4.7529357397504004</c:v>
                </c:pt>
                <c:pt idx="9896">
                  <c:v>4.7529357397504004</c:v>
                </c:pt>
                <c:pt idx="9897">
                  <c:v>4.7529357397504004</c:v>
                </c:pt>
                <c:pt idx="9898">
                  <c:v>4.7529357397504004</c:v>
                </c:pt>
                <c:pt idx="9899">
                  <c:v>4.7529357397504004</c:v>
                </c:pt>
                <c:pt idx="9900">
                  <c:v>4.7529357397504004</c:v>
                </c:pt>
                <c:pt idx="9901">
                  <c:v>4.7529357397504004</c:v>
                </c:pt>
                <c:pt idx="9902">
                  <c:v>4.7529357397504004</c:v>
                </c:pt>
                <c:pt idx="9903">
                  <c:v>4.7529357397504004</c:v>
                </c:pt>
                <c:pt idx="9904">
                  <c:v>4.7529357397504004</c:v>
                </c:pt>
                <c:pt idx="9905">
                  <c:v>4.7529357397504004</c:v>
                </c:pt>
                <c:pt idx="9906">
                  <c:v>4.7529357397504004</c:v>
                </c:pt>
                <c:pt idx="9907">
                  <c:v>4.7529357397504004</c:v>
                </c:pt>
                <c:pt idx="9908">
                  <c:v>4.7529357397504004</c:v>
                </c:pt>
                <c:pt idx="9909">
                  <c:v>4.7529357397504004</c:v>
                </c:pt>
                <c:pt idx="9910">
                  <c:v>4.7529357397504004</c:v>
                </c:pt>
                <c:pt idx="9911">
                  <c:v>4.7529357397504004</c:v>
                </c:pt>
                <c:pt idx="9912">
                  <c:v>4.7529357397504004</c:v>
                </c:pt>
                <c:pt idx="9913">
                  <c:v>4.7529357397504004</c:v>
                </c:pt>
                <c:pt idx="9914">
                  <c:v>4.7529357397504004</c:v>
                </c:pt>
                <c:pt idx="9915">
                  <c:v>4.7529357397504004</c:v>
                </c:pt>
                <c:pt idx="9916">
                  <c:v>4.7529357397504004</c:v>
                </c:pt>
                <c:pt idx="9917">
                  <c:v>4.7529357397504004</c:v>
                </c:pt>
                <c:pt idx="9918">
                  <c:v>4.7529357397504004</c:v>
                </c:pt>
                <c:pt idx="9919">
                  <c:v>4.7529357397504004</c:v>
                </c:pt>
                <c:pt idx="9920">
                  <c:v>4.7529357397504004</c:v>
                </c:pt>
                <c:pt idx="9921">
                  <c:v>4.7529357397504004</c:v>
                </c:pt>
                <c:pt idx="9922">
                  <c:v>4.7529357397504004</c:v>
                </c:pt>
                <c:pt idx="9923">
                  <c:v>4.7529357397504004</c:v>
                </c:pt>
                <c:pt idx="9924">
                  <c:v>4.7529357397504004</c:v>
                </c:pt>
                <c:pt idx="9925">
                  <c:v>4.7529357397504004</c:v>
                </c:pt>
                <c:pt idx="9926">
                  <c:v>4.7529357397504004</c:v>
                </c:pt>
                <c:pt idx="9927">
                  <c:v>4.7529357397504004</c:v>
                </c:pt>
                <c:pt idx="9928">
                  <c:v>4.7529357397504004</c:v>
                </c:pt>
                <c:pt idx="9929">
                  <c:v>4.7529357397504004</c:v>
                </c:pt>
                <c:pt idx="9930">
                  <c:v>4.7529357397504004</c:v>
                </c:pt>
                <c:pt idx="9931">
                  <c:v>4.7529357397504004</c:v>
                </c:pt>
                <c:pt idx="9932">
                  <c:v>4.7529357397504004</c:v>
                </c:pt>
                <c:pt idx="9933">
                  <c:v>4.7529357397504004</c:v>
                </c:pt>
                <c:pt idx="9934">
                  <c:v>4.7529357397504004</c:v>
                </c:pt>
                <c:pt idx="9935">
                  <c:v>4.7529357397504004</c:v>
                </c:pt>
                <c:pt idx="9936">
                  <c:v>4.7529357397504004</c:v>
                </c:pt>
                <c:pt idx="9937">
                  <c:v>4.7529357397504004</c:v>
                </c:pt>
                <c:pt idx="9938">
                  <c:v>4.7529357397504004</c:v>
                </c:pt>
                <c:pt idx="9939">
                  <c:v>4.7529357397504004</c:v>
                </c:pt>
                <c:pt idx="9940">
                  <c:v>4.7529357397504004</c:v>
                </c:pt>
                <c:pt idx="9941">
                  <c:v>4.7529357397504004</c:v>
                </c:pt>
                <c:pt idx="9942">
                  <c:v>4.7529357397504004</c:v>
                </c:pt>
                <c:pt idx="9943">
                  <c:v>4.7529357397504004</c:v>
                </c:pt>
                <c:pt idx="9944">
                  <c:v>4.7529357397504004</c:v>
                </c:pt>
                <c:pt idx="9945">
                  <c:v>4.7529357397504004</c:v>
                </c:pt>
                <c:pt idx="9946">
                  <c:v>4.7529357397504004</c:v>
                </c:pt>
                <c:pt idx="9947">
                  <c:v>4.7529357397504004</c:v>
                </c:pt>
                <c:pt idx="9948">
                  <c:v>4.7529357397504004</c:v>
                </c:pt>
                <c:pt idx="9949">
                  <c:v>4.7529357397504004</c:v>
                </c:pt>
                <c:pt idx="9950">
                  <c:v>4.7529357397504004</c:v>
                </c:pt>
                <c:pt idx="9951">
                  <c:v>4.7529357397504004</c:v>
                </c:pt>
                <c:pt idx="9952">
                  <c:v>4.7529357397504004</c:v>
                </c:pt>
                <c:pt idx="9953">
                  <c:v>4.7529357397504004</c:v>
                </c:pt>
                <c:pt idx="9954">
                  <c:v>4.7529357397504004</c:v>
                </c:pt>
                <c:pt idx="9955">
                  <c:v>4.7529357397504004</c:v>
                </c:pt>
                <c:pt idx="9956">
                  <c:v>4.7529357397504004</c:v>
                </c:pt>
                <c:pt idx="9957">
                  <c:v>4.7529357397504004</c:v>
                </c:pt>
                <c:pt idx="9958">
                  <c:v>4.7529357397504004</c:v>
                </c:pt>
                <c:pt idx="9959">
                  <c:v>4.7529357397504004</c:v>
                </c:pt>
                <c:pt idx="9960">
                  <c:v>4.7529357397504004</c:v>
                </c:pt>
                <c:pt idx="9961">
                  <c:v>4.7529357397504004</c:v>
                </c:pt>
                <c:pt idx="9962">
                  <c:v>4.7529357397504004</c:v>
                </c:pt>
                <c:pt idx="9963">
                  <c:v>4.7529357397504004</c:v>
                </c:pt>
                <c:pt idx="9964">
                  <c:v>4.7529357397504004</c:v>
                </c:pt>
                <c:pt idx="9965">
                  <c:v>4.7529357397504004</c:v>
                </c:pt>
                <c:pt idx="9966">
                  <c:v>4.7529357397504004</c:v>
                </c:pt>
                <c:pt idx="9967">
                  <c:v>4.7529357397504004</c:v>
                </c:pt>
                <c:pt idx="9968">
                  <c:v>4.7529357397504004</c:v>
                </c:pt>
                <c:pt idx="9969">
                  <c:v>4.7529357397504004</c:v>
                </c:pt>
                <c:pt idx="9970">
                  <c:v>4.7529357397504004</c:v>
                </c:pt>
                <c:pt idx="9971">
                  <c:v>4.7529357397504004</c:v>
                </c:pt>
                <c:pt idx="9972">
                  <c:v>4.7529357397504004</c:v>
                </c:pt>
                <c:pt idx="9973">
                  <c:v>4.7529357397504004</c:v>
                </c:pt>
                <c:pt idx="9974">
                  <c:v>4.7529357397504004</c:v>
                </c:pt>
                <c:pt idx="9975">
                  <c:v>4.7529357397504004</c:v>
                </c:pt>
                <c:pt idx="9976">
                  <c:v>4.7529357397504004</c:v>
                </c:pt>
                <c:pt idx="9977">
                  <c:v>4.7529357397504004</c:v>
                </c:pt>
                <c:pt idx="9978">
                  <c:v>4.7529357397504004</c:v>
                </c:pt>
                <c:pt idx="9979">
                  <c:v>4.7529357397504004</c:v>
                </c:pt>
                <c:pt idx="9980">
                  <c:v>4.7529357397504004</c:v>
                </c:pt>
                <c:pt idx="9981">
                  <c:v>4.7529357397504004</c:v>
                </c:pt>
                <c:pt idx="9982">
                  <c:v>4.7529357397504004</c:v>
                </c:pt>
                <c:pt idx="9983">
                  <c:v>4.7529357397504004</c:v>
                </c:pt>
                <c:pt idx="9984">
                  <c:v>4.7529357397504004</c:v>
                </c:pt>
                <c:pt idx="9985">
                  <c:v>4.7529357397504004</c:v>
                </c:pt>
                <c:pt idx="9986">
                  <c:v>4.7529357397504004</c:v>
                </c:pt>
                <c:pt idx="9987">
                  <c:v>4.7529357397504004</c:v>
                </c:pt>
                <c:pt idx="9988">
                  <c:v>4.7529357397504004</c:v>
                </c:pt>
                <c:pt idx="9989">
                  <c:v>4.7529357397504004</c:v>
                </c:pt>
                <c:pt idx="9990">
                  <c:v>4.7529357397504004</c:v>
                </c:pt>
                <c:pt idx="9991">
                  <c:v>4.7529357397504004</c:v>
                </c:pt>
                <c:pt idx="9992">
                  <c:v>4.7529357397504004</c:v>
                </c:pt>
                <c:pt idx="9993">
                  <c:v>4.7529357397504004</c:v>
                </c:pt>
                <c:pt idx="9994">
                  <c:v>4.7529357397504004</c:v>
                </c:pt>
                <c:pt idx="9995">
                  <c:v>4.7529357397504004</c:v>
                </c:pt>
                <c:pt idx="9996">
                  <c:v>4.7529357397504004</c:v>
                </c:pt>
                <c:pt idx="9997">
                  <c:v>4.7529357397504004</c:v>
                </c:pt>
                <c:pt idx="9998">
                  <c:v>4.7529357397504004</c:v>
                </c:pt>
                <c:pt idx="9999">
                  <c:v>4.7529357397504004</c:v>
                </c:pt>
                <c:pt idx="10000">
                  <c:v>4.7529357397504004</c:v>
                </c:pt>
                <c:pt idx="10001">
                  <c:v>4.7529357397504004</c:v>
                </c:pt>
                <c:pt idx="10002">
                  <c:v>4.7529357397504004</c:v>
                </c:pt>
                <c:pt idx="10003">
                  <c:v>4.7529357397504004</c:v>
                </c:pt>
                <c:pt idx="10004">
                  <c:v>4.7529357397504004</c:v>
                </c:pt>
                <c:pt idx="10005">
                  <c:v>4.7529357397504004</c:v>
                </c:pt>
                <c:pt idx="10006">
                  <c:v>4.7529357397504004</c:v>
                </c:pt>
                <c:pt idx="10007">
                  <c:v>4.7529357397504004</c:v>
                </c:pt>
                <c:pt idx="10008">
                  <c:v>4.7529357397504004</c:v>
                </c:pt>
                <c:pt idx="10009">
                  <c:v>4.7529357397504004</c:v>
                </c:pt>
                <c:pt idx="10010">
                  <c:v>4.7529357397504004</c:v>
                </c:pt>
                <c:pt idx="10011">
                  <c:v>4.7529357397504004</c:v>
                </c:pt>
                <c:pt idx="10012">
                  <c:v>4.7529357397504004</c:v>
                </c:pt>
                <c:pt idx="10013">
                  <c:v>4.7529357397504004</c:v>
                </c:pt>
                <c:pt idx="10014">
                  <c:v>4.7529357397504004</c:v>
                </c:pt>
                <c:pt idx="10015">
                  <c:v>4.7529357397504004</c:v>
                </c:pt>
                <c:pt idx="10016">
                  <c:v>4.7529357397504004</c:v>
                </c:pt>
                <c:pt idx="10017">
                  <c:v>4.7529357397504004</c:v>
                </c:pt>
                <c:pt idx="10018">
                  <c:v>4.7529357397504004</c:v>
                </c:pt>
                <c:pt idx="10019">
                  <c:v>4.7529357397504004</c:v>
                </c:pt>
                <c:pt idx="10020">
                  <c:v>4.7529357397504004</c:v>
                </c:pt>
                <c:pt idx="10021">
                  <c:v>4.7529357397504004</c:v>
                </c:pt>
                <c:pt idx="10022">
                  <c:v>4.7529357397504004</c:v>
                </c:pt>
                <c:pt idx="10023">
                  <c:v>4.7529357397504004</c:v>
                </c:pt>
                <c:pt idx="10024">
                  <c:v>4.7529357397504004</c:v>
                </c:pt>
                <c:pt idx="10025">
                  <c:v>4.7529357397504004</c:v>
                </c:pt>
                <c:pt idx="10026">
                  <c:v>4.7529357397504004</c:v>
                </c:pt>
                <c:pt idx="10027">
                  <c:v>4.7529357397504004</c:v>
                </c:pt>
                <c:pt idx="10028">
                  <c:v>4.7529357397504004</c:v>
                </c:pt>
                <c:pt idx="10029">
                  <c:v>4.7529357397504004</c:v>
                </c:pt>
                <c:pt idx="10030">
                  <c:v>4.7529357397504004</c:v>
                </c:pt>
                <c:pt idx="10031">
                  <c:v>4.7529357397504004</c:v>
                </c:pt>
                <c:pt idx="10032">
                  <c:v>4.7529357397504004</c:v>
                </c:pt>
                <c:pt idx="10033">
                  <c:v>4.7529357397504004</c:v>
                </c:pt>
                <c:pt idx="10034">
                  <c:v>4.7529357397504004</c:v>
                </c:pt>
                <c:pt idx="10035">
                  <c:v>4.7529357397504004</c:v>
                </c:pt>
                <c:pt idx="10036">
                  <c:v>4.7529357397504004</c:v>
                </c:pt>
                <c:pt idx="10037">
                  <c:v>4.7529357397504004</c:v>
                </c:pt>
                <c:pt idx="10038">
                  <c:v>4.7529357397504004</c:v>
                </c:pt>
                <c:pt idx="10039">
                  <c:v>4.7529357397504004</c:v>
                </c:pt>
                <c:pt idx="10040">
                  <c:v>4.7529357397504004</c:v>
                </c:pt>
                <c:pt idx="10041">
                  <c:v>4.7529357397504004</c:v>
                </c:pt>
                <c:pt idx="10042">
                  <c:v>4.7529357397504004</c:v>
                </c:pt>
                <c:pt idx="10043">
                  <c:v>4.7529357397504004</c:v>
                </c:pt>
                <c:pt idx="10044">
                  <c:v>4.7529357397504004</c:v>
                </c:pt>
                <c:pt idx="10045">
                  <c:v>4.7529357397504004</c:v>
                </c:pt>
                <c:pt idx="10046">
                  <c:v>4.7529357397504004</c:v>
                </c:pt>
                <c:pt idx="10047">
                  <c:v>4.7529357397504004</c:v>
                </c:pt>
                <c:pt idx="10048">
                  <c:v>4.7529357397504004</c:v>
                </c:pt>
                <c:pt idx="10049">
                  <c:v>4.7529357397504004</c:v>
                </c:pt>
                <c:pt idx="10050">
                  <c:v>4.7529357397504004</c:v>
                </c:pt>
                <c:pt idx="10051">
                  <c:v>4.7529357397504004</c:v>
                </c:pt>
                <c:pt idx="10052">
                  <c:v>4.7529357397504004</c:v>
                </c:pt>
                <c:pt idx="10053">
                  <c:v>4.7529357397504004</c:v>
                </c:pt>
                <c:pt idx="10054">
                  <c:v>4.7529357397504004</c:v>
                </c:pt>
                <c:pt idx="10055">
                  <c:v>4.7529357397504004</c:v>
                </c:pt>
                <c:pt idx="10056">
                  <c:v>4.7529357397504004</c:v>
                </c:pt>
                <c:pt idx="10057">
                  <c:v>4.7529357397504004</c:v>
                </c:pt>
                <c:pt idx="10058">
                  <c:v>4.7529357397504004</c:v>
                </c:pt>
                <c:pt idx="10059">
                  <c:v>4.7529357397504004</c:v>
                </c:pt>
                <c:pt idx="10060">
                  <c:v>4.7529357397504004</c:v>
                </c:pt>
                <c:pt idx="10061">
                  <c:v>4.7529357397504004</c:v>
                </c:pt>
                <c:pt idx="10062">
                  <c:v>4.7529357397504004</c:v>
                </c:pt>
                <c:pt idx="10063">
                  <c:v>4.7529357397504004</c:v>
                </c:pt>
                <c:pt idx="10064">
                  <c:v>4.7529357397504004</c:v>
                </c:pt>
                <c:pt idx="10065">
                  <c:v>4.7529357397504004</c:v>
                </c:pt>
                <c:pt idx="10066">
                  <c:v>4.7529357397504004</c:v>
                </c:pt>
                <c:pt idx="10067">
                  <c:v>4.7529357397504004</c:v>
                </c:pt>
                <c:pt idx="10068">
                  <c:v>4.7529357397504004</c:v>
                </c:pt>
                <c:pt idx="10069">
                  <c:v>4.7529357397504004</c:v>
                </c:pt>
                <c:pt idx="10070">
                  <c:v>4.7529357397504004</c:v>
                </c:pt>
                <c:pt idx="10071">
                  <c:v>4.7529357397504004</c:v>
                </c:pt>
                <c:pt idx="10072">
                  <c:v>4.7529357397504004</c:v>
                </c:pt>
                <c:pt idx="10073">
                  <c:v>4.7529357397504004</c:v>
                </c:pt>
                <c:pt idx="10074">
                  <c:v>4.7529357397504004</c:v>
                </c:pt>
                <c:pt idx="10075">
                  <c:v>4.7529357397504004</c:v>
                </c:pt>
                <c:pt idx="10076">
                  <c:v>4.7529357397504004</c:v>
                </c:pt>
                <c:pt idx="10077">
                  <c:v>4.7529357397504004</c:v>
                </c:pt>
                <c:pt idx="10078">
                  <c:v>4.7529357397504004</c:v>
                </c:pt>
                <c:pt idx="10079">
                  <c:v>4.7529357397504004</c:v>
                </c:pt>
                <c:pt idx="10080">
                  <c:v>4.7529357397504004</c:v>
                </c:pt>
                <c:pt idx="10081">
                  <c:v>4.7529357397504004</c:v>
                </c:pt>
                <c:pt idx="10082">
                  <c:v>4.7529357397504004</c:v>
                </c:pt>
                <c:pt idx="10083">
                  <c:v>4.7529357397504004</c:v>
                </c:pt>
                <c:pt idx="10084">
                  <c:v>4.7529357397504004</c:v>
                </c:pt>
                <c:pt idx="10085">
                  <c:v>4.7529357397504004</c:v>
                </c:pt>
                <c:pt idx="10086">
                  <c:v>4.7529357397504004</c:v>
                </c:pt>
                <c:pt idx="10087">
                  <c:v>4.7529357397504004</c:v>
                </c:pt>
                <c:pt idx="10088">
                  <c:v>4.7529357397504004</c:v>
                </c:pt>
                <c:pt idx="10089">
                  <c:v>4.7529357397504004</c:v>
                </c:pt>
                <c:pt idx="10090">
                  <c:v>4.7529357397504004</c:v>
                </c:pt>
                <c:pt idx="10091">
                  <c:v>4.7529357397504004</c:v>
                </c:pt>
                <c:pt idx="10092">
                  <c:v>4.7529357397504004</c:v>
                </c:pt>
                <c:pt idx="10093">
                  <c:v>4.7529357397504004</c:v>
                </c:pt>
                <c:pt idx="10094">
                  <c:v>4.7529357397504004</c:v>
                </c:pt>
                <c:pt idx="10095">
                  <c:v>4.7529357397504004</c:v>
                </c:pt>
                <c:pt idx="10096">
                  <c:v>4.7529357397504004</c:v>
                </c:pt>
                <c:pt idx="10097">
                  <c:v>4.7529357397504004</c:v>
                </c:pt>
                <c:pt idx="10098">
                  <c:v>4.7529357397504004</c:v>
                </c:pt>
                <c:pt idx="10099">
                  <c:v>4.7529357397504004</c:v>
                </c:pt>
                <c:pt idx="10100">
                  <c:v>4.7529357397504004</c:v>
                </c:pt>
                <c:pt idx="10101">
                  <c:v>4.7529357397504004</c:v>
                </c:pt>
                <c:pt idx="10102">
                  <c:v>4.7529357397504004</c:v>
                </c:pt>
                <c:pt idx="10103">
                  <c:v>4.7529357397504004</c:v>
                </c:pt>
                <c:pt idx="10104">
                  <c:v>4.7529357397504004</c:v>
                </c:pt>
                <c:pt idx="10105">
                  <c:v>4.7529357397504004</c:v>
                </c:pt>
                <c:pt idx="10106">
                  <c:v>4.7529357397504004</c:v>
                </c:pt>
                <c:pt idx="10107">
                  <c:v>4.7529357397504004</c:v>
                </c:pt>
                <c:pt idx="10108">
                  <c:v>4.7529357397504004</c:v>
                </c:pt>
                <c:pt idx="10109">
                  <c:v>4.7529357397504004</c:v>
                </c:pt>
                <c:pt idx="10110">
                  <c:v>4.7529357397504004</c:v>
                </c:pt>
                <c:pt idx="10111">
                  <c:v>4.7529357397504004</c:v>
                </c:pt>
                <c:pt idx="10112">
                  <c:v>4.7529357397504004</c:v>
                </c:pt>
                <c:pt idx="10113">
                  <c:v>4.7529357397504004</c:v>
                </c:pt>
                <c:pt idx="10114">
                  <c:v>4.7529357397504004</c:v>
                </c:pt>
                <c:pt idx="10115">
                  <c:v>4.7529357397504004</c:v>
                </c:pt>
                <c:pt idx="10116">
                  <c:v>4.7529357397504004</c:v>
                </c:pt>
                <c:pt idx="10117">
                  <c:v>4.7529357397504004</c:v>
                </c:pt>
                <c:pt idx="10118">
                  <c:v>4.7529357397504004</c:v>
                </c:pt>
                <c:pt idx="10119">
                  <c:v>4.7529357397504004</c:v>
                </c:pt>
                <c:pt idx="10120">
                  <c:v>4.7529357397504004</c:v>
                </c:pt>
                <c:pt idx="10121">
                  <c:v>4.7529357397504004</c:v>
                </c:pt>
                <c:pt idx="10122">
                  <c:v>4.7529357397504004</c:v>
                </c:pt>
                <c:pt idx="10123">
                  <c:v>4.7529357397504004</c:v>
                </c:pt>
                <c:pt idx="10124">
                  <c:v>4.7529357397504004</c:v>
                </c:pt>
                <c:pt idx="10125">
                  <c:v>4.7529357397504004</c:v>
                </c:pt>
                <c:pt idx="10126">
                  <c:v>4.7529357397504004</c:v>
                </c:pt>
                <c:pt idx="10127">
                  <c:v>4.7529357397504004</c:v>
                </c:pt>
                <c:pt idx="10128">
                  <c:v>4.7529357397504004</c:v>
                </c:pt>
                <c:pt idx="10129">
                  <c:v>4.7529357397504004</c:v>
                </c:pt>
                <c:pt idx="10130">
                  <c:v>4.7529357397504004</c:v>
                </c:pt>
                <c:pt idx="10131">
                  <c:v>4.7529357397504004</c:v>
                </c:pt>
                <c:pt idx="10132">
                  <c:v>4.7529357397504004</c:v>
                </c:pt>
                <c:pt idx="10133">
                  <c:v>4.7529357397504004</c:v>
                </c:pt>
                <c:pt idx="10134">
                  <c:v>4.7529357397504004</c:v>
                </c:pt>
                <c:pt idx="10135">
                  <c:v>4.7529357397504004</c:v>
                </c:pt>
                <c:pt idx="10136">
                  <c:v>4.7529357397504004</c:v>
                </c:pt>
                <c:pt idx="10137">
                  <c:v>4.7529357397504004</c:v>
                </c:pt>
                <c:pt idx="10138">
                  <c:v>4.7529357397504004</c:v>
                </c:pt>
                <c:pt idx="10139">
                  <c:v>4.7529357397504004</c:v>
                </c:pt>
                <c:pt idx="10140">
                  <c:v>4.7529357397504004</c:v>
                </c:pt>
                <c:pt idx="10141">
                  <c:v>4.7529357397504004</c:v>
                </c:pt>
                <c:pt idx="10142">
                  <c:v>4.7529357397504004</c:v>
                </c:pt>
                <c:pt idx="10143">
                  <c:v>4.7529357397504004</c:v>
                </c:pt>
                <c:pt idx="10144">
                  <c:v>4.7529357397504004</c:v>
                </c:pt>
                <c:pt idx="10145">
                  <c:v>4.7529357397504004</c:v>
                </c:pt>
                <c:pt idx="10146">
                  <c:v>4.7529357397504004</c:v>
                </c:pt>
                <c:pt idx="10147">
                  <c:v>4.7529357397504004</c:v>
                </c:pt>
                <c:pt idx="10148">
                  <c:v>4.7529357397504004</c:v>
                </c:pt>
                <c:pt idx="10149">
                  <c:v>4.7529357397504004</c:v>
                </c:pt>
                <c:pt idx="10150">
                  <c:v>4.7529357397504004</c:v>
                </c:pt>
                <c:pt idx="10151">
                  <c:v>4.7529357397504004</c:v>
                </c:pt>
                <c:pt idx="10152">
                  <c:v>4.7529357397504004</c:v>
                </c:pt>
                <c:pt idx="10153">
                  <c:v>4.7529357397504004</c:v>
                </c:pt>
                <c:pt idx="10154">
                  <c:v>4.7529357397504004</c:v>
                </c:pt>
                <c:pt idx="10155">
                  <c:v>4.7529357397504004</c:v>
                </c:pt>
                <c:pt idx="10156">
                  <c:v>4.7529357397504004</c:v>
                </c:pt>
                <c:pt idx="10157">
                  <c:v>4.7529357397504004</c:v>
                </c:pt>
                <c:pt idx="10158">
                  <c:v>4.7529357397504004</c:v>
                </c:pt>
                <c:pt idx="10159">
                  <c:v>4.7529357397504004</c:v>
                </c:pt>
                <c:pt idx="10160">
                  <c:v>4.7529357397504004</c:v>
                </c:pt>
                <c:pt idx="10161">
                  <c:v>4.7529357397504004</c:v>
                </c:pt>
                <c:pt idx="10162">
                  <c:v>4.7529357397504004</c:v>
                </c:pt>
                <c:pt idx="10163">
                  <c:v>4.7529357397504004</c:v>
                </c:pt>
                <c:pt idx="10164">
                  <c:v>4.7529357397504004</c:v>
                </c:pt>
                <c:pt idx="10165">
                  <c:v>4.7529357397504004</c:v>
                </c:pt>
                <c:pt idx="10166">
                  <c:v>4.7529357397504004</c:v>
                </c:pt>
                <c:pt idx="10167">
                  <c:v>4.7529357397504004</c:v>
                </c:pt>
                <c:pt idx="10168">
                  <c:v>4.7529357397504004</c:v>
                </c:pt>
                <c:pt idx="10169">
                  <c:v>4.7529357397504004</c:v>
                </c:pt>
                <c:pt idx="10170">
                  <c:v>4.7529357397504004</c:v>
                </c:pt>
                <c:pt idx="10171">
                  <c:v>4.7529357397504004</c:v>
                </c:pt>
                <c:pt idx="10172">
                  <c:v>4.7529357397504004</c:v>
                </c:pt>
                <c:pt idx="10173">
                  <c:v>4.7529357397504004</c:v>
                </c:pt>
                <c:pt idx="10174">
                  <c:v>4.7529357397504004</c:v>
                </c:pt>
                <c:pt idx="10175">
                  <c:v>4.7529357397504004</c:v>
                </c:pt>
                <c:pt idx="10176">
                  <c:v>4.7529357397504004</c:v>
                </c:pt>
                <c:pt idx="10177">
                  <c:v>4.7529357397504004</c:v>
                </c:pt>
                <c:pt idx="10178">
                  <c:v>4.7529357397504004</c:v>
                </c:pt>
                <c:pt idx="10179">
                  <c:v>4.7529357397504004</c:v>
                </c:pt>
                <c:pt idx="10180">
                  <c:v>4.7529357397504004</c:v>
                </c:pt>
                <c:pt idx="10181">
                  <c:v>4.7529357397504004</c:v>
                </c:pt>
                <c:pt idx="10182">
                  <c:v>4.7529357397504004</c:v>
                </c:pt>
                <c:pt idx="10183">
                  <c:v>4.7529357397504004</c:v>
                </c:pt>
                <c:pt idx="10184">
                  <c:v>4.7529357397504004</c:v>
                </c:pt>
                <c:pt idx="10185">
                  <c:v>4.7529357397504004</c:v>
                </c:pt>
                <c:pt idx="10186">
                  <c:v>4.7529357397504004</c:v>
                </c:pt>
                <c:pt idx="10187">
                  <c:v>4.7529357397504004</c:v>
                </c:pt>
                <c:pt idx="10188">
                  <c:v>4.7529357397504004</c:v>
                </c:pt>
                <c:pt idx="10189">
                  <c:v>4.7529357397504004</c:v>
                </c:pt>
                <c:pt idx="10190">
                  <c:v>4.7529357397504004</c:v>
                </c:pt>
                <c:pt idx="10191">
                  <c:v>4.7529357397504004</c:v>
                </c:pt>
                <c:pt idx="10192">
                  <c:v>4.7529357397504004</c:v>
                </c:pt>
                <c:pt idx="10193">
                  <c:v>4.7529357397504004</c:v>
                </c:pt>
                <c:pt idx="10194">
                  <c:v>4.7529357397504004</c:v>
                </c:pt>
                <c:pt idx="10195">
                  <c:v>4.7529357397504004</c:v>
                </c:pt>
                <c:pt idx="10196">
                  <c:v>4.7529357397504004</c:v>
                </c:pt>
                <c:pt idx="10197">
                  <c:v>4.7529357397504004</c:v>
                </c:pt>
                <c:pt idx="10198">
                  <c:v>4.7529357397504004</c:v>
                </c:pt>
                <c:pt idx="10199">
                  <c:v>4.7529357397504004</c:v>
                </c:pt>
                <c:pt idx="10200">
                  <c:v>4.7529357397504004</c:v>
                </c:pt>
                <c:pt idx="10201">
                  <c:v>4.7529357397504004</c:v>
                </c:pt>
                <c:pt idx="10202">
                  <c:v>4.7529357397504004</c:v>
                </c:pt>
                <c:pt idx="10203">
                  <c:v>4.7529357397504004</c:v>
                </c:pt>
                <c:pt idx="10204">
                  <c:v>4.7529357397504004</c:v>
                </c:pt>
                <c:pt idx="10205">
                  <c:v>4.7529357397504004</c:v>
                </c:pt>
                <c:pt idx="10206">
                  <c:v>4.7529357397504004</c:v>
                </c:pt>
                <c:pt idx="10207">
                  <c:v>4.7529357397504004</c:v>
                </c:pt>
                <c:pt idx="10208">
                  <c:v>4.7529357397504004</c:v>
                </c:pt>
                <c:pt idx="10209">
                  <c:v>4.7529357397504004</c:v>
                </c:pt>
                <c:pt idx="10210">
                  <c:v>4.7529357397504004</c:v>
                </c:pt>
                <c:pt idx="10211">
                  <c:v>4.7529357397504004</c:v>
                </c:pt>
                <c:pt idx="10212">
                  <c:v>4.7529357397504004</c:v>
                </c:pt>
                <c:pt idx="10213">
                  <c:v>4.7529357397504004</c:v>
                </c:pt>
                <c:pt idx="10214">
                  <c:v>4.7529357397504004</c:v>
                </c:pt>
                <c:pt idx="10215">
                  <c:v>4.7529357397504004</c:v>
                </c:pt>
                <c:pt idx="10216">
                  <c:v>4.7529357397504004</c:v>
                </c:pt>
                <c:pt idx="10217">
                  <c:v>4.7529357397504004</c:v>
                </c:pt>
                <c:pt idx="10218">
                  <c:v>4.7529357397504004</c:v>
                </c:pt>
                <c:pt idx="10219">
                  <c:v>4.7529357397504004</c:v>
                </c:pt>
                <c:pt idx="10220">
                  <c:v>4.7529357397504004</c:v>
                </c:pt>
                <c:pt idx="10221">
                  <c:v>4.7529357397504004</c:v>
                </c:pt>
                <c:pt idx="10222">
                  <c:v>4.7529357397504004</c:v>
                </c:pt>
                <c:pt idx="10223">
                  <c:v>4.7529357397504004</c:v>
                </c:pt>
                <c:pt idx="10224">
                  <c:v>4.7529357397504004</c:v>
                </c:pt>
                <c:pt idx="10225">
                  <c:v>4.7529357397504004</c:v>
                </c:pt>
                <c:pt idx="10226">
                  <c:v>4.7529357397504004</c:v>
                </c:pt>
                <c:pt idx="10227">
                  <c:v>4.7529357397504004</c:v>
                </c:pt>
                <c:pt idx="10228">
                  <c:v>4.7529357397504004</c:v>
                </c:pt>
                <c:pt idx="10229">
                  <c:v>4.7529357397504004</c:v>
                </c:pt>
                <c:pt idx="10230">
                  <c:v>4.7529357397504004</c:v>
                </c:pt>
                <c:pt idx="10231">
                  <c:v>4.7529357397504004</c:v>
                </c:pt>
                <c:pt idx="10232">
                  <c:v>4.7529357397504004</c:v>
                </c:pt>
                <c:pt idx="10233">
                  <c:v>4.7529357397504004</c:v>
                </c:pt>
                <c:pt idx="10234">
                  <c:v>4.7529357397504004</c:v>
                </c:pt>
                <c:pt idx="10235">
                  <c:v>4.7529357397504004</c:v>
                </c:pt>
                <c:pt idx="10236">
                  <c:v>4.7529357397504004</c:v>
                </c:pt>
                <c:pt idx="10237">
                  <c:v>4.7529357397504004</c:v>
                </c:pt>
                <c:pt idx="10238">
                  <c:v>4.7529357397504004</c:v>
                </c:pt>
                <c:pt idx="10239">
                  <c:v>4.7529357397504004</c:v>
                </c:pt>
                <c:pt idx="10240">
                  <c:v>4.7529357397504004</c:v>
                </c:pt>
                <c:pt idx="10241">
                  <c:v>4.7529357397504004</c:v>
                </c:pt>
                <c:pt idx="10242">
                  <c:v>4.7529357397504004</c:v>
                </c:pt>
                <c:pt idx="10243">
                  <c:v>4.7529357397504004</c:v>
                </c:pt>
                <c:pt idx="10244">
                  <c:v>4.7529357397504004</c:v>
                </c:pt>
                <c:pt idx="10245">
                  <c:v>4.7529357397504004</c:v>
                </c:pt>
                <c:pt idx="10246">
                  <c:v>4.7529357397504004</c:v>
                </c:pt>
                <c:pt idx="10247">
                  <c:v>4.7529357397504004</c:v>
                </c:pt>
                <c:pt idx="10248">
                  <c:v>4.7529357397504004</c:v>
                </c:pt>
                <c:pt idx="10249">
                  <c:v>4.7529357397504004</c:v>
                </c:pt>
                <c:pt idx="10250">
                  <c:v>4.7529357397504004</c:v>
                </c:pt>
                <c:pt idx="10251">
                  <c:v>4.7529357397504004</c:v>
                </c:pt>
                <c:pt idx="10252">
                  <c:v>4.7529357397504004</c:v>
                </c:pt>
                <c:pt idx="10253">
                  <c:v>4.7529357397504004</c:v>
                </c:pt>
                <c:pt idx="10254">
                  <c:v>4.7529357397504004</c:v>
                </c:pt>
                <c:pt idx="10255">
                  <c:v>4.7529357397504004</c:v>
                </c:pt>
                <c:pt idx="10256">
                  <c:v>4.7529357397504004</c:v>
                </c:pt>
                <c:pt idx="10257">
                  <c:v>4.7529357397504004</c:v>
                </c:pt>
                <c:pt idx="10258">
                  <c:v>4.7529357397504004</c:v>
                </c:pt>
                <c:pt idx="10259">
                  <c:v>4.7529357397504004</c:v>
                </c:pt>
                <c:pt idx="10260">
                  <c:v>4.7529357397504004</c:v>
                </c:pt>
                <c:pt idx="10261">
                  <c:v>4.7529357397504004</c:v>
                </c:pt>
                <c:pt idx="10262">
                  <c:v>4.7529357397504004</c:v>
                </c:pt>
                <c:pt idx="10263">
                  <c:v>4.7529357397504004</c:v>
                </c:pt>
                <c:pt idx="10264">
                  <c:v>4.7529357397504004</c:v>
                </c:pt>
                <c:pt idx="10265">
                  <c:v>4.7529357397504004</c:v>
                </c:pt>
                <c:pt idx="10266">
                  <c:v>4.7529357397504004</c:v>
                </c:pt>
                <c:pt idx="10267">
                  <c:v>4.7529357397504004</c:v>
                </c:pt>
                <c:pt idx="10268">
                  <c:v>4.7529357397504004</c:v>
                </c:pt>
                <c:pt idx="10269">
                  <c:v>4.7529357397504004</c:v>
                </c:pt>
                <c:pt idx="10270">
                  <c:v>4.7529357397504004</c:v>
                </c:pt>
                <c:pt idx="10271">
                  <c:v>4.7529357397504004</c:v>
                </c:pt>
                <c:pt idx="10272">
                  <c:v>4.7529357397504004</c:v>
                </c:pt>
                <c:pt idx="10273">
                  <c:v>4.7529357397504004</c:v>
                </c:pt>
                <c:pt idx="10274">
                  <c:v>4.7529357397504004</c:v>
                </c:pt>
                <c:pt idx="10275">
                  <c:v>4.7529357397504004</c:v>
                </c:pt>
                <c:pt idx="10276">
                  <c:v>4.7529357397504004</c:v>
                </c:pt>
                <c:pt idx="10277">
                  <c:v>4.7529357397504004</c:v>
                </c:pt>
                <c:pt idx="10278">
                  <c:v>4.7529357397504004</c:v>
                </c:pt>
                <c:pt idx="10279">
                  <c:v>4.7529357397504004</c:v>
                </c:pt>
                <c:pt idx="10280">
                  <c:v>4.7529357397504004</c:v>
                </c:pt>
                <c:pt idx="10281">
                  <c:v>4.7529357397504004</c:v>
                </c:pt>
                <c:pt idx="10282">
                  <c:v>4.7529357397504004</c:v>
                </c:pt>
                <c:pt idx="10283">
                  <c:v>4.7529357397504004</c:v>
                </c:pt>
                <c:pt idx="10284">
                  <c:v>4.7529357397504004</c:v>
                </c:pt>
                <c:pt idx="10285">
                  <c:v>4.7529357397504004</c:v>
                </c:pt>
                <c:pt idx="10286">
                  <c:v>4.7529357397504004</c:v>
                </c:pt>
                <c:pt idx="10287">
                  <c:v>4.7529357397504004</c:v>
                </c:pt>
                <c:pt idx="10288">
                  <c:v>4.7529357397504004</c:v>
                </c:pt>
                <c:pt idx="10289">
                  <c:v>4.7529357397504004</c:v>
                </c:pt>
                <c:pt idx="10290">
                  <c:v>4.7529357397504004</c:v>
                </c:pt>
                <c:pt idx="10291">
                  <c:v>4.7529357397504004</c:v>
                </c:pt>
                <c:pt idx="10292">
                  <c:v>4.7529357397504004</c:v>
                </c:pt>
                <c:pt idx="10293">
                  <c:v>4.7529357397504004</c:v>
                </c:pt>
                <c:pt idx="10294">
                  <c:v>4.7529357397504004</c:v>
                </c:pt>
                <c:pt idx="10295">
                  <c:v>4.7529357397504004</c:v>
                </c:pt>
                <c:pt idx="10296">
                  <c:v>4.7529357397504004</c:v>
                </c:pt>
                <c:pt idx="10297">
                  <c:v>4.7529357397504004</c:v>
                </c:pt>
                <c:pt idx="10298">
                  <c:v>4.7529357397504004</c:v>
                </c:pt>
                <c:pt idx="10299">
                  <c:v>4.7529357397504004</c:v>
                </c:pt>
                <c:pt idx="10300">
                  <c:v>4.7529357397504004</c:v>
                </c:pt>
                <c:pt idx="10301">
                  <c:v>4.7529357397504004</c:v>
                </c:pt>
                <c:pt idx="10302">
                  <c:v>4.7529357397504004</c:v>
                </c:pt>
                <c:pt idx="10303">
                  <c:v>4.7529357397504004</c:v>
                </c:pt>
                <c:pt idx="10304">
                  <c:v>4.7529357397504004</c:v>
                </c:pt>
                <c:pt idx="10305">
                  <c:v>4.7529357397504004</c:v>
                </c:pt>
                <c:pt idx="10306">
                  <c:v>4.7529357397504004</c:v>
                </c:pt>
                <c:pt idx="10307">
                  <c:v>4.7529357397504004</c:v>
                </c:pt>
                <c:pt idx="10308">
                  <c:v>4.7529357397504004</c:v>
                </c:pt>
                <c:pt idx="10309">
                  <c:v>4.7529357397504004</c:v>
                </c:pt>
                <c:pt idx="10310">
                  <c:v>4.7529357397504004</c:v>
                </c:pt>
                <c:pt idx="10311">
                  <c:v>4.7529357397504004</c:v>
                </c:pt>
                <c:pt idx="10312">
                  <c:v>4.7529357397504004</c:v>
                </c:pt>
                <c:pt idx="10313">
                  <c:v>4.7529357397504004</c:v>
                </c:pt>
                <c:pt idx="10314">
                  <c:v>4.7529357397504004</c:v>
                </c:pt>
                <c:pt idx="10315">
                  <c:v>4.7529357397504004</c:v>
                </c:pt>
                <c:pt idx="10316">
                  <c:v>4.7529357397504004</c:v>
                </c:pt>
                <c:pt idx="10317">
                  <c:v>4.7529357397504004</c:v>
                </c:pt>
                <c:pt idx="10318">
                  <c:v>4.7529357397504004</c:v>
                </c:pt>
                <c:pt idx="10319">
                  <c:v>4.7529357397504004</c:v>
                </c:pt>
                <c:pt idx="10320">
                  <c:v>4.7529357397504004</c:v>
                </c:pt>
                <c:pt idx="10321">
                  <c:v>4.7529357397504004</c:v>
                </c:pt>
                <c:pt idx="10322">
                  <c:v>4.7529357397504004</c:v>
                </c:pt>
                <c:pt idx="10323">
                  <c:v>4.7529357397504004</c:v>
                </c:pt>
                <c:pt idx="10324">
                  <c:v>4.7529357397504004</c:v>
                </c:pt>
                <c:pt idx="10325">
                  <c:v>4.7529357397504004</c:v>
                </c:pt>
                <c:pt idx="10326">
                  <c:v>4.7529357397504004</c:v>
                </c:pt>
                <c:pt idx="10327">
                  <c:v>4.7529357397504004</c:v>
                </c:pt>
                <c:pt idx="10328">
                  <c:v>4.7529357397504004</c:v>
                </c:pt>
                <c:pt idx="10329">
                  <c:v>4.7529357397504004</c:v>
                </c:pt>
                <c:pt idx="10330">
                  <c:v>4.7529357397504004</c:v>
                </c:pt>
                <c:pt idx="10331">
                  <c:v>4.7529357397504004</c:v>
                </c:pt>
                <c:pt idx="10332">
                  <c:v>4.7529357397504004</c:v>
                </c:pt>
                <c:pt idx="10333">
                  <c:v>4.7529357397504004</c:v>
                </c:pt>
                <c:pt idx="10334">
                  <c:v>4.7529357397504004</c:v>
                </c:pt>
                <c:pt idx="10335">
                  <c:v>4.7529357397504004</c:v>
                </c:pt>
                <c:pt idx="10336">
                  <c:v>4.7529357397504004</c:v>
                </c:pt>
                <c:pt idx="10337">
                  <c:v>4.7529357397504004</c:v>
                </c:pt>
                <c:pt idx="10338">
                  <c:v>4.7529357397504004</c:v>
                </c:pt>
                <c:pt idx="10339">
                  <c:v>4.7529357397504004</c:v>
                </c:pt>
                <c:pt idx="10340">
                  <c:v>4.7529357397504004</c:v>
                </c:pt>
                <c:pt idx="10341">
                  <c:v>4.7529357397504004</c:v>
                </c:pt>
                <c:pt idx="10342">
                  <c:v>4.7529357397504004</c:v>
                </c:pt>
                <c:pt idx="10343">
                  <c:v>4.7529357397504004</c:v>
                </c:pt>
                <c:pt idx="10344">
                  <c:v>4.7529357397504004</c:v>
                </c:pt>
                <c:pt idx="10345">
                  <c:v>4.7529357397504004</c:v>
                </c:pt>
                <c:pt idx="10346">
                  <c:v>4.7529357397504004</c:v>
                </c:pt>
                <c:pt idx="10347">
                  <c:v>4.7529357397504004</c:v>
                </c:pt>
                <c:pt idx="10348">
                  <c:v>4.7529357397504004</c:v>
                </c:pt>
                <c:pt idx="10349">
                  <c:v>4.7529357397504004</c:v>
                </c:pt>
                <c:pt idx="10350">
                  <c:v>4.7529357397504004</c:v>
                </c:pt>
                <c:pt idx="10351">
                  <c:v>4.7529357397504004</c:v>
                </c:pt>
                <c:pt idx="10352">
                  <c:v>4.7529357397504004</c:v>
                </c:pt>
                <c:pt idx="10353">
                  <c:v>4.7529357397504004</c:v>
                </c:pt>
                <c:pt idx="10354">
                  <c:v>4.7529357397504004</c:v>
                </c:pt>
                <c:pt idx="10355">
                  <c:v>4.7529357397504004</c:v>
                </c:pt>
                <c:pt idx="10356">
                  <c:v>4.7529357397504004</c:v>
                </c:pt>
                <c:pt idx="10357">
                  <c:v>4.7529357397504004</c:v>
                </c:pt>
                <c:pt idx="10358">
                  <c:v>4.7529357397504004</c:v>
                </c:pt>
                <c:pt idx="10359">
                  <c:v>4.7529357397504004</c:v>
                </c:pt>
                <c:pt idx="10360">
                  <c:v>4.7529357397504004</c:v>
                </c:pt>
                <c:pt idx="10361">
                  <c:v>4.7529357397504004</c:v>
                </c:pt>
                <c:pt idx="10362">
                  <c:v>4.7529357397504004</c:v>
                </c:pt>
                <c:pt idx="10363">
                  <c:v>4.7529357397504004</c:v>
                </c:pt>
                <c:pt idx="10364">
                  <c:v>4.7529357397504004</c:v>
                </c:pt>
                <c:pt idx="10365">
                  <c:v>4.7529357397504004</c:v>
                </c:pt>
                <c:pt idx="10366">
                  <c:v>4.7529357397504004</c:v>
                </c:pt>
                <c:pt idx="10367">
                  <c:v>4.7529357397504004</c:v>
                </c:pt>
                <c:pt idx="10368">
                  <c:v>4.7529357397504004</c:v>
                </c:pt>
                <c:pt idx="10369">
                  <c:v>4.7529357397504004</c:v>
                </c:pt>
                <c:pt idx="10370">
                  <c:v>4.7529357397504004</c:v>
                </c:pt>
                <c:pt idx="10371">
                  <c:v>4.7529357397504004</c:v>
                </c:pt>
                <c:pt idx="10372">
                  <c:v>4.7529357397504004</c:v>
                </c:pt>
                <c:pt idx="10373">
                  <c:v>4.7529357397504004</c:v>
                </c:pt>
                <c:pt idx="10374">
                  <c:v>4.7529357397504004</c:v>
                </c:pt>
                <c:pt idx="10375">
                  <c:v>4.7529357397504004</c:v>
                </c:pt>
                <c:pt idx="10376">
                  <c:v>4.7529357397504004</c:v>
                </c:pt>
                <c:pt idx="10377">
                  <c:v>4.7529357397504004</c:v>
                </c:pt>
                <c:pt idx="10378">
                  <c:v>4.7529357397504004</c:v>
                </c:pt>
                <c:pt idx="10379">
                  <c:v>4.7529357397504004</c:v>
                </c:pt>
                <c:pt idx="10380">
                  <c:v>4.7529357397504004</c:v>
                </c:pt>
                <c:pt idx="10381">
                  <c:v>4.7529357397504004</c:v>
                </c:pt>
                <c:pt idx="10382">
                  <c:v>4.7529357397504004</c:v>
                </c:pt>
                <c:pt idx="10383">
                  <c:v>4.7529357397504004</c:v>
                </c:pt>
                <c:pt idx="10384">
                  <c:v>4.7529357397504004</c:v>
                </c:pt>
                <c:pt idx="10385">
                  <c:v>4.7529357397504004</c:v>
                </c:pt>
                <c:pt idx="10386">
                  <c:v>4.7529357397504004</c:v>
                </c:pt>
                <c:pt idx="10387">
                  <c:v>4.7529357397504004</c:v>
                </c:pt>
                <c:pt idx="10388">
                  <c:v>4.7529357397504004</c:v>
                </c:pt>
                <c:pt idx="10389">
                  <c:v>4.7529357397504004</c:v>
                </c:pt>
                <c:pt idx="10390">
                  <c:v>4.7529357397504004</c:v>
                </c:pt>
                <c:pt idx="10391">
                  <c:v>4.7529357397504004</c:v>
                </c:pt>
                <c:pt idx="10392">
                  <c:v>4.7529357397504004</c:v>
                </c:pt>
                <c:pt idx="10393">
                  <c:v>4.7529357397504004</c:v>
                </c:pt>
                <c:pt idx="10394">
                  <c:v>4.7529357397504004</c:v>
                </c:pt>
                <c:pt idx="10395">
                  <c:v>4.7529357397504004</c:v>
                </c:pt>
                <c:pt idx="10396">
                  <c:v>4.7529357397504004</c:v>
                </c:pt>
                <c:pt idx="10397">
                  <c:v>4.7529357397504004</c:v>
                </c:pt>
                <c:pt idx="10398">
                  <c:v>4.7529357397504004</c:v>
                </c:pt>
                <c:pt idx="10399">
                  <c:v>4.7529357397504004</c:v>
                </c:pt>
                <c:pt idx="10400">
                  <c:v>4.7529357397504004</c:v>
                </c:pt>
                <c:pt idx="10401">
                  <c:v>4.7529357397504004</c:v>
                </c:pt>
                <c:pt idx="10402">
                  <c:v>4.7529357397504004</c:v>
                </c:pt>
                <c:pt idx="10403">
                  <c:v>4.7529357397504004</c:v>
                </c:pt>
                <c:pt idx="10404">
                  <c:v>4.7529357397504004</c:v>
                </c:pt>
                <c:pt idx="10405">
                  <c:v>4.7529357397504004</c:v>
                </c:pt>
                <c:pt idx="10406">
                  <c:v>4.7529357397504004</c:v>
                </c:pt>
                <c:pt idx="10407">
                  <c:v>4.7529357397504004</c:v>
                </c:pt>
                <c:pt idx="10408">
                  <c:v>4.7529357397504004</c:v>
                </c:pt>
                <c:pt idx="10409">
                  <c:v>4.7529357397504004</c:v>
                </c:pt>
                <c:pt idx="10410">
                  <c:v>4.7529357397504004</c:v>
                </c:pt>
                <c:pt idx="10411">
                  <c:v>4.7529357397504004</c:v>
                </c:pt>
                <c:pt idx="10412">
                  <c:v>4.7529357397504004</c:v>
                </c:pt>
                <c:pt idx="10413">
                  <c:v>4.7529357397504004</c:v>
                </c:pt>
                <c:pt idx="10414">
                  <c:v>4.7529357397504004</c:v>
                </c:pt>
                <c:pt idx="10415">
                  <c:v>4.7529357397504004</c:v>
                </c:pt>
                <c:pt idx="10416">
                  <c:v>4.7529357397504004</c:v>
                </c:pt>
                <c:pt idx="10417">
                  <c:v>4.7529357397504004</c:v>
                </c:pt>
                <c:pt idx="10418">
                  <c:v>4.7529357397504004</c:v>
                </c:pt>
                <c:pt idx="10419">
                  <c:v>4.7529357397504004</c:v>
                </c:pt>
                <c:pt idx="10420">
                  <c:v>4.7529357397504004</c:v>
                </c:pt>
                <c:pt idx="10421">
                  <c:v>4.7529357397504004</c:v>
                </c:pt>
                <c:pt idx="10422">
                  <c:v>4.7529357397504004</c:v>
                </c:pt>
                <c:pt idx="10423">
                  <c:v>4.7529357397504004</c:v>
                </c:pt>
                <c:pt idx="10424">
                  <c:v>4.7529357397504004</c:v>
                </c:pt>
                <c:pt idx="10425">
                  <c:v>4.7529357397504004</c:v>
                </c:pt>
                <c:pt idx="10426">
                  <c:v>4.7529357397504004</c:v>
                </c:pt>
                <c:pt idx="10427">
                  <c:v>4.7529357397504004</c:v>
                </c:pt>
                <c:pt idx="10428">
                  <c:v>4.7529357397504004</c:v>
                </c:pt>
                <c:pt idx="10429">
                  <c:v>4.7529357397504004</c:v>
                </c:pt>
                <c:pt idx="10430">
                  <c:v>4.7529357397504004</c:v>
                </c:pt>
                <c:pt idx="10431">
                  <c:v>4.7529357397504004</c:v>
                </c:pt>
                <c:pt idx="10432">
                  <c:v>4.7529357397504004</c:v>
                </c:pt>
                <c:pt idx="10433">
                  <c:v>4.7529357397504004</c:v>
                </c:pt>
                <c:pt idx="10434">
                  <c:v>4.7529357397504004</c:v>
                </c:pt>
                <c:pt idx="10435">
                  <c:v>4.7529357397504004</c:v>
                </c:pt>
                <c:pt idx="10436">
                  <c:v>4.7529357397504004</c:v>
                </c:pt>
                <c:pt idx="10437">
                  <c:v>4.7529357397504004</c:v>
                </c:pt>
                <c:pt idx="10438">
                  <c:v>4.7529357397504004</c:v>
                </c:pt>
                <c:pt idx="10439">
                  <c:v>4.7529357397504004</c:v>
                </c:pt>
                <c:pt idx="10440">
                  <c:v>4.7529357397504004</c:v>
                </c:pt>
                <c:pt idx="10441">
                  <c:v>4.7529357397504004</c:v>
                </c:pt>
                <c:pt idx="10442">
                  <c:v>4.7529357397504004</c:v>
                </c:pt>
                <c:pt idx="10443">
                  <c:v>4.7529357397504004</c:v>
                </c:pt>
                <c:pt idx="10444">
                  <c:v>4.7529357397504004</c:v>
                </c:pt>
                <c:pt idx="10445">
                  <c:v>4.7529357397504004</c:v>
                </c:pt>
                <c:pt idx="10446">
                  <c:v>4.7529357397504004</c:v>
                </c:pt>
                <c:pt idx="10447">
                  <c:v>4.7529357397504004</c:v>
                </c:pt>
                <c:pt idx="10448">
                  <c:v>4.7529357397504004</c:v>
                </c:pt>
                <c:pt idx="10449">
                  <c:v>4.7529357397504004</c:v>
                </c:pt>
                <c:pt idx="10450">
                  <c:v>4.7529357397504004</c:v>
                </c:pt>
                <c:pt idx="10451">
                  <c:v>4.7529357397504004</c:v>
                </c:pt>
                <c:pt idx="10452">
                  <c:v>4.7529357397504004</c:v>
                </c:pt>
                <c:pt idx="10453">
                  <c:v>4.7529357397504004</c:v>
                </c:pt>
                <c:pt idx="10454">
                  <c:v>4.7529357397504004</c:v>
                </c:pt>
                <c:pt idx="10455">
                  <c:v>4.7529357397504004</c:v>
                </c:pt>
                <c:pt idx="10456">
                  <c:v>4.7529357397504004</c:v>
                </c:pt>
                <c:pt idx="10457">
                  <c:v>4.7529357397504004</c:v>
                </c:pt>
                <c:pt idx="10458">
                  <c:v>4.7529357397504004</c:v>
                </c:pt>
                <c:pt idx="10459">
                  <c:v>4.7529357397504004</c:v>
                </c:pt>
                <c:pt idx="10460">
                  <c:v>4.7529357397504004</c:v>
                </c:pt>
                <c:pt idx="10461">
                  <c:v>4.7529357397504004</c:v>
                </c:pt>
                <c:pt idx="10462">
                  <c:v>4.7529357397504004</c:v>
                </c:pt>
                <c:pt idx="10463">
                  <c:v>4.7529357397504004</c:v>
                </c:pt>
                <c:pt idx="10464">
                  <c:v>4.7529357397504004</c:v>
                </c:pt>
                <c:pt idx="10465">
                  <c:v>4.7529357397504004</c:v>
                </c:pt>
                <c:pt idx="10466">
                  <c:v>4.7529357397504004</c:v>
                </c:pt>
                <c:pt idx="10467">
                  <c:v>4.7529357397504004</c:v>
                </c:pt>
                <c:pt idx="10468">
                  <c:v>4.7529357397504004</c:v>
                </c:pt>
                <c:pt idx="10469">
                  <c:v>4.7529357397504004</c:v>
                </c:pt>
                <c:pt idx="10470">
                  <c:v>4.7529357397504004</c:v>
                </c:pt>
                <c:pt idx="10471">
                  <c:v>4.7529357397504004</c:v>
                </c:pt>
                <c:pt idx="10472">
                  <c:v>4.7529357397504004</c:v>
                </c:pt>
                <c:pt idx="10473">
                  <c:v>4.7529357397504004</c:v>
                </c:pt>
                <c:pt idx="10474">
                  <c:v>4.7529357397504004</c:v>
                </c:pt>
                <c:pt idx="10475">
                  <c:v>4.7529357397504004</c:v>
                </c:pt>
                <c:pt idx="10476">
                  <c:v>4.7529357397504004</c:v>
                </c:pt>
                <c:pt idx="10477">
                  <c:v>4.7529357397504004</c:v>
                </c:pt>
                <c:pt idx="10478">
                  <c:v>4.7529357397504004</c:v>
                </c:pt>
                <c:pt idx="10479">
                  <c:v>4.7529357397504004</c:v>
                </c:pt>
                <c:pt idx="10480">
                  <c:v>4.7529357397504004</c:v>
                </c:pt>
                <c:pt idx="10481">
                  <c:v>4.7529357397504004</c:v>
                </c:pt>
                <c:pt idx="10482">
                  <c:v>4.7529357397504004</c:v>
                </c:pt>
                <c:pt idx="10483">
                  <c:v>4.7529357397504004</c:v>
                </c:pt>
                <c:pt idx="10484">
                  <c:v>4.7529357397504004</c:v>
                </c:pt>
                <c:pt idx="10485">
                  <c:v>4.7529357397504004</c:v>
                </c:pt>
                <c:pt idx="10486">
                  <c:v>4.7529357397504004</c:v>
                </c:pt>
                <c:pt idx="10487">
                  <c:v>4.7529357397504004</c:v>
                </c:pt>
                <c:pt idx="10488">
                  <c:v>4.7529357397504004</c:v>
                </c:pt>
                <c:pt idx="10489">
                  <c:v>4.7529357397504004</c:v>
                </c:pt>
                <c:pt idx="10490">
                  <c:v>4.7529357397504004</c:v>
                </c:pt>
                <c:pt idx="10491">
                  <c:v>4.7529357397504004</c:v>
                </c:pt>
                <c:pt idx="10492">
                  <c:v>4.7529357397504004</c:v>
                </c:pt>
                <c:pt idx="10493">
                  <c:v>4.7529357397504004</c:v>
                </c:pt>
                <c:pt idx="10494">
                  <c:v>4.7529357397504004</c:v>
                </c:pt>
                <c:pt idx="10495">
                  <c:v>4.7529357397504004</c:v>
                </c:pt>
                <c:pt idx="10496">
                  <c:v>4.7529357397504004</c:v>
                </c:pt>
                <c:pt idx="10497">
                  <c:v>4.7529357397504004</c:v>
                </c:pt>
                <c:pt idx="10498">
                  <c:v>4.7529357397504004</c:v>
                </c:pt>
                <c:pt idx="10499">
                  <c:v>4.7529357397504004</c:v>
                </c:pt>
                <c:pt idx="10500">
                  <c:v>4.7529357397504004</c:v>
                </c:pt>
                <c:pt idx="10501">
                  <c:v>4.7529357397504004</c:v>
                </c:pt>
                <c:pt idx="10502">
                  <c:v>4.7529357397504004</c:v>
                </c:pt>
                <c:pt idx="10503">
                  <c:v>4.7529357397504004</c:v>
                </c:pt>
                <c:pt idx="10504">
                  <c:v>4.7529357397504004</c:v>
                </c:pt>
                <c:pt idx="10505">
                  <c:v>4.7529357397504004</c:v>
                </c:pt>
                <c:pt idx="10506">
                  <c:v>4.7529357397504004</c:v>
                </c:pt>
                <c:pt idx="10507">
                  <c:v>4.7529357397504004</c:v>
                </c:pt>
                <c:pt idx="10508">
                  <c:v>4.7529357397504004</c:v>
                </c:pt>
                <c:pt idx="10509">
                  <c:v>4.7529357397504004</c:v>
                </c:pt>
                <c:pt idx="10510">
                  <c:v>4.7529357397504004</c:v>
                </c:pt>
                <c:pt idx="10511">
                  <c:v>4.7529357397504004</c:v>
                </c:pt>
                <c:pt idx="10512">
                  <c:v>4.7529357397504004</c:v>
                </c:pt>
                <c:pt idx="10513">
                  <c:v>4.7529357397504004</c:v>
                </c:pt>
                <c:pt idx="10514">
                  <c:v>4.7529357397504004</c:v>
                </c:pt>
                <c:pt idx="10515">
                  <c:v>4.7529357397504004</c:v>
                </c:pt>
                <c:pt idx="10516">
                  <c:v>4.7529357397504004</c:v>
                </c:pt>
                <c:pt idx="10517">
                  <c:v>4.7529357397504004</c:v>
                </c:pt>
                <c:pt idx="10518">
                  <c:v>4.7529357397504004</c:v>
                </c:pt>
                <c:pt idx="10519">
                  <c:v>4.7529357397504004</c:v>
                </c:pt>
                <c:pt idx="10520">
                  <c:v>4.7529357397504004</c:v>
                </c:pt>
                <c:pt idx="10521">
                  <c:v>4.7529357397504004</c:v>
                </c:pt>
                <c:pt idx="10522">
                  <c:v>4.7529357397504004</c:v>
                </c:pt>
                <c:pt idx="10523">
                  <c:v>4.7529357397504004</c:v>
                </c:pt>
                <c:pt idx="10524">
                  <c:v>4.7529357397504004</c:v>
                </c:pt>
                <c:pt idx="10525">
                  <c:v>4.7529357397504004</c:v>
                </c:pt>
                <c:pt idx="10526">
                  <c:v>4.7529357397504004</c:v>
                </c:pt>
                <c:pt idx="10527">
                  <c:v>4.7529357397504004</c:v>
                </c:pt>
                <c:pt idx="10528">
                  <c:v>4.7529357397504004</c:v>
                </c:pt>
                <c:pt idx="10529">
                  <c:v>4.7529357397504004</c:v>
                </c:pt>
                <c:pt idx="10530">
                  <c:v>4.7529357397504004</c:v>
                </c:pt>
                <c:pt idx="10531">
                  <c:v>4.7529357397504004</c:v>
                </c:pt>
                <c:pt idx="10532">
                  <c:v>4.7529357397504004</c:v>
                </c:pt>
                <c:pt idx="10533">
                  <c:v>4.7529357397504004</c:v>
                </c:pt>
                <c:pt idx="10534">
                  <c:v>4.7529357397504004</c:v>
                </c:pt>
                <c:pt idx="10535">
                  <c:v>4.7529357397504004</c:v>
                </c:pt>
                <c:pt idx="10536">
                  <c:v>4.7529357397504004</c:v>
                </c:pt>
                <c:pt idx="10537">
                  <c:v>4.7529357397504004</c:v>
                </c:pt>
                <c:pt idx="10538">
                  <c:v>4.7529357397504004</c:v>
                </c:pt>
                <c:pt idx="10539">
                  <c:v>4.7529357397504004</c:v>
                </c:pt>
                <c:pt idx="10540">
                  <c:v>4.7529357397504004</c:v>
                </c:pt>
                <c:pt idx="10541">
                  <c:v>4.7529357397504004</c:v>
                </c:pt>
                <c:pt idx="10542">
                  <c:v>4.7529357397504004</c:v>
                </c:pt>
                <c:pt idx="10543">
                  <c:v>4.7529357397504004</c:v>
                </c:pt>
                <c:pt idx="10544">
                  <c:v>4.7529357397504004</c:v>
                </c:pt>
                <c:pt idx="10545">
                  <c:v>4.7529357397504004</c:v>
                </c:pt>
                <c:pt idx="10546">
                  <c:v>4.7529357397504004</c:v>
                </c:pt>
                <c:pt idx="10547">
                  <c:v>4.7529357397504004</c:v>
                </c:pt>
                <c:pt idx="10548">
                  <c:v>4.7529357397504004</c:v>
                </c:pt>
                <c:pt idx="10549">
                  <c:v>4.7529357397504004</c:v>
                </c:pt>
                <c:pt idx="10550">
                  <c:v>4.7529357397504004</c:v>
                </c:pt>
                <c:pt idx="10551">
                  <c:v>4.7529357397504004</c:v>
                </c:pt>
                <c:pt idx="10552">
                  <c:v>4.7529357397504004</c:v>
                </c:pt>
                <c:pt idx="10553">
                  <c:v>4.7529357397504004</c:v>
                </c:pt>
                <c:pt idx="10554">
                  <c:v>4.7529357397504004</c:v>
                </c:pt>
                <c:pt idx="10555">
                  <c:v>4.7529357397504004</c:v>
                </c:pt>
                <c:pt idx="10556">
                  <c:v>4.7529357397504004</c:v>
                </c:pt>
                <c:pt idx="10557">
                  <c:v>4.7529357397504004</c:v>
                </c:pt>
                <c:pt idx="10558">
                  <c:v>4.7529357397504004</c:v>
                </c:pt>
                <c:pt idx="10559">
                  <c:v>4.7529357397504004</c:v>
                </c:pt>
                <c:pt idx="10560">
                  <c:v>4.7529357397504004</c:v>
                </c:pt>
                <c:pt idx="10561">
                  <c:v>4.7529357397504004</c:v>
                </c:pt>
                <c:pt idx="10562">
                  <c:v>4.7529357397504004</c:v>
                </c:pt>
                <c:pt idx="10563">
                  <c:v>4.7529357397504004</c:v>
                </c:pt>
                <c:pt idx="10564">
                  <c:v>4.7529357397504004</c:v>
                </c:pt>
                <c:pt idx="10565">
                  <c:v>4.7529357397504004</c:v>
                </c:pt>
                <c:pt idx="10566">
                  <c:v>4.7529357397504004</c:v>
                </c:pt>
                <c:pt idx="10567">
                  <c:v>4.7529357397504004</c:v>
                </c:pt>
                <c:pt idx="10568">
                  <c:v>4.7529357397504004</c:v>
                </c:pt>
                <c:pt idx="10569">
                  <c:v>4.7529357397504004</c:v>
                </c:pt>
                <c:pt idx="10570">
                  <c:v>4.7529357397504004</c:v>
                </c:pt>
                <c:pt idx="10571">
                  <c:v>4.7529357397504004</c:v>
                </c:pt>
                <c:pt idx="10572">
                  <c:v>4.7529357397504004</c:v>
                </c:pt>
                <c:pt idx="10573">
                  <c:v>4.7529357397504004</c:v>
                </c:pt>
                <c:pt idx="10574">
                  <c:v>4.7529357397504004</c:v>
                </c:pt>
                <c:pt idx="10575">
                  <c:v>4.7529357397504004</c:v>
                </c:pt>
                <c:pt idx="10576">
                  <c:v>4.7529357397504004</c:v>
                </c:pt>
                <c:pt idx="10577">
                  <c:v>4.7529357397504004</c:v>
                </c:pt>
                <c:pt idx="10578">
                  <c:v>4.7529357397504004</c:v>
                </c:pt>
                <c:pt idx="10579">
                  <c:v>4.7529357397504004</c:v>
                </c:pt>
                <c:pt idx="10580">
                  <c:v>4.7529357397504004</c:v>
                </c:pt>
                <c:pt idx="10581">
                  <c:v>4.7529357397504004</c:v>
                </c:pt>
                <c:pt idx="10582">
                  <c:v>4.7529357397504004</c:v>
                </c:pt>
                <c:pt idx="10583">
                  <c:v>4.7529357397504004</c:v>
                </c:pt>
                <c:pt idx="10584">
                  <c:v>4.7529357397504004</c:v>
                </c:pt>
                <c:pt idx="10585">
                  <c:v>4.7529357397504004</c:v>
                </c:pt>
                <c:pt idx="10586">
                  <c:v>4.7529357397504004</c:v>
                </c:pt>
                <c:pt idx="10587">
                  <c:v>4.7529357397504004</c:v>
                </c:pt>
                <c:pt idx="10588">
                  <c:v>4.7529357397504004</c:v>
                </c:pt>
                <c:pt idx="10589">
                  <c:v>4.7529357397504004</c:v>
                </c:pt>
                <c:pt idx="10590">
                  <c:v>4.7529357397504004</c:v>
                </c:pt>
                <c:pt idx="10591">
                  <c:v>4.7529357397504004</c:v>
                </c:pt>
                <c:pt idx="10592">
                  <c:v>4.7529357397504004</c:v>
                </c:pt>
                <c:pt idx="10593">
                  <c:v>4.7529357397504004</c:v>
                </c:pt>
                <c:pt idx="10594">
                  <c:v>4.7529357397504004</c:v>
                </c:pt>
                <c:pt idx="10595">
                  <c:v>4.7529357397504004</c:v>
                </c:pt>
                <c:pt idx="10596">
                  <c:v>4.7529357397504004</c:v>
                </c:pt>
                <c:pt idx="10597">
                  <c:v>4.7529357397504004</c:v>
                </c:pt>
                <c:pt idx="10598">
                  <c:v>4.7529357397504004</c:v>
                </c:pt>
                <c:pt idx="10599">
                  <c:v>4.7529357397504004</c:v>
                </c:pt>
                <c:pt idx="10600">
                  <c:v>4.7529357397504004</c:v>
                </c:pt>
                <c:pt idx="10601">
                  <c:v>4.7529357397504004</c:v>
                </c:pt>
                <c:pt idx="10602">
                  <c:v>4.7529357397504004</c:v>
                </c:pt>
                <c:pt idx="10603">
                  <c:v>4.7529357397504004</c:v>
                </c:pt>
                <c:pt idx="10604">
                  <c:v>4.7529357397504004</c:v>
                </c:pt>
                <c:pt idx="10605">
                  <c:v>4.7529357397504004</c:v>
                </c:pt>
                <c:pt idx="10606">
                  <c:v>4.7529357397504004</c:v>
                </c:pt>
                <c:pt idx="10607">
                  <c:v>4.7529357397504004</c:v>
                </c:pt>
                <c:pt idx="10608">
                  <c:v>4.7529357397504004</c:v>
                </c:pt>
                <c:pt idx="10609">
                  <c:v>4.7529357397504004</c:v>
                </c:pt>
                <c:pt idx="10610">
                  <c:v>4.7529357397504004</c:v>
                </c:pt>
                <c:pt idx="10611">
                  <c:v>4.7529357397504004</c:v>
                </c:pt>
                <c:pt idx="10612">
                  <c:v>4.7529357397504004</c:v>
                </c:pt>
                <c:pt idx="10613">
                  <c:v>4.7529357397504004</c:v>
                </c:pt>
                <c:pt idx="10614">
                  <c:v>4.7529357397504004</c:v>
                </c:pt>
                <c:pt idx="10615">
                  <c:v>4.7529357397504004</c:v>
                </c:pt>
                <c:pt idx="10616">
                  <c:v>4.7529357397504004</c:v>
                </c:pt>
                <c:pt idx="10617">
                  <c:v>4.7529357397504004</c:v>
                </c:pt>
                <c:pt idx="10618">
                  <c:v>4.7529357397504004</c:v>
                </c:pt>
                <c:pt idx="10619">
                  <c:v>4.7529357397504004</c:v>
                </c:pt>
                <c:pt idx="10620">
                  <c:v>4.7529357397504004</c:v>
                </c:pt>
                <c:pt idx="10621">
                  <c:v>4.7529357397504004</c:v>
                </c:pt>
                <c:pt idx="10622">
                  <c:v>4.7529357397504004</c:v>
                </c:pt>
                <c:pt idx="10623">
                  <c:v>4.7529357397504004</c:v>
                </c:pt>
                <c:pt idx="10624">
                  <c:v>4.7529357397504004</c:v>
                </c:pt>
                <c:pt idx="10625">
                  <c:v>4.7529357397504004</c:v>
                </c:pt>
                <c:pt idx="10626">
                  <c:v>4.7529357397504004</c:v>
                </c:pt>
                <c:pt idx="10627">
                  <c:v>4.7529357397504004</c:v>
                </c:pt>
                <c:pt idx="10628">
                  <c:v>4.7529357397504004</c:v>
                </c:pt>
                <c:pt idx="10629">
                  <c:v>4.7529357397504004</c:v>
                </c:pt>
                <c:pt idx="10630">
                  <c:v>4.7529357397504004</c:v>
                </c:pt>
                <c:pt idx="10631">
                  <c:v>4.7529357397504004</c:v>
                </c:pt>
                <c:pt idx="10632">
                  <c:v>4.7529357397504004</c:v>
                </c:pt>
                <c:pt idx="10633">
                  <c:v>4.7529357397504004</c:v>
                </c:pt>
                <c:pt idx="10634">
                  <c:v>4.7529357397504004</c:v>
                </c:pt>
                <c:pt idx="10635">
                  <c:v>4.7529357397504004</c:v>
                </c:pt>
                <c:pt idx="10636">
                  <c:v>4.7529357397504004</c:v>
                </c:pt>
                <c:pt idx="10637">
                  <c:v>4.7529357397504004</c:v>
                </c:pt>
                <c:pt idx="10638">
                  <c:v>4.7529357397504004</c:v>
                </c:pt>
                <c:pt idx="10639">
                  <c:v>4.7529357397504004</c:v>
                </c:pt>
                <c:pt idx="10640">
                  <c:v>4.7529357397504004</c:v>
                </c:pt>
                <c:pt idx="10641">
                  <c:v>4.7529357397504004</c:v>
                </c:pt>
                <c:pt idx="10642">
                  <c:v>4.7529357397504004</c:v>
                </c:pt>
                <c:pt idx="10643">
                  <c:v>4.7529357397504004</c:v>
                </c:pt>
                <c:pt idx="10644">
                  <c:v>4.7529357397504004</c:v>
                </c:pt>
                <c:pt idx="10645">
                  <c:v>4.7529357397504004</c:v>
                </c:pt>
                <c:pt idx="10646">
                  <c:v>4.7529357397504004</c:v>
                </c:pt>
                <c:pt idx="10647">
                  <c:v>4.7529357397504004</c:v>
                </c:pt>
                <c:pt idx="10648">
                  <c:v>4.7529357397504004</c:v>
                </c:pt>
                <c:pt idx="10649">
                  <c:v>4.7529357397504004</c:v>
                </c:pt>
                <c:pt idx="10650">
                  <c:v>4.7529357397504004</c:v>
                </c:pt>
                <c:pt idx="10651">
                  <c:v>4.7529357397504004</c:v>
                </c:pt>
                <c:pt idx="10652">
                  <c:v>4.7529357397504004</c:v>
                </c:pt>
                <c:pt idx="10653">
                  <c:v>4.7529357397504004</c:v>
                </c:pt>
                <c:pt idx="10654">
                  <c:v>4.7529357397504004</c:v>
                </c:pt>
                <c:pt idx="10655">
                  <c:v>4.7529357397504004</c:v>
                </c:pt>
                <c:pt idx="10656">
                  <c:v>4.7529357397504004</c:v>
                </c:pt>
                <c:pt idx="10657">
                  <c:v>4.7529357397504004</c:v>
                </c:pt>
                <c:pt idx="10658">
                  <c:v>4.7529357397504004</c:v>
                </c:pt>
                <c:pt idx="10659">
                  <c:v>4.7529357397504004</c:v>
                </c:pt>
                <c:pt idx="10660">
                  <c:v>4.7529357397504004</c:v>
                </c:pt>
                <c:pt idx="10661">
                  <c:v>4.7529357397504004</c:v>
                </c:pt>
                <c:pt idx="10662">
                  <c:v>4.7529357397504004</c:v>
                </c:pt>
                <c:pt idx="10663">
                  <c:v>4.7529357397504004</c:v>
                </c:pt>
                <c:pt idx="10664">
                  <c:v>4.7529357397504004</c:v>
                </c:pt>
                <c:pt idx="10665">
                  <c:v>4.7529357397504004</c:v>
                </c:pt>
                <c:pt idx="10666">
                  <c:v>4.7529357397504004</c:v>
                </c:pt>
                <c:pt idx="10667">
                  <c:v>4.7529357397504004</c:v>
                </c:pt>
                <c:pt idx="10668">
                  <c:v>4.7529357397504004</c:v>
                </c:pt>
                <c:pt idx="10669">
                  <c:v>4.7529357397504004</c:v>
                </c:pt>
                <c:pt idx="10670">
                  <c:v>4.7529357397504004</c:v>
                </c:pt>
                <c:pt idx="10671">
                  <c:v>4.7529357397504004</c:v>
                </c:pt>
                <c:pt idx="10672">
                  <c:v>4.7529357397504004</c:v>
                </c:pt>
                <c:pt idx="10673">
                  <c:v>4.7529357397504004</c:v>
                </c:pt>
                <c:pt idx="10674">
                  <c:v>4.7529357397504004</c:v>
                </c:pt>
                <c:pt idx="10675">
                  <c:v>4.7529357397504004</c:v>
                </c:pt>
                <c:pt idx="10676">
                  <c:v>4.7529357397504004</c:v>
                </c:pt>
                <c:pt idx="10677">
                  <c:v>4.7529357397504004</c:v>
                </c:pt>
                <c:pt idx="10678">
                  <c:v>4.7529357397504004</c:v>
                </c:pt>
                <c:pt idx="10679">
                  <c:v>4.7529357397504004</c:v>
                </c:pt>
                <c:pt idx="10680">
                  <c:v>4.7529357397504004</c:v>
                </c:pt>
                <c:pt idx="10681">
                  <c:v>4.7529357397504004</c:v>
                </c:pt>
                <c:pt idx="10682">
                  <c:v>4.7529357397504004</c:v>
                </c:pt>
                <c:pt idx="10683">
                  <c:v>4.7529357397504004</c:v>
                </c:pt>
                <c:pt idx="10684">
                  <c:v>4.7529357397504004</c:v>
                </c:pt>
                <c:pt idx="10685">
                  <c:v>4.7529357397504004</c:v>
                </c:pt>
                <c:pt idx="10686">
                  <c:v>4.7529357397504004</c:v>
                </c:pt>
                <c:pt idx="10687">
                  <c:v>4.7529357397504004</c:v>
                </c:pt>
                <c:pt idx="10688">
                  <c:v>4.7529357397504004</c:v>
                </c:pt>
                <c:pt idx="10689">
                  <c:v>4.7529357397504004</c:v>
                </c:pt>
                <c:pt idx="10690">
                  <c:v>4.7529357397504004</c:v>
                </c:pt>
                <c:pt idx="10691">
                  <c:v>4.7529357397504004</c:v>
                </c:pt>
                <c:pt idx="10692">
                  <c:v>4.7529357397504004</c:v>
                </c:pt>
                <c:pt idx="10693">
                  <c:v>4.7529357397504004</c:v>
                </c:pt>
                <c:pt idx="10694">
                  <c:v>4.7529357397504004</c:v>
                </c:pt>
                <c:pt idx="10695">
                  <c:v>4.7529357397504004</c:v>
                </c:pt>
                <c:pt idx="10696">
                  <c:v>4.7529357397504004</c:v>
                </c:pt>
                <c:pt idx="10697">
                  <c:v>4.7529357397504004</c:v>
                </c:pt>
                <c:pt idx="10698">
                  <c:v>4.7529357397504004</c:v>
                </c:pt>
                <c:pt idx="10699">
                  <c:v>4.7529357397504004</c:v>
                </c:pt>
                <c:pt idx="10700">
                  <c:v>4.7529357397504004</c:v>
                </c:pt>
                <c:pt idx="10701">
                  <c:v>4.7529357397504004</c:v>
                </c:pt>
                <c:pt idx="10702">
                  <c:v>4.7529357397504004</c:v>
                </c:pt>
                <c:pt idx="10703">
                  <c:v>4.7529357397504004</c:v>
                </c:pt>
                <c:pt idx="10704">
                  <c:v>4.7529357397504004</c:v>
                </c:pt>
                <c:pt idx="10705">
                  <c:v>4.7529357397504004</c:v>
                </c:pt>
                <c:pt idx="10706">
                  <c:v>4.7529357397504004</c:v>
                </c:pt>
                <c:pt idx="10707">
                  <c:v>4.7529357397504004</c:v>
                </c:pt>
                <c:pt idx="10708">
                  <c:v>4.7529357397504004</c:v>
                </c:pt>
                <c:pt idx="10709">
                  <c:v>4.7529357397504004</c:v>
                </c:pt>
                <c:pt idx="10710">
                  <c:v>4.7529357397504004</c:v>
                </c:pt>
                <c:pt idx="10711">
                  <c:v>4.7529357397504004</c:v>
                </c:pt>
                <c:pt idx="10712">
                  <c:v>4.7529357397504004</c:v>
                </c:pt>
                <c:pt idx="10713">
                  <c:v>4.7529357397504004</c:v>
                </c:pt>
                <c:pt idx="10714">
                  <c:v>4.7529357397504004</c:v>
                </c:pt>
                <c:pt idx="10715">
                  <c:v>4.7529357397504004</c:v>
                </c:pt>
                <c:pt idx="10716">
                  <c:v>4.7529357397504004</c:v>
                </c:pt>
                <c:pt idx="10717">
                  <c:v>4.7529357397504004</c:v>
                </c:pt>
                <c:pt idx="10718">
                  <c:v>4.7529357397504004</c:v>
                </c:pt>
                <c:pt idx="10719">
                  <c:v>4.7529357397504004</c:v>
                </c:pt>
                <c:pt idx="10720">
                  <c:v>4.7529357397504004</c:v>
                </c:pt>
                <c:pt idx="10721">
                  <c:v>4.7529357397504004</c:v>
                </c:pt>
                <c:pt idx="10722">
                  <c:v>4.7529357397504004</c:v>
                </c:pt>
                <c:pt idx="10723">
                  <c:v>4.7529357397504004</c:v>
                </c:pt>
                <c:pt idx="10724">
                  <c:v>4.7529357397504004</c:v>
                </c:pt>
                <c:pt idx="10725">
                  <c:v>4.7529357397504004</c:v>
                </c:pt>
                <c:pt idx="10726">
                  <c:v>4.7529357397504004</c:v>
                </c:pt>
                <c:pt idx="10727">
                  <c:v>4.7529357397504004</c:v>
                </c:pt>
                <c:pt idx="10728">
                  <c:v>4.7529357397504004</c:v>
                </c:pt>
                <c:pt idx="10729">
                  <c:v>4.7529357397504004</c:v>
                </c:pt>
                <c:pt idx="10730">
                  <c:v>4.7529357397504004</c:v>
                </c:pt>
                <c:pt idx="10731">
                  <c:v>4.7529357397504004</c:v>
                </c:pt>
                <c:pt idx="10732">
                  <c:v>4.7529357397504004</c:v>
                </c:pt>
                <c:pt idx="10733">
                  <c:v>4.7529357397504004</c:v>
                </c:pt>
                <c:pt idx="10734">
                  <c:v>4.7529357397504004</c:v>
                </c:pt>
                <c:pt idx="10735">
                  <c:v>4.7529357397504004</c:v>
                </c:pt>
                <c:pt idx="10736">
                  <c:v>4.7529357397504004</c:v>
                </c:pt>
                <c:pt idx="10737">
                  <c:v>4.7529357397504004</c:v>
                </c:pt>
                <c:pt idx="10738">
                  <c:v>4.7529357397504004</c:v>
                </c:pt>
                <c:pt idx="10739">
                  <c:v>4.7529357397504004</c:v>
                </c:pt>
                <c:pt idx="10740">
                  <c:v>4.7529357397504004</c:v>
                </c:pt>
                <c:pt idx="10741">
                  <c:v>4.7529357397504004</c:v>
                </c:pt>
                <c:pt idx="10742">
                  <c:v>4.7529357397504004</c:v>
                </c:pt>
                <c:pt idx="10743">
                  <c:v>4.7529357397504004</c:v>
                </c:pt>
                <c:pt idx="10744">
                  <c:v>4.7529357397504004</c:v>
                </c:pt>
                <c:pt idx="10745">
                  <c:v>4.7529357397504004</c:v>
                </c:pt>
                <c:pt idx="10746">
                  <c:v>4.7529357397504004</c:v>
                </c:pt>
                <c:pt idx="10747">
                  <c:v>4.7529357397504004</c:v>
                </c:pt>
                <c:pt idx="10748">
                  <c:v>4.7529357397504004</c:v>
                </c:pt>
                <c:pt idx="10749">
                  <c:v>4.7529357397504004</c:v>
                </c:pt>
                <c:pt idx="10750">
                  <c:v>4.7529357397504004</c:v>
                </c:pt>
                <c:pt idx="10751">
                  <c:v>4.7529357397504004</c:v>
                </c:pt>
                <c:pt idx="10752">
                  <c:v>4.7529357397504004</c:v>
                </c:pt>
                <c:pt idx="10753">
                  <c:v>4.7529357397504004</c:v>
                </c:pt>
                <c:pt idx="10754">
                  <c:v>4.7529357397504004</c:v>
                </c:pt>
                <c:pt idx="10755">
                  <c:v>4.7529357397504004</c:v>
                </c:pt>
                <c:pt idx="10756">
                  <c:v>4.7529357397504004</c:v>
                </c:pt>
                <c:pt idx="10757">
                  <c:v>4.7529357397504004</c:v>
                </c:pt>
                <c:pt idx="10758">
                  <c:v>4.7529357397504004</c:v>
                </c:pt>
                <c:pt idx="10759">
                  <c:v>4.7529357397504004</c:v>
                </c:pt>
                <c:pt idx="10760">
                  <c:v>4.7529357397504004</c:v>
                </c:pt>
                <c:pt idx="10761">
                  <c:v>4.7529357397504004</c:v>
                </c:pt>
                <c:pt idx="10762">
                  <c:v>4.7529357397504004</c:v>
                </c:pt>
                <c:pt idx="10763">
                  <c:v>4.7529357397504004</c:v>
                </c:pt>
                <c:pt idx="10764">
                  <c:v>4.7529357397504004</c:v>
                </c:pt>
                <c:pt idx="10765">
                  <c:v>4.7529357397504004</c:v>
                </c:pt>
                <c:pt idx="10766">
                  <c:v>4.7529357397504004</c:v>
                </c:pt>
                <c:pt idx="10767">
                  <c:v>4.7529357397504004</c:v>
                </c:pt>
                <c:pt idx="10768">
                  <c:v>4.7529357397504004</c:v>
                </c:pt>
                <c:pt idx="10769">
                  <c:v>4.7529357397504004</c:v>
                </c:pt>
                <c:pt idx="10770">
                  <c:v>4.7529357397504004</c:v>
                </c:pt>
                <c:pt idx="10771">
                  <c:v>4.7529357397504004</c:v>
                </c:pt>
                <c:pt idx="10772">
                  <c:v>4.7529357397504004</c:v>
                </c:pt>
                <c:pt idx="10773">
                  <c:v>4.7529357397504004</c:v>
                </c:pt>
                <c:pt idx="10774">
                  <c:v>4.7529357397504004</c:v>
                </c:pt>
                <c:pt idx="10775">
                  <c:v>4.7529357397504004</c:v>
                </c:pt>
                <c:pt idx="10776">
                  <c:v>4.7529357397504004</c:v>
                </c:pt>
                <c:pt idx="10777">
                  <c:v>4.7529357397504004</c:v>
                </c:pt>
                <c:pt idx="10778">
                  <c:v>4.7529357397504004</c:v>
                </c:pt>
                <c:pt idx="10779">
                  <c:v>4.7529357397504004</c:v>
                </c:pt>
                <c:pt idx="10780">
                  <c:v>4.7529357397504004</c:v>
                </c:pt>
                <c:pt idx="10781">
                  <c:v>4.7529357397504004</c:v>
                </c:pt>
                <c:pt idx="10782">
                  <c:v>4.7529357397504004</c:v>
                </c:pt>
                <c:pt idx="10783">
                  <c:v>4.7529357397504004</c:v>
                </c:pt>
                <c:pt idx="10784">
                  <c:v>4.7529357397504004</c:v>
                </c:pt>
                <c:pt idx="10785">
                  <c:v>4.7529357397504004</c:v>
                </c:pt>
                <c:pt idx="10786">
                  <c:v>4.7529357397504004</c:v>
                </c:pt>
                <c:pt idx="10787">
                  <c:v>4.7529357397504004</c:v>
                </c:pt>
                <c:pt idx="10788">
                  <c:v>4.7529357397504004</c:v>
                </c:pt>
                <c:pt idx="10789">
                  <c:v>4.7529357397504004</c:v>
                </c:pt>
                <c:pt idx="10790">
                  <c:v>4.7529357397504004</c:v>
                </c:pt>
                <c:pt idx="10791">
                  <c:v>4.7529357397504004</c:v>
                </c:pt>
                <c:pt idx="10792">
                  <c:v>4.7529357397504004</c:v>
                </c:pt>
                <c:pt idx="10793">
                  <c:v>4.7529357397504004</c:v>
                </c:pt>
                <c:pt idx="10794">
                  <c:v>4.7529357397504004</c:v>
                </c:pt>
                <c:pt idx="10795">
                  <c:v>4.7529357397504004</c:v>
                </c:pt>
                <c:pt idx="10796">
                  <c:v>4.7529357397504004</c:v>
                </c:pt>
                <c:pt idx="10797">
                  <c:v>4.7529357397504004</c:v>
                </c:pt>
                <c:pt idx="10798">
                  <c:v>4.7529357397504004</c:v>
                </c:pt>
                <c:pt idx="10799">
                  <c:v>4.7529357397504004</c:v>
                </c:pt>
                <c:pt idx="10800">
                  <c:v>4.7529357397504004</c:v>
                </c:pt>
                <c:pt idx="10801">
                  <c:v>4.7529357397504004</c:v>
                </c:pt>
                <c:pt idx="10802">
                  <c:v>4.7529357397504004</c:v>
                </c:pt>
                <c:pt idx="10803">
                  <c:v>4.7529357397504004</c:v>
                </c:pt>
                <c:pt idx="10804">
                  <c:v>4.7529357397504004</c:v>
                </c:pt>
                <c:pt idx="10805">
                  <c:v>4.7529357397504004</c:v>
                </c:pt>
                <c:pt idx="10806">
                  <c:v>4.7529357397504004</c:v>
                </c:pt>
                <c:pt idx="10807">
                  <c:v>4.7529357397504004</c:v>
                </c:pt>
                <c:pt idx="10808">
                  <c:v>4.7529357397504004</c:v>
                </c:pt>
                <c:pt idx="10809">
                  <c:v>4.7529357397504004</c:v>
                </c:pt>
                <c:pt idx="10810">
                  <c:v>4.7529357397504004</c:v>
                </c:pt>
                <c:pt idx="10811">
                  <c:v>4.7529357397504004</c:v>
                </c:pt>
                <c:pt idx="10812">
                  <c:v>4.7529357397504004</c:v>
                </c:pt>
                <c:pt idx="10813">
                  <c:v>4.7529357397504004</c:v>
                </c:pt>
                <c:pt idx="10814">
                  <c:v>4.7529357397504004</c:v>
                </c:pt>
                <c:pt idx="10815">
                  <c:v>4.7529357397504004</c:v>
                </c:pt>
                <c:pt idx="10816">
                  <c:v>4.7529357397504004</c:v>
                </c:pt>
                <c:pt idx="10817">
                  <c:v>4.7529357397504004</c:v>
                </c:pt>
                <c:pt idx="10818">
                  <c:v>4.7529357397504004</c:v>
                </c:pt>
                <c:pt idx="10819">
                  <c:v>4.7529357397504004</c:v>
                </c:pt>
                <c:pt idx="10820">
                  <c:v>4.7529357397504004</c:v>
                </c:pt>
                <c:pt idx="10821">
                  <c:v>4.7529357397504004</c:v>
                </c:pt>
                <c:pt idx="10822">
                  <c:v>4.7529357397504004</c:v>
                </c:pt>
                <c:pt idx="10823">
                  <c:v>4.7529357397504004</c:v>
                </c:pt>
                <c:pt idx="10824">
                  <c:v>4.7529357397504004</c:v>
                </c:pt>
                <c:pt idx="10825">
                  <c:v>4.7529357397504004</c:v>
                </c:pt>
                <c:pt idx="10826">
                  <c:v>4.7529357397504004</c:v>
                </c:pt>
                <c:pt idx="10827">
                  <c:v>4.7529357397504004</c:v>
                </c:pt>
                <c:pt idx="10828">
                  <c:v>4.7529357397504004</c:v>
                </c:pt>
                <c:pt idx="10829">
                  <c:v>4.7529357397504004</c:v>
                </c:pt>
                <c:pt idx="10830">
                  <c:v>4.7529357397504004</c:v>
                </c:pt>
                <c:pt idx="10831">
                  <c:v>4.7529357397504004</c:v>
                </c:pt>
                <c:pt idx="10832">
                  <c:v>4.7529357397504004</c:v>
                </c:pt>
                <c:pt idx="10833">
                  <c:v>4.7529357397504004</c:v>
                </c:pt>
                <c:pt idx="10834">
                  <c:v>4.7529357397504004</c:v>
                </c:pt>
                <c:pt idx="10835">
                  <c:v>4.7529357397504004</c:v>
                </c:pt>
                <c:pt idx="10836">
                  <c:v>4.7529357397504004</c:v>
                </c:pt>
                <c:pt idx="10837">
                  <c:v>4.7529357397504004</c:v>
                </c:pt>
                <c:pt idx="10838">
                  <c:v>4.7529357397504004</c:v>
                </c:pt>
                <c:pt idx="10839">
                  <c:v>4.7529357397504004</c:v>
                </c:pt>
                <c:pt idx="10840">
                  <c:v>4.7529357397504004</c:v>
                </c:pt>
                <c:pt idx="10841">
                  <c:v>4.7529357397504004</c:v>
                </c:pt>
                <c:pt idx="10842">
                  <c:v>4.7529357397504004</c:v>
                </c:pt>
                <c:pt idx="10843">
                  <c:v>4.7529357397504004</c:v>
                </c:pt>
                <c:pt idx="10844">
                  <c:v>4.7529357397504004</c:v>
                </c:pt>
                <c:pt idx="10845">
                  <c:v>4.7529357397504004</c:v>
                </c:pt>
                <c:pt idx="10846">
                  <c:v>4.7529357397504004</c:v>
                </c:pt>
                <c:pt idx="10847">
                  <c:v>4.7529357397504004</c:v>
                </c:pt>
                <c:pt idx="10848">
                  <c:v>4.7529357397504004</c:v>
                </c:pt>
                <c:pt idx="10849">
                  <c:v>4.7529357397504004</c:v>
                </c:pt>
                <c:pt idx="10850">
                  <c:v>4.7529357397504004</c:v>
                </c:pt>
                <c:pt idx="10851">
                  <c:v>4.7529357397504004</c:v>
                </c:pt>
                <c:pt idx="10852">
                  <c:v>4.7529357397504004</c:v>
                </c:pt>
                <c:pt idx="10853">
                  <c:v>4.7529357397504004</c:v>
                </c:pt>
                <c:pt idx="10854">
                  <c:v>4.7529357397504004</c:v>
                </c:pt>
                <c:pt idx="10855">
                  <c:v>4.7529357397504004</c:v>
                </c:pt>
                <c:pt idx="10856">
                  <c:v>4.7529357397504004</c:v>
                </c:pt>
                <c:pt idx="10857">
                  <c:v>4.7529357397504004</c:v>
                </c:pt>
                <c:pt idx="10858">
                  <c:v>4.7529357397504004</c:v>
                </c:pt>
                <c:pt idx="10859">
                  <c:v>4.7529357397504004</c:v>
                </c:pt>
                <c:pt idx="10860">
                  <c:v>4.7529357397504004</c:v>
                </c:pt>
                <c:pt idx="10861">
                  <c:v>4.7529357397504004</c:v>
                </c:pt>
                <c:pt idx="10862">
                  <c:v>4.7529357397504004</c:v>
                </c:pt>
                <c:pt idx="10863">
                  <c:v>4.7529357397504004</c:v>
                </c:pt>
                <c:pt idx="10864">
                  <c:v>4.7529357397504004</c:v>
                </c:pt>
                <c:pt idx="10865">
                  <c:v>4.7529357397504004</c:v>
                </c:pt>
                <c:pt idx="10866">
                  <c:v>4.7529357397504004</c:v>
                </c:pt>
                <c:pt idx="10867">
                  <c:v>4.7529357397504004</c:v>
                </c:pt>
                <c:pt idx="10868">
                  <c:v>4.7529357397504004</c:v>
                </c:pt>
                <c:pt idx="10869">
                  <c:v>4.7529357397504004</c:v>
                </c:pt>
                <c:pt idx="10870">
                  <c:v>4.7529357397504004</c:v>
                </c:pt>
                <c:pt idx="10871">
                  <c:v>4.7529357397504004</c:v>
                </c:pt>
                <c:pt idx="10872">
                  <c:v>4.7529357397504004</c:v>
                </c:pt>
                <c:pt idx="10873">
                  <c:v>4.7529357397504004</c:v>
                </c:pt>
                <c:pt idx="10874">
                  <c:v>4.7529357397504004</c:v>
                </c:pt>
                <c:pt idx="10875">
                  <c:v>4.7529357397504004</c:v>
                </c:pt>
                <c:pt idx="10876">
                  <c:v>4.7529357397504004</c:v>
                </c:pt>
                <c:pt idx="10877">
                  <c:v>4.7529357397504004</c:v>
                </c:pt>
                <c:pt idx="10878">
                  <c:v>4.7529357397504004</c:v>
                </c:pt>
                <c:pt idx="10879">
                  <c:v>4.7529357397504004</c:v>
                </c:pt>
                <c:pt idx="10880">
                  <c:v>4.7529357397504004</c:v>
                </c:pt>
                <c:pt idx="10881">
                  <c:v>4.7529357397504004</c:v>
                </c:pt>
                <c:pt idx="10882">
                  <c:v>4.7529357397504004</c:v>
                </c:pt>
                <c:pt idx="10883">
                  <c:v>4.7529357397504004</c:v>
                </c:pt>
                <c:pt idx="10884">
                  <c:v>4.7529357397504004</c:v>
                </c:pt>
                <c:pt idx="10885">
                  <c:v>4.7529357397504004</c:v>
                </c:pt>
                <c:pt idx="10886">
                  <c:v>4.7529357397504004</c:v>
                </c:pt>
                <c:pt idx="10887">
                  <c:v>4.7529357397504004</c:v>
                </c:pt>
                <c:pt idx="10888">
                  <c:v>4.7529357397504004</c:v>
                </c:pt>
                <c:pt idx="10889">
                  <c:v>4.7529357397504004</c:v>
                </c:pt>
                <c:pt idx="10890">
                  <c:v>4.7529357397504004</c:v>
                </c:pt>
                <c:pt idx="10891">
                  <c:v>4.7529357397504004</c:v>
                </c:pt>
                <c:pt idx="10892">
                  <c:v>4.7529357397504004</c:v>
                </c:pt>
                <c:pt idx="10893">
                  <c:v>4.7529357397504004</c:v>
                </c:pt>
                <c:pt idx="10894">
                  <c:v>4.7529357397504004</c:v>
                </c:pt>
                <c:pt idx="10895">
                  <c:v>4.7529357397504004</c:v>
                </c:pt>
                <c:pt idx="10896">
                  <c:v>4.7529357397504004</c:v>
                </c:pt>
                <c:pt idx="10897">
                  <c:v>4.7529357397504004</c:v>
                </c:pt>
                <c:pt idx="10898">
                  <c:v>4.7529357397504004</c:v>
                </c:pt>
                <c:pt idx="10899">
                  <c:v>4.7529357397504004</c:v>
                </c:pt>
                <c:pt idx="10900">
                  <c:v>4.7529357397504004</c:v>
                </c:pt>
                <c:pt idx="10901">
                  <c:v>4.7529357397504004</c:v>
                </c:pt>
                <c:pt idx="10902">
                  <c:v>4.7529357397504004</c:v>
                </c:pt>
                <c:pt idx="10903">
                  <c:v>4.7529357397504004</c:v>
                </c:pt>
                <c:pt idx="10904">
                  <c:v>4.7529357397504004</c:v>
                </c:pt>
                <c:pt idx="10905">
                  <c:v>4.7529357397504004</c:v>
                </c:pt>
                <c:pt idx="10906">
                  <c:v>4.7529357397504004</c:v>
                </c:pt>
                <c:pt idx="10907">
                  <c:v>4.7529357397504004</c:v>
                </c:pt>
                <c:pt idx="10908">
                  <c:v>4.7529357397504004</c:v>
                </c:pt>
                <c:pt idx="10909">
                  <c:v>4.7529357397504004</c:v>
                </c:pt>
                <c:pt idx="10910">
                  <c:v>4.7529357397504004</c:v>
                </c:pt>
                <c:pt idx="10911">
                  <c:v>4.7529357397504004</c:v>
                </c:pt>
                <c:pt idx="10912">
                  <c:v>4.7529357397504004</c:v>
                </c:pt>
                <c:pt idx="10913">
                  <c:v>4.7529357397504004</c:v>
                </c:pt>
                <c:pt idx="10914">
                  <c:v>4.7529357397504004</c:v>
                </c:pt>
                <c:pt idx="10915">
                  <c:v>4.7529357397504004</c:v>
                </c:pt>
                <c:pt idx="10916">
                  <c:v>4.7529357397504004</c:v>
                </c:pt>
                <c:pt idx="10917">
                  <c:v>4.7529357397504004</c:v>
                </c:pt>
                <c:pt idx="10918">
                  <c:v>4.7529357397504004</c:v>
                </c:pt>
                <c:pt idx="10919">
                  <c:v>4.7529357397504004</c:v>
                </c:pt>
                <c:pt idx="10920">
                  <c:v>4.7529357397504004</c:v>
                </c:pt>
                <c:pt idx="10921">
                  <c:v>4.7529357397504004</c:v>
                </c:pt>
                <c:pt idx="10922">
                  <c:v>4.7529357397504004</c:v>
                </c:pt>
                <c:pt idx="10923">
                  <c:v>4.7529357397504004</c:v>
                </c:pt>
                <c:pt idx="10924">
                  <c:v>4.7529357397504004</c:v>
                </c:pt>
                <c:pt idx="10925">
                  <c:v>4.7529357397504004</c:v>
                </c:pt>
                <c:pt idx="10926">
                  <c:v>4.7529357397504004</c:v>
                </c:pt>
                <c:pt idx="10927">
                  <c:v>4.7529357397504004</c:v>
                </c:pt>
                <c:pt idx="10928">
                  <c:v>4.7529357397504004</c:v>
                </c:pt>
                <c:pt idx="10929">
                  <c:v>4.7529357397504004</c:v>
                </c:pt>
                <c:pt idx="10930">
                  <c:v>4.7529357397504004</c:v>
                </c:pt>
                <c:pt idx="10931">
                  <c:v>4.7529357397504004</c:v>
                </c:pt>
                <c:pt idx="10932">
                  <c:v>4.7529357397504004</c:v>
                </c:pt>
                <c:pt idx="10933">
                  <c:v>4.7529357397504004</c:v>
                </c:pt>
                <c:pt idx="10934">
                  <c:v>4.7529357397504004</c:v>
                </c:pt>
                <c:pt idx="10935">
                  <c:v>4.7529357397504004</c:v>
                </c:pt>
                <c:pt idx="10936">
                  <c:v>4.7529357397504004</c:v>
                </c:pt>
                <c:pt idx="10937">
                  <c:v>4.7529357397504004</c:v>
                </c:pt>
                <c:pt idx="10938">
                  <c:v>4.7529357397504004</c:v>
                </c:pt>
                <c:pt idx="10939">
                  <c:v>4.7529357397504004</c:v>
                </c:pt>
                <c:pt idx="10940">
                  <c:v>4.7529357397504004</c:v>
                </c:pt>
                <c:pt idx="10941">
                  <c:v>4.7529357397504004</c:v>
                </c:pt>
                <c:pt idx="10942">
                  <c:v>4.7529357397504004</c:v>
                </c:pt>
                <c:pt idx="10943">
                  <c:v>4.7529357397504004</c:v>
                </c:pt>
                <c:pt idx="10944">
                  <c:v>4.7529357397504004</c:v>
                </c:pt>
                <c:pt idx="10945">
                  <c:v>4.7529357397504004</c:v>
                </c:pt>
                <c:pt idx="10946">
                  <c:v>4.7529357397504004</c:v>
                </c:pt>
                <c:pt idx="10947">
                  <c:v>4.7529357397504004</c:v>
                </c:pt>
                <c:pt idx="10948">
                  <c:v>4.7529357397504004</c:v>
                </c:pt>
                <c:pt idx="10949">
                  <c:v>4.7529357397504004</c:v>
                </c:pt>
                <c:pt idx="10950">
                  <c:v>4.7529357397504004</c:v>
                </c:pt>
                <c:pt idx="10951">
                  <c:v>4.7529357397504004</c:v>
                </c:pt>
                <c:pt idx="10952">
                  <c:v>4.7529357397504004</c:v>
                </c:pt>
                <c:pt idx="10953">
                  <c:v>4.7529357397504004</c:v>
                </c:pt>
                <c:pt idx="10954">
                  <c:v>4.7529357397504004</c:v>
                </c:pt>
                <c:pt idx="10955">
                  <c:v>4.7529357397504004</c:v>
                </c:pt>
                <c:pt idx="10956">
                  <c:v>4.7529357397504004</c:v>
                </c:pt>
                <c:pt idx="10957">
                  <c:v>4.7529357397504004</c:v>
                </c:pt>
                <c:pt idx="10958">
                  <c:v>4.7529357397504004</c:v>
                </c:pt>
                <c:pt idx="10959">
                  <c:v>4.7529357397504004</c:v>
                </c:pt>
                <c:pt idx="10960">
                  <c:v>4.7529357397504004</c:v>
                </c:pt>
                <c:pt idx="10961">
                  <c:v>4.7529357397504004</c:v>
                </c:pt>
                <c:pt idx="10962">
                  <c:v>4.7529357397504004</c:v>
                </c:pt>
                <c:pt idx="10963">
                  <c:v>4.7529357397504004</c:v>
                </c:pt>
                <c:pt idx="10964">
                  <c:v>4.7529357397504004</c:v>
                </c:pt>
                <c:pt idx="10965">
                  <c:v>4.7529357397504004</c:v>
                </c:pt>
                <c:pt idx="10966">
                  <c:v>4.7529357397504004</c:v>
                </c:pt>
                <c:pt idx="10967">
                  <c:v>4.7529357397504004</c:v>
                </c:pt>
                <c:pt idx="10968">
                  <c:v>4.7529357397504004</c:v>
                </c:pt>
                <c:pt idx="10969">
                  <c:v>4.7529357397504004</c:v>
                </c:pt>
                <c:pt idx="10970">
                  <c:v>4.7529357397504004</c:v>
                </c:pt>
                <c:pt idx="10971">
                  <c:v>4.7529357397504004</c:v>
                </c:pt>
                <c:pt idx="10972">
                  <c:v>4.7529357397504004</c:v>
                </c:pt>
                <c:pt idx="10973">
                  <c:v>4.7529357397504004</c:v>
                </c:pt>
                <c:pt idx="10974">
                  <c:v>4.7529357397504004</c:v>
                </c:pt>
                <c:pt idx="10975">
                  <c:v>4.7529357397504004</c:v>
                </c:pt>
                <c:pt idx="10976">
                  <c:v>4.7529357397504004</c:v>
                </c:pt>
                <c:pt idx="10977">
                  <c:v>4.7529357397504004</c:v>
                </c:pt>
                <c:pt idx="10978">
                  <c:v>4.7529357397504004</c:v>
                </c:pt>
                <c:pt idx="10979">
                  <c:v>4.7529357397504004</c:v>
                </c:pt>
                <c:pt idx="10980">
                  <c:v>4.7529357397504004</c:v>
                </c:pt>
                <c:pt idx="10981">
                  <c:v>4.7529357397504004</c:v>
                </c:pt>
                <c:pt idx="10982">
                  <c:v>4.7529357397504004</c:v>
                </c:pt>
                <c:pt idx="10983">
                  <c:v>4.7529357397504004</c:v>
                </c:pt>
                <c:pt idx="10984">
                  <c:v>4.7529357397504004</c:v>
                </c:pt>
                <c:pt idx="10985">
                  <c:v>4.7529357397504004</c:v>
                </c:pt>
                <c:pt idx="10986">
                  <c:v>4.7529357397504004</c:v>
                </c:pt>
                <c:pt idx="10987">
                  <c:v>4.7529357397504004</c:v>
                </c:pt>
                <c:pt idx="10988">
                  <c:v>4.7529357397504004</c:v>
                </c:pt>
                <c:pt idx="10989">
                  <c:v>4.7529357397504004</c:v>
                </c:pt>
                <c:pt idx="10990">
                  <c:v>4.7529357397504004</c:v>
                </c:pt>
                <c:pt idx="10991">
                  <c:v>4.7529357397504004</c:v>
                </c:pt>
                <c:pt idx="10992">
                  <c:v>4.7529357397504004</c:v>
                </c:pt>
                <c:pt idx="10993">
                  <c:v>4.7529357397504004</c:v>
                </c:pt>
                <c:pt idx="10994">
                  <c:v>4.7529357397504004</c:v>
                </c:pt>
                <c:pt idx="10995">
                  <c:v>4.7529357397504004</c:v>
                </c:pt>
                <c:pt idx="10996">
                  <c:v>4.7529357397504004</c:v>
                </c:pt>
                <c:pt idx="10997">
                  <c:v>4.7529357397504004</c:v>
                </c:pt>
                <c:pt idx="10998">
                  <c:v>4.7529357397504004</c:v>
                </c:pt>
                <c:pt idx="10999">
                  <c:v>4.7529357397504004</c:v>
                </c:pt>
                <c:pt idx="11000">
                  <c:v>4.7529357397504004</c:v>
                </c:pt>
                <c:pt idx="11001">
                  <c:v>4.7529357397504004</c:v>
                </c:pt>
                <c:pt idx="11002">
                  <c:v>4.7529357397504004</c:v>
                </c:pt>
                <c:pt idx="11003">
                  <c:v>4.7529357397504004</c:v>
                </c:pt>
                <c:pt idx="11004">
                  <c:v>4.7529357397504004</c:v>
                </c:pt>
                <c:pt idx="11005">
                  <c:v>4.7529357397504004</c:v>
                </c:pt>
                <c:pt idx="11006">
                  <c:v>4.7529357397504004</c:v>
                </c:pt>
                <c:pt idx="11007">
                  <c:v>4.7529357397504004</c:v>
                </c:pt>
                <c:pt idx="11008">
                  <c:v>4.7529357397504004</c:v>
                </c:pt>
                <c:pt idx="11009">
                  <c:v>4.7529357397504004</c:v>
                </c:pt>
                <c:pt idx="11010">
                  <c:v>4.7529357397504004</c:v>
                </c:pt>
                <c:pt idx="11011">
                  <c:v>4.7529357397504004</c:v>
                </c:pt>
                <c:pt idx="11012">
                  <c:v>4.7529357397504004</c:v>
                </c:pt>
                <c:pt idx="11013">
                  <c:v>4.7529357397504004</c:v>
                </c:pt>
                <c:pt idx="11014">
                  <c:v>4.7529357397504004</c:v>
                </c:pt>
                <c:pt idx="11015">
                  <c:v>4.7529357397504004</c:v>
                </c:pt>
                <c:pt idx="11016">
                  <c:v>4.7529357397504004</c:v>
                </c:pt>
                <c:pt idx="11017">
                  <c:v>4.7529357397504004</c:v>
                </c:pt>
                <c:pt idx="11018">
                  <c:v>4.7529357397504004</c:v>
                </c:pt>
                <c:pt idx="11019">
                  <c:v>4.7529357397504004</c:v>
                </c:pt>
                <c:pt idx="11020">
                  <c:v>4.7529357397504004</c:v>
                </c:pt>
                <c:pt idx="11021">
                  <c:v>4.7529357397504004</c:v>
                </c:pt>
                <c:pt idx="11022">
                  <c:v>4.7529357397504004</c:v>
                </c:pt>
                <c:pt idx="11023">
                  <c:v>4.7529357397504004</c:v>
                </c:pt>
                <c:pt idx="11024">
                  <c:v>4.7529357397504004</c:v>
                </c:pt>
                <c:pt idx="11025">
                  <c:v>4.7529357397504004</c:v>
                </c:pt>
                <c:pt idx="11026">
                  <c:v>4.7529357397504004</c:v>
                </c:pt>
                <c:pt idx="11027">
                  <c:v>4.7529357397504004</c:v>
                </c:pt>
                <c:pt idx="11028">
                  <c:v>4.7529357397504004</c:v>
                </c:pt>
                <c:pt idx="11029">
                  <c:v>4.7529357397504004</c:v>
                </c:pt>
                <c:pt idx="11030">
                  <c:v>4.7529357397504004</c:v>
                </c:pt>
                <c:pt idx="11031">
                  <c:v>4.7529357397504004</c:v>
                </c:pt>
                <c:pt idx="11032">
                  <c:v>4.7529357397504004</c:v>
                </c:pt>
                <c:pt idx="11033">
                  <c:v>4.7529357397504004</c:v>
                </c:pt>
                <c:pt idx="11034">
                  <c:v>4.7529357397504004</c:v>
                </c:pt>
                <c:pt idx="11035">
                  <c:v>4.7529357397504004</c:v>
                </c:pt>
                <c:pt idx="11036">
                  <c:v>4.7529357397504004</c:v>
                </c:pt>
                <c:pt idx="11037">
                  <c:v>4.7529357397504004</c:v>
                </c:pt>
                <c:pt idx="11038">
                  <c:v>4.7529357397504004</c:v>
                </c:pt>
                <c:pt idx="11039">
                  <c:v>4.7529357397504004</c:v>
                </c:pt>
                <c:pt idx="11040">
                  <c:v>4.7529357397504004</c:v>
                </c:pt>
                <c:pt idx="11041">
                  <c:v>4.7529357397504004</c:v>
                </c:pt>
                <c:pt idx="11042">
                  <c:v>4.7529357397504004</c:v>
                </c:pt>
                <c:pt idx="11043">
                  <c:v>4.7529357397504004</c:v>
                </c:pt>
                <c:pt idx="11044">
                  <c:v>4.7529357397504004</c:v>
                </c:pt>
                <c:pt idx="11045">
                  <c:v>4.7529357397504004</c:v>
                </c:pt>
                <c:pt idx="11046">
                  <c:v>4.7529357397504004</c:v>
                </c:pt>
                <c:pt idx="11047">
                  <c:v>4.7529357397504004</c:v>
                </c:pt>
                <c:pt idx="11048">
                  <c:v>4.7529357397504004</c:v>
                </c:pt>
                <c:pt idx="11049">
                  <c:v>4.7529357397504004</c:v>
                </c:pt>
                <c:pt idx="11050">
                  <c:v>4.7529357397504004</c:v>
                </c:pt>
                <c:pt idx="11051">
                  <c:v>4.7529357397504004</c:v>
                </c:pt>
                <c:pt idx="11052">
                  <c:v>4.7529357397504004</c:v>
                </c:pt>
                <c:pt idx="11053">
                  <c:v>4.7529357397504004</c:v>
                </c:pt>
                <c:pt idx="11054">
                  <c:v>4.7529357397504004</c:v>
                </c:pt>
                <c:pt idx="11055">
                  <c:v>4.7529357397504004</c:v>
                </c:pt>
                <c:pt idx="11056">
                  <c:v>4.7529357397504004</c:v>
                </c:pt>
                <c:pt idx="11057">
                  <c:v>4.7529357397504004</c:v>
                </c:pt>
                <c:pt idx="11058">
                  <c:v>4.7529357397504004</c:v>
                </c:pt>
                <c:pt idx="11059">
                  <c:v>4.7529357397504004</c:v>
                </c:pt>
                <c:pt idx="11060">
                  <c:v>4.7529357397504004</c:v>
                </c:pt>
                <c:pt idx="11061">
                  <c:v>4.7529357397504004</c:v>
                </c:pt>
                <c:pt idx="11062">
                  <c:v>4.7529357397504004</c:v>
                </c:pt>
                <c:pt idx="11063">
                  <c:v>4.7529357397504004</c:v>
                </c:pt>
                <c:pt idx="11064">
                  <c:v>4.7529357397504004</c:v>
                </c:pt>
                <c:pt idx="11065">
                  <c:v>4.7529357397504004</c:v>
                </c:pt>
                <c:pt idx="11066">
                  <c:v>4.7529357397504004</c:v>
                </c:pt>
                <c:pt idx="11067">
                  <c:v>4.7529357397504004</c:v>
                </c:pt>
                <c:pt idx="11068">
                  <c:v>4.7529357397504004</c:v>
                </c:pt>
                <c:pt idx="11069">
                  <c:v>4.7529357397504004</c:v>
                </c:pt>
                <c:pt idx="11070">
                  <c:v>4.7529357397504004</c:v>
                </c:pt>
                <c:pt idx="11071">
                  <c:v>4.7529357397504004</c:v>
                </c:pt>
                <c:pt idx="11072">
                  <c:v>4.7529357397504004</c:v>
                </c:pt>
                <c:pt idx="11073">
                  <c:v>4.7529357397504004</c:v>
                </c:pt>
                <c:pt idx="11074">
                  <c:v>4.7529357397504004</c:v>
                </c:pt>
                <c:pt idx="11075">
                  <c:v>4.7529357397504004</c:v>
                </c:pt>
                <c:pt idx="11076">
                  <c:v>4.7529357397504004</c:v>
                </c:pt>
                <c:pt idx="11077">
                  <c:v>4.7529357397504004</c:v>
                </c:pt>
                <c:pt idx="11078">
                  <c:v>4.7529357397504004</c:v>
                </c:pt>
                <c:pt idx="11079">
                  <c:v>4.7529357397504004</c:v>
                </c:pt>
                <c:pt idx="11080">
                  <c:v>4.7529357397504004</c:v>
                </c:pt>
                <c:pt idx="11081">
                  <c:v>4.7529357397504004</c:v>
                </c:pt>
                <c:pt idx="11082">
                  <c:v>4.7529357397504004</c:v>
                </c:pt>
                <c:pt idx="11083">
                  <c:v>4.7529357397504004</c:v>
                </c:pt>
                <c:pt idx="11084">
                  <c:v>4.7529357397504004</c:v>
                </c:pt>
                <c:pt idx="11085">
                  <c:v>4.7529357397504004</c:v>
                </c:pt>
                <c:pt idx="11086">
                  <c:v>4.7529357397504004</c:v>
                </c:pt>
                <c:pt idx="11087">
                  <c:v>4.7529357397504004</c:v>
                </c:pt>
                <c:pt idx="11088">
                  <c:v>4.7529357397504004</c:v>
                </c:pt>
                <c:pt idx="11089">
                  <c:v>4.7529357397504004</c:v>
                </c:pt>
                <c:pt idx="11090">
                  <c:v>4.7529357397504004</c:v>
                </c:pt>
                <c:pt idx="11091">
                  <c:v>4.7529357397504004</c:v>
                </c:pt>
                <c:pt idx="11092">
                  <c:v>4.7529357397504004</c:v>
                </c:pt>
                <c:pt idx="11093">
                  <c:v>4.7529357397504004</c:v>
                </c:pt>
                <c:pt idx="11094">
                  <c:v>4.7529357397504004</c:v>
                </c:pt>
                <c:pt idx="11095">
                  <c:v>4.7529357397504004</c:v>
                </c:pt>
                <c:pt idx="11096">
                  <c:v>4.7529357397504004</c:v>
                </c:pt>
                <c:pt idx="11097">
                  <c:v>4.7529357397504004</c:v>
                </c:pt>
                <c:pt idx="11098">
                  <c:v>4.7529357397504004</c:v>
                </c:pt>
                <c:pt idx="11099">
                  <c:v>4.7529357397504004</c:v>
                </c:pt>
                <c:pt idx="11100">
                  <c:v>4.7529357397504004</c:v>
                </c:pt>
                <c:pt idx="11101">
                  <c:v>4.7529357397504004</c:v>
                </c:pt>
                <c:pt idx="11102">
                  <c:v>4.7529357397504004</c:v>
                </c:pt>
                <c:pt idx="11103">
                  <c:v>4.7529357397504004</c:v>
                </c:pt>
                <c:pt idx="11104">
                  <c:v>4.7529357397504004</c:v>
                </c:pt>
                <c:pt idx="11105">
                  <c:v>4.7529357397504004</c:v>
                </c:pt>
                <c:pt idx="11106">
                  <c:v>4.7529357397504004</c:v>
                </c:pt>
                <c:pt idx="11107">
                  <c:v>4.7529357397504004</c:v>
                </c:pt>
                <c:pt idx="11108">
                  <c:v>4.7529357397504004</c:v>
                </c:pt>
                <c:pt idx="11109">
                  <c:v>4.7529357397504004</c:v>
                </c:pt>
                <c:pt idx="11110">
                  <c:v>4.7529357397504004</c:v>
                </c:pt>
                <c:pt idx="11111">
                  <c:v>4.7529357397504004</c:v>
                </c:pt>
                <c:pt idx="11112">
                  <c:v>4.7529357397504004</c:v>
                </c:pt>
                <c:pt idx="11113">
                  <c:v>4.7529357397504004</c:v>
                </c:pt>
                <c:pt idx="11114">
                  <c:v>4.7529357397504004</c:v>
                </c:pt>
                <c:pt idx="11115">
                  <c:v>4.7529357397504004</c:v>
                </c:pt>
                <c:pt idx="11116">
                  <c:v>4.7529357397504004</c:v>
                </c:pt>
                <c:pt idx="11117">
                  <c:v>4.7529357397504004</c:v>
                </c:pt>
                <c:pt idx="11118">
                  <c:v>4.7529357397504004</c:v>
                </c:pt>
                <c:pt idx="11119">
                  <c:v>4.7529357397504004</c:v>
                </c:pt>
                <c:pt idx="11120">
                  <c:v>4.7529357397504004</c:v>
                </c:pt>
                <c:pt idx="11121">
                  <c:v>4.7529357397504004</c:v>
                </c:pt>
                <c:pt idx="11122">
                  <c:v>4.7529357397504004</c:v>
                </c:pt>
                <c:pt idx="11123">
                  <c:v>4.7529357397504004</c:v>
                </c:pt>
                <c:pt idx="11124">
                  <c:v>4.7529357397504004</c:v>
                </c:pt>
                <c:pt idx="11125">
                  <c:v>4.7529357397504004</c:v>
                </c:pt>
                <c:pt idx="11126">
                  <c:v>4.7529357397504004</c:v>
                </c:pt>
                <c:pt idx="11127">
                  <c:v>4.7529357397504004</c:v>
                </c:pt>
                <c:pt idx="11128">
                  <c:v>4.7529357397504004</c:v>
                </c:pt>
                <c:pt idx="11129">
                  <c:v>4.7529357397504004</c:v>
                </c:pt>
                <c:pt idx="11130">
                  <c:v>4.7529357397504004</c:v>
                </c:pt>
                <c:pt idx="11131">
                  <c:v>4.7529357397504004</c:v>
                </c:pt>
                <c:pt idx="11132">
                  <c:v>4.7529357397504004</c:v>
                </c:pt>
                <c:pt idx="11133">
                  <c:v>4.7529357397504004</c:v>
                </c:pt>
                <c:pt idx="11134">
                  <c:v>4.7529357397504004</c:v>
                </c:pt>
                <c:pt idx="11135">
                  <c:v>4.7529357397504004</c:v>
                </c:pt>
                <c:pt idx="11136">
                  <c:v>4.7529357397504004</c:v>
                </c:pt>
                <c:pt idx="11137">
                  <c:v>4.7529357397504004</c:v>
                </c:pt>
                <c:pt idx="11138">
                  <c:v>4.7529357397504004</c:v>
                </c:pt>
                <c:pt idx="11139">
                  <c:v>4.7529357397504004</c:v>
                </c:pt>
                <c:pt idx="11140">
                  <c:v>4.7529357397504004</c:v>
                </c:pt>
                <c:pt idx="11141">
                  <c:v>4.7529357397504004</c:v>
                </c:pt>
                <c:pt idx="11142">
                  <c:v>4.7529357397504004</c:v>
                </c:pt>
                <c:pt idx="11143">
                  <c:v>4.7529357397504004</c:v>
                </c:pt>
                <c:pt idx="11144">
                  <c:v>4.7529357397504004</c:v>
                </c:pt>
                <c:pt idx="11145">
                  <c:v>4.7529357397504004</c:v>
                </c:pt>
                <c:pt idx="11146">
                  <c:v>4.7529357397504004</c:v>
                </c:pt>
                <c:pt idx="11147">
                  <c:v>4.7529357397504004</c:v>
                </c:pt>
                <c:pt idx="11148">
                  <c:v>4.7529357397504004</c:v>
                </c:pt>
                <c:pt idx="11149">
                  <c:v>4.7529357397504004</c:v>
                </c:pt>
                <c:pt idx="11150">
                  <c:v>4.7529357397504004</c:v>
                </c:pt>
                <c:pt idx="11151">
                  <c:v>4.7529357397504004</c:v>
                </c:pt>
                <c:pt idx="11152">
                  <c:v>4.7529357397504004</c:v>
                </c:pt>
                <c:pt idx="11153">
                  <c:v>4.7529357397504004</c:v>
                </c:pt>
                <c:pt idx="11154">
                  <c:v>4.7529357397504004</c:v>
                </c:pt>
                <c:pt idx="11155">
                  <c:v>4.7529357397504004</c:v>
                </c:pt>
                <c:pt idx="11156">
                  <c:v>4.7529357397504004</c:v>
                </c:pt>
                <c:pt idx="11157">
                  <c:v>4.7529357397504004</c:v>
                </c:pt>
                <c:pt idx="11158">
                  <c:v>4.7529357397504004</c:v>
                </c:pt>
                <c:pt idx="11159">
                  <c:v>4.7529357397504004</c:v>
                </c:pt>
                <c:pt idx="11160">
                  <c:v>4.7529357397504004</c:v>
                </c:pt>
                <c:pt idx="11161">
                  <c:v>4.7529357397504004</c:v>
                </c:pt>
                <c:pt idx="11162">
                  <c:v>4.7529357397504004</c:v>
                </c:pt>
                <c:pt idx="11163">
                  <c:v>4.7529357397504004</c:v>
                </c:pt>
                <c:pt idx="11164">
                  <c:v>4.7529357397504004</c:v>
                </c:pt>
                <c:pt idx="11165">
                  <c:v>4.7529357397504004</c:v>
                </c:pt>
                <c:pt idx="11166">
                  <c:v>4.7529357397504004</c:v>
                </c:pt>
                <c:pt idx="11167">
                  <c:v>4.7529357397504004</c:v>
                </c:pt>
                <c:pt idx="11168">
                  <c:v>4.7529357397504004</c:v>
                </c:pt>
                <c:pt idx="11169">
                  <c:v>4.7529357397504004</c:v>
                </c:pt>
                <c:pt idx="11170">
                  <c:v>4.7529357397504004</c:v>
                </c:pt>
                <c:pt idx="11171">
                  <c:v>4.7529357397504004</c:v>
                </c:pt>
                <c:pt idx="11172">
                  <c:v>4.7529357397504004</c:v>
                </c:pt>
                <c:pt idx="11173">
                  <c:v>4.7529357397504004</c:v>
                </c:pt>
                <c:pt idx="11174">
                  <c:v>4.7529357397504004</c:v>
                </c:pt>
                <c:pt idx="11175">
                  <c:v>4.7529357397504004</c:v>
                </c:pt>
                <c:pt idx="11176">
                  <c:v>4.7529357397504004</c:v>
                </c:pt>
                <c:pt idx="11177">
                  <c:v>4.7529357397504004</c:v>
                </c:pt>
                <c:pt idx="11178">
                  <c:v>4.7529357397504004</c:v>
                </c:pt>
                <c:pt idx="11179">
                  <c:v>4.7529357397504004</c:v>
                </c:pt>
                <c:pt idx="11180">
                  <c:v>4.7529357397504004</c:v>
                </c:pt>
                <c:pt idx="11181">
                  <c:v>4.7529357397504004</c:v>
                </c:pt>
                <c:pt idx="11182">
                  <c:v>4.7529357397504004</c:v>
                </c:pt>
                <c:pt idx="11183">
                  <c:v>4.7529357397504004</c:v>
                </c:pt>
                <c:pt idx="11184">
                  <c:v>4.7529357397504004</c:v>
                </c:pt>
                <c:pt idx="11185">
                  <c:v>4.7529357397504004</c:v>
                </c:pt>
                <c:pt idx="11186">
                  <c:v>4.7529357397504004</c:v>
                </c:pt>
                <c:pt idx="11187">
                  <c:v>4.7529357397504004</c:v>
                </c:pt>
                <c:pt idx="11188">
                  <c:v>4.7529357397504004</c:v>
                </c:pt>
                <c:pt idx="11189">
                  <c:v>4.7529357397504004</c:v>
                </c:pt>
                <c:pt idx="11190">
                  <c:v>4.7529357397504004</c:v>
                </c:pt>
                <c:pt idx="11191">
                  <c:v>4.7529357397504004</c:v>
                </c:pt>
                <c:pt idx="11192">
                  <c:v>4.7529357397504004</c:v>
                </c:pt>
                <c:pt idx="11193">
                  <c:v>4.7529357397504004</c:v>
                </c:pt>
                <c:pt idx="11194">
                  <c:v>4.7529357397504004</c:v>
                </c:pt>
                <c:pt idx="11195">
                  <c:v>4.7529357397504004</c:v>
                </c:pt>
                <c:pt idx="11196">
                  <c:v>4.7529357397504004</c:v>
                </c:pt>
                <c:pt idx="11197">
                  <c:v>4.7529357397504004</c:v>
                </c:pt>
                <c:pt idx="11198">
                  <c:v>4.7529357397504004</c:v>
                </c:pt>
                <c:pt idx="11199">
                  <c:v>4.7529357397504004</c:v>
                </c:pt>
                <c:pt idx="11200">
                  <c:v>4.7529357397504004</c:v>
                </c:pt>
                <c:pt idx="11201">
                  <c:v>4.7529357397504004</c:v>
                </c:pt>
                <c:pt idx="11202">
                  <c:v>4.7529357397504004</c:v>
                </c:pt>
                <c:pt idx="11203">
                  <c:v>4.7529357397504004</c:v>
                </c:pt>
                <c:pt idx="11204">
                  <c:v>4.7529357397504004</c:v>
                </c:pt>
                <c:pt idx="11205">
                  <c:v>4.7529357397504004</c:v>
                </c:pt>
                <c:pt idx="11206">
                  <c:v>4.7529357397504004</c:v>
                </c:pt>
                <c:pt idx="11207">
                  <c:v>4.7529357397504004</c:v>
                </c:pt>
                <c:pt idx="11208">
                  <c:v>4.7529357397504004</c:v>
                </c:pt>
                <c:pt idx="11209">
                  <c:v>4.7529357397504004</c:v>
                </c:pt>
                <c:pt idx="11210">
                  <c:v>4.7529357397504004</c:v>
                </c:pt>
                <c:pt idx="11211">
                  <c:v>4.7529357397504004</c:v>
                </c:pt>
                <c:pt idx="11212">
                  <c:v>4.7529357397504004</c:v>
                </c:pt>
                <c:pt idx="11213">
                  <c:v>4.7529357397504004</c:v>
                </c:pt>
                <c:pt idx="11214">
                  <c:v>4.7529357397504004</c:v>
                </c:pt>
                <c:pt idx="11215">
                  <c:v>4.7529357397504004</c:v>
                </c:pt>
                <c:pt idx="11216">
                  <c:v>4.7529357397504004</c:v>
                </c:pt>
                <c:pt idx="11217">
                  <c:v>4.7529357397504004</c:v>
                </c:pt>
                <c:pt idx="11218">
                  <c:v>4.7529357397504004</c:v>
                </c:pt>
                <c:pt idx="11219">
                  <c:v>4.7529357397504004</c:v>
                </c:pt>
              </c:numCache>
            </c:numRef>
          </c:yVal>
          <c:smooth val="0"/>
          <c:extLst>
            <c:ext xmlns:c16="http://schemas.microsoft.com/office/drawing/2014/chart" uri="{C3380CC4-5D6E-409C-BE32-E72D297353CC}">
              <c16:uniqueId val="{00000001-030C-4351-8C10-EF6D0E929535}"/>
            </c:ext>
          </c:extLst>
        </c:ser>
        <c:dLbls>
          <c:showLegendKey val="0"/>
          <c:showVal val="0"/>
          <c:showCatName val="0"/>
          <c:showSerName val="0"/>
          <c:showPercent val="0"/>
          <c:showBubbleSize val="0"/>
        </c:dLbls>
        <c:axId val="629414064"/>
        <c:axId val="629410784"/>
      </c:scatterChart>
      <c:valAx>
        <c:axId val="629414064"/>
        <c:scaling>
          <c:orientation val="minMax"/>
          <c:min val="26500"/>
        </c:scaling>
        <c:delete val="0"/>
        <c:axPos val="b"/>
        <c:majorGridlines>
          <c:spPr>
            <a:ln w="9525" cap="flat" cmpd="sng" algn="ctr">
              <a:solidFill>
                <a:schemeClr val="tx1">
                  <a:lumMod val="15000"/>
                  <a:lumOff val="85000"/>
                </a:schemeClr>
              </a:solidFill>
              <a:round/>
            </a:ln>
            <a:effectLst/>
          </c:spPr>
        </c:majorGridlines>
        <c:numFmt formatCode="m/d/yyyy"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9410784"/>
        <c:crosses val="autoZero"/>
        <c:crossBetween val="midCat"/>
      </c:valAx>
      <c:valAx>
        <c:axId val="6294107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2941406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2.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E806013-1145-4DDE-B991-75FF848DDB1C}" type="datetimeFigureOut">
              <a:rPr lang="en-US" smtClean="0"/>
              <a:t>6/2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0AC55D-54E5-4FB7-91E5-280B0FC7AA7C}" type="slidenum">
              <a:rPr lang="en-US" smtClean="0"/>
              <a:t>‹#›</a:t>
            </a:fld>
            <a:endParaRPr lang="en-US"/>
          </a:p>
        </p:txBody>
      </p:sp>
    </p:spTree>
    <p:extLst>
      <p:ext uri="{BB962C8B-B14F-4D97-AF65-F5344CB8AC3E}">
        <p14:creationId xmlns:p14="http://schemas.microsoft.com/office/powerpoint/2010/main" val="561824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0AC55D-54E5-4FB7-91E5-280B0FC7AA7C}" type="slidenum">
              <a:rPr lang="en-US" smtClean="0"/>
              <a:t>1</a:t>
            </a:fld>
            <a:endParaRPr lang="en-US"/>
          </a:p>
        </p:txBody>
      </p:sp>
    </p:spTree>
    <p:extLst>
      <p:ext uri="{BB962C8B-B14F-4D97-AF65-F5344CB8AC3E}">
        <p14:creationId xmlns:p14="http://schemas.microsoft.com/office/powerpoint/2010/main" val="2341510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0AC55D-54E5-4FB7-91E5-280B0FC7AA7C}" type="slidenum">
              <a:rPr lang="en-US" smtClean="0"/>
              <a:t>2</a:t>
            </a:fld>
            <a:endParaRPr lang="en-US"/>
          </a:p>
        </p:txBody>
      </p:sp>
    </p:spTree>
    <p:extLst>
      <p:ext uri="{BB962C8B-B14F-4D97-AF65-F5344CB8AC3E}">
        <p14:creationId xmlns:p14="http://schemas.microsoft.com/office/powerpoint/2010/main" val="39189654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D0AC55D-54E5-4FB7-91E5-280B0FC7AA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15753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0AC55D-54E5-4FB7-91E5-280B0FC7AA7C}" type="slidenum">
              <a:rPr lang="en-US" smtClean="0"/>
              <a:t>15</a:t>
            </a:fld>
            <a:endParaRPr lang="en-US"/>
          </a:p>
        </p:txBody>
      </p:sp>
    </p:spTree>
    <p:extLst>
      <p:ext uri="{BB962C8B-B14F-4D97-AF65-F5344CB8AC3E}">
        <p14:creationId xmlns:p14="http://schemas.microsoft.com/office/powerpoint/2010/main" val="22632518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2310997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16816041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896765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6/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8A17DA-D2B1-484E-A788-26EF85EA53A0}" type="slidenum">
              <a:rPr lang="en-US" smtClean="0"/>
              <a:pPr/>
              <a:t>‹#›</a:t>
            </a:fld>
            <a:endParaRPr lang="en-US" dirty="0"/>
          </a:p>
        </p:txBody>
      </p:sp>
      <p:sp>
        <p:nvSpPr>
          <p:cNvPr id="7" name="Rectangle 6">
            <a:extLst>
              <a:ext uri="{FF2B5EF4-FFF2-40B4-BE49-F238E27FC236}">
                <a16:creationId xmlns:a16="http://schemas.microsoft.com/office/drawing/2014/main" id="{DF474DAE-92F8-4CDD-AD7B-3A1533B4D4E1}"/>
              </a:ext>
            </a:extLst>
          </p:cNvPr>
          <p:cNvSpPr/>
          <p:nvPr userDrawn="1"/>
        </p:nvSpPr>
        <p:spPr>
          <a:xfrm>
            <a:off x="11093461" y="6353177"/>
            <a:ext cx="450841" cy="5048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a:extLst>
              <a:ext uri="{FF2B5EF4-FFF2-40B4-BE49-F238E27FC236}">
                <a16:creationId xmlns:a16="http://schemas.microsoft.com/office/drawing/2014/main" id="{4A20520F-A283-4ECD-92F8-B369790DC0BD}"/>
              </a:ext>
            </a:extLst>
          </p:cNvPr>
          <p:cNvSpPr/>
          <p:nvPr userDrawn="1"/>
        </p:nvSpPr>
        <p:spPr>
          <a:xfrm>
            <a:off x="11093461" y="6812283"/>
            <a:ext cx="450841" cy="4571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27634633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4282906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6/23/2023</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8A17DA-D2B1-484E-A788-26EF85EA53A0}" type="slidenum">
              <a:rPr lang="en-US" smtClean="0"/>
              <a:pPr/>
              <a:t>‹#›</a:t>
            </a:fld>
            <a:endParaRPr lang="en-US"/>
          </a:p>
        </p:txBody>
      </p:sp>
    </p:spTree>
    <p:extLst>
      <p:ext uri="{BB962C8B-B14F-4D97-AF65-F5344CB8AC3E}">
        <p14:creationId xmlns:p14="http://schemas.microsoft.com/office/powerpoint/2010/main" val="179099451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1966744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630308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2064813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8A17DA-D2B1-484E-A788-26EF85EA53A0}" type="slidenum">
              <a:rPr lang="en-US" smtClean="0"/>
              <a:t>‹#›</a:t>
            </a:fld>
            <a:endParaRPr lang="en-US"/>
          </a:p>
        </p:txBody>
      </p:sp>
    </p:spTree>
    <p:extLst>
      <p:ext uri="{BB962C8B-B14F-4D97-AF65-F5344CB8AC3E}">
        <p14:creationId xmlns:p14="http://schemas.microsoft.com/office/powerpoint/2010/main" val="38676605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6/23/2023</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8A17DA-D2B1-484E-A788-26EF85EA53A0}" type="slidenum">
              <a:rPr lang="en-US" smtClean="0"/>
              <a:pPr/>
              <a:t>‹#›</a:t>
            </a:fld>
            <a:endParaRPr lang="en-US"/>
          </a:p>
        </p:txBody>
      </p:sp>
    </p:spTree>
    <p:extLst>
      <p:ext uri="{BB962C8B-B14F-4D97-AF65-F5344CB8AC3E}">
        <p14:creationId xmlns:p14="http://schemas.microsoft.com/office/powerpoint/2010/main" val="65314859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6/23/20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8A17DA-D2B1-484E-A788-26EF85EA53A0}" type="slidenum">
              <a:rPr lang="en-US" smtClean="0"/>
              <a:pPr/>
              <a:t>‹#›</a:t>
            </a:fld>
            <a:endParaRPr lang="en-US"/>
          </a:p>
        </p:txBody>
      </p:sp>
      <p:sp>
        <p:nvSpPr>
          <p:cNvPr id="7" name="Rectangle 6">
            <a:extLst>
              <a:ext uri="{FF2B5EF4-FFF2-40B4-BE49-F238E27FC236}">
                <a16:creationId xmlns:a16="http://schemas.microsoft.com/office/drawing/2014/main" id="{E504A3D3-57F0-4802-8D2F-8FBF46121F8E}"/>
              </a:ext>
            </a:extLst>
          </p:cNvPr>
          <p:cNvSpPr/>
          <p:nvPr userDrawn="1"/>
        </p:nvSpPr>
        <p:spPr>
          <a:xfrm>
            <a:off x="11093461" y="6353177"/>
            <a:ext cx="450841" cy="5048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bg1"/>
              </a:solidFill>
            </a:endParaRPr>
          </a:p>
        </p:txBody>
      </p:sp>
      <p:sp>
        <p:nvSpPr>
          <p:cNvPr id="8" name="Rectangle 7">
            <a:extLst>
              <a:ext uri="{FF2B5EF4-FFF2-40B4-BE49-F238E27FC236}">
                <a16:creationId xmlns:a16="http://schemas.microsoft.com/office/drawing/2014/main" id="{23356C10-BB96-4110-9286-AEAA1FD3A54F}"/>
              </a:ext>
            </a:extLst>
          </p:cNvPr>
          <p:cNvSpPr/>
          <p:nvPr userDrawn="1"/>
        </p:nvSpPr>
        <p:spPr>
          <a:xfrm>
            <a:off x="11093461" y="6812283"/>
            <a:ext cx="450841" cy="4571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213277701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2.wmf"/><Relationship Id="rId9" Type="http://schemas.openxmlformats.org/officeDocument/2006/relationships/oleObject" Target="../embeddings/oleObject18.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304F76C-9E33-CF4F-965E-3E0013F526CE}"/>
              </a:ext>
            </a:extLst>
          </p:cNvPr>
          <p:cNvPicPr>
            <a:picLocks noChangeAspect="1"/>
          </p:cNvPicPr>
          <p:nvPr/>
        </p:nvPicPr>
        <p:blipFill rotWithShape="1">
          <a:blip r:embed="rId3">
            <a:extLst>
              <a:ext uri="{28A0092B-C50C-407E-A947-70E740481C1C}">
                <a14:useLocalDpi xmlns:a14="http://schemas.microsoft.com/office/drawing/2010/main" val="0"/>
              </a:ext>
            </a:extLst>
          </a:blip>
          <a:srcRect l="11611" t="23091" r="1553" b="8370"/>
          <a:stretch/>
        </p:blipFill>
        <p:spPr>
          <a:xfrm>
            <a:off x="0" y="0"/>
            <a:ext cx="12192000" cy="6944810"/>
          </a:xfrm>
          <a:prstGeom prst="rect">
            <a:avLst/>
          </a:prstGeom>
        </p:spPr>
      </p:pic>
      <p:sp>
        <p:nvSpPr>
          <p:cNvPr id="14" name="Rectangle 13">
            <a:extLst>
              <a:ext uri="{FF2B5EF4-FFF2-40B4-BE49-F238E27FC236}">
                <a16:creationId xmlns:a16="http://schemas.microsoft.com/office/drawing/2014/main" id="{4D658C7E-4B01-4FBC-AFF0-C44721FF551F}"/>
              </a:ext>
            </a:extLst>
          </p:cNvPr>
          <p:cNvSpPr/>
          <p:nvPr/>
        </p:nvSpPr>
        <p:spPr>
          <a:xfrm>
            <a:off x="-1" y="3541211"/>
            <a:ext cx="8617327" cy="3403601"/>
          </a:xfrm>
          <a:prstGeom prst="rect">
            <a:avLst/>
          </a:prstGeom>
          <a:solidFill>
            <a:schemeClr val="accent1">
              <a:alpha val="6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75CADB6-0ABD-4F28-B3D6-E9A2A8F85CB2}"/>
              </a:ext>
            </a:extLst>
          </p:cNvPr>
          <p:cNvSpPr>
            <a:spLocks noGrp="1"/>
          </p:cNvSpPr>
          <p:nvPr>
            <p:ph type="ctrTitle"/>
          </p:nvPr>
        </p:nvSpPr>
        <p:spPr>
          <a:xfrm>
            <a:off x="177040" y="4588300"/>
            <a:ext cx="8440287" cy="1754326"/>
          </a:xfrm>
        </p:spPr>
        <p:txBody>
          <a:bodyPr wrap="square">
            <a:spAutoFit/>
          </a:bodyPr>
          <a:lstStyle/>
          <a:p>
            <a:pPr algn="l"/>
            <a:r>
              <a:rPr lang="tr-TR" sz="4000" dirty="0">
                <a:solidFill>
                  <a:schemeClr val="bg1"/>
                </a:solidFill>
              </a:rPr>
              <a:t>Tübitak</a:t>
            </a:r>
            <a:br>
              <a:rPr lang="tr-TR" sz="4000" dirty="0">
                <a:solidFill>
                  <a:schemeClr val="bg1"/>
                </a:solidFill>
              </a:rPr>
            </a:br>
            <a:br>
              <a:rPr lang="tr-TR" sz="4000" dirty="0">
                <a:solidFill>
                  <a:schemeClr val="bg1"/>
                </a:solidFill>
              </a:rPr>
            </a:br>
            <a:r>
              <a:rPr lang="tr-TR" sz="4000" dirty="0">
                <a:solidFill>
                  <a:schemeClr val="bg1"/>
                </a:solidFill>
              </a:rPr>
              <a:t>modeling crude oil volatility and returns</a:t>
            </a:r>
            <a:endParaRPr lang="en-US" sz="4000" dirty="0">
              <a:solidFill>
                <a:schemeClr val="bg1"/>
              </a:solidFill>
            </a:endParaRPr>
          </a:p>
        </p:txBody>
      </p:sp>
      <p:cxnSp>
        <p:nvCxnSpPr>
          <p:cNvPr id="20" name="Straight Connector 19">
            <a:extLst>
              <a:ext uri="{FF2B5EF4-FFF2-40B4-BE49-F238E27FC236}">
                <a16:creationId xmlns:a16="http://schemas.microsoft.com/office/drawing/2014/main" id="{4DAF8EBD-58D4-4C60-A42E-3B14C00672B0}"/>
              </a:ext>
            </a:extLst>
          </p:cNvPr>
          <p:cNvCxnSpPr/>
          <p:nvPr/>
        </p:nvCxnSpPr>
        <p:spPr>
          <a:xfrm>
            <a:off x="-1146431" y="6351890"/>
            <a:ext cx="48196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50B51F2B-D12D-4BFE-9860-39633948398D}"/>
              </a:ext>
            </a:extLst>
          </p:cNvPr>
          <p:cNvSpPr/>
          <p:nvPr/>
        </p:nvSpPr>
        <p:spPr>
          <a:xfrm>
            <a:off x="8617330" y="3541211"/>
            <a:ext cx="3574671" cy="34036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LogoING-disi-01.png">
            <a:extLst>
              <a:ext uri="{FF2B5EF4-FFF2-40B4-BE49-F238E27FC236}">
                <a16:creationId xmlns:a16="http://schemas.microsoft.com/office/drawing/2014/main" id="{D4FB9812-FB5E-4146-8E92-B8570CBEAE17}"/>
              </a:ext>
            </a:extLst>
          </p:cNvPr>
          <p:cNvPicPr>
            <a:picLocks noChangeAspect="1"/>
          </p:cNvPicPr>
          <p:nvPr/>
        </p:nvPicPr>
        <p:blipFill>
          <a:blip r:embed="rId4"/>
          <a:stretch>
            <a:fillRect/>
          </a:stretch>
        </p:blipFill>
        <p:spPr>
          <a:xfrm>
            <a:off x="8849963" y="5115842"/>
            <a:ext cx="2798678" cy="967730"/>
          </a:xfrm>
          <a:prstGeom prst="rect">
            <a:avLst/>
          </a:prstGeom>
          <a:ln w="12700">
            <a:miter lim="400000"/>
          </a:ln>
        </p:spPr>
      </p:pic>
    </p:spTree>
    <p:extLst>
      <p:ext uri="{BB962C8B-B14F-4D97-AF65-F5344CB8AC3E}">
        <p14:creationId xmlns:p14="http://schemas.microsoft.com/office/powerpoint/2010/main" val="35311079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1+#ppt_w/2"/>
                                          </p:val>
                                        </p:tav>
                                        <p:tav tm="100000">
                                          <p:val>
                                            <p:strVal val="#ppt_x"/>
                                          </p:val>
                                        </p:tav>
                                      </p:tavLst>
                                    </p:anim>
                                    <p:anim calcmode="lin" valueType="num">
                                      <p:cBhvr additive="base">
                                        <p:cTn id="22"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DF0C3-82E6-4D44-A3DD-854B77DD169F}"/>
              </a:ext>
            </a:extLst>
          </p:cNvPr>
          <p:cNvSpPr>
            <a:spLocks noGrp="1"/>
          </p:cNvSpPr>
          <p:nvPr>
            <p:ph type="title"/>
          </p:nvPr>
        </p:nvSpPr>
        <p:spPr/>
        <p:txBody>
          <a:bodyPr/>
          <a:lstStyle/>
          <a:p>
            <a:r>
              <a:rPr lang="tr-TR" dirty="0"/>
              <a:t>Örnekler</a:t>
            </a:r>
          </a:p>
        </p:txBody>
      </p:sp>
      <p:sp>
        <p:nvSpPr>
          <p:cNvPr id="3" name="Content Placeholder 2">
            <a:extLst>
              <a:ext uri="{FF2B5EF4-FFF2-40B4-BE49-F238E27FC236}">
                <a16:creationId xmlns:a16="http://schemas.microsoft.com/office/drawing/2014/main" id="{622AB761-9FF3-427B-AEAF-7B5F8619D028}"/>
              </a:ext>
            </a:extLst>
          </p:cNvPr>
          <p:cNvSpPr>
            <a:spLocks noGrp="1"/>
          </p:cNvSpPr>
          <p:nvPr>
            <p:ph idx="1"/>
          </p:nvPr>
        </p:nvSpPr>
        <p:spPr>
          <a:xfrm>
            <a:off x="2009775" y="1825626"/>
            <a:ext cx="8172450" cy="387798"/>
          </a:xfrm>
        </p:spPr>
        <p:txBody>
          <a:bodyPr>
            <a:normAutofit fontScale="92500" lnSpcReduction="20000"/>
          </a:bodyPr>
          <a:lstStyle/>
          <a:p>
            <a:r>
              <a:rPr lang="tr-TR" dirty="0"/>
              <a:t> Ham Petrol</a:t>
            </a:r>
          </a:p>
        </p:txBody>
      </p:sp>
      <p:sp>
        <p:nvSpPr>
          <p:cNvPr id="4" name="Date Placeholder 3">
            <a:extLst>
              <a:ext uri="{FF2B5EF4-FFF2-40B4-BE49-F238E27FC236}">
                <a16:creationId xmlns:a16="http://schemas.microsoft.com/office/drawing/2014/main" id="{0A186524-0FFD-494C-A2AA-1FCB8F31924F}"/>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46964B73-6CFE-4C57-81A9-4FA175AFFD0F}"/>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10</a:t>
            </a:fld>
            <a:endParaRPr lang="en-US" dirty="0"/>
          </a:p>
        </p:txBody>
      </p:sp>
    </p:spTree>
    <p:extLst>
      <p:ext uri="{BB962C8B-B14F-4D97-AF65-F5344CB8AC3E}">
        <p14:creationId xmlns:p14="http://schemas.microsoft.com/office/powerpoint/2010/main" val="4597732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BCA05-59B1-42E5-A394-6954909D54AF}"/>
              </a:ext>
            </a:extLst>
          </p:cNvPr>
          <p:cNvSpPr>
            <a:spLocks noGrp="1"/>
          </p:cNvSpPr>
          <p:nvPr>
            <p:ph type="title"/>
          </p:nvPr>
        </p:nvSpPr>
        <p:spPr/>
        <p:txBody>
          <a:bodyPr>
            <a:normAutofit/>
          </a:bodyPr>
          <a:lstStyle/>
          <a:p>
            <a:pPr eaLnBrk="0" fontAlgn="base" hangingPunct="0">
              <a:lnSpc>
                <a:spcPct val="100000"/>
              </a:lnSpc>
              <a:spcAft>
                <a:spcPct val="0"/>
              </a:spcAft>
            </a:pPr>
            <a:r>
              <a:rPr lang="tr-TR" sz="3600" dirty="0"/>
              <a:t>Örnek: Ham Petrol (Brent:CO1) Günlük Veriler </a:t>
            </a:r>
            <a:br>
              <a:rPr lang="tr-TR" sz="3600" dirty="0"/>
            </a:br>
            <a:r>
              <a:rPr lang="tr-TR" sz="3600" dirty="0"/>
              <a:t>(1988-2018)</a:t>
            </a:r>
          </a:p>
        </p:txBody>
      </p:sp>
      <p:graphicFrame>
        <p:nvGraphicFramePr>
          <p:cNvPr id="6" name="Content Placeholder 5">
            <a:extLst>
              <a:ext uri="{FF2B5EF4-FFF2-40B4-BE49-F238E27FC236}">
                <a16:creationId xmlns:a16="http://schemas.microsoft.com/office/drawing/2014/main" id="{A93C0020-EA2E-4488-A699-BE97C14BF2CA}"/>
              </a:ext>
            </a:extLst>
          </p:cNvPr>
          <p:cNvGraphicFramePr>
            <a:graphicFrameLocks noGrp="1"/>
          </p:cNvGraphicFramePr>
          <p:nvPr>
            <p:ph idx="1"/>
            <p:extLst/>
          </p:nvPr>
        </p:nvGraphicFramePr>
        <p:xfrm>
          <a:off x="1097280" y="2401957"/>
          <a:ext cx="3248298" cy="2553222"/>
        </p:xfrm>
        <a:graphic>
          <a:graphicData uri="http://schemas.openxmlformats.org/drawingml/2006/table">
            <a:tbl>
              <a:tblPr firstRow="1" firstCol="1" bandRow="1"/>
              <a:tblGrid>
                <a:gridCol w="1622620">
                  <a:extLst>
                    <a:ext uri="{9D8B030D-6E8A-4147-A177-3AD203B41FA5}">
                      <a16:colId xmlns:a16="http://schemas.microsoft.com/office/drawing/2014/main" val="3871412645"/>
                    </a:ext>
                  </a:extLst>
                </a:gridCol>
                <a:gridCol w="1625678">
                  <a:extLst>
                    <a:ext uri="{9D8B030D-6E8A-4147-A177-3AD203B41FA5}">
                      <a16:colId xmlns:a16="http://schemas.microsoft.com/office/drawing/2014/main" val="1402720474"/>
                    </a:ext>
                  </a:extLst>
                </a:gridCol>
              </a:tblGrid>
              <a:tr h="364746">
                <a:tc>
                  <a:txBody>
                    <a:bodyPr/>
                    <a:lstStyle/>
                    <a:p>
                      <a:pPr algn="just">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Ortalama</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0.007977</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1711107"/>
                  </a:ext>
                </a:extLst>
              </a:tr>
              <a:tr h="364746">
                <a:tc>
                  <a:txBody>
                    <a:bodyPr/>
                    <a:lstStyle/>
                    <a:p>
                      <a:pPr algn="just">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Maksimu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10.150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92267147"/>
                  </a:ext>
                </a:extLst>
              </a:tr>
              <a:tr h="364746">
                <a:tc>
                  <a:txBody>
                    <a:bodyPr/>
                    <a:lstStyle/>
                    <a:p>
                      <a:pPr algn="just">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Minimu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10.500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95189566"/>
                  </a:ext>
                </a:extLst>
              </a:tr>
              <a:tr h="364746">
                <a:tc>
                  <a:txBody>
                    <a:bodyPr/>
                    <a:lstStyle/>
                    <a:p>
                      <a:pPr algn="just">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Std. Sapma</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1.08633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3065610"/>
                  </a:ext>
                </a:extLst>
              </a:tr>
              <a:tr h="364746">
                <a:tc>
                  <a:txBody>
                    <a:bodyPr/>
                    <a:lstStyle/>
                    <a:p>
                      <a:pPr algn="just">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Skewnes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0.366718</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03869977"/>
                  </a:ext>
                </a:extLst>
              </a:tr>
              <a:tr h="364746">
                <a:tc>
                  <a:txBody>
                    <a:bodyPr/>
                    <a:lstStyle/>
                    <a:p>
                      <a:pPr algn="just">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Kurtosi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a:effectLst/>
                          <a:latin typeface="Calibri" panose="020F0502020204030204" pitchFamily="34" charset="0"/>
                          <a:ea typeface="Times New Roman" panose="02020603050405020304" pitchFamily="18" charset="0"/>
                          <a:cs typeface="Times New Roman" panose="02020603050405020304" pitchFamily="18" charset="0"/>
                        </a:rPr>
                        <a:t>12.16607</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1883979"/>
                  </a:ext>
                </a:extLst>
              </a:tr>
              <a:tr h="364746">
                <a:tc>
                  <a:txBody>
                    <a:bodyPr/>
                    <a:lstStyle/>
                    <a:p>
                      <a:pPr algn="just">
                        <a:lnSpc>
                          <a:spcPct val="107000"/>
                        </a:lnSpc>
                        <a:spcAft>
                          <a:spcPts val="800"/>
                        </a:spcAft>
                      </a:pPr>
                      <a:r>
                        <a:rPr lang="tr-TR" sz="2000" dirty="0">
                          <a:effectLst/>
                          <a:latin typeface="Calibri" panose="020F0502020204030204" pitchFamily="34" charset="0"/>
                          <a:ea typeface="Times New Roman" panose="02020603050405020304" pitchFamily="18" charset="0"/>
                          <a:cs typeface="Times New Roman" panose="02020603050405020304" pitchFamily="18" charset="0"/>
                        </a:rPr>
                        <a:t>Gözlem Sayısı</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800"/>
                        </a:spcAft>
                      </a:pPr>
                      <a:r>
                        <a:rPr lang="tr-TR" sz="2000" dirty="0">
                          <a:effectLst/>
                          <a:latin typeface="Calibri" panose="020F0502020204030204" pitchFamily="34" charset="0"/>
                          <a:ea typeface="Times New Roman" panose="02020603050405020304" pitchFamily="18" charset="0"/>
                          <a:cs typeface="Times New Roman" panose="02020603050405020304" pitchFamily="18" charset="0"/>
                        </a:rPr>
                        <a:t>7670</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15541747"/>
                  </a:ext>
                </a:extLst>
              </a:tr>
            </a:tbl>
          </a:graphicData>
        </a:graphic>
      </p:graphicFrame>
      <p:sp>
        <p:nvSpPr>
          <p:cNvPr id="4" name="Date Placeholder 3">
            <a:extLst>
              <a:ext uri="{FF2B5EF4-FFF2-40B4-BE49-F238E27FC236}">
                <a16:creationId xmlns:a16="http://schemas.microsoft.com/office/drawing/2014/main" id="{7ED3F825-2FCF-4F76-ADE9-18E07D052DC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F81EFE40-C3B3-413B-8872-7E9BCB12C4B6}"/>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11</a:t>
            </a:fld>
            <a:endParaRPr lang="en-US" dirty="0"/>
          </a:p>
        </p:txBody>
      </p:sp>
      <p:sp>
        <p:nvSpPr>
          <p:cNvPr id="7" name="Rectangle 1">
            <a:extLst>
              <a:ext uri="{FF2B5EF4-FFF2-40B4-BE49-F238E27FC236}">
                <a16:creationId xmlns:a16="http://schemas.microsoft.com/office/drawing/2014/main" id="{E9DB6805-A4CC-4FA2-8807-3CC9A24E6929}"/>
              </a:ext>
            </a:extLst>
          </p:cNvPr>
          <p:cNvSpPr>
            <a:spLocks noChangeArrowheads="1"/>
          </p:cNvSpPr>
          <p:nvPr/>
        </p:nvSpPr>
        <p:spPr bwMode="auto">
          <a:xfrm>
            <a:off x="-1524000" y="28545"/>
            <a:ext cx="696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492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tr-TR" altLang="tr-TR" sz="2000" dirty="0" bmk="OLE_LINK5">
                <a:latin typeface="Calibri" panose="020F0502020204030204" pitchFamily="34" charset="0"/>
                <a:ea typeface="Times New Roman" panose="02020603050405020304" pitchFamily="18" charset="0"/>
                <a:cs typeface="Times New Roman" panose="02020603050405020304" pitchFamily="18" charset="0"/>
              </a:rPr>
              <a:t> </a:t>
            </a:r>
            <a:endParaRPr lang="tr-TR" altLang="tr-TR" dirty="0"/>
          </a:p>
        </p:txBody>
      </p:sp>
      <p:sp>
        <p:nvSpPr>
          <p:cNvPr id="8" name="Rectangle 7">
            <a:extLst>
              <a:ext uri="{FF2B5EF4-FFF2-40B4-BE49-F238E27FC236}">
                <a16:creationId xmlns:a16="http://schemas.microsoft.com/office/drawing/2014/main" id="{5CB85D40-98C5-4F27-B9CC-F45DF5951B66}"/>
              </a:ext>
            </a:extLst>
          </p:cNvPr>
          <p:cNvSpPr/>
          <p:nvPr/>
        </p:nvSpPr>
        <p:spPr>
          <a:xfrm>
            <a:off x="1297578" y="1531260"/>
            <a:ext cx="6096000" cy="1200329"/>
          </a:xfrm>
          <a:prstGeom prst="rect">
            <a:avLst/>
          </a:prstGeom>
        </p:spPr>
        <p:txBody>
          <a:bodyPr>
            <a:spAutoFit/>
          </a:bodyPr>
          <a:lstStyle/>
          <a:p>
            <a:r>
              <a:rPr lang="tr-TR" dirty="0"/>
              <a:t>Günlük Brent Getirileri</a:t>
            </a:r>
            <a:br>
              <a:rPr lang="tr-TR" dirty="0"/>
            </a:br>
            <a:br>
              <a:rPr lang="tr-TR" dirty="0"/>
            </a:br>
            <a:br>
              <a:rPr lang="tr-TR" dirty="0"/>
            </a:br>
            <a:endParaRPr lang="tr-TR" dirty="0"/>
          </a:p>
        </p:txBody>
      </p:sp>
      <p:sp>
        <p:nvSpPr>
          <p:cNvPr id="9" name="Rectangle 3">
            <a:extLst>
              <a:ext uri="{FF2B5EF4-FFF2-40B4-BE49-F238E27FC236}">
                <a16:creationId xmlns:a16="http://schemas.microsoft.com/office/drawing/2014/main" id="{B80116E1-03BD-43C3-8D57-2C430072AA6A}"/>
              </a:ext>
            </a:extLst>
          </p:cNvPr>
          <p:cNvSpPr>
            <a:spLocks noChangeArrowheads="1"/>
          </p:cNvSpPr>
          <p:nvPr/>
        </p:nvSpPr>
        <p:spPr bwMode="auto">
          <a:xfrm>
            <a:off x="4968453" y="189477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10" name="Object 9">
            <a:extLst>
              <a:ext uri="{FF2B5EF4-FFF2-40B4-BE49-F238E27FC236}">
                <a16:creationId xmlns:a16="http://schemas.microsoft.com/office/drawing/2014/main" id="{8C5310A0-871D-4806-B543-D2968660D534}"/>
              </a:ext>
            </a:extLst>
          </p:cNvPr>
          <p:cNvGraphicFramePr>
            <a:graphicFrameLocks noChangeAspect="1"/>
          </p:cNvGraphicFramePr>
          <p:nvPr>
            <p:extLst/>
          </p:nvPr>
        </p:nvGraphicFramePr>
        <p:xfrm>
          <a:off x="4545877" y="2018482"/>
          <a:ext cx="3546188" cy="2440308"/>
        </p:xfrm>
        <a:graphic>
          <a:graphicData uri="http://schemas.openxmlformats.org/presentationml/2006/ole">
            <mc:AlternateContent xmlns:mc="http://schemas.openxmlformats.org/markup-compatibility/2006">
              <mc:Choice xmlns:v="urn:schemas-microsoft-com:vml" Requires="v">
                <p:oleObj spid="_x0000_s1048" name="EViews" r:id="rId3" imgW="4581643" imgH="3152501" progId="EViews.Workfile.2">
                  <p:embed/>
                </p:oleObj>
              </mc:Choice>
              <mc:Fallback>
                <p:oleObj name="EViews" r:id="rId3" imgW="4581643" imgH="3152501" progId="EViews.Workfile.2">
                  <p:embed/>
                  <p:pic>
                    <p:nvPicPr>
                      <p:cNvPr id="10" name="Object 9">
                        <a:extLst>
                          <a:ext uri="{FF2B5EF4-FFF2-40B4-BE49-F238E27FC236}">
                            <a16:creationId xmlns:a16="http://schemas.microsoft.com/office/drawing/2014/main" id="{8C5310A0-871D-4806-B543-D2968660D5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5877" y="2018482"/>
                        <a:ext cx="3546188" cy="2440308"/>
                      </a:xfrm>
                      <a:prstGeom prst="rect">
                        <a:avLst/>
                      </a:prstGeom>
                      <a:noFill/>
                    </p:spPr>
                  </p:pic>
                </p:oleObj>
              </mc:Fallback>
            </mc:AlternateContent>
          </a:graphicData>
        </a:graphic>
      </p:graphicFrame>
      <p:pic>
        <p:nvPicPr>
          <p:cNvPr id="11" name="Content Placeholder 3">
            <a:extLst>
              <a:ext uri="{FF2B5EF4-FFF2-40B4-BE49-F238E27FC236}">
                <a16:creationId xmlns:a16="http://schemas.microsoft.com/office/drawing/2014/main" id="{5D0D75E2-77C4-4EFE-A127-70ABA61611FB}"/>
              </a:ext>
            </a:extLst>
          </p:cNvPr>
          <p:cNvPicPr>
            <a:picLocks noChangeAspect="1"/>
          </p:cNvPicPr>
          <p:nvPr/>
        </p:nvPicPr>
        <p:blipFill>
          <a:blip r:embed="rId5"/>
          <a:stretch>
            <a:fillRect/>
          </a:stretch>
        </p:blipFill>
        <p:spPr>
          <a:xfrm>
            <a:off x="8366589" y="2018482"/>
            <a:ext cx="3561182" cy="2440308"/>
          </a:xfrm>
          <a:prstGeom prst="rect">
            <a:avLst/>
          </a:prstGeom>
        </p:spPr>
      </p:pic>
    </p:spTree>
    <p:extLst>
      <p:ext uri="{BB962C8B-B14F-4D97-AF65-F5344CB8AC3E}">
        <p14:creationId xmlns:p14="http://schemas.microsoft.com/office/powerpoint/2010/main" val="1727362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1D3E9-DE11-4FCC-ADBB-2BD8AF403419}"/>
              </a:ext>
            </a:extLst>
          </p:cNvPr>
          <p:cNvSpPr>
            <a:spLocks noGrp="1"/>
          </p:cNvSpPr>
          <p:nvPr>
            <p:ph type="title"/>
          </p:nvPr>
        </p:nvSpPr>
        <p:spPr/>
        <p:txBody>
          <a:bodyPr/>
          <a:lstStyle/>
          <a:p>
            <a:r>
              <a:rPr lang="tr-TR" dirty="0"/>
              <a:t>Günlük Brent</a:t>
            </a:r>
          </a:p>
        </p:txBody>
      </p:sp>
      <p:graphicFrame>
        <p:nvGraphicFramePr>
          <p:cNvPr id="6" name="Content Placeholder 5">
            <a:extLst>
              <a:ext uri="{FF2B5EF4-FFF2-40B4-BE49-F238E27FC236}">
                <a16:creationId xmlns:a16="http://schemas.microsoft.com/office/drawing/2014/main" id="{846197A7-EFE9-4D84-90F0-0D070BD7CD30}"/>
              </a:ext>
            </a:extLst>
          </p:cNvPr>
          <p:cNvGraphicFramePr>
            <a:graphicFrameLocks noGrp="1" noChangeAspect="1"/>
          </p:cNvGraphicFramePr>
          <p:nvPr>
            <p:ph idx="1"/>
            <p:extLst/>
          </p:nvPr>
        </p:nvGraphicFramePr>
        <p:xfrm>
          <a:off x="1398588" y="1979613"/>
          <a:ext cx="6162675" cy="2657475"/>
        </p:xfrm>
        <a:graphic>
          <a:graphicData uri="http://schemas.openxmlformats.org/presentationml/2006/ole">
            <mc:AlternateContent xmlns:mc="http://schemas.openxmlformats.org/markup-compatibility/2006">
              <mc:Choice xmlns:v="urn:schemas-microsoft-com:vml" Requires="v">
                <p:oleObj spid="_x0000_s2072" name="EViews" r:id="rId3" imgW="6162815" imgH="2657418" progId="EViews.Workfile.2">
                  <p:embed/>
                </p:oleObj>
              </mc:Choice>
              <mc:Fallback>
                <p:oleObj name="EViews" r:id="rId3" imgW="6162815" imgH="2657418" progId="EViews.Workfile.2">
                  <p:embed/>
                  <p:pic>
                    <p:nvPicPr>
                      <p:cNvPr id="6" name="Content Placeholder 5">
                        <a:extLst>
                          <a:ext uri="{FF2B5EF4-FFF2-40B4-BE49-F238E27FC236}">
                            <a16:creationId xmlns:a16="http://schemas.microsoft.com/office/drawing/2014/main" id="{846197A7-EFE9-4D84-90F0-0D070BD7CD30}"/>
                          </a:ext>
                        </a:extLst>
                      </p:cNvPr>
                      <p:cNvPicPr/>
                      <p:nvPr/>
                    </p:nvPicPr>
                    <p:blipFill>
                      <a:blip r:embed="rId4"/>
                      <a:stretch>
                        <a:fillRect/>
                      </a:stretch>
                    </p:blipFill>
                    <p:spPr>
                      <a:xfrm>
                        <a:off x="1398588" y="1979613"/>
                        <a:ext cx="6162675" cy="2657475"/>
                      </a:xfrm>
                      <a:prstGeom prst="rect">
                        <a:avLst/>
                      </a:prstGeom>
                    </p:spPr>
                  </p:pic>
                </p:oleObj>
              </mc:Fallback>
            </mc:AlternateContent>
          </a:graphicData>
        </a:graphic>
      </p:graphicFrame>
      <p:sp>
        <p:nvSpPr>
          <p:cNvPr id="4" name="Date Placeholder 3">
            <a:extLst>
              <a:ext uri="{FF2B5EF4-FFF2-40B4-BE49-F238E27FC236}">
                <a16:creationId xmlns:a16="http://schemas.microsoft.com/office/drawing/2014/main" id="{797AA87C-DBDE-4D5B-8A8F-D68E57FD350C}"/>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06492E54-44BE-4E5C-9674-704D1EE637BB}"/>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2</a:t>
            </a:fld>
            <a:endParaRPr lang="en-US" dirty="0"/>
          </a:p>
        </p:txBody>
      </p:sp>
    </p:spTree>
    <p:extLst>
      <p:ext uri="{BB962C8B-B14F-4D97-AF65-F5344CB8AC3E}">
        <p14:creationId xmlns:p14="http://schemas.microsoft.com/office/powerpoint/2010/main" val="153356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F67F9-8FBF-4D1D-99FD-2BBB8EAF5150}"/>
              </a:ext>
            </a:extLst>
          </p:cNvPr>
          <p:cNvSpPr>
            <a:spLocks noGrp="1"/>
          </p:cNvSpPr>
          <p:nvPr>
            <p:ph type="title"/>
          </p:nvPr>
        </p:nvSpPr>
        <p:spPr/>
        <p:txBody>
          <a:bodyPr/>
          <a:lstStyle/>
          <a:p>
            <a:r>
              <a:rPr lang="tr-TR" dirty="0"/>
              <a:t>Model Tahmini</a:t>
            </a:r>
          </a:p>
        </p:txBody>
      </p:sp>
      <p:sp>
        <p:nvSpPr>
          <p:cNvPr id="3" name="Content Placeholder 2">
            <a:extLst>
              <a:ext uri="{FF2B5EF4-FFF2-40B4-BE49-F238E27FC236}">
                <a16:creationId xmlns:a16="http://schemas.microsoft.com/office/drawing/2014/main" id="{BED59208-FB3F-42DB-9B99-3E425E46A572}"/>
              </a:ext>
            </a:extLst>
          </p:cNvPr>
          <p:cNvSpPr>
            <a:spLocks noGrp="1"/>
          </p:cNvSpPr>
          <p:nvPr>
            <p:ph idx="1"/>
          </p:nvPr>
        </p:nvSpPr>
        <p:spPr>
          <a:xfrm>
            <a:off x="1066800" y="1558351"/>
            <a:ext cx="10058400" cy="1668918"/>
          </a:xfrm>
        </p:spPr>
        <p:txBody>
          <a:bodyPr/>
          <a:lstStyle/>
          <a:p>
            <a:pPr marL="342900" indent="-342900">
              <a:lnSpc>
                <a:spcPct val="107000"/>
              </a:lnSpc>
              <a:buFont typeface="+mj-lt"/>
              <a:buAutoNum type="arabicPeriod"/>
            </a:pPr>
            <a:r>
              <a:rPr lang="tr-TR" dirty="0">
                <a:latin typeface="Calibri" panose="020F0502020204030204" pitchFamily="34" charset="0"/>
                <a:ea typeface="Times New Roman" panose="02020603050405020304" pitchFamily="18" charset="0"/>
                <a:cs typeface="Times New Roman" panose="02020603050405020304" pitchFamily="18" charset="0"/>
              </a:rPr>
              <a:t>Ekonometrik tahmin sonuçları</a:t>
            </a:r>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tr-TR" dirty="0">
                <a:latin typeface="Calibri" panose="020F0502020204030204" pitchFamily="34" charset="0"/>
                <a:ea typeface="Times New Roman" panose="02020603050405020304" pitchFamily="18" charset="0"/>
                <a:cs typeface="Times New Roman" panose="02020603050405020304" pitchFamily="18" charset="0"/>
              </a:rPr>
              <a:t>Brent</a:t>
            </a:r>
            <a:endParaRPr lang="tr-TR" sz="1100" dirty="0">
              <a:latin typeface="Calibri" panose="020F0502020204030204" pitchFamily="34" charset="0"/>
              <a:ea typeface="Calibri" panose="020F0502020204030204" pitchFamily="34" charset="0"/>
              <a:cs typeface="Times New Roman" panose="02020603050405020304" pitchFamily="18" charset="0"/>
            </a:endParaRPr>
          </a:p>
          <a:p>
            <a:endParaRPr lang="tr-TR" dirty="0"/>
          </a:p>
        </p:txBody>
      </p:sp>
      <p:sp>
        <p:nvSpPr>
          <p:cNvPr id="4" name="Date Placeholder 3">
            <a:extLst>
              <a:ext uri="{FF2B5EF4-FFF2-40B4-BE49-F238E27FC236}">
                <a16:creationId xmlns:a16="http://schemas.microsoft.com/office/drawing/2014/main" id="{48D47BAE-6FDE-4722-BF1C-EC64BBB14FC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DBFF9E7-2596-4162-A7AF-1C2E4089BF5B}"/>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3</a:t>
            </a:fld>
            <a:endParaRPr lang="en-US" dirty="0"/>
          </a:p>
        </p:txBody>
      </p:sp>
      <p:pic>
        <p:nvPicPr>
          <p:cNvPr id="6" name="Picture 5">
            <a:extLst>
              <a:ext uri="{FF2B5EF4-FFF2-40B4-BE49-F238E27FC236}">
                <a16:creationId xmlns:a16="http://schemas.microsoft.com/office/drawing/2014/main" id="{59AD09D4-C049-4DE3-BD68-928D50B4FD33}"/>
              </a:ext>
            </a:extLst>
          </p:cNvPr>
          <p:cNvPicPr>
            <a:picLocks noChangeAspect="1"/>
          </p:cNvPicPr>
          <p:nvPr/>
        </p:nvPicPr>
        <p:blipFill>
          <a:blip r:embed="rId2"/>
          <a:stretch>
            <a:fillRect/>
          </a:stretch>
        </p:blipFill>
        <p:spPr>
          <a:xfrm>
            <a:off x="1316922" y="1951017"/>
            <a:ext cx="5761219" cy="2158171"/>
          </a:xfrm>
          <a:prstGeom prst="rect">
            <a:avLst/>
          </a:prstGeom>
        </p:spPr>
      </p:pic>
    </p:spTree>
    <p:extLst>
      <p:ext uri="{BB962C8B-B14F-4D97-AF65-F5344CB8AC3E}">
        <p14:creationId xmlns:p14="http://schemas.microsoft.com/office/powerpoint/2010/main" val="2943619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BE49A-AC8B-49B6-9E4D-59482CE325C1}"/>
              </a:ext>
            </a:extLst>
          </p:cNvPr>
          <p:cNvSpPr>
            <a:spLocks noGrp="1"/>
          </p:cNvSpPr>
          <p:nvPr>
            <p:ph type="title"/>
          </p:nvPr>
        </p:nvSpPr>
        <p:spPr/>
        <p:txBody>
          <a:bodyPr/>
          <a:lstStyle/>
          <a:p>
            <a:r>
              <a:rPr lang="tr-TR" dirty="0"/>
              <a:t>Model Çözümü</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F66EBD3-E1F7-48DF-965C-C8AC62F876C7}"/>
                  </a:ext>
                </a:extLst>
              </p:cNvPr>
              <p:cNvSpPr>
                <a:spLocks noGrp="1"/>
              </p:cNvSpPr>
              <p:nvPr>
                <p:ph idx="1"/>
              </p:nvPr>
            </p:nvSpPr>
            <p:spPr/>
            <p:txBody>
              <a:bodyPr>
                <a:normAutofit fontScale="92500"/>
              </a:bodyPr>
              <a:lstStyle/>
              <a:p>
                <a:pPr marL="906780" indent="-457200">
                  <a:lnSpc>
                    <a:spcPct val="107000"/>
                  </a:lnSpc>
                  <a:spcAft>
                    <a:spcPts val="800"/>
                  </a:spcAft>
                  <a:buFont typeface="+mj-lt"/>
                  <a:buAutoNum type="arabicPeriod"/>
                </a:pPr>
                <a14:m>
                  <m:oMath xmlns:m="http://schemas.openxmlformats.org/officeDocument/2006/math">
                    <m:r>
                      <m:rPr>
                        <m:nor/>
                      </m:rPr>
                      <a:rPr lang="tr-TR" dirty="0" smtClean="0">
                        <a:solidFill>
                          <a:schemeClr val="bg2">
                            <a:lumMod val="50000"/>
                          </a:schemeClr>
                        </a:solidFill>
                      </a:rPr>
                      <m:t>speed</m:t>
                    </m:r>
                    <m:r>
                      <m:rPr>
                        <m:nor/>
                      </m:rPr>
                      <a:rPr lang="tr-TR" dirty="0" smtClean="0">
                        <a:solidFill>
                          <a:schemeClr val="bg2">
                            <a:lumMod val="50000"/>
                          </a:schemeClr>
                        </a:solidFill>
                      </a:rPr>
                      <m:t> </m:t>
                    </m:r>
                    <m:r>
                      <m:rPr>
                        <m:nor/>
                      </m:rPr>
                      <a:rPr lang="tr-TR" dirty="0" smtClean="0">
                        <a:solidFill>
                          <a:schemeClr val="bg2">
                            <a:lumMod val="50000"/>
                          </a:schemeClr>
                        </a:solidFill>
                      </a:rPr>
                      <m:t>of</m:t>
                    </m:r>
                    <m:r>
                      <m:rPr>
                        <m:nor/>
                      </m:rPr>
                      <a:rPr lang="tr-TR" dirty="0" smtClean="0">
                        <a:solidFill>
                          <a:schemeClr val="bg2">
                            <a:lumMod val="50000"/>
                          </a:schemeClr>
                        </a:solidFill>
                      </a:rPr>
                      <m:t> </m:t>
                    </m:r>
                    <m:r>
                      <m:rPr>
                        <m:nor/>
                      </m:rPr>
                      <a:rPr lang="tr-TR" dirty="0" smtClean="0">
                        <a:solidFill>
                          <a:schemeClr val="bg2">
                            <a:lumMod val="50000"/>
                          </a:schemeClr>
                        </a:solidFill>
                      </a:rPr>
                      <m:t>adjustment</m:t>
                    </m:r>
                  </m:oMath>
                </a14:m>
                <a:endParaRPr lang="tr-TR" dirty="0">
                  <a:solidFill>
                    <a:schemeClr val="bg2">
                      <a:lumMod val="50000"/>
                    </a:schemeClr>
                  </a:solidFill>
                </a:endParaRPr>
              </a:p>
              <a:p>
                <a:pPr marL="449580" indent="449580">
                  <a:lnSpc>
                    <a:spcPct val="107000"/>
                  </a:lnSpc>
                  <a:spcAft>
                    <a:spcPts val="800"/>
                  </a:spcAft>
                </a:pPr>
                <a14:m>
                  <m:oMath xmlns:m="http://schemas.openxmlformats.org/officeDocument/2006/math">
                    <m:r>
                      <a:rPr lang="tr-TR" i="1" smtClean="0">
                        <a:latin typeface="Cambria Math" panose="02040503050406030204" pitchFamily="18" charset="0"/>
                      </a:rPr>
                      <m:t>𝜅</m:t>
                    </m:r>
                    <m:r>
                      <a:rPr lang="tr-TR" i="1" smtClean="0">
                        <a:latin typeface="Cambria Math" panose="02040503050406030204" pitchFamily="18" charset="0"/>
                      </a:rPr>
                      <m:t>=−</m:t>
                    </m:r>
                    <m:sSub>
                      <m:sSubPr>
                        <m:ctrlPr>
                          <a:rPr lang="tr-TR" i="1">
                            <a:latin typeface="Cambria Math" panose="02040503050406030204" pitchFamily="18" charset="0"/>
                          </a:rPr>
                        </m:ctrlPr>
                      </m:sSubPr>
                      <m:e>
                        <m:r>
                          <a:rPr lang="tr-TR" i="1">
                            <a:latin typeface="Cambria Math" panose="02040503050406030204" pitchFamily="18" charset="0"/>
                          </a:rPr>
                          <m:t>𝛽</m:t>
                        </m:r>
                      </m:e>
                      <m:sub>
                        <m:r>
                          <a:rPr lang="tr-TR" i="1">
                            <a:latin typeface="Cambria Math" panose="02040503050406030204" pitchFamily="18" charset="0"/>
                          </a:rPr>
                          <m:t>1</m:t>
                        </m:r>
                      </m:sub>
                    </m:sSub>
                    <m:r>
                      <a:rPr lang="tr-TR" i="1">
                        <a:latin typeface="Cambria Math" panose="02040503050406030204" pitchFamily="18" charset="0"/>
                      </a:rPr>
                      <m:t>=−0.000523</m:t>
                    </m:r>
                    <m:r>
                      <a:rPr lang="tr-TR" i="1">
                        <a:latin typeface="Cambria Math" panose="02040503050406030204" pitchFamily="18" charset="0"/>
                      </a:rPr>
                      <m:t>𝑥</m:t>
                    </m:r>
                    <m:r>
                      <a:rPr lang="tr-TR" i="1">
                        <a:latin typeface="Cambria Math" panose="02040503050406030204" pitchFamily="18" charset="0"/>
                      </a:rPr>
                      <m:t>250=0.13</m:t>
                    </m:r>
                  </m:oMath>
                </a14:m>
                <a:r>
                  <a:rPr lang="tr-TR" dirty="0"/>
                  <a:t>6 </a:t>
                </a:r>
              </a:p>
              <a:p>
                <a:pPr marL="449580" indent="449580">
                  <a:lnSpc>
                    <a:spcPct val="107000"/>
                  </a:lnSpc>
                  <a:spcAft>
                    <a:spcPts val="800"/>
                  </a:spcAft>
                </a:pPr>
                <a14:m>
                  <m:oMath xmlns:m="http://schemas.openxmlformats.org/officeDocument/2006/math">
                    <m:r>
                      <a:rPr lang="tr-TR" i="1">
                        <a:latin typeface="Cambria Math" panose="02040503050406030204" pitchFamily="18" charset="0"/>
                      </a:rPr>
                      <m:t>𝜅</m:t>
                    </m:r>
                  </m:oMath>
                </a14:m>
                <a:r>
                  <a:rPr lang="tr-TR" dirty="0"/>
                  <a:t> :geriye dönüş katsayı tahmini </a:t>
                </a:r>
              </a:p>
              <a:p>
                <a:pPr marL="449580" indent="449580">
                  <a:lnSpc>
                    <a:spcPct val="107000"/>
                  </a:lnSpc>
                  <a:spcAft>
                    <a:spcPts val="800"/>
                  </a:spcAft>
                </a:pPr>
                <a:r>
                  <a:rPr lang="tr-TR" dirty="0"/>
                  <a:t>Şok sonrası uzun vadeli trende yılda %14 dönüyor 7 yılda geri dönüş</a:t>
                </a:r>
              </a:p>
              <a:p>
                <a:pPr marL="449580" indent="0">
                  <a:lnSpc>
                    <a:spcPct val="107000"/>
                  </a:lnSpc>
                  <a:spcAft>
                    <a:spcPts val="800"/>
                  </a:spcAft>
                  <a:buNone/>
                </a:pPr>
                <a:r>
                  <a:rPr lang="tr-TR" dirty="0">
                    <a:solidFill>
                      <a:schemeClr val="bg2">
                        <a:lumMod val="50000"/>
                      </a:schemeClr>
                    </a:solidFill>
                  </a:rPr>
                  <a:t>2. Uzun Vadeli Ortalama</a:t>
                </a:r>
              </a:p>
              <a:p>
                <a:pPr marL="449580" indent="449580">
                  <a:lnSpc>
                    <a:spcPct val="107000"/>
                  </a:lnSpc>
                  <a:spcAft>
                    <a:spcPts val="800"/>
                  </a:spcAft>
                </a:pPr>
                <a14:m>
                  <m:oMath xmlns:m="http://schemas.openxmlformats.org/officeDocument/2006/math">
                    <m:r>
                      <a:rPr lang="tr-TR" i="1">
                        <a:latin typeface="Cambria Math" panose="02040503050406030204" pitchFamily="18" charset="0"/>
                      </a:rPr>
                      <m:t>𝜂</m:t>
                    </m:r>
                    <m:r>
                      <a:rPr lang="tr-TR" i="1">
                        <a:latin typeface="Cambria Math" panose="02040503050406030204" pitchFamily="18" charset="0"/>
                      </a:rPr>
                      <m:t> =</m:t>
                    </m:r>
                    <m:f>
                      <m:fPr>
                        <m:ctrlPr>
                          <a:rPr lang="tr-TR" i="1">
                            <a:latin typeface="Cambria Math" panose="02040503050406030204" pitchFamily="18" charset="0"/>
                          </a:rPr>
                        </m:ctrlPr>
                      </m:fPr>
                      <m:num>
                        <m:sSub>
                          <m:sSubPr>
                            <m:ctrlPr>
                              <a:rPr lang="tr-TR" i="1">
                                <a:latin typeface="Cambria Math" panose="02040503050406030204" pitchFamily="18" charset="0"/>
                              </a:rPr>
                            </m:ctrlPr>
                          </m:sSubPr>
                          <m:e>
                            <m:r>
                              <a:rPr lang="tr-TR" i="1">
                                <a:latin typeface="Cambria Math" panose="02040503050406030204" pitchFamily="18" charset="0"/>
                              </a:rPr>
                              <m:t>𝛽</m:t>
                            </m:r>
                          </m:e>
                          <m:sub>
                            <m:r>
                              <a:rPr lang="tr-TR" i="1">
                                <a:latin typeface="Cambria Math" panose="02040503050406030204" pitchFamily="18" charset="0"/>
                              </a:rPr>
                              <m:t>0</m:t>
                            </m:r>
                          </m:sub>
                        </m:sSub>
                      </m:num>
                      <m:den>
                        <m:sSub>
                          <m:sSubPr>
                            <m:ctrlPr>
                              <a:rPr lang="tr-TR" i="1">
                                <a:latin typeface="Cambria Math" panose="02040503050406030204" pitchFamily="18" charset="0"/>
                              </a:rPr>
                            </m:ctrlPr>
                          </m:sSubPr>
                          <m:e>
                            <m:r>
                              <a:rPr lang="tr-TR" i="1">
                                <a:latin typeface="Cambria Math" panose="02040503050406030204" pitchFamily="18" charset="0"/>
                              </a:rPr>
                              <m:t>𝛽</m:t>
                            </m:r>
                          </m:e>
                          <m:sub>
                            <m:r>
                              <a:rPr lang="tr-TR" i="1">
                                <a:latin typeface="Cambria Math" panose="02040503050406030204" pitchFamily="18" charset="0"/>
                              </a:rPr>
                              <m:t>1</m:t>
                            </m:r>
                          </m:sub>
                        </m:sSub>
                      </m:den>
                    </m:f>
                    <m:r>
                      <a:rPr lang="tr-TR" i="1">
                        <a:latin typeface="Cambria Math" panose="02040503050406030204" pitchFamily="18" charset="0"/>
                      </a:rPr>
                      <m:t>=</m:t>
                    </m:r>
                    <m:f>
                      <m:fPr>
                        <m:ctrlPr>
                          <a:rPr lang="tr-TR" i="1">
                            <a:latin typeface="Cambria Math" panose="02040503050406030204" pitchFamily="18" charset="0"/>
                          </a:rPr>
                        </m:ctrlPr>
                      </m:fPr>
                      <m:num>
                        <m:r>
                          <a:rPr lang="tr-TR" i="1">
                            <a:latin typeface="Cambria Math" panose="02040503050406030204" pitchFamily="18" charset="0"/>
                          </a:rPr>
                          <m:t>0.0326</m:t>
                        </m:r>
                      </m:num>
                      <m:den>
                        <m:r>
                          <a:rPr lang="tr-TR" i="1">
                            <a:latin typeface="Cambria Math" panose="02040503050406030204" pitchFamily="18" charset="0"/>
                          </a:rPr>
                          <m:t>0.000523</m:t>
                        </m:r>
                      </m:den>
                    </m:f>
                    <m:r>
                      <a:rPr lang="tr-TR" i="1">
                        <a:latin typeface="Cambria Math" panose="02040503050406030204" pitchFamily="18" charset="0"/>
                      </a:rPr>
                      <m:t>=62.3</m:t>
                    </m:r>
                  </m:oMath>
                </a14:m>
                <a:endParaRPr lang="tr-TR" dirty="0">
                  <a:latin typeface="Calibri" panose="020F0502020204030204" pitchFamily="34" charset="0"/>
                  <a:ea typeface="Calibri" panose="020F0502020204030204" pitchFamily="34" charset="0"/>
                  <a:cs typeface="Times New Roman" panose="02020603050405020304" pitchFamily="18" charset="0"/>
                </a:endParaRPr>
              </a:p>
              <a:p>
                <a:pPr marL="449580" indent="449580">
                  <a:lnSpc>
                    <a:spcPct val="107000"/>
                  </a:lnSpc>
                  <a:spcAft>
                    <a:spcPts val="800"/>
                  </a:spcAft>
                </a:pPr>
                <a:endParaRPr lang="tr-TR" dirty="0">
                  <a:latin typeface="Calibri" panose="020F0502020204030204" pitchFamily="34" charset="0"/>
                  <a:ea typeface="Calibri" panose="020F0502020204030204" pitchFamily="34" charset="0"/>
                  <a:cs typeface="Times New Roman" panose="02020603050405020304" pitchFamily="18" charset="0"/>
                </a:endParaRPr>
              </a:p>
              <a:p>
                <a:pPr marL="449580" indent="449580">
                  <a:lnSpc>
                    <a:spcPct val="107000"/>
                  </a:lnSpc>
                  <a:spcAft>
                    <a:spcPts val="800"/>
                  </a:spcAft>
                </a:pPr>
                <a:endParaRPr lang="tr-TR" dirty="0"/>
              </a:p>
              <a:p>
                <a:pPr marL="449580" indent="449580">
                  <a:lnSpc>
                    <a:spcPct val="107000"/>
                  </a:lnSpc>
                  <a:spcAft>
                    <a:spcPts val="800"/>
                  </a:spcAft>
                </a:pPr>
                <a:endParaRPr lang="tr-TR" dirty="0">
                  <a:latin typeface="Calibri" panose="020F0502020204030204" pitchFamily="34" charset="0"/>
                  <a:ea typeface="Calibri" panose="020F0502020204030204" pitchFamily="34" charset="0"/>
                  <a:cs typeface="Times New Roman" panose="02020603050405020304" pitchFamily="18" charset="0"/>
                </a:endParaRPr>
              </a:p>
              <a:p>
                <a:pPr marL="449580" indent="449580">
                  <a:lnSpc>
                    <a:spcPct val="107000"/>
                  </a:lnSpc>
                  <a:spcAft>
                    <a:spcPts val="800"/>
                  </a:spcAft>
                </a:pPr>
                <a:endParaRPr lang="tr-TR" dirty="0">
                  <a:latin typeface="Calibri" panose="020F0502020204030204" pitchFamily="34" charset="0"/>
                  <a:ea typeface="Calibri" panose="020F0502020204030204" pitchFamily="34" charset="0"/>
                  <a:cs typeface="Times New Roman" panose="02020603050405020304" pitchFamily="18" charset="0"/>
                </a:endParaRPr>
              </a:p>
              <a:p>
                <a:pPr marL="449580" indent="449580">
                  <a:lnSpc>
                    <a:spcPct val="107000"/>
                  </a:lnSpc>
                  <a:spcAft>
                    <a:spcPts val="800"/>
                  </a:spcAft>
                </a:pPr>
                <a:endParaRPr lang="tr-TR" dirty="0">
                  <a:latin typeface="Calibri" panose="020F0502020204030204" pitchFamily="34" charset="0"/>
                  <a:ea typeface="Calibri" panose="020F0502020204030204" pitchFamily="34" charset="0"/>
                  <a:cs typeface="Times New Roman" panose="02020603050405020304" pitchFamily="18" charset="0"/>
                </a:endParaRPr>
              </a:p>
              <a:p>
                <a:endParaRPr lang="tr-TR" dirty="0"/>
              </a:p>
            </p:txBody>
          </p:sp>
        </mc:Choice>
        <mc:Fallback xmlns="">
          <p:sp>
            <p:nvSpPr>
              <p:cNvPr id="3" name="Content Placeholder 2">
                <a:extLst>
                  <a:ext uri="{FF2B5EF4-FFF2-40B4-BE49-F238E27FC236}">
                    <a16:creationId xmlns:a16="http://schemas.microsoft.com/office/drawing/2014/main" id="{6F66EBD3-E1F7-48DF-965C-C8AC62F876C7}"/>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925FAB0B-D8E7-4A27-8286-8D40B49C9515}"/>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BC48730-7EFC-4A84-84B8-B608DED28652}"/>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4</a:t>
            </a:fld>
            <a:endParaRPr lang="en-US" dirty="0"/>
          </a:p>
        </p:txBody>
      </p:sp>
    </p:spTree>
    <p:extLst>
      <p:ext uri="{BB962C8B-B14F-4D97-AF65-F5344CB8AC3E}">
        <p14:creationId xmlns:p14="http://schemas.microsoft.com/office/powerpoint/2010/main" val="2083245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7AB778-6A69-4C7A-880B-1AC643D7E999}"/>
              </a:ext>
            </a:extLst>
          </p:cNvPr>
          <p:cNvSpPr>
            <a:spLocks noGrp="1"/>
          </p:cNvSpPr>
          <p:nvPr>
            <p:ph type="title"/>
          </p:nvPr>
        </p:nvSpPr>
        <p:spPr/>
        <p:txBody>
          <a:bodyPr/>
          <a:lstStyle/>
          <a:p>
            <a:r>
              <a:rPr lang="tr-TR" dirty="0"/>
              <a:t>Örnek Simülasyon 1</a:t>
            </a:r>
          </a:p>
        </p:txBody>
      </p:sp>
      <p:sp>
        <p:nvSpPr>
          <p:cNvPr id="3" name="Content Placeholder 2">
            <a:extLst>
              <a:ext uri="{FF2B5EF4-FFF2-40B4-BE49-F238E27FC236}">
                <a16:creationId xmlns:a16="http://schemas.microsoft.com/office/drawing/2014/main" id="{9C0CEAEA-26ED-4F7C-9458-525B0489848F}"/>
              </a:ext>
            </a:extLst>
          </p:cNvPr>
          <p:cNvSpPr>
            <a:spLocks noGrp="1"/>
          </p:cNvSpPr>
          <p:nvPr>
            <p:ph idx="1"/>
          </p:nvPr>
        </p:nvSpPr>
        <p:spPr>
          <a:xfrm>
            <a:off x="485775" y="1825628"/>
            <a:ext cx="8172450" cy="2451953"/>
          </a:xfrm>
        </p:spPr>
        <p:txBody>
          <a:bodyPr/>
          <a:lstStyle/>
          <a:p>
            <a:pPr marL="0" indent="0">
              <a:buNone/>
            </a:pPr>
            <a:endParaRPr lang="tr-TR" dirty="0"/>
          </a:p>
          <a:p>
            <a:r>
              <a:rPr lang="tr-TR" dirty="0"/>
              <a:t>Brent baslangiç değeri: 60</a:t>
            </a:r>
          </a:p>
          <a:p>
            <a:r>
              <a:rPr lang="tr-TR" dirty="0"/>
              <a:t>Uyum %14</a:t>
            </a:r>
          </a:p>
          <a:p>
            <a:r>
              <a:rPr lang="tr-TR" dirty="0"/>
              <a:t>Vol gunlük %1.08</a:t>
            </a:r>
          </a:p>
          <a:p>
            <a:endParaRPr lang="tr-TR" dirty="0"/>
          </a:p>
        </p:txBody>
      </p:sp>
      <p:sp>
        <p:nvSpPr>
          <p:cNvPr id="4" name="Date Placeholder 3">
            <a:extLst>
              <a:ext uri="{FF2B5EF4-FFF2-40B4-BE49-F238E27FC236}">
                <a16:creationId xmlns:a16="http://schemas.microsoft.com/office/drawing/2014/main" id="{F35925F1-1008-4887-886E-DB2A75EA5204}"/>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CB9F8A3-AF38-4A4B-8FA9-7B5756460831}"/>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5</a:t>
            </a:fld>
            <a:endParaRPr lang="en-US" dirty="0"/>
          </a:p>
        </p:txBody>
      </p:sp>
      <p:pic>
        <p:nvPicPr>
          <p:cNvPr id="6" name="Picture 5">
            <a:extLst>
              <a:ext uri="{FF2B5EF4-FFF2-40B4-BE49-F238E27FC236}">
                <a16:creationId xmlns:a16="http://schemas.microsoft.com/office/drawing/2014/main" id="{5E40FF51-FD87-4273-9092-F5861166B7FA}"/>
              </a:ext>
            </a:extLst>
          </p:cNvPr>
          <p:cNvPicPr>
            <a:picLocks noChangeAspect="1"/>
          </p:cNvPicPr>
          <p:nvPr/>
        </p:nvPicPr>
        <p:blipFill>
          <a:blip r:embed="rId3"/>
          <a:stretch>
            <a:fillRect/>
          </a:stretch>
        </p:blipFill>
        <p:spPr>
          <a:xfrm>
            <a:off x="4445911" y="2197471"/>
            <a:ext cx="5773412" cy="3194581"/>
          </a:xfrm>
          <a:prstGeom prst="rect">
            <a:avLst/>
          </a:prstGeom>
        </p:spPr>
      </p:pic>
    </p:spTree>
    <p:extLst>
      <p:ext uri="{BB962C8B-B14F-4D97-AF65-F5344CB8AC3E}">
        <p14:creationId xmlns:p14="http://schemas.microsoft.com/office/powerpoint/2010/main" val="29064838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91753-2317-4E82-BEA9-F8902168EADC}"/>
              </a:ext>
            </a:extLst>
          </p:cNvPr>
          <p:cNvSpPr>
            <a:spLocks noGrp="1"/>
          </p:cNvSpPr>
          <p:nvPr>
            <p:ph type="title"/>
          </p:nvPr>
        </p:nvSpPr>
        <p:spPr/>
        <p:txBody>
          <a:bodyPr>
            <a:normAutofit fontScale="90000"/>
          </a:bodyPr>
          <a:lstStyle/>
          <a:p>
            <a:br>
              <a:rPr lang="tr-TR" dirty="0"/>
            </a:br>
            <a:r>
              <a:rPr lang="tr-TR" dirty="0"/>
              <a:t>Örnek Simülasyon 2</a:t>
            </a:r>
            <a:br>
              <a:rPr lang="tr-TR" dirty="0"/>
            </a:br>
            <a:endParaRPr lang="tr-TR" dirty="0"/>
          </a:p>
        </p:txBody>
      </p:sp>
      <p:sp>
        <p:nvSpPr>
          <p:cNvPr id="3" name="Content Placeholder 2">
            <a:extLst>
              <a:ext uri="{FF2B5EF4-FFF2-40B4-BE49-F238E27FC236}">
                <a16:creationId xmlns:a16="http://schemas.microsoft.com/office/drawing/2014/main" id="{50CBA248-0C03-4C8C-A34B-3DD4696293CF}"/>
              </a:ext>
            </a:extLst>
          </p:cNvPr>
          <p:cNvSpPr>
            <a:spLocks noGrp="1"/>
          </p:cNvSpPr>
          <p:nvPr>
            <p:ph idx="1"/>
          </p:nvPr>
        </p:nvSpPr>
        <p:spPr>
          <a:xfrm>
            <a:off x="485775" y="1825626"/>
            <a:ext cx="8172450" cy="1651734"/>
          </a:xfrm>
        </p:spPr>
        <p:txBody>
          <a:bodyPr/>
          <a:lstStyle/>
          <a:p>
            <a:pPr marL="0" indent="0">
              <a:buNone/>
            </a:pPr>
            <a:br>
              <a:rPr lang="tr-TR" dirty="0"/>
            </a:br>
            <a:r>
              <a:rPr lang="tr-TR" sz="1800" dirty="0"/>
              <a:t>Brent baslangi değeri: 60</a:t>
            </a:r>
            <a:br>
              <a:rPr lang="tr-TR" sz="1800" dirty="0"/>
            </a:br>
            <a:r>
              <a:rPr lang="tr-TR" sz="1800" dirty="0"/>
              <a:t>Uyum %13</a:t>
            </a:r>
            <a:br>
              <a:rPr lang="tr-TR" sz="1800" dirty="0"/>
            </a:br>
            <a:r>
              <a:rPr lang="tr-TR" sz="1800" dirty="0"/>
              <a:t>Vol gunlük %2.0</a:t>
            </a:r>
          </a:p>
          <a:p>
            <a:endParaRPr lang="tr-TR" dirty="0"/>
          </a:p>
        </p:txBody>
      </p:sp>
      <p:sp>
        <p:nvSpPr>
          <p:cNvPr id="4" name="Date Placeholder 3">
            <a:extLst>
              <a:ext uri="{FF2B5EF4-FFF2-40B4-BE49-F238E27FC236}">
                <a16:creationId xmlns:a16="http://schemas.microsoft.com/office/drawing/2014/main" id="{5AB469F0-AE0E-43C3-920F-AC72602A1C5B}"/>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A5FAC831-C7CA-4E1B-B7EB-44AEA77E7723}"/>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6</a:t>
            </a:fld>
            <a:endParaRPr lang="en-US" dirty="0"/>
          </a:p>
        </p:txBody>
      </p:sp>
      <p:graphicFrame>
        <p:nvGraphicFramePr>
          <p:cNvPr id="6" name="Chart 5">
            <a:extLst>
              <a:ext uri="{FF2B5EF4-FFF2-40B4-BE49-F238E27FC236}">
                <a16:creationId xmlns:a16="http://schemas.microsoft.com/office/drawing/2014/main" id="{08AADA15-7DB2-4148-8DB2-8DB64094327D}"/>
              </a:ext>
            </a:extLst>
          </p:cNvPr>
          <p:cNvGraphicFramePr/>
          <p:nvPr>
            <p:extLst/>
          </p:nvPr>
        </p:nvGraphicFramePr>
        <p:xfrm>
          <a:off x="1691640" y="2983726"/>
          <a:ext cx="5760720" cy="318071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284653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5F5BFB-55A0-40E4-8E84-D1B68E9F1573}"/>
              </a:ext>
            </a:extLst>
          </p:cNvPr>
          <p:cNvSpPr>
            <a:spLocks noGrp="1"/>
          </p:cNvSpPr>
          <p:nvPr>
            <p:ph type="title"/>
          </p:nvPr>
        </p:nvSpPr>
        <p:spPr/>
        <p:txBody>
          <a:bodyPr/>
          <a:lstStyle/>
          <a:p>
            <a:r>
              <a:rPr lang="tr-TR" dirty="0"/>
              <a:t>Uzun Vadeye Yakınsama Hızı </a:t>
            </a:r>
          </a:p>
        </p:txBody>
      </p:sp>
      <p:graphicFrame>
        <p:nvGraphicFramePr>
          <p:cNvPr id="6" name="Content Placeholder 5">
            <a:extLst>
              <a:ext uri="{FF2B5EF4-FFF2-40B4-BE49-F238E27FC236}">
                <a16:creationId xmlns:a16="http://schemas.microsoft.com/office/drawing/2014/main" id="{08AADA15-7DB2-4148-8DB2-8DB64094327D}"/>
              </a:ext>
            </a:extLst>
          </p:cNvPr>
          <p:cNvGraphicFramePr>
            <a:graphicFrameLocks noGrp="1"/>
          </p:cNvGraphicFramePr>
          <p:nvPr>
            <p:ph idx="1"/>
            <p:extLst/>
          </p:nvPr>
        </p:nvGraphicFramePr>
        <p:xfrm>
          <a:off x="5669281" y="1846265"/>
          <a:ext cx="5486083" cy="30566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a:extLst>
              <a:ext uri="{FF2B5EF4-FFF2-40B4-BE49-F238E27FC236}">
                <a16:creationId xmlns:a16="http://schemas.microsoft.com/office/drawing/2014/main" id="{928B21B3-8322-42D3-BEC8-8BE5FD322B2E}"/>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164396E-A738-4769-8BCD-BA794641DB2B}"/>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7</a:t>
            </a:fld>
            <a:endParaRPr lang="en-US" dirty="0"/>
          </a:p>
        </p:txBody>
      </p:sp>
      <p:graphicFrame>
        <p:nvGraphicFramePr>
          <p:cNvPr id="7" name="Chart 6">
            <a:extLst>
              <a:ext uri="{FF2B5EF4-FFF2-40B4-BE49-F238E27FC236}">
                <a16:creationId xmlns:a16="http://schemas.microsoft.com/office/drawing/2014/main" id="{08AADA15-7DB2-4148-8DB2-8DB64094327D}"/>
              </a:ext>
            </a:extLst>
          </p:cNvPr>
          <p:cNvGraphicFramePr/>
          <p:nvPr>
            <p:extLst/>
          </p:nvPr>
        </p:nvGraphicFramePr>
        <p:xfrm>
          <a:off x="600892" y="1985649"/>
          <a:ext cx="4371704" cy="2743107"/>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a:extLst>
              <a:ext uri="{FF2B5EF4-FFF2-40B4-BE49-F238E27FC236}">
                <a16:creationId xmlns:a16="http://schemas.microsoft.com/office/drawing/2014/main" id="{25026FD4-5CBB-409B-BF3F-B52A53C50DCE}"/>
              </a:ext>
            </a:extLst>
          </p:cNvPr>
          <p:cNvSpPr txBox="1"/>
          <p:nvPr/>
        </p:nvSpPr>
        <p:spPr>
          <a:xfrm>
            <a:off x="975360" y="5024846"/>
            <a:ext cx="3082834" cy="369332"/>
          </a:xfrm>
          <a:prstGeom prst="rect">
            <a:avLst/>
          </a:prstGeom>
          <a:noFill/>
        </p:spPr>
        <p:txBody>
          <a:bodyPr wrap="square" rtlCol="0">
            <a:spAutoFit/>
          </a:bodyPr>
          <a:lstStyle/>
          <a:p>
            <a:r>
              <a:rPr lang="tr-TR" dirty="0">
                <a:solidFill>
                  <a:schemeClr val="bg2">
                    <a:lumMod val="50000"/>
                  </a:schemeClr>
                </a:solidFill>
              </a:rPr>
              <a:t>Hızlı Yakınsama</a:t>
            </a:r>
          </a:p>
        </p:txBody>
      </p:sp>
      <p:sp>
        <p:nvSpPr>
          <p:cNvPr id="9" name="TextBox 8">
            <a:extLst>
              <a:ext uri="{FF2B5EF4-FFF2-40B4-BE49-F238E27FC236}">
                <a16:creationId xmlns:a16="http://schemas.microsoft.com/office/drawing/2014/main" id="{35DCACE3-EB36-4527-A64A-C3CB05C546E2}"/>
              </a:ext>
            </a:extLst>
          </p:cNvPr>
          <p:cNvSpPr txBox="1"/>
          <p:nvPr/>
        </p:nvSpPr>
        <p:spPr>
          <a:xfrm>
            <a:off x="6396446" y="5024846"/>
            <a:ext cx="3082834" cy="369332"/>
          </a:xfrm>
          <a:prstGeom prst="rect">
            <a:avLst/>
          </a:prstGeom>
          <a:noFill/>
        </p:spPr>
        <p:txBody>
          <a:bodyPr wrap="square" rtlCol="0">
            <a:spAutoFit/>
          </a:bodyPr>
          <a:lstStyle/>
          <a:p>
            <a:r>
              <a:rPr lang="tr-TR" dirty="0">
                <a:solidFill>
                  <a:schemeClr val="bg2">
                    <a:lumMod val="50000"/>
                  </a:schemeClr>
                </a:solidFill>
              </a:rPr>
              <a:t>Yavaş Yakınsama</a:t>
            </a:r>
          </a:p>
        </p:txBody>
      </p:sp>
    </p:spTree>
    <p:extLst>
      <p:ext uri="{BB962C8B-B14F-4D97-AF65-F5344CB8AC3E}">
        <p14:creationId xmlns:p14="http://schemas.microsoft.com/office/powerpoint/2010/main" val="37711962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0F3C1D-CE86-4859-B01E-B246448C7D71}"/>
              </a:ext>
            </a:extLst>
          </p:cNvPr>
          <p:cNvSpPr>
            <a:spLocks noGrp="1"/>
          </p:cNvSpPr>
          <p:nvPr>
            <p:ph type="title"/>
          </p:nvPr>
        </p:nvSpPr>
        <p:spPr/>
        <p:txBody>
          <a:bodyPr/>
          <a:lstStyle/>
          <a:p>
            <a:r>
              <a:rPr lang="tr-TR" dirty="0"/>
              <a:t>2 st. Sapma aralığında</a:t>
            </a:r>
          </a:p>
        </p:txBody>
      </p:sp>
      <p:pic>
        <p:nvPicPr>
          <p:cNvPr id="6" name="Content Placeholder 5">
            <a:extLst>
              <a:ext uri="{FF2B5EF4-FFF2-40B4-BE49-F238E27FC236}">
                <a16:creationId xmlns:a16="http://schemas.microsoft.com/office/drawing/2014/main" id="{61B7DE8E-C7C6-4E23-AF3B-1EE2A404D490}"/>
              </a:ext>
            </a:extLst>
          </p:cNvPr>
          <p:cNvPicPr>
            <a:picLocks noGrp="1" noChangeAspect="1"/>
          </p:cNvPicPr>
          <p:nvPr>
            <p:ph idx="1"/>
          </p:nvPr>
        </p:nvPicPr>
        <p:blipFill>
          <a:blip r:embed="rId2"/>
          <a:stretch>
            <a:fillRect/>
          </a:stretch>
        </p:blipFill>
        <p:spPr>
          <a:xfrm>
            <a:off x="958958" y="1785305"/>
            <a:ext cx="3926552" cy="4022725"/>
          </a:xfrm>
          <a:prstGeom prst="rect">
            <a:avLst/>
          </a:prstGeom>
        </p:spPr>
      </p:pic>
      <p:sp>
        <p:nvSpPr>
          <p:cNvPr id="4" name="Date Placeholder 3">
            <a:extLst>
              <a:ext uri="{FF2B5EF4-FFF2-40B4-BE49-F238E27FC236}">
                <a16:creationId xmlns:a16="http://schemas.microsoft.com/office/drawing/2014/main" id="{F3B1CC11-5C51-4193-B998-51B8B79903D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97FA812-452F-440F-A41A-9E079A0307C8}"/>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8</a:t>
            </a:fld>
            <a:endParaRPr lang="en-US" dirty="0"/>
          </a:p>
        </p:txBody>
      </p:sp>
      <p:sp>
        <p:nvSpPr>
          <p:cNvPr id="8" name="TextBox 7">
            <a:extLst>
              <a:ext uri="{FF2B5EF4-FFF2-40B4-BE49-F238E27FC236}">
                <a16:creationId xmlns:a16="http://schemas.microsoft.com/office/drawing/2014/main" id="{B5DB1CA6-70B3-44EC-A8B9-E0ECC13724D6}"/>
              </a:ext>
            </a:extLst>
          </p:cNvPr>
          <p:cNvSpPr txBox="1"/>
          <p:nvPr/>
        </p:nvSpPr>
        <p:spPr>
          <a:xfrm>
            <a:off x="1314994" y="5704114"/>
            <a:ext cx="3378926" cy="369332"/>
          </a:xfrm>
          <a:prstGeom prst="rect">
            <a:avLst/>
          </a:prstGeom>
          <a:noFill/>
        </p:spPr>
        <p:txBody>
          <a:bodyPr wrap="square" rtlCol="0">
            <a:spAutoFit/>
          </a:bodyPr>
          <a:lstStyle/>
          <a:p>
            <a:r>
              <a:rPr lang="tr-TR" dirty="0"/>
              <a:t>Başlangıç 40</a:t>
            </a:r>
          </a:p>
        </p:txBody>
      </p:sp>
      <p:sp>
        <p:nvSpPr>
          <p:cNvPr id="9" name="TextBox 8">
            <a:extLst>
              <a:ext uri="{FF2B5EF4-FFF2-40B4-BE49-F238E27FC236}">
                <a16:creationId xmlns:a16="http://schemas.microsoft.com/office/drawing/2014/main" id="{56455968-ACBB-4A4C-B17E-885A5BDA65DE}"/>
              </a:ext>
            </a:extLst>
          </p:cNvPr>
          <p:cNvSpPr txBox="1"/>
          <p:nvPr/>
        </p:nvSpPr>
        <p:spPr>
          <a:xfrm>
            <a:off x="6352902" y="5704114"/>
            <a:ext cx="3378926" cy="369332"/>
          </a:xfrm>
          <a:prstGeom prst="rect">
            <a:avLst/>
          </a:prstGeom>
          <a:noFill/>
        </p:spPr>
        <p:txBody>
          <a:bodyPr wrap="square" rtlCol="0">
            <a:spAutoFit/>
          </a:bodyPr>
          <a:lstStyle/>
          <a:p>
            <a:r>
              <a:rPr lang="tr-TR" dirty="0"/>
              <a:t>Başlangıç 80</a:t>
            </a:r>
          </a:p>
        </p:txBody>
      </p:sp>
      <p:pic>
        <p:nvPicPr>
          <p:cNvPr id="3" name="Picture 2">
            <a:extLst>
              <a:ext uri="{FF2B5EF4-FFF2-40B4-BE49-F238E27FC236}">
                <a16:creationId xmlns:a16="http://schemas.microsoft.com/office/drawing/2014/main" id="{CB3FD883-7634-4445-BDBE-EBF423FA7E0D}"/>
              </a:ext>
            </a:extLst>
          </p:cNvPr>
          <p:cNvPicPr>
            <a:picLocks noChangeAspect="1"/>
          </p:cNvPicPr>
          <p:nvPr/>
        </p:nvPicPr>
        <p:blipFill>
          <a:blip r:embed="rId3"/>
          <a:stretch>
            <a:fillRect/>
          </a:stretch>
        </p:blipFill>
        <p:spPr>
          <a:xfrm>
            <a:off x="5801982" y="1654629"/>
            <a:ext cx="3929846" cy="3864428"/>
          </a:xfrm>
          <a:prstGeom prst="rect">
            <a:avLst/>
          </a:prstGeom>
        </p:spPr>
      </p:pic>
    </p:spTree>
    <p:extLst>
      <p:ext uri="{BB962C8B-B14F-4D97-AF65-F5344CB8AC3E}">
        <p14:creationId xmlns:p14="http://schemas.microsoft.com/office/powerpoint/2010/main" val="3948914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A0011-A760-4EE6-AC0A-373053626322}"/>
              </a:ext>
            </a:extLst>
          </p:cNvPr>
          <p:cNvSpPr>
            <a:spLocks noGrp="1"/>
          </p:cNvSpPr>
          <p:nvPr>
            <p:ph type="title"/>
          </p:nvPr>
        </p:nvSpPr>
        <p:spPr/>
        <p:txBody>
          <a:bodyPr/>
          <a:lstStyle/>
          <a:p>
            <a:r>
              <a:rPr lang="en-US" dirty="0" err="1"/>
              <a:t>Standar</a:t>
            </a:r>
            <a:r>
              <a:rPr lang="tr-TR" dirty="0"/>
              <a:t>t</a:t>
            </a:r>
            <a:r>
              <a:rPr lang="en-US" dirty="0"/>
              <a:t> </a:t>
            </a:r>
            <a:r>
              <a:rPr lang="en-US" dirty="0" err="1"/>
              <a:t>Volatilit</a:t>
            </a:r>
            <a:r>
              <a:rPr lang="tr-TR" dirty="0"/>
              <a:t>e Tahmini</a:t>
            </a:r>
          </a:p>
        </p:txBody>
      </p:sp>
      <p:sp>
        <p:nvSpPr>
          <p:cNvPr id="3" name="Content Placeholder 2">
            <a:extLst>
              <a:ext uri="{FF2B5EF4-FFF2-40B4-BE49-F238E27FC236}">
                <a16:creationId xmlns:a16="http://schemas.microsoft.com/office/drawing/2014/main" id="{56FFD559-8EBE-4968-8425-8B9A4807A1C7}"/>
              </a:ext>
            </a:extLst>
          </p:cNvPr>
          <p:cNvSpPr>
            <a:spLocks noGrp="1"/>
          </p:cNvSpPr>
          <p:nvPr>
            <p:ph idx="1"/>
          </p:nvPr>
        </p:nvSpPr>
        <p:spPr>
          <a:xfrm>
            <a:off x="2009775" y="1825626"/>
            <a:ext cx="8172450" cy="1419876"/>
          </a:xfrm>
        </p:spPr>
        <p:txBody>
          <a:bodyPr/>
          <a:lstStyle/>
          <a:p>
            <a:r>
              <a:rPr lang="tr-TR" i="1" dirty="0">
                <a:latin typeface="Times New Roman" pitchFamily="18" charset="0"/>
              </a:rPr>
              <a:t>S: spot fiyat, </a:t>
            </a:r>
          </a:p>
          <a:p>
            <a:r>
              <a:rPr lang="tr-TR" i="1" dirty="0">
                <a:latin typeface="Times New Roman" pitchFamily="18" charset="0"/>
              </a:rPr>
              <a:t>r</a:t>
            </a:r>
            <a:r>
              <a:rPr lang="en-US" i="1" baseline="-25000" dirty="0" err="1">
                <a:latin typeface="Times New Roman" pitchFamily="18" charset="0"/>
              </a:rPr>
              <a:t>i</a:t>
            </a:r>
            <a:r>
              <a:rPr lang="en-US" dirty="0"/>
              <a:t> </a:t>
            </a:r>
            <a:r>
              <a:rPr lang="tr-TR" dirty="0"/>
              <a:t>=</a:t>
            </a:r>
            <a:r>
              <a:rPr lang="en-US" dirty="0">
                <a:latin typeface="Times New Roman" pitchFamily="18" charset="0"/>
              </a:rPr>
              <a:t>(</a:t>
            </a:r>
            <a:r>
              <a:rPr lang="en-US" i="1" dirty="0">
                <a:latin typeface="Times New Roman" pitchFamily="18" charset="0"/>
              </a:rPr>
              <a:t>S</a:t>
            </a:r>
            <a:r>
              <a:rPr lang="en-US" i="1" baseline="-25000" dirty="0">
                <a:latin typeface="Times New Roman" pitchFamily="18" charset="0"/>
              </a:rPr>
              <a:t>i</a:t>
            </a:r>
            <a:r>
              <a:rPr lang="en-US" i="1" dirty="0">
                <a:latin typeface="Times New Roman" pitchFamily="18" charset="0"/>
              </a:rPr>
              <a:t>-S</a:t>
            </a:r>
            <a:r>
              <a:rPr lang="en-US" i="1" baseline="-25000" dirty="0">
                <a:latin typeface="Times New Roman" pitchFamily="18" charset="0"/>
              </a:rPr>
              <a:t>i-</a:t>
            </a:r>
            <a:r>
              <a:rPr lang="en-US" baseline="-25000" dirty="0">
                <a:latin typeface="Times New Roman" pitchFamily="18" charset="0"/>
              </a:rPr>
              <a:t>1</a:t>
            </a:r>
            <a:r>
              <a:rPr lang="en-US" dirty="0">
                <a:latin typeface="Times New Roman" pitchFamily="18" charset="0"/>
              </a:rPr>
              <a:t>)</a:t>
            </a:r>
            <a:r>
              <a:rPr lang="en-US" i="1" dirty="0">
                <a:latin typeface="Times New Roman" pitchFamily="18" charset="0"/>
              </a:rPr>
              <a:t>/S</a:t>
            </a:r>
            <a:r>
              <a:rPr lang="en-US" i="1" baseline="-25000" dirty="0">
                <a:latin typeface="Times New Roman" pitchFamily="18" charset="0"/>
              </a:rPr>
              <a:t>i-</a:t>
            </a:r>
            <a:r>
              <a:rPr lang="en-US" baseline="-25000" dirty="0">
                <a:latin typeface="Times New Roman" pitchFamily="18" charset="0"/>
              </a:rPr>
              <a:t>1</a:t>
            </a:r>
            <a:r>
              <a:rPr lang="tr-TR" baseline="-25000" dirty="0">
                <a:latin typeface="Times New Roman" pitchFamily="18" charset="0"/>
              </a:rPr>
              <a:t>  </a:t>
            </a:r>
            <a:r>
              <a:rPr lang="tr-TR" dirty="0"/>
              <a:t>(veya</a:t>
            </a:r>
            <a:r>
              <a:rPr lang="en-US" dirty="0"/>
              <a:t> </a:t>
            </a:r>
            <a:r>
              <a:rPr lang="tr-TR" i="1" dirty="0">
                <a:latin typeface="Times New Roman" pitchFamily="18" charset="0"/>
              </a:rPr>
              <a:t>r</a:t>
            </a:r>
            <a:r>
              <a:rPr lang="en-US" i="1" baseline="-25000" dirty="0" err="1">
                <a:latin typeface="Times New Roman" pitchFamily="18" charset="0"/>
              </a:rPr>
              <a:t>i</a:t>
            </a:r>
            <a:r>
              <a:rPr lang="en-US" i="1" dirty="0"/>
              <a:t>= </a:t>
            </a:r>
            <a:r>
              <a:rPr lang="en-US" dirty="0"/>
              <a:t>ln(</a:t>
            </a:r>
            <a:r>
              <a:rPr lang="en-US" i="1" dirty="0">
                <a:latin typeface="Times New Roman" pitchFamily="18" charset="0"/>
              </a:rPr>
              <a:t>S</a:t>
            </a:r>
            <a:r>
              <a:rPr lang="en-US" i="1" baseline="-25000" dirty="0">
                <a:latin typeface="Times New Roman" pitchFamily="18" charset="0"/>
              </a:rPr>
              <a:t>i</a:t>
            </a:r>
            <a:r>
              <a:rPr lang="en-US" i="1" dirty="0">
                <a:latin typeface="Times New Roman" pitchFamily="18" charset="0"/>
              </a:rPr>
              <a:t>/S</a:t>
            </a:r>
            <a:r>
              <a:rPr lang="en-US" i="1" baseline="-25000" dirty="0">
                <a:latin typeface="Times New Roman" pitchFamily="18" charset="0"/>
              </a:rPr>
              <a:t>i-</a:t>
            </a:r>
            <a:r>
              <a:rPr lang="en-US" baseline="-25000" dirty="0">
                <a:latin typeface="Times New Roman" pitchFamily="18" charset="0"/>
              </a:rPr>
              <a:t>1</a:t>
            </a:r>
            <a:r>
              <a:rPr lang="en-US" dirty="0"/>
              <a:t>)</a:t>
            </a:r>
            <a:r>
              <a:rPr lang="tr-TR" dirty="0"/>
              <a:t>)</a:t>
            </a:r>
            <a:endParaRPr lang="en-US" dirty="0"/>
          </a:p>
          <a:p>
            <a:endParaRPr lang="tr-TR" dirty="0"/>
          </a:p>
        </p:txBody>
      </p:sp>
      <p:sp>
        <p:nvSpPr>
          <p:cNvPr id="4" name="Date Placeholder 3">
            <a:extLst>
              <a:ext uri="{FF2B5EF4-FFF2-40B4-BE49-F238E27FC236}">
                <a16:creationId xmlns:a16="http://schemas.microsoft.com/office/drawing/2014/main" id="{67BB97ED-B9A0-46D3-BB14-E8E18421F6BA}"/>
              </a:ext>
            </a:extLst>
          </p:cNvPr>
          <p:cNvSpPr>
            <a:spLocks noGrp="1"/>
          </p:cNvSpPr>
          <p:nvPr>
            <p:ph type="dt" sz="half" idx="10"/>
          </p:nvPr>
        </p:nvSpPr>
        <p:spPr/>
        <p:txBody>
          <a:bodyPr/>
          <a:lstStyle/>
          <a:p>
            <a:fld id="{BF46F7C1-B8CA-4390-8844-BB332A94D44A}" type="datetime1">
              <a:rPr lang="tr-TR" smtClean="0"/>
              <a:t>23.06.2023</a:t>
            </a:fld>
            <a:endParaRPr lang="en-US" dirty="0"/>
          </a:p>
        </p:txBody>
      </p:sp>
      <p:sp>
        <p:nvSpPr>
          <p:cNvPr id="5" name="Slide Number Placeholder 4">
            <a:extLst>
              <a:ext uri="{FF2B5EF4-FFF2-40B4-BE49-F238E27FC236}">
                <a16:creationId xmlns:a16="http://schemas.microsoft.com/office/drawing/2014/main" id="{A2A4A4AE-6D80-45F0-A53D-8A7669D81FE7}"/>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19</a:t>
            </a:fld>
            <a:endParaRPr lang="en-US" dirty="0"/>
          </a:p>
        </p:txBody>
      </p:sp>
      <p:graphicFrame>
        <p:nvGraphicFramePr>
          <p:cNvPr id="6" name="Object 2">
            <a:extLst>
              <a:ext uri="{FF2B5EF4-FFF2-40B4-BE49-F238E27FC236}">
                <a16:creationId xmlns:a16="http://schemas.microsoft.com/office/drawing/2014/main" id="{6FFBCB58-1295-4BF0-98C4-1D02FB8EF760}"/>
              </a:ext>
            </a:extLst>
          </p:cNvPr>
          <p:cNvGraphicFramePr>
            <a:graphicFrameLocks/>
          </p:cNvGraphicFramePr>
          <p:nvPr>
            <p:extLst/>
          </p:nvPr>
        </p:nvGraphicFramePr>
        <p:xfrm>
          <a:off x="1108658" y="3087462"/>
          <a:ext cx="3498176" cy="2146391"/>
        </p:xfrm>
        <a:graphic>
          <a:graphicData uri="http://schemas.openxmlformats.org/presentationml/2006/ole">
            <mc:AlternateContent xmlns:mc="http://schemas.openxmlformats.org/markup-compatibility/2006">
              <mc:Choice xmlns:v="urn:schemas-microsoft-com:vml" Requires="v">
                <p:oleObj spid="_x0000_s3096" name="Equation" r:id="rId3" imgW="1257120" imgH="749160" progId="Equation.DSMT4">
                  <p:embed/>
                </p:oleObj>
              </mc:Choice>
              <mc:Fallback>
                <p:oleObj name="Equation" r:id="rId3" imgW="1257120" imgH="749160" progId="Equation.DSMT4">
                  <p:embed/>
                  <p:pic>
                    <p:nvPicPr>
                      <p:cNvPr id="6" name="Object 2">
                        <a:extLst>
                          <a:ext uri="{FF2B5EF4-FFF2-40B4-BE49-F238E27FC236}">
                            <a16:creationId xmlns:a16="http://schemas.microsoft.com/office/drawing/2014/main" id="{6FFBCB58-1295-4BF0-98C4-1D02FB8EF76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658" y="3087462"/>
                        <a:ext cx="3498176" cy="2146391"/>
                      </a:xfrm>
                      <a:prstGeom prst="rect">
                        <a:avLst/>
                      </a:prstGeom>
                      <a:solidFill>
                        <a:schemeClr val="accent1">
                          <a:lumMod val="75000"/>
                        </a:schemeClr>
                      </a:solidFill>
                      <a:ln>
                        <a:noFill/>
                      </a:ln>
                      <a:effectLst/>
                    </p:spPr>
                  </p:pic>
                </p:oleObj>
              </mc:Fallback>
            </mc:AlternateContent>
          </a:graphicData>
        </a:graphic>
      </p:graphicFrame>
    </p:spTree>
    <p:extLst>
      <p:ext uri="{BB962C8B-B14F-4D97-AF65-F5344CB8AC3E}">
        <p14:creationId xmlns:p14="http://schemas.microsoft.com/office/powerpoint/2010/main" val="28687671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F86BA991-C1B4-4C72-B056-C9E4467F2902}"/>
              </a:ext>
            </a:extLst>
          </p:cNvPr>
          <p:cNvGrpSpPr/>
          <p:nvPr/>
        </p:nvGrpSpPr>
        <p:grpSpPr>
          <a:xfrm>
            <a:off x="-462412" y="2"/>
            <a:ext cx="5886599" cy="6857998"/>
            <a:chOff x="-443742" y="0"/>
            <a:chExt cx="5886599" cy="6857998"/>
          </a:xfrm>
        </p:grpSpPr>
        <p:sp>
          <p:nvSpPr>
            <p:cNvPr id="17" name="Rectangle 16">
              <a:extLst>
                <a:ext uri="{FF2B5EF4-FFF2-40B4-BE49-F238E27FC236}">
                  <a16:creationId xmlns:a16="http://schemas.microsoft.com/office/drawing/2014/main" id="{5335EE7A-C937-4BDE-9F5D-60F8B4430FED}"/>
                </a:ext>
              </a:extLst>
            </p:cNvPr>
            <p:cNvSpPr/>
            <p:nvPr/>
          </p:nvSpPr>
          <p:spPr>
            <a:xfrm>
              <a:off x="0" y="0"/>
              <a:ext cx="5442857" cy="685799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83">
              <a:extLst>
                <a:ext uri="{FF2B5EF4-FFF2-40B4-BE49-F238E27FC236}">
                  <a16:creationId xmlns:a16="http://schemas.microsoft.com/office/drawing/2014/main" id="{4FD65CC8-ECD8-46E7-AD15-381A5D3D412E}"/>
                </a:ext>
              </a:extLst>
            </p:cNvPr>
            <p:cNvGrpSpPr/>
            <p:nvPr/>
          </p:nvGrpSpPr>
          <p:grpSpPr>
            <a:xfrm>
              <a:off x="-443742" y="1556901"/>
              <a:ext cx="2372710" cy="2372710"/>
              <a:chOff x="8740775" y="3649663"/>
              <a:chExt cx="285750" cy="285750"/>
            </a:xfrm>
            <a:solidFill>
              <a:schemeClr val="accent1">
                <a:lumMod val="50000"/>
                <a:alpha val="25000"/>
              </a:schemeClr>
            </a:solidFill>
          </p:grpSpPr>
          <p:sp>
            <p:nvSpPr>
              <p:cNvPr id="85" name="Freeform 290">
                <a:extLst>
                  <a:ext uri="{FF2B5EF4-FFF2-40B4-BE49-F238E27FC236}">
                    <a16:creationId xmlns:a16="http://schemas.microsoft.com/office/drawing/2014/main" id="{D1F424FB-695F-4861-9876-F50EA900924B}"/>
                  </a:ext>
                </a:extLst>
              </p:cNvPr>
              <p:cNvSpPr>
                <a:spLocks noEditPoints="1"/>
              </p:cNvSpPr>
              <p:nvPr/>
            </p:nvSpPr>
            <p:spPr bwMode="auto">
              <a:xfrm>
                <a:off x="8740775" y="3649663"/>
                <a:ext cx="200025" cy="257175"/>
              </a:xfrm>
              <a:custGeom>
                <a:avLst/>
                <a:gdLst>
                  <a:gd name="T0" fmla="*/ 450 w 630"/>
                  <a:gd name="T1" fmla="*/ 52 h 811"/>
                  <a:gd name="T2" fmla="*/ 578 w 630"/>
                  <a:gd name="T3" fmla="*/ 180 h 811"/>
                  <a:gd name="T4" fmla="*/ 450 w 630"/>
                  <a:gd name="T5" fmla="*/ 180 h 811"/>
                  <a:gd name="T6" fmla="*/ 450 w 630"/>
                  <a:gd name="T7" fmla="*/ 52 h 811"/>
                  <a:gd name="T8" fmla="*/ 600 w 630"/>
                  <a:gd name="T9" fmla="*/ 356 h 811"/>
                  <a:gd name="T10" fmla="*/ 630 w 630"/>
                  <a:gd name="T11" fmla="*/ 356 h 811"/>
                  <a:gd name="T12" fmla="*/ 630 w 630"/>
                  <a:gd name="T13" fmla="*/ 195 h 811"/>
                  <a:gd name="T14" fmla="*/ 630 w 630"/>
                  <a:gd name="T15" fmla="*/ 193 h 811"/>
                  <a:gd name="T16" fmla="*/ 629 w 630"/>
                  <a:gd name="T17" fmla="*/ 190 h 811"/>
                  <a:gd name="T18" fmla="*/ 628 w 630"/>
                  <a:gd name="T19" fmla="*/ 187 h 811"/>
                  <a:gd name="T20" fmla="*/ 626 w 630"/>
                  <a:gd name="T21" fmla="*/ 185 h 811"/>
                  <a:gd name="T22" fmla="*/ 446 w 630"/>
                  <a:gd name="T23" fmla="*/ 4 h 811"/>
                  <a:gd name="T24" fmla="*/ 444 w 630"/>
                  <a:gd name="T25" fmla="*/ 3 h 811"/>
                  <a:gd name="T26" fmla="*/ 440 w 630"/>
                  <a:gd name="T27" fmla="*/ 2 h 811"/>
                  <a:gd name="T28" fmla="*/ 438 w 630"/>
                  <a:gd name="T29" fmla="*/ 1 h 811"/>
                  <a:gd name="T30" fmla="*/ 435 w 630"/>
                  <a:gd name="T31" fmla="*/ 0 h 811"/>
                  <a:gd name="T32" fmla="*/ 15 w 630"/>
                  <a:gd name="T33" fmla="*/ 0 h 811"/>
                  <a:gd name="T34" fmla="*/ 11 w 630"/>
                  <a:gd name="T35" fmla="*/ 1 h 811"/>
                  <a:gd name="T36" fmla="*/ 8 w 630"/>
                  <a:gd name="T37" fmla="*/ 1 h 811"/>
                  <a:gd name="T38" fmla="*/ 6 w 630"/>
                  <a:gd name="T39" fmla="*/ 3 h 811"/>
                  <a:gd name="T40" fmla="*/ 4 w 630"/>
                  <a:gd name="T41" fmla="*/ 5 h 811"/>
                  <a:gd name="T42" fmla="*/ 2 w 630"/>
                  <a:gd name="T43" fmla="*/ 7 h 811"/>
                  <a:gd name="T44" fmla="*/ 1 w 630"/>
                  <a:gd name="T45" fmla="*/ 9 h 811"/>
                  <a:gd name="T46" fmla="*/ 0 w 630"/>
                  <a:gd name="T47" fmla="*/ 12 h 811"/>
                  <a:gd name="T48" fmla="*/ 0 w 630"/>
                  <a:gd name="T49" fmla="*/ 15 h 811"/>
                  <a:gd name="T50" fmla="*/ 0 w 630"/>
                  <a:gd name="T51" fmla="*/ 796 h 811"/>
                  <a:gd name="T52" fmla="*/ 0 w 630"/>
                  <a:gd name="T53" fmla="*/ 799 h 811"/>
                  <a:gd name="T54" fmla="*/ 1 w 630"/>
                  <a:gd name="T55" fmla="*/ 802 h 811"/>
                  <a:gd name="T56" fmla="*/ 2 w 630"/>
                  <a:gd name="T57" fmla="*/ 804 h 811"/>
                  <a:gd name="T58" fmla="*/ 4 w 630"/>
                  <a:gd name="T59" fmla="*/ 807 h 811"/>
                  <a:gd name="T60" fmla="*/ 6 w 630"/>
                  <a:gd name="T61" fmla="*/ 809 h 811"/>
                  <a:gd name="T62" fmla="*/ 8 w 630"/>
                  <a:gd name="T63" fmla="*/ 810 h 811"/>
                  <a:gd name="T64" fmla="*/ 11 w 630"/>
                  <a:gd name="T65" fmla="*/ 811 h 811"/>
                  <a:gd name="T66" fmla="*/ 15 w 630"/>
                  <a:gd name="T67" fmla="*/ 811 h 811"/>
                  <a:gd name="T68" fmla="*/ 393 w 630"/>
                  <a:gd name="T69" fmla="*/ 811 h 811"/>
                  <a:gd name="T70" fmla="*/ 393 w 630"/>
                  <a:gd name="T71" fmla="*/ 781 h 811"/>
                  <a:gd name="T72" fmla="*/ 30 w 630"/>
                  <a:gd name="T73" fmla="*/ 781 h 811"/>
                  <a:gd name="T74" fmla="*/ 30 w 630"/>
                  <a:gd name="T75" fmla="*/ 30 h 811"/>
                  <a:gd name="T76" fmla="*/ 420 w 630"/>
                  <a:gd name="T77" fmla="*/ 30 h 811"/>
                  <a:gd name="T78" fmla="*/ 420 w 630"/>
                  <a:gd name="T79" fmla="*/ 195 h 811"/>
                  <a:gd name="T80" fmla="*/ 420 w 630"/>
                  <a:gd name="T81" fmla="*/ 199 h 811"/>
                  <a:gd name="T82" fmla="*/ 421 w 630"/>
                  <a:gd name="T83" fmla="*/ 201 h 811"/>
                  <a:gd name="T84" fmla="*/ 422 w 630"/>
                  <a:gd name="T85" fmla="*/ 204 h 811"/>
                  <a:gd name="T86" fmla="*/ 424 w 630"/>
                  <a:gd name="T87" fmla="*/ 206 h 811"/>
                  <a:gd name="T88" fmla="*/ 427 w 630"/>
                  <a:gd name="T89" fmla="*/ 207 h 811"/>
                  <a:gd name="T90" fmla="*/ 429 w 630"/>
                  <a:gd name="T91" fmla="*/ 209 h 811"/>
                  <a:gd name="T92" fmla="*/ 432 w 630"/>
                  <a:gd name="T93" fmla="*/ 209 h 811"/>
                  <a:gd name="T94" fmla="*/ 435 w 630"/>
                  <a:gd name="T95" fmla="*/ 210 h 811"/>
                  <a:gd name="T96" fmla="*/ 600 w 630"/>
                  <a:gd name="T97" fmla="*/ 210 h 811"/>
                  <a:gd name="T98" fmla="*/ 600 w 630"/>
                  <a:gd name="T99" fmla="*/ 356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0" h="811">
                    <a:moveTo>
                      <a:pt x="450" y="52"/>
                    </a:moveTo>
                    <a:lnTo>
                      <a:pt x="578" y="180"/>
                    </a:lnTo>
                    <a:lnTo>
                      <a:pt x="450" y="180"/>
                    </a:lnTo>
                    <a:lnTo>
                      <a:pt x="450" y="52"/>
                    </a:lnTo>
                    <a:close/>
                    <a:moveTo>
                      <a:pt x="600" y="356"/>
                    </a:moveTo>
                    <a:lnTo>
                      <a:pt x="630" y="356"/>
                    </a:lnTo>
                    <a:lnTo>
                      <a:pt x="630" y="195"/>
                    </a:lnTo>
                    <a:lnTo>
                      <a:pt x="630" y="193"/>
                    </a:lnTo>
                    <a:lnTo>
                      <a:pt x="629" y="190"/>
                    </a:lnTo>
                    <a:lnTo>
                      <a:pt x="628" y="187"/>
                    </a:lnTo>
                    <a:lnTo>
                      <a:pt x="626" y="185"/>
                    </a:lnTo>
                    <a:lnTo>
                      <a:pt x="446" y="4"/>
                    </a:lnTo>
                    <a:lnTo>
                      <a:pt x="444" y="3"/>
                    </a:lnTo>
                    <a:lnTo>
                      <a:pt x="440" y="2"/>
                    </a:lnTo>
                    <a:lnTo>
                      <a:pt x="438" y="1"/>
                    </a:lnTo>
                    <a:lnTo>
                      <a:pt x="435" y="0"/>
                    </a:lnTo>
                    <a:lnTo>
                      <a:pt x="15" y="0"/>
                    </a:lnTo>
                    <a:lnTo>
                      <a:pt x="11" y="1"/>
                    </a:lnTo>
                    <a:lnTo>
                      <a:pt x="8" y="1"/>
                    </a:lnTo>
                    <a:lnTo>
                      <a:pt x="6" y="3"/>
                    </a:lnTo>
                    <a:lnTo>
                      <a:pt x="4" y="5"/>
                    </a:lnTo>
                    <a:lnTo>
                      <a:pt x="2" y="7"/>
                    </a:lnTo>
                    <a:lnTo>
                      <a:pt x="1" y="9"/>
                    </a:lnTo>
                    <a:lnTo>
                      <a:pt x="0" y="12"/>
                    </a:lnTo>
                    <a:lnTo>
                      <a:pt x="0" y="15"/>
                    </a:lnTo>
                    <a:lnTo>
                      <a:pt x="0" y="796"/>
                    </a:lnTo>
                    <a:lnTo>
                      <a:pt x="0" y="799"/>
                    </a:lnTo>
                    <a:lnTo>
                      <a:pt x="1" y="802"/>
                    </a:lnTo>
                    <a:lnTo>
                      <a:pt x="2" y="804"/>
                    </a:lnTo>
                    <a:lnTo>
                      <a:pt x="4" y="807"/>
                    </a:lnTo>
                    <a:lnTo>
                      <a:pt x="6" y="809"/>
                    </a:lnTo>
                    <a:lnTo>
                      <a:pt x="8" y="810"/>
                    </a:lnTo>
                    <a:lnTo>
                      <a:pt x="11" y="811"/>
                    </a:lnTo>
                    <a:lnTo>
                      <a:pt x="15" y="811"/>
                    </a:lnTo>
                    <a:lnTo>
                      <a:pt x="393" y="811"/>
                    </a:lnTo>
                    <a:lnTo>
                      <a:pt x="393" y="781"/>
                    </a:lnTo>
                    <a:lnTo>
                      <a:pt x="30" y="781"/>
                    </a:lnTo>
                    <a:lnTo>
                      <a:pt x="30" y="30"/>
                    </a:lnTo>
                    <a:lnTo>
                      <a:pt x="420" y="30"/>
                    </a:lnTo>
                    <a:lnTo>
                      <a:pt x="420" y="195"/>
                    </a:lnTo>
                    <a:lnTo>
                      <a:pt x="420" y="199"/>
                    </a:lnTo>
                    <a:lnTo>
                      <a:pt x="421" y="201"/>
                    </a:lnTo>
                    <a:lnTo>
                      <a:pt x="422" y="204"/>
                    </a:lnTo>
                    <a:lnTo>
                      <a:pt x="424" y="206"/>
                    </a:lnTo>
                    <a:lnTo>
                      <a:pt x="427" y="207"/>
                    </a:lnTo>
                    <a:lnTo>
                      <a:pt x="429" y="209"/>
                    </a:lnTo>
                    <a:lnTo>
                      <a:pt x="432" y="209"/>
                    </a:lnTo>
                    <a:lnTo>
                      <a:pt x="435" y="210"/>
                    </a:lnTo>
                    <a:lnTo>
                      <a:pt x="600" y="210"/>
                    </a:lnTo>
                    <a:lnTo>
                      <a:pt x="600" y="35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291">
                <a:extLst>
                  <a:ext uri="{FF2B5EF4-FFF2-40B4-BE49-F238E27FC236}">
                    <a16:creationId xmlns:a16="http://schemas.microsoft.com/office/drawing/2014/main" id="{68CFEA7B-46AD-4D2F-97C1-5A30136CC575}"/>
                  </a:ext>
                </a:extLst>
              </p:cNvPr>
              <p:cNvSpPr>
                <a:spLocks noEditPoints="1"/>
              </p:cNvSpPr>
              <p:nvPr/>
            </p:nvSpPr>
            <p:spPr bwMode="auto">
              <a:xfrm>
                <a:off x="8883650" y="3792538"/>
                <a:ext cx="142875" cy="142875"/>
              </a:xfrm>
              <a:custGeom>
                <a:avLst/>
                <a:gdLst>
                  <a:gd name="T0" fmla="*/ 333 w 448"/>
                  <a:gd name="T1" fmla="*/ 343 h 451"/>
                  <a:gd name="T2" fmla="*/ 302 w 448"/>
                  <a:gd name="T3" fmla="*/ 362 h 451"/>
                  <a:gd name="T4" fmla="*/ 269 w 448"/>
                  <a:gd name="T5" fmla="*/ 380 h 451"/>
                  <a:gd name="T6" fmla="*/ 182 w 448"/>
                  <a:gd name="T7" fmla="*/ 421 h 451"/>
                  <a:gd name="T8" fmla="*/ 177 w 448"/>
                  <a:gd name="T9" fmla="*/ 377 h 451"/>
                  <a:gd name="T10" fmla="*/ 134 w 448"/>
                  <a:gd name="T11" fmla="*/ 354 h 451"/>
                  <a:gd name="T12" fmla="*/ 110 w 448"/>
                  <a:gd name="T13" fmla="*/ 343 h 451"/>
                  <a:gd name="T14" fmla="*/ 63 w 448"/>
                  <a:gd name="T15" fmla="*/ 272 h 451"/>
                  <a:gd name="T16" fmla="*/ 71 w 448"/>
                  <a:gd name="T17" fmla="*/ 257 h 451"/>
                  <a:gd name="T18" fmla="*/ 71 w 448"/>
                  <a:gd name="T19" fmla="*/ 200 h 451"/>
                  <a:gd name="T20" fmla="*/ 63 w 448"/>
                  <a:gd name="T21" fmla="*/ 183 h 451"/>
                  <a:gd name="T22" fmla="*/ 110 w 448"/>
                  <a:gd name="T23" fmla="*/ 114 h 451"/>
                  <a:gd name="T24" fmla="*/ 134 w 448"/>
                  <a:gd name="T25" fmla="*/ 102 h 451"/>
                  <a:gd name="T26" fmla="*/ 177 w 448"/>
                  <a:gd name="T27" fmla="*/ 79 h 451"/>
                  <a:gd name="T28" fmla="*/ 182 w 448"/>
                  <a:gd name="T29" fmla="*/ 30 h 451"/>
                  <a:gd name="T30" fmla="*/ 269 w 448"/>
                  <a:gd name="T31" fmla="*/ 76 h 451"/>
                  <a:gd name="T32" fmla="*/ 302 w 448"/>
                  <a:gd name="T33" fmla="*/ 94 h 451"/>
                  <a:gd name="T34" fmla="*/ 333 w 448"/>
                  <a:gd name="T35" fmla="*/ 114 h 451"/>
                  <a:gd name="T36" fmla="*/ 412 w 448"/>
                  <a:gd name="T37" fmla="*/ 167 h 451"/>
                  <a:gd name="T38" fmla="*/ 376 w 448"/>
                  <a:gd name="T39" fmla="*/ 196 h 451"/>
                  <a:gd name="T40" fmla="*/ 378 w 448"/>
                  <a:gd name="T41" fmla="*/ 242 h 451"/>
                  <a:gd name="T42" fmla="*/ 380 w 448"/>
                  <a:gd name="T43" fmla="*/ 270 h 451"/>
                  <a:gd name="T44" fmla="*/ 440 w 448"/>
                  <a:gd name="T45" fmla="*/ 271 h 451"/>
                  <a:gd name="T46" fmla="*/ 409 w 448"/>
                  <a:gd name="T47" fmla="*/ 217 h 451"/>
                  <a:gd name="T48" fmla="*/ 444 w 448"/>
                  <a:gd name="T49" fmla="*/ 182 h 451"/>
                  <a:gd name="T50" fmla="*/ 448 w 448"/>
                  <a:gd name="T51" fmla="*/ 171 h 451"/>
                  <a:gd name="T52" fmla="*/ 387 w 448"/>
                  <a:gd name="T53" fmla="*/ 65 h 451"/>
                  <a:gd name="T54" fmla="*/ 377 w 448"/>
                  <a:gd name="T55" fmla="*/ 60 h 451"/>
                  <a:gd name="T56" fmla="*/ 336 w 448"/>
                  <a:gd name="T57" fmla="*/ 80 h 451"/>
                  <a:gd name="T58" fmla="*/ 296 w 448"/>
                  <a:gd name="T59" fmla="*/ 58 h 451"/>
                  <a:gd name="T60" fmla="*/ 293 w 448"/>
                  <a:gd name="T61" fmla="*/ 8 h 451"/>
                  <a:gd name="T62" fmla="*/ 284 w 448"/>
                  <a:gd name="T63" fmla="*/ 1 h 451"/>
                  <a:gd name="T64" fmla="*/ 162 w 448"/>
                  <a:gd name="T65" fmla="*/ 1 h 451"/>
                  <a:gd name="T66" fmla="*/ 153 w 448"/>
                  <a:gd name="T67" fmla="*/ 10 h 451"/>
                  <a:gd name="T68" fmla="*/ 143 w 448"/>
                  <a:gd name="T69" fmla="*/ 61 h 451"/>
                  <a:gd name="T70" fmla="*/ 79 w 448"/>
                  <a:gd name="T71" fmla="*/ 62 h 451"/>
                  <a:gd name="T72" fmla="*/ 68 w 448"/>
                  <a:gd name="T73" fmla="*/ 60 h 451"/>
                  <a:gd name="T74" fmla="*/ 59 w 448"/>
                  <a:gd name="T75" fmla="*/ 68 h 451"/>
                  <a:gd name="T76" fmla="*/ 0 w 448"/>
                  <a:gd name="T77" fmla="*/ 175 h 451"/>
                  <a:gd name="T78" fmla="*/ 5 w 448"/>
                  <a:gd name="T79" fmla="*/ 185 h 451"/>
                  <a:gd name="T80" fmla="*/ 38 w 448"/>
                  <a:gd name="T81" fmla="*/ 229 h 451"/>
                  <a:gd name="T82" fmla="*/ 5 w 448"/>
                  <a:gd name="T83" fmla="*/ 272 h 451"/>
                  <a:gd name="T84" fmla="*/ 0 w 448"/>
                  <a:gd name="T85" fmla="*/ 282 h 451"/>
                  <a:gd name="T86" fmla="*/ 59 w 448"/>
                  <a:gd name="T87" fmla="*/ 390 h 451"/>
                  <a:gd name="T88" fmla="*/ 68 w 448"/>
                  <a:gd name="T89" fmla="*/ 396 h 451"/>
                  <a:gd name="T90" fmla="*/ 79 w 448"/>
                  <a:gd name="T91" fmla="*/ 394 h 451"/>
                  <a:gd name="T92" fmla="*/ 143 w 448"/>
                  <a:gd name="T93" fmla="*/ 394 h 451"/>
                  <a:gd name="T94" fmla="*/ 153 w 448"/>
                  <a:gd name="T95" fmla="*/ 442 h 451"/>
                  <a:gd name="T96" fmla="*/ 162 w 448"/>
                  <a:gd name="T97" fmla="*/ 450 h 451"/>
                  <a:gd name="T98" fmla="*/ 284 w 448"/>
                  <a:gd name="T99" fmla="*/ 451 h 451"/>
                  <a:gd name="T100" fmla="*/ 293 w 448"/>
                  <a:gd name="T101" fmla="*/ 444 h 451"/>
                  <a:gd name="T102" fmla="*/ 296 w 448"/>
                  <a:gd name="T103" fmla="*/ 398 h 451"/>
                  <a:gd name="T104" fmla="*/ 336 w 448"/>
                  <a:gd name="T105" fmla="*/ 376 h 451"/>
                  <a:gd name="T106" fmla="*/ 377 w 448"/>
                  <a:gd name="T107" fmla="*/ 396 h 451"/>
                  <a:gd name="T108" fmla="*/ 387 w 448"/>
                  <a:gd name="T109" fmla="*/ 392 h 451"/>
                  <a:gd name="T110" fmla="*/ 448 w 448"/>
                  <a:gd name="T111" fmla="*/ 285 h 451"/>
                  <a:gd name="T112" fmla="*/ 444 w 448"/>
                  <a:gd name="T113" fmla="*/ 274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48" h="451">
                    <a:moveTo>
                      <a:pt x="370" y="361"/>
                    </a:moveTo>
                    <a:lnTo>
                      <a:pt x="342" y="345"/>
                    </a:lnTo>
                    <a:lnTo>
                      <a:pt x="337" y="343"/>
                    </a:lnTo>
                    <a:lnTo>
                      <a:pt x="333" y="343"/>
                    </a:lnTo>
                    <a:lnTo>
                      <a:pt x="329" y="344"/>
                    </a:lnTo>
                    <a:lnTo>
                      <a:pt x="324" y="346"/>
                    </a:lnTo>
                    <a:lnTo>
                      <a:pt x="314" y="354"/>
                    </a:lnTo>
                    <a:lnTo>
                      <a:pt x="302" y="362"/>
                    </a:lnTo>
                    <a:lnTo>
                      <a:pt x="289" y="369"/>
                    </a:lnTo>
                    <a:lnTo>
                      <a:pt x="275" y="375"/>
                    </a:lnTo>
                    <a:lnTo>
                      <a:pt x="272" y="377"/>
                    </a:lnTo>
                    <a:lnTo>
                      <a:pt x="269" y="380"/>
                    </a:lnTo>
                    <a:lnTo>
                      <a:pt x="267" y="384"/>
                    </a:lnTo>
                    <a:lnTo>
                      <a:pt x="266" y="390"/>
                    </a:lnTo>
                    <a:lnTo>
                      <a:pt x="266" y="421"/>
                    </a:lnTo>
                    <a:lnTo>
                      <a:pt x="182" y="421"/>
                    </a:lnTo>
                    <a:lnTo>
                      <a:pt x="182" y="390"/>
                    </a:lnTo>
                    <a:lnTo>
                      <a:pt x="182" y="384"/>
                    </a:lnTo>
                    <a:lnTo>
                      <a:pt x="180" y="380"/>
                    </a:lnTo>
                    <a:lnTo>
                      <a:pt x="177" y="377"/>
                    </a:lnTo>
                    <a:lnTo>
                      <a:pt x="173" y="375"/>
                    </a:lnTo>
                    <a:lnTo>
                      <a:pt x="159" y="369"/>
                    </a:lnTo>
                    <a:lnTo>
                      <a:pt x="146" y="362"/>
                    </a:lnTo>
                    <a:lnTo>
                      <a:pt x="134" y="354"/>
                    </a:lnTo>
                    <a:lnTo>
                      <a:pt x="123" y="346"/>
                    </a:lnTo>
                    <a:lnTo>
                      <a:pt x="119" y="344"/>
                    </a:lnTo>
                    <a:lnTo>
                      <a:pt x="115" y="343"/>
                    </a:lnTo>
                    <a:lnTo>
                      <a:pt x="110" y="343"/>
                    </a:lnTo>
                    <a:lnTo>
                      <a:pt x="106" y="345"/>
                    </a:lnTo>
                    <a:lnTo>
                      <a:pt x="77" y="361"/>
                    </a:lnTo>
                    <a:lnTo>
                      <a:pt x="36" y="289"/>
                    </a:lnTo>
                    <a:lnTo>
                      <a:pt x="63" y="272"/>
                    </a:lnTo>
                    <a:lnTo>
                      <a:pt x="68" y="270"/>
                    </a:lnTo>
                    <a:lnTo>
                      <a:pt x="70" y="266"/>
                    </a:lnTo>
                    <a:lnTo>
                      <a:pt x="71" y="261"/>
                    </a:lnTo>
                    <a:lnTo>
                      <a:pt x="71" y="257"/>
                    </a:lnTo>
                    <a:lnTo>
                      <a:pt x="69" y="242"/>
                    </a:lnTo>
                    <a:lnTo>
                      <a:pt x="69" y="229"/>
                    </a:lnTo>
                    <a:lnTo>
                      <a:pt x="69" y="214"/>
                    </a:lnTo>
                    <a:lnTo>
                      <a:pt x="71" y="200"/>
                    </a:lnTo>
                    <a:lnTo>
                      <a:pt x="71" y="196"/>
                    </a:lnTo>
                    <a:lnTo>
                      <a:pt x="70" y="191"/>
                    </a:lnTo>
                    <a:lnTo>
                      <a:pt x="68" y="186"/>
                    </a:lnTo>
                    <a:lnTo>
                      <a:pt x="63" y="183"/>
                    </a:lnTo>
                    <a:lnTo>
                      <a:pt x="36" y="167"/>
                    </a:lnTo>
                    <a:lnTo>
                      <a:pt x="77" y="95"/>
                    </a:lnTo>
                    <a:lnTo>
                      <a:pt x="106" y="111"/>
                    </a:lnTo>
                    <a:lnTo>
                      <a:pt x="110" y="114"/>
                    </a:lnTo>
                    <a:lnTo>
                      <a:pt x="115" y="114"/>
                    </a:lnTo>
                    <a:lnTo>
                      <a:pt x="119" y="113"/>
                    </a:lnTo>
                    <a:lnTo>
                      <a:pt x="123" y="110"/>
                    </a:lnTo>
                    <a:lnTo>
                      <a:pt x="134" y="102"/>
                    </a:lnTo>
                    <a:lnTo>
                      <a:pt x="146" y="94"/>
                    </a:lnTo>
                    <a:lnTo>
                      <a:pt x="159" y="88"/>
                    </a:lnTo>
                    <a:lnTo>
                      <a:pt x="173" y="81"/>
                    </a:lnTo>
                    <a:lnTo>
                      <a:pt x="177" y="79"/>
                    </a:lnTo>
                    <a:lnTo>
                      <a:pt x="180" y="76"/>
                    </a:lnTo>
                    <a:lnTo>
                      <a:pt x="182" y="73"/>
                    </a:lnTo>
                    <a:lnTo>
                      <a:pt x="182" y="68"/>
                    </a:lnTo>
                    <a:lnTo>
                      <a:pt x="182" y="30"/>
                    </a:lnTo>
                    <a:lnTo>
                      <a:pt x="266" y="30"/>
                    </a:lnTo>
                    <a:lnTo>
                      <a:pt x="266" y="68"/>
                    </a:lnTo>
                    <a:lnTo>
                      <a:pt x="267" y="73"/>
                    </a:lnTo>
                    <a:lnTo>
                      <a:pt x="269" y="76"/>
                    </a:lnTo>
                    <a:lnTo>
                      <a:pt x="272" y="79"/>
                    </a:lnTo>
                    <a:lnTo>
                      <a:pt x="275" y="81"/>
                    </a:lnTo>
                    <a:lnTo>
                      <a:pt x="289" y="88"/>
                    </a:lnTo>
                    <a:lnTo>
                      <a:pt x="302" y="94"/>
                    </a:lnTo>
                    <a:lnTo>
                      <a:pt x="314" y="102"/>
                    </a:lnTo>
                    <a:lnTo>
                      <a:pt x="324" y="110"/>
                    </a:lnTo>
                    <a:lnTo>
                      <a:pt x="329" y="113"/>
                    </a:lnTo>
                    <a:lnTo>
                      <a:pt x="333" y="114"/>
                    </a:lnTo>
                    <a:lnTo>
                      <a:pt x="337" y="114"/>
                    </a:lnTo>
                    <a:lnTo>
                      <a:pt x="342" y="111"/>
                    </a:lnTo>
                    <a:lnTo>
                      <a:pt x="370" y="95"/>
                    </a:lnTo>
                    <a:lnTo>
                      <a:pt x="412" y="167"/>
                    </a:lnTo>
                    <a:lnTo>
                      <a:pt x="383" y="183"/>
                    </a:lnTo>
                    <a:lnTo>
                      <a:pt x="380" y="186"/>
                    </a:lnTo>
                    <a:lnTo>
                      <a:pt x="378" y="191"/>
                    </a:lnTo>
                    <a:lnTo>
                      <a:pt x="376" y="196"/>
                    </a:lnTo>
                    <a:lnTo>
                      <a:pt x="376" y="200"/>
                    </a:lnTo>
                    <a:lnTo>
                      <a:pt x="378" y="214"/>
                    </a:lnTo>
                    <a:lnTo>
                      <a:pt x="379" y="229"/>
                    </a:lnTo>
                    <a:lnTo>
                      <a:pt x="378" y="242"/>
                    </a:lnTo>
                    <a:lnTo>
                      <a:pt x="376" y="257"/>
                    </a:lnTo>
                    <a:lnTo>
                      <a:pt x="376" y="261"/>
                    </a:lnTo>
                    <a:lnTo>
                      <a:pt x="378" y="266"/>
                    </a:lnTo>
                    <a:lnTo>
                      <a:pt x="380" y="270"/>
                    </a:lnTo>
                    <a:lnTo>
                      <a:pt x="383" y="272"/>
                    </a:lnTo>
                    <a:lnTo>
                      <a:pt x="412" y="289"/>
                    </a:lnTo>
                    <a:lnTo>
                      <a:pt x="370" y="361"/>
                    </a:lnTo>
                    <a:close/>
                    <a:moveTo>
                      <a:pt x="440" y="271"/>
                    </a:moveTo>
                    <a:lnTo>
                      <a:pt x="408" y="252"/>
                    </a:lnTo>
                    <a:lnTo>
                      <a:pt x="409" y="240"/>
                    </a:lnTo>
                    <a:lnTo>
                      <a:pt x="409" y="229"/>
                    </a:lnTo>
                    <a:lnTo>
                      <a:pt x="409" y="217"/>
                    </a:lnTo>
                    <a:lnTo>
                      <a:pt x="408" y="205"/>
                    </a:lnTo>
                    <a:lnTo>
                      <a:pt x="440" y="186"/>
                    </a:lnTo>
                    <a:lnTo>
                      <a:pt x="442" y="185"/>
                    </a:lnTo>
                    <a:lnTo>
                      <a:pt x="444" y="182"/>
                    </a:lnTo>
                    <a:lnTo>
                      <a:pt x="446" y="180"/>
                    </a:lnTo>
                    <a:lnTo>
                      <a:pt x="446" y="178"/>
                    </a:lnTo>
                    <a:lnTo>
                      <a:pt x="448" y="175"/>
                    </a:lnTo>
                    <a:lnTo>
                      <a:pt x="448" y="171"/>
                    </a:lnTo>
                    <a:lnTo>
                      <a:pt x="446" y="168"/>
                    </a:lnTo>
                    <a:lnTo>
                      <a:pt x="445" y="166"/>
                    </a:lnTo>
                    <a:lnTo>
                      <a:pt x="389" y="68"/>
                    </a:lnTo>
                    <a:lnTo>
                      <a:pt x="387" y="65"/>
                    </a:lnTo>
                    <a:lnTo>
                      <a:pt x="384" y="63"/>
                    </a:lnTo>
                    <a:lnTo>
                      <a:pt x="382" y="61"/>
                    </a:lnTo>
                    <a:lnTo>
                      <a:pt x="379" y="60"/>
                    </a:lnTo>
                    <a:lnTo>
                      <a:pt x="377" y="60"/>
                    </a:lnTo>
                    <a:lnTo>
                      <a:pt x="374" y="60"/>
                    </a:lnTo>
                    <a:lnTo>
                      <a:pt x="370" y="61"/>
                    </a:lnTo>
                    <a:lnTo>
                      <a:pt x="368" y="62"/>
                    </a:lnTo>
                    <a:lnTo>
                      <a:pt x="336" y="80"/>
                    </a:lnTo>
                    <a:lnTo>
                      <a:pt x="327" y="74"/>
                    </a:lnTo>
                    <a:lnTo>
                      <a:pt x="317" y="68"/>
                    </a:lnTo>
                    <a:lnTo>
                      <a:pt x="306" y="62"/>
                    </a:lnTo>
                    <a:lnTo>
                      <a:pt x="296" y="58"/>
                    </a:lnTo>
                    <a:lnTo>
                      <a:pt x="296" y="15"/>
                    </a:lnTo>
                    <a:lnTo>
                      <a:pt x="296" y="13"/>
                    </a:lnTo>
                    <a:lnTo>
                      <a:pt x="295" y="10"/>
                    </a:lnTo>
                    <a:lnTo>
                      <a:pt x="293" y="8"/>
                    </a:lnTo>
                    <a:lnTo>
                      <a:pt x="291" y="5"/>
                    </a:lnTo>
                    <a:lnTo>
                      <a:pt x="289" y="3"/>
                    </a:lnTo>
                    <a:lnTo>
                      <a:pt x="287" y="1"/>
                    </a:lnTo>
                    <a:lnTo>
                      <a:pt x="284" y="1"/>
                    </a:lnTo>
                    <a:lnTo>
                      <a:pt x="281" y="0"/>
                    </a:lnTo>
                    <a:lnTo>
                      <a:pt x="167" y="0"/>
                    </a:lnTo>
                    <a:lnTo>
                      <a:pt x="164" y="1"/>
                    </a:lnTo>
                    <a:lnTo>
                      <a:pt x="162" y="1"/>
                    </a:lnTo>
                    <a:lnTo>
                      <a:pt x="159" y="3"/>
                    </a:lnTo>
                    <a:lnTo>
                      <a:pt x="156" y="5"/>
                    </a:lnTo>
                    <a:lnTo>
                      <a:pt x="155" y="8"/>
                    </a:lnTo>
                    <a:lnTo>
                      <a:pt x="153" y="10"/>
                    </a:lnTo>
                    <a:lnTo>
                      <a:pt x="152" y="13"/>
                    </a:lnTo>
                    <a:lnTo>
                      <a:pt x="152" y="15"/>
                    </a:lnTo>
                    <a:lnTo>
                      <a:pt x="152" y="58"/>
                    </a:lnTo>
                    <a:lnTo>
                      <a:pt x="143" y="61"/>
                    </a:lnTo>
                    <a:lnTo>
                      <a:pt x="133" y="66"/>
                    </a:lnTo>
                    <a:lnTo>
                      <a:pt x="122" y="73"/>
                    </a:lnTo>
                    <a:lnTo>
                      <a:pt x="112" y="80"/>
                    </a:lnTo>
                    <a:lnTo>
                      <a:pt x="79" y="62"/>
                    </a:lnTo>
                    <a:lnTo>
                      <a:pt x="76" y="61"/>
                    </a:lnTo>
                    <a:lnTo>
                      <a:pt x="74" y="60"/>
                    </a:lnTo>
                    <a:lnTo>
                      <a:pt x="71" y="60"/>
                    </a:lnTo>
                    <a:lnTo>
                      <a:pt x="68" y="60"/>
                    </a:lnTo>
                    <a:lnTo>
                      <a:pt x="66" y="61"/>
                    </a:lnTo>
                    <a:lnTo>
                      <a:pt x="62" y="63"/>
                    </a:lnTo>
                    <a:lnTo>
                      <a:pt x="60" y="65"/>
                    </a:lnTo>
                    <a:lnTo>
                      <a:pt x="59" y="68"/>
                    </a:lnTo>
                    <a:lnTo>
                      <a:pt x="2" y="166"/>
                    </a:lnTo>
                    <a:lnTo>
                      <a:pt x="0" y="168"/>
                    </a:lnTo>
                    <a:lnTo>
                      <a:pt x="0" y="171"/>
                    </a:lnTo>
                    <a:lnTo>
                      <a:pt x="0" y="175"/>
                    </a:lnTo>
                    <a:lnTo>
                      <a:pt x="0" y="178"/>
                    </a:lnTo>
                    <a:lnTo>
                      <a:pt x="1" y="180"/>
                    </a:lnTo>
                    <a:lnTo>
                      <a:pt x="2" y="182"/>
                    </a:lnTo>
                    <a:lnTo>
                      <a:pt x="5" y="185"/>
                    </a:lnTo>
                    <a:lnTo>
                      <a:pt x="8" y="186"/>
                    </a:lnTo>
                    <a:lnTo>
                      <a:pt x="40" y="205"/>
                    </a:lnTo>
                    <a:lnTo>
                      <a:pt x="39" y="217"/>
                    </a:lnTo>
                    <a:lnTo>
                      <a:pt x="38" y="229"/>
                    </a:lnTo>
                    <a:lnTo>
                      <a:pt x="39" y="240"/>
                    </a:lnTo>
                    <a:lnTo>
                      <a:pt x="40" y="252"/>
                    </a:lnTo>
                    <a:lnTo>
                      <a:pt x="8" y="271"/>
                    </a:lnTo>
                    <a:lnTo>
                      <a:pt x="5" y="272"/>
                    </a:lnTo>
                    <a:lnTo>
                      <a:pt x="2" y="274"/>
                    </a:lnTo>
                    <a:lnTo>
                      <a:pt x="1" y="276"/>
                    </a:lnTo>
                    <a:lnTo>
                      <a:pt x="0" y="278"/>
                    </a:lnTo>
                    <a:lnTo>
                      <a:pt x="0" y="282"/>
                    </a:lnTo>
                    <a:lnTo>
                      <a:pt x="0" y="285"/>
                    </a:lnTo>
                    <a:lnTo>
                      <a:pt x="0" y="287"/>
                    </a:lnTo>
                    <a:lnTo>
                      <a:pt x="1" y="290"/>
                    </a:lnTo>
                    <a:lnTo>
                      <a:pt x="59" y="390"/>
                    </a:lnTo>
                    <a:lnTo>
                      <a:pt x="60" y="392"/>
                    </a:lnTo>
                    <a:lnTo>
                      <a:pt x="62" y="394"/>
                    </a:lnTo>
                    <a:lnTo>
                      <a:pt x="66" y="395"/>
                    </a:lnTo>
                    <a:lnTo>
                      <a:pt x="68" y="396"/>
                    </a:lnTo>
                    <a:lnTo>
                      <a:pt x="71" y="396"/>
                    </a:lnTo>
                    <a:lnTo>
                      <a:pt x="73" y="396"/>
                    </a:lnTo>
                    <a:lnTo>
                      <a:pt x="76" y="395"/>
                    </a:lnTo>
                    <a:lnTo>
                      <a:pt x="79" y="394"/>
                    </a:lnTo>
                    <a:lnTo>
                      <a:pt x="112" y="376"/>
                    </a:lnTo>
                    <a:lnTo>
                      <a:pt x="122" y="383"/>
                    </a:lnTo>
                    <a:lnTo>
                      <a:pt x="133" y="390"/>
                    </a:lnTo>
                    <a:lnTo>
                      <a:pt x="143" y="394"/>
                    </a:lnTo>
                    <a:lnTo>
                      <a:pt x="152" y="398"/>
                    </a:lnTo>
                    <a:lnTo>
                      <a:pt x="152" y="436"/>
                    </a:lnTo>
                    <a:lnTo>
                      <a:pt x="152" y="439"/>
                    </a:lnTo>
                    <a:lnTo>
                      <a:pt x="153" y="442"/>
                    </a:lnTo>
                    <a:lnTo>
                      <a:pt x="155" y="444"/>
                    </a:lnTo>
                    <a:lnTo>
                      <a:pt x="156" y="446"/>
                    </a:lnTo>
                    <a:lnTo>
                      <a:pt x="159" y="449"/>
                    </a:lnTo>
                    <a:lnTo>
                      <a:pt x="162" y="450"/>
                    </a:lnTo>
                    <a:lnTo>
                      <a:pt x="164" y="451"/>
                    </a:lnTo>
                    <a:lnTo>
                      <a:pt x="167" y="451"/>
                    </a:lnTo>
                    <a:lnTo>
                      <a:pt x="281" y="451"/>
                    </a:lnTo>
                    <a:lnTo>
                      <a:pt x="284" y="451"/>
                    </a:lnTo>
                    <a:lnTo>
                      <a:pt x="287" y="450"/>
                    </a:lnTo>
                    <a:lnTo>
                      <a:pt x="289" y="449"/>
                    </a:lnTo>
                    <a:lnTo>
                      <a:pt x="291" y="446"/>
                    </a:lnTo>
                    <a:lnTo>
                      <a:pt x="293" y="444"/>
                    </a:lnTo>
                    <a:lnTo>
                      <a:pt x="295" y="442"/>
                    </a:lnTo>
                    <a:lnTo>
                      <a:pt x="296" y="439"/>
                    </a:lnTo>
                    <a:lnTo>
                      <a:pt x="296" y="436"/>
                    </a:lnTo>
                    <a:lnTo>
                      <a:pt x="296" y="398"/>
                    </a:lnTo>
                    <a:lnTo>
                      <a:pt x="306" y="394"/>
                    </a:lnTo>
                    <a:lnTo>
                      <a:pt x="317" y="389"/>
                    </a:lnTo>
                    <a:lnTo>
                      <a:pt x="327" y="382"/>
                    </a:lnTo>
                    <a:lnTo>
                      <a:pt x="336" y="376"/>
                    </a:lnTo>
                    <a:lnTo>
                      <a:pt x="368" y="394"/>
                    </a:lnTo>
                    <a:lnTo>
                      <a:pt x="370" y="396"/>
                    </a:lnTo>
                    <a:lnTo>
                      <a:pt x="374" y="396"/>
                    </a:lnTo>
                    <a:lnTo>
                      <a:pt x="377" y="396"/>
                    </a:lnTo>
                    <a:lnTo>
                      <a:pt x="380" y="395"/>
                    </a:lnTo>
                    <a:lnTo>
                      <a:pt x="382" y="395"/>
                    </a:lnTo>
                    <a:lnTo>
                      <a:pt x="384" y="394"/>
                    </a:lnTo>
                    <a:lnTo>
                      <a:pt x="387" y="392"/>
                    </a:lnTo>
                    <a:lnTo>
                      <a:pt x="389" y="390"/>
                    </a:lnTo>
                    <a:lnTo>
                      <a:pt x="445" y="290"/>
                    </a:lnTo>
                    <a:lnTo>
                      <a:pt x="446" y="287"/>
                    </a:lnTo>
                    <a:lnTo>
                      <a:pt x="448" y="285"/>
                    </a:lnTo>
                    <a:lnTo>
                      <a:pt x="448" y="282"/>
                    </a:lnTo>
                    <a:lnTo>
                      <a:pt x="448" y="278"/>
                    </a:lnTo>
                    <a:lnTo>
                      <a:pt x="446" y="276"/>
                    </a:lnTo>
                    <a:lnTo>
                      <a:pt x="444" y="274"/>
                    </a:lnTo>
                    <a:lnTo>
                      <a:pt x="442" y="272"/>
                    </a:lnTo>
                    <a:lnTo>
                      <a:pt x="440" y="27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292">
                <a:extLst>
                  <a:ext uri="{FF2B5EF4-FFF2-40B4-BE49-F238E27FC236}">
                    <a16:creationId xmlns:a16="http://schemas.microsoft.com/office/drawing/2014/main" id="{DF614A5C-C323-478F-8B6D-8ACAF34D20B9}"/>
                  </a:ext>
                </a:extLst>
              </p:cNvPr>
              <p:cNvSpPr>
                <a:spLocks noEditPoints="1"/>
              </p:cNvSpPr>
              <p:nvPr/>
            </p:nvSpPr>
            <p:spPr bwMode="auto">
              <a:xfrm>
                <a:off x="8926513" y="3836988"/>
                <a:ext cx="57150" cy="57150"/>
              </a:xfrm>
              <a:custGeom>
                <a:avLst/>
                <a:gdLst>
                  <a:gd name="T0" fmla="*/ 77 w 180"/>
                  <a:gd name="T1" fmla="*/ 150 h 181"/>
                  <a:gd name="T2" fmla="*/ 61 w 180"/>
                  <a:gd name="T3" fmla="*/ 144 h 181"/>
                  <a:gd name="T4" fmla="*/ 47 w 180"/>
                  <a:gd name="T5" fmla="*/ 133 h 181"/>
                  <a:gd name="T6" fmla="*/ 36 w 180"/>
                  <a:gd name="T7" fmla="*/ 119 h 181"/>
                  <a:gd name="T8" fmla="*/ 31 w 180"/>
                  <a:gd name="T9" fmla="*/ 103 h 181"/>
                  <a:gd name="T10" fmla="*/ 30 w 180"/>
                  <a:gd name="T11" fmla="*/ 85 h 181"/>
                  <a:gd name="T12" fmla="*/ 34 w 180"/>
                  <a:gd name="T13" fmla="*/ 68 h 181"/>
                  <a:gd name="T14" fmla="*/ 43 w 180"/>
                  <a:gd name="T15" fmla="*/ 53 h 181"/>
                  <a:gd name="T16" fmla="*/ 56 w 180"/>
                  <a:gd name="T17" fmla="*/ 41 h 181"/>
                  <a:gd name="T18" fmla="*/ 72 w 180"/>
                  <a:gd name="T19" fmla="*/ 33 h 181"/>
                  <a:gd name="T20" fmla="*/ 90 w 180"/>
                  <a:gd name="T21" fmla="*/ 30 h 181"/>
                  <a:gd name="T22" fmla="*/ 107 w 180"/>
                  <a:gd name="T23" fmla="*/ 33 h 181"/>
                  <a:gd name="T24" fmla="*/ 123 w 180"/>
                  <a:gd name="T25" fmla="*/ 41 h 181"/>
                  <a:gd name="T26" fmla="*/ 136 w 180"/>
                  <a:gd name="T27" fmla="*/ 53 h 181"/>
                  <a:gd name="T28" fmla="*/ 144 w 180"/>
                  <a:gd name="T29" fmla="*/ 68 h 181"/>
                  <a:gd name="T30" fmla="*/ 150 w 180"/>
                  <a:gd name="T31" fmla="*/ 85 h 181"/>
                  <a:gd name="T32" fmla="*/ 149 w 180"/>
                  <a:gd name="T33" fmla="*/ 103 h 181"/>
                  <a:gd name="T34" fmla="*/ 142 w 180"/>
                  <a:gd name="T35" fmla="*/ 119 h 181"/>
                  <a:gd name="T36" fmla="*/ 132 w 180"/>
                  <a:gd name="T37" fmla="*/ 133 h 181"/>
                  <a:gd name="T38" fmla="*/ 118 w 180"/>
                  <a:gd name="T39" fmla="*/ 144 h 181"/>
                  <a:gd name="T40" fmla="*/ 102 w 180"/>
                  <a:gd name="T41" fmla="*/ 150 h 181"/>
                  <a:gd name="T42" fmla="*/ 90 w 180"/>
                  <a:gd name="T43" fmla="*/ 0 h 181"/>
                  <a:gd name="T44" fmla="*/ 63 w 180"/>
                  <a:gd name="T45" fmla="*/ 4 h 181"/>
                  <a:gd name="T46" fmla="*/ 40 w 180"/>
                  <a:gd name="T47" fmla="*/ 16 h 181"/>
                  <a:gd name="T48" fmla="*/ 20 w 180"/>
                  <a:gd name="T49" fmla="*/ 33 h 181"/>
                  <a:gd name="T50" fmla="*/ 6 w 180"/>
                  <a:gd name="T51" fmla="*/ 56 h 181"/>
                  <a:gd name="T52" fmla="*/ 0 w 180"/>
                  <a:gd name="T53" fmla="*/ 82 h 181"/>
                  <a:gd name="T54" fmla="*/ 1 w 180"/>
                  <a:gd name="T55" fmla="*/ 108 h 181"/>
                  <a:gd name="T56" fmla="*/ 11 w 180"/>
                  <a:gd name="T57" fmla="*/ 134 h 181"/>
                  <a:gd name="T58" fmla="*/ 26 w 180"/>
                  <a:gd name="T59" fmla="*/ 154 h 181"/>
                  <a:gd name="T60" fmla="*/ 47 w 180"/>
                  <a:gd name="T61" fmla="*/ 170 h 181"/>
                  <a:gd name="T62" fmla="*/ 72 w 180"/>
                  <a:gd name="T63" fmla="*/ 179 h 181"/>
                  <a:gd name="T64" fmla="*/ 98 w 180"/>
                  <a:gd name="T65" fmla="*/ 180 h 181"/>
                  <a:gd name="T66" fmla="*/ 124 w 180"/>
                  <a:gd name="T67" fmla="*/ 174 h 181"/>
                  <a:gd name="T68" fmla="*/ 147 w 180"/>
                  <a:gd name="T69" fmla="*/ 160 h 181"/>
                  <a:gd name="T70" fmla="*/ 165 w 180"/>
                  <a:gd name="T71" fmla="*/ 141 h 181"/>
                  <a:gd name="T72" fmla="*/ 176 w 180"/>
                  <a:gd name="T73" fmla="*/ 118 h 181"/>
                  <a:gd name="T74" fmla="*/ 180 w 180"/>
                  <a:gd name="T75" fmla="*/ 91 h 181"/>
                  <a:gd name="T76" fmla="*/ 176 w 180"/>
                  <a:gd name="T77" fmla="*/ 64 h 181"/>
                  <a:gd name="T78" fmla="*/ 165 w 180"/>
                  <a:gd name="T79" fmla="*/ 41 h 181"/>
                  <a:gd name="T80" fmla="*/ 147 w 180"/>
                  <a:gd name="T81" fmla="*/ 22 h 181"/>
                  <a:gd name="T82" fmla="*/ 124 w 180"/>
                  <a:gd name="T83" fmla="*/ 8 h 181"/>
                  <a:gd name="T84" fmla="*/ 98 w 180"/>
                  <a:gd name="T85" fmla="*/ 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181">
                    <a:moveTo>
                      <a:pt x="90" y="151"/>
                    </a:moveTo>
                    <a:lnTo>
                      <a:pt x="83" y="150"/>
                    </a:lnTo>
                    <a:lnTo>
                      <a:pt x="77" y="150"/>
                    </a:lnTo>
                    <a:lnTo>
                      <a:pt x="72" y="148"/>
                    </a:lnTo>
                    <a:lnTo>
                      <a:pt x="66" y="146"/>
                    </a:lnTo>
                    <a:lnTo>
                      <a:pt x="61" y="144"/>
                    </a:lnTo>
                    <a:lnTo>
                      <a:pt x="56" y="140"/>
                    </a:lnTo>
                    <a:lnTo>
                      <a:pt x="51" y="137"/>
                    </a:lnTo>
                    <a:lnTo>
                      <a:pt x="47" y="133"/>
                    </a:lnTo>
                    <a:lnTo>
                      <a:pt x="43" y="129"/>
                    </a:lnTo>
                    <a:lnTo>
                      <a:pt x="40" y="124"/>
                    </a:lnTo>
                    <a:lnTo>
                      <a:pt x="36" y="119"/>
                    </a:lnTo>
                    <a:lnTo>
                      <a:pt x="34" y="114"/>
                    </a:lnTo>
                    <a:lnTo>
                      <a:pt x="32" y="108"/>
                    </a:lnTo>
                    <a:lnTo>
                      <a:pt x="31" y="103"/>
                    </a:lnTo>
                    <a:lnTo>
                      <a:pt x="30" y="97"/>
                    </a:lnTo>
                    <a:lnTo>
                      <a:pt x="30" y="91"/>
                    </a:lnTo>
                    <a:lnTo>
                      <a:pt x="30" y="85"/>
                    </a:lnTo>
                    <a:lnTo>
                      <a:pt x="31" y="78"/>
                    </a:lnTo>
                    <a:lnTo>
                      <a:pt x="32" y="73"/>
                    </a:lnTo>
                    <a:lnTo>
                      <a:pt x="34" y="68"/>
                    </a:lnTo>
                    <a:lnTo>
                      <a:pt x="36" y="62"/>
                    </a:lnTo>
                    <a:lnTo>
                      <a:pt x="40" y="57"/>
                    </a:lnTo>
                    <a:lnTo>
                      <a:pt x="43" y="53"/>
                    </a:lnTo>
                    <a:lnTo>
                      <a:pt x="47" y="48"/>
                    </a:lnTo>
                    <a:lnTo>
                      <a:pt x="51" y="44"/>
                    </a:lnTo>
                    <a:lnTo>
                      <a:pt x="56" y="41"/>
                    </a:lnTo>
                    <a:lnTo>
                      <a:pt x="61" y="38"/>
                    </a:lnTo>
                    <a:lnTo>
                      <a:pt x="66" y="36"/>
                    </a:lnTo>
                    <a:lnTo>
                      <a:pt x="72" y="33"/>
                    </a:lnTo>
                    <a:lnTo>
                      <a:pt x="77" y="32"/>
                    </a:lnTo>
                    <a:lnTo>
                      <a:pt x="83" y="31"/>
                    </a:lnTo>
                    <a:lnTo>
                      <a:pt x="90" y="30"/>
                    </a:lnTo>
                    <a:lnTo>
                      <a:pt x="95" y="31"/>
                    </a:lnTo>
                    <a:lnTo>
                      <a:pt x="102" y="32"/>
                    </a:lnTo>
                    <a:lnTo>
                      <a:pt x="107" y="33"/>
                    </a:lnTo>
                    <a:lnTo>
                      <a:pt x="113" y="36"/>
                    </a:lnTo>
                    <a:lnTo>
                      <a:pt x="118" y="38"/>
                    </a:lnTo>
                    <a:lnTo>
                      <a:pt x="123" y="41"/>
                    </a:lnTo>
                    <a:lnTo>
                      <a:pt x="127" y="44"/>
                    </a:lnTo>
                    <a:lnTo>
                      <a:pt x="132" y="48"/>
                    </a:lnTo>
                    <a:lnTo>
                      <a:pt x="136" y="53"/>
                    </a:lnTo>
                    <a:lnTo>
                      <a:pt x="139" y="57"/>
                    </a:lnTo>
                    <a:lnTo>
                      <a:pt x="142" y="62"/>
                    </a:lnTo>
                    <a:lnTo>
                      <a:pt x="144" y="68"/>
                    </a:lnTo>
                    <a:lnTo>
                      <a:pt x="147" y="73"/>
                    </a:lnTo>
                    <a:lnTo>
                      <a:pt x="149" y="78"/>
                    </a:lnTo>
                    <a:lnTo>
                      <a:pt x="150" y="85"/>
                    </a:lnTo>
                    <a:lnTo>
                      <a:pt x="150" y="91"/>
                    </a:lnTo>
                    <a:lnTo>
                      <a:pt x="150" y="97"/>
                    </a:lnTo>
                    <a:lnTo>
                      <a:pt x="149" y="103"/>
                    </a:lnTo>
                    <a:lnTo>
                      <a:pt x="147" y="108"/>
                    </a:lnTo>
                    <a:lnTo>
                      <a:pt x="144" y="114"/>
                    </a:lnTo>
                    <a:lnTo>
                      <a:pt x="142" y="119"/>
                    </a:lnTo>
                    <a:lnTo>
                      <a:pt x="139" y="124"/>
                    </a:lnTo>
                    <a:lnTo>
                      <a:pt x="136" y="129"/>
                    </a:lnTo>
                    <a:lnTo>
                      <a:pt x="132" y="133"/>
                    </a:lnTo>
                    <a:lnTo>
                      <a:pt x="127" y="137"/>
                    </a:lnTo>
                    <a:lnTo>
                      <a:pt x="123" y="140"/>
                    </a:lnTo>
                    <a:lnTo>
                      <a:pt x="118" y="144"/>
                    </a:lnTo>
                    <a:lnTo>
                      <a:pt x="113" y="146"/>
                    </a:lnTo>
                    <a:lnTo>
                      <a:pt x="107" y="148"/>
                    </a:lnTo>
                    <a:lnTo>
                      <a:pt x="102" y="150"/>
                    </a:lnTo>
                    <a:lnTo>
                      <a:pt x="95" y="150"/>
                    </a:lnTo>
                    <a:lnTo>
                      <a:pt x="90" y="151"/>
                    </a:lnTo>
                    <a:close/>
                    <a:moveTo>
                      <a:pt x="90" y="0"/>
                    </a:moveTo>
                    <a:lnTo>
                      <a:pt x="80" y="1"/>
                    </a:lnTo>
                    <a:lnTo>
                      <a:pt x="72" y="2"/>
                    </a:lnTo>
                    <a:lnTo>
                      <a:pt x="63" y="4"/>
                    </a:lnTo>
                    <a:lnTo>
                      <a:pt x="55" y="8"/>
                    </a:lnTo>
                    <a:lnTo>
                      <a:pt x="47" y="12"/>
                    </a:lnTo>
                    <a:lnTo>
                      <a:pt x="40" y="16"/>
                    </a:lnTo>
                    <a:lnTo>
                      <a:pt x="32" y="22"/>
                    </a:lnTo>
                    <a:lnTo>
                      <a:pt x="26" y="27"/>
                    </a:lnTo>
                    <a:lnTo>
                      <a:pt x="20" y="33"/>
                    </a:lnTo>
                    <a:lnTo>
                      <a:pt x="15" y="41"/>
                    </a:lnTo>
                    <a:lnTo>
                      <a:pt x="11" y="48"/>
                    </a:lnTo>
                    <a:lnTo>
                      <a:pt x="6" y="56"/>
                    </a:lnTo>
                    <a:lnTo>
                      <a:pt x="3" y="64"/>
                    </a:lnTo>
                    <a:lnTo>
                      <a:pt x="1" y="73"/>
                    </a:lnTo>
                    <a:lnTo>
                      <a:pt x="0" y="82"/>
                    </a:lnTo>
                    <a:lnTo>
                      <a:pt x="0" y="91"/>
                    </a:lnTo>
                    <a:lnTo>
                      <a:pt x="0" y="100"/>
                    </a:lnTo>
                    <a:lnTo>
                      <a:pt x="1" y="108"/>
                    </a:lnTo>
                    <a:lnTo>
                      <a:pt x="3" y="118"/>
                    </a:lnTo>
                    <a:lnTo>
                      <a:pt x="6" y="125"/>
                    </a:lnTo>
                    <a:lnTo>
                      <a:pt x="11" y="134"/>
                    </a:lnTo>
                    <a:lnTo>
                      <a:pt x="15" y="141"/>
                    </a:lnTo>
                    <a:lnTo>
                      <a:pt x="20" y="148"/>
                    </a:lnTo>
                    <a:lnTo>
                      <a:pt x="26" y="154"/>
                    </a:lnTo>
                    <a:lnTo>
                      <a:pt x="32" y="161"/>
                    </a:lnTo>
                    <a:lnTo>
                      <a:pt x="40" y="165"/>
                    </a:lnTo>
                    <a:lnTo>
                      <a:pt x="47" y="170"/>
                    </a:lnTo>
                    <a:lnTo>
                      <a:pt x="55" y="174"/>
                    </a:lnTo>
                    <a:lnTo>
                      <a:pt x="63" y="177"/>
                    </a:lnTo>
                    <a:lnTo>
                      <a:pt x="72" y="179"/>
                    </a:lnTo>
                    <a:lnTo>
                      <a:pt x="80" y="180"/>
                    </a:lnTo>
                    <a:lnTo>
                      <a:pt x="90" y="181"/>
                    </a:lnTo>
                    <a:lnTo>
                      <a:pt x="98" y="180"/>
                    </a:lnTo>
                    <a:lnTo>
                      <a:pt x="108" y="179"/>
                    </a:lnTo>
                    <a:lnTo>
                      <a:pt x="117" y="177"/>
                    </a:lnTo>
                    <a:lnTo>
                      <a:pt x="124" y="174"/>
                    </a:lnTo>
                    <a:lnTo>
                      <a:pt x="133" y="170"/>
                    </a:lnTo>
                    <a:lnTo>
                      <a:pt x="140" y="165"/>
                    </a:lnTo>
                    <a:lnTo>
                      <a:pt x="147" y="160"/>
                    </a:lnTo>
                    <a:lnTo>
                      <a:pt x="153" y="154"/>
                    </a:lnTo>
                    <a:lnTo>
                      <a:pt x="159" y="148"/>
                    </a:lnTo>
                    <a:lnTo>
                      <a:pt x="165" y="141"/>
                    </a:lnTo>
                    <a:lnTo>
                      <a:pt x="169" y="134"/>
                    </a:lnTo>
                    <a:lnTo>
                      <a:pt x="172" y="125"/>
                    </a:lnTo>
                    <a:lnTo>
                      <a:pt x="176" y="118"/>
                    </a:lnTo>
                    <a:lnTo>
                      <a:pt x="178" y="109"/>
                    </a:lnTo>
                    <a:lnTo>
                      <a:pt x="180" y="100"/>
                    </a:lnTo>
                    <a:lnTo>
                      <a:pt x="180" y="91"/>
                    </a:lnTo>
                    <a:lnTo>
                      <a:pt x="180" y="82"/>
                    </a:lnTo>
                    <a:lnTo>
                      <a:pt x="178" y="73"/>
                    </a:lnTo>
                    <a:lnTo>
                      <a:pt x="176" y="64"/>
                    </a:lnTo>
                    <a:lnTo>
                      <a:pt x="172" y="56"/>
                    </a:lnTo>
                    <a:lnTo>
                      <a:pt x="169" y="48"/>
                    </a:lnTo>
                    <a:lnTo>
                      <a:pt x="165" y="41"/>
                    </a:lnTo>
                    <a:lnTo>
                      <a:pt x="159" y="33"/>
                    </a:lnTo>
                    <a:lnTo>
                      <a:pt x="153" y="27"/>
                    </a:lnTo>
                    <a:lnTo>
                      <a:pt x="147" y="22"/>
                    </a:lnTo>
                    <a:lnTo>
                      <a:pt x="140" y="16"/>
                    </a:lnTo>
                    <a:lnTo>
                      <a:pt x="133" y="12"/>
                    </a:lnTo>
                    <a:lnTo>
                      <a:pt x="124" y="8"/>
                    </a:lnTo>
                    <a:lnTo>
                      <a:pt x="117" y="4"/>
                    </a:lnTo>
                    <a:lnTo>
                      <a:pt x="108" y="2"/>
                    </a:lnTo>
                    <a:lnTo>
                      <a:pt x="98" y="1"/>
                    </a:lnTo>
                    <a:lnTo>
                      <a:pt x="9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cxnSp>
        <p:nvCxnSpPr>
          <p:cNvPr id="53" name="Straight Connector 52">
            <a:extLst>
              <a:ext uri="{FF2B5EF4-FFF2-40B4-BE49-F238E27FC236}">
                <a16:creationId xmlns:a16="http://schemas.microsoft.com/office/drawing/2014/main" id="{90138D08-BE13-49EE-A6B9-2125E5A189C6}"/>
              </a:ext>
            </a:extLst>
          </p:cNvPr>
          <p:cNvCxnSpPr>
            <a:cxnSpLocks/>
          </p:cNvCxnSpPr>
          <p:nvPr/>
        </p:nvCxnSpPr>
        <p:spPr>
          <a:xfrm>
            <a:off x="6309072" y="1394971"/>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528013D-FCBA-49BE-9C7F-CB6A6DDAA2E9}"/>
              </a:ext>
            </a:extLst>
          </p:cNvPr>
          <p:cNvSpPr>
            <a:spLocks noGrp="1"/>
          </p:cNvSpPr>
          <p:nvPr>
            <p:ph type="title"/>
          </p:nvPr>
        </p:nvSpPr>
        <p:spPr>
          <a:xfrm>
            <a:off x="623457" y="2718037"/>
            <a:ext cx="2611025" cy="757130"/>
          </a:xfrm>
        </p:spPr>
        <p:txBody>
          <a:bodyPr wrap="square">
            <a:spAutoFit/>
          </a:bodyPr>
          <a:lstStyle/>
          <a:p>
            <a:r>
              <a:rPr lang="en-US" sz="4800" dirty="0">
                <a:solidFill>
                  <a:schemeClr val="bg1"/>
                </a:solidFill>
                <a:effectLst>
                  <a:outerShdw blurRad="254000" dist="76200" dir="8100000" algn="tr" rotWithShape="0">
                    <a:prstClr val="black">
                      <a:alpha val="25000"/>
                    </a:prstClr>
                  </a:outerShdw>
                </a:effectLst>
              </a:rPr>
              <a:t>İÇERİK</a:t>
            </a:r>
          </a:p>
        </p:txBody>
      </p:sp>
      <p:sp>
        <p:nvSpPr>
          <p:cNvPr id="4" name="Slide Number Placeholder 3">
            <a:extLst>
              <a:ext uri="{FF2B5EF4-FFF2-40B4-BE49-F238E27FC236}">
                <a16:creationId xmlns:a16="http://schemas.microsoft.com/office/drawing/2014/main" id="{96CB1D64-9363-404B-8976-0F796CA513C2}"/>
              </a:ext>
            </a:extLst>
          </p:cNvPr>
          <p:cNvSpPr>
            <a:spLocks noGrp="1"/>
          </p:cNvSpPr>
          <p:nvPr>
            <p:ph type="sldNum" sz="quarter" idx="12"/>
          </p:nvPr>
        </p:nvSpPr>
        <p:spPr>
          <a:xfrm>
            <a:off x="9973886" y="6446579"/>
            <a:ext cx="78547" cy="184666"/>
          </a:xfrm>
        </p:spPr>
        <p:txBody>
          <a:bodyPr/>
          <a:lstStyle/>
          <a:p>
            <a:fld id="{8A8A17DA-D2B1-484E-A788-26EF85EA53A0}" type="slidenum">
              <a:rPr lang="en-US" smtClean="0"/>
              <a:pPr/>
              <a:t>2</a:t>
            </a:fld>
            <a:endParaRPr lang="en-US" dirty="0"/>
          </a:p>
        </p:txBody>
      </p:sp>
      <p:grpSp>
        <p:nvGrpSpPr>
          <p:cNvPr id="12" name="Group 11">
            <a:extLst>
              <a:ext uri="{FF2B5EF4-FFF2-40B4-BE49-F238E27FC236}">
                <a16:creationId xmlns:a16="http://schemas.microsoft.com/office/drawing/2014/main" id="{F1E98627-143D-4A53-93B6-324D2722AFF3}"/>
              </a:ext>
            </a:extLst>
          </p:cNvPr>
          <p:cNvGrpSpPr/>
          <p:nvPr/>
        </p:nvGrpSpPr>
        <p:grpSpPr>
          <a:xfrm>
            <a:off x="623456" y="2438399"/>
            <a:ext cx="3714864" cy="1981200"/>
            <a:chOff x="623456" y="2573185"/>
            <a:chExt cx="3714864" cy="1981200"/>
          </a:xfrm>
        </p:grpSpPr>
        <p:cxnSp>
          <p:nvCxnSpPr>
            <p:cNvPr id="23" name="Straight Connector 22">
              <a:extLst>
                <a:ext uri="{FF2B5EF4-FFF2-40B4-BE49-F238E27FC236}">
                  <a16:creationId xmlns:a16="http://schemas.microsoft.com/office/drawing/2014/main" id="{A9AB29F8-C68A-4592-ADDD-3943FEF53975}"/>
                </a:ext>
              </a:extLst>
            </p:cNvPr>
            <p:cNvCxnSpPr>
              <a:cxnSpLocks/>
            </p:cNvCxnSpPr>
            <p:nvPr/>
          </p:nvCxnSpPr>
          <p:spPr>
            <a:xfrm>
              <a:off x="623456" y="4554385"/>
              <a:ext cx="3714864"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1E156F56-A637-446F-B8E0-E30EDBFED301}"/>
                </a:ext>
              </a:extLst>
            </p:cNvPr>
            <p:cNvCxnSpPr>
              <a:cxnSpLocks/>
            </p:cNvCxnSpPr>
            <p:nvPr/>
          </p:nvCxnSpPr>
          <p:spPr>
            <a:xfrm>
              <a:off x="623456" y="2573185"/>
              <a:ext cx="3714864"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80" name="Content Placeholder 2">
            <a:extLst>
              <a:ext uri="{FF2B5EF4-FFF2-40B4-BE49-F238E27FC236}">
                <a16:creationId xmlns:a16="http://schemas.microsoft.com/office/drawing/2014/main" id="{F3665B2C-10F0-C140-B0A2-63971C0474A0}"/>
              </a:ext>
            </a:extLst>
          </p:cNvPr>
          <p:cNvSpPr txBox="1">
            <a:spLocks/>
          </p:cNvSpPr>
          <p:nvPr/>
        </p:nvSpPr>
        <p:spPr>
          <a:xfrm>
            <a:off x="6309072" y="1556901"/>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mj-lt"/>
              </a:rPr>
              <a:t>1</a:t>
            </a:r>
            <a:r>
              <a:rPr lang="en-US" sz="1400" b="1" dirty="0">
                <a:solidFill>
                  <a:srgbClr val="3D4752"/>
                </a:solidFill>
                <a:latin typeface="+mj-lt"/>
              </a:rPr>
              <a:t>. </a:t>
            </a:r>
            <a:r>
              <a:rPr lang="tr-TR" sz="1400" b="1" dirty="0">
                <a:solidFill>
                  <a:srgbClr val="3D4752"/>
                </a:solidFill>
                <a:latin typeface="+mj-lt"/>
              </a:rPr>
              <a:t>HEDGİNG OTOMATİON? </a:t>
            </a:r>
            <a:r>
              <a:rPr lang="en-US" sz="1400" b="1" dirty="0">
                <a:solidFill>
                  <a:srgbClr val="3D4752"/>
                </a:solidFill>
                <a:latin typeface="+mj-lt"/>
              </a:rPr>
              <a:t>ı</a:t>
            </a:r>
          </a:p>
        </p:txBody>
      </p:sp>
      <p:sp>
        <p:nvSpPr>
          <p:cNvPr id="82" name="Content Placeholder 2">
            <a:extLst>
              <a:ext uri="{FF2B5EF4-FFF2-40B4-BE49-F238E27FC236}">
                <a16:creationId xmlns:a16="http://schemas.microsoft.com/office/drawing/2014/main" id="{E46AAB07-F680-3640-801A-B05E81D93E32}"/>
              </a:ext>
            </a:extLst>
          </p:cNvPr>
          <p:cNvSpPr txBox="1">
            <a:spLocks/>
          </p:cNvSpPr>
          <p:nvPr/>
        </p:nvSpPr>
        <p:spPr>
          <a:xfrm>
            <a:off x="6309072" y="2015015"/>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mj-lt"/>
              </a:rPr>
              <a:t>2sTATTISTICAL BEHAVOUR OF COMMODITY</a:t>
            </a:r>
            <a:endParaRPr lang="en-US" sz="1400" b="1" dirty="0">
              <a:solidFill>
                <a:srgbClr val="3D4752"/>
              </a:solidFill>
              <a:latin typeface="+mj-lt"/>
            </a:endParaRPr>
          </a:p>
        </p:txBody>
      </p:sp>
      <p:sp>
        <p:nvSpPr>
          <p:cNvPr id="89" name="Content Placeholder 2">
            <a:extLst>
              <a:ext uri="{FF2B5EF4-FFF2-40B4-BE49-F238E27FC236}">
                <a16:creationId xmlns:a16="http://schemas.microsoft.com/office/drawing/2014/main" id="{A8B80F38-785B-F248-B7E1-AA89B109C75F}"/>
              </a:ext>
            </a:extLst>
          </p:cNvPr>
          <p:cNvSpPr txBox="1">
            <a:spLocks/>
          </p:cNvSpPr>
          <p:nvPr/>
        </p:nvSpPr>
        <p:spPr>
          <a:xfrm>
            <a:off x="6309072" y="2501516"/>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mj-lt"/>
              </a:rPr>
              <a:t>3</a:t>
            </a:r>
            <a:r>
              <a:rPr lang="en-US" sz="1400" b="1" dirty="0">
                <a:solidFill>
                  <a:srgbClr val="3D4752"/>
                </a:solidFill>
                <a:latin typeface="+mj-lt"/>
              </a:rPr>
              <a:t>. </a:t>
            </a:r>
            <a:r>
              <a:rPr lang="tr-TR" sz="1400" b="1" dirty="0">
                <a:solidFill>
                  <a:srgbClr val="3D4752"/>
                </a:solidFill>
                <a:latin typeface="+mj-lt"/>
              </a:rPr>
              <a:t>WHAT ARE MAIN SOURCES OF SIGNALS?</a:t>
            </a:r>
            <a:endParaRPr lang="en-US" sz="1400" b="1" dirty="0">
              <a:solidFill>
                <a:srgbClr val="3D4752"/>
              </a:solidFill>
              <a:latin typeface="+mj-lt"/>
            </a:endParaRPr>
          </a:p>
        </p:txBody>
      </p:sp>
      <p:cxnSp>
        <p:nvCxnSpPr>
          <p:cNvPr id="90" name="Straight Connector 89">
            <a:extLst>
              <a:ext uri="{FF2B5EF4-FFF2-40B4-BE49-F238E27FC236}">
                <a16:creationId xmlns:a16="http://schemas.microsoft.com/office/drawing/2014/main" id="{97F46D46-AFBE-6D43-8CB6-6ED529B8FA16}"/>
              </a:ext>
            </a:extLst>
          </p:cNvPr>
          <p:cNvCxnSpPr>
            <a:cxnSpLocks/>
          </p:cNvCxnSpPr>
          <p:nvPr/>
        </p:nvCxnSpPr>
        <p:spPr>
          <a:xfrm>
            <a:off x="6309072" y="1876664"/>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1FCE95BE-2579-234D-8AF6-82DB09B6857D}"/>
              </a:ext>
            </a:extLst>
          </p:cNvPr>
          <p:cNvCxnSpPr>
            <a:cxnSpLocks/>
          </p:cNvCxnSpPr>
          <p:nvPr/>
        </p:nvCxnSpPr>
        <p:spPr>
          <a:xfrm>
            <a:off x="6309072" y="2342028"/>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8627444E-89E3-B742-B536-582C0A1F00E2}"/>
              </a:ext>
            </a:extLst>
          </p:cNvPr>
          <p:cNvCxnSpPr>
            <a:cxnSpLocks/>
          </p:cNvCxnSpPr>
          <p:nvPr/>
        </p:nvCxnSpPr>
        <p:spPr>
          <a:xfrm>
            <a:off x="6309072" y="2831885"/>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079BAEC5-80F3-BA45-9E49-5FCFC624F60C}"/>
              </a:ext>
            </a:extLst>
          </p:cNvPr>
          <p:cNvCxnSpPr>
            <a:cxnSpLocks/>
          </p:cNvCxnSpPr>
          <p:nvPr/>
        </p:nvCxnSpPr>
        <p:spPr>
          <a:xfrm>
            <a:off x="6309072" y="3322298"/>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94" name="Content Placeholder 2">
            <a:extLst>
              <a:ext uri="{FF2B5EF4-FFF2-40B4-BE49-F238E27FC236}">
                <a16:creationId xmlns:a16="http://schemas.microsoft.com/office/drawing/2014/main" id="{8066938C-F3A0-7B4C-B2BF-B3B6B383C423}"/>
              </a:ext>
            </a:extLst>
          </p:cNvPr>
          <p:cNvSpPr txBox="1">
            <a:spLocks/>
          </p:cNvSpPr>
          <p:nvPr/>
        </p:nvSpPr>
        <p:spPr>
          <a:xfrm>
            <a:off x="6309072" y="3004622"/>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mj-lt"/>
              </a:rPr>
              <a:t>4. How hedging signals can be converted into strategies?</a:t>
            </a:r>
            <a:endParaRPr lang="en-US" sz="1400" b="1" dirty="0">
              <a:solidFill>
                <a:srgbClr val="3D4752"/>
              </a:solidFill>
              <a:latin typeface="+mj-lt"/>
            </a:endParaRPr>
          </a:p>
        </p:txBody>
      </p:sp>
      <p:cxnSp>
        <p:nvCxnSpPr>
          <p:cNvPr id="97" name="Straight Connector 96">
            <a:extLst>
              <a:ext uri="{FF2B5EF4-FFF2-40B4-BE49-F238E27FC236}">
                <a16:creationId xmlns:a16="http://schemas.microsoft.com/office/drawing/2014/main" id="{56D24B1C-3E49-134C-8AF3-60A442FBB68B}"/>
              </a:ext>
            </a:extLst>
          </p:cNvPr>
          <p:cNvCxnSpPr>
            <a:cxnSpLocks/>
          </p:cNvCxnSpPr>
          <p:nvPr/>
        </p:nvCxnSpPr>
        <p:spPr>
          <a:xfrm>
            <a:off x="6309072" y="3824341"/>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98" name="Content Placeholder 2">
            <a:extLst>
              <a:ext uri="{FF2B5EF4-FFF2-40B4-BE49-F238E27FC236}">
                <a16:creationId xmlns:a16="http://schemas.microsoft.com/office/drawing/2014/main" id="{A9737FF1-A2B4-8546-8F1F-B4BDB32380A5}"/>
              </a:ext>
            </a:extLst>
          </p:cNvPr>
          <p:cNvSpPr txBox="1">
            <a:spLocks/>
          </p:cNvSpPr>
          <p:nvPr/>
        </p:nvSpPr>
        <p:spPr>
          <a:xfrm>
            <a:off x="6309072" y="3506665"/>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mj-lt"/>
              </a:rPr>
              <a:t>5</a:t>
            </a:r>
            <a:r>
              <a:rPr lang="en-US" sz="1400" b="1" dirty="0">
                <a:solidFill>
                  <a:srgbClr val="3D4752"/>
                </a:solidFill>
                <a:latin typeface="+mj-lt"/>
              </a:rPr>
              <a:t>. </a:t>
            </a:r>
            <a:r>
              <a:rPr lang="tr-TR" sz="1400" b="1" dirty="0">
                <a:solidFill>
                  <a:srgbClr val="3D4752"/>
                </a:solidFill>
                <a:latin typeface="+mj-lt"/>
              </a:rPr>
              <a:t>A draft hedging procedutre</a:t>
            </a:r>
            <a:endParaRPr lang="en-US" sz="1400" b="1" dirty="0">
              <a:solidFill>
                <a:srgbClr val="3D4752"/>
              </a:solidFill>
              <a:latin typeface="+mj-lt"/>
            </a:endParaRPr>
          </a:p>
        </p:txBody>
      </p:sp>
      <p:pic>
        <p:nvPicPr>
          <p:cNvPr id="101" name="Picture 100">
            <a:extLst>
              <a:ext uri="{FF2B5EF4-FFF2-40B4-BE49-F238E27FC236}">
                <a16:creationId xmlns:a16="http://schemas.microsoft.com/office/drawing/2014/main" id="{63B63968-8706-7048-80F3-B70C42FC4B36}"/>
              </a:ext>
            </a:extLst>
          </p:cNvPr>
          <p:cNvPicPr>
            <a:picLocks noChangeAspect="1"/>
          </p:cNvPicPr>
          <p:nvPr/>
        </p:nvPicPr>
        <p:blipFill>
          <a:blip r:embed="rId3"/>
          <a:stretch>
            <a:fillRect/>
          </a:stretch>
        </p:blipFill>
        <p:spPr>
          <a:xfrm>
            <a:off x="12207554" y="205917"/>
            <a:ext cx="1263303" cy="421101"/>
          </a:xfrm>
          <a:prstGeom prst="rect">
            <a:avLst/>
          </a:prstGeom>
        </p:spPr>
      </p:pic>
    </p:spTree>
    <p:extLst>
      <p:ext uri="{BB962C8B-B14F-4D97-AF65-F5344CB8AC3E}">
        <p14:creationId xmlns:p14="http://schemas.microsoft.com/office/powerpoint/2010/main" val="393636471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90"/>
                                        </p:tgtEl>
                                        <p:attrNameLst>
                                          <p:attrName>style.visibility</p:attrName>
                                        </p:attrNameLst>
                                      </p:cBhvr>
                                      <p:to>
                                        <p:strVal val="visible"/>
                                      </p:to>
                                    </p:set>
                                    <p:animEffect transition="in" filter="fade">
                                      <p:cBhvr>
                                        <p:cTn id="24" dur="500"/>
                                        <p:tgtEl>
                                          <p:spTgt spid="90"/>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fade">
                                      <p:cBhvr>
                                        <p:cTn id="28" dur="500"/>
                                        <p:tgtEl>
                                          <p:spTgt spid="91"/>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fade">
                                      <p:cBhvr>
                                        <p:cTn id="32" dur="500"/>
                                        <p:tgtEl>
                                          <p:spTgt spid="92"/>
                                        </p:tgtEl>
                                      </p:cBhvr>
                                    </p:animEffect>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93"/>
                                        </p:tgtEl>
                                        <p:attrNameLst>
                                          <p:attrName>style.visibility</p:attrName>
                                        </p:attrNameLst>
                                      </p:cBhvr>
                                      <p:to>
                                        <p:strVal val="visible"/>
                                      </p:to>
                                    </p:set>
                                    <p:animEffect transition="in" filter="fade">
                                      <p:cBhvr>
                                        <p:cTn id="36" dur="500"/>
                                        <p:tgtEl>
                                          <p:spTgt spid="93"/>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fade">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DB0C2-1AD0-4DB1-BCBB-A83C3A40427E}"/>
              </a:ext>
            </a:extLst>
          </p:cNvPr>
          <p:cNvSpPr>
            <a:spLocks noGrp="1"/>
          </p:cNvSpPr>
          <p:nvPr>
            <p:ph type="title"/>
          </p:nvPr>
        </p:nvSpPr>
        <p:spPr/>
        <p:txBody>
          <a:bodyPr/>
          <a:lstStyle/>
          <a:p>
            <a:r>
              <a:rPr lang="tr-TR" dirty="0"/>
              <a:t>Tarihsel Volatilite ve Volatilite konisi</a:t>
            </a:r>
          </a:p>
        </p:txBody>
      </p:sp>
      <p:graphicFrame>
        <p:nvGraphicFramePr>
          <p:cNvPr id="6" name="Content Placeholder 5">
            <a:extLst>
              <a:ext uri="{FF2B5EF4-FFF2-40B4-BE49-F238E27FC236}">
                <a16:creationId xmlns:a16="http://schemas.microsoft.com/office/drawing/2014/main" id="{C97B005A-D795-404B-836F-87B722E4ADDB}"/>
              </a:ext>
            </a:extLst>
          </p:cNvPr>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a:extLst>
              <a:ext uri="{FF2B5EF4-FFF2-40B4-BE49-F238E27FC236}">
                <a16:creationId xmlns:a16="http://schemas.microsoft.com/office/drawing/2014/main" id="{ECEE203D-0388-461B-8A9D-428B9AC83D28}"/>
              </a:ext>
            </a:extLst>
          </p:cNvPr>
          <p:cNvSpPr>
            <a:spLocks noGrp="1"/>
          </p:cNvSpPr>
          <p:nvPr>
            <p:ph type="dt" sz="half" idx="10"/>
          </p:nvPr>
        </p:nvSpPr>
        <p:spPr/>
        <p:txBody>
          <a:bodyPr/>
          <a:lstStyle/>
          <a:p>
            <a:fld id="{03405D7F-7100-4C55-9A6A-D840D4E33134}" type="datetime1">
              <a:rPr lang="tr-TR" smtClean="0"/>
              <a:t>23.06.2023</a:t>
            </a:fld>
            <a:endParaRPr lang="en-US" dirty="0"/>
          </a:p>
        </p:txBody>
      </p:sp>
      <p:sp>
        <p:nvSpPr>
          <p:cNvPr id="5" name="Slide Number Placeholder 4">
            <a:extLst>
              <a:ext uri="{FF2B5EF4-FFF2-40B4-BE49-F238E27FC236}">
                <a16:creationId xmlns:a16="http://schemas.microsoft.com/office/drawing/2014/main" id="{8DA01912-EAE2-4966-882E-A0C8803B430A}"/>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0</a:t>
            </a:fld>
            <a:endParaRPr lang="en-US" dirty="0"/>
          </a:p>
        </p:txBody>
      </p:sp>
    </p:spTree>
    <p:extLst>
      <p:ext uri="{BB962C8B-B14F-4D97-AF65-F5344CB8AC3E}">
        <p14:creationId xmlns:p14="http://schemas.microsoft.com/office/powerpoint/2010/main" val="24624998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DA23B-DBC8-4F96-985A-4A5EAE307D57}"/>
              </a:ext>
            </a:extLst>
          </p:cNvPr>
          <p:cNvSpPr>
            <a:spLocks noGrp="1"/>
          </p:cNvSpPr>
          <p:nvPr>
            <p:ph type="title"/>
          </p:nvPr>
        </p:nvSpPr>
        <p:spPr/>
        <p:txBody>
          <a:bodyPr/>
          <a:lstStyle/>
          <a:p>
            <a:r>
              <a:rPr lang="tr-TR" dirty="0"/>
              <a:t>Ham Petrol (Brent)</a:t>
            </a:r>
          </a:p>
        </p:txBody>
      </p:sp>
      <p:graphicFrame>
        <p:nvGraphicFramePr>
          <p:cNvPr id="4" name="Content Placeholder 3">
            <a:extLst>
              <a:ext uri="{FF2B5EF4-FFF2-40B4-BE49-F238E27FC236}">
                <a16:creationId xmlns:a16="http://schemas.microsoft.com/office/drawing/2014/main" id="{403C4543-033D-437A-A94F-B1CAD076B1A6}"/>
              </a:ext>
            </a:extLst>
          </p:cNvPr>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0637829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B5CD0-50DC-4FCC-AD78-E7F515A97D86}"/>
              </a:ext>
            </a:extLst>
          </p:cNvPr>
          <p:cNvSpPr>
            <a:spLocks noGrp="1"/>
          </p:cNvSpPr>
          <p:nvPr>
            <p:ph type="title"/>
          </p:nvPr>
        </p:nvSpPr>
        <p:spPr/>
        <p:txBody>
          <a:bodyPr/>
          <a:lstStyle/>
          <a:p>
            <a:r>
              <a:rPr lang="tr-TR" dirty="0"/>
              <a:t>3 ay vadeli $/TL Volatilitesi (implied)</a:t>
            </a:r>
          </a:p>
        </p:txBody>
      </p:sp>
      <p:graphicFrame>
        <p:nvGraphicFramePr>
          <p:cNvPr id="4" name="Content Placeholder 3">
            <a:extLst>
              <a:ext uri="{FF2B5EF4-FFF2-40B4-BE49-F238E27FC236}">
                <a16:creationId xmlns:a16="http://schemas.microsoft.com/office/drawing/2014/main" id="{CD9F545D-0F2B-4A4A-A638-022F6EE92015}"/>
              </a:ext>
            </a:extLst>
          </p:cNvPr>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790611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9D9FDF-7E8D-46B6-9B68-9FB3B99E6454}"/>
              </a:ext>
            </a:extLst>
          </p:cNvPr>
          <p:cNvSpPr>
            <a:spLocks noGrp="1"/>
          </p:cNvSpPr>
          <p:nvPr>
            <p:ph type="title"/>
          </p:nvPr>
        </p:nvSpPr>
        <p:spPr>
          <a:xfrm>
            <a:off x="496390" y="-54219"/>
            <a:ext cx="10659291" cy="1125373"/>
          </a:xfrm>
        </p:spPr>
        <p:txBody>
          <a:bodyPr>
            <a:normAutofit/>
          </a:bodyPr>
          <a:lstStyle/>
          <a:p>
            <a:r>
              <a:rPr lang="tr-TR" sz="3600" dirty="0"/>
              <a:t>3 ay Vadeli ABD Hazine Faizi Ortalama %4.7 (1973-2018)</a:t>
            </a:r>
          </a:p>
        </p:txBody>
      </p:sp>
      <p:graphicFrame>
        <p:nvGraphicFramePr>
          <p:cNvPr id="4" name="Content Placeholder 3">
            <a:extLst>
              <a:ext uri="{FF2B5EF4-FFF2-40B4-BE49-F238E27FC236}">
                <a16:creationId xmlns:a16="http://schemas.microsoft.com/office/drawing/2014/main" id="{90B04862-8B3B-403F-8321-43D5011F6374}"/>
              </a:ext>
            </a:extLst>
          </p:cNvPr>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388345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29790-9AAB-4C56-A003-90402709E3E2}"/>
              </a:ext>
            </a:extLst>
          </p:cNvPr>
          <p:cNvSpPr>
            <a:spLocks noGrp="1"/>
          </p:cNvSpPr>
          <p:nvPr>
            <p:ph type="title"/>
          </p:nvPr>
        </p:nvSpPr>
        <p:spPr/>
        <p:txBody>
          <a:bodyPr/>
          <a:lstStyle/>
          <a:p>
            <a:r>
              <a:rPr lang="tr-TR" dirty="0"/>
              <a:t>İn this study (2009-2022 monthly data)</a:t>
            </a:r>
            <a:endParaRPr lang="en-US" dirty="0"/>
          </a:p>
        </p:txBody>
      </p:sp>
      <p:sp>
        <p:nvSpPr>
          <p:cNvPr id="3" name="Content Placeholder 2">
            <a:extLst>
              <a:ext uri="{FF2B5EF4-FFF2-40B4-BE49-F238E27FC236}">
                <a16:creationId xmlns:a16="http://schemas.microsoft.com/office/drawing/2014/main" id="{8CFF89F9-FA44-472C-98F7-35127BAFB9C4}"/>
              </a:ext>
            </a:extLst>
          </p:cNvPr>
          <p:cNvSpPr>
            <a:spLocks noGrp="1"/>
          </p:cNvSpPr>
          <p:nvPr>
            <p:ph idx="1"/>
          </p:nvPr>
        </p:nvSpPr>
        <p:spPr>
          <a:xfrm>
            <a:off x="2009775" y="1825626"/>
            <a:ext cx="8172450" cy="3521990"/>
          </a:xfrm>
        </p:spPr>
        <p:txBody>
          <a:bodyPr>
            <a:normAutofit lnSpcReduction="10000"/>
          </a:bodyPr>
          <a:lstStyle/>
          <a:p>
            <a:pPr>
              <a:buFont typeface="Arial" panose="020B0604020202020204" pitchFamily="34" charset="0"/>
              <a:buChar char="•"/>
            </a:pPr>
            <a:r>
              <a:rPr lang="tr-TR" dirty="0"/>
              <a:t>Markov regime shifts and realized volatilty</a:t>
            </a:r>
          </a:p>
          <a:p>
            <a:pPr>
              <a:buFont typeface="Arial" panose="020B0604020202020204" pitchFamily="34" charset="0"/>
              <a:buChar char="•"/>
            </a:pPr>
            <a:r>
              <a:rPr lang="tr-TR" dirty="0"/>
              <a:t>Fitting a vasicek model for Crude RV</a:t>
            </a:r>
          </a:p>
          <a:p>
            <a:pPr>
              <a:buFont typeface="Arial" panose="020B0604020202020204" pitchFamily="34" charset="0"/>
              <a:buChar char="•"/>
            </a:pPr>
            <a:r>
              <a:rPr lang="tr-TR" dirty="0"/>
              <a:t>Forecasting the RV by using Market implied methods: </a:t>
            </a:r>
          </a:p>
          <a:p>
            <a:pPr lvl="1">
              <a:buFont typeface="Wingdings" panose="05000000000000000000" pitchFamily="2" charset="2"/>
              <a:buChar char="ü"/>
            </a:pPr>
            <a:r>
              <a:rPr lang="tr-TR" dirty="0"/>
              <a:t>Vol skew</a:t>
            </a:r>
          </a:p>
          <a:p>
            <a:pPr lvl="1">
              <a:buFont typeface="Wingdings" panose="05000000000000000000" pitchFamily="2" charset="2"/>
              <a:buChar char="ü"/>
            </a:pPr>
            <a:r>
              <a:rPr lang="tr-TR" dirty="0"/>
              <a:t>Implied vol</a:t>
            </a:r>
          </a:p>
          <a:p>
            <a:pPr lvl="1">
              <a:buFont typeface="Wingdings" panose="05000000000000000000" pitchFamily="2" charset="2"/>
              <a:buChar char="ü"/>
            </a:pPr>
            <a:r>
              <a:rPr lang="tr-TR" dirty="0"/>
              <a:t>Term structure of IV</a:t>
            </a:r>
          </a:p>
          <a:p>
            <a:pPr lvl="1">
              <a:buFont typeface="Wingdings" panose="05000000000000000000" pitchFamily="2" charset="2"/>
              <a:buChar char="ü"/>
            </a:pPr>
            <a:r>
              <a:rPr lang="tr-TR" dirty="0"/>
              <a:t>Term structure of crude forward curve</a:t>
            </a:r>
          </a:p>
          <a:p>
            <a:pPr>
              <a:buFont typeface="Arial" panose="020B0604020202020204" pitchFamily="34" charset="0"/>
              <a:buChar char="•"/>
            </a:pPr>
            <a:r>
              <a:rPr lang="tr-TR" dirty="0"/>
              <a:t>Forecasting RV with large macro and sentiment data</a:t>
            </a:r>
          </a:p>
        </p:txBody>
      </p:sp>
      <p:sp>
        <p:nvSpPr>
          <p:cNvPr id="4" name="Date Placeholder 3">
            <a:extLst>
              <a:ext uri="{FF2B5EF4-FFF2-40B4-BE49-F238E27FC236}">
                <a16:creationId xmlns:a16="http://schemas.microsoft.com/office/drawing/2014/main" id="{06D99A44-3B23-4168-A3D7-22C289F534BA}"/>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142D0EF-762A-4C63-9395-1FC4F5E3589C}"/>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4</a:t>
            </a:fld>
            <a:endParaRPr lang="en-US" dirty="0"/>
          </a:p>
        </p:txBody>
      </p:sp>
    </p:spTree>
    <p:extLst>
      <p:ext uri="{BB962C8B-B14F-4D97-AF65-F5344CB8AC3E}">
        <p14:creationId xmlns:p14="http://schemas.microsoft.com/office/powerpoint/2010/main" val="1032599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FD64E-FC30-480A-9046-D9B0896D7B72}"/>
              </a:ext>
            </a:extLst>
          </p:cNvPr>
          <p:cNvSpPr>
            <a:spLocks noGrp="1"/>
          </p:cNvSpPr>
          <p:nvPr>
            <p:ph type="title"/>
          </p:nvPr>
        </p:nvSpPr>
        <p:spPr/>
        <p:txBody>
          <a:bodyPr/>
          <a:lstStyle/>
          <a:p>
            <a:r>
              <a:rPr lang="tr-TR" dirty="0"/>
              <a:t>CORPORATE HEDGING</a:t>
            </a:r>
            <a:endParaRPr lang="en-US" dirty="0"/>
          </a:p>
        </p:txBody>
      </p:sp>
      <p:sp>
        <p:nvSpPr>
          <p:cNvPr id="3" name="Content Placeholder 2">
            <a:extLst>
              <a:ext uri="{FF2B5EF4-FFF2-40B4-BE49-F238E27FC236}">
                <a16:creationId xmlns:a16="http://schemas.microsoft.com/office/drawing/2014/main" id="{31889A74-48C6-446A-8622-A0541071F384}"/>
              </a:ext>
            </a:extLst>
          </p:cNvPr>
          <p:cNvSpPr>
            <a:spLocks noGrp="1"/>
          </p:cNvSpPr>
          <p:nvPr>
            <p:ph idx="1"/>
          </p:nvPr>
        </p:nvSpPr>
        <p:spPr>
          <a:xfrm>
            <a:off x="2009775" y="1825626"/>
            <a:ext cx="8172450" cy="387798"/>
          </a:xfrm>
        </p:spPr>
        <p:txBody>
          <a:bodyPr>
            <a:normAutofit fontScale="92500" lnSpcReduction="20000"/>
          </a:bodyPr>
          <a:lstStyle/>
          <a:p>
            <a:endParaRPr lang="en-US" dirty="0"/>
          </a:p>
        </p:txBody>
      </p:sp>
      <p:sp>
        <p:nvSpPr>
          <p:cNvPr id="4" name="Date Placeholder 3">
            <a:extLst>
              <a:ext uri="{FF2B5EF4-FFF2-40B4-BE49-F238E27FC236}">
                <a16:creationId xmlns:a16="http://schemas.microsoft.com/office/drawing/2014/main" id="{30984EFE-FD7B-44A9-9988-A7F7FE1F61B6}"/>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A1D4C418-1BE9-48D1-844C-8180B7AA3FCF}"/>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5</a:t>
            </a:fld>
            <a:endParaRPr lang="en-US" dirty="0"/>
          </a:p>
        </p:txBody>
      </p:sp>
    </p:spTree>
    <p:extLst>
      <p:ext uri="{BB962C8B-B14F-4D97-AF65-F5344CB8AC3E}">
        <p14:creationId xmlns:p14="http://schemas.microsoft.com/office/powerpoint/2010/main" val="26106585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C6320-39B0-4D54-B35C-53E4FB17C767}"/>
              </a:ext>
            </a:extLst>
          </p:cNvPr>
          <p:cNvSpPr>
            <a:spLocks noGrp="1"/>
          </p:cNvSpPr>
          <p:nvPr>
            <p:ph type="title"/>
          </p:nvPr>
        </p:nvSpPr>
        <p:spPr/>
        <p:txBody>
          <a:bodyPr>
            <a:normAutofit/>
          </a:bodyPr>
          <a:lstStyle/>
          <a:p>
            <a:r>
              <a:rPr lang="tr-TR" sz="2800" dirty="0"/>
              <a:t>CORPORATE HEDGİNG</a:t>
            </a:r>
            <a:endParaRPr lang="en-US" sz="2800" dirty="0"/>
          </a:p>
        </p:txBody>
      </p:sp>
      <p:sp>
        <p:nvSpPr>
          <p:cNvPr id="3" name="Content Placeholder 2">
            <a:extLst>
              <a:ext uri="{FF2B5EF4-FFF2-40B4-BE49-F238E27FC236}">
                <a16:creationId xmlns:a16="http://schemas.microsoft.com/office/drawing/2014/main" id="{AC41D49D-276F-4F94-A1D3-BA0585E62336}"/>
              </a:ext>
            </a:extLst>
          </p:cNvPr>
          <p:cNvSpPr>
            <a:spLocks noGrp="1"/>
          </p:cNvSpPr>
          <p:nvPr>
            <p:ph idx="1"/>
          </p:nvPr>
        </p:nvSpPr>
        <p:spPr/>
        <p:txBody>
          <a:bodyPr>
            <a:normAutofit/>
          </a:bodyPr>
          <a:lstStyle/>
          <a:p>
            <a:r>
              <a:rPr lang="en-US" sz="1800" dirty="0"/>
              <a:t>Carter, Rogers and Simkins (2006a, 2006b) evaluate the hedging behavior of U.S.</a:t>
            </a:r>
          </a:p>
          <a:p>
            <a:r>
              <a:rPr lang="en-US" sz="1800" dirty="0"/>
              <a:t>airlines between 1992 and 2003 and conclude jet-fuel hedging is positively related to market</a:t>
            </a:r>
            <a:r>
              <a:rPr lang="tr-TR" sz="1800" dirty="0"/>
              <a:t> </a:t>
            </a:r>
            <a:r>
              <a:rPr lang="en-US" sz="1800" dirty="0"/>
              <a:t>values. </a:t>
            </a:r>
            <a:endParaRPr lang="tr-TR" sz="1800" dirty="0"/>
          </a:p>
          <a:p>
            <a:r>
              <a:rPr lang="en-US" sz="1800" dirty="0"/>
              <a:t>Four major aspects influence the airline’s</a:t>
            </a:r>
          </a:p>
          <a:p>
            <a:r>
              <a:rPr lang="en-US" sz="1800" dirty="0"/>
              <a:t>hedging decision: (</a:t>
            </a:r>
            <a:r>
              <a:rPr lang="en-US" sz="1800" dirty="0" err="1"/>
              <a:t>i</a:t>
            </a:r>
            <a:r>
              <a:rPr lang="en-US" sz="1800" dirty="0"/>
              <a:t>) The firm’s financial strength and its current credit rating, </a:t>
            </a:r>
            <a:endParaRPr lang="tr-TR" sz="1800" dirty="0"/>
          </a:p>
          <a:p>
            <a:r>
              <a:rPr lang="en-US" sz="1800" dirty="0"/>
              <a:t>(ii) its price</a:t>
            </a:r>
            <a:r>
              <a:rPr lang="tr-TR" sz="1800" dirty="0"/>
              <a:t> </a:t>
            </a:r>
            <a:r>
              <a:rPr lang="en-US" sz="1800" dirty="0"/>
              <a:t>and quantity correlations, </a:t>
            </a:r>
            <a:endParaRPr lang="tr-TR" sz="1800" dirty="0"/>
          </a:p>
          <a:p>
            <a:r>
              <a:rPr lang="en-US" sz="1800" dirty="0"/>
              <a:t>(iii) fixed and variable transaction costs, and (iv) the firm’s risk</a:t>
            </a:r>
          </a:p>
          <a:p>
            <a:r>
              <a:rPr lang="en-US" sz="1800" dirty="0"/>
              <a:t>profile</a:t>
            </a:r>
          </a:p>
        </p:txBody>
      </p:sp>
      <p:sp>
        <p:nvSpPr>
          <p:cNvPr id="4" name="Date Placeholder 3">
            <a:extLst>
              <a:ext uri="{FF2B5EF4-FFF2-40B4-BE49-F238E27FC236}">
                <a16:creationId xmlns:a16="http://schemas.microsoft.com/office/drawing/2014/main" id="{409A5E9E-A030-44E2-AF04-6FDC628672F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E97A31E-53DE-4BA9-BDDF-67AE1AAAA613}"/>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6</a:t>
            </a:fld>
            <a:endParaRPr lang="en-US" dirty="0"/>
          </a:p>
        </p:txBody>
      </p:sp>
    </p:spTree>
    <p:extLst>
      <p:ext uri="{BB962C8B-B14F-4D97-AF65-F5344CB8AC3E}">
        <p14:creationId xmlns:p14="http://schemas.microsoft.com/office/powerpoint/2010/main" val="31094043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52D2D-F7BA-4958-ACFE-C8B2FD1307F6}"/>
              </a:ext>
            </a:extLst>
          </p:cNvPr>
          <p:cNvSpPr>
            <a:spLocks noGrp="1"/>
          </p:cNvSpPr>
          <p:nvPr>
            <p:ph type="title"/>
          </p:nvPr>
        </p:nvSpPr>
        <p:spPr/>
        <p:txBody>
          <a:bodyPr/>
          <a:lstStyle/>
          <a:p>
            <a:r>
              <a:rPr lang="tr-TR" dirty="0"/>
              <a:t>CORPORATE HEDGİNG</a:t>
            </a:r>
            <a:endParaRPr lang="en-US" dirty="0"/>
          </a:p>
        </p:txBody>
      </p:sp>
      <p:sp>
        <p:nvSpPr>
          <p:cNvPr id="3" name="Content Placeholder 2">
            <a:extLst>
              <a:ext uri="{FF2B5EF4-FFF2-40B4-BE49-F238E27FC236}">
                <a16:creationId xmlns:a16="http://schemas.microsoft.com/office/drawing/2014/main" id="{2892B056-3BB1-436B-BC1B-2F9911AC6775}"/>
              </a:ext>
            </a:extLst>
          </p:cNvPr>
          <p:cNvSpPr>
            <a:spLocks noGrp="1"/>
          </p:cNvSpPr>
          <p:nvPr>
            <p:ph idx="1"/>
          </p:nvPr>
        </p:nvSpPr>
        <p:spPr/>
        <p:txBody>
          <a:bodyPr>
            <a:normAutofit fontScale="92500" lnSpcReduction="20000"/>
          </a:bodyPr>
          <a:lstStyle/>
          <a:p>
            <a:pPr>
              <a:buFont typeface="Wingdings" panose="05000000000000000000" pitchFamily="2" charset="2"/>
              <a:buChar char="§"/>
            </a:pPr>
            <a:r>
              <a:rPr lang="en-US" dirty="0"/>
              <a:t>An additional critical aspect is </a:t>
            </a:r>
            <a:r>
              <a:rPr lang="en-US" dirty="0">
                <a:solidFill>
                  <a:srgbClr val="FFFF00"/>
                </a:solidFill>
                <a:highlight>
                  <a:srgbClr val="0000FF"/>
                </a:highlight>
              </a:rPr>
              <a:t>the strong seasonal variation</a:t>
            </a:r>
            <a:r>
              <a:rPr lang="en-US" dirty="0">
                <a:solidFill>
                  <a:srgbClr val="FFFF00"/>
                </a:solidFill>
              </a:rPr>
              <a:t> </a:t>
            </a:r>
            <a:r>
              <a:rPr lang="en-US" dirty="0"/>
              <a:t>in demand, especially</a:t>
            </a:r>
          </a:p>
          <a:p>
            <a:r>
              <a:rPr lang="en-US" dirty="0"/>
              <a:t>within the passenger transportation sector, with a peak during the summer months June, July</a:t>
            </a:r>
            <a:r>
              <a:rPr lang="tr-TR" dirty="0"/>
              <a:t> </a:t>
            </a:r>
            <a:r>
              <a:rPr lang="en-US" dirty="0"/>
              <a:t>and August</a:t>
            </a:r>
            <a:endParaRPr lang="tr-TR" dirty="0"/>
          </a:p>
          <a:p>
            <a:pPr>
              <a:buFont typeface="Wingdings" panose="05000000000000000000" pitchFamily="2" charset="2"/>
              <a:buChar char="q"/>
            </a:pPr>
            <a:r>
              <a:rPr lang="en-US" dirty="0"/>
              <a:t>the airline’s considerations of </a:t>
            </a:r>
            <a:r>
              <a:rPr lang="en-US" dirty="0">
                <a:highlight>
                  <a:srgbClr val="00FFFF"/>
                </a:highlight>
              </a:rPr>
              <a:t>price and quantity </a:t>
            </a:r>
            <a:r>
              <a:rPr lang="en-US" dirty="0"/>
              <a:t>correlations as well</a:t>
            </a:r>
          </a:p>
          <a:p>
            <a:r>
              <a:rPr lang="en-US" dirty="0"/>
              <a:t>as </a:t>
            </a:r>
            <a:r>
              <a:rPr lang="en-US" dirty="0">
                <a:solidFill>
                  <a:srgbClr val="C00000"/>
                </a:solidFill>
              </a:rPr>
              <a:t>hedging costs </a:t>
            </a:r>
            <a:r>
              <a:rPr lang="en-US" dirty="0"/>
              <a:t>play also a significant role in the firm’s choice of derivative contracts</a:t>
            </a:r>
            <a:endParaRPr lang="tr-TR" dirty="0"/>
          </a:p>
          <a:p>
            <a:r>
              <a:rPr lang="tr-TR" dirty="0"/>
              <a:t>Average option has advantages since daily average exposures makes it suitable for hedging and average decreases the volatilty.</a:t>
            </a:r>
          </a:p>
          <a:p>
            <a:r>
              <a:rPr lang="en-US" dirty="0"/>
              <a:t>The company considers 20 different scenarios</a:t>
            </a:r>
          </a:p>
          <a:p>
            <a:r>
              <a:rPr lang="en-US" dirty="0"/>
              <a:t>assuming a constant oil price ranging from $10 to $200 per barrel of oil. </a:t>
            </a:r>
            <a:endParaRPr lang="tr-TR" dirty="0"/>
          </a:p>
          <a:p>
            <a:r>
              <a:rPr lang="tr-TR" dirty="0"/>
              <a:t>In backtesting: </a:t>
            </a:r>
            <a:r>
              <a:rPr lang="en-US" dirty="0"/>
              <a:t>first-order stochastic dominant hedging portfolio</a:t>
            </a:r>
          </a:p>
        </p:txBody>
      </p:sp>
      <p:sp>
        <p:nvSpPr>
          <p:cNvPr id="4" name="Date Placeholder 3">
            <a:extLst>
              <a:ext uri="{FF2B5EF4-FFF2-40B4-BE49-F238E27FC236}">
                <a16:creationId xmlns:a16="http://schemas.microsoft.com/office/drawing/2014/main" id="{F3BA3064-C2F5-4DE6-9F40-B18E70D49B15}"/>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CD565613-E87A-49FC-B682-E78ABBC1ED9C}"/>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7</a:t>
            </a:fld>
            <a:endParaRPr lang="en-US" dirty="0"/>
          </a:p>
        </p:txBody>
      </p:sp>
    </p:spTree>
    <p:extLst>
      <p:ext uri="{BB962C8B-B14F-4D97-AF65-F5344CB8AC3E}">
        <p14:creationId xmlns:p14="http://schemas.microsoft.com/office/powerpoint/2010/main" val="34789429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68E89-65BC-476F-8F5C-C9CA79894F39}"/>
              </a:ext>
            </a:extLst>
          </p:cNvPr>
          <p:cNvSpPr>
            <a:spLocks noGrp="1"/>
          </p:cNvSpPr>
          <p:nvPr>
            <p:ph type="title"/>
          </p:nvPr>
        </p:nvSpPr>
        <p:spPr/>
        <p:txBody>
          <a:bodyPr>
            <a:normAutofit/>
          </a:bodyPr>
          <a:lstStyle/>
          <a:p>
            <a:r>
              <a:rPr lang="tr-TR" sz="2800" dirty="0"/>
              <a:t>İdeas and issues on commodity hedge optimization</a:t>
            </a:r>
          </a:p>
        </p:txBody>
      </p:sp>
      <p:sp>
        <p:nvSpPr>
          <p:cNvPr id="3" name="Content Placeholder 2">
            <a:extLst>
              <a:ext uri="{FF2B5EF4-FFF2-40B4-BE49-F238E27FC236}">
                <a16:creationId xmlns:a16="http://schemas.microsoft.com/office/drawing/2014/main" id="{0241BFF7-25F1-45C9-B322-68A478D08A8E}"/>
              </a:ext>
            </a:extLst>
          </p:cNvPr>
          <p:cNvSpPr>
            <a:spLocks noGrp="1"/>
          </p:cNvSpPr>
          <p:nvPr>
            <p:ph idx="1"/>
          </p:nvPr>
        </p:nvSpPr>
        <p:spPr/>
        <p:txBody>
          <a:bodyPr>
            <a:normAutofit/>
          </a:bodyPr>
          <a:lstStyle/>
          <a:p>
            <a:pPr>
              <a:buFont typeface="Wingdings" panose="05000000000000000000" pitchFamily="2" charset="2"/>
              <a:buChar char="§"/>
            </a:pPr>
            <a:r>
              <a:rPr lang="tr-TR" sz="1800" dirty="0"/>
              <a:t>Mean reversion implied volatility</a:t>
            </a:r>
          </a:p>
          <a:p>
            <a:pPr>
              <a:buFont typeface="Wingdings" panose="05000000000000000000" pitchFamily="2" charset="2"/>
              <a:buChar char="§"/>
            </a:pPr>
            <a:r>
              <a:rPr lang="tr-TR" sz="1800" dirty="0"/>
              <a:t>Regime switching with hedging (futures optimality) (Gaussian mixtures though nonlinearity in finance is an issue)</a:t>
            </a:r>
          </a:p>
          <a:p>
            <a:pPr>
              <a:buFont typeface="Wingdings" panose="05000000000000000000" pitchFamily="2" charset="2"/>
              <a:buChar char="§"/>
            </a:pPr>
            <a:r>
              <a:rPr lang="tr-TR" sz="1800" dirty="0"/>
              <a:t> Regime switching and optimal hedge ratio (MS Regime switching)</a:t>
            </a:r>
          </a:p>
          <a:p>
            <a:pPr>
              <a:buFont typeface="Wingdings" panose="05000000000000000000" pitchFamily="2" charset="2"/>
              <a:buChar char="§"/>
            </a:pPr>
            <a:r>
              <a:rPr lang="tr-TR" sz="1800" dirty="0"/>
              <a:t> Exposure and price uncertainty</a:t>
            </a:r>
          </a:p>
          <a:p>
            <a:pPr>
              <a:buFont typeface="Wingdings" panose="05000000000000000000" pitchFamily="2" charset="2"/>
              <a:buChar char="§"/>
            </a:pPr>
            <a:r>
              <a:rPr lang="tr-TR" sz="1800" dirty="0"/>
              <a:t> VaR based optimization</a:t>
            </a:r>
          </a:p>
          <a:p>
            <a:pPr>
              <a:buFont typeface="Wingdings" panose="05000000000000000000" pitchFamily="2" charset="2"/>
              <a:buChar char="§"/>
            </a:pPr>
            <a:r>
              <a:rPr lang="tr-TR" sz="1800" dirty="0"/>
              <a:t> DT or RF model to see the regimes</a:t>
            </a:r>
          </a:p>
          <a:p>
            <a:pPr>
              <a:buFont typeface="Wingdings" panose="05000000000000000000" pitchFamily="2" charset="2"/>
              <a:buChar char="§"/>
            </a:pPr>
            <a:r>
              <a:rPr lang="tr-TR" sz="1800" dirty="0"/>
              <a:t> when to choose collar vs linear positions (forwards and swaps)</a:t>
            </a:r>
          </a:p>
          <a:p>
            <a:pPr>
              <a:buFont typeface="Wingdings" panose="05000000000000000000" pitchFamily="2" charset="2"/>
              <a:buChar char="§"/>
            </a:pPr>
            <a:r>
              <a:rPr lang="en-US" sz="1500" dirty="0"/>
              <a:t>the airline exhibits a positive price-quantity correlation: During</a:t>
            </a:r>
          </a:p>
          <a:p>
            <a:r>
              <a:rPr lang="en-US" sz="1500" dirty="0"/>
              <a:t>times of strong economic conditions both the demand for flights and the prices for kerosene</a:t>
            </a:r>
          </a:p>
          <a:p>
            <a:r>
              <a:rPr lang="en-US" sz="1500" dirty="0"/>
              <a:t>tend to increase. The reverse typically holds during a </a:t>
            </a:r>
            <a:r>
              <a:rPr lang="en-US" sz="1500" dirty="0" err="1"/>
              <a:t>recessio</a:t>
            </a:r>
            <a:r>
              <a:rPr lang="tr-TR" sz="1500" dirty="0"/>
              <a:t>N</a:t>
            </a:r>
          </a:p>
        </p:txBody>
      </p:sp>
      <p:sp>
        <p:nvSpPr>
          <p:cNvPr id="4" name="Date Placeholder 3">
            <a:extLst>
              <a:ext uri="{FF2B5EF4-FFF2-40B4-BE49-F238E27FC236}">
                <a16:creationId xmlns:a16="http://schemas.microsoft.com/office/drawing/2014/main" id="{9D934C04-9CEF-4386-AF75-B4042C255E3B}"/>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823BED0F-D326-4D9B-91DE-0B1BAF08261B}"/>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8</a:t>
            </a:fld>
            <a:endParaRPr lang="en-US" dirty="0"/>
          </a:p>
        </p:txBody>
      </p:sp>
    </p:spTree>
    <p:extLst>
      <p:ext uri="{BB962C8B-B14F-4D97-AF65-F5344CB8AC3E}">
        <p14:creationId xmlns:p14="http://schemas.microsoft.com/office/powerpoint/2010/main" val="9483542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AAE91-5A4B-469D-970F-A4B03053FAAB}"/>
              </a:ext>
            </a:extLst>
          </p:cNvPr>
          <p:cNvSpPr>
            <a:spLocks noGrp="1"/>
          </p:cNvSpPr>
          <p:nvPr>
            <p:ph type="title"/>
          </p:nvPr>
        </p:nvSpPr>
        <p:spPr/>
        <p:txBody>
          <a:bodyPr/>
          <a:lstStyle/>
          <a:p>
            <a:r>
              <a:rPr lang="tr-TR" dirty="0"/>
              <a:t>Modelling issues</a:t>
            </a:r>
            <a:endParaRPr lang="en-US" dirty="0"/>
          </a:p>
        </p:txBody>
      </p:sp>
      <p:sp>
        <p:nvSpPr>
          <p:cNvPr id="3" name="Content Placeholder 2">
            <a:extLst>
              <a:ext uri="{FF2B5EF4-FFF2-40B4-BE49-F238E27FC236}">
                <a16:creationId xmlns:a16="http://schemas.microsoft.com/office/drawing/2014/main" id="{9877A035-0FAA-4111-B9F1-0B025EB383EE}"/>
              </a:ext>
            </a:extLst>
          </p:cNvPr>
          <p:cNvSpPr>
            <a:spLocks noGrp="1"/>
          </p:cNvSpPr>
          <p:nvPr>
            <p:ph idx="1"/>
          </p:nvPr>
        </p:nvSpPr>
        <p:spPr>
          <a:xfrm>
            <a:off x="2009775" y="1825627"/>
            <a:ext cx="8172450" cy="1163395"/>
          </a:xfrm>
        </p:spPr>
        <p:txBody>
          <a:bodyPr>
            <a:normAutofit lnSpcReduction="10000"/>
          </a:bodyPr>
          <a:lstStyle/>
          <a:p>
            <a:r>
              <a:rPr lang="tr-TR" dirty="0"/>
              <a:t>First if the A: IV RV difference, B: IV-LT mean difference, if a threshold like z score, (t could be weekly, or monthly), </a:t>
            </a:r>
            <a:endParaRPr lang="en-US" dirty="0"/>
          </a:p>
        </p:txBody>
      </p:sp>
      <p:sp>
        <p:nvSpPr>
          <p:cNvPr id="4" name="Date Placeholder 3">
            <a:extLst>
              <a:ext uri="{FF2B5EF4-FFF2-40B4-BE49-F238E27FC236}">
                <a16:creationId xmlns:a16="http://schemas.microsoft.com/office/drawing/2014/main" id="{EF601A11-43F7-40FC-BA15-B450E2D352D3}"/>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86C9EBAE-7791-4A5E-8363-E88D80FD0720}"/>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29</a:t>
            </a:fld>
            <a:endParaRPr lang="en-US" dirty="0"/>
          </a:p>
        </p:txBody>
      </p:sp>
      <p:graphicFrame>
        <p:nvGraphicFramePr>
          <p:cNvPr id="6" name="Object 5">
            <a:extLst>
              <a:ext uri="{FF2B5EF4-FFF2-40B4-BE49-F238E27FC236}">
                <a16:creationId xmlns:a16="http://schemas.microsoft.com/office/drawing/2014/main" id="{B74B7045-FC15-4BF9-A528-DFFAE67F5E59}"/>
              </a:ext>
            </a:extLst>
          </p:cNvPr>
          <p:cNvGraphicFramePr>
            <a:graphicFrameLocks noChangeAspect="1"/>
          </p:cNvGraphicFramePr>
          <p:nvPr>
            <p:extLst/>
          </p:nvPr>
        </p:nvGraphicFramePr>
        <p:xfrm>
          <a:off x="2133602" y="2428318"/>
          <a:ext cx="4552335" cy="1000682"/>
        </p:xfrm>
        <a:graphic>
          <a:graphicData uri="http://schemas.openxmlformats.org/presentationml/2006/ole">
            <mc:AlternateContent xmlns:mc="http://schemas.openxmlformats.org/markup-compatibility/2006">
              <mc:Choice xmlns:v="urn:schemas-microsoft-com:vml" Requires="v">
                <p:oleObj spid="_x0000_s4142" name="Equation" r:id="rId3" imgW="1701720" imgH="482400" progId="Equation.DSMT4">
                  <p:embed/>
                </p:oleObj>
              </mc:Choice>
              <mc:Fallback>
                <p:oleObj name="Equation" r:id="rId3" imgW="1701720" imgH="482400" progId="Equation.DSMT4">
                  <p:embed/>
                  <p:pic>
                    <p:nvPicPr>
                      <p:cNvPr id="6" name="Object 5">
                        <a:extLst>
                          <a:ext uri="{FF2B5EF4-FFF2-40B4-BE49-F238E27FC236}">
                            <a16:creationId xmlns:a16="http://schemas.microsoft.com/office/drawing/2014/main" id="{B74B7045-FC15-4BF9-A528-DFFAE67F5E59}"/>
                          </a:ext>
                        </a:extLst>
                      </p:cNvPr>
                      <p:cNvPicPr/>
                      <p:nvPr/>
                    </p:nvPicPr>
                    <p:blipFill>
                      <a:blip r:embed="rId4"/>
                      <a:stretch>
                        <a:fillRect/>
                      </a:stretch>
                    </p:blipFill>
                    <p:spPr>
                      <a:xfrm>
                        <a:off x="2133602" y="2428318"/>
                        <a:ext cx="4552335" cy="100068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3C76888-6F02-4961-A569-C2A37A7C2E71}"/>
              </a:ext>
            </a:extLst>
          </p:cNvPr>
          <p:cNvGraphicFramePr>
            <a:graphicFrameLocks noChangeAspect="1"/>
          </p:cNvGraphicFramePr>
          <p:nvPr>
            <p:extLst/>
          </p:nvPr>
        </p:nvGraphicFramePr>
        <p:xfrm>
          <a:off x="2149477" y="4148138"/>
          <a:ext cx="4519613" cy="1001712"/>
        </p:xfrm>
        <a:graphic>
          <a:graphicData uri="http://schemas.openxmlformats.org/presentationml/2006/ole">
            <mc:AlternateContent xmlns:mc="http://schemas.openxmlformats.org/markup-compatibility/2006">
              <mc:Choice xmlns:v="urn:schemas-microsoft-com:vml" Requires="v">
                <p:oleObj spid="_x0000_s4143" name="Equation" r:id="rId5" imgW="1688760" imgH="482400" progId="Equation.DSMT4">
                  <p:embed/>
                </p:oleObj>
              </mc:Choice>
              <mc:Fallback>
                <p:oleObj name="Equation" r:id="rId5" imgW="1688760" imgH="482400" progId="Equation.DSMT4">
                  <p:embed/>
                  <p:pic>
                    <p:nvPicPr>
                      <p:cNvPr id="7" name="Object 6">
                        <a:extLst>
                          <a:ext uri="{FF2B5EF4-FFF2-40B4-BE49-F238E27FC236}">
                            <a16:creationId xmlns:a16="http://schemas.microsoft.com/office/drawing/2014/main" id="{B3C76888-6F02-4961-A569-C2A37A7C2E71}"/>
                          </a:ext>
                        </a:extLst>
                      </p:cNvPr>
                      <p:cNvPicPr/>
                      <p:nvPr/>
                    </p:nvPicPr>
                    <p:blipFill>
                      <a:blip r:embed="rId6"/>
                      <a:stretch>
                        <a:fillRect/>
                      </a:stretch>
                    </p:blipFill>
                    <p:spPr>
                      <a:xfrm>
                        <a:off x="2149477" y="4148138"/>
                        <a:ext cx="4519613" cy="1001712"/>
                      </a:xfrm>
                      <a:prstGeom prst="rect">
                        <a:avLst/>
                      </a:prstGeom>
                    </p:spPr>
                  </p:pic>
                </p:oleObj>
              </mc:Fallback>
            </mc:AlternateContent>
          </a:graphicData>
        </a:graphic>
      </p:graphicFrame>
    </p:spTree>
    <p:extLst>
      <p:ext uri="{BB962C8B-B14F-4D97-AF65-F5344CB8AC3E}">
        <p14:creationId xmlns:p14="http://schemas.microsoft.com/office/powerpoint/2010/main" val="25108691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3ACEC-8A34-4F15-96F8-3309A2D3DCF3}"/>
              </a:ext>
            </a:extLst>
          </p:cNvPr>
          <p:cNvSpPr>
            <a:spLocks noGrp="1"/>
          </p:cNvSpPr>
          <p:nvPr>
            <p:ph type="title"/>
          </p:nvPr>
        </p:nvSpPr>
        <p:spPr/>
        <p:txBody>
          <a:bodyPr/>
          <a:lstStyle/>
          <a:p>
            <a:r>
              <a:rPr lang="tr-TR" dirty="0"/>
              <a:t>Outline</a:t>
            </a:r>
          </a:p>
        </p:txBody>
      </p:sp>
      <p:sp>
        <p:nvSpPr>
          <p:cNvPr id="3" name="Content Placeholder 2">
            <a:extLst>
              <a:ext uri="{FF2B5EF4-FFF2-40B4-BE49-F238E27FC236}">
                <a16:creationId xmlns:a16="http://schemas.microsoft.com/office/drawing/2014/main" id="{78BA2533-F9A9-4F15-AE4F-6F8AC7B351F1}"/>
              </a:ext>
            </a:extLst>
          </p:cNvPr>
          <p:cNvSpPr>
            <a:spLocks noGrp="1"/>
          </p:cNvSpPr>
          <p:nvPr>
            <p:ph idx="1"/>
          </p:nvPr>
        </p:nvSpPr>
        <p:spPr>
          <a:xfrm>
            <a:off x="2009775" y="1825627"/>
            <a:ext cx="8172450" cy="4000069"/>
          </a:xfrm>
        </p:spPr>
        <p:txBody>
          <a:bodyPr>
            <a:normAutofit fontScale="77500" lnSpcReduction="20000"/>
          </a:bodyPr>
          <a:lstStyle/>
          <a:p>
            <a:pPr>
              <a:buFont typeface="Wingdings" panose="05000000000000000000" pitchFamily="2" charset="2"/>
              <a:buChar char="Ø"/>
            </a:pPr>
            <a:r>
              <a:rPr lang="tr-TR" dirty="0"/>
              <a:t>Forecasting Crude oil volatility</a:t>
            </a:r>
          </a:p>
          <a:p>
            <a:pPr>
              <a:buFont typeface="Wingdings" panose="05000000000000000000" pitchFamily="2" charset="2"/>
              <a:buChar char="Ø"/>
            </a:pPr>
            <a:endParaRPr lang="tr-TR" dirty="0"/>
          </a:p>
          <a:p>
            <a:pPr>
              <a:buFont typeface="Wingdings" panose="05000000000000000000" pitchFamily="2" charset="2"/>
              <a:buChar char="Ø"/>
            </a:pPr>
            <a:r>
              <a:rPr lang="tr-TR" dirty="0"/>
              <a:t>What determines the crude volatility</a:t>
            </a:r>
          </a:p>
          <a:p>
            <a:pPr>
              <a:buFont typeface="Wingdings" panose="05000000000000000000" pitchFamily="2" charset="2"/>
              <a:buChar char="Ø"/>
            </a:pPr>
            <a:r>
              <a:rPr lang="tr-TR" dirty="0"/>
              <a:t> What determines the crude oil yield curve change: slope negative or positive?</a:t>
            </a:r>
          </a:p>
          <a:p>
            <a:pPr>
              <a:buFont typeface="Wingdings" panose="05000000000000000000" pitchFamily="2" charset="2"/>
              <a:buChar char="Ø"/>
            </a:pPr>
            <a:r>
              <a:rPr lang="tr-TR" dirty="0"/>
              <a:t> is there a regime change in crude oil volatility</a:t>
            </a:r>
          </a:p>
          <a:p>
            <a:pPr>
              <a:buFont typeface="Wingdings" panose="05000000000000000000" pitchFamily="2" charset="2"/>
              <a:buChar char="Ø"/>
            </a:pPr>
            <a:r>
              <a:rPr lang="tr-TR" dirty="0"/>
              <a:t> is there a risk premium in crude oil volatility?</a:t>
            </a:r>
          </a:p>
          <a:p>
            <a:pPr>
              <a:buFont typeface="Wingdings" panose="05000000000000000000" pitchFamily="2" charset="2"/>
              <a:buChar char="Ø"/>
            </a:pPr>
            <a:endParaRPr lang="tr-TR" dirty="0"/>
          </a:p>
          <a:p>
            <a:pPr>
              <a:buFont typeface="Wingdings" panose="05000000000000000000" pitchFamily="2" charset="2"/>
              <a:buChar char="Ø"/>
            </a:pPr>
            <a:r>
              <a:rPr lang="tr-TR" dirty="0"/>
              <a:t> Vol mean reversion</a:t>
            </a:r>
          </a:p>
          <a:p>
            <a:pPr>
              <a:buFont typeface="Wingdings" panose="05000000000000000000" pitchFamily="2" charset="2"/>
              <a:buChar char="Ø"/>
            </a:pPr>
            <a:r>
              <a:rPr lang="tr-TR" dirty="0"/>
              <a:t> Timing for hedging</a:t>
            </a:r>
          </a:p>
          <a:p>
            <a:pPr>
              <a:buFont typeface="Wingdings" panose="05000000000000000000" pitchFamily="2" charset="2"/>
              <a:buChar char="Ø"/>
            </a:pPr>
            <a:r>
              <a:rPr lang="tr-TR" dirty="0"/>
              <a:t> Summary</a:t>
            </a:r>
          </a:p>
          <a:p>
            <a:endParaRPr lang="tr-TR" dirty="0"/>
          </a:p>
        </p:txBody>
      </p:sp>
      <p:sp>
        <p:nvSpPr>
          <p:cNvPr id="4" name="Date Placeholder 3">
            <a:extLst>
              <a:ext uri="{FF2B5EF4-FFF2-40B4-BE49-F238E27FC236}">
                <a16:creationId xmlns:a16="http://schemas.microsoft.com/office/drawing/2014/main" id="{C094AE6B-7996-4C6F-986E-D01B6501F445}"/>
              </a:ext>
            </a:extLst>
          </p:cNvPr>
          <p:cNvSpPr>
            <a:spLocks noGrp="1"/>
          </p:cNvSpPr>
          <p:nvPr>
            <p:ph type="dt" sz="half" idx="10"/>
          </p:nvPr>
        </p:nvSpPr>
        <p:spPr/>
        <p:txBody>
          <a:bodyPr/>
          <a:lstStyle/>
          <a:p>
            <a:fld id="{0A1BDD75-3270-477D-8B2E-77A200A7A47F}" type="datetime1">
              <a:rPr lang="tr-TR" smtClean="0"/>
              <a:t>23.06.2023</a:t>
            </a:fld>
            <a:endParaRPr lang="en-US" dirty="0"/>
          </a:p>
        </p:txBody>
      </p:sp>
      <p:sp>
        <p:nvSpPr>
          <p:cNvPr id="5" name="Slide Number Placeholder 4">
            <a:extLst>
              <a:ext uri="{FF2B5EF4-FFF2-40B4-BE49-F238E27FC236}">
                <a16:creationId xmlns:a16="http://schemas.microsoft.com/office/drawing/2014/main" id="{F5B6B089-AD28-4E59-952B-FCFFF290E3E7}"/>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3</a:t>
            </a:fld>
            <a:endParaRPr lang="en-US" dirty="0"/>
          </a:p>
        </p:txBody>
      </p:sp>
    </p:spTree>
    <p:extLst>
      <p:ext uri="{BB962C8B-B14F-4D97-AF65-F5344CB8AC3E}">
        <p14:creationId xmlns:p14="http://schemas.microsoft.com/office/powerpoint/2010/main" val="35330215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DAB925-7F48-41F6-A01F-6B378AD06511}"/>
              </a:ext>
            </a:extLst>
          </p:cNvPr>
          <p:cNvSpPr>
            <a:spLocks noGrp="1"/>
          </p:cNvSpPr>
          <p:nvPr>
            <p:ph type="title"/>
          </p:nvPr>
        </p:nvSpPr>
        <p:spPr/>
        <p:txBody>
          <a:bodyPr/>
          <a:lstStyle/>
          <a:p>
            <a:r>
              <a:rPr lang="tr-TR" dirty="0"/>
              <a:t>States (vol+return combinations)</a:t>
            </a:r>
            <a:endParaRPr lang="en-US" dirty="0"/>
          </a:p>
        </p:txBody>
      </p:sp>
      <p:sp>
        <p:nvSpPr>
          <p:cNvPr id="3" name="Content Placeholder 2">
            <a:extLst>
              <a:ext uri="{FF2B5EF4-FFF2-40B4-BE49-F238E27FC236}">
                <a16:creationId xmlns:a16="http://schemas.microsoft.com/office/drawing/2014/main" id="{13DCD94C-55BF-459C-9AC4-8067C49B0053}"/>
              </a:ext>
            </a:extLst>
          </p:cNvPr>
          <p:cNvSpPr>
            <a:spLocks noGrp="1"/>
          </p:cNvSpPr>
          <p:nvPr>
            <p:ph idx="1"/>
          </p:nvPr>
        </p:nvSpPr>
        <p:spPr/>
        <p:txBody>
          <a:bodyPr>
            <a:normAutofit/>
          </a:bodyPr>
          <a:lstStyle/>
          <a:p>
            <a:r>
              <a:rPr lang="en-US" sz="1400" dirty="0"/>
              <a:t>In the three-state return and volatility trend regimes representation, the outcome is represented</a:t>
            </a:r>
          </a:p>
          <a:p>
            <a:r>
              <a:rPr lang="en-US" sz="1400" dirty="0"/>
              <a:t>by the combination of the previous characterizations:</a:t>
            </a:r>
            <a:endParaRPr lang="tr-TR" sz="1400" dirty="0"/>
          </a:p>
          <a:p>
            <a:r>
              <a:rPr lang="en-US" sz="1400" dirty="0"/>
              <a:t> (</a:t>
            </a:r>
            <a:r>
              <a:rPr lang="en-US" sz="1400" dirty="0" err="1"/>
              <a:t>i</a:t>
            </a:r>
            <a:r>
              <a:rPr lang="en-US" sz="1400" dirty="0"/>
              <a:t>) negative return and positive volatility</a:t>
            </a:r>
          </a:p>
          <a:p>
            <a:r>
              <a:rPr lang="en-US" sz="1400" dirty="0"/>
              <a:t>trend;</a:t>
            </a:r>
            <a:endParaRPr lang="tr-TR" sz="1400" dirty="0"/>
          </a:p>
          <a:p>
            <a:r>
              <a:rPr lang="en-US" sz="1400" dirty="0"/>
              <a:t> (ii) positive return and positive volatility trend, or negative return and negative volatility</a:t>
            </a:r>
          </a:p>
          <a:p>
            <a:r>
              <a:rPr lang="en-US" sz="1400" dirty="0"/>
              <a:t>trend; </a:t>
            </a:r>
            <a:endParaRPr lang="tr-TR" sz="1400" dirty="0"/>
          </a:p>
          <a:p>
            <a:r>
              <a:rPr lang="en-US" sz="1400" dirty="0"/>
              <a:t>or (iii) positive return and negative volatility trend</a:t>
            </a:r>
            <a:endParaRPr lang="tr-TR" sz="1400" dirty="0"/>
          </a:p>
          <a:p>
            <a:endParaRPr lang="en-US" sz="1400" dirty="0"/>
          </a:p>
        </p:txBody>
      </p:sp>
      <p:sp>
        <p:nvSpPr>
          <p:cNvPr id="4" name="Date Placeholder 3">
            <a:extLst>
              <a:ext uri="{FF2B5EF4-FFF2-40B4-BE49-F238E27FC236}">
                <a16:creationId xmlns:a16="http://schemas.microsoft.com/office/drawing/2014/main" id="{CCF26695-9C5E-4E77-80F3-38CC9E23CD9A}"/>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B29D6FFB-9AB2-4CB2-9570-D1B2CAAEDA95}"/>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0</a:t>
            </a:fld>
            <a:endParaRPr lang="en-US" dirty="0"/>
          </a:p>
        </p:txBody>
      </p:sp>
      <p:pic>
        <p:nvPicPr>
          <p:cNvPr id="6" name="Picture 5">
            <a:extLst>
              <a:ext uri="{FF2B5EF4-FFF2-40B4-BE49-F238E27FC236}">
                <a16:creationId xmlns:a16="http://schemas.microsoft.com/office/drawing/2014/main" id="{6A9BE700-AF90-48E3-9517-9DA54AD1856B}"/>
              </a:ext>
            </a:extLst>
          </p:cNvPr>
          <p:cNvPicPr>
            <a:picLocks noChangeAspect="1"/>
          </p:cNvPicPr>
          <p:nvPr/>
        </p:nvPicPr>
        <p:blipFill>
          <a:blip r:embed="rId2"/>
          <a:stretch>
            <a:fillRect/>
          </a:stretch>
        </p:blipFill>
        <p:spPr>
          <a:xfrm>
            <a:off x="5852410" y="3429000"/>
            <a:ext cx="3942591" cy="2277570"/>
          </a:xfrm>
          <a:prstGeom prst="rect">
            <a:avLst/>
          </a:prstGeom>
        </p:spPr>
      </p:pic>
    </p:spTree>
    <p:extLst>
      <p:ext uri="{BB962C8B-B14F-4D97-AF65-F5344CB8AC3E}">
        <p14:creationId xmlns:p14="http://schemas.microsoft.com/office/powerpoint/2010/main" val="30155031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E12AA-CD93-4218-8F36-D29A6AFCFC96}"/>
              </a:ext>
            </a:extLst>
          </p:cNvPr>
          <p:cNvSpPr>
            <a:spLocks noGrp="1"/>
          </p:cNvSpPr>
          <p:nvPr>
            <p:ph type="title"/>
          </p:nvPr>
        </p:nvSpPr>
        <p:spPr/>
        <p:txBody>
          <a:bodyPr/>
          <a:lstStyle/>
          <a:p>
            <a:r>
              <a:rPr lang="tr-TR" dirty="0"/>
              <a:t>Vol skew</a:t>
            </a:r>
            <a:endParaRPr lang="en-US" dirty="0"/>
          </a:p>
        </p:txBody>
      </p:sp>
      <p:pic>
        <p:nvPicPr>
          <p:cNvPr id="6" name="Content Placeholder 5">
            <a:extLst>
              <a:ext uri="{FF2B5EF4-FFF2-40B4-BE49-F238E27FC236}">
                <a16:creationId xmlns:a16="http://schemas.microsoft.com/office/drawing/2014/main" id="{3E90F2B1-CC61-4CEF-8CC2-B4D9E7EEBEF0}"/>
              </a:ext>
            </a:extLst>
          </p:cNvPr>
          <p:cNvPicPr>
            <a:picLocks noGrp="1" noChangeAspect="1"/>
          </p:cNvPicPr>
          <p:nvPr>
            <p:ph idx="1"/>
          </p:nvPr>
        </p:nvPicPr>
        <p:blipFill>
          <a:blip r:embed="rId2"/>
          <a:stretch>
            <a:fillRect/>
          </a:stretch>
        </p:blipFill>
        <p:spPr>
          <a:xfrm>
            <a:off x="1322488" y="1396539"/>
            <a:ext cx="7516712" cy="2565862"/>
          </a:xfrm>
          <a:prstGeom prst="rect">
            <a:avLst/>
          </a:prstGeom>
        </p:spPr>
      </p:pic>
      <p:sp>
        <p:nvSpPr>
          <p:cNvPr id="4" name="Date Placeholder 3">
            <a:extLst>
              <a:ext uri="{FF2B5EF4-FFF2-40B4-BE49-F238E27FC236}">
                <a16:creationId xmlns:a16="http://schemas.microsoft.com/office/drawing/2014/main" id="{29B03A93-5492-42C7-BF6E-2539676CAB5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CB0D72A4-F199-4526-BC92-DCFB2B9E22D0}"/>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1</a:t>
            </a:fld>
            <a:endParaRPr lang="en-US" dirty="0"/>
          </a:p>
        </p:txBody>
      </p:sp>
      <p:sp>
        <p:nvSpPr>
          <p:cNvPr id="7" name="Rectangle 6">
            <a:extLst>
              <a:ext uri="{FF2B5EF4-FFF2-40B4-BE49-F238E27FC236}">
                <a16:creationId xmlns:a16="http://schemas.microsoft.com/office/drawing/2014/main" id="{956829FA-0E40-4F74-8933-580A70C7F25C}"/>
              </a:ext>
            </a:extLst>
          </p:cNvPr>
          <p:cNvSpPr/>
          <p:nvPr/>
        </p:nvSpPr>
        <p:spPr>
          <a:xfrm>
            <a:off x="639098" y="3893922"/>
            <a:ext cx="10516583" cy="369332"/>
          </a:xfrm>
          <a:prstGeom prst="rect">
            <a:avLst/>
          </a:prstGeom>
        </p:spPr>
        <p:txBody>
          <a:bodyPr wrap="square">
            <a:spAutoFit/>
          </a:bodyPr>
          <a:lstStyle/>
          <a:p>
            <a:r>
              <a:rPr lang="en-US" i="1" dirty="0">
                <a:solidFill>
                  <a:srgbClr val="C00000"/>
                </a:solidFill>
              </a:rPr>
              <a:t>Options skews have been decent contrary indicators of future price direction over the past decade.</a:t>
            </a:r>
            <a:r>
              <a:rPr lang="tr-TR" i="1" dirty="0">
                <a:solidFill>
                  <a:srgbClr val="C00000"/>
                </a:solidFill>
              </a:rPr>
              <a:t> CME(2022)</a:t>
            </a:r>
            <a:endParaRPr lang="en-US" i="1" dirty="0">
              <a:solidFill>
                <a:srgbClr val="C00000"/>
              </a:solidFill>
            </a:endParaRPr>
          </a:p>
        </p:txBody>
      </p:sp>
      <p:sp>
        <p:nvSpPr>
          <p:cNvPr id="8" name="Rectangle 7">
            <a:extLst>
              <a:ext uri="{FF2B5EF4-FFF2-40B4-BE49-F238E27FC236}">
                <a16:creationId xmlns:a16="http://schemas.microsoft.com/office/drawing/2014/main" id="{B0DD87BE-5470-4F19-8801-9F5843C9884B}"/>
              </a:ext>
            </a:extLst>
          </p:cNvPr>
          <p:cNvSpPr/>
          <p:nvPr/>
        </p:nvSpPr>
        <p:spPr>
          <a:xfrm>
            <a:off x="344130" y="4809269"/>
            <a:ext cx="11012129" cy="923330"/>
          </a:xfrm>
          <a:prstGeom prst="rect">
            <a:avLst/>
          </a:prstGeom>
        </p:spPr>
        <p:txBody>
          <a:bodyPr wrap="square">
            <a:spAutoFit/>
          </a:bodyPr>
          <a:lstStyle/>
          <a:p>
            <a:r>
              <a:rPr lang="en-US" i="1" dirty="0">
                <a:solidFill>
                  <a:srgbClr val="0070C0"/>
                </a:solidFill>
              </a:rPr>
              <a:t>In most cases a correlation of over 90 percent implied volatility and underlying are inversely correlated, which means that if underlying goes up, IV comes down or quotes mostly at a lower bound, and if the underlying starts correcting, IV shoots up</a:t>
            </a:r>
          </a:p>
        </p:txBody>
      </p:sp>
    </p:spTree>
    <p:extLst>
      <p:ext uri="{BB962C8B-B14F-4D97-AF65-F5344CB8AC3E}">
        <p14:creationId xmlns:p14="http://schemas.microsoft.com/office/powerpoint/2010/main" val="7375062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5892C-22E3-4626-8E22-25BEFF24F0B9}"/>
              </a:ext>
            </a:extLst>
          </p:cNvPr>
          <p:cNvSpPr>
            <a:spLocks noGrp="1"/>
          </p:cNvSpPr>
          <p:nvPr>
            <p:ph type="title"/>
          </p:nvPr>
        </p:nvSpPr>
        <p:spPr>
          <a:xfrm>
            <a:off x="1097280" y="-427845"/>
            <a:ext cx="10058400" cy="553998"/>
          </a:xfrm>
        </p:spPr>
        <p:txBody>
          <a:bodyPr>
            <a:normAutofit fontScale="90000"/>
          </a:bodyPr>
          <a:lstStyle/>
          <a:p>
            <a:r>
              <a:rPr lang="tr-TR" dirty="0"/>
              <a:t>Vol skew</a:t>
            </a:r>
            <a:endParaRPr lang="en-US" dirty="0"/>
          </a:p>
        </p:txBody>
      </p:sp>
      <p:sp>
        <p:nvSpPr>
          <p:cNvPr id="3" name="Content Placeholder 2">
            <a:extLst>
              <a:ext uri="{FF2B5EF4-FFF2-40B4-BE49-F238E27FC236}">
                <a16:creationId xmlns:a16="http://schemas.microsoft.com/office/drawing/2014/main" id="{48FC2717-230C-46D5-8BB2-042E90875D77}"/>
              </a:ext>
            </a:extLst>
          </p:cNvPr>
          <p:cNvSpPr>
            <a:spLocks noGrp="1"/>
          </p:cNvSpPr>
          <p:nvPr>
            <p:ph idx="1"/>
          </p:nvPr>
        </p:nvSpPr>
        <p:spPr>
          <a:xfrm>
            <a:off x="1154083" y="1540936"/>
            <a:ext cx="10058400" cy="3689827"/>
          </a:xfrm>
        </p:spPr>
        <p:txBody>
          <a:bodyPr>
            <a:noAutofit/>
          </a:bodyPr>
          <a:lstStyle/>
          <a:p>
            <a:r>
              <a:rPr lang="en-US" sz="1200" dirty="0"/>
              <a:t>Forecasts using IV skew</a:t>
            </a:r>
            <a:endParaRPr lang="tr-TR" sz="1200" dirty="0"/>
          </a:p>
          <a:p>
            <a:r>
              <a:rPr lang="en-US" sz="1200" dirty="0"/>
              <a:t>The shape of the IV Skew keeps changing with changing market conditions and can broadly be </a:t>
            </a:r>
            <a:r>
              <a:rPr lang="en-US" sz="1200" dirty="0" err="1"/>
              <a:t>categorised</a:t>
            </a:r>
            <a:r>
              <a:rPr lang="en-US" sz="1200" dirty="0"/>
              <a:t> in four regimes.</a:t>
            </a:r>
          </a:p>
          <a:p>
            <a:pPr marL="0" indent="0">
              <a:buNone/>
            </a:pPr>
            <a:r>
              <a:rPr lang="en-US" sz="1200" dirty="0"/>
              <a:t>1. Flattening IV skew: A flattening of IV skew means that the right and the left wing of the “U” shaped IV skew tends to flatten to become a more horizontal curve. This phenomenon generally means that underlying is comfortably bullish and, in most cases, moving up with a marginal positive drift.</a:t>
            </a:r>
          </a:p>
          <a:p>
            <a:pPr marL="0" indent="0">
              <a:buNone/>
            </a:pPr>
            <a:r>
              <a:rPr lang="en-US" sz="1200" dirty="0"/>
              <a:t>2. Steepening IV skew: This happens when the wings of the “U” shaped IV skew starts looking more like a “V”. It will happen when both Call and Puts writers are nervous in writing options and want an extraordinary compensation to sell options, be it calls or </a:t>
            </a:r>
            <a:r>
              <a:rPr lang="en-US" sz="1200" dirty="0" err="1"/>
              <a:t>puts.This</a:t>
            </a:r>
            <a:r>
              <a:rPr lang="en-US" sz="1200" dirty="0"/>
              <a:t> can also happen due to excessive demand of OTM calls and puts which means the market expectation is of a big move either way. A regime like this generally invites a trend reversal—if the underlying was correcting, it may rebound upwards or if it's moving up, it may witness correction.</a:t>
            </a:r>
            <a:endParaRPr lang="tr-TR" sz="1200" dirty="0"/>
          </a:p>
          <a:p>
            <a:pPr marL="0" indent="0">
              <a:buNone/>
            </a:pPr>
            <a:r>
              <a:rPr lang="en-US" sz="1200" dirty="0"/>
              <a:t>3. Left steepening of IV skew: Left steepening means that IV of OTM Puts is increasing at a faster pace. This happens when there is a very high demand of OTM Puts for direction or hedging and these trades are mostly right.</a:t>
            </a:r>
          </a:p>
          <a:p>
            <a:endParaRPr lang="en-US" sz="1200" dirty="0"/>
          </a:p>
          <a:p>
            <a:r>
              <a:rPr lang="en-US" sz="1200" dirty="0"/>
              <a:t>The increase in IV can also be because option writers are </a:t>
            </a:r>
            <a:r>
              <a:rPr lang="en-US" sz="1200" dirty="0" err="1"/>
              <a:t>sceptical</a:t>
            </a:r>
            <a:r>
              <a:rPr lang="en-US" sz="1200" dirty="0"/>
              <a:t> of writing puts as they also expect a higher risk of a fall. In either case, the net forecasting outcome is that if the underlying has a high probability of a fall and if the prices haven’t corrected already, there is a significant chance of a fall.</a:t>
            </a:r>
          </a:p>
          <a:p>
            <a:pPr marL="0" indent="0">
              <a:buNone/>
            </a:pPr>
            <a:r>
              <a:rPr lang="en-US" sz="1200" dirty="0"/>
              <a:t>4. Right steepening of IV skew: This is an extremely rare formation because if the market goes up, the IV level itself will start reducing and this will kill the forecasting benefit due to skew. If the right wing is steepening, this could be a result of an expectation of some unforeseen event. Hence, this formation might not be feasible and should be ignored for a trade.</a:t>
            </a:r>
          </a:p>
        </p:txBody>
      </p:sp>
      <p:sp>
        <p:nvSpPr>
          <p:cNvPr id="4" name="Date Placeholder 3">
            <a:extLst>
              <a:ext uri="{FF2B5EF4-FFF2-40B4-BE49-F238E27FC236}">
                <a16:creationId xmlns:a16="http://schemas.microsoft.com/office/drawing/2014/main" id="{E01EE48D-CA66-4F14-B091-E93676B70BA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B4E8ABA-D09D-4CD3-A3F8-CAFE1ACA8B4E}"/>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2</a:t>
            </a:fld>
            <a:endParaRPr lang="en-US" dirty="0"/>
          </a:p>
        </p:txBody>
      </p:sp>
    </p:spTree>
    <p:extLst>
      <p:ext uri="{BB962C8B-B14F-4D97-AF65-F5344CB8AC3E}">
        <p14:creationId xmlns:p14="http://schemas.microsoft.com/office/powerpoint/2010/main" val="37723080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7CED8-A598-470E-849D-7AC2A33C40B9}"/>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CAAD7CBE-0C94-45B3-98BF-412303977E47}"/>
              </a:ext>
            </a:extLst>
          </p:cNvPr>
          <p:cNvPicPr>
            <a:picLocks noGrp="1" noChangeAspect="1"/>
          </p:cNvPicPr>
          <p:nvPr>
            <p:ph idx="1"/>
          </p:nvPr>
        </p:nvPicPr>
        <p:blipFill>
          <a:blip r:embed="rId2"/>
          <a:stretch>
            <a:fillRect/>
          </a:stretch>
        </p:blipFill>
        <p:spPr>
          <a:xfrm>
            <a:off x="2238113" y="1825625"/>
            <a:ext cx="7715774" cy="4351338"/>
          </a:xfrm>
          <a:prstGeom prst="rect">
            <a:avLst/>
          </a:prstGeom>
        </p:spPr>
      </p:pic>
      <p:sp>
        <p:nvSpPr>
          <p:cNvPr id="4" name="Date Placeholder 3">
            <a:extLst>
              <a:ext uri="{FF2B5EF4-FFF2-40B4-BE49-F238E27FC236}">
                <a16:creationId xmlns:a16="http://schemas.microsoft.com/office/drawing/2014/main" id="{FA670ADB-8242-42AF-9493-F8F5E52ACBF5}"/>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016AB5A-BFBC-49D2-88D8-35908EE41932}"/>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3</a:t>
            </a:fld>
            <a:endParaRPr lang="en-US" dirty="0"/>
          </a:p>
        </p:txBody>
      </p:sp>
    </p:spTree>
    <p:extLst>
      <p:ext uri="{BB962C8B-B14F-4D97-AF65-F5344CB8AC3E}">
        <p14:creationId xmlns:p14="http://schemas.microsoft.com/office/powerpoint/2010/main" val="41244652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E4F18-E77D-4FBB-9A4C-58B06547536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CA1F16C-1619-43D5-845D-6A6EA5826471}"/>
              </a:ext>
            </a:extLst>
          </p:cNvPr>
          <p:cNvSpPr>
            <a:spLocks noGrp="1"/>
          </p:cNvSpPr>
          <p:nvPr>
            <p:ph idx="1"/>
          </p:nvPr>
        </p:nvSpPr>
        <p:spPr/>
        <p:txBody>
          <a:bodyPr>
            <a:normAutofit/>
          </a:bodyPr>
          <a:lstStyle/>
          <a:p>
            <a:r>
              <a:rPr lang="en-US" sz="1400" dirty="0"/>
              <a:t>The second strand of oil price forecasting literature states that oil price forecasts might be biased if one omits the</a:t>
            </a:r>
          </a:p>
          <a:p>
            <a:r>
              <a:rPr lang="en-US" sz="1400" dirty="0"/>
              <a:t>impacts of the macro economy and financial markets, therefore pays particular attention to the ability of macroeconomic</a:t>
            </a:r>
          </a:p>
          <a:p>
            <a:r>
              <a:rPr lang="en-US" sz="1400" dirty="0"/>
              <a:t>and financial variables, including economic activity [17], financial market information [18,19], fluctuations in exchange</a:t>
            </a:r>
          </a:p>
          <a:p>
            <a:r>
              <a:rPr lang="en-US" sz="1400" dirty="0"/>
              <a:t>rates [20,21], macro and financial uncertainty [3,22], investor attention [23], the news-based economic volatility [24,25],</a:t>
            </a:r>
          </a:p>
          <a:p>
            <a:r>
              <a:rPr lang="en-US" sz="1400" dirty="0"/>
              <a:t>speculative shocks [26], geopolitical conflicts [7]</a:t>
            </a:r>
          </a:p>
        </p:txBody>
      </p:sp>
      <p:sp>
        <p:nvSpPr>
          <p:cNvPr id="4" name="Date Placeholder 3">
            <a:extLst>
              <a:ext uri="{FF2B5EF4-FFF2-40B4-BE49-F238E27FC236}">
                <a16:creationId xmlns:a16="http://schemas.microsoft.com/office/drawing/2014/main" id="{04F2ADE2-2A74-48A9-A53E-767A275D743A}"/>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6DE5FB7D-E2BB-438C-96C5-E7508B9FA134}"/>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4</a:t>
            </a:fld>
            <a:endParaRPr lang="en-US" dirty="0"/>
          </a:p>
        </p:txBody>
      </p:sp>
    </p:spTree>
    <p:extLst>
      <p:ext uri="{BB962C8B-B14F-4D97-AF65-F5344CB8AC3E}">
        <p14:creationId xmlns:p14="http://schemas.microsoft.com/office/powerpoint/2010/main" val="41204798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776A1-F977-4388-B24A-CFE26E278871}"/>
              </a:ext>
            </a:extLst>
          </p:cNvPr>
          <p:cNvSpPr>
            <a:spLocks noGrp="1"/>
          </p:cNvSpPr>
          <p:nvPr>
            <p:ph type="title"/>
          </p:nvPr>
        </p:nvSpPr>
        <p:spPr/>
        <p:txBody>
          <a:bodyPr>
            <a:normAutofit/>
          </a:bodyPr>
          <a:lstStyle/>
          <a:p>
            <a:r>
              <a:rPr lang="tr-TR" sz="3600" dirty="0"/>
              <a:t>Return and vol skew:RSV realized skewed</a:t>
            </a:r>
            <a:endParaRPr lang="en-US" sz="3600" dirty="0"/>
          </a:p>
        </p:txBody>
      </p:sp>
      <p:pic>
        <p:nvPicPr>
          <p:cNvPr id="6" name="Content Placeholder 5">
            <a:extLst>
              <a:ext uri="{FF2B5EF4-FFF2-40B4-BE49-F238E27FC236}">
                <a16:creationId xmlns:a16="http://schemas.microsoft.com/office/drawing/2014/main" id="{13F54BD0-7299-40E8-A8AD-6EA74833F898}"/>
              </a:ext>
            </a:extLst>
          </p:cNvPr>
          <p:cNvPicPr>
            <a:picLocks noGrp="1" noChangeAspect="1"/>
          </p:cNvPicPr>
          <p:nvPr>
            <p:ph idx="1"/>
          </p:nvPr>
        </p:nvPicPr>
        <p:blipFill>
          <a:blip r:embed="rId2"/>
          <a:stretch>
            <a:fillRect/>
          </a:stretch>
        </p:blipFill>
        <p:spPr>
          <a:xfrm>
            <a:off x="838200" y="2048872"/>
            <a:ext cx="10515600" cy="3904843"/>
          </a:xfrm>
          <a:prstGeom prst="rect">
            <a:avLst/>
          </a:prstGeom>
        </p:spPr>
      </p:pic>
      <p:sp>
        <p:nvSpPr>
          <p:cNvPr id="4" name="Date Placeholder 3">
            <a:extLst>
              <a:ext uri="{FF2B5EF4-FFF2-40B4-BE49-F238E27FC236}">
                <a16:creationId xmlns:a16="http://schemas.microsoft.com/office/drawing/2014/main" id="{BC0F7169-CBA8-4798-BB47-FB89FFFB321E}"/>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1CFB52BE-D65A-47DE-BA22-DB787139689E}"/>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5</a:t>
            </a:fld>
            <a:endParaRPr lang="en-US" dirty="0"/>
          </a:p>
        </p:txBody>
      </p:sp>
    </p:spTree>
    <p:extLst>
      <p:ext uri="{BB962C8B-B14F-4D97-AF65-F5344CB8AC3E}">
        <p14:creationId xmlns:p14="http://schemas.microsoft.com/office/powerpoint/2010/main" val="41591907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49F5-E4D2-49F6-8899-C2138C9EEC28}"/>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E9232F9C-699F-4E15-B0F6-948D8BCBF9EB}"/>
              </a:ext>
            </a:extLst>
          </p:cNvPr>
          <p:cNvPicPr>
            <a:picLocks noGrp="1" noChangeAspect="1"/>
          </p:cNvPicPr>
          <p:nvPr>
            <p:ph idx="1"/>
          </p:nvPr>
        </p:nvPicPr>
        <p:blipFill>
          <a:blip r:embed="rId2"/>
          <a:stretch>
            <a:fillRect/>
          </a:stretch>
        </p:blipFill>
        <p:spPr>
          <a:xfrm>
            <a:off x="2582855" y="1825625"/>
            <a:ext cx="7026290" cy="4351338"/>
          </a:xfrm>
          <a:prstGeom prst="rect">
            <a:avLst/>
          </a:prstGeom>
        </p:spPr>
      </p:pic>
      <p:sp>
        <p:nvSpPr>
          <p:cNvPr id="4" name="Date Placeholder 3">
            <a:extLst>
              <a:ext uri="{FF2B5EF4-FFF2-40B4-BE49-F238E27FC236}">
                <a16:creationId xmlns:a16="http://schemas.microsoft.com/office/drawing/2014/main" id="{8BC28193-A3CA-4CD3-B758-615FA80F47F0}"/>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FDB97C99-1C67-4463-877C-05323E3EDCF0}"/>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6</a:t>
            </a:fld>
            <a:endParaRPr lang="en-US" dirty="0"/>
          </a:p>
        </p:txBody>
      </p:sp>
    </p:spTree>
    <p:extLst>
      <p:ext uri="{BB962C8B-B14F-4D97-AF65-F5344CB8AC3E}">
        <p14:creationId xmlns:p14="http://schemas.microsoft.com/office/powerpoint/2010/main" val="30953513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D8305-F970-4517-AA5E-EC430073867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B3E275F-FBDD-4A34-B27F-8060A350A824}"/>
              </a:ext>
            </a:extLst>
          </p:cNvPr>
          <p:cNvSpPr>
            <a:spLocks noGrp="1"/>
          </p:cNvSpPr>
          <p:nvPr>
            <p:ph idx="1"/>
          </p:nvPr>
        </p:nvSpPr>
        <p:spPr>
          <a:xfrm>
            <a:off x="485775" y="1825628"/>
            <a:ext cx="8172450" cy="2486835"/>
          </a:xfrm>
        </p:spPr>
        <p:txBody>
          <a:bodyPr>
            <a:normAutofit fontScale="92500"/>
          </a:bodyPr>
          <a:lstStyle/>
          <a:p>
            <a:r>
              <a:rPr lang="en-US" sz="1600" dirty="0"/>
              <a:t>I test my prediction using a </a:t>
            </a:r>
            <a:r>
              <a:rPr lang="en-US" sz="1600" dirty="0" err="1"/>
              <a:t>probit</a:t>
            </a:r>
            <a:r>
              <a:rPr lang="en-US" sz="1600" dirty="0"/>
              <a:t> regression, with the dependent variable equal to 1</a:t>
            </a:r>
          </a:p>
          <a:p>
            <a:r>
              <a:rPr lang="en-US" sz="1600" dirty="0"/>
              <a:t>when earnings announcement returns are less than or equal to -10%, and 0 when earnings</a:t>
            </a:r>
          </a:p>
          <a:p>
            <a:r>
              <a:rPr lang="en-US" sz="1600" dirty="0"/>
              <a:t>announcement returns are greater than -10%. The independent variables are defined as follows:</a:t>
            </a:r>
          </a:p>
          <a:p>
            <a:r>
              <a:rPr lang="en-US" sz="1600" dirty="0"/>
              <a:t>Skew: The difference between out-of-the-money put option implied</a:t>
            </a:r>
          </a:p>
          <a:p>
            <a:r>
              <a:rPr lang="en-US" sz="1600" dirty="0"/>
              <a:t>volatility and at-the-money call option implied volatility</a:t>
            </a:r>
          </a:p>
          <a:p>
            <a:r>
              <a:rPr lang="en-US" sz="1600" dirty="0"/>
              <a:t>ATM IV: Implied volatility of at-the-money options</a:t>
            </a:r>
          </a:p>
          <a:p>
            <a:r>
              <a:rPr lang="en-US" sz="1600" dirty="0"/>
              <a:t>Log(Market Value): Natural logarithm of market value of equity</a:t>
            </a:r>
            <a:r>
              <a:rPr lang="en-US" dirty="0"/>
              <a:t> </a:t>
            </a:r>
          </a:p>
        </p:txBody>
      </p:sp>
      <p:sp>
        <p:nvSpPr>
          <p:cNvPr id="4" name="Date Placeholder 3">
            <a:extLst>
              <a:ext uri="{FF2B5EF4-FFF2-40B4-BE49-F238E27FC236}">
                <a16:creationId xmlns:a16="http://schemas.microsoft.com/office/drawing/2014/main" id="{E03EC016-E2B0-4152-873C-230EBE3F53E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5B4E400-8C40-4C9E-88E7-FF7E9BFA2E54}"/>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7</a:t>
            </a:fld>
            <a:endParaRPr lang="en-US" dirty="0"/>
          </a:p>
        </p:txBody>
      </p:sp>
    </p:spTree>
    <p:extLst>
      <p:ext uri="{BB962C8B-B14F-4D97-AF65-F5344CB8AC3E}">
        <p14:creationId xmlns:p14="http://schemas.microsoft.com/office/powerpoint/2010/main" val="6179992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2E48F-1FDD-4FC8-9964-DA916E00075B}"/>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7230D158-EFB8-46E4-A5C4-26672579E021}"/>
              </a:ext>
            </a:extLst>
          </p:cNvPr>
          <p:cNvPicPr>
            <a:picLocks noGrp="1" noChangeAspect="1"/>
          </p:cNvPicPr>
          <p:nvPr>
            <p:ph idx="1"/>
          </p:nvPr>
        </p:nvPicPr>
        <p:blipFill>
          <a:blip r:embed="rId2"/>
          <a:stretch>
            <a:fillRect/>
          </a:stretch>
        </p:blipFill>
        <p:spPr>
          <a:xfrm>
            <a:off x="1896453" y="1825625"/>
            <a:ext cx="8399094" cy="4351338"/>
          </a:xfrm>
          <a:prstGeom prst="rect">
            <a:avLst/>
          </a:prstGeom>
        </p:spPr>
      </p:pic>
      <p:sp>
        <p:nvSpPr>
          <p:cNvPr id="4" name="Date Placeholder 3">
            <a:extLst>
              <a:ext uri="{FF2B5EF4-FFF2-40B4-BE49-F238E27FC236}">
                <a16:creationId xmlns:a16="http://schemas.microsoft.com/office/drawing/2014/main" id="{83E13242-8667-45F4-95AD-02B514FAB4C2}"/>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312FEE34-8C27-4D39-AA6A-4474372FA35C}"/>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8</a:t>
            </a:fld>
            <a:endParaRPr lang="en-US" dirty="0"/>
          </a:p>
        </p:txBody>
      </p:sp>
    </p:spTree>
    <p:extLst>
      <p:ext uri="{BB962C8B-B14F-4D97-AF65-F5344CB8AC3E}">
        <p14:creationId xmlns:p14="http://schemas.microsoft.com/office/powerpoint/2010/main" val="31479880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3AF05-85B0-4952-9E61-41CFE26F94C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53F9652-7A22-4874-B637-E060A7F85183}"/>
              </a:ext>
            </a:extLst>
          </p:cNvPr>
          <p:cNvSpPr>
            <a:spLocks noGrp="1"/>
          </p:cNvSpPr>
          <p:nvPr>
            <p:ph idx="1"/>
          </p:nvPr>
        </p:nvSpPr>
        <p:spPr/>
        <p:txBody>
          <a:bodyPr>
            <a:normAutofit/>
          </a:bodyPr>
          <a:lstStyle/>
          <a:p>
            <a:r>
              <a:rPr lang="en-US" sz="1200" dirty="0"/>
              <a:t>S. Gilbert, S.K. Jones, G.H. Morris</a:t>
            </a:r>
            <a:r>
              <a:rPr lang="tr-TR" sz="1200" dirty="0"/>
              <a:t> </a:t>
            </a:r>
            <a:r>
              <a:rPr lang="en-US" sz="1200" dirty="0"/>
              <a:t>The impact of skewness in the hedging decision</a:t>
            </a:r>
          </a:p>
          <a:p>
            <a:r>
              <a:rPr lang="en-US" sz="1200" dirty="0"/>
              <a:t>Journal of Futures Markets, 26 (5) (2006), pp. 503-520</a:t>
            </a:r>
          </a:p>
        </p:txBody>
      </p:sp>
      <p:sp>
        <p:nvSpPr>
          <p:cNvPr id="4" name="Date Placeholder 3">
            <a:extLst>
              <a:ext uri="{FF2B5EF4-FFF2-40B4-BE49-F238E27FC236}">
                <a16:creationId xmlns:a16="http://schemas.microsoft.com/office/drawing/2014/main" id="{9BB01731-C58A-4FF9-A415-A8D3F2BAAFAE}"/>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C6ACCD0D-B0D1-4342-8E05-D01555AF8FB1}"/>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39</a:t>
            </a:fld>
            <a:endParaRPr lang="en-US" dirty="0"/>
          </a:p>
        </p:txBody>
      </p:sp>
    </p:spTree>
    <p:extLst>
      <p:ext uri="{BB962C8B-B14F-4D97-AF65-F5344CB8AC3E}">
        <p14:creationId xmlns:p14="http://schemas.microsoft.com/office/powerpoint/2010/main" val="959763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13D92-2FF3-4131-9F0F-DE20A3705A3D}"/>
              </a:ext>
            </a:extLst>
          </p:cNvPr>
          <p:cNvSpPr>
            <a:spLocks noGrp="1"/>
          </p:cNvSpPr>
          <p:nvPr>
            <p:ph type="title"/>
          </p:nvPr>
        </p:nvSpPr>
        <p:spPr/>
        <p:txBody>
          <a:bodyPr/>
          <a:lstStyle/>
          <a:p>
            <a:r>
              <a:rPr lang="tr-TR" dirty="0"/>
              <a:t>data</a:t>
            </a:r>
            <a:endParaRPr lang="en-US" dirty="0"/>
          </a:p>
        </p:txBody>
      </p:sp>
      <p:sp>
        <p:nvSpPr>
          <p:cNvPr id="3" name="Content Placeholder 2">
            <a:extLst>
              <a:ext uri="{FF2B5EF4-FFF2-40B4-BE49-F238E27FC236}">
                <a16:creationId xmlns:a16="http://schemas.microsoft.com/office/drawing/2014/main" id="{412A1036-1642-4627-9A72-EC0BD83291B6}"/>
              </a:ext>
            </a:extLst>
          </p:cNvPr>
          <p:cNvSpPr>
            <a:spLocks noGrp="1"/>
          </p:cNvSpPr>
          <p:nvPr>
            <p:ph idx="1"/>
          </p:nvPr>
        </p:nvSpPr>
        <p:spPr/>
        <p:txBody>
          <a:bodyPr/>
          <a:lstStyle/>
          <a:p>
            <a:r>
              <a:rPr lang="tr-TR" dirty="0"/>
              <a:t>Target: RV, VRP, forward curve switching</a:t>
            </a:r>
          </a:p>
          <a:p>
            <a:r>
              <a:rPr lang="tr-TR" dirty="0"/>
              <a:t>Macro Fed</a:t>
            </a:r>
          </a:p>
          <a:p>
            <a:r>
              <a:rPr lang="tr-TR" dirty="0"/>
              <a:t>Sentiment</a:t>
            </a:r>
          </a:p>
          <a:p>
            <a:r>
              <a:rPr lang="tr-TR" dirty="0"/>
              <a:t>Political</a:t>
            </a:r>
          </a:p>
          <a:p>
            <a:r>
              <a:rPr lang="tr-TR" dirty="0"/>
              <a:t>Market induced: VIX, OVX, C03, CO6</a:t>
            </a:r>
          </a:p>
          <a:p>
            <a:r>
              <a:rPr lang="tr-TR" dirty="0"/>
              <a:t>Sentiment refinitve</a:t>
            </a:r>
          </a:p>
          <a:p>
            <a:r>
              <a:rPr lang="tr-TR" dirty="0"/>
              <a:t>Hedgers vs speculators</a:t>
            </a:r>
          </a:p>
          <a:p>
            <a:r>
              <a:rPr lang="tr-TR"/>
              <a:t>Cftc net pozisyon (only after 2010)</a:t>
            </a:r>
            <a:endParaRPr lang="tr-TR" dirty="0"/>
          </a:p>
          <a:p>
            <a:endParaRPr lang="en-US" dirty="0"/>
          </a:p>
        </p:txBody>
      </p:sp>
      <p:sp>
        <p:nvSpPr>
          <p:cNvPr id="4" name="Slide Number Placeholder 3">
            <a:extLst>
              <a:ext uri="{FF2B5EF4-FFF2-40B4-BE49-F238E27FC236}">
                <a16:creationId xmlns:a16="http://schemas.microsoft.com/office/drawing/2014/main" id="{B9B4F4CF-5F6D-4274-B0B3-66EE1F0AA07A}"/>
              </a:ext>
            </a:extLst>
          </p:cNvPr>
          <p:cNvSpPr>
            <a:spLocks noGrp="1"/>
          </p:cNvSpPr>
          <p:nvPr>
            <p:ph type="sldNum" sz="quarter" idx="12"/>
          </p:nvPr>
        </p:nvSpPr>
        <p:spPr/>
        <p:txBody>
          <a:bodyPr/>
          <a:lstStyle/>
          <a:p>
            <a:fld id="{8A8A17DA-D2B1-484E-A788-26EF85EA53A0}" type="slidenum">
              <a:rPr lang="en-US" smtClean="0"/>
              <a:pPr/>
              <a:t>4</a:t>
            </a:fld>
            <a:endParaRPr lang="en-US" dirty="0"/>
          </a:p>
        </p:txBody>
      </p:sp>
    </p:spTree>
    <p:extLst>
      <p:ext uri="{BB962C8B-B14F-4D97-AF65-F5344CB8AC3E}">
        <p14:creationId xmlns:p14="http://schemas.microsoft.com/office/powerpoint/2010/main" val="23117765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CAEF-B562-4D65-8A57-FE33FCE4CD43}"/>
              </a:ext>
            </a:extLst>
          </p:cNvPr>
          <p:cNvSpPr>
            <a:spLocks noGrp="1"/>
          </p:cNvSpPr>
          <p:nvPr>
            <p:ph type="title"/>
          </p:nvPr>
        </p:nvSpPr>
        <p:spPr/>
        <p:txBody>
          <a:bodyPr/>
          <a:lstStyle/>
          <a:p>
            <a:r>
              <a:rPr lang="tr-TR" dirty="0"/>
              <a:t>Crude volatility forecasts</a:t>
            </a:r>
            <a:endParaRPr lang="en-US" dirty="0"/>
          </a:p>
        </p:txBody>
      </p:sp>
      <p:sp>
        <p:nvSpPr>
          <p:cNvPr id="3" name="Content Placeholder 2">
            <a:extLst>
              <a:ext uri="{FF2B5EF4-FFF2-40B4-BE49-F238E27FC236}">
                <a16:creationId xmlns:a16="http://schemas.microsoft.com/office/drawing/2014/main" id="{9A6553B3-2CE0-40FE-9E5E-1B5E25B66181}"/>
              </a:ext>
            </a:extLst>
          </p:cNvPr>
          <p:cNvSpPr>
            <a:spLocks noGrp="1"/>
          </p:cNvSpPr>
          <p:nvPr>
            <p:ph idx="1"/>
          </p:nvPr>
        </p:nvSpPr>
        <p:spPr>
          <a:xfrm>
            <a:off x="2009775" y="1825626"/>
            <a:ext cx="8172450" cy="3227550"/>
          </a:xfrm>
        </p:spPr>
        <p:txBody>
          <a:bodyPr/>
          <a:lstStyle/>
          <a:p>
            <a:r>
              <a:rPr lang="en-US" dirty="0"/>
              <a:t>VIX; Infectious Disease Tracking Index, IDEMV), economic policy conditions (Economic Policy Uncertainty Index, EPU; Geopolitical Risk Index,</a:t>
            </a:r>
          </a:p>
          <a:p>
            <a:r>
              <a:rPr lang="en-US" dirty="0"/>
              <a:t>GPR</a:t>
            </a:r>
            <a:endParaRPr lang="tr-TR" dirty="0"/>
          </a:p>
          <a:p>
            <a:r>
              <a:rPr lang="tr-TR" dirty="0"/>
              <a:t>FED 122 macro variables</a:t>
            </a:r>
          </a:p>
          <a:p>
            <a:endParaRPr lang="en-US" dirty="0"/>
          </a:p>
          <a:p>
            <a:endParaRPr lang="en-US" dirty="0"/>
          </a:p>
        </p:txBody>
      </p:sp>
      <p:sp>
        <p:nvSpPr>
          <p:cNvPr id="4" name="Date Placeholder 3">
            <a:extLst>
              <a:ext uri="{FF2B5EF4-FFF2-40B4-BE49-F238E27FC236}">
                <a16:creationId xmlns:a16="http://schemas.microsoft.com/office/drawing/2014/main" id="{2158C4D7-687E-4268-9800-E67E70C71FD6}"/>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53F9787-FCFA-4139-BBE3-B25DE289D691}"/>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0</a:t>
            </a:fld>
            <a:endParaRPr lang="en-US" dirty="0"/>
          </a:p>
        </p:txBody>
      </p:sp>
    </p:spTree>
    <p:extLst>
      <p:ext uri="{BB962C8B-B14F-4D97-AF65-F5344CB8AC3E}">
        <p14:creationId xmlns:p14="http://schemas.microsoft.com/office/powerpoint/2010/main" val="36940819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9F4D8-968C-46FB-9551-79B87AB2535F}"/>
              </a:ext>
            </a:extLst>
          </p:cNvPr>
          <p:cNvSpPr>
            <a:spLocks noGrp="1"/>
          </p:cNvSpPr>
          <p:nvPr>
            <p:ph type="title"/>
          </p:nvPr>
        </p:nvSpPr>
        <p:spPr>
          <a:xfrm>
            <a:off x="1097280" y="-54218"/>
            <a:ext cx="10058400" cy="1048462"/>
          </a:xfrm>
        </p:spPr>
        <p:txBody>
          <a:bodyPr>
            <a:normAutofit/>
          </a:bodyPr>
          <a:lstStyle/>
          <a:p>
            <a:r>
              <a:rPr lang="tr-TR" dirty="0"/>
              <a:t>Potential research</a:t>
            </a:r>
            <a:endParaRPr lang="en-US" dirty="0"/>
          </a:p>
        </p:txBody>
      </p:sp>
      <p:graphicFrame>
        <p:nvGraphicFramePr>
          <p:cNvPr id="6" name="Content Placeholder 5">
            <a:extLst>
              <a:ext uri="{FF2B5EF4-FFF2-40B4-BE49-F238E27FC236}">
                <a16:creationId xmlns:a16="http://schemas.microsoft.com/office/drawing/2014/main" id="{C2B2F770-B7C1-456F-B5B3-F5589FA20DD8}"/>
              </a:ext>
            </a:extLst>
          </p:cNvPr>
          <p:cNvGraphicFramePr>
            <a:graphicFrameLocks noGrp="1"/>
          </p:cNvGraphicFramePr>
          <p:nvPr>
            <p:ph idx="1"/>
            <p:extLst/>
          </p:nvPr>
        </p:nvGraphicFramePr>
        <p:xfrm>
          <a:off x="2400302" y="3304225"/>
          <a:ext cx="8092443" cy="1648779"/>
        </p:xfrm>
        <a:graphic>
          <a:graphicData uri="http://schemas.openxmlformats.org/drawingml/2006/table">
            <a:tbl>
              <a:tblPr/>
              <a:tblGrid>
                <a:gridCol w="822959">
                  <a:extLst>
                    <a:ext uri="{9D8B030D-6E8A-4147-A177-3AD203B41FA5}">
                      <a16:colId xmlns:a16="http://schemas.microsoft.com/office/drawing/2014/main" val="2008396166"/>
                    </a:ext>
                  </a:extLst>
                </a:gridCol>
                <a:gridCol w="822959">
                  <a:extLst>
                    <a:ext uri="{9D8B030D-6E8A-4147-A177-3AD203B41FA5}">
                      <a16:colId xmlns:a16="http://schemas.microsoft.com/office/drawing/2014/main" val="1924702760"/>
                    </a:ext>
                  </a:extLst>
                </a:gridCol>
                <a:gridCol w="678180">
                  <a:extLst>
                    <a:ext uri="{9D8B030D-6E8A-4147-A177-3AD203B41FA5}">
                      <a16:colId xmlns:a16="http://schemas.microsoft.com/office/drawing/2014/main" val="947731466"/>
                    </a:ext>
                  </a:extLst>
                </a:gridCol>
                <a:gridCol w="53341">
                  <a:extLst>
                    <a:ext uri="{9D8B030D-6E8A-4147-A177-3AD203B41FA5}">
                      <a16:colId xmlns:a16="http://schemas.microsoft.com/office/drawing/2014/main" val="2388170943"/>
                    </a:ext>
                  </a:extLst>
                </a:gridCol>
                <a:gridCol w="1056511">
                  <a:extLst>
                    <a:ext uri="{9D8B030D-6E8A-4147-A177-3AD203B41FA5}">
                      <a16:colId xmlns:a16="http://schemas.microsoft.com/office/drawing/2014/main" val="1951807170"/>
                    </a:ext>
                  </a:extLst>
                </a:gridCol>
                <a:gridCol w="164593">
                  <a:extLst>
                    <a:ext uri="{9D8B030D-6E8A-4147-A177-3AD203B41FA5}">
                      <a16:colId xmlns:a16="http://schemas.microsoft.com/office/drawing/2014/main" val="1221485331"/>
                    </a:ext>
                  </a:extLst>
                </a:gridCol>
                <a:gridCol w="795527">
                  <a:extLst>
                    <a:ext uri="{9D8B030D-6E8A-4147-A177-3AD203B41FA5}">
                      <a16:colId xmlns:a16="http://schemas.microsoft.com/office/drawing/2014/main" val="3396771636"/>
                    </a:ext>
                  </a:extLst>
                </a:gridCol>
                <a:gridCol w="191377">
                  <a:extLst>
                    <a:ext uri="{9D8B030D-6E8A-4147-A177-3AD203B41FA5}">
                      <a16:colId xmlns:a16="http://schemas.microsoft.com/office/drawing/2014/main" val="202859663"/>
                    </a:ext>
                  </a:extLst>
                </a:gridCol>
                <a:gridCol w="686447">
                  <a:extLst>
                    <a:ext uri="{9D8B030D-6E8A-4147-A177-3AD203B41FA5}">
                      <a16:colId xmlns:a16="http://schemas.microsoft.com/office/drawing/2014/main" val="79037319"/>
                    </a:ext>
                  </a:extLst>
                </a:gridCol>
                <a:gridCol w="186107">
                  <a:extLst>
                    <a:ext uri="{9D8B030D-6E8A-4147-A177-3AD203B41FA5}">
                      <a16:colId xmlns:a16="http://schemas.microsoft.com/office/drawing/2014/main" val="835947152"/>
                    </a:ext>
                  </a:extLst>
                </a:gridCol>
                <a:gridCol w="828876">
                  <a:extLst>
                    <a:ext uri="{9D8B030D-6E8A-4147-A177-3AD203B41FA5}">
                      <a16:colId xmlns:a16="http://schemas.microsoft.com/office/drawing/2014/main" val="323284755"/>
                    </a:ext>
                  </a:extLst>
                </a:gridCol>
                <a:gridCol w="342522">
                  <a:extLst>
                    <a:ext uri="{9D8B030D-6E8A-4147-A177-3AD203B41FA5}">
                      <a16:colId xmlns:a16="http://schemas.microsoft.com/office/drawing/2014/main" val="1722922235"/>
                    </a:ext>
                  </a:extLst>
                </a:gridCol>
                <a:gridCol w="365761">
                  <a:extLst>
                    <a:ext uri="{9D8B030D-6E8A-4147-A177-3AD203B41FA5}">
                      <a16:colId xmlns:a16="http://schemas.microsoft.com/office/drawing/2014/main" val="3682675013"/>
                    </a:ext>
                  </a:extLst>
                </a:gridCol>
                <a:gridCol w="365761">
                  <a:extLst>
                    <a:ext uri="{9D8B030D-6E8A-4147-A177-3AD203B41FA5}">
                      <a16:colId xmlns:a16="http://schemas.microsoft.com/office/drawing/2014/main" val="1559024324"/>
                    </a:ext>
                  </a:extLst>
                </a:gridCol>
                <a:gridCol w="365761">
                  <a:extLst>
                    <a:ext uri="{9D8B030D-6E8A-4147-A177-3AD203B41FA5}">
                      <a16:colId xmlns:a16="http://schemas.microsoft.com/office/drawing/2014/main" val="2784073712"/>
                    </a:ext>
                  </a:extLst>
                </a:gridCol>
                <a:gridCol w="365761">
                  <a:extLst>
                    <a:ext uri="{9D8B030D-6E8A-4147-A177-3AD203B41FA5}">
                      <a16:colId xmlns:a16="http://schemas.microsoft.com/office/drawing/2014/main" val="4212306836"/>
                    </a:ext>
                  </a:extLst>
                </a:gridCol>
              </a:tblGrid>
              <a:tr h="513647">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macro</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sentiment</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political </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70C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70C0"/>
                          </a:solidFill>
                          <a:effectLst/>
                          <a:latin typeface="Calibri" panose="020F0502020204030204" pitchFamily="34" charset="0"/>
                        </a:rPr>
                        <a:t>futures</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70C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70C0"/>
                          </a:solidFill>
                          <a:effectLst/>
                          <a:latin typeface="Calibri" panose="020F0502020204030204" pitchFamily="34" charset="0"/>
                        </a:rPr>
                        <a:t>skew (IV,RV)</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gridSpan="2">
                  <a:txBody>
                    <a:bodyPr/>
                    <a:lstStyle/>
                    <a:p>
                      <a:pPr algn="l" fontAlgn="b"/>
                      <a:r>
                        <a:rPr lang="en-US" sz="1100" b="0" i="0" u="none" strike="noStrike">
                          <a:solidFill>
                            <a:srgbClr val="000000"/>
                          </a:solidFill>
                          <a:effectLst/>
                          <a:latin typeface="Calibri" panose="020F0502020204030204" pitchFamily="34" charset="0"/>
                        </a:rPr>
                        <a:t>Regime switching</a:t>
                      </a:r>
                    </a:p>
                  </a:txBody>
                  <a:tcPr marL="9525" marR="9525" marT="9525" marB="0" anchor="b">
                    <a:lnL>
                      <a:noFill/>
                    </a:lnL>
                    <a:lnR>
                      <a:noFill/>
                    </a:lnR>
                    <a:lnT>
                      <a:noFill/>
                    </a:lnT>
                    <a:lnB>
                      <a:noFill/>
                    </a:lnB>
                  </a:tcPr>
                </a:tc>
                <a:tc hMerge="1">
                  <a:txBody>
                    <a:bodyPr/>
                    <a:lstStyle/>
                    <a:p>
                      <a:endParaRPr lang="en-US"/>
                    </a:p>
                  </a:txBody>
                  <a:tcPr/>
                </a:tc>
                <a:tc gridSpan="2">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2760579088"/>
                  </a:ext>
                </a:extLst>
              </a:tr>
              <a:tr h="283783">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637172624"/>
                  </a:ext>
                </a:extLst>
              </a:tr>
              <a:tr h="283783">
                <a:tc>
                  <a:txBody>
                    <a:bodyPr/>
                    <a:lstStyle/>
                    <a:p>
                      <a:pPr algn="l" fontAlgn="b"/>
                      <a:r>
                        <a:rPr lang="en-US" sz="1100" b="0" i="0" u="none" strike="noStrike">
                          <a:solidFill>
                            <a:srgbClr val="000000"/>
                          </a:solidFill>
                          <a:effectLst/>
                          <a:latin typeface="Calibri" panose="020F0502020204030204" pitchFamily="34" charset="0"/>
                        </a:rPr>
                        <a:t>return</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161702776"/>
                  </a:ext>
                </a:extLst>
              </a:tr>
              <a:tr h="283783">
                <a:tc>
                  <a:txBody>
                    <a:bodyPr/>
                    <a:lstStyle/>
                    <a:p>
                      <a:pPr algn="l" fontAlgn="b"/>
                      <a:r>
                        <a:rPr lang="en-US" sz="1100" b="0" i="0" u="none" strike="noStrike">
                          <a:solidFill>
                            <a:srgbClr val="000000"/>
                          </a:solidFill>
                          <a:effectLst/>
                          <a:latin typeface="Calibri" panose="020F0502020204030204" pitchFamily="34" charset="0"/>
                        </a:rPr>
                        <a:t>IV</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310619490"/>
                  </a:ext>
                </a:extLst>
              </a:tr>
              <a:tr h="283783">
                <a:tc>
                  <a:txBody>
                    <a:bodyPr/>
                    <a:lstStyle/>
                    <a:p>
                      <a:pPr algn="l" fontAlgn="b"/>
                      <a:r>
                        <a:rPr lang="en-US" sz="1100" b="0" i="0" u="none" strike="noStrike">
                          <a:solidFill>
                            <a:srgbClr val="000000"/>
                          </a:solidFill>
                          <a:effectLst/>
                          <a:latin typeface="Calibri" panose="020F0502020204030204" pitchFamily="34" charset="0"/>
                        </a:rPr>
                        <a:t>RV</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984099911"/>
                  </a:ext>
                </a:extLst>
              </a:tr>
            </a:tbl>
          </a:graphicData>
        </a:graphic>
      </p:graphicFrame>
      <p:sp>
        <p:nvSpPr>
          <p:cNvPr id="4" name="Date Placeholder 3">
            <a:extLst>
              <a:ext uri="{FF2B5EF4-FFF2-40B4-BE49-F238E27FC236}">
                <a16:creationId xmlns:a16="http://schemas.microsoft.com/office/drawing/2014/main" id="{8B35004A-2E6A-43C7-9E3A-EFB5E86161A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14FF0E0-51CE-4EF6-BADA-17D3AD883791}"/>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1</a:t>
            </a:fld>
            <a:endParaRPr lang="en-US" dirty="0"/>
          </a:p>
        </p:txBody>
      </p:sp>
      <p:sp>
        <p:nvSpPr>
          <p:cNvPr id="7" name="Rectangle 6">
            <a:extLst>
              <a:ext uri="{FF2B5EF4-FFF2-40B4-BE49-F238E27FC236}">
                <a16:creationId xmlns:a16="http://schemas.microsoft.com/office/drawing/2014/main" id="{FBD06EDE-D4DB-46D8-9942-A50488F003F5}"/>
              </a:ext>
            </a:extLst>
          </p:cNvPr>
          <p:cNvSpPr/>
          <p:nvPr/>
        </p:nvSpPr>
        <p:spPr>
          <a:xfrm>
            <a:off x="5528082" y="2794754"/>
            <a:ext cx="1115690" cy="369332"/>
          </a:xfrm>
          <a:prstGeom prst="rect">
            <a:avLst/>
          </a:prstGeom>
        </p:spPr>
        <p:txBody>
          <a:bodyPr wrap="none">
            <a:spAutoFit/>
          </a:bodyPr>
          <a:lstStyle/>
          <a:p>
            <a:r>
              <a:rPr lang="en-US" dirty="0"/>
              <a:t>FEATURES</a:t>
            </a:r>
          </a:p>
        </p:txBody>
      </p:sp>
      <p:sp>
        <p:nvSpPr>
          <p:cNvPr id="8" name="Rectangle 7">
            <a:extLst>
              <a:ext uri="{FF2B5EF4-FFF2-40B4-BE49-F238E27FC236}">
                <a16:creationId xmlns:a16="http://schemas.microsoft.com/office/drawing/2014/main" id="{FF2701DE-8AB7-4EC0-AB2C-75520BC5D5ED}"/>
              </a:ext>
            </a:extLst>
          </p:cNvPr>
          <p:cNvSpPr/>
          <p:nvPr/>
        </p:nvSpPr>
        <p:spPr>
          <a:xfrm>
            <a:off x="1231440" y="3780473"/>
            <a:ext cx="905120" cy="369332"/>
          </a:xfrm>
          <a:prstGeom prst="rect">
            <a:avLst/>
          </a:prstGeom>
        </p:spPr>
        <p:txBody>
          <a:bodyPr wrap="none">
            <a:spAutoFit/>
          </a:bodyPr>
          <a:lstStyle/>
          <a:p>
            <a:r>
              <a:rPr lang="en-US" dirty="0"/>
              <a:t>TARGET</a:t>
            </a:r>
          </a:p>
        </p:txBody>
      </p:sp>
    </p:spTree>
    <p:extLst>
      <p:ext uri="{BB962C8B-B14F-4D97-AF65-F5344CB8AC3E}">
        <p14:creationId xmlns:p14="http://schemas.microsoft.com/office/powerpoint/2010/main" val="1672275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EA433-F29D-47FB-96E4-BA806B984DFA}"/>
              </a:ext>
            </a:extLst>
          </p:cNvPr>
          <p:cNvSpPr>
            <a:spLocks noGrp="1"/>
          </p:cNvSpPr>
          <p:nvPr>
            <p:ph type="title"/>
          </p:nvPr>
        </p:nvSpPr>
        <p:spPr/>
        <p:txBody>
          <a:bodyPr/>
          <a:lstStyle/>
          <a:p>
            <a:r>
              <a:rPr lang="tr-TR" dirty="0"/>
              <a:t>Crude Oil Realized Volatility forecast</a:t>
            </a:r>
            <a:endParaRPr lang="en-US" dirty="0"/>
          </a:p>
        </p:txBody>
      </p:sp>
      <p:graphicFrame>
        <p:nvGraphicFramePr>
          <p:cNvPr id="6" name="Content Placeholder 5">
            <a:extLst>
              <a:ext uri="{FF2B5EF4-FFF2-40B4-BE49-F238E27FC236}">
                <a16:creationId xmlns:a16="http://schemas.microsoft.com/office/drawing/2014/main" id="{EA353F9F-758B-49F3-8E3E-E84E130D96E5}"/>
              </a:ext>
            </a:extLst>
          </p:cNvPr>
          <p:cNvGraphicFramePr>
            <a:graphicFrameLocks noGrp="1"/>
          </p:cNvGraphicFramePr>
          <p:nvPr>
            <p:ph idx="1"/>
            <p:extLst/>
          </p:nvPr>
        </p:nvGraphicFramePr>
        <p:xfrm>
          <a:off x="2672179" y="2637473"/>
          <a:ext cx="6362284" cy="2286000"/>
        </p:xfrm>
        <a:graphic>
          <a:graphicData uri="http://schemas.openxmlformats.org/drawingml/2006/table">
            <a:tbl>
              <a:tblPr/>
              <a:tblGrid>
                <a:gridCol w="2228295">
                  <a:extLst>
                    <a:ext uri="{9D8B030D-6E8A-4147-A177-3AD203B41FA5}">
                      <a16:colId xmlns:a16="http://schemas.microsoft.com/office/drawing/2014/main" val="1085474144"/>
                    </a:ext>
                  </a:extLst>
                </a:gridCol>
                <a:gridCol w="1544714">
                  <a:extLst>
                    <a:ext uri="{9D8B030D-6E8A-4147-A177-3AD203B41FA5}">
                      <a16:colId xmlns:a16="http://schemas.microsoft.com/office/drawing/2014/main" val="1753832201"/>
                    </a:ext>
                  </a:extLst>
                </a:gridCol>
                <a:gridCol w="561123">
                  <a:extLst>
                    <a:ext uri="{9D8B030D-6E8A-4147-A177-3AD203B41FA5}">
                      <a16:colId xmlns:a16="http://schemas.microsoft.com/office/drawing/2014/main" val="1944291337"/>
                    </a:ext>
                  </a:extLst>
                </a:gridCol>
                <a:gridCol w="2028152">
                  <a:extLst>
                    <a:ext uri="{9D8B030D-6E8A-4147-A177-3AD203B41FA5}">
                      <a16:colId xmlns:a16="http://schemas.microsoft.com/office/drawing/2014/main" val="3164356981"/>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Model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model RV</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R-adj</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difference from benchmar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94049430"/>
                  </a:ext>
                </a:extLst>
              </a:tr>
              <a:tr h="190500">
                <a:tc>
                  <a:txBody>
                    <a:bodyPr/>
                    <a:lstStyle/>
                    <a:p>
                      <a:pPr algn="l" fontAlgn="b"/>
                      <a:r>
                        <a:rPr lang="en-US" sz="1100" b="0" i="0" u="none" strike="noStrike">
                          <a:solidFill>
                            <a:srgbClr val="000000"/>
                          </a:solidFill>
                          <a:effectLst/>
                          <a:latin typeface="Calibri" panose="020F0502020204030204" pitchFamily="34" charset="0"/>
                        </a:rPr>
                        <a:t>RV autoregressiv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benchmark RV</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36231957"/>
                  </a:ext>
                </a:extLst>
              </a:tr>
              <a:tr h="190500">
                <a:tc>
                  <a:txBody>
                    <a:bodyPr/>
                    <a:lstStyle/>
                    <a:p>
                      <a:pPr algn="l" fontAlgn="b"/>
                      <a:r>
                        <a:rPr lang="en-US" sz="1100" b="0" i="0" u="none" strike="noStrike">
                          <a:solidFill>
                            <a:srgbClr val="000000"/>
                          </a:solidFill>
                          <a:effectLst/>
                          <a:latin typeface="Calibri" panose="020F0502020204030204" pitchFamily="34" charset="0"/>
                        </a:rPr>
                        <a:t>Forward Curve Slop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31,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7774944"/>
                  </a:ext>
                </a:extLst>
              </a:tr>
              <a:tr h="190500">
                <a:tc>
                  <a:txBody>
                    <a:bodyPr/>
                    <a:lstStyle/>
                    <a:p>
                      <a:pPr algn="l" fontAlgn="b"/>
                      <a:r>
                        <a:rPr lang="en-US" sz="1100" b="0" i="0" u="none" strike="noStrike">
                          <a:solidFill>
                            <a:srgbClr val="000000"/>
                          </a:solidFill>
                          <a:effectLst/>
                          <a:latin typeface="Calibri" panose="020F0502020204030204" pitchFamily="34" charset="0"/>
                        </a:rPr>
                        <a:t>Forward Curve Slop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7918319"/>
                  </a:ext>
                </a:extLst>
              </a:tr>
              <a:tr h="190500">
                <a:tc>
                  <a:txBody>
                    <a:bodyPr/>
                    <a:lstStyle/>
                    <a:p>
                      <a:pPr algn="l" fontAlgn="b"/>
                      <a:r>
                        <a:rPr lang="en-US" sz="1100" b="0" i="0" u="none" strike="noStrike">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30,6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82181910"/>
                  </a:ext>
                </a:extLst>
              </a:tr>
              <a:tr h="190500">
                <a:tc>
                  <a:txBody>
                    <a:bodyPr/>
                    <a:lstStyle/>
                    <a:p>
                      <a:pPr algn="l" fontAlgn="b"/>
                      <a:r>
                        <a:rPr lang="en-US" sz="1100" b="0" i="0" u="none" strike="noStrike">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30,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8322079"/>
                  </a:ext>
                </a:extLst>
              </a:tr>
              <a:tr h="190500">
                <a:tc>
                  <a:txBody>
                    <a:bodyPr/>
                    <a:lstStyle/>
                    <a:p>
                      <a:pPr algn="l" fontAlgn="b"/>
                      <a:r>
                        <a:rPr lang="en-US" sz="1100" b="0" i="0" u="none" strike="noStrike">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9848682"/>
                  </a:ext>
                </a:extLst>
              </a:tr>
              <a:tr h="190500">
                <a:tc>
                  <a:txBody>
                    <a:bodyPr/>
                    <a:lstStyle/>
                    <a:p>
                      <a:pPr algn="l" fontAlgn="b"/>
                      <a:r>
                        <a:rPr lang="en-US" sz="1100" b="0" i="0" u="none" strike="noStrike" dirty="0">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0410646"/>
                  </a:ext>
                </a:extLst>
              </a:tr>
              <a:tr h="190500">
                <a:tc>
                  <a:txBody>
                    <a:bodyPr/>
                    <a:lstStyle/>
                    <a:p>
                      <a:pPr algn="l" fontAlgn="b"/>
                      <a:r>
                        <a:rPr lang="en-US" sz="1100" b="0" i="0" u="none" strike="noStrike" dirty="0">
                          <a:solidFill>
                            <a:srgbClr val="00000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vol180_30,60_30,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5561487"/>
                  </a:ext>
                </a:extLst>
              </a:tr>
              <a:tr h="190500">
                <a:tc>
                  <a:txBody>
                    <a:bodyPr/>
                    <a:lstStyle/>
                    <a:p>
                      <a:pPr algn="l" fontAlgn="b"/>
                      <a:r>
                        <a:rPr lang="en-US" sz="1100" b="0" i="0" u="none" strike="noStrike" dirty="0">
                          <a:solidFill>
                            <a:srgbClr val="00206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2060"/>
                          </a:solidFill>
                          <a:effectLst/>
                          <a:latin typeface="Calibri" panose="020F0502020204030204" pitchFamily="34" charset="0"/>
                        </a:rPr>
                        <a:t>vol18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2060"/>
                          </a:solidFill>
                          <a:effectLst/>
                          <a:latin typeface="Calibri" panose="020F0502020204030204" pitchFamily="34" charset="0"/>
                        </a:rPr>
                        <a:t>0.7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2060"/>
                          </a:solidFill>
                          <a:effectLst/>
                          <a:latin typeface="Calibri" panose="020F0502020204030204" pitchFamily="34" charset="0"/>
                        </a:rPr>
                        <a:t>0.0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8689331"/>
                  </a:ext>
                </a:extLst>
              </a:tr>
              <a:tr h="190500">
                <a:tc>
                  <a:txBody>
                    <a:bodyPr/>
                    <a:lstStyle/>
                    <a:p>
                      <a:pPr algn="l" fontAlgn="b"/>
                      <a:r>
                        <a:rPr lang="en-US" sz="1100" b="0" i="0" u="none" strike="noStrike" dirty="0">
                          <a:solidFill>
                            <a:srgbClr val="00000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vol_6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70903099"/>
                  </a:ext>
                </a:extLst>
              </a:tr>
              <a:tr h="190500">
                <a:tc>
                  <a:txBody>
                    <a:bodyPr/>
                    <a:lstStyle/>
                    <a:p>
                      <a:pPr algn="l" fontAlgn="b"/>
                      <a:r>
                        <a:rPr lang="en-US" sz="1100" b="0" i="0" u="none" strike="noStrike">
                          <a:solidFill>
                            <a:srgbClr val="00000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vol_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5684949"/>
                  </a:ext>
                </a:extLst>
              </a:tr>
            </a:tbl>
          </a:graphicData>
        </a:graphic>
      </p:graphicFrame>
      <p:sp>
        <p:nvSpPr>
          <p:cNvPr id="4" name="Date Placeholder 3">
            <a:extLst>
              <a:ext uri="{FF2B5EF4-FFF2-40B4-BE49-F238E27FC236}">
                <a16:creationId xmlns:a16="http://schemas.microsoft.com/office/drawing/2014/main" id="{2361E57A-96B4-4546-AF88-6EB47145F7C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76CC84B7-939A-4D89-9634-9B2CBAA81C7D}"/>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2</a:t>
            </a:fld>
            <a:endParaRPr lang="en-US" dirty="0"/>
          </a:p>
        </p:txBody>
      </p:sp>
    </p:spTree>
    <p:extLst>
      <p:ext uri="{BB962C8B-B14F-4D97-AF65-F5344CB8AC3E}">
        <p14:creationId xmlns:p14="http://schemas.microsoft.com/office/powerpoint/2010/main" val="13630460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0162F-28D8-47C4-B363-3EFFADC8C7F4}"/>
              </a:ext>
            </a:extLst>
          </p:cNvPr>
          <p:cNvSpPr>
            <a:spLocks noGrp="1"/>
          </p:cNvSpPr>
          <p:nvPr>
            <p:ph type="title"/>
          </p:nvPr>
        </p:nvSpPr>
        <p:spPr/>
        <p:txBody>
          <a:bodyPr/>
          <a:lstStyle/>
          <a:p>
            <a:endParaRPr lang="en-US"/>
          </a:p>
        </p:txBody>
      </p:sp>
      <p:graphicFrame>
        <p:nvGraphicFramePr>
          <p:cNvPr id="7" name="Content Placeholder 6">
            <a:extLst>
              <a:ext uri="{FF2B5EF4-FFF2-40B4-BE49-F238E27FC236}">
                <a16:creationId xmlns:a16="http://schemas.microsoft.com/office/drawing/2014/main" id="{305F9A2D-2F68-4D5D-8B2F-EAB628225EB2}"/>
              </a:ext>
            </a:extLst>
          </p:cNvPr>
          <p:cNvGraphicFramePr>
            <a:graphicFrameLocks noGrp="1" noChangeAspect="1"/>
          </p:cNvGraphicFramePr>
          <p:nvPr>
            <p:ph idx="1"/>
            <p:extLst/>
          </p:nvPr>
        </p:nvGraphicFramePr>
        <p:xfrm>
          <a:off x="3327400" y="2768600"/>
          <a:ext cx="3975100" cy="309563"/>
        </p:xfrm>
        <a:graphic>
          <a:graphicData uri="http://schemas.openxmlformats.org/presentationml/2006/ole">
            <mc:AlternateContent xmlns:mc="http://schemas.openxmlformats.org/markup-compatibility/2006">
              <mc:Choice xmlns:v="urn:schemas-microsoft-com:vml" Requires="v">
                <p:oleObj spid="_x0000_s5210" name="Equation" r:id="rId3" imgW="3098520" imgH="241200" progId="Equation.DSMT4">
                  <p:embed/>
                </p:oleObj>
              </mc:Choice>
              <mc:Fallback>
                <p:oleObj name="Equation" r:id="rId3" imgW="3098520" imgH="241200" progId="Equation.DSMT4">
                  <p:embed/>
                  <p:pic>
                    <p:nvPicPr>
                      <p:cNvPr id="7" name="Content Placeholder 6">
                        <a:extLst>
                          <a:ext uri="{FF2B5EF4-FFF2-40B4-BE49-F238E27FC236}">
                            <a16:creationId xmlns:a16="http://schemas.microsoft.com/office/drawing/2014/main" id="{305F9A2D-2F68-4D5D-8B2F-EAB628225EB2}"/>
                          </a:ext>
                        </a:extLst>
                      </p:cNvPr>
                      <p:cNvPicPr/>
                      <p:nvPr/>
                    </p:nvPicPr>
                    <p:blipFill>
                      <a:blip r:embed="rId4"/>
                      <a:stretch>
                        <a:fillRect/>
                      </a:stretch>
                    </p:blipFill>
                    <p:spPr>
                      <a:xfrm>
                        <a:off x="3327400" y="2768600"/>
                        <a:ext cx="3975100" cy="309563"/>
                      </a:xfrm>
                      <a:prstGeom prst="rect">
                        <a:avLst/>
                      </a:prstGeom>
                    </p:spPr>
                  </p:pic>
                </p:oleObj>
              </mc:Fallback>
            </mc:AlternateContent>
          </a:graphicData>
        </a:graphic>
      </p:graphicFrame>
      <p:sp>
        <p:nvSpPr>
          <p:cNvPr id="4" name="Date Placeholder 3">
            <a:extLst>
              <a:ext uri="{FF2B5EF4-FFF2-40B4-BE49-F238E27FC236}">
                <a16:creationId xmlns:a16="http://schemas.microsoft.com/office/drawing/2014/main" id="{C7688070-DC75-4F73-81BC-EFF2EAD432B0}"/>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FD9A93D6-F428-41ED-A8D6-076918370339}"/>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3</a:t>
            </a:fld>
            <a:endParaRPr lang="en-US" dirty="0"/>
          </a:p>
        </p:txBody>
      </p:sp>
      <p:graphicFrame>
        <p:nvGraphicFramePr>
          <p:cNvPr id="6" name="Object 5">
            <a:extLst>
              <a:ext uri="{FF2B5EF4-FFF2-40B4-BE49-F238E27FC236}">
                <a16:creationId xmlns:a16="http://schemas.microsoft.com/office/drawing/2014/main" id="{E9AA3988-DF02-4F68-9B4E-FF1879B21D21}"/>
              </a:ext>
            </a:extLst>
          </p:cNvPr>
          <p:cNvGraphicFramePr>
            <a:graphicFrameLocks noChangeAspect="1"/>
          </p:cNvGraphicFramePr>
          <p:nvPr>
            <p:extLst/>
          </p:nvPr>
        </p:nvGraphicFramePr>
        <p:xfrm>
          <a:off x="3323591" y="2300924"/>
          <a:ext cx="4265439" cy="350837"/>
        </p:xfrm>
        <a:graphic>
          <a:graphicData uri="http://schemas.openxmlformats.org/presentationml/2006/ole">
            <mc:AlternateContent xmlns:mc="http://schemas.openxmlformats.org/markup-compatibility/2006">
              <mc:Choice xmlns:v="urn:schemas-microsoft-com:vml" Requires="v">
                <p:oleObj spid="_x0000_s5211" name="Equation" r:id="rId5" imgW="2933640" imgH="241200" progId="Equation.DSMT4">
                  <p:embed/>
                </p:oleObj>
              </mc:Choice>
              <mc:Fallback>
                <p:oleObj name="Equation" r:id="rId5" imgW="2933640" imgH="241200" progId="Equation.DSMT4">
                  <p:embed/>
                  <p:pic>
                    <p:nvPicPr>
                      <p:cNvPr id="6" name="Object 5">
                        <a:extLst>
                          <a:ext uri="{FF2B5EF4-FFF2-40B4-BE49-F238E27FC236}">
                            <a16:creationId xmlns:a16="http://schemas.microsoft.com/office/drawing/2014/main" id="{E9AA3988-DF02-4F68-9B4E-FF1879B21D21}"/>
                          </a:ext>
                        </a:extLst>
                      </p:cNvPr>
                      <p:cNvPicPr/>
                      <p:nvPr/>
                    </p:nvPicPr>
                    <p:blipFill>
                      <a:blip r:embed="rId6"/>
                      <a:stretch>
                        <a:fillRect/>
                      </a:stretch>
                    </p:blipFill>
                    <p:spPr>
                      <a:xfrm>
                        <a:off x="3323591" y="2300924"/>
                        <a:ext cx="4265439" cy="350837"/>
                      </a:xfrm>
                      <a:prstGeom prst="rect">
                        <a:avLst/>
                      </a:prstGeom>
                    </p:spPr>
                  </p:pic>
                </p:oleObj>
              </mc:Fallback>
            </mc:AlternateContent>
          </a:graphicData>
        </a:graphic>
      </p:graphicFrame>
      <p:graphicFrame>
        <p:nvGraphicFramePr>
          <p:cNvPr id="8" name="Content Placeholder 6">
            <a:extLst>
              <a:ext uri="{FF2B5EF4-FFF2-40B4-BE49-F238E27FC236}">
                <a16:creationId xmlns:a16="http://schemas.microsoft.com/office/drawing/2014/main" id="{87F15107-23A0-4BB3-8115-786BF1A3DE12}"/>
              </a:ext>
            </a:extLst>
          </p:cNvPr>
          <p:cNvGraphicFramePr>
            <a:graphicFrameLocks noChangeAspect="1"/>
          </p:cNvGraphicFramePr>
          <p:nvPr>
            <p:extLst/>
          </p:nvPr>
        </p:nvGraphicFramePr>
        <p:xfrm>
          <a:off x="3308352" y="3273425"/>
          <a:ext cx="4016375" cy="311150"/>
        </p:xfrm>
        <a:graphic>
          <a:graphicData uri="http://schemas.openxmlformats.org/presentationml/2006/ole">
            <mc:AlternateContent xmlns:mc="http://schemas.openxmlformats.org/markup-compatibility/2006">
              <mc:Choice xmlns:v="urn:schemas-microsoft-com:vml" Requires="v">
                <p:oleObj spid="_x0000_s5212" name="Equation" r:id="rId7" imgW="3124080" imgH="241200" progId="Equation.DSMT4">
                  <p:embed/>
                </p:oleObj>
              </mc:Choice>
              <mc:Fallback>
                <p:oleObj name="Equation" r:id="rId7" imgW="3124080" imgH="241200" progId="Equation.DSMT4">
                  <p:embed/>
                  <p:pic>
                    <p:nvPicPr>
                      <p:cNvPr id="8" name="Content Placeholder 6">
                        <a:extLst>
                          <a:ext uri="{FF2B5EF4-FFF2-40B4-BE49-F238E27FC236}">
                            <a16:creationId xmlns:a16="http://schemas.microsoft.com/office/drawing/2014/main" id="{87F15107-23A0-4BB3-8115-786BF1A3DE12}"/>
                          </a:ext>
                        </a:extLst>
                      </p:cNvPr>
                      <p:cNvPicPr/>
                      <p:nvPr/>
                    </p:nvPicPr>
                    <p:blipFill>
                      <a:blip r:embed="rId8"/>
                      <a:stretch>
                        <a:fillRect/>
                      </a:stretch>
                    </p:blipFill>
                    <p:spPr>
                      <a:xfrm>
                        <a:off x="3308352" y="3273425"/>
                        <a:ext cx="4016375" cy="311150"/>
                      </a:xfrm>
                      <a:prstGeom prst="rect">
                        <a:avLst/>
                      </a:prstGeom>
                    </p:spPr>
                  </p:pic>
                </p:oleObj>
              </mc:Fallback>
            </mc:AlternateContent>
          </a:graphicData>
        </a:graphic>
      </p:graphicFrame>
      <p:graphicFrame>
        <p:nvGraphicFramePr>
          <p:cNvPr id="9" name="Content Placeholder 6">
            <a:extLst>
              <a:ext uri="{FF2B5EF4-FFF2-40B4-BE49-F238E27FC236}">
                <a16:creationId xmlns:a16="http://schemas.microsoft.com/office/drawing/2014/main" id="{CFDF6A86-C4E8-469F-8DA8-C834BAB95A88}"/>
              </a:ext>
            </a:extLst>
          </p:cNvPr>
          <p:cNvGraphicFramePr>
            <a:graphicFrameLocks noChangeAspect="1"/>
          </p:cNvGraphicFramePr>
          <p:nvPr>
            <p:extLst/>
          </p:nvPr>
        </p:nvGraphicFramePr>
        <p:xfrm>
          <a:off x="3308350" y="3895091"/>
          <a:ext cx="4260850" cy="311150"/>
        </p:xfrm>
        <a:graphic>
          <a:graphicData uri="http://schemas.openxmlformats.org/presentationml/2006/ole">
            <mc:AlternateContent xmlns:mc="http://schemas.openxmlformats.org/markup-compatibility/2006">
              <mc:Choice xmlns:v="urn:schemas-microsoft-com:vml" Requires="v">
                <p:oleObj spid="_x0000_s5213" name="Equation" r:id="rId9" imgW="3314520" imgH="241200" progId="Equation.DSMT4">
                  <p:embed/>
                </p:oleObj>
              </mc:Choice>
              <mc:Fallback>
                <p:oleObj name="Equation" r:id="rId9" imgW="3314520" imgH="241200" progId="Equation.DSMT4">
                  <p:embed/>
                  <p:pic>
                    <p:nvPicPr>
                      <p:cNvPr id="9" name="Content Placeholder 6">
                        <a:extLst>
                          <a:ext uri="{FF2B5EF4-FFF2-40B4-BE49-F238E27FC236}">
                            <a16:creationId xmlns:a16="http://schemas.microsoft.com/office/drawing/2014/main" id="{CFDF6A86-C4E8-469F-8DA8-C834BAB95A88}"/>
                          </a:ext>
                        </a:extLst>
                      </p:cNvPr>
                      <p:cNvPicPr/>
                      <p:nvPr/>
                    </p:nvPicPr>
                    <p:blipFill>
                      <a:blip r:embed="rId10"/>
                      <a:stretch>
                        <a:fillRect/>
                      </a:stretch>
                    </p:blipFill>
                    <p:spPr>
                      <a:xfrm>
                        <a:off x="3308350" y="3895091"/>
                        <a:ext cx="4260850" cy="311150"/>
                      </a:xfrm>
                      <a:prstGeom prst="rect">
                        <a:avLst/>
                      </a:prstGeom>
                    </p:spPr>
                  </p:pic>
                </p:oleObj>
              </mc:Fallback>
            </mc:AlternateContent>
          </a:graphicData>
        </a:graphic>
      </p:graphicFrame>
    </p:spTree>
    <p:extLst>
      <p:ext uri="{BB962C8B-B14F-4D97-AF65-F5344CB8AC3E}">
        <p14:creationId xmlns:p14="http://schemas.microsoft.com/office/powerpoint/2010/main" val="26046808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976EC-BA5C-44E9-9C02-9E3391C752B7}"/>
              </a:ext>
            </a:extLst>
          </p:cNvPr>
          <p:cNvSpPr>
            <a:spLocks noGrp="1"/>
          </p:cNvSpPr>
          <p:nvPr>
            <p:ph type="title"/>
          </p:nvPr>
        </p:nvSpPr>
        <p:spPr/>
        <p:txBody>
          <a:bodyPr/>
          <a:lstStyle/>
          <a:p>
            <a:r>
              <a:rPr lang="tr-TR" dirty="0"/>
              <a:t>Futures and oil forecasts</a:t>
            </a:r>
            <a:endParaRPr lang="en-US" dirty="0"/>
          </a:p>
        </p:txBody>
      </p:sp>
      <p:sp>
        <p:nvSpPr>
          <p:cNvPr id="3" name="Content Placeholder 2">
            <a:extLst>
              <a:ext uri="{FF2B5EF4-FFF2-40B4-BE49-F238E27FC236}">
                <a16:creationId xmlns:a16="http://schemas.microsoft.com/office/drawing/2014/main" id="{8C0A3B93-99F7-45C3-A6B2-BBA592E2F7EB}"/>
              </a:ext>
            </a:extLst>
          </p:cNvPr>
          <p:cNvSpPr>
            <a:spLocks noGrp="1"/>
          </p:cNvSpPr>
          <p:nvPr>
            <p:ph idx="1"/>
          </p:nvPr>
        </p:nvSpPr>
        <p:spPr>
          <a:xfrm>
            <a:off x="2009775" y="1825626"/>
            <a:ext cx="8172450" cy="2839752"/>
          </a:xfrm>
        </p:spPr>
        <p:txBody>
          <a:bodyPr/>
          <a:lstStyle/>
          <a:p>
            <a:r>
              <a:rPr lang="tr-TR" dirty="0"/>
              <a:t>A lot of discussions on the slope of forward curve to predict the oil prices</a:t>
            </a:r>
          </a:p>
          <a:p>
            <a:r>
              <a:rPr lang="tr-TR" dirty="0"/>
              <a:t>Crack spread futures can be used to forecast oil prices.</a:t>
            </a:r>
          </a:p>
          <a:p>
            <a:r>
              <a:rPr lang="tr-TR" dirty="0"/>
              <a:t>Some variables:</a:t>
            </a:r>
          </a:p>
          <a:p>
            <a:endParaRPr lang="tr-TR" dirty="0"/>
          </a:p>
          <a:p>
            <a:endParaRPr lang="en-US" dirty="0"/>
          </a:p>
        </p:txBody>
      </p:sp>
      <p:sp>
        <p:nvSpPr>
          <p:cNvPr id="4" name="Date Placeholder 3">
            <a:extLst>
              <a:ext uri="{FF2B5EF4-FFF2-40B4-BE49-F238E27FC236}">
                <a16:creationId xmlns:a16="http://schemas.microsoft.com/office/drawing/2014/main" id="{9A7C9020-1115-4CEF-A5DD-D20B700D7C0D}"/>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B4B888DB-EA08-403C-B6DB-2ECB5E49FBC2}"/>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4</a:t>
            </a:fld>
            <a:endParaRPr lang="en-US" dirty="0"/>
          </a:p>
        </p:txBody>
      </p:sp>
    </p:spTree>
    <p:extLst>
      <p:ext uri="{BB962C8B-B14F-4D97-AF65-F5344CB8AC3E}">
        <p14:creationId xmlns:p14="http://schemas.microsoft.com/office/powerpoint/2010/main" val="22463091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9B644-0BCF-4E91-A107-D9AEF0F09E71}"/>
              </a:ext>
            </a:extLst>
          </p:cNvPr>
          <p:cNvSpPr>
            <a:spLocks noGrp="1"/>
          </p:cNvSpPr>
          <p:nvPr>
            <p:ph type="title"/>
          </p:nvPr>
        </p:nvSpPr>
        <p:spPr/>
        <p:txBody>
          <a:bodyPr/>
          <a:lstStyle/>
          <a:p>
            <a:r>
              <a:rPr lang="tr-TR" dirty="0"/>
              <a:t>RV </a:t>
            </a:r>
            <a:endParaRPr lang="en-US" dirty="0"/>
          </a:p>
        </p:txBody>
      </p:sp>
      <p:graphicFrame>
        <p:nvGraphicFramePr>
          <p:cNvPr id="7" name="Content Placeholder 6">
            <a:extLst>
              <a:ext uri="{FF2B5EF4-FFF2-40B4-BE49-F238E27FC236}">
                <a16:creationId xmlns:a16="http://schemas.microsoft.com/office/drawing/2014/main" id="{DE10F052-CD17-4ECC-AF28-0F769E62AE52}"/>
              </a:ext>
            </a:extLst>
          </p:cNvPr>
          <p:cNvGraphicFramePr>
            <a:graphicFrameLocks noGrp="1" noChangeAspect="1"/>
          </p:cNvGraphicFramePr>
          <p:nvPr>
            <p:ph idx="1"/>
            <p:extLst/>
          </p:nvPr>
        </p:nvGraphicFramePr>
        <p:xfrm>
          <a:off x="4673600" y="3887788"/>
          <a:ext cx="2844800" cy="228600"/>
        </p:xfrm>
        <a:graphic>
          <a:graphicData uri="http://schemas.openxmlformats.org/presentationml/2006/ole">
            <mc:AlternateContent xmlns:mc="http://schemas.openxmlformats.org/markup-compatibility/2006">
              <mc:Choice xmlns:v="urn:schemas-microsoft-com:vml" Requires="v">
                <p:oleObj spid="_x0000_s6212" name="Equation" r:id="rId3" imgW="2844720" imgH="228600" progId="Equation.DSMT4">
                  <p:embed/>
                </p:oleObj>
              </mc:Choice>
              <mc:Fallback>
                <p:oleObj name="Equation" r:id="rId3" imgW="2844720" imgH="228600" progId="Equation.DSMT4">
                  <p:embed/>
                  <p:pic>
                    <p:nvPicPr>
                      <p:cNvPr id="7" name="Content Placeholder 6">
                        <a:extLst>
                          <a:ext uri="{FF2B5EF4-FFF2-40B4-BE49-F238E27FC236}">
                            <a16:creationId xmlns:a16="http://schemas.microsoft.com/office/drawing/2014/main" id="{DE10F052-CD17-4ECC-AF28-0F769E62AE52}"/>
                          </a:ext>
                        </a:extLst>
                      </p:cNvPr>
                      <p:cNvPicPr/>
                      <p:nvPr/>
                    </p:nvPicPr>
                    <p:blipFill>
                      <a:blip r:embed="rId4"/>
                      <a:stretch>
                        <a:fillRect/>
                      </a:stretch>
                    </p:blipFill>
                    <p:spPr>
                      <a:xfrm>
                        <a:off x="4673600" y="3887788"/>
                        <a:ext cx="2844800" cy="228600"/>
                      </a:xfrm>
                      <a:prstGeom prst="rect">
                        <a:avLst/>
                      </a:prstGeom>
                    </p:spPr>
                  </p:pic>
                </p:oleObj>
              </mc:Fallback>
            </mc:AlternateContent>
          </a:graphicData>
        </a:graphic>
      </p:graphicFrame>
      <p:sp>
        <p:nvSpPr>
          <p:cNvPr id="4" name="Date Placeholder 3">
            <a:extLst>
              <a:ext uri="{FF2B5EF4-FFF2-40B4-BE49-F238E27FC236}">
                <a16:creationId xmlns:a16="http://schemas.microsoft.com/office/drawing/2014/main" id="{339A3E62-493F-47BD-A792-355DE5FDF3B2}"/>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79EADD59-0E53-4764-A244-B351A4A8CCC6}"/>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5</a:t>
            </a:fld>
            <a:endParaRPr lang="en-US" dirty="0"/>
          </a:p>
        </p:txBody>
      </p:sp>
      <p:graphicFrame>
        <p:nvGraphicFramePr>
          <p:cNvPr id="6" name="Object 5">
            <a:extLst>
              <a:ext uri="{FF2B5EF4-FFF2-40B4-BE49-F238E27FC236}">
                <a16:creationId xmlns:a16="http://schemas.microsoft.com/office/drawing/2014/main" id="{35039C1E-1F40-4B24-B3C6-B7D168945B11}"/>
              </a:ext>
            </a:extLst>
          </p:cNvPr>
          <p:cNvGraphicFramePr>
            <a:graphicFrameLocks noChangeAspect="1"/>
          </p:cNvGraphicFramePr>
          <p:nvPr>
            <p:extLst/>
          </p:nvPr>
        </p:nvGraphicFramePr>
        <p:xfrm>
          <a:off x="2242122" y="1685068"/>
          <a:ext cx="2856561" cy="752892"/>
        </p:xfrm>
        <a:graphic>
          <a:graphicData uri="http://schemas.openxmlformats.org/presentationml/2006/ole">
            <mc:AlternateContent xmlns:mc="http://schemas.openxmlformats.org/markup-compatibility/2006">
              <mc:Choice xmlns:v="urn:schemas-microsoft-com:vml" Requires="v">
                <p:oleObj spid="_x0000_s6213" name="Equation" r:id="rId5" imgW="1638000" imgH="431640" progId="Equation.DSMT4">
                  <p:embed/>
                </p:oleObj>
              </mc:Choice>
              <mc:Fallback>
                <p:oleObj name="Equation" r:id="rId5" imgW="1638000" imgH="431640" progId="Equation.DSMT4">
                  <p:embed/>
                  <p:pic>
                    <p:nvPicPr>
                      <p:cNvPr id="6" name="Object 5">
                        <a:extLst>
                          <a:ext uri="{FF2B5EF4-FFF2-40B4-BE49-F238E27FC236}">
                            <a16:creationId xmlns:a16="http://schemas.microsoft.com/office/drawing/2014/main" id="{35039C1E-1F40-4B24-B3C6-B7D168945B11}"/>
                          </a:ext>
                        </a:extLst>
                      </p:cNvPr>
                      <p:cNvPicPr/>
                      <p:nvPr/>
                    </p:nvPicPr>
                    <p:blipFill>
                      <a:blip r:embed="rId6"/>
                      <a:stretch>
                        <a:fillRect/>
                      </a:stretch>
                    </p:blipFill>
                    <p:spPr>
                      <a:xfrm>
                        <a:off x="2242122" y="1685068"/>
                        <a:ext cx="2856561" cy="752892"/>
                      </a:xfrm>
                      <a:prstGeom prst="rect">
                        <a:avLst/>
                      </a:prstGeom>
                    </p:spPr>
                  </p:pic>
                </p:oleObj>
              </mc:Fallback>
            </mc:AlternateContent>
          </a:graphicData>
        </a:graphic>
      </p:graphicFrame>
      <p:graphicFrame>
        <p:nvGraphicFramePr>
          <p:cNvPr id="8" name="Content Placeholder 6">
            <a:extLst>
              <a:ext uri="{FF2B5EF4-FFF2-40B4-BE49-F238E27FC236}">
                <a16:creationId xmlns:a16="http://schemas.microsoft.com/office/drawing/2014/main" id="{98AC8998-C124-4EA6-9E63-8EECD0321ED0}"/>
              </a:ext>
            </a:extLst>
          </p:cNvPr>
          <p:cNvGraphicFramePr>
            <a:graphicFrameLocks noChangeAspect="1"/>
          </p:cNvGraphicFramePr>
          <p:nvPr>
            <p:extLst/>
          </p:nvPr>
        </p:nvGraphicFramePr>
        <p:xfrm>
          <a:off x="3308352" y="3273425"/>
          <a:ext cx="4016375" cy="311150"/>
        </p:xfrm>
        <a:graphic>
          <a:graphicData uri="http://schemas.openxmlformats.org/presentationml/2006/ole">
            <mc:AlternateContent xmlns:mc="http://schemas.openxmlformats.org/markup-compatibility/2006">
              <mc:Choice xmlns:v="urn:schemas-microsoft-com:vml" Requires="v">
                <p:oleObj spid="_x0000_s6214" name="Equation" r:id="rId7" imgW="3124080" imgH="241200" progId="Equation.DSMT4">
                  <p:embed/>
                </p:oleObj>
              </mc:Choice>
              <mc:Fallback>
                <p:oleObj name="Equation" r:id="rId7" imgW="3124080" imgH="241200" progId="Equation.DSMT4">
                  <p:embed/>
                  <p:pic>
                    <p:nvPicPr>
                      <p:cNvPr id="8" name="Content Placeholder 6">
                        <a:extLst>
                          <a:ext uri="{FF2B5EF4-FFF2-40B4-BE49-F238E27FC236}">
                            <a16:creationId xmlns:a16="http://schemas.microsoft.com/office/drawing/2014/main" id="{98AC8998-C124-4EA6-9E63-8EECD0321ED0}"/>
                          </a:ext>
                        </a:extLst>
                      </p:cNvPr>
                      <p:cNvPicPr/>
                      <p:nvPr/>
                    </p:nvPicPr>
                    <p:blipFill>
                      <a:blip r:embed="rId8"/>
                      <a:stretch>
                        <a:fillRect/>
                      </a:stretch>
                    </p:blipFill>
                    <p:spPr>
                      <a:xfrm>
                        <a:off x="3308352" y="3273425"/>
                        <a:ext cx="4016375" cy="311150"/>
                      </a:xfrm>
                      <a:prstGeom prst="rect">
                        <a:avLst/>
                      </a:prstGeom>
                    </p:spPr>
                  </p:pic>
                </p:oleObj>
              </mc:Fallback>
            </mc:AlternateContent>
          </a:graphicData>
        </a:graphic>
      </p:graphicFrame>
    </p:spTree>
    <p:extLst>
      <p:ext uri="{BB962C8B-B14F-4D97-AF65-F5344CB8AC3E}">
        <p14:creationId xmlns:p14="http://schemas.microsoft.com/office/powerpoint/2010/main" val="20113100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4658A-D537-435D-978A-D7EB95B23616}"/>
              </a:ext>
            </a:extLst>
          </p:cNvPr>
          <p:cNvSpPr>
            <a:spLocks noGrp="1"/>
          </p:cNvSpPr>
          <p:nvPr>
            <p:ph type="title"/>
          </p:nvPr>
        </p:nvSpPr>
        <p:spPr/>
        <p:txBody>
          <a:bodyPr/>
          <a:lstStyle/>
          <a:p>
            <a:r>
              <a:rPr lang="tr-TR" dirty="0"/>
              <a:t>Forecastin RV and other: benchmark</a:t>
            </a:r>
            <a:endParaRPr lang="en-US" dirty="0"/>
          </a:p>
        </p:txBody>
      </p:sp>
      <p:graphicFrame>
        <p:nvGraphicFramePr>
          <p:cNvPr id="6" name="Content Placeholder 5">
            <a:extLst>
              <a:ext uri="{FF2B5EF4-FFF2-40B4-BE49-F238E27FC236}">
                <a16:creationId xmlns:a16="http://schemas.microsoft.com/office/drawing/2014/main" id="{E371A3C8-754B-444A-B24A-2B60A061D19E}"/>
              </a:ext>
            </a:extLst>
          </p:cNvPr>
          <p:cNvGraphicFramePr>
            <a:graphicFrameLocks noGrp="1"/>
          </p:cNvGraphicFramePr>
          <p:nvPr>
            <p:ph idx="1"/>
            <p:extLst/>
          </p:nvPr>
        </p:nvGraphicFramePr>
        <p:xfrm>
          <a:off x="1300100" y="2213663"/>
          <a:ext cx="3751294" cy="1693975"/>
        </p:xfrm>
        <a:graphic>
          <a:graphicData uri="http://schemas.openxmlformats.org/drawingml/2006/table">
            <a:tbl>
              <a:tblPr/>
              <a:tblGrid>
                <a:gridCol w="874929">
                  <a:extLst>
                    <a:ext uri="{9D8B030D-6E8A-4147-A177-3AD203B41FA5}">
                      <a16:colId xmlns:a16="http://schemas.microsoft.com/office/drawing/2014/main" val="4269889673"/>
                    </a:ext>
                  </a:extLst>
                </a:gridCol>
                <a:gridCol w="710214">
                  <a:extLst>
                    <a:ext uri="{9D8B030D-6E8A-4147-A177-3AD203B41FA5}">
                      <a16:colId xmlns:a16="http://schemas.microsoft.com/office/drawing/2014/main" val="299370283"/>
                    </a:ext>
                  </a:extLst>
                </a:gridCol>
                <a:gridCol w="825623">
                  <a:extLst>
                    <a:ext uri="{9D8B030D-6E8A-4147-A177-3AD203B41FA5}">
                      <a16:colId xmlns:a16="http://schemas.microsoft.com/office/drawing/2014/main" val="695422117"/>
                    </a:ext>
                  </a:extLst>
                </a:gridCol>
                <a:gridCol w="1340528">
                  <a:extLst>
                    <a:ext uri="{9D8B030D-6E8A-4147-A177-3AD203B41FA5}">
                      <a16:colId xmlns:a16="http://schemas.microsoft.com/office/drawing/2014/main" val="2437028985"/>
                    </a:ext>
                  </a:extLst>
                </a:gridCol>
              </a:tblGrid>
              <a:tr h="18331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6468773"/>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4.96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24</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1104992"/>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482</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8482306"/>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4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069</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2475279"/>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14</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3677772"/>
                  </a:ext>
                </a:extLst>
              </a:tr>
              <a:tr h="83247">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54321788"/>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938038127"/>
                  </a:ext>
                </a:extLst>
              </a:tr>
              <a:tr h="190500">
                <a:tc>
                  <a:txBody>
                    <a:bodyPr/>
                    <a:lstStyle/>
                    <a:p>
                      <a:pPr algn="l" fontAlgn="b"/>
                      <a:r>
                        <a:rPr lang="en-US" sz="1100" b="0" i="0" u="none" strike="noStrike" dirty="0">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3</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92021676"/>
                  </a:ext>
                </a:extLst>
              </a:tr>
              <a:tr h="190500">
                <a:tc>
                  <a:txBody>
                    <a:bodyPr/>
                    <a:lstStyle/>
                    <a:p>
                      <a:pPr algn="l" fontAlgn="b"/>
                      <a:r>
                        <a:rPr lang="en-US" sz="1100" b="0" i="0" u="none" strike="noStrike" dirty="0">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623</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805546775"/>
                  </a:ext>
                </a:extLst>
              </a:tr>
            </a:tbl>
          </a:graphicData>
        </a:graphic>
      </p:graphicFrame>
      <p:sp>
        <p:nvSpPr>
          <p:cNvPr id="4" name="Date Placeholder 3">
            <a:extLst>
              <a:ext uri="{FF2B5EF4-FFF2-40B4-BE49-F238E27FC236}">
                <a16:creationId xmlns:a16="http://schemas.microsoft.com/office/drawing/2014/main" id="{8ADFBE0C-2A9A-4CC3-A8BB-95CAF53A827D}"/>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0E44EE98-DBA7-4EA8-9E38-6BE356DD9CF1}"/>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6</a:t>
            </a:fld>
            <a:endParaRPr lang="en-US" dirty="0"/>
          </a:p>
        </p:txBody>
      </p:sp>
    </p:spTree>
    <p:extLst>
      <p:ext uri="{BB962C8B-B14F-4D97-AF65-F5344CB8AC3E}">
        <p14:creationId xmlns:p14="http://schemas.microsoft.com/office/powerpoint/2010/main" val="2172178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B5C3E-2BAF-475F-A8DE-D6E776E85242}"/>
              </a:ext>
            </a:extLst>
          </p:cNvPr>
          <p:cNvSpPr>
            <a:spLocks noGrp="1"/>
          </p:cNvSpPr>
          <p:nvPr>
            <p:ph type="title"/>
          </p:nvPr>
        </p:nvSpPr>
        <p:spPr/>
        <p:txBody>
          <a:bodyPr>
            <a:normAutofit/>
          </a:bodyPr>
          <a:lstStyle/>
          <a:p>
            <a:br>
              <a:rPr lang="tr-TR" dirty="0"/>
            </a:br>
            <a:r>
              <a:rPr lang="tr-TR" sz="3600" dirty="0"/>
              <a:t>Can IV terms structure improve RV forecast?</a:t>
            </a:r>
            <a:endParaRPr lang="en-US" sz="3600" dirty="0"/>
          </a:p>
        </p:txBody>
      </p:sp>
      <p:graphicFrame>
        <p:nvGraphicFramePr>
          <p:cNvPr id="6" name="Content Placeholder 5">
            <a:extLst>
              <a:ext uri="{FF2B5EF4-FFF2-40B4-BE49-F238E27FC236}">
                <a16:creationId xmlns:a16="http://schemas.microsoft.com/office/drawing/2014/main" id="{5E00DC91-61B7-4F02-BB56-CBF9AEE13CB1}"/>
              </a:ext>
            </a:extLst>
          </p:cNvPr>
          <p:cNvGraphicFramePr>
            <a:graphicFrameLocks noGrp="1"/>
          </p:cNvGraphicFramePr>
          <p:nvPr>
            <p:ph idx="1"/>
            <p:extLst/>
          </p:nvPr>
        </p:nvGraphicFramePr>
        <p:xfrm>
          <a:off x="793511" y="1832661"/>
          <a:ext cx="2425700" cy="2095500"/>
        </p:xfrm>
        <a:graphic>
          <a:graphicData uri="http://schemas.openxmlformats.org/drawingml/2006/table">
            <a:tbl>
              <a:tblPr/>
              <a:tblGrid>
                <a:gridCol w="812800">
                  <a:extLst>
                    <a:ext uri="{9D8B030D-6E8A-4147-A177-3AD203B41FA5}">
                      <a16:colId xmlns:a16="http://schemas.microsoft.com/office/drawing/2014/main" val="4005158509"/>
                    </a:ext>
                  </a:extLst>
                </a:gridCol>
                <a:gridCol w="609600">
                  <a:extLst>
                    <a:ext uri="{9D8B030D-6E8A-4147-A177-3AD203B41FA5}">
                      <a16:colId xmlns:a16="http://schemas.microsoft.com/office/drawing/2014/main" val="1326448750"/>
                    </a:ext>
                  </a:extLst>
                </a:gridCol>
                <a:gridCol w="393700">
                  <a:extLst>
                    <a:ext uri="{9D8B030D-6E8A-4147-A177-3AD203B41FA5}">
                      <a16:colId xmlns:a16="http://schemas.microsoft.com/office/drawing/2014/main" val="4151270786"/>
                    </a:ext>
                  </a:extLst>
                </a:gridCol>
                <a:gridCol w="609600">
                  <a:extLst>
                    <a:ext uri="{9D8B030D-6E8A-4147-A177-3AD203B41FA5}">
                      <a16:colId xmlns:a16="http://schemas.microsoft.com/office/drawing/2014/main" val="2358056667"/>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5060731"/>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0.28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4685177"/>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39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69436963"/>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7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4175143"/>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9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91682633"/>
                  </a:ext>
                </a:extLst>
              </a:tr>
              <a:tr h="190500">
                <a:tc>
                  <a:txBody>
                    <a:bodyPr/>
                    <a:lstStyle/>
                    <a:p>
                      <a:pPr algn="l" fontAlgn="b"/>
                      <a:r>
                        <a:rPr lang="en-US" sz="1100" b="0" i="0" u="none" strike="noStrike">
                          <a:solidFill>
                            <a:srgbClr val="000000"/>
                          </a:solidFill>
                          <a:effectLst/>
                          <a:latin typeface="Calibri" panose="020F0502020204030204" pitchFamily="34" charset="0"/>
                        </a:rPr>
                        <a:t>vol18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48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4072794"/>
                  </a:ext>
                </a:extLst>
              </a:tr>
              <a:tr h="190500">
                <a:tc>
                  <a:txBody>
                    <a:bodyPr/>
                    <a:lstStyle/>
                    <a:p>
                      <a:pPr algn="l" fontAlgn="b"/>
                      <a:r>
                        <a:rPr lang="en-US" sz="1100" b="0" i="0" u="none" strike="noStrike">
                          <a:solidFill>
                            <a:srgbClr val="000000"/>
                          </a:solidFill>
                          <a:effectLst/>
                          <a:latin typeface="Calibri" panose="020F0502020204030204" pitchFamily="34" charset="0"/>
                        </a:rPr>
                        <a:t>vol6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1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2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922084"/>
                  </a:ext>
                </a:extLst>
              </a:tr>
              <a:tr h="190500">
                <a:tc>
                  <a:txBody>
                    <a:bodyPr/>
                    <a:lstStyle/>
                    <a:p>
                      <a:pPr algn="l" fontAlgn="b"/>
                      <a:r>
                        <a:rPr lang="en-US" sz="1100" b="0" i="0" u="none" strike="noStrike">
                          <a:solidFill>
                            <a:srgbClr val="000000"/>
                          </a:solidFill>
                          <a:effectLst/>
                          <a:latin typeface="Calibri" panose="020F0502020204030204" pitchFamily="34" charset="0"/>
                        </a:rPr>
                        <a:t>vol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3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9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3583423"/>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66662970"/>
                  </a:ext>
                </a:extLst>
              </a:tr>
              <a:tr h="190500">
                <a:tc>
                  <a:txBody>
                    <a:bodyPr/>
                    <a:lstStyle/>
                    <a:p>
                      <a:pPr algn="l" fontAlgn="b"/>
                      <a:r>
                        <a:rPr lang="en-US" sz="1100" b="0" i="0" u="none" strike="noStrike" dirty="0">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25</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667678923"/>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14</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568965967"/>
                  </a:ext>
                </a:extLst>
              </a:tr>
            </a:tbl>
          </a:graphicData>
        </a:graphic>
      </p:graphicFrame>
      <p:sp>
        <p:nvSpPr>
          <p:cNvPr id="4" name="Date Placeholder 3">
            <a:extLst>
              <a:ext uri="{FF2B5EF4-FFF2-40B4-BE49-F238E27FC236}">
                <a16:creationId xmlns:a16="http://schemas.microsoft.com/office/drawing/2014/main" id="{36F13083-7900-45B2-9BB3-87EB8CCD3501}"/>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9E71BBA2-138C-4FD3-A528-F38D1A215912}"/>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7</a:t>
            </a:fld>
            <a:endParaRPr lang="en-US" dirty="0"/>
          </a:p>
        </p:txBody>
      </p:sp>
      <p:graphicFrame>
        <p:nvGraphicFramePr>
          <p:cNvPr id="7" name="Table 6">
            <a:extLst>
              <a:ext uri="{FF2B5EF4-FFF2-40B4-BE49-F238E27FC236}">
                <a16:creationId xmlns:a16="http://schemas.microsoft.com/office/drawing/2014/main" id="{281A5C81-14FA-4C39-8660-C64C2655F507}"/>
              </a:ext>
            </a:extLst>
          </p:cNvPr>
          <p:cNvGraphicFramePr>
            <a:graphicFrameLocks noGrp="1"/>
          </p:cNvGraphicFramePr>
          <p:nvPr>
            <p:extLst/>
          </p:nvPr>
        </p:nvGraphicFramePr>
        <p:xfrm>
          <a:off x="4841182" y="1827829"/>
          <a:ext cx="2197100" cy="1905000"/>
        </p:xfrm>
        <a:graphic>
          <a:graphicData uri="http://schemas.openxmlformats.org/drawingml/2006/table">
            <a:tbl>
              <a:tblPr/>
              <a:tblGrid>
                <a:gridCol w="609600">
                  <a:extLst>
                    <a:ext uri="{9D8B030D-6E8A-4147-A177-3AD203B41FA5}">
                      <a16:colId xmlns:a16="http://schemas.microsoft.com/office/drawing/2014/main" val="2190303201"/>
                    </a:ext>
                  </a:extLst>
                </a:gridCol>
                <a:gridCol w="609600">
                  <a:extLst>
                    <a:ext uri="{9D8B030D-6E8A-4147-A177-3AD203B41FA5}">
                      <a16:colId xmlns:a16="http://schemas.microsoft.com/office/drawing/2014/main" val="2330173186"/>
                    </a:ext>
                  </a:extLst>
                </a:gridCol>
                <a:gridCol w="609600">
                  <a:extLst>
                    <a:ext uri="{9D8B030D-6E8A-4147-A177-3AD203B41FA5}">
                      <a16:colId xmlns:a16="http://schemas.microsoft.com/office/drawing/2014/main" val="2960559698"/>
                    </a:ext>
                  </a:extLst>
                </a:gridCol>
                <a:gridCol w="368300">
                  <a:extLst>
                    <a:ext uri="{9D8B030D-6E8A-4147-A177-3AD203B41FA5}">
                      <a16:colId xmlns:a16="http://schemas.microsoft.com/office/drawing/2014/main" val="246918505"/>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51732793"/>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9.21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4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71054986"/>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7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3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80005273"/>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1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5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7495365"/>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7414379"/>
                  </a:ext>
                </a:extLst>
              </a:tr>
              <a:tr h="190500">
                <a:tc>
                  <a:txBody>
                    <a:bodyPr/>
                    <a:lstStyle/>
                    <a:p>
                      <a:pPr algn="l" fontAlgn="b"/>
                      <a:r>
                        <a:rPr lang="en-US" sz="1100" b="0" i="0" u="none" strike="noStrike">
                          <a:solidFill>
                            <a:srgbClr val="000000"/>
                          </a:solidFill>
                          <a:effectLst/>
                          <a:latin typeface="Calibri" panose="020F0502020204030204" pitchFamily="34" charset="0"/>
                        </a:rPr>
                        <a:t>vol6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2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5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6479536"/>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78875654"/>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669864938"/>
                  </a:ext>
                </a:extLst>
              </a:tr>
              <a:tr h="190500">
                <a:tc>
                  <a:txBody>
                    <a:bodyPr/>
                    <a:lstStyle/>
                    <a:p>
                      <a:pPr algn="r" fontAlgn="b"/>
                      <a:r>
                        <a:rPr lang="en-US" sz="1100" b="0" i="0" u="none" strike="noStrike" dirty="0">
                          <a:solidFill>
                            <a:srgbClr val="000000"/>
                          </a:solidFill>
                          <a:effectLst/>
                          <a:latin typeface="Calibri" panose="020F0502020204030204" pitchFamily="34" charset="0"/>
                        </a:rPr>
                        <a:t>0.699</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759825896"/>
                  </a:ext>
                </a:extLst>
              </a:tr>
              <a:tr h="190500">
                <a:tc>
                  <a:txBody>
                    <a:bodyPr/>
                    <a:lstStyle/>
                    <a:p>
                      <a:pPr algn="r" fontAlgn="b"/>
                      <a:r>
                        <a:rPr lang="en-US" sz="1100" b="0" i="0" u="none" strike="noStrike">
                          <a:solidFill>
                            <a:srgbClr val="000000"/>
                          </a:solidFill>
                          <a:effectLst/>
                          <a:latin typeface="Calibri" panose="020F0502020204030204" pitchFamily="34" charset="0"/>
                        </a:rPr>
                        <a:t>0.691</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752438283"/>
                  </a:ext>
                </a:extLst>
              </a:tr>
            </a:tbl>
          </a:graphicData>
        </a:graphic>
      </p:graphicFrame>
      <p:graphicFrame>
        <p:nvGraphicFramePr>
          <p:cNvPr id="8" name="Table 7">
            <a:extLst>
              <a:ext uri="{FF2B5EF4-FFF2-40B4-BE49-F238E27FC236}">
                <a16:creationId xmlns:a16="http://schemas.microsoft.com/office/drawing/2014/main" id="{5B8D0E45-6B33-4633-9839-6001677D32A5}"/>
              </a:ext>
            </a:extLst>
          </p:cNvPr>
          <p:cNvGraphicFramePr>
            <a:graphicFrameLocks noGrp="1"/>
          </p:cNvGraphicFramePr>
          <p:nvPr>
            <p:extLst/>
          </p:nvPr>
        </p:nvGraphicFramePr>
        <p:xfrm>
          <a:off x="7714695" y="1827829"/>
          <a:ext cx="3189690" cy="1333500"/>
        </p:xfrm>
        <a:graphic>
          <a:graphicData uri="http://schemas.openxmlformats.org/drawingml/2006/table">
            <a:tbl>
              <a:tblPr/>
              <a:tblGrid>
                <a:gridCol w="662793">
                  <a:extLst>
                    <a:ext uri="{9D8B030D-6E8A-4147-A177-3AD203B41FA5}">
                      <a16:colId xmlns:a16="http://schemas.microsoft.com/office/drawing/2014/main" val="3220190771"/>
                    </a:ext>
                  </a:extLst>
                </a:gridCol>
                <a:gridCol w="662793">
                  <a:extLst>
                    <a:ext uri="{9D8B030D-6E8A-4147-A177-3AD203B41FA5}">
                      <a16:colId xmlns:a16="http://schemas.microsoft.com/office/drawing/2014/main" val="111173438"/>
                    </a:ext>
                  </a:extLst>
                </a:gridCol>
                <a:gridCol w="662793">
                  <a:extLst>
                    <a:ext uri="{9D8B030D-6E8A-4147-A177-3AD203B41FA5}">
                      <a16:colId xmlns:a16="http://schemas.microsoft.com/office/drawing/2014/main" val="2918064618"/>
                    </a:ext>
                  </a:extLst>
                </a:gridCol>
                <a:gridCol w="400437">
                  <a:extLst>
                    <a:ext uri="{9D8B030D-6E8A-4147-A177-3AD203B41FA5}">
                      <a16:colId xmlns:a16="http://schemas.microsoft.com/office/drawing/2014/main" val="3056518299"/>
                    </a:ext>
                  </a:extLst>
                </a:gridCol>
                <a:gridCol w="800874">
                  <a:extLst>
                    <a:ext uri="{9D8B030D-6E8A-4147-A177-3AD203B41FA5}">
                      <a16:colId xmlns:a16="http://schemas.microsoft.com/office/drawing/2014/main" val="3651259885"/>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0.39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3508079"/>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1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55236213"/>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8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4379192"/>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9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4415187"/>
                  </a:ext>
                </a:extLst>
              </a:tr>
              <a:tr h="190500">
                <a:tc>
                  <a:txBody>
                    <a:bodyPr/>
                    <a:lstStyle/>
                    <a:p>
                      <a:pPr algn="l" fontAlgn="b"/>
                      <a:r>
                        <a:rPr lang="en-US" sz="1100" b="0" i="0" u="none" strike="noStrike">
                          <a:solidFill>
                            <a:srgbClr val="000000"/>
                          </a:solidFill>
                          <a:effectLst/>
                          <a:latin typeface="Calibri" panose="020F0502020204030204" pitchFamily="34" charset="0"/>
                        </a:rPr>
                        <a:t>vol18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12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0008103"/>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1654683"/>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00937211"/>
                  </a:ext>
                </a:extLst>
              </a:tr>
            </a:tbl>
          </a:graphicData>
        </a:graphic>
      </p:graphicFrame>
      <p:graphicFrame>
        <p:nvGraphicFramePr>
          <p:cNvPr id="9" name="Table 8">
            <a:extLst>
              <a:ext uri="{FF2B5EF4-FFF2-40B4-BE49-F238E27FC236}">
                <a16:creationId xmlns:a16="http://schemas.microsoft.com/office/drawing/2014/main" id="{687C8375-4892-4A33-A0DB-AEA361115A36}"/>
              </a:ext>
            </a:extLst>
          </p:cNvPr>
          <p:cNvGraphicFramePr>
            <a:graphicFrameLocks noGrp="1"/>
          </p:cNvGraphicFramePr>
          <p:nvPr>
            <p:extLst/>
          </p:nvPr>
        </p:nvGraphicFramePr>
        <p:xfrm>
          <a:off x="1097280" y="4364284"/>
          <a:ext cx="2552700" cy="1143000"/>
        </p:xfrm>
        <a:graphic>
          <a:graphicData uri="http://schemas.openxmlformats.org/drawingml/2006/table">
            <a:tbl>
              <a:tblPr/>
              <a:tblGrid>
                <a:gridCol w="609600">
                  <a:extLst>
                    <a:ext uri="{9D8B030D-6E8A-4147-A177-3AD203B41FA5}">
                      <a16:colId xmlns:a16="http://schemas.microsoft.com/office/drawing/2014/main" val="1432656250"/>
                    </a:ext>
                  </a:extLst>
                </a:gridCol>
                <a:gridCol w="609600">
                  <a:extLst>
                    <a:ext uri="{9D8B030D-6E8A-4147-A177-3AD203B41FA5}">
                      <a16:colId xmlns:a16="http://schemas.microsoft.com/office/drawing/2014/main" val="975611776"/>
                    </a:ext>
                  </a:extLst>
                </a:gridCol>
                <a:gridCol w="723900">
                  <a:extLst>
                    <a:ext uri="{9D8B030D-6E8A-4147-A177-3AD203B41FA5}">
                      <a16:colId xmlns:a16="http://schemas.microsoft.com/office/drawing/2014/main" val="943760979"/>
                    </a:ext>
                  </a:extLst>
                </a:gridCol>
                <a:gridCol w="609600">
                  <a:extLst>
                    <a:ext uri="{9D8B030D-6E8A-4147-A177-3AD203B41FA5}">
                      <a16:colId xmlns:a16="http://schemas.microsoft.com/office/drawing/2014/main" val="163336263"/>
                    </a:ext>
                  </a:extLst>
                </a:gridCol>
              </a:tblGrid>
              <a:tr h="190500">
                <a:tc>
                  <a:txBody>
                    <a:bodyPr/>
                    <a:lstStyle/>
                    <a:p>
                      <a:pPr algn="l" fontAlgn="b"/>
                      <a:r>
                        <a:rPr lang="en-U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3568246"/>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9.74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7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2348935"/>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0682322"/>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4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29065697"/>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72116915"/>
                  </a:ext>
                </a:extLst>
              </a:tr>
              <a:tr h="190500">
                <a:tc>
                  <a:txBody>
                    <a:bodyPr/>
                    <a:lstStyle/>
                    <a:p>
                      <a:pPr algn="l" fontAlgn="b"/>
                      <a:r>
                        <a:rPr lang="en-US" sz="1100" b="0" i="0" u="none" strike="noStrike">
                          <a:solidFill>
                            <a:srgbClr val="000000"/>
                          </a:solidFill>
                          <a:effectLst/>
                          <a:latin typeface="Calibri" panose="020F0502020204030204" pitchFamily="34" charset="0"/>
                        </a:rPr>
                        <a:t>vol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9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9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1870539"/>
                  </a:ext>
                </a:extLst>
              </a:tr>
            </a:tbl>
          </a:graphicData>
        </a:graphic>
      </p:graphicFrame>
    </p:spTree>
    <p:extLst>
      <p:ext uri="{BB962C8B-B14F-4D97-AF65-F5344CB8AC3E}">
        <p14:creationId xmlns:p14="http://schemas.microsoft.com/office/powerpoint/2010/main" val="33632123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7635F-1A6F-45DB-93B2-676FF18C2E52}"/>
              </a:ext>
            </a:extLst>
          </p:cNvPr>
          <p:cNvSpPr>
            <a:spLocks noGrp="1"/>
          </p:cNvSpPr>
          <p:nvPr>
            <p:ph type="title"/>
          </p:nvPr>
        </p:nvSpPr>
        <p:spPr>
          <a:xfrm>
            <a:off x="1097280" y="-54219"/>
            <a:ext cx="10058400" cy="968619"/>
          </a:xfrm>
        </p:spPr>
        <p:txBody>
          <a:bodyPr>
            <a:normAutofit/>
          </a:bodyPr>
          <a:lstStyle/>
          <a:p>
            <a:r>
              <a:rPr lang="tr-TR" sz="3600" dirty="0"/>
              <a:t>Impact of implied skew</a:t>
            </a:r>
            <a:endParaRPr lang="en-US" sz="3600" dirty="0"/>
          </a:p>
        </p:txBody>
      </p:sp>
      <p:graphicFrame>
        <p:nvGraphicFramePr>
          <p:cNvPr id="6" name="Content Placeholder 5">
            <a:extLst>
              <a:ext uri="{FF2B5EF4-FFF2-40B4-BE49-F238E27FC236}">
                <a16:creationId xmlns:a16="http://schemas.microsoft.com/office/drawing/2014/main" id="{20D86834-1924-4493-AFC1-4A0E1E58BCB9}"/>
              </a:ext>
            </a:extLst>
          </p:cNvPr>
          <p:cNvGraphicFramePr>
            <a:graphicFrameLocks noGrp="1"/>
          </p:cNvGraphicFramePr>
          <p:nvPr>
            <p:ph idx="1"/>
            <p:extLst/>
          </p:nvPr>
        </p:nvGraphicFramePr>
        <p:xfrm>
          <a:off x="496028" y="1411272"/>
          <a:ext cx="3162300" cy="1714500"/>
        </p:xfrm>
        <a:graphic>
          <a:graphicData uri="http://schemas.openxmlformats.org/drawingml/2006/table">
            <a:tbl>
              <a:tblPr/>
              <a:tblGrid>
                <a:gridCol w="723900">
                  <a:extLst>
                    <a:ext uri="{9D8B030D-6E8A-4147-A177-3AD203B41FA5}">
                      <a16:colId xmlns:a16="http://schemas.microsoft.com/office/drawing/2014/main" val="488708892"/>
                    </a:ext>
                  </a:extLst>
                </a:gridCol>
                <a:gridCol w="609600">
                  <a:extLst>
                    <a:ext uri="{9D8B030D-6E8A-4147-A177-3AD203B41FA5}">
                      <a16:colId xmlns:a16="http://schemas.microsoft.com/office/drawing/2014/main" val="2861838434"/>
                    </a:ext>
                  </a:extLst>
                </a:gridCol>
                <a:gridCol w="609600">
                  <a:extLst>
                    <a:ext uri="{9D8B030D-6E8A-4147-A177-3AD203B41FA5}">
                      <a16:colId xmlns:a16="http://schemas.microsoft.com/office/drawing/2014/main" val="1242015096"/>
                    </a:ext>
                  </a:extLst>
                </a:gridCol>
                <a:gridCol w="609600">
                  <a:extLst>
                    <a:ext uri="{9D8B030D-6E8A-4147-A177-3AD203B41FA5}">
                      <a16:colId xmlns:a16="http://schemas.microsoft.com/office/drawing/2014/main" val="3515230959"/>
                    </a:ext>
                  </a:extLst>
                </a:gridCol>
                <a:gridCol w="609600">
                  <a:extLst>
                    <a:ext uri="{9D8B030D-6E8A-4147-A177-3AD203B41FA5}">
                      <a16:colId xmlns:a16="http://schemas.microsoft.com/office/drawing/2014/main" val="98260164"/>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4.26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7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45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90374849"/>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55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7.2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573548"/>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5854275"/>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3315070"/>
                  </a:ext>
                </a:extLst>
              </a:tr>
              <a:tr h="190500">
                <a:tc>
                  <a:txBody>
                    <a:bodyPr/>
                    <a:lstStyle/>
                    <a:p>
                      <a:pPr algn="l" fontAlgn="b"/>
                      <a:r>
                        <a:rPr lang="en-US" sz="1100" b="0" i="0" u="none" strike="noStrike">
                          <a:solidFill>
                            <a:srgbClr val="000000"/>
                          </a:solidFill>
                          <a:effectLst/>
                          <a:latin typeface="Calibri" panose="020F0502020204030204" pitchFamily="34" charset="0"/>
                        </a:rPr>
                        <a:t>25RR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3.78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3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7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7081648"/>
                  </a:ext>
                </a:extLst>
              </a:tr>
              <a:tr h="190500">
                <a:tc>
                  <a:txBody>
                    <a:bodyPr/>
                    <a:lstStyle/>
                    <a:p>
                      <a:pPr algn="l" fontAlgn="b"/>
                      <a:r>
                        <a:rPr lang="en-US" sz="1100" b="0" i="0" u="none" strike="noStrike">
                          <a:solidFill>
                            <a:srgbClr val="000000"/>
                          </a:solidFill>
                          <a:effectLst/>
                          <a:latin typeface="Calibri" panose="020F0502020204030204" pitchFamily="34" charset="0"/>
                        </a:rPr>
                        <a:t>25RR_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90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7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5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79119822"/>
                  </a:ext>
                </a:extLst>
              </a:tr>
              <a:tr h="190500">
                <a:tc>
                  <a:txBody>
                    <a:bodyPr/>
                    <a:lstStyle/>
                    <a:p>
                      <a:pPr algn="l" fontAlgn="b"/>
                      <a:r>
                        <a:rPr lang="en-US" sz="1100" b="0" i="0" u="none" strike="noStrike">
                          <a:solidFill>
                            <a:srgbClr val="000000"/>
                          </a:solidFill>
                          <a:effectLst/>
                          <a:latin typeface="Calibri" panose="020F0502020204030204" pitchFamily="34" charset="0"/>
                        </a:rPr>
                        <a:t>25RR_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3.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7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2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18427496"/>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panose="020F0502020204030204" pitchFamily="34" charset="0"/>
                        </a:rPr>
                        <a:t>0.655</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67748400"/>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41</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606813488"/>
                  </a:ext>
                </a:extLst>
              </a:tr>
            </a:tbl>
          </a:graphicData>
        </a:graphic>
      </p:graphicFrame>
      <p:sp>
        <p:nvSpPr>
          <p:cNvPr id="4" name="Date Placeholder 3">
            <a:extLst>
              <a:ext uri="{FF2B5EF4-FFF2-40B4-BE49-F238E27FC236}">
                <a16:creationId xmlns:a16="http://schemas.microsoft.com/office/drawing/2014/main" id="{7AEEC5D9-6D8C-458C-A096-78476FF3D622}"/>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E6862AF-BAEA-4952-A48A-4E4E7287891C}"/>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8</a:t>
            </a:fld>
            <a:endParaRPr lang="en-US" dirty="0"/>
          </a:p>
        </p:txBody>
      </p:sp>
      <p:graphicFrame>
        <p:nvGraphicFramePr>
          <p:cNvPr id="7" name="Table 6">
            <a:extLst>
              <a:ext uri="{FF2B5EF4-FFF2-40B4-BE49-F238E27FC236}">
                <a16:creationId xmlns:a16="http://schemas.microsoft.com/office/drawing/2014/main" id="{EC0603BC-5431-4FF3-9014-8EFD264277AF}"/>
              </a:ext>
            </a:extLst>
          </p:cNvPr>
          <p:cNvGraphicFramePr>
            <a:graphicFrameLocks noGrp="1"/>
          </p:cNvGraphicFramePr>
          <p:nvPr>
            <p:extLst/>
          </p:nvPr>
        </p:nvGraphicFramePr>
        <p:xfrm>
          <a:off x="4442796" y="1429860"/>
          <a:ext cx="2425700" cy="1714500"/>
        </p:xfrm>
        <a:graphic>
          <a:graphicData uri="http://schemas.openxmlformats.org/drawingml/2006/table">
            <a:tbl>
              <a:tblPr/>
              <a:tblGrid>
                <a:gridCol w="759518">
                  <a:extLst>
                    <a:ext uri="{9D8B030D-6E8A-4147-A177-3AD203B41FA5}">
                      <a16:colId xmlns:a16="http://schemas.microsoft.com/office/drawing/2014/main" val="2006917855"/>
                    </a:ext>
                  </a:extLst>
                </a:gridCol>
                <a:gridCol w="662882">
                  <a:extLst>
                    <a:ext uri="{9D8B030D-6E8A-4147-A177-3AD203B41FA5}">
                      <a16:colId xmlns:a16="http://schemas.microsoft.com/office/drawing/2014/main" val="327940751"/>
                    </a:ext>
                  </a:extLst>
                </a:gridCol>
                <a:gridCol w="393700">
                  <a:extLst>
                    <a:ext uri="{9D8B030D-6E8A-4147-A177-3AD203B41FA5}">
                      <a16:colId xmlns:a16="http://schemas.microsoft.com/office/drawing/2014/main" val="2633450125"/>
                    </a:ext>
                  </a:extLst>
                </a:gridCol>
                <a:gridCol w="609600">
                  <a:extLst>
                    <a:ext uri="{9D8B030D-6E8A-4147-A177-3AD203B41FA5}">
                      <a16:colId xmlns:a16="http://schemas.microsoft.com/office/drawing/2014/main" val="1801663202"/>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962212"/>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38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10884363"/>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59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6815984"/>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6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52049829"/>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3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335584"/>
                  </a:ext>
                </a:extLst>
              </a:tr>
              <a:tr h="190500">
                <a:tc>
                  <a:txBody>
                    <a:bodyPr/>
                    <a:lstStyle/>
                    <a:p>
                      <a:pPr algn="l" fontAlgn="b"/>
                      <a:r>
                        <a:rPr lang="en-US" sz="1100" b="0" i="0" u="none" strike="noStrike">
                          <a:solidFill>
                            <a:srgbClr val="000000"/>
                          </a:solidFill>
                          <a:effectLst/>
                          <a:latin typeface="Calibri" panose="020F0502020204030204" pitchFamily="34" charset="0"/>
                        </a:rPr>
                        <a:t>25RR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985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1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0.0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extLst>
                  <a:ext uri="{0D108BD9-81ED-4DB2-BD59-A6C34878D82A}">
                    <a16:rowId xmlns:a16="http://schemas.microsoft.com/office/drawing/2014/main" val="3192410697"/>
                  </a:ext>
                </a:extLst>
              </a:tr>
              <a:tr h="190500">
                <a:tc>
                  <a:txBody>
                    <a:bodyPr/>
                    <a:lstStyle/>
                    <a:p>
                      <a:pPr algn="l" fontAlgn="b"/>
                      <a:r>
                        <a:rPr lang="en-US" sz="1100" b="0" i="0" u="none" strike="noStrike">
                          <a:solidFill>
                            <a:srgbClr val="000000"/>
                          </a:solidFill>
                          <a:effectLst/>
                          <a:latin typeface="Calibri" panose="020F0502020204030204" pitchFamily="34" charset="0"/>
                        </a:rPr>
                        <a:t>25RR_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53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1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0.1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extLst>
                  <a:ext uri="{0D108BD9-81ED-4DB2-BD59-A6C34878D82A}">
                    <a16:rowId xmlns:a16="http://schemas.microsoft.com/office/drawing/2014/main" val="117613818"/>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9518399"/>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98290833"/>
                  </a:ext>
                </a:extLst>
              </a:tr>
            </a:tbl>
          </a:graphicData>
        </a:graphic>
      </p:graphicFrame>
      <p:graphicFrame>
        <p:nvGraphicFramePr>
          <p:cNvPr id="8" name="Table 7">
            <a:extLst>
              <a:ext uri="{FF2B5EF4-FFF2-40B4-BE49-F238E27FC236}">
                <a16:creationId xmlns:a16="http://schemas.microsoft.com/office/drawing/2014/main" id="{B01BBC2C-2CF3-4DAC-991C-D6BB279A1CAB}"/>
              </a:ext>
            </a:extLst>
          </p:cNvPr>
          <p:cNvGraphicFramePr>
            <a:graphicFrameLocks noGrp="1"/>
          </p:cNvGraphicFramePr>
          <p:nvPr>
            <p:extLst/>
          </p:nvPr>
        </p:nvGraphicFramePr>
        <p:xfrm>
          <a:off x="7991070" y="1411272"/>
          <a:ext cx="2565400" cy="1714500"/>
        </p:xfrm>
        <a:graphic>
          <a:graphicData uri="http://schemas.openxmlformats.org/drawingml/2006/table">
            <a:tbl>
              <a:tblPr/>
              <a:tblGrid>
                <a:gridCol w="736600">
                  <a:extLst>
                    <a:ext uri="{9D8B030D-6E8A-4147-A177-3AD203B41FA5}">
                      <a16:colId xmlns:a16="http://schemas.microsoft.com/office/drawing/2014/main" val="743604003"/>
                    </a:ext>
                  </a:extLst>
                </a:gridCol>
                <a:gridCol w="609600">
                  <a:extLst>
                    <a:ext uri="{9D8B030D-6E8A-4147-A177-3AD203B41FA5}">
                      <a16:colId xmlns:a16="http://schemas.microsoft.com/office/drawing/2014/main" val="1761281038"/>
                    </a:ext>
                  </a:extLst>
                </a:gridCol>
                <a:gridCol w="609600">
                  <a:extLst>
                    <a:ext uri="{9D8B030D-6E8A-4147-A177-3AD203B41FA5}">
                      <a16:colId xmlns:a16="http://schemas.microsoft.com/office/drawing/2014/main" val="3351136947"/>
                    </a:ext>
                  </a:extLst>
                </a:gridCol>
                <a:gridCol w="609600">
                  <a:extLst>
                    <a:ext uri="{9D8B030D-6E8A-4147-A177-3AD203B41FA5}">
                      <a16:colId xmlns:a16="http://schemas.microsoft.com/office/drawing/2014/main" val="508561954"/>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4033933"/>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4.7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9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2450234"/>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7.9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9718425"/>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4453962"/>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7885110"/>
                  </a:ext>
                </a:extLst>
              </a:tr>
              <a:tr h="190500">
                <a:tc>
                  <a:txBody>
                    <a:bodyPr/>
                    <a:lstStyle/>
                    <a:p>
                      <a:pPr algn="l" fontAlgn="b"/>
                      <a:r>
                        <a:rPr lang="en-US" sz="1100" b="0" i="0" u="none" strike="noStrike">
                          <a:solidFill>
                            <a:srgbClr val="000000"/>
                          </a:solidFill>
                          <a:effectLst/>
                          <a:latin typeface="Calibri" panose="020F0502020204030204" pitchFamily="34" charset="0"/>
                        </a:rPr>
                        <a:t>25RR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8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0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1809656"/>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171869581"/>
                  </a:ext>
                </a:extLst>
              </a:tr>
              <a:tr h="190500">
                <a:tc>
                  <a:txBody>
                    <a:bodyPr/>
                    <a:lstStyle/>
                    <a:p>
                      <a:pPr algn="r" fontAlgn="b"/>
                      <a:r>
                        <a:rPr lang="en-US" sz="1100" b="0" i="0" u="none" strike="noStrike">
                          <a:solidFill>
                            <a:srgbClr val="000000"/>
                          </a:solidFill>
                          <a:effectLst/>
                          <a:latin typeface="Calibri" panose="020F0502020204030204" pitchFamily="34" charset="0"/>
                        </a:rPr>
                        <a:t>0.639</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791631312"/>
                  </a:ext>
                </a:extLst>
              </a:tr>
              <a:tr h="190500">
                <a:tc>
                  <a:txBody>
                    <a:bodyPr/>
                    <a:lstStyle/>
                    <a:p>
                      <a:pPr algn="r" fontAlgn="b"/>
                      <a:r>
                        <a:rPr lang="en-US" sz="1100" b="0" i="0" u="none" strike="noStrike">
                          <a:solidFill>
                            <a:srgbClr val="000000"/>
                          </a:solidFill>
                          <a:effectLst/>
                          <a:latin typeface="Calibri" panose="020F0502020204030204" pitchFamily="34" charset="0"/>
                        </a:rPr>
                        <a:t>0.63</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72950998"/>
                  </a:ext>
                </a:extLst>
              </a:tr>
            </a:tbl>
          </a:graphicData>
        </a:graphic>
      </p:graphicFrame>
      <p:graphicFrame>
        <p:nvGraphicFramePr>
          <p:cNvPr id="9" name="Table 8">
            <a:extLst>
              <a:ext uri="{FF2B5EF4-FFF2-40B4-BE49-F238E27FC236}">
                <a16:creationId xmlns:a16="http://schemas.microsoft.com/office/drawing/2014/main" id="{DFD8364D-CB99-40D7-AC69-B0E9681B51B9}"/>
              </a:ext>
            </a:extLst>
          </p:cNvPr>
          <p:cNvGraphicFramePr>
            <a:graphicFrameLocks noGrp="1"/>
          </p:cNvGraphicFramePr>
          <p:nvPr>
            <p:extLst/>
          </p:nvPr>
        </p:nvGraphicFramePr>
        <p:xfrm>
          <a:off x="496028" y="3622644"/>
          <a:ext cx="3175000" cy="1905000"/>
        </p:xfrm>
        <a:graphic>
          <a:graphicData uri="http://schemas.openxmlformats.org/drawingml/2006/table">
            <a:tbl>
              <a:tblPr/>
              <a:tblGrid>
                <a:gridCol w="736600">
                  <a:extLst>
                    <a:ext uri="{9D8B030D-6E8A-4147-A177-3AD203B41FA5}">
                      <a16:colId xmlns:a16="http://schemas.microsoft.com/office/drawing/2014/main" val="35687813"/>
                    </a:ext>
                  </a:extLst>
                </a:gridCol>
                <a:gridCol w="609600">
                  <a:extLst>
                    <a:ext uri="{9D8B030D-6E8A-4147-A177-3AD203B41FA5}">
                      <a16:colId xmlns:a16="http://schemas.microsoft.com/office/drawing/2014/main" val="3290970502"/>
                    </a:ext>
                  </a:extLst>
                </a:gridCol>
                <a:gridCol w="609600">
                  <a:extLst>
                    <a:ext uri="{9D8B030D-6E8A-4147-A177-3AD203B41FA5}">
                      <a16:colId xmlns:a16="http://schemas.microsoft.com/office/drawing/2014/main" val="1172727459"/>
                    </a:ext>
                  </a:extLst>
                </a:gridCol>
                <a:gridCol w="609600">
                  <a:extLst>
                    <a:ext uri="{9D8B030D-6E8A-4147-A177-3AD203B41FA5}">
                      <a16:colId xmlns:a16="http://schemas.microsoft.com/office/drawing/2014/main" val="333821366"/>
                    </a:ext>
                  </a:extLst>
                </a:gridCol>
                <a:gridCol w="609600">
                  <a:extLst>
                    <a:ext uri="{9D8B030D-6E8A-4147-A177-3AD203B41FA5}">
                      <a16:colId xmlns:a16="http://schemas.microsoft.com/office/drawing/2014/main" val="310882970"/>
                    </a:ext>
                  </a:extLst>
                </a:gridCol>
              </a:tblGrid>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85695585"/>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4.65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13420926"/>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0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7.9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8024688"/>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0733202"/>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3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7327835"/>
                  </a:ext>
                </a:extLst>
              </a:tr>
              <a:tr h="190500">
                <a:tc>
                  <a:txBody>
                    <a:bodyPr/>
                    <a:lstStyle/>
                    <a:p>
                      <a:pPr algn="l" fontAlgn="b"/>
                      <a:r>
                        <a:rPr lang="en-US" sz="1100" b="0" i="0" u="none" strike="noStrike">
                          <a:solidFill>
                            <a:srgbClr val="000000"/>
                          </a:solidFill>
                          <a:effectLst/>
                          <a:latin typeface="Calibri" panose="020F0502020204030204" pitchFamily="34" charset="0"/>
                        </a:rPr>
                        <a:t>25RR_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04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870596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72362988"/>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00898507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36</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82725542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27</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733182884"/>
                  </a:ext>
                </a:extLst>
              </a:tr>
            </a:tbl>
          </a:graphicData>
        </a:graphic>
      </p:graphicFrame>
    </p:spTree>
    <p:extLst>
      <p:ext uri="{BB962C8B-B14F-4D97-AF65-F5344CB8AC3E}">
        <p14:creationId xmlns:p14="http://schemas.microsoft.com/office/powerpoint/2010/main" val="1690423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95A885-5EF7-4627-961B-077020E5C262}"/>
              </a:ext>
            </a:extLst>
          </p:cNvPr>
          <p:cNvSpPr>
            <a:spLocks noGrp="1"/>
          </p:cNvSpPr>
          <p:nvPr>
            <p:ph type="title"/>
          </p:nvPr>
        </p:nvSpPr>
        <p:spPr>
          <a:xfrm>
            <a:off x="1097280" y="-54219"/>
            <a:ext cx="10058400" cy="1128417"/>
          </a:xfrm>
        </p:spPr>
        <p:txBody>
          <a:bodyPr>
            <a:normAutofit/>
          </a:bodyPr>
          <a:lstStyle/>
          <a:p>
            <a:r>
              <a:rPr lang="tr-TR" sz="3600" dirty="0"/>
              <a:t>İmpact of crude forward slope</a:t>
            </a:r>
            <a:endParaRPr lang="en-US" sz="3600" dirty="0"/>
          </a:p>
        </p:txBody>
      </p:sp>
      <p:graphicFrame>
        <p:nvGraphicFramePr>
          <p:cNvPr id="10" name="Content Placeholder 9">
            <a:extLst>
              <a:ext uri="{FF2B5EF4-FFF2-40B4-BE49-F238E27FC236}">
                <a16:creationId xmlns:a16="http://schemas.microsoft.com/office/drawing/2014/main" id="{8AC87A90-452E-464C-BAB4-A1742541A2E5}"/>
              </a:ext>
            </a:extLst>
          </p:cNvPr>
          <p:cNvGraphicFramePr>
            <a:graphicFrameLocks noGrp="1"/>
          </p:cNvGraphicFramePr>
          <p:nvPr>
            <p:ph idx="1"/>
            <p:extLst/>
          </p:nvPr>
        </p:nvGraphicFramePr>
        <p:xfrm>
          <a:off x="1097280" y="1553315"/>
          <a:ext cx="3492500" cy="1714500"/>
        </p:xfrm>
        <a:graphic>
          <a:graphicData uri="http://schemas.openxmlformats.org/drawingml/2006/table">
            <a:tbl>
              <a:tblPr/>
              <a:tblGrid>
                <a:gridCol w="927100">
                  <a:extLst>
                    <a:ext uri="{9D8B030D-6E8A-4147-A177-3AD203B41FA5}">
                      <a16:colId xmlns:a16="http://schemas.microsoft.com/office/drawing/2014/main" val="2198832322"/>
                    </a:ext>
                  </a:extLst>
                </a:gridCol>
                <a:gridCol w="736600">
                  <a:extLst>
                    <a:ext uri="{9D8B030D-6E8A-4147-A177-3AD203B41FA5}">
                      <a16:colId xmlns:a16="http://schemas.microsoft.com/office/drawing/2014/main" val="3819213262"/>
                    </a:ext>
                  </a:extLst>
                </a:gridCol>
                <a:gridCol w="609600">
                  <a:extLst>
                    <a:ext uri="{9D8B030D-6E8A-4147-A177-3AD203B41FA5}">
                      <a16:colId xmlns:a16="http://schemas.microsoft.com/office/drawing/2014/main" val="1339915464"/>
                    </a:ext>
                  </a:extLst>
                </a:gridCol>
                <a:gridCol w="609600">
                  <a:extLst>
                    <a:ext uri="{9D8B030D-6E8A-4147-A177-3AD203B41FA5}">
                      <a16:colId xmlns:a16="http://schemas.microsoft.com/office/drawing/2014/main" val="1036290110"/>
                    </a:ext>
                  </a:extLst>
                </a:gridCol>
                <a:gridCol w="609600">
                  <a:extLst>
                    <a:ext uri="{9D8B030D-6E8A-4147-A177-3AD203B41FA5}">
                      <a16:colId xmlns:a16="http://schemas.microsoft.com/office/drawing/2014/main" val="4217388990"/>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l" fontAlgn="b"/>
                      <a:r>
                        <a:rPr lang="en-US" sz="1100" b="0" i="0" u="none" strike="noStrike">
                          <a:solidFill>
                            <a:srgbClr val="000000"/>
                          </a:solidFill>
                          <a:effectLst/>
                          <a:latin typeface="Calibri" panose="020F0502020204030204" pitchFamily="34" charset="0"/>
                        </a:rPr>
                        <a:t>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296716061"/>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4.8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2.8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2276621377"/>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63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8.34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1208412780"/>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26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2.9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0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1077220644"/>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04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9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3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extLst>
                  <a:ext uri="{0D108BD9-81ED-4DB2-BD59-A6C34878D82A}">
                    <a16:rowId xmlns:a16="http://schemas.microsoft.com/office/drawing/2014/main" val="2936390461"/>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CO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2.33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1.3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1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extLst>
                  <a:ext uri="{0D108BD9-81ED-4DB2-BD59-A6C34878D82A}">
                    <a16:rowId xmlns:a16="http://schemas.microsoft.com/office/drawing/2014/main" val="3451615281"/>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1.5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9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extLst>
                  <a:ext uri="{0D108BD9-81ED-4DB2-BD59-A6C34878D82A}">
                    <a16:rowId xmlns:a16="http://schemas.microsoft.com/office/drawing/2014/main" val="2723828066"/>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3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414318366"/>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26</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4069312532"/>
                  </a:ext>
                </a:extLst>
              </a:tr>
            </a:tbl>
          </a:graphicData>
        </a:graphic>
      </p:graphicFrame>
      <p:sp>
        <p:nvSpPr>
          <p:cNvPr id="4" name="Date Placeholder 3">
            <a:extLst>
              <a:ext uri="{FF2B5EF4-FFF2-40B4-BE49-F238E27FC236}">
                <a16:creationId xmlns:a16="http://schemas.microsoft.com/office/drawing/2014/main" id="{FA67C5CB-582E-43B2-A365-02769922ECA1}"/>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970B03B7-A5FA-4C6C-8754-22580527677B}"/>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49</a:t>
            </a:fld>
            <a:endParaRPr lang="en-US" dirty="0"/>
          </a:p>
        </p:txBody>
      </p:sp>
      <p:graphicFrame>
        <p:nvGraphicFramePr>
          <p:cNvPr id="11" name="Table 10">
            <a:extLst>
              <a:ext uri="{FF2B5EF4-FFF2-40B4-BE49-F238E27FC236}">
                <a16:creationId xmlns:a16="http://schemas.microsoft.com/office/drawing/2014/main" id="{9966BC6D-6A23-4C0D-BBCB-9A87B23D95F0}"/>
              </a:ext>
            </a:extLst>
          </p:cNvPr>
          <p:cNvGraphicFramePr>
            <a:graphicFrameLocks noGrp="1"/>
          </p:cNvGraphicFramePr>
          <p:nvPr>
            <p:extLst/>
          </p:nvPr>
        </p:nvGraphicFramePr>
        <p:xfrm>
          <a:off x="5504154" y="1624336"/>
          <a:ext cx="3790766" cy="1714500"/>
        </p:xfrm>
        <a:graphic>
          <a:graphicData uri="http://schemas.openxmlformats.org/drawingml/2006/table">
            <a:tbl>
              <a:tblPr/>
              <a:tblGrid>
                <a:gridCol w="1088438">
                  <a:extLst>
                    <a:ext uri="{9D8B030D-6E8A-4147-A177-3AD203B41FA5}">
                      <a16:colId xmlns:a16="http://schemas.microsoft.com/office/drawing/2014/main" val="2342724542"/>
                    </a:ext>
                  </a:extLst>
                </a:gridCol>
                <a:gridCol w="900776">
                  <a:extLst>
                    <a:ext uri="{9D8B030D-6E8A-4147-A177-3AD203B41FA5}">
                      <a16:colId xmlns:a16="http://schemas.microsoft.com/office/drawing/2014/main" val="2701830106"/>
                    </a:ext>
                  </a:extLst>
                </a:gridCol>
                <a:gridCol w="900776">
                  <a:extLst>
                    <a:ext uri="{9D8B030D-6E8A-4147-A177-3AD203B41FA5}">
                      <a16:colId xmlns:a16="http://schemas.microsoft.com/office/drawing/2014/main" val="3732044897"/>
                    </a:ext>
                  </a:extLst>
                </a:gridCol>
                <a:gridCol w="900776">
                  <a:extLst>
                    <a:ext uri="{9D8B030D-6E8A-4147-A177-3AD203B41FA5}">
                      <a16:colId xmlns:a16="http://schemas.microsoft.com/office/drawing/2014/main" val="2126169928"/>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4297321"/>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2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3.1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5509266"/>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1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8.2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3545067"/>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76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3325861"/>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3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9540247"/>
                  </a:ext>
                </a:extLst>
              </a:tr>
              <a:tr h="190500">
                <a:tc>
                  <a:txBody>
                    <a:bodyPr/>
                    <a:lstStyle/>
                    <a:p>
                      <a:pPr algn="l" fontAlgn="b"/>
                      <a:r>
                        <a:rPr lang="en-US" sz="1100" b="0" i="0" u="none" strike="noStrike">
                          <a:solidFill>
                            <a:srgbClr val="000000"/>
                          </a:solidFill>
                          <a:effectLst/>
                          <a:latin typeface="Calibri" panose="020F0502020204030204" pitchFamily="34" charset="0"/>
                        </a:rPr>
                        <a:t>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6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7907405"/>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9368614"/>
                  </a:ext>
                </a:extLst>
              </a:tr>
              <a:tr h="190500">
                <a:tc>
                  <a:txBody>
                    <a:bodyPr/>
                    <a:lstStyle/>
                    <a:p>
                      <a:pPr algn="l" fontAlgn="b"/>
                      <a:r>
                        <a:rPr lang="tr-TR" sz="1100" b="0" i="0" u="none" strike="noStrike" dirty="0">
                          <a:solidFill>
                            <a:srgbClr val="000000"/>
                          </a:solidFill>
                          <a:effectLst/>
                          <a:latin typeface="Calibri" panose="020F0502020204030204" pitchFamily="34" charset="0"/>
                        </a:rPr>
                        <a:t>R-sq: </a:t>
                      </a:r>
                      <a:r>
                        <a:rPr lang="en-US" sz="1100" b="0" i="0" u="none" strike="noStrike" dirty="0">
                          <a:solidFill>
                            <a:srgbClr val="000000"/>
                          </a:solidFill>
                          <a:effectLst/>
                          <a:latin typeface="Calibri" panose="020F0502020204030204" pitchFamily="34" charset="0"/>
                        </a:rPr>
                        <a:t>0.634</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17621346"/>
                  </a:ext>
                </a:extLst>
              </a:tr>
              <a:tr h="190500">
                <a:tc>
                  <a:txBody>
                    <a:bodyPr/>
                    <a:lstStyle/>
                    <a:p>
                      <a:pPr algn="l" fontAlgn="b"/>
                      <a:r>
                        <a:rPr lang="tr-TR" sz="1100" b="0" i="0" u="none" strike="noStrike" dirty="0">
                          <a:solidFill>
                            <a:srgbClr val="000000"/>
                          </a:solidFill>
                          <a:effectLst/>
                          <a:latin typeface="Calibri" panose="020F0502020204030204" pitchFamily="34" charset="0"/>
                        </a:rPr>
                        <a:t>R sq_ad:   </a:t>
                      </a:r>
                      <a:r>
                        <a:rPr lang="en-US" sz="1100" b="0" i="0" u="none" strike="noStrike" dirty="0">
                          <a:solidFill>
                            <a:srgbClr val="000000"/>
                          </a:solidFill>
                          <a:effectLst/>
                          <a:latin typeface="Calibri" panose="020F0502020204030204" pitchFamily="34" charset="0"/>
                        </a:rPr>
                        <a:t>0.625</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14277611"/>
                  </a:ext>
                </a:extLst>
              </a:tr>
            </a:tbl>
          </a:graphicData>
        </a:graphic>
      </p:graphicFrame>
    </p:spTree>
    <p:extLst>
      <p:ext uri="{BB962C8B-B14F-4D97-AF65-F5344CB8AC3E}">
        <p14:creationId xmlns:p14="http://schemas.microsoft.com/office/powerpoint/2010/main" val="38674213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9ED6F1-4205-462E-B93D-2AB0875AEFCE}"/>
              </a:ext>
            </a:extLst>
          </p:cNvPr>
          <p:cNvSpPr>
            <a:spLocks noGrp="1"/>
          </p:cNvSpPr>
          <p:nvPr>
            <p:ph type="title"/>
          </p:nvPr>
        </p:nvSpPr>
        <p:spPr>
          <a:xfrm>
            <a:off x="2009775" y="589164"/>
            <a:ext cx="8172450" cy="1107996"/>
          </a:xfrm>
        </p:spPr>
        <p:txBody>
          <a:bodyPr>
            <a:normAutofit fontScale="90000"/>
          </a:bodyPr>
          <a:lstStyle/>
          <a:p>
            <a:r>
              <a:rPr lang="tr-TR" dirty="0"/>
              <a:t>Mean Reversion:</a:t>
            </a:r>
            <a:br>
              <a:rPr lang="tr-TR" dirty="0"/>
            </a:br>
            <a:r>
              <a:rPr lang="tr-TR" dirty="0"/>
              <a:t>Vasicek (Ornstein Uhlenbeck)</a:t>
            </a:r>
          </a:p>
        </p:txBody>
      </p:sp>
      <p:sp>
        <p:nvSpPr>
          <p:cNvPr id="3" name="Content Placeholder 2">
            <a:extLst>
              <a:ext uri="{FF2B5EF4-FFF2-40B4-BE49-F238E27FC236}">
                <a16:creationId xmlns:a16="http://schemas.microsoft.com/office/drawing/2014/main" id="{90B8C780-5539-4F0E-A80E-9F7E1D86BCCF}"/>
              </a:ext>
            </a:extLst>
          </p:cNvPr>
          <p:cNvSpPr>
            <a:spLocks noGrp="1"/>
          </p:cNvSpPr>
          <p:nvPr>
            <p:ph idx="1"/>
          </p:nvPr>
        </p:nvSpPr>
        <p:spPr>
          <a:xfrm>
            <a:off x="2009775" y="1825627"/>
            <a:ext cx="8172450" cy="2451953"/>
          </a:xfrm>
        </p:spPr>
        <p:txBody>
          <a:bodyPr/>
          <a:lstStyle/>
          <a:p>
            <a:r>
              <a:rPr lang="tr-TR" dirty="0"/>
              <a:t>Sürecinin Tahmini ve Simülasyonu</a:t>
            </a:r>
          </a:p>
          <a:p>
            <a:r>
              <a:rPr lang="tr-TR" dirty="0"/>
              <a:t>1.	Neden ortalamaya dönüş?</a:t>
            </a:r>
          </a:p>
          <a:p>
            <a:endParaRPr lang="tr-TR" dirty="0"/>
          </a:p>
          <a:p>
            <a:endParaRPr lang="tr-TR" dirty="0"/>
          </a:p>
          <a:p>
            <a:endParaRPr lang="tr-TR" dirty="0"/>
          </a:p>
        </p:txBody>
      </p:sp>
      <p:sp>
        <p:nvSpPr>
          <p:cNvPr id="4" name="Date Placeholder 3">
            <a:extLst>
              <a:ext uri="{FF2B5EF4-FFF2-40B4-BE49-F238E27FC236}">
                <a16:creationId xmlns:a16="http://schemas.microsoft.com/office/drawing/2014/main" id="{07CA2216-8493-4960-94AA-238F09C3F6D9}"/>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3B85772D-689A-4F78-9AC4-88DF3EDAA5F1}"/>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5</a:t>
            </a:fld>
            <a:endParaRPr lang="en-US" dirty="0"/>
          </a:p>
        </p:txBody>
      </p:sp>
    </p:spTree>
    <p:extLst>
      <p:ext uri="{BB962C8B-B14F-4D97-AF65-F5344CB8AC3E}">
        <p14:creationId xmlns:p14="http://schemas.microsoft.com/office/powerpoint/2010/main" val="20063291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01120-9BE9-442C-B8E9-4A8D5311194F}"/>
              </a:ext>
            </a:extLst>
          </p:cNvPr>
          <p:cNvSpPr>
            <a:spLocks noGrp="1"/>
          </p:cNvSpPr>
          <p:nvPr>
            <p:ph type="title"/>
          </p:nvPr>
        </p:nvSpPr>
        <p:spPr/>
        <p:txBody>
          <a:bodyPr/>
          <a:lstStyle/>
          <a:p>
            <a:r>
              <a:rPr lang="tr-TR" dirty="0"/>
              <a:t>More data</a:t>
            </a:r>
          </a:p>
        </p:txBody>
      </p:sp>
      <p:sp>
        <p:nvSpPr>
          <p:cNvPr id="3" name="Content Placeholder 2">
            <a:extLst>
              <a:ext uri="{FF2B5EF4-FFF2-40B4-BE49-F238E27FC236}">
                <a16:creationId xmlns:a16="http://schemas.microsoft.com/office/drawing/2014/main" id="{A2FE64D2-8942-472A-9FE8-63BF9037D1CC}"/>
              </a:ext>
            </a:extLst>
          </p:cNvPr>
          <p:cNvSpPr>
            <a:spLocks noGrp="1"/>
          </p:cNvSpPr>
          <p:nvPr>
            <p:ph idx="1"/>
          </p:nvPr>
        </p:nvSpPr>
        <p:spPr/>
        <p:txBody>
          <a:bodyPr>
            <a:normAutofit/>
          </a:bodyPr>
          <a:lstStyle/>
          <a:p>
            <a:pPr marL="457200" lvl="1" indent="0">
              <a:buNone/>
            </a:pPr>
            <a:endParaRPr lang="tr-TR" sz="1900" dirty="0"/>
          </a:p>
          <a:p>
            <a:pPr marL="457200" lvl="1" indent="0">
              <a:buNone/>
            </a:pPr>
            <a:endParaRPr lang="tr-TR" sz="1900" dirty="0"/>
          </a:p>
          <a:p>
            <a:pPr lvl="1">
              <a:buFont typeface="Wingdings" panose="05000000000000000000" pitchFamily="2" charset="2"/>
              <a:buChar char="q"/>
            </a:pPr>
            <a:r>
              <a:rPr lang="tr-TR" sz="1900" dirty="0"/>
              <a:t>Put call ration in crude oil</a:t>
            </a:r>
          </a:p>
          <a:p>
            <a:pPr lvl="1">
              <a:buFont typeface="Wingdings" panose="05000000000000000000" pitchFamily="2" charset="2"/>
              <a:buChar char="q"/>
            </a:pPr>
            <a:r>
              <a:rPr lang="tr-TR" sz="1900" dirty="0"/>
              <a:t>Position of hedgers and speculators</a:t>
            </a:r>
          </a:p>
          <a:p>
            <a:pPr lvl="1">
              <a:buFont typeface="Wingdings" panose="05000000000000000000" pitchFamily="2" charset="2"/>
              <a:buChar char="q"/>
            </a:pPr>
            <a:r>
              <a:rPr lang="tr-TR" sz="1900" dirty="0"/>
              <a:t>Distribution of RV.</a:t>
            </a:r>
          </a:p>
          <a:p>
            <a:pPr lvl="1">
              <a:buFont typeface="Wingdings" panose="05000000000000000000" pitchFamily="2" charset="2"/>
              <a:buChar char="q"/>
            </a:pPr>
            <a:r>
              <a:rPr lang="tr-TR" sz="1900" dirty="0"/>
              <a:t> distribution of RV for various VIX levels 20 30 40 etc.</a:t>
            </a:r>
          </a:p>
          <a:p>
            <a:pPr lvl="1">
              <a:buFont typeface="Wingdings" panose="05000000000000000000" pitchFamily="2" charset="2"/>
              <a:buChar char="q"/>
            </a:pPr>
            <a:r>
              <a:rPr lang="tr-TR" sz="1900" dirty="0"/>
              <a:t> mean reversion with returns can be tried.</a:t>
            </a:r>
          </a:p>
          <a:p>
            <a:pPr marL="0" indent="0">
              <a:buNone/>
            </a:pPr>
            <a:endParaRPr lang="tr-TR" dirty="0"/>
          </a:p>
        </p:txBody>
      </p:sp>
      <p:sp>
        <p:nvSpPr>
          <p:cNvPr id="4" name="Date Placeholder 3">
            <a:extLst>
              <a:ext uri="{FF2B5EF4-FFF2-40B4-BE49-F238E27FC236}">
                <a16:creationId xmlns:a16="http://schemas.microsoft.com/office/drawing/2014/main" id="{B934D8E9-561A-4722-A775-325AF5FA3D1D}"/>
              </a:ext>
            </a:extLst>
          </p:cNvPr>
          <p:cNvSpPr>
            <a:spLocks noGrp="1"/>
          </p:cNvSpPr>
          <p:nvPr>
            <p:ph type="dt" sz="half" idx="10"/>
          </p:nvPr>
        </p:nvSpPr>
        <p:spPr/>
        <p:txBody>
          <a:bodyPr/>
          <a:lstStyle/>
          <a:p>
            <a:fld id="{162F7BFF-7223-4827-A5E8-F275BF56DCBC}" type="datetime1">
              <a:rPr lang="tr-TR" smtClean="0"/>
              <a:t>23.06.2023</a:t>
            </a:fld>
            <a:endParaRPr lang="en-US" dirty="0"/>
          </a:p>
        </p:txBody>
      </p:sp>
      <p:sp>
        <p:nvSpPr>
          <p:cNvPr id="5" name="Slide Number Placeholder 4">
            <a:extLst>
              <a:ext uri="{FF2B5EF4-FFF2-40B4-BE49-F238E27FC236}">
                <a16:creationId xmlns:a16="http://schemas.microsoft.com/office/drawing/2014/main" id="{15C4F48E-A2F6-4054-9465-10C17C1E47A4}"/>
              </a:ext>
            </a:extLst>
          </p:cNvPr>
          <p:cNvSpPr>
            <a:spLocks noGrp="1"/>
          </p:cNvSpPr>
          <p:nvPr>
            <p:ph type="sldNum" sz="quarter" idx="12"/>
          </p:nvPr>
        </p:nvSpPr>
        <p:spPr>
          <a:xfrm>
            <a:off x="9934612" y="6446579"/>
            <a:ext cx="157094" cy="184666"/>
          </a:xfrm>
        </p:spPr>
        <p:txBody>
          <a:bodyPr/>
          <a:lstStyle/>
          <a:p>
            <a:fld id="{36858E31-4300-42AE-999F-48282FEB7F43}" type="slidenum">
              <a:rPr lang="en-US" smtClean="0"/>
              <a:t>50</a:t>
            </a:fld>
            <a:endParaRPr lang="en-US" dirty="0"/>
          </a:p>
        </p:txBody>
      </p:sp>
    </p:spTree>
    <p:extLst>
      <p:ext uri="{BB962C8B-B14F-4D97-AF65-F5344CB8AC3E}">
        <p14:creationId xmlns:p14="http://schemas.microsoft.com/office/powerpoint/2010/main" val="42505526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3DDFB0-A183-4CAE-B2B8-9C6680C207C0}"/>
              </a:ext>
            </a:extLst>
          </p:cNvPr>
          <p:cNvSpPr>
            <a:spLocks noGrp="1"/>
          </p:cNvSpPr>
          <p:nvPr>
            <p:ph type="title"/>
          </p:nvPr>
        </p:nvSpPr>
        <p:spPr/>
        <p:txBody>
          <a:bodyPr/>
          <a:lstStyle/>
          <a:p>
            <a:r>
              <a:rPr lang="tr-TR" dirty="0"/>
              <a:t>Volatility trading and options</a:t>
            </a:r>
            <a:endParaRPr lang="en-US" dirty="0"/>
          </a:p>
        </p:txBody>
      </p:sp>
      <p:pic>
        <p:nvPicPr>
          <p:cNvPr id="5" name="Content Placeholder 4">
            <a:extLst>
              <a:ext uri="{FF2B5EF4-FFF2-40B4-BE49-F238E27FC236}">
                <a16:creationId xmlns:a16="http://schemas.microsoft.com/office/drawing/2014/main" id="{8B029A1C-779E-4FD9-A292-3D621846B7DF}"/>
              </a:ext>
            </a:extLst>
          </p:cNvPr>
          <p:cNvPicPr>
            <a:picLocks noGrp="1" noChangeAspect="1"/>
          </p:cNvPicPr>
          <p:nvPr>
            <p:ph idx="1"/>
          </p:nvPr>
        </p:nvPicPr>
        <p:blipFill rotWithShape="1">
          <a:blip r:embed="rId2"/>
          <a:srcRect b="29282"/>
          <a:stretch/>
        </p:blipFill>
        <p:spPr>
          <a:xfrm>
            <a:off x="157655" y="1453624"/>
            <a:ext cx="1949028" cy="2182955"/>
          </a:xfrm>
          <a:prstGeom prst="rect">
            <a:avLst/>
          </a:prstGeom>
        </p:spPr>
      </p:pic>
      <p:sp>
        <p:nvSpPr>
          <p:cNvPr id="4" name="Slide Number Placeholder 3">
            <a:extLst>
              <a:ext uri="{FF2B5EF4-FFF2-40B4-BE49-F238E27FC236}">
                <a16:creationId xmlns:a16="http://schemas.microsoft.com/office/drawing/2014/main" id="{C07F0DDC-B8E5-4C71-B3C4-3114CC1EEF10}"/>
              </a:ext>
            </a:extLst>
          </p:cNvPr>
          <p:cNvSpPr>
            <a:spLocks noGrp="1"/>
          </p:cNvSpPr>
          <p:nvPr>
            <p:ph type="sldNum" sz="quarter" idx="12"/>
          </p:nvPr>
        </p:nvSpPr>
        <p:spPr/>
        <p:txBody>
          <a:bodyPr/>
          <a:lstStyle/>
          <a:p>
            <a:fld id="{8A8A17DA-D2B1-484E-A788-26EF85EA53A0}" type="slidenum">
              <a:rPr lang="en-US" smtClean="0"/>
              <a:pPr/>
              <a:t>51</a:t>
            </a:fld>
            <a:endParaRPr lang="en-US" dirty="0"/>
          </a:p>
        </p:txBody>
      </p:sp>
      <p:pic>
        <p:nvPicPr>
          <p:cNvPr id="6" name="Picture 5">
            <a:extLst>
              <a:ext uri="{FF2B5EF4-FFF2-40B4-BE49-F238E27FC236}">
                <a16:creationId xmlns:a16="http://schemas.microsoft.com/office/drawing/2014/main" id="{A7DB592C-B562-42AA-8AC7-457A7A676764}"/>
              </a:ext>
            </a:extLst>
          </p:cNvPr>
          <p:cNvPicPr>
            <a:picLocks noChangeAspect="1"/>
          </p:cNvPicPr>
          <p:nvPr/>
        </p:nvPicPr>
        <p:blipFill rotWithShape="1">
          <a:blip r:embed="rId3"/>
          <a:srcRect l="5226" b="29282"/>
          <a:stretch/>
        </p:blipFill>
        <p:spPr>
          <a:xfrm>
            <a:off x="2448451" y="1453624"/>
            <a:ext cx="2203854" cy="2182955"/>
          </a:xfrm>
          <a:prstGeom prst="rect">
            <a:avLst/>
          </a:prstGeom>
        </p:spPr>
      </p:pic>
      <p:pic>
        <p:nvPicPr>
          <p:cNvPr id="7" name="Picture 6">
            <a:extLst>
              <a:ext uri="{FF2B5EF4-FFF2-40B4-BE49-F238E27FC236}">
                <a16:creationId xmlns:a16="http://schemas.microsoft.com/office/drawing/2014/main" id="{9000CEFC-18A6-439B-A9BC-872CE777DF94}"/>
              </a:ext>
            </a:extLst>
          </p:cNvPr>
          <p:cNvPicPr>
            <a:picLocks noChangeAspect="1"/>
          </p:cNvPicPr>
          <p:nvPr/>
        </p:nvPicPr>
        <p:blipFill rotWithShape="1">
          <a:blip r:embed="rId4"/>
          <a:srcRect l="-7255" t="-3451" r="-1" b="27603"/>
          <a:stretch/>
        </p:blipFill>
        <p:spPr>
          <a:xfrm>
            <a:off x="4994073" y="1345315"/>
            <a:ext cx="2203854" cy="2182955"/>
          </a:xfrm>
          <a:prstGeom prst="rect">
            <a:avLst/>
          </a:prstGeom>
        </p:spPr>
      </p:pic>
      <p:pic>
        <p:nvPicPr>
          <p:cNvPr id="8" name="Picture 7">
            <a:extLst>
              <a:ext uri="{FF2B5EF4-FFF2-40B4-BE49-F238E27FC236}">
                <a16:creationId xmlns:a16="http://schemas.microsoft.com/office/drawing/2014/main" id="{B984054C-0890-4D87-8EC8-4B88971EBCFE}"/>
              </a:ext>
            </a:extLst>
          </p:cNvPr>
          <p:cNvPicPr>
            <a:picLocks noChangeAspect="1"/>
          </p:cNvPicPr>
          <p:nvPr/>
        </p:nvPicPr>
        <p:blipFill rotWithShape="1">
          <a:blip r:embed="rId5"/>
          <a:srcRect b="32379"/>
          <a:stretch/>
        </p:blipFill>
        <p:spPr>
          <a:xfrm>
            <a:off x="7881463" y="1301935"/>
            <a:ext cx="2203854" cy="2269717"/>
          </a:xfrm>
          <a:prstGeom prst="rect">
            <a:avLst/>
          </a:prstGeom>
        </p:spPr>
      </p:pic>
      <p:pic>
        <p:nvPicPr>
          <p:cNvPr id="9" name="Picture 8">
            <a:extLst>
              <a:ext uri="{FF2B5EF4-FFF2-40B4-BE49-F238E27FC236}">
                <a16:creationId xmlns:a16="http://schemas.microsoft.com/office/drawing/2014/main" id="{C74EAF67-2CE2-4C4F-AA60-AB2B158D0C96}"/>
              </a:ext>
            </a:extLst>
          </p:cNvPr>
          <p:cNvPicPr>
            <a:picLocks noChangeAspect="1"/>
          </p:cNvPicPr>
          <p:nvPr/>
        </p:nvPicPr>
        <p:blipFill rotWithShape="1">
          <a:blip r:embed="rId6"/>
          <a:srcRect l="28257" t="36322" r="9099" b="3296"/>
          <a:stretch/>
        </p:blipFill>
        <p:spPr>
          <a:xfrm>
            <a:off x="258981" y="4211258"/>
            <a:ext cx="4008219" cy="2646742"/>
          </a:xfrm>
          <a:prstGeom prst="rect">
            <a:avLst/>
          </a:prstGeom>
        </p:spPr>
      </p:pic>
      <p:pic>
        <p:nvPicPr>
          <p:cNvPr id="10" name="Picture 9">
            <a:extLst>
              <a:ext uri="{FF2B5EF4-FFF2-40B4-BE49-F238E27FC236}">
                <a16:creationId xmlns:a16="http://schemas.microsoft.com/office/drawing/2014/main" id="{38E2C07D-96E9-4188-9B7C-254CF8F48001}"/>
              </a:ext>
            </a:extLst>
          </p:cNvPr>
          <p:cNvPicPr>
            <a:picLocks noChangeAspect="1"/>
          </p:cNvPicPr>
          <p:nvPr/>
        </p:nvPicPr>
        <p:blipFill>
          <a:blip r:embed="rId7"/>
          <a:stretch>
            <a:fillRect/>
          </a:stretch>
        </p:blipFill>
        <p:spPr>
          <a:xfrm>
            <a:off x="5198701" y="4054103"/>
            <a:ext cx="4401164" cy="2667372"/>
          </a:xfrm>
          <a:prstGeom prst="rect">
            <a:avLst/>
          </a:prstGeom>
        </p:spPr>
      </p:pic>
    </p:spTree>
    <p:extLst>
      <p:ext uri="{BB962C8B-B14F-4D97-AF65-F5344CB8AC3E}">
        <p14:creationId xmlns:p14="http://schemas.microsoft.com/office/powerpoint/2010/main" val="37886035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AC2D9-ADAB-4F79-B900-D0D74E2E179D}"/>
              </a:ext>
            </a:extLst>
          </p:cNvPr>
          <p:cNvSpPr>
            <a:spLocks noGrp="1"/>
          </p:cNvSpPr>
          <p:nvPr>
            <p:ph type="title"/>
          </p:nvPr>
        </p:nvSpPr>
        <p:spPr/>
        <p:txBody>
          <a:bodyPr/>
          <a:lstStyle/>
          <a:p>
            <a:r>
              <a:rPr lang="tr-TR" dirty="0"/>
              <a:t>Vol forecasting and hedging</a:t>
            </a:r>
            <a:endParaRPr lang="en-US" dirty="0"/>
          </a:p>
        </p:txBody>
      </p:sp>
      <p:sp>
        <p:nvSpPr>
          <p:cNvPr id="3" name="Content Placeholder 2">
            <a:extLst>
              <a:ext uri="{FF2B5EF4-FFF2-40B4-BE49-F238E27FC236}">
                <a16:creationId xmlns:a16="http://schemas.microsoft.com/office/drawing/2014/main" id="{322C4F93-1568-4EA9-B1EF-9B2F76D7B958}"/>
              </a:ext>
            </a:extLst>
          </p:cNvPr>
          <p:cNvSpPr>
            <a:spLocks noGrp="1"/>
          </p:cNvSpPr>
          <p:nvPr>
            <p:ph idx="1"/>
          </p:nvPr>
        </p:nvSpPr>
        <p:spPr/>
        <p:txBody>
          <a:bodyPr/>
          <a:lstStyle/>
          <a:p>
            <a:pPr marL="0" indent="0">
              <a:buNone/>
            </a:pPr>
            <a:r>
              <a:rPr lang="tr-TR" dirty="0"/>
              <a:t>Mean reversion: practice</a:t>
            </a:r>
          </a:p>
          <a:p>
            <a:pPr marL="0" indent="0">
              <a:buNone/>
            </a:pPr>
            <a:r>
              <a:rPr lang="tr-TR" dirty="0"/>
              <a:t>IV and RV mean reversion: </a:t>
            </a:r>
          </a:p>
          <a:p>
            <a:pPr marL="0" indent="0">
              <a:buNone/>
            </a:pPr>
            <a:r>
              <a:rPr lang="tr-TR" dirty="0"/>
              <a:t>Reverting to mean takes 3-12 months</a:t>
            </a:r>
          </a:p>
          <a:p>
            <a:pPr marL="0" indent="0">
              <a:buNone/>
            </a:pPr>
            <a:endParaRPr lang="en-US" dirty="0"/>
          </a:p>
        </p:txBody>
      </p:sp>
      <p:sp>
        <p:nvSpPr>
          <p:cNvPr id="4" name="Slide Number Placeholder 3">
            <a:extLst>
              <a:ext uri="{FF2B5EF4-FFF2-40B4-BE49-F238E27FC236}">
                <a16:creationId xmlns:a16="http://schemas.microsoft.com/office/drawing/2014/main" id="{6E3ED4F9-BF2C-48A1-9757-2572C1722F27}"/>
              </a:ext>
            </a:extLst>
          </p:cNvPr>
          <p:cNvSpPr>
            <a:spLocks noGrp="1"/>
          </p:cNvSpPr>
          <p:nvPr>
            <p:ph type="sldNum" sz="quarter" idx="12"/>
          </p:nvPr>
        </p:nvSpPr>
        <p:spPr/>
        <p:txBody>
          <a:bodyPr/>
          <a:lstStyle/>
          <a:p>
            <a:fld id="{8A8A17DA-D2B1-484E-A788-26EF85EA53A0}" type="slidenum">
              <a:rPr lang="en-US" smtClean="0"/>
              <a:pPr/>
              <a:t>52</a:t>
            </a:fld>
            <a:endParaRPr lang="en-US" dirty="0"/>
          </a:p>
        </p:txBody>
      </p:sp>
      <p:pic>
        <p:nvPicPr>
          <p:cNvPr id="5" name="Picture 4">
            <a:extLst>
              <a:ext uri="{FF2B5EF4-FFF2-40B4-BE49-F238E27FC236}">
                <a16:creationId xmlns:a16="http://schemas.microsoft.com/office/drawing/2014/main" id="{A70700DB-B6F5-4B69-BD7F-2A620AA92F52}"/>
              </a:ext>
            </a:extLst>
          </p:cNvPr>
          <p:cNvPicPr>
            <a:picLocks noChangeAspect="1"/>
          </p:cNvPicPr>
          <p:nvPr/>
        </p:nvPicPr>
        <p:blipFill>
          <a:blip r:embed="rId2"/>
          <a:stretch>
            <a:fillRect/>
          </a:stretch>
        </p:blipFill>
        <p:spPr>
          <a:xfrm>
            <a:off x="954221" y="3802984"/>
            <a:ext cx="6939048" cy="2689891"/>
          </a:xfrm>
          <a:prstGeom prst="rect">
            <a:avLst/>
          </a:prstGeom>
        </p:spPr>
      </p:pic>
    </p:spTree>
    <p:extLst>
      <p:ext uri="{BB962C8B-B14F-4D97-AF65-F5344CB8AC3E}">
        <p14:creationId xmlns:p14="http://schemas.microsoft.com/office/powerpoint/2010/main" val="15332129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9046EC-B7F7-4153-BF6E-FA45A97A2739}"/>
              </a:ext>
            </a:extLst>
          </p:cNvPr>
          <p:cNvSpPr>
            <a:spLocks noGrp="1"/>
          </p:cNvSpPr>
          <p:nvPr>
            <p:ph type="title"/>
          </p:nvPr>
        </p:nvSpPr>
        <p:spPr/>
        <p:txBody>
          <a:bodyPr/>
          <a:lstStyle/>
          <a:p>
            <a:r>
              <a:rPr lang="tr-TR" dirty="0"/>
              <a:t>RV IV relationship</a:t>
            </a:r>
            <a:endParaRPr lang="en-US" dirty="0"/>
          </a:p>
        </p:txBody>
      </p:sp>
      <p:sp>
        <p:nvSpPr>
          <p:cNvPr id="3" name="Content Placeholder 2">
            <a:extLst>
              <a:ext uri="{FF2B5EF4-FFF2-40B4-BE49-F238E27FC236}">
                <a16:creationId xmlns:a16="http://schemas.microsoft.com/office/drawing/2014/main" id="{4B8D17FA-8B15-4082-AFA4-34A5CB7C5E92}"/>
              </a:ext>
            </a:extLst>
          </p:cNvPr>
          <p:cNvSpPr>
            <a:spLocks noGrp="1"/>
          </p:cNvSpPr>
          <p:nvPr>
            <p:ph idx="1"/>
          </p:nvPr>
        </p:nvSpPr>
        <p:spPr/>
        <p:txBody>
          <a:bodyPr/>
          <a:lstStyle/>
          <a:p>
            <a:r>
              <a:rPr lang="tr-TR" dirty="0"/>
              <a:t>İf RV&gt;IV =&gt; option price is cheaper rel. To vol. So long in option is more preferrable</a:t>
            </a:r>
          </a:p>
          <a:p>
            <a:r>
              <a:rPr lang="tr-TR" dirty="0"/>
              <a:t>RV&lt;IV it might be important to reduce the hedge position.</a:t>
            </a:r>
            <a:endParaRPr lang="en-US" dirty="0"/>
          </a:p>
        </p:txBody>
      </p:sp>
      <p:sp>
        <p:nvSpPr>
          <p:cNvPr id="4" name="Slide Number Placeholder 3">
            <a:extLst>
              <a:ext uri="{FF2B5EF4-FFF2-40B4-BE49-F238E27FC236}">
                <a16:creationId xmlns:a16="http://schemas.microsoft.com/office/drawing/2014/main" id="{1F2844A2-2E49-4429-81B7-174334DE0834}"/>
              </a:ext>
            </a:extLst>
          </p:cNvPr>
          <p:cNvSpPr>
            <a:spLocks noGrp="1"/>
          </p:cNvSpPr>
          <p:nvPr>
            <p:ph type="sldNum" sz="quarter" idx="12"/>
          </p:nvPr>
        </p:nvSpPr>
        <p:spPr/>
        <p:txBody>
          <a:bodyPr/>
          <a:lstStyle/>
          <a:p>
            <a:fld id="{8A8A17DA-D2B1-484E-A788-26EF85EA53A0}" type="slidenum">
              <a:rPr lang="en-US" smtClean="0"/>
              <a:pPr/>
              <a:t>53</a:t>
            </a:fld>
            <a:endParaRPr lang="en-US" dirty="0"/>
          </a:p>
        </p:txBody>
      </p:sp>
    </p:spTree>
    <p:extLst>
      <p:ext uri="{BB962C8B-B14F-4D97-AF65-F5344CB8AC3E}">
        <p14:creationId xmlns:p14="http://schemas.microsoft.com/office/powerpoint/2010/main" val="16579534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04BA8-793A-418F-AEFA-7A198064E699}"/>
              </a:ext>
            </a:extLst>
          </p:cNvPr>
          <p:cNvSpPr>
            <a:spLocks noGrp="1"/>
          </p:cNvSpPr>
          <p:nvPr>
            <p:ph type="title"/>
          </p:nvPr>
        </p:nvSpPr>
        <p:spPr/>
        <p:txBody>
          <a:bodyPr/>
          <a:lstStyle/>
          <a:p>
            <a:r>
              <a:rPr lang="tr-TR"/>
              <a:t>Use or RR25</a:t>
            </a:r>
            <a:endParaRPr lang="en-US"/>
          </a:p>
        </p:txBody>
      </p:sp>
      <p:sp>
        <p:nvSpPr>
          <p:cNvPr id="3" name="Content Placeholder 2">
            <a:extLst>
              <a:ext uri="{FF2B5EF4-FFF2-40B4-BE49-F238E27FC236}">
                <a16:creationId xmlns:a16="http://schemas.microsoft.com/office/drawing/2014/main" id="{D3DBA47D-A29B-4E45-A631-11E0205F020F}"/>
              </a:ext>
            </a:extLst>
          </p:cNvPr>
          <p:cNvSpPr>
            <a:spLocks noGrp="1"/>
          </p:cNvSpPr>
          <p:nvPr>
            <p:ph idx="1"/>
          </p:nvPr>
        </p:nvSpPr>
        <p:spPr/>
        <p:txBody>
          <a:bodyPr>
            <a:normAutofit fontScale="85000" lnSpcReduction="10000"/>
          </a:bodyPr>
          <a:lstStyle/>
          <a:p>
            <a:r>
              <a:rPr lang="en-US" dirty="0"/>
              <a:t>Promoting the use of RR within a contrarian context, J. P. Morgan (2000)</a:t>
            </a:r>
          </a:p>
          <a:p>
            <a:r>
              <a:rPr lang="en-US" dirty="0"/>
              <a:t>presented their approach as follows: “For risk reversals, we follow the</a:t>
            </a:r>
          </a:p>
          <a:p>
            <a:r>
              <a:rPr lang="en-US" dirty="0"/>
              <a:t>common practice of treating positive and negative observations differently -</a:t>
            </a:r>
          </a:p>
          <a:p>
            <a:r>
              <a:rPr lang="en-US" dirty="0"/>
              <a:t>for instance, a high positive value is seen in the context of just positive</a:t>
            </a:r>
          </a:p>
          <a:p>
            <a:r>
              <a:rPr lang="en-US" dirty="0"/>
              <a:t>observations, rather than the whole distribution. [...] we build a one </a:t>
            </a:r>
            <a:r>
              <a:rPr lang="en-US" dirty="0" err="1"/>
              <a:t>standarddeviation</a:t>
            </a:r>
            <a:r>
              <a:rPr lang="en-US" dirty="0"/>
              <a:t> band around two different means and literally disregard anything</a:t>
            </a:r>
          </a:p>
          <a:p>
            <a:r>
              <a:rPr lang="en-US" dirty="0"/>
              <a:t>that is inside it. [...] When [risk reversals] are at an unusually high or low level</a:t>
            </a:r>
          </a:p>
          <a:p>
            <a:r>
              <a:rPr lang="en-US" dirty="0"/>
              <a:t>then you extract value out of it... and you go against them. The skew is two</a:t>
            </a:r>
          </a:p>
          <a:p>
            <a:r>
              <a:rPr lang="en-US" dirty="0"/>
              <a:t>large hence the risk is that the currency actually moves in the opposite</a:t>
            </a:r>
          </a:p>
          <a:p>
            <a:r>
              <a:rPr lang="en-US" dirty="0"/>
              <a:t>direction. “</a:t>
            </a:r>
          </a:p>
        </p:txBody>
      </p:sp>
      <p:sp>
        <p:nvSpPr>
          <p:cNvPr id="4" name="Slide Number Placeholder 3">
            <a:extLst>
              <a:ext uri="{FF2B5EF4-FFF2-40B4-BE49-F238E27FC236}">
                <a16:creationId xmlns:a16="http://schemas.microsoft.com/office/drawing/2014/main" id="{5C2BCD56-1268-4741-A7EF-7CB0945FEF4C}"/>
              </a:ext>
            </a:extLst>
          </p:cNvPr>
          <p:cNvSpPr>
            <a:spLocks noGrp="1"/>
          </p:cNvSpPr>
          <p:nvPr>
            <p:ph type="sldNum" sz="quarter" idx="12"/>
          </p:nvPr>
        </p:nvSpPr>
        <p:spPr/>
        <p:txBody>
          <a:bodyPr/>
          <a:lstStyle/>
          <a:p>
            <a:fld id="{8A8A17DA-D2B1-484E-A788-26EF85EA53A0}" type="slidenum">
              <a:rPr lang="en-US" smtClean="0"/>
              <a:pPr/>
              <a:t>54</a:t>
            </a:fld>
            <a:endParaRPr lang="en-US" dirty="0"/>
          </a:p>
        </p:txBody>
      </p:sp>
    </p:spTree>
    <p:extLst>
      <p:ext uri="{BB962C8B-B14F-4D97-AF65-F5344CB8AC3E}">
        <p14:creationId xmlns:p14="http://schemas.microsoft.com/office/powerpoint/2010/main" val="40877169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FD64E-FC30-480A-9046-D9B0896D7B72}"/>
              </a:ext>
            </a:extLst>
          </p:cNvPr>
          <p:cNvSpPr>
            <a:spLocks noGrp="1"/>
          </p:cNvSpPr>
          <p:nvPr>
            <p:ph type="title"/>
          </p:nvPr>
        </p:nvSpPr>
        <p:spPr/>
        <p:txBody>
          <a:bodyPr/>
          <a:lstStyle/>
          <a:p>
            <a:r>
              <a:rPr lang="tr-TR" dirty="0"/>
              <a:t>CORPORATE HEDGING</a:t>
            </a:r>
            <a:endParaRPr lang="en-US" dirty="0"/>
          </a:p>
        </p:txBody>
      </p:sp>
      <p:sp>
        <p:nvSpPr>
          <p:cNvPr id="3" name="Content Placeholder 2">
            <a:extLst>
              <a:ext uri="{FF2B5EF4-FFF2-40B4-BE49-F238E27FC236}">
                <a16:creationId xmlns:a16="http://schemas.microsoft.com/office/drawing/2014/main" id="{31889A74-48C6-446A-8622-A0541071F384}"/>
              </a:ext>
            </a:extLst>
          </p:cNvPr>
          <p:cNvSpPr>
            <a:spLocks noGrp="1"/>
          </p:cNvSpPr>
          <p:nvPr>
            <p:ph idx="1"/>
          </p:nvPr>
        </p:nvSpPr>
        <p:spPr/>
        <p:txBody>
          <a:bodyPr/>
          <a:lstStyle/>
          <a:p>
            <a:endParaRPr lang="en-US" dirty="0"/>
          </a:p>
        </p:txBody>
      </p:sp>
      <p:sp>
        <p:nvSpPr>
          <p:cNvPr id="4" name="Date Placeholder 3">
            <a:extLst>
              <a:ext uri="{FF2B5EF4-FFF2-40B4-BE49-F238E27FC236}">
                <a16:creationId xmlns:a16="http://schemas.microsoft.com/office/drawing/2014/main" id="{30984EFE-FD7B-44A9-9988-A7F7FE1F61B6}"/>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A1D4C418-1BE9-48D1-844C-8180B7AA3FCF}"/>
              </a:ext>
            </a:extLst>
          </p:cNvPr>
          <p:cNvSpPr>
            <a:spLocks noGrp="1"/>
          </p:cNvSpPr>
          <p:nvPr>
            <p:ph type="sldNum" sz="quarter" idx="12"/>
          </p:nvPr>
        </p:nvSpPr>
        <p:spPr/>
        <p:txBody>
          <a:bodyPr/>
          <a:lstStyle/>
          <a:p>
            <a:fld id="{36858E31-4300-42AE-999F-48282FEB7F43}" type="slidenum">
              <a:rPr lang="en-US" smtClean="0"/>
              <a:t>55</a:t>
            </a:fld>
            <a:endParaRPr lang="en-US" dirty="0"/>
          </a:p>
        </p:txBody>
      </p:sp>
    </p:spTree>
    <p:extLst>
      <p:ext uri="{BB962C8B-B14F-4D97-AF65-F5344CB8AC3E}">
        <p14:creationId xmlns:p14="http://schemas.microsoft.com/office/powerpoint/2010/main" val="10970799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C6320-39B0-4D54-B35C-53E4FB17C767}"/>
              </a:ext>
            </a:extLst>
          </p:cNvPr>
          <p:cNvSpPr>
            <a:spLocks noGrp="1"/>
          </p:cNvSpPr>
          <p:nvPr>
            <p:ph type="title"/>
          </p:nvPr>
        </p:nvSpPr>
        <p:spPr/>
        <p:txBody>
          <a:bodyPr>
            <a:normAutofit/>
          </a:bodyPr>
          <a:lstStyle/>
          <a:p>
            <a:r>
              <a:rPr lang="tr-TR" sz="2800" dirty="0"/>
              <a:t>CORPORATE HEDGİNG</a:t>
            </a:r>
            <a:endParaRPr lang="en-US" sz="2800" dirty="0"/>
          </a:p>
        </p:txBody>
      </p:sp>
      <p:sp>
        <p:nvSpPr>
          <p:cNvPr id="3" name="Content Placeholder 2">
            <a:extLst>
              <a:ext uri="{FF2B5EF4-FFF2-40B4-BE49-F238E27FC236}">
                <a16:creationId xmlns:a16="http://schemas.microsoft.com/office/drawing/2014/main" id="{AC41D49D-276F-4F94-A1D3-BA0585E62336}"/>
              </a:ext>
            </a:extLst>
          </p:cNvPr>
          <p:cNvSpPr>
            <a:spLocks noGrp="1"/>
          </p:cNvSpPr>
          <p:nvPr>
            <p:ph idx="1"/>
          </p:nvPr>
        </p:nvSpPr>
        <p:spPr/>
        <p:txBody>
          <a:bodyPr>
            <a:normAutofit/>
          </a:bodyPr>
          <a:lstStyle/>
          <a:p>
            <a:r>
              <a:rPr lang="en-US" sz="1800" dirty="0"/>
              <a:t>Carter, Rogers and Simkins (2006a, 2006b) evaluate the hedging behavior of U.S.</a:t>
            </a:r>
          </a:p>
          <a:p>
            <a:r>
              <a:rPr lang="en-US" sz="1800" dirty="0"/>
              <a:t>airlines between 1992 and 2003 and conclude jet-fuel hedging is positively related to market</a:t>
            </a:r>
            <a:r>
              <a:rPr lang="tr-TR" sz="1800" dirty="0"/>
              <a:t> </a:t>
            </a:r>
            <a:r>
              <a:rPr lang="en-US" sz="1800" dirty="0"/>
              <a:t>values. </a:t>
            </a:r>
            <a:endParaRPr lang="tr-TR" sz="1800" dirty="0"/>
          </a:p>
          <a:p>
            <a:r>
              <a:rPr lang="en-US" sz="1800" dirty="0"/>
              <a:t>Four major aspects influence the airline’s</a:t>
            </a:r>
          </a:p>
          <a:p>
            <a:r>
              <a:rPr lang="en-US" sz="1800" dirty="0"/>
              <a:t>hedging decision: (</a:t>
            </a:r>
            <a:r>
              <a:rPr lang="en-US" sz="1800" dirty="0" err="1"/>
              <a:t>i</a:t>
            </a:r>
            <a:r>
              <a:rPr lang="en-US" sz="1800" dirty="0"/>
              <a:t>) The firm’s financial strength and its current credit rating, </a:t>
            </a:r>
            <a:endParaRPr lang="tr-TR" sz="1800" dirty="0"/>
          </a:p>
          <a:p>
            <a:r>
              <a:rPr lang="en-US" sz="1800" dirty="0"/>
              <a:t>(ii) its price</a:t>
            </a:r>
            <a:r>
              <a:rPr lang="tr-TR" sz="1800" dirty="0"/>
              <a:t> </a:t>
            </a:r>
            <a:r>
              <a:rPr lang="en-US" sz="1800" dirty="0"/>
              <a:t>and quantity correlations, </a:t>
            </a:r>
            <a:endParaRPr lang="tr-TR" sz="1800" dirty="0"/>
          </a:p>
          <a:p>
            <a:r>
              <a:rPr lang="en-US" sz="1800" dirty="0"/>
              <a:t>(iii) fixed and variable transaction costs, and (iv) the firm’s risk</a:t>
            </a:r>
          </a:p>
          <a:p>
            <a:r>
              <a:rPr lang="en-US" sz="1800" dirty="0"/>
              <a:t>profile</a:t>
            </a:r>
          </a:p>
        </p:txBody>
      </p:sp>
      <p:sp>
        <p:nvSpPr>
          <p:cNvPr id="4" name="Date Placeholder 3">
            <a:extLst>
              <a:ext uri="{FF2B5EF4-FFF2-40B4-BE49-F238E27FC236}">
                <a16:creationId xmlns:a16="http://schemas.microsoft.com/office/drawing/2014/main" id="{409A5E9E-A030-44E2-AF04-6FDC628672F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E97A31E-53DE-4BA9-BDDF-67AE1AAAA613}"/>
              </a:ext>
            </a:extLst>
          </p:cNvPr>
          <p:cNvSpPr>
            <a:spLocks noGrp="1"/>
          </p:cNvSpPr>
          <p:nvPr>
            <p:ph type="sldNum" sz="quarter" idx="12"/>
          </p:nvPr>
        </p:nvSpPr>
        <p:spPr/>
        <p:txBody>
          <a:bodyPr/>
          <a:lstStyle/>
          <a:p>
            <a:fld id="{36858E31-4300-42AE-999F-48282FEB7F43}" type="slidenum">
              <a:rPr lang="en-US" smtClean="0"/>
              <a:t>56</a:t>
            </a:fld>
            <a:endParaRPr lang="en-US" dirty="0"/>
          </a:p>
        </p:txBody>
      </p:sp>
    </p:spTree>
    <p:extLst>
      <p:ext uri="{BB962C8B-B14F-4D97-AF65-F5344CB8AC3E}">
        <p14:creationId xmlns:p14="http://schemas.microsoft.com/office/powerpoint/2010/main" val="36325396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52D2D-F7BA-4958-ACFE-C8B2FD1307F6}"/>
              </a:ext>
            </a:extLst>
          </p:cNvPr>
          <p:cNvSpPr>
            <a:spLocks noGrp="1"/>
          </p:cNvSpPr>
          <p:nvPr>
            <p:ph type="title"/>
          </p:nvPr>
        </p:nvSpPr>
        <p:spPr/>
        <p:txBody>
          <a:bodyPr/>
          <a:lstStyle/>
          <a:p>
            <a:r>
              <a:rPr lang="tr-TR" dirty="0"/>
              <a:t>CORPORATE HEDGİNG</a:t>
            </a:r>
            <a:endParaRPr lang="en-US" dirty="0"/>
          </a:p>
        </p:txBody>
      </p:sp>
      <p:sp>
        <p:nvSpPr>
          <p:cNvPr id="3" name="Content Placeholder 2">
            <a:extLst>
              <a:ext uri="{FF2B5EF4-FFF2-40B4-BE49-F238E27FC236}">
                <a16:creationId xmlns:a16="http://schemas.microsoft.com/office/drawing/2014/main" id="{2892B056-3BB1-436B-BC1B-2F9911AC6775}"/>
              </a:ext>
            </a:extLst>
          </p:cNvPr>
          <p:cNvSpPr>
            <a:spLocks noGrp="1"/>
          </p:cNvSpPr>
          <p:nvPr>
            <p:ph idx="1"/>
          </p:nvPr>
        </p:nvSpPr>
        <p:spPr/>
        <p:txBody>
          <a:bodyPr>
            <a:normAutofit fontScale="92500" lnSpcReduction="20000"/>
          </a:bodyPr>
          <a:lstStyle/>
          <a:p>
            <a:pPr>
              <a:buFont typeface="Wingdings" panose="05000000000000000000" pitchFamily="2" charset="2"/>
              <a:buChar char="§"/>
            </a:pPr>
            <a:r>
              <a:rPr lang="en-US" dirty="0"/>
              <a:t>An additional critical aspect is </a:t>
            </a:r>
            <a:r>
              <a:rPr lang="en-US" dirty="0">
                <a:solidFill>
                  <a:srgbClr val="FFFF00"/>
                </a:solidFill>
                <a:highlight>
                  <a:srgbClr val="0000FF"/>
                </a:highlight>
              </a:rPr>
              <a:t>the strong seasonal variation</a:t>
            </a:r>
            <a:r>
              <a:rPr lang="en-US" dirty="0">
                <a:solidFill>
                  <a:srgbClr val="FFFF00"/>
                </a:solidFill>
              </a:rPr>
              <a:t> </a:t>
            </a:r>
            <a:r>
              <a:rPr lang="en-US" dirty="0"/>
              <a:t>in demand, especially</a:t>
            </a:r>
          </a:p>
          <a:p>
            <a:r>
              <a:rPr lang="en-US" dirty="0"/>
              <a:t>within the passenger transportation sector, with a peak during the summer months June, July</a:t>
            </a:r>
            <a:r>
              <a:rPr lang="tr-TR" dirty="0"/>
              <a:t> </a:t>
            </a:r>
            <a:r>
              <a:rPr lang="en-US" dirty="0"/>
              <a:t>and August</a:t>
            </a:r>
            <a:endParaRPr lang="tr-TR" dirty="0"/>
          </a:p>
          <a:p>
            <a:pPr>
              <a:buFont typeface="Wingdings" panose="05000000000000000000" pitchFamily="2" charset="2"/>
              <a:buChar char="q"/>
            </a:pPr>
            <a:r>
              <a:rPr lang="en-US" dirty="0"/>
              <a:t>the airline’s considerations of </a:t>
            </a:r>
            <a:r>
              <a:rPr lang="en-US" dirty="0">
                <a:highlight>
                  <a:srgbClr val="00FFFF"/>
                </a:highlight>
              </a:rPr>
              <a:t>price and quantity </a:t>
            </a:r>
            <a:r>
              <a:rPr lang="en-US" dirty="0"/>
              <a:t>correlations as well</a:t>
            </a:r>
          </a:p>
          <a:p>
            <a:r>
              <a:rPr lang="en-US" dirty="0"/>
              <a:t>as </a:t>
            </a:r>
            <a:r>
              <a:rPr lang="en-US" dirty="0">
                <a:solidFill>
                  <a:srgbClr val="C00000"/>
                </a:solidFill>
              </a:rPr>
              <a:t>hedging costs </a:t>
            </a:r>
            <a:r>
              <a:rPr lang="en-US" dirty="0"/>
              <a:t>play also a significant role in the firm’s choice of derivative contracts</a:t>
            </a:r>
            <a:endParaRPr lang="tr-TR" dirty="0"/>
          </a:p>
          <a:p>
            <a:r>
              <a:rPr lang="tr-TR" dirty="0"/>
              <a:t>Average option has advantages since daily average exposures makes it suitable for hedging and average decreases the volatilty.</a:t>
            </a:r>
          </a:p>
          <a:p>
            <a:r>
              <a:rPr lang="en-US" dirty="0"/>
              <a:t>The company considers 20 different scenarios</a:t>
            </a:r>
          </a:p>
          <a:p>
            <a:r>
              <a:rPr lang="en-US" dirty="0"/>
              <a:t>assuming a constant oil price ranging from $10 to $200 per barrel of oil. </a:t>
            </a:r>
            <a:endParaRPr lang="tr-TR" dirty="0"/>
          </a:p>
          <a:p>
            <a:r>
              <a:rPr lang="tr-TR" dirty="0"/>
              <a:t>In backtesting: </a:t>
            </a:r>
            <a:r>
              <a:rPr lang="en-US" dirty="0"/>
              <a:t>first-order stochastic dominant hedging portfolio</a:t>
            </a:r>
          </a:p>
        </p:txBody>
      </p:sp>
      <p:sp>
        <p:nvSpPr>
          <p:cNvPr id="4" name="Date Placeholder 3">
            <a:extLst>
              <a:ext uri="{FF2B5EF4-FFF2-40B4-BE49-F238E27FC236}">
                <a16:creationId xmlns:a16="http://schemas.microsoft.com/office/drawing/2014/main" id="{F3BA3064-C2F5-4DE6-9F40-B18E70D49B15}"/>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CD565613-E87A-49FC-B682-E78ABBC1ED9C}"/>
              </a:ext>
            </a:extLst>
          </p:cNvPr>
          <p:cNvSpPr>
            <a:spLocks noGrp="1"/>
          </p:cNvSpPr>
          <p:nvPr>
            <p:ph type="sldNum" sz="quarter" idx="12"/>
          </p:nvPr>
        </p:nvSpPr>
        <p:spPr/>
        <p:txBody>
          <a:bodyPr/>
          <a:lstStyle/>
          <a:p>
            <a:fld id="{36858E31-4300-42AE-999F-48282FEB7F43}" type="slidenum">
              <a:rPr lang="en-US" smtClean="0"/>
              <a:t>57</a:t>
            </a:fld>
            <a:endParaRPr lang="en-US" dirty="0"/>
          </a:p>
        </p:txBody>
      </p:sp>
    </p:spTree>
    <p:extLst>
      <p:ext uri="{BB962C8B-B14F-4D97-AF65-F5344CB8AC3E}">
        <p14:creationId xmlns:p14="http://schemas.microsoft.com/office/powerpoint/2010/main" val="21089691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68E89-65BC-476F-8F5C-C9CA79894F39}"/>
              </a:ext>
            </a:extLst>
          </p:cNvPr>
          <p:cNvSpPr>
            <a:spLocks noGrp="1"/>
          </p:cNvSpPr>
          <p:nvPr>
            <p:ph type="title"/>
          </p:nvPr>
        </p:nvSpPr>
        <p:spPr/>
        <p:txBody>
          <a:bodyPr>
            <a:normAutofit/>
          </a:bodyPr>
          <a:lstStyle/>
          <a:p>
            <a:r>
              <a:rPr lang="tr-TR" sz="2800" dirty="0"/>
              <a:t>İdeas and issues on commodity hedge optimization</a:t>
            </a:r>
          </a:p>
        </p:txBody>
      </p:sp>
      <p:sp>
        <p:nvSpPr>
          <p:cNvPr id="3" name="Content Placeholder 2">
            <a:extLst>
              <a:ext uri="{FF2B5EF4-FFF2-40B4-BE49-F238E27FC236}">
                <a16:creationId xmlns:a16="http://schemas.microsoft.com/office/drawing/2014/main" id="{0241BFF7-25F1-45C9-B322-68A478D08A8E}"/>
              </a:ext>
            </a:extLst>
          </p:cNvPr>
          <p:cNvSpPr>
            <a:spLocks noGrp="1"/>
          </p:cNvSpPr>
          <p:nvPr>
            <p:ph idx="1"/>
          </p:nvPr>
        </p:nvSpPr>
        <p:spPr/>
        <p:txBody>
          <a:bodyPr>
            <a:normAutofit/>
          </a:bodyPr>
          <a:lstStyle/>
          <a:p>
            <a:pPr>
              <a:buFont typeface="Wingdings" panose="05000000000000000000" pitchFamily="2" charset="2"/>
              <a:buChar char="§"/>
            </a:pPr>
            <a:r>
              <a:rPr lang="tr-TR" sz="1800" dirty="0"/>
              <a:t>Mean reversion implied volatility</a:t>
            </a:r>
          </a:p>
          <a:p>
            <a:pPr>
              <a:buFont typeface="Wingdings" panose="05000000000000000000" pitchFamily="2" charset="2"/>
              <a:buChar char="§"/>
            </a:pPr>
            <a:r>
              <a:rPr lang="tr-TR" sz="1800" dirty="0"/>
              <a:t>Regime switching with hedging (futures optimality) (Gaussian mixtures though nonlinearity in finance is an issue)</a:t>
            </a:r>
          </a:p>
          <a:p>
            <a:pPr>
              <a:buFont typeface="Wingdings" panose="05000000000000000000" pitchFamily="2" charset="2"/>
              <a:buChar char="§"/>
            </a:pPr>
            <a:r>
              <a:rPr lang="tr-TR" sz="1800" dirty="0"/>
              <a:t> Regime switching and optimal hedge ratio (MS Regime switching)</a:t>
            </a:r>
          </a:p>
          <a:p>
            <a:pPr>
              <a:buFont typeface="Wingdings" panose="05000000000000000000" pitchFamily="2" charset="2"/>
              <a:buChar char="§"/>
            </a:pPr>
            <a:r>
              <a:rPr lang="tr-TR" sz="1800" dirty="0"/>
              <a:t> Exposure and price uncertainty</a:t>
            </a:r>
          </a:p>
          <a:p>
            <a:pPr>
              <a:buFont typeface="Wingdings" panose="05000000000000000000" pitchFamily="2" charset="2"/>
              <a:buChar char="§"/>
            </a:pPr>
            <a:r>
              <a:rPr lang="tr-TR" sz="1800" dirty="0"/>
              <a:t> VaR based optimization</a:t>
            </a:r>
          </a:p>
          <a:p>
            <a:pPr>
              <a:buFont typeface="Wingdings" panose="05000000000000000000" pitchFamily="2" charset="2"/>
              <a:buChar char="§"/>
            </a:pPr>
            <a:r>
              <a:rPr lang="tr-TR" sz="1800" dirty="0"/>
              <a:t> DT or RF model to see the regimes</a:t>
            </a:r>
          </a:p>
          <a:p>
            <a:pPr>
              <a:buFont typeface="Wingdings" panose="05000000000000000000" pitchFamily="2" charset="2"/>
              <a:buChar char="§"/>
            </a:pPr>
            <a:r>
              <a:rPr lang="tr-TR" sz="1800" dirty="0"/>
              <a:t> when to choose collar vs linear positions (forwards and swaps)</a:t>
            </a:r>
          </a:p>
          <a:p>
            <a:pPr>
              <a:buFont typeface="Wingdings" panose="05000000000000000000" pitchFamily="2" charset="2"/>
              <a:buChar char="§"/>
            </a:pPr>
            <a:r>
              <a:rPr lang="en-US" sz="1500" dirty="0"/>
              <a:t>the airline exhibits a positive price-quantity correlation: During</a:t>
            </a:r>
          </a:p>
          <a:p>
            <a:r>
              <a:rPr lang="en-US" sz="1500" dirty="0"/>
              <a:t>times of strong economic conditions both the demand for flights and the prices for kerosene</a:t>
            </a:r>
          </a:p>
          <a:p>
            <a:r>
              <a:rPr lang="en-US" sz="1500" dirty="0"/>
              <a:t>tend to increase. The reverse typically holds during a </a:t>
            </a:r>
            <a:r>
              <a:rPr lang="en-US" sz="1500" dirty="0" err="1"/>
              <a:t>recessio</a:t>
            </a:r>
            <a:r>
              <a:rPr lang="tr-TR" sz="1500" dirty="0"/>
              <a:t>N</a:t>
            </a:r>
          </a:p>
        </p:txBody>
      </p:sp>
      <p:sp>
        <p:nvSpPr>
          <p:cNvPr id="4" name="Date Placeholder 3">
            <a:extLst>
              <a:ext uri="{FF2B5EF4-FFF2-40B4-BE49-F238E27FC236}">
                <a16:creationId xmlns:a16="http://schemas.microsoft.com/office/drawing/2014/main" id="{9D934C04-9CEF-4386-AF75-B4042C255E3B}"/>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823BED0F-D326-4D9B-91DE-0B1BAF08261B}"/>
              </a:ext>
            </a:extLst>
          </p:cNvPr>
          <p:cNvSpPr>
            <a:spLocks noGrp="1"/>
          </p:cNvSpPr>
          <p:nvPr>
            <p:ph type="sldNum" sz="quarter" idx="12"/>
          </p:nvPr>
        </p:nvSpPr>
        <p:spPr/>
        <p:txBody>
          <a:bodyPr/>
          <a:lstStyle/>
          <a:p>
            <a:fld id="{36858E31-4300-42AE-999F-48282FEB7F43}" type="slidenum">
              <a:rPr lang="en-US" smtClean="0"/>
              <a:t>58</a:t>
            </a:fld>
            <a:endParaRPr lang="en-US" dirty="0"/>
          </a:p>
        </p:txBody>
      </p:sp>
    </p:spTree>
    <p:extLst>
      <p:ext uri="{BB962C8B-B14F-4D97-AF65-F5344CB8AC3E}">
        <p14:creationId xmlns:p14="http://schemas.microsoft.com/office/powerpoint/2010/main" val="27495276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AAE91-5A4B-469D-970F-A4B03053FAAB}"/>
              </a:ext>
            </a:extLst>
          </p:cNvPr>
          <p:cNvSpPr>
            <a:spLocks noGrp="1"/>
          </p:cNvSpPr>
          <p:nvPr>
            <p:ph type="title"/>
          </p:nvPr>
        </p:nvSpPr>
        <p:spPr/>
        <p:txBody>
          <a:bodyPr/>
          <a:lstStyle/>
          <a:p>
            <a:r>
              <a:rPr lang="tr-TR" dirty="0"/>
              <a:t>Modelling issues</a:t>
            </a:r>
            <a:endParaRPr lang="en-US" dirty="0"/>
          </a:p>
        </p:txBody>
      </p:sp>
      <p:sp>
        <p:nvSpPr>
          <p:cNvPr id="3" name="Content Placeholder 2">
            <a:extLst>
              <a:ext uri="{FF2B5EF4-FFF2-40B4-BE49-F238E27FC236}">
                <a16:creationId xmlns:a16="http://schemas.microsoft.com/office/drawing/2014/main" id="{9877A035-0FAA-4111-B9F1-0B025EB383EE}"/>
              </a:ext>
            </a:extLst>
          </p:cNvPr>
          <p:cNvSpPr>
            <a:spLocks noGrp="1"/>
          </p:cNvSpPr>
          <p:nvPr>
            <p:ph idx="1"/>
          </p:nvPr>
        </p:nvSpPr>
        <p:spPr/>
        <p:txBody>
          <a:bodyPr/>
          <a:lstStyle/>
          <a:p>
            <a:r>
              <a:rPr lang="tr-TR" dirty="0"/>
              <a:t>First if the A: IV RV difference, B: IV-LT mean difference, if a threshold like z score, (t could be weekly, or monthly), </a:t>
            </a:r>
            <a:endParaRPr lang="en-US" dirty="0"/>
          </a:p>
        </p:txBody>
      </p:sp>
      <p:sp>
        <p:nvSpPr>
          <p:cNvPr id="4" name="Date Placeholder 3">
            <a:extLst>
              <a:ext uri="{FF2B5EF4-FFF2-40B4-BE49-F238E27FC236}">
                <a16:creationId xmlns:a16="http://schemas.microsoft.com/office/drawing/2014/main" id="{EF601A11-43F7-40FC-BA15-B450E2D352D3}"/>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86C9EBAE-7791-4A5E-8363-E88D80FD0720}"/>
              </a:ext>
            </a:extLst>
          </p:cNvPr>
          <p:cNvSpPr>
            <a:spLocks noGrp="1"/>
          </p:cNvSpPr>
          <p:nvPr>
            <p:ph type="sldNum" sz="quarter" idx="12"/>
          </p:nvPr>
        </p:nvSpPr>
        <p:spPr/>
        <p:txBody>
          <a:bodyPr/>
          <a:lstStyle/>
          <a:p>
            <a:fld id="{36858E31-4300-42AE-999F-48282FEB7F43}" type="slidenum">
              <a:rPr lang="en-US" smtClean="0"/>
              <a:t>59</a:t>
            </a:fld>
            <a:endParaRPr lang="en-US" dirty="0"/>
          </a:p>
        </p:txBody>
      </p:sp>
      <p:graphicFrame>
        <p:nvGraphicFramePr>
          <p:cNvPr id="6" name="Object 5">
            <a:extLst>
              <a:ext uri="{FF2B5EF4-FFF2-40B4-BE49-F238E27FC236}">
                <a16:creationId xmlns:a16="http://schemas.microsoft.com/office/drawing/2014/main" id="{B74B7045-FC15-4BF9-A528-DFFAE67F5E59}"/>
              </a:ext>
            </a:extLst>
          </p:cNvPr>
          <p:cNvGraphicFramePr>
            <a:graphicFrameLocks noChangeAspect="1"/>
          </p:cNvGraphicFramePr>
          <p:nvPr>
            <p:extLst/>
          </p:nvPr>
        </p:nvGraphicFramePr>
        <p:xfrm>
          <a:off x="2133600" y="2428318"/>
          <a:ext cx="4552335" cy="1000682"/>
        </p:xfrm>
        <a:graphic>
          <a:graphicData uri="http://schemas.openxmlformats.org/presentationml/2006/ole">
            <mc:AlternateContent xmlns:mc="http://schemas.openxmlformats.org/markup-compatibility/2006">
              <mc:Choice xmlns:v="urn:schemas-microsoft-com:vml" Requires="v">
                <p:oleObj spid="_x0000_s7172" name="Equation" r:id="rId3" imgW="1701720" imgH="482400" progId="Equation.DSMT4">
                  <p:embed/>
                </p:oleObj>
              </mc:Choice>
              <mc:Fallback>
                <p:oleObj name="Equation" r:id="rId3" imgW="1701720" imgH="482400" progId="Equation.DSMT4">
                  <p:embed/>
                  <p:pic>
                    <p:nvPicPr>
                      <p:cNvPr id="6" name="Object 5">
                        <a:extLst>
                          <a:ext uri="{FF2B5EF4-FFF2-40B4-BE49-F238E27FC236}">
                            <a16:creationId xmlns:a16="http://schemas.microsoft.com/office/drawing/2014/main" id="{B74B7045-FC15-4BF9-A528-DFFAE67F5E59}"/>
                          </a:ext>
                        </a:extLst>
                      </p:cNvPr>
                      <p:cNvPicPr/>
                      <p:nvPr/>
                    </p:nvPicPr>
                    <p:blipFill>
                      <a:blip r:embed="rId4"/>
                      <a:stretch>
                        <a:fillRect/>
                      </a:stretch>
                    </p:blipFill>
                    <p:spPr>
                      <a:xfrm>
                        <a:off x="2133600" y="2428318"/>
                        <a:ext cx="4552335" cy="100068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3C76888-6F02-4961-A569-C2A37A7C2E71}"/>
              </a:ext>
            </a:extLst>
          </p:cNvPr>
          <p:cNvGraphicFramePr>
            <a:graphicFrameLocks noChangeAspect="1"/>
          </p:cNvGraphicFramePr>
          <p:nvPr>
            <p:extLst/>
          </p:nvPr>
        </p:nvGraphicFramePr>
        <p:xfrm>
          <a:off x="2149475" y="4148138"/>
          <a:ext cx="4519613" cy="1001712"/>
        </p:xfrm>
        <a:graphic>
          <a:graphicData uri="http://schemas.openxmlformats.org/presentationml/2006/ole">
            <mc:AlternateContent xmlns:mc="http://schemas.openxmlformats.org/markup-compatibility/2006">
              <mc:Choice xmlns:v="urn:schemas-microsoft-com:vml" Requires="v">
                <p:oleObj spid="_x0000_s7173" name="Equation" r:id="rId5" imgW="1688760" imgH="482400" progId="Equation.DSMT4">
                  <p:embed/>
                </p:oleObj>
              </mc:Choice>
              <mc:Fallback>
                <p:oleObj name="Equation" r:id="rId5" imgW="1688760" imgH="482400" progId="Equation.DSMT4">
                  <p:embed/>
                  <p:pic>
                    <p:nvPicPr>
                      <p:cNvPr id="7" name="Object 6">
                        <a:extLst>
                          <a:ext uri="{FF2B5EF4-FFF2-40B4-BE49-F238E27FC236}">
                            <a16:creationId xmlns:a16="http://schemas.microsoft.com/office/drawing/2014/main" id="{B3C76888-6F02-4961-A569-C2A37A7C2E71}"/>
                          </a:ext>
                        </a:extLst>
                      </p:cNvPr>
                      <p:cNvPicPr/>
                      <p:nvPr/>
                    </p:nvPicPr>
                    <p:blipFill>
                      <a:blip r:embed="rId6"/>
                      <a:stretch>
                        <a:fillRect/>
                      </a:stretch>
                    </p:blipFill>
                    <p:spPr>
                      <a:xfrm>
                        <a:off x="2149475" y="4148138"/>
                        <a:ext cx="4519613" cy="1001712"/>
                      </a:xfrm>
                      <a:prstGeom prst="rect">
                        <a:avLst/>
                      </a:prstGeom>
                    </p:spPr>
                  </p:pic>
                </p:oleObj>
              </mc:Fallback>
            </mc:AlternateContent>
          </a:graphicData>
        </a:graphic>
      </p:graphicFrame>
    </p:spTree>
    <p:extLst>
      <p:ext uri="{BB962C8B-B14F-4D97-AF65-F5344CB8AC3E}">
        <p14:creationId xmlns:p14="http://schemas.microsoft.com/office/powerpoint/2010/main" val="2762752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14E27-FB42-4FD7-A2EE-3EFB15410DF5}"/>
              </a:ext>
            </a:extLst>
          </p:cNvPr>
          <p:cNvSpPr>
            <a:spLocks noGrp="1"/>
          </p:cNvSpPr>
          <p:nvPr>
            <p:ph type="title"/>
          </p:nvPr>
        </p:nvSpPr>
        <p:spPr/>
        <p:txBody>
          <a:bodyPr/>
          <a:lstStyle/>
          <a:p>
            <a:r>
              <a:rPr lang="tr-TR" dirty="0"/>
              <a:t>Vasice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CA2142-F8FA-4384-B82B-B1D813F43161}"/>
                  </a:ext>
                </a:extLst>
              </p:cNvPr>
              <p:cNvSpPr>
                <a:spLocks noGrp="1"/>
              </p:cNvSpPr>
              <p:nvPr>
                <p:ph idx="1"/>
              </p:nvPr>
            </p:nvSpPr>
            <p:spPr>
              <a:xfrm>
                <a:off x="485775" y="1825628"/>
                <a:ext cx="8172450" cy="3203185"/>
              </a:xfrm>
            </p:spPr>
            <p:txBody>
              <a:bodyPr>
                <a:normAutofit fontScale="92500"/>
              </a:bodyPr>
              <a:lstStyle/>
              <a:p>
                <a:pPr marL="342900" indent="-342900">
                  <a:lnSpc>
                    <a:spcPct val="107000"/>
                  </a:lnSpc>
                  <a:spcAft>
                    <a:spcPts val="800"/>
                  </a:spcAft>
                  <a:buFont typeface="+mj-lt"/>
                  <a:buAutoNum type="arabicPeriod"/>
                </a:pPr>
                <a:r>
                  <a:rPr lang="tr-TR" dirty="0">
                    <a:latin typeface="Calibri" panose="020F0502020204030204" pitchFamily="34" charset="0"/>
                    <a:ea typeface="Times New Roman" panose="02020603050405020304" pitchFamily="18" charset="0"/>
                    <a:cs typeface="Times New Roman" panose="02020603050405020304" pitchFamily="18" charset="0"/>
                  </a:rPr>
                  <a:t>Modelin Özellikleri</a:t>
                </a:r>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tr-TR" i="1">
                            <a:latin typeface="Cambria Math" panose="02040503050406030204" pitchFamily="18" charset="0"/>
                            <a:ea typeface="Times New Roman" panose="02020603050405020304" pitchFamily="18" charset="0"/>
                            <a:cs typeface="Times New Roman" panose="02020603050405020304" pitchFamily="18" charset="0"/>
                          </a:rPr>
                        </m:ctrlPr>
                      </m:sSubPr>
                      <m:e>
                        <m:r>
                          <a:rPr lang="tr-TR" i="1">
                            <a:latin typeface="Cambria Math" panose="02040503050406030204" pitchFamily="18" charset="0"/>
                            <a:ea typeface="Times New Roman" panose="02020603050405020304" pitchFamily="18" charset="0"/>
                            <a:cs typeface="Times New Roman" panose="02020603050405020304" pitchFamily="18" charset="0"/>
                          </a:rPr>
                          <m:t>𝑑𝑥</m:t>
                        </m:r>
                      </m:e>
                      <m:sub>
                        <m:r>
                          <a:rPr lang="tr-TR" i="1">
                            <a:latin typeface="Cambria Math" panose="02040503050406030204" pitchFamily="18" charset="0"/>
                            <a:ea typeface="Times New Roman" panose="02020603050405020304" pitchFamily="18" charset="0"/>
                            <a:cs typeface="Times New Roman" panose="02020603050405020304" pitchFamily="18" charset="0"/>
                          </a:rPr>
                          <m:t>𝑡</m:t>
                        </m:r>
                      </m:sub>
                    </m:sSub>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hlinkClick r:id="" action="ppaction://noaction"/>
                      </a:rPr>
                      <m:t>𝜅</m:t>
                    </m:r>
                    <m:r>
                      <a:rPr lang="tr-TR" i="1">
                        <a:latin typeface="Cambria Math" panose="02040503050406030204" pitchFamily="18" charset="0"/>
                        <a:ea typeface="Times New Roman" panose="02020603050405020304" pitchFamily="18" charset="0"/>
                        <a:cs typeface="Times New Roman" panose="02020603050405020304" pitchFamily="18" charset="0"/>
                        <a:hlinkClick r:id="" action="ppaction://noaction"/>
                      </a:rPr>
                      <m:t>(</m:t>
                    </m:r>
                    <m:r>
                      <a:rPr lang="tr-TR"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hlinkClick r:id="" action="ppaction://noaction"/>
                      </a:rPr>
                      <m:t>𝜂</m:t>
                    </m:r>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𝑥</m:t>
                    </m:r>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𝑑𝑡</m:t>
                    </m:r>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𝜎</m:t>
                    </m:r>
                    <m:r>
                      <a:rPr lang="tr-TR" i="1">
                        <a:latin typeface="Cambria Math" panose="02040503050406030204" pitchFamily="18" charset="0"/>
                        <a:ea typeface="Times New Roman" panose="02020603050405020304" pitchFamily="18" charset="0"/>
                        <a:cs typeface="Times New Roman" panose="02020603050405020304" pitchFamily="18" charset="0"/>
                      </a:rPr>
                      <m:t>𝑑𝑧</m:t>
                    </m:r>
                    <m:rad>
                      <m:radPr>
                        <m:degHide m:val="on"/>
                        <m:ctrlPr>
                          <a:rPr lang="tr-TR" i="1">
                            <a:latin typeface="Cambria Math" panose="02040503050406030204" pitchFamily="18" charset="0"/>
                            <a:ea typeface="Times New Roman" panose="02020603050405020304" pitchFamily="18" charset="0"/>
                            <a:cs typeface="Times New Roman" panose="02020603050405020304" pitchFamily="18" charset="0"/>
                          </a:rPr>
                        </m:ctrlPr>
                      </m:radPr>
                      <m:deg/>
                      <m:e>
                        <m:r>
                          <a:rPr lang="tr-TR" i="1">
                            <a:latin typeface="Cambria Math" panose="02040503050406030204" pitchFamily="18" charset="0"/>
                            <a:ea typeface="Times New Roman" panose="02020603050405020304" pitchFamily="18" charset="0"/>
                            <a:cs typeface="Times New Roman" panose="02020603050405020304" pitchFamily="18" charset="0"/>
                          </a:rPr>
                          <m:t>𝑑𝑡</m:t>
                        </m:r>
                      </m:e>
                    </m:rad>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r>
                      <a:rPr lang="tr-TR" i="1">
                        <a:latin typeface="Cambria Math" panose="02040503050406030204" pitchFamily="18" charset="0"/>
                        <a:ea typeface="Times New Roman" panose="02020603050405020304" pitchFamily="18" charset="0"/>
                        <a:cs typeface="Times New Roman" panose="02020603050405020304" pitchFamily="18" charset="0"/>
                      </a:rPr>
                      <m:t>𝑑𝑧</m:t>
                    </m:r>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𝑊𝑖𝑒𝑛𝑒𝑟</m:t>
                    </m:r>
                    <m:r>
                      <a:rPr lang="tr-TR" i="1">
                        <a:latin typeface="Cambria Math" panose="02040503050406030204" pitchFamily="18" charset="0"/>
                        <a:ea typeface="Times New Roman" panose="02020603050405020304" pitchFamily="18" charset="0"/>
                        <a:cs typeface="Times New Roman" panose="02020603050405020304" pitchFamily="18" charset="0"/>
                      </a:rPr>
                      <m:t> </m:t>
                    </m:r>
                    <m:r>
                      <a:rPr lang="tr-TR" i="1">
                        <a:latin typeface="Cambria Math" panose="02040503050406030204" pitchFamily="18" charset="0"/>
                        <a:ea typeface="Times New Roman" panose="02020603050405020304" pitchFamily="18" charset="0"/>
                        <a:cs typeface="Times New Roman" panose="02020603050405020304" pitchFamily="18" charset="0"/>
                      </a:rPr>
                      <m:t>𝑆</m:t>
                    </m:r>
                    <m:r>
                      <a:rPr lang="tr-TR" i="1">
                        <a:latin typeface="Cambria Math" panose="02040503050406030204" pitchFamily="18" charset="0"/>
                        <a:ea typeface="Times New Roman" panose="02020603050405020304" pitchFamily="18" charset="0"/>
                        <a:cs typeface="Times New Roman" panose="02020603050405020304" pitchFamily="18" charset="0"/>
                      </a:rPr>
                      <m:t>ü</m:t>
                    </m:r>
                    <m:r>
                      <a:rPr lang="tr-TR" i="1">
                        <a:latin typeface="Cambria Math" panose="02040503050406030204" pitchFamily="18" charset="0"/>
                        <a:ea typeface="Times New Roman" panose="02020603050405020304" pitchFamily="18" charset="0"/>
                        <a:cs typeface="Times New Roman" panose="02020603050405020304" pitchFamily="18" charset="0"/>
                      </a:rPr>
                      <m:t>𝑟𝑒𝑐𝑖</m:t>
                    </m:r>
                    <m:r>
                      <a:rPr lang="tr-TR" i="1">
                        <a:latin typeface="Cambria Math" panose="02040503050406030204" pitchFamily="18" charset="0"/>
                        <a:ea typeface="Times New Roman" panose="02020603050405020304" pitchFamily="18" charset="0"/>
                        <a:cs typeface="Times New Roman" panose="02020603050405020304" pitchFamily="18" charset="0"/>
                      </a:rPr>
                      <m:t> </m:t>
                    </m:r>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r>
                      <a:rPr lang="tr-TR" i="1" smtClean="0">
                        <a:solidFill>
                          <a:schemeClr val="bg2">
                            <a:lumMod val="50000"/>
                          </a:schemeClr>
                        </a:solidFill>
                        <a:latin typeface="Cambria Math" panose="02040503050406030204" pitchFamily="18" charset="0"/>
                        <a:ea typeface="Times New Roman" panose="02020603050405020304" pitchFamily="18" charset="0"/>
                        <a:cs typeface="Times New Roman" panose="02020603050405020304" pitchFamily="18" charset="0"/>
                      </a:rPr>
                      <m:t>𝜅</m:t>
                    </m:r>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𝐺𝑒𝑟𝑖𝑦𝑒</m:t>
                    </m:r>
                    <m:r>
                      <a:rPr lang="tr-TR" i="1">
                        <a:latin typeface="Cambria Math" panose="02040503050406030204" pitchFamily="18" charset="0"/>
                        <a:ea typeface="Times New Roman" panose="02020603050405020304" pitchFamily="18" charset="0"/>
                        <a:cs typeface="Times New Roman" panose="02020603050405020304" pitchFamily="18" charset="0"/>
                      </a:rPr>
                      <m:t> </m:t>
                    </m:r>
                    <m:r>
                      <a:rPr lang="tr-TR" i="1">
                        <a:latin typeface="Cambria Math" panose="02040503050406030204" pitchFamily="18" charset="0"/>
                        <a:ea typeface="Times New Roman" panose="02020603050405020304" pitchFamily="18" charset="0"/>
                        <a:cs typeface="Times New Roman" panose="02020603050405020304" pitchFamily="18" charset="0"/>
                      </a:rPr>
                      <m:t>𝐷</m:t>
                    </m:r>
                    <m:r>
                      <a:rPr lang="tr-TR" i="1">
                        <a:latin typeface="Cambria Math" panose="02040503050406030204" pitchFamily="18" charset="0"/>
                        <a:ea typeface="Times New Roman" panose="02020603050405020304" pitchFamily="18" charset="0"/>
                        <a:cs typeface="Times New Roman" panose="02020603050405020304" pitchFamily="18" charset="0"/>
                      </a:rPr>
                      <m:t>ö</m:t>
                    </m:r>
                    <m:r>
                      <a:rPr lang="tr-TR" i="1">
                        <a:latin typeface="Cambria Math" panose="02040503050406030204" pitchFamily="18" charset="0"/>
                        <a:ea typeface="Times New Roman" panose="02020603050405020304" pitchFamily="18" charset="0"/>
                        <a:cs typeface="Times New Roman" panose="02020603050405020304" pitchFamily="18" charset="0"/>
                      </a:rPr>
                      <m:t>𝑛</m:t>
                    </m:r>
                    <m:r>
                      <a:rPr lang="tr-TR" i="1">
                        <a:latin typeface="Cambria Math" panose="02040503050406030204" pitchFamily="18" charset="0"/>
                        <a:ea typeface="Times New Roman" panose="02020603050405020304" pitchFamily="18" charset="0"/>
                        <a:cs typeface="Times New Roman" panose="02020603050405020304" pitchFamily="18" charset="0"/>
                      </a:rPr>
                      <m:t>üş </m:t>
                    </m:r>
                    <m:r>
                      <a:rPr lang="tr-TR" i="1">
                        <a:latin typeface="Cambria Math" panose="02040503050406030204" pitchFamily="18" charset="0"/>
                        <a:ea typeface="Times New Roman" panose="02020603050405020304" pitchFamily="18" charset="0"/>
                        <a:cs typeface="Times New Roman" panose="02020603050405020304" pitchFamily="18" charset="0"/>
                      </a:rPr>
                      <m:t>𝐻</m:t>
                    </m:r>
                    <m:r>
                      <a:rPr lang="tr-TR" i="1">
                        <a:latin typeface="Cambria Math" panose="02040503050406030204" pitchFamily="18" charset="0"/>
                        <a:ea typeface="Times New Roman" panose="02020603050405020304" pitchFamily="18" charset="0"/>
                        <a:cs typeface="Times New Roman" panose="02020603050405020304" pitchFamily="18" charset="0"/>
                      </a:rPr>
                      <m:t>ı</m:t>
                    </m:r>
                    <m:r>
                      <a:rPr lang="tr-TR" i="1">
                        <a:latin typeface="Cambria Math" panose="02040503050406030204" pitchFamily="18" charset="0"/>
                        <a:ea typeface="Times New Roman" panose="02020603050405020304" pitchFamily="18" charset="0"/>
                        <a:cs typeface="Times New Roman" panose="02020603050405020304" pitchFamily="18" charset="0"/>
                      </a:rPr>
                      <m:t>𝑧</m:t>
                    </m:r>
                    <m:r>
                      <a:rPr lang="tr-TR" i="1">
                        <a:latin typeface="Cambria Math" panose="02040503050406030204" pitchFamily="18" charset="0"/>
                        <a:ea typeface="Times New Roman" panose="02020603050405020304" pitchFamily="18" charset="0"/>
                        <a:cs typeface="Times New Roman" panose="02020603050405020304" pitchFamily="18" charset="0"/>
                      </a:rPr>
                      <m:t>ı</m:t>
                    </m:r>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14:m>
                  <m:oMath xmlns:m="http://schemas.openxmlformats.org/officeDocument/2006/math">
                    <m:r>
                      <a:rPr lang="tr-TR" i="1" smtClean="0">
                        <a:solidFill>
                          <a:schemeClr val="bg2">
                            <a:lumMod val="50000"/>
                          </a:schemeClr>
                        </a:solidFill>
                        <a:latin typeface="Cambria Math" panose="02040503050406030204" pitchFamily="18" charset="0"/>
                        <a:ea typeface="Times New Roman" panose="02020603050405020304" pitchFamily="18" charset="0"/>
                        <a:cs typeface="Times New Roman" panose="02020603050405020304" pitchFamily="18" charset="0"/>
                      </a:rPr>
                      <m:t>𝜂</m:t>
                    </m:r>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𝑈𝑧𝑢𝑛</m:t>
                    </m:r>
                    <m:r>
                      <a:rPr lang="tr-TR" i="1">
                        <a:latin typeface="Cambria Math" panose="02040503050406030204" pitchFamily="18" charset="0"/>
                        <a:ea typeface="Times New Roman" panose="02020603050405020304" pitchFamily="18" charset="0"/>
                        <a:cs typeface="Times New Roman" panose="02020603050405020304" pitchFamily="18" charset="0"/>
                      </a:rPr>
                      <m:t> </m:t>
                    </m:r>
                    <m:r>
                      <a:rPr lang="tr-TR" i="1">
                        <a:latin typeface="Cambria Math" panose="02040503050406030204" pitchFamily="18" charset="0"/>
                        <a:ea typeface="Times New Roman" panose="02020603050405020304" pitchFamily="18" charset="0"/>
                        <a:cs typeface="Times New Roman" panose="02020603050405020304" pitchFamily="18" charset="0"/>
                      </a:rPr>
                      <m:t>𝑉𝑎𝑑𝑒𝑙𝑖</m:t>
                    </m:r>
                    <m:r>
                      <a:rPr lang="tr-TR" i="1">
                        <a:latin typeface="Cambria Math" panose="02040503050406030204" pitchFamily="18" charset="0"/>
                        <a:ea typeface="Times New Roman" panose="02020603050405020304" pitchFamily="18" charset="0"/>
                        <a:cs typeface="Times New Roman" panose="02020603050405020304" pitchFamily="18" charset="0"/>
                      </a:rPr>
                      <m:t> </m:t>
                    </m:r>
                    <m:r>
                      <a:rPr lang="tr-TR" i="1">
                        <a:latin typeface="Cambria Math" panose="02040503050406030204" pitchFamily="18" charset="0"/>
                        <a:ea typeface="Times New Roman" panose="02020603050405020304" pitchFamily="18" charset="0"/>
                        <a:cs typeface="Times New Roman" panose="02020603050405020304" pitchFamily="18" charset="0"/>
                      </a:rPr>
                      <m:t>𝑂𝑟𝑡𝑎𝑙𝑎𝑚𝑎</m:t>
                    </m:r>
                  </m:oMath>
                </a14:m>
                <a:endParaRPr lang="tr-TR" dirty="0"/>
              </a:p>
            </p:txBody>
          </p:sp>
        </mc:Choice>
        <mc:Fallback xmlns="">
          <p:sp>
            <p:nvSpPr>
              <p:cNvPr id="3" name="Content Placeholder 2">
                <a:extLst>
                  <a:ext uri="{FF2B5EF4-FFF2-40B4-BE49-F238E27FC236}">
                    <a16:creationId xmlns:a16="http://schemas.microsoft.com/office/drawing/2014/main" id="{49CA2142-F8FA-4384-B82B-B1D813F43161}"/>
                  </a:ext>
                </a:extLst>
              </p:cNvPr>
              <p:cNvSpPr>
                <a:spLocks noGrp="1" noRot="1" noChangeAspect="1" noMove="1" noResize="1" noEditPoints="1" noAdjustHandles="1" noChangeArrowheads="1" noChangeShapeType="1" noTextEdit="1"/>
              </p:cNvSpPr>
              <p:nvPr>
                <p:ph idx="1"/>
              </p:nvPr>
            </p:nvSpPr>
            <p:spPr>
              <a:xfrm>
                <a:off x="485775" y="1825628"/>
                <a:ext cx="8172450" cy="3203185"/>
              </a:xfrm>
              <a:blipFill>
                <a:blip r:embed="rId2"/>
                <a:stretch>
                  <a:fillRect l="-1418" t="-1521"/>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F4B8EE31-16DB-4C31-99D3-FB8A8D3270E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03DC63B-CFAE-46B9-BF03-630BA6930475}"/>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6</a:t>
            </a:fld>
            <a:endParaRPr lang="en-US" dirty="0"/>
          </a:p>
        </p:txBody>
      </p:sp>
    </p:spTree>
    <p:extLst>
      <p:ext uri="{BB962C8B-B14F-4D97-AF65-F5344CB8AC3E}">
        <p14:creationId xmlns:p14="http://schemas.microsoft.com/office/powerpoint/2010/main" val="30465023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DAB925-7F48-41F6-A01F-6B378AD06511}"/>
              </a:ext>
            </a:extLst>
          </p:cNvPr>
          <p:cNvSpPr>
            <a:spLocks noGrp="1"/>
          </p:cNvSpPr>
          <p:nvPr>
            <p:ph type="title"/>
          </p:nvPr>
        </p:nvSpPr>
        <p:spPr/>
        <p:txBody>
          <a:bodyPr/>
          <a:lstStyle/>
          <a:p>
            <a:r>
              <a:rPr lang="tr-TR" dirty="0"/>
              <a:t>States (vol+return combinations)</a:t>
            </a:r>
            <a:endParaRPr lang="en-US" dirty="0"/>
          </a:p>
        </p:txBody>
      </p:sp>
      <p:sp>
        <p:nvSpPr>
          <p:cNvPr id="3" name="Content Placeholder 2">
            <a:extLst>
              <a:ext uri="{FF2B5EF4-FFF2-40B4-BE49-F238E27FC236}">
                <a16:creationId xmlns:a16="http://schemas.microsoft.com/office/drawing/2014/main" id="{13DCD94C-55BF-459C-9AC4-8067C49B0053}"/>
              </a:ext>
            </a:extLst>
          </p:cNvPr>
          <p:cNvSpPr>
            <a:spLocks noGrp="1"/>
          </p:cNvSpPr>
          <p:nvPr>
            <p:ph idx="1"/>
          </p:nvPr>
        </p:nvSpPr>
        <p:spPr/>
        <p:txBody>
          <a:bodyPr>
            <a:normAutofit/>
          </a:bodyPr>
          <a:lstStyle/>
          <a:p>
            <a:r>
              <a:rPr lang="en-US" sz="1400" dirty="0"/>
              <a:t>In the three-state return and volatility trend regimes representation, the outcome is represented</a:t>
            </a:r>
          </a:p>
          <a:p>
            <a:r>
              <a:rPr lang="en-US" sz="1400" dirty="0"/>
              <a:t>by the combination of the previous characterizations: (</a:t>
            </a:r>
            <a:r>
              <a:rPr lang="en-US" sz="1400" dirty="0" err="1"/>
              <a:t>i</a:t>
            </a:r>
            <a:r>
              <a:rPr lang="en-US" sz="1400" dirty="0"/>
              <a:t>) negative return and positive volatility</a:t>
            </a:r>
          </a:p>
          <a:p>
            <a:r>
              <a:rPr lang="en-US" sz="1400" dirty="0"/>
              <a:t>trend; (ii) positive return and positive volatility trend, or negative return and negative volatility</a:t>
            </a:r>
          </a:p>
          <a:p>
            <a:r>
              <a:rPr lang="en-US" sz="1400" dirty="0"/>
              <a:t>trend; or (iii) positive return and negative volatility trend</a:t>
            </a:r>
            <a:endParaRPr lang="tr-TR" sz="1400" dirty="0"/>
          </a:p>
          <a:p>
            <a:endParaRPr lang="en-US" sz="1400" dirty="0"/>
          </a:p>
        </p:txBody>
      </p:sp>
      <p:sp>
        <p:nvSpPr>
          <p:cNvPr id="4" name="Date Placeholder 3">
            <a:extLst>
              <a:ext uri="{FF2B5EF4-FFF2-40B4-BE49-F238E27FC236}">
                <a16:creationId xmlns:a16="http://schemas.microsoft.com/office/drawing/2014/main" id="{CCF26695-9C5E-4E77-80F3-38CC9E23CD9A}"/>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B29D6FFB-9AB2-4CB2-9570-D1B2CAAEDA95}"/>
              </a:ext>
            </a:extLst>
          </p:cNvPr>
          <p:cNvSpPr>
            <a:spLocks noGrp="1"/>
          </p:cNvSpPr>
          <p:nvPr>
            <p:ph type="sldNum" sz="quarter" idx="12"/>
          </p:nvPr>
        </p:nvSpPr>
        <p:spPr/>
        <p:txBody>
          <a:bodyPr/>
          <a:lstStyle/>
          <a:p>
            <a:fld id="{36858E31-4300-42AE-999F-48282FEB7F43}" type="slidenum">
              <a:rPr lang="en-US" smtClean="0"/>
              <a:t>60</a:t>
            </a:fld>
            <a:endParaRPr lang="en-US" dirty="0"/>
          </a:p>
        </p:txBody>
      </p:sp>
      <p:pic>
        <p:nvPicPr>
          <p:cNvPr id="6" name="Picture 5">
            <a:extLst>
              <a:ext uri="{FF2B5EF4-FFF2-40B4-BE49-F238E27FC236}">
                <a16:creationId xmlns:a16="http://schemas.microsoft.com/office/drawing/2014/main" id="{6A9BE700-AF90-48E3-9517-9DA54AD1856B}"/>
              </a:ext>
            </a:extLst>
          </p:cNvPr>
          <p:cNvPicPr>
            <a:picLocks noChangeAspect="1"/>
          </p:cNvPicPr>
          <p:nvPr/>
        </p:nvPicPr>
        <p:blipFill>
          <a:blip r:embed="rId2"/>
          <a:stretch>
            <a:fillRect/>
          </a:stretch>
        </p:blipFill>
        <p:spPr>
          <a:xfrm>
            <a:off x="855407" y="3591524"/>
            <a:ext cx="3942591" cy="2277570"/>
          </a:xfrm>
          <a:prstGeom prst="rect">
            <a:avLst/>
          </a:prstGeom>
        </p:spPr>
      </p:pic>
    </p:spTree>
    <p:extLst>
      <p:ext uri="{BB962C8B-B14F-4D97-AF65-F5344CB8AC3E}">
        <p14:creationId xmlns:p14="http://schemas.microsoft.com/office/powerpoint/2010/main" val="15222417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E12AA-CD93-4218-8F36-D29A6AFCFC96}"/>
              </a:ext>
            </a:extLst>
          </p:cNvPr>
          <p:cNvSpPr>
            <a:spLocks noGrp="1"/>
          </p:cNvSpPr>
          <p:nvPr>
            <p:ph type="title"/>
          </p:nvPr>
        </p:nvSpPr>
        <p:spPr/>
        <p:txBody>
          <a:bodyPr/>
          <a:lstStyle/>
          <a:p>
            <a:r>
              <a:rPr lang="tr-TR" dirty="0"/>
              <a:t>Vol skew</a:t>
            </a:r>
            <a:endParaRPr lang="en-US" dirty="0"/>
          </a:p>
        </p:txBody>
      </p:sp>
      <p:pic>
        <p:nvPicPr>
          <p:cNvPr id="6" name="Content Placeholder 5">
            <a:extLst>
              <a:ext uri="{FF2B5EF4-FFF2-40B4-BE49-F238E27FC236}">
                <a16:creationId xmlns:a16="http://schemas.microsoft.com/office/drawing/2014/main" id="{3E90F2B1-CC61-4CEF-8CC2-B4D9E7EEBEF0}"/>
              </a:ext>
            </a:extLst>
          </p:cNvPr>
          <p:cNvPicPr>
            <a:picLocks noGrp="1" noChangeAspect="1"/>
          </p:cNvPicPr>
          <p:nvPr>
            <p:ph idx="1"/>
          </p:nvPr>
        </p:nvPicPr>
        <p:blipFill>
          <a:blip r:embed="rId2"/>
          <a:stretch>
            <a:fillRect/>
          </a:stretch>
        </p:blipFill>
        <p:spPr>
          <a:xfrm>
            <a:off x="1322488" y="1396539"/>
            <a:ext cx="7516712" cy="2565862"/>
          </a:xfrm>
          <a:prstGeom prst="rect">
            <a:avLst/>
          </a:prstGeom>
        </p:spPr>
      </p:pic>
      <p:sp>
        <p:nvSpPr>
          <p:cNvPr id="4" name="Date Placeholder 3">
            <a:extLst>
              <a:ext uri="{FF2B5EF4-FFF2-40B4-BE49-F238E27FC236}">
                <a16:creationId xmlns:a16="http://schemas.microsoft.com/office/drawing/2014/main" id="{29B03A93-5492-42C7-BF6E-2539676CAB5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CB0D72A4-F199-4526-BC92-DCFB2B9E22D0}"/>
              </a:ext>
            </a:extLst>
          </p:cNvPr>
          <p:cNvSpPr>
            <a:spLocks noGrp="1"/>
          </p:cNvSpPr>
          <p:nvPr>
            <p:ph type="sldNum" sz="quarter" idx="12"/>
          </p:nvPr>
        </p:nvSpPr>
        <p:spPr/>
        <p:txBody>
          <a:bodyPr/>
          <a:lstStyle/>
          <a:p>
            <a:fld id="{36858E31-4300-42AE-999F-48282FEB7F43}" type="slidenum">
              <a:rPr lang="en-US" smtClean="0"/>
              <a:t>61</a:t>
            </a:fld>
            <a:endParaRPr lang="en-US" dirty="0"/>
          </a:p>
        </p:txBody>
      </p:sp>
      <p:sp>
        <p:nvSpPr>
          <p:cNvPr id="7" name="Rectangle 6">
            <a:extLst>
              <a:ext uri="{FF2B5EF4-FFF2-40B4-BE49-F238E27FC236}">
                <a16:creationId xmlns:a16="http://schemas.microsoft.com/office/drawing/2014/main" id="{956829FA-0E40-4F74-8933-580A70C7F25C}"/>
              </a:ext>
            </a:extLst>
          </p:cNvPr>
          <p:cNvSpPr/>
          <p:nvPr/>
        </p:nvSpPr>
        <p:spPr>
          <a:xfrm>
            <a:off x="639097" y="3893922"/>
            <a:ext cx="10516583" cy="646331"/>
          </a:xfrm>
          <a:prstGeom prst="rect">
            <a:avLst/>
          </a:prstGeom>
        </p:spPr>
        <p:txBody>
          <a:bodyPr wrap="square">
            <a:spAutoFit/>
          </a:bodyPr>
          <a:lstStyle/>
          <a:p>
            <a:r>
              <a:rPr lang="en-US" i="1" dirty="0">
                <a:solidFill>
                  <a:srgbClr val="C00000"/>
                </a:solidFill>
              </a:rPr>
              <a:t>Options skews have been decent contrary indicators of future price direction over the past decade.</a:t>
            </a:r>
            <a:r>
              <a:rPr lang="tr-TR" i="1" dirty="0">
                <a:solidFill>
                  <a:srgbClr val="C00000"/>
                </a:solidFill>
              </a:rPr>
              <a:t> CME(2022)</a:t>
            </a:r>
            <a:endParaRPr lang="en-US" i="1" dirty="0">
              <a:solidFill>
                <a:srgbClr val="C00000"/>
              </a:solidFill>
            </a:endParaRPr>
          </a:p>
        </p:txBody>
      </p:sp>
      <p:sp>
        <p:nvSpPr>
          <p:cNvPr id="8" name="Rectangle 7">
            <a:extLst>
              <a:ext uri="{FF2B5EF4-FFF2-40B4-BE49-F238E27FC236}">
                <a16:creationId xmlns:a16="http://schemas.microsoft.com/office/drawing/2014/main" id="{B0DD87BE-5470-4F19-8801-9F5843C9884B}"/>
              </a:ext>
            </a:extLst>
          </p:cNvPr>
          <p:cNvSpPr/>
          <p:nvPr/>
        </p:nvSpPr>
        <p:spPr>
          <a:xfrm>
            <a:off x="344129" y="4809269"/>
            <a:ext cx="11012129" cy="923330"/>
          </a:xfrm>
          <a:prstGeom prst="rect">
            <a:avLst/>
          </a:prstGeom>
        </p:spPr>
        <p:txBody>
          <a:bodyPr wrap="square">
            <a:spAutoFit/>
          </a:bodyPr>
          <a:lstStyle/>
          <a:p>
            <a:r>
              <a:rPr lang="en-US" i="1" dirty="0">
                <a:solidFill>
                  <a:srgbClr val="0070C0"/>
                </a:solidFill>
              </a:rPr>
              <a:t>In most cases a correlation of over 90 percent implied volatility and underlying are inversely correlated, which means that if underlying goes up, IV comes down or quotes mostly at a lower bound, and if the underlying starts correcting, IV shoots up</a:t>
            </a:r>
          </a:p>
        </p:txBody>
      </p:sp>
    </p:spTree>
    <p:extLst>
      <p:ext uri="{BB962C8B-B14F-4D97-AF65-F5344CB8AC3E}">
        <p14:creationId xmlns:p14="http://schemas.microsoft.com/office/powerpoint/2010/main" val="30401071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5892C-22E3-4626-8E22-25BEFF24F0B9}"/>
              </a:ext>
            </a:extLst>
          </p:cNvPr>
          <p:cNvSpPr>
            <a:spLocks noGrp="1"/>
          </p:cNvSpPr>
          <p:nvPr>
            <p:ph type="title"/>
          </p:nvPr>
        </p:nvSpPr>
        <p:spPr>
          <a:xfrm>
            <a:off x="1097280" y="-427845"/>
            <a:ext cx="10058400" cy="1450757"/>
          </a:xfrm>
        </p:spPr>
        <p:txBody>
          <a:bodyPr/>
          <a:lstStyle/>
          <a:p>
            <a:r>
              <a:rPr lang="tr-TR" dirty="0"/>
              <a:t>Vol skew</a:t>
            </a:r>
            <a:endParaRPr lang="en-US" dirty="0"/>
          </a:p>
        </p:txBody>
      </p:sp>
      <p:sp>
        <p:nvSpPr>
          <p:cNvPr id="3" name="Content Placeholder 2">
            <a:extLst>
              <a:ext uri="{FF2B5EF4-FFF2-40B4-BE49-F238E27FC236}">
                <a16:creationId xmlns:a16="http://schemas.microsoft.com/office/drawing/2014/main" id="{48FC2717-230C-46D5-8BB2-042E90875D77}"/>
              </a:ext>
            </a:extLst>
          </p:cNvPr>
          <p:cNvSpPr>
            <a:spLocks noGrp="1"/>
          </p:cNvSpPr>
          <p:nvPr>
            <p:ph idx="1"/>
          </p:nvPr>
        </p:nvSpPr>
        <p:spPr>
          <a:xfrm>
            <a:off x="1154083" y="1540934"/>
            <a:ext cx="10058400" cy="3689827"/>
          </a:xfrm>
        </p:spPr>
        <p:txBody>
          <a:bodyPr>
            <a:noAutofit/>
          </a:bodyPr>
          <a:lstStyle/>
          <a:p>
            <a:r>
              <a:rPr lang="en-US" sz="1200" dirty="0"/>
              <a:t>Forecasts using IV skew</a:t>
            </a:r>
            <a:endParaRPr lang="tr-TR" sz="1200" dirty="0"/>
          </a:p>
          <a:p>
            <a:r>
              <a:rPr lang="en-US" sz="1200" dirty="0"/>
              <a:t>The shape of the IV Skew keeps changing with changing market conditions and can broadly be </a:t>
            </a:r>
            <a:r>
              <a:rPr lang="en-US" sz="1200" dirty="0" err="1"/>
              <a:t>categorised</a:t>
            </a:r>
            <a:r>
              <a:rPr lang="en-US" sz="1200" dirty="0"/>
              <a:t> in four regimes.</a:t>
            </a:r>
          </a:p>
          <a:p>
            <a:pPr marL="0" indent="0">
              <a:buNone/>
            </a:pPr>
            <a:r>
              <a:rPr lang="en-US" sz="1200" dirty="0"/>
              <a:t>1. Flattening IV skew: A flattening of IV skew means that the right and the left wing of the “U” shaped IV skew tends to flatten to become a more horizontal curve. This phenomenon generally means that underlying is comfortably bullish and, in most cases, moving up with a marginal positive drift.</a:t>
            </a:r>
          </a:p>
          <a:p>
            <a:pPr marL="0" indent="0">
              <a:buNone/>
            </a:pPr>
            <a:r>
              <a:rPr lang="en-US" sz="1200" dirty="0"/>
              <a:t>2. Steepening IV skew: This happens when the wings of the “U” shaped IV skew starts looking more like a “V”. It will happen when both Call and Puts writers are nervous in writing options and want an extraordinary compensation to sell options, be it calls or </a:t>
            </a:r>
            <a:r>
              <a:rPr lang="en-US" sz="1200" dirty="0" err="1"/>
              <a:t>puts.This</a:t>
            </a:r>
            <a:r>
              <a:rPr lang="en-US" sz="1200" dirty="0"/>
              <a:t> can also happen due to excessive demand of OTM calls and puts which means the market expectation is of a big move either way. A regime like this generally invites a trend reversal—if the underlying was correcting, it may rebound upwards or if it's moving up, it may witness correction.</a:t>
            </a:r>
            <a:endParaRPr lang="tr-TR" sz="1200" dirty="0"/>
          </a:p>
          <a:p>
            <a:pPr marL="0" indent="0">
              <a:buNone/>
            </a:pPr>
            <a:r>
              <a:rPr lang="en-US" sz="1200" dirty="0"/>
              <a:t>3. Left steepening of IV skew: Left steepening means that IV of OTM Puts is increasing at a faster pace. This happens when there is a very high demand of OTM Puts for direction or hedging and these trades are mostly right.</a:t>
            </a:r>
          </a:p>
          <a:p>
            <a:endParaRPr lang="en-US" sz="1200" dirty="0"/>
          </a:p>
          <a:p>
            <a:r>
              <a:rPr lang="en-US" sz="1200" dirty="0"/>
              <a:t>The increase in IV can also be because option writers are </a:t>
            </a:r>
            <a:r>
              <a:rPr lang="en-US" sz="1200" dirty="0" err="1"/>
              <a:t>sceptical</a:t>
            </a:r>
            <a:r>
              <a:rPr lang="en-US" sz="1200" dirty="0"/>
              <a:t> of writing puts as they also expect a higher risk of a fall. In either case, the net forecasting outcome is that if the underlying has a high probability of a fall and if the prices haven’t corrected already, there is a significant chance of a fall.</a:t>
            </a:r>
          </a:p>
          <a:p>
            <a:pPr marL="0" indent="0">
              <a:buNone/>
            </a:pPr>
            <a:r>
              <a:rPr lang="en-US" sz="1200" dirty="0"/>
              <a:t>4. Right steepening of IV skew: This is an extremely rare formation because if the market goes up, the IV level itself will start reducing and this will kill the forecasting benefit due to skew. If the right wing is steepening, this could be a result of an expectation of some unforeseen event. Hence, this formation might not be feasible and should be ignored for a trade.</a:t>
            </a:r>
          </a:p>
        </p:txBody>
      </p:sp>
      <p:sp>
        <p:nvSpPr>
          <p:cNvPr id="4" name="Date Placeholder 3">
            <a:extLst>
              <a:ext uri="{FF2B5EF4-FFF2-40B4-BE49-F238E27FC236}">
                <a16:creationId xmlns:a16="http://schemas.microsoft.com/office/drawing/2014/main" id="{E01EE48D-CA66-4F14-B091-E93676B70BA7}"/>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B4E8ABA-D09D-4CD3-A3F8-CAFE1ACA8B4E}"/>
              </a:ext>
            </a:extLst>
          </p:cNvPr>
          <p:cNvSpPr>
            <a:spLocks noGrp="1"/>
          </p:cNvSpPr>
          <p:nvPr>
            <p:ph type="sldNum" sz="quarter" idx="12"/>
          </p:nvPr>
        </p:nvSpPr>
        <p:spPr/>
        <p:txBody>
          <a:bodyPr/>
          <a:lstStyle/>
          <a:p>
            <a:fld id="{36858E31-4300-42AE-999F-48282FEB7F43}" type="slidenum">
              <a:rPr lang="en-US" smtClean="0"/>
              <a:t>62</a:t>
            </a:fld>
            <a:endParaRPr lang="en-US" dirty="0"/>
          </a:p>
        </p:txBody>
      </p:sp>
    </p:spTree>
    <p:extLst>
      <p:ext uri="{BB962C8B-B14F-4D97-AF65-F5344CB8AC3E}">
        <p14:creationId xmlns:p14="http://schemas.microsoft.com/office/powerpoint/2010/main" val="11390475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7CED8-A598-470E-849D-7AC2A33C40B9}"/>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CAAD7CBE-0C94-45B3-98BF-412303977E47}"/>
              </a:ext>
            </a:extLst>
          </p:cNvPr>
          <p:cNvPicPr>
            <a:picLocks noGrp="1" noChangeAspect="1"/>
          </p:cNvPicPr>
          <p:nvPr>
            <p:ph idx="1"/>
          </p:nvPr>
        </p:nvPicPr>
        <p:blipFill>
          <a:blip r:embed="rId2"/>
          <a:stretch>
            <a:fillRect/>
          </a:stretch>
        </p:blipFill>
        <p:spPr>
          <a:xfrm>
            <a:off x="2041463" y="1838643"/>
            <a:ext cx="7133079" cy="4022725"/>
          </a:xfrm>
          <a:prstGeom prst="rect">
            <a:avLst/>
          </a:prstGeom>
        </p:spPr>
      </p:pic>
      <p:sp>
        <p:nvSpPr>
          <p:cNvPr id="4" name="Date Placeholder 3">
            <a:extLst>
              <a:ext uri="{FF2B5EF4-FFF2-40B4-BE49-F238E27FC236}">
                <a16:creationId xmlns:a16="http://schemas.microsoft.com/office/drawing/2014/main" id="{FA670ADB-8242-42AF-9493-F8F5E52ACBF5}"/>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016AB5A-BFBC-49D2-88D8-35908EE41932}"/>
              </a:ext>
            </a:extLst>
          </p:cNvPr>
          <p:cNvSpPr>
            <a:spLocks noGrp="1"/>
          </p:cNvSpPr>
          <p:nvPr>
            <p:ph type="sldNum" sz="quarter" idx="12"/>
          </p:nvPr>
        </p:nvSpPr>
        <p:spPr/>
        <p:txBody>
          <a:bodyPr/>
          <a:lstStyle/>
          <a:p>
            <a:fld id="{36858E31-4300-42AE-999F-48282FEB7F43}" type="slidenum">
              <a:rPr lang="en-US" smtClean="0"/>
              <a:t>63</a:t>
            </a:fld>
            <a:endParaRPr lang="en-US" dirty="0"/>
          </a:p>
        </p:txBody>
      </p:sp>
    </p:spTree>
    <p:extLst>
      <p:ext uri="{BB962C8B-B14F-4D97-AF65-F5344CB8AC3E}">
        <p14:creationId xmlns:p14="http://schemas.microsoft.com/office/powerpoint/2010/main" val="40294162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E4F18-E77D-4FBB-9A4C-58B06547536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CA1F16C-1619-43D5-845D-6A6EA5826471}"/>
              </a:ext>
            </a:extLst>
          </p:cNvPr>
          <p:cNvSpPr>
            <a:spLocks noGrp="1"/>
          </p:cNvSpPr>
          <p:nvPr>
            <p:ph idx="1"/>
          </p:nvPr>
        </p:nvSpPr>
        <p:spPr/>
        <p:txBody>
          <a:bodyPr>
            <a:normAutofit/>
          </a:bodyPr>
          <a:lstStyle/>
          <a:p>
            <a:r>
              <a:rPr lang="en-US" sz="1400" dirty="0"/>
              <a:t>The second strand of oil price forecasting literature states that oil price forecasts might be biased if one omits the</a:t>
            </a:r>
          </a:p>
          <a:p>
            <a:r>
              <a:rPr lang="en-US" sz="1400" dirty="0"/>
              <a:t>impacts of the macro economy and financial markets, therefore pays particular attention to the ability of macroeconomic</a:t>
            </a:r>
          </a:p>
          <a:p>
            <a:r>
              <a:rPr lang="en-US" sz="1400" dirty="0"/>
              <a:t>and financial variables, including economic activity [17], financial market information [18,19], fluctuations in exchange</a:t>
            </a:r>
          </a:p>
          <a:p>
            <a:r>
              <a:rPr lang="en-US" sz="1400" dirty="0"/>
              <a:t>rates [20,21], macro and financial uncertainty [3,22], investor attention [23], the news-based economic volatility [24,25],</a:t>
            </a:r>
          </a:p>
          <a:p>
            <a:r>
              <a:rPr lang="en-US" sz="1400" dirty="0"/>
              <a:t>speculative shocks [26], geopolitical conflicts [7]</a:t>
            </a:r>
          </a:p>
        </p:txBody>
      </p:sp>
      <p:sp>
        <p:nvSpPr>
          <p:cNvPr id="4" name="Date Placeholder 3">
            <a:extLst>
              <a:ext uri="{FF2B5EF4-FFF2-40B4-BE49-F238E27FC236}">
                <a16:creationId xmlns:a16="http://schemas.microsoft.com/office/drawing/2014/main" id="{04F2ADE2-2A74-48A9-A53E-767A275D743A}"/>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6DE5FB7D-E2BB-438C-96C5-E7508B9FA134}"/>
              </a:ext>
            </a:extLst>
          </p:cNvPr>
          <p:cNvSpPr>
            <a:spLocks noGrp="1"/>
          </p:cNvSpPr>
          <p:nvPr>
            <p:ph type="sldNum" sz="quarter" idx="12"/>
          </p:nvPr>
        </p:nvSpPr>
        <p:spPr/>
        <p:txBody>
          <a:bodyPr/>
          <a:lstStyle/>
          <a:p>
            <a:fld id="{36858E31-4300-42AE-999F-48282FEB7F43}" type="slidenum">
              <a:rPr lang="en-US" smtClean="0"/>
              <a:t>64</a:t>
            </a:fld>
            <a:endParaRPr lang="en-US" dirty="0"/>
          </a:p>
        </p:txBody>
      </p:sp>
    </p:spTree>
    <p:extLst>
      <p:ext uri="{BB962C8B-B14F-4D97-AF65-F5344CB8AC3E}">
        <p14:creationId xmlns:p14="http://schemas.microsoft.com/office/powerpoint/2010/main" val="15713422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776A1-F977-4388-B24A-CFE26E278871}"/>
              </a:ext>
            </a:extLst>
          </p:cNvPr>
          <p:cNvSpPr>
            <a:spLocks noGrp="1"/>
          </p:cNvSpPr>
          <p:nvPr>
            <p:ph type="title"/>
          </p:nvPr>
        </p:nvSpPr>
        <p:spPr/>
        <p:txBody>
          <a:bodyPr>
            <a:normAutofit/>
          </a:bodyPr>
          <a:lstStyle/>
          <a:p>
            <a:r>
              <a:rPr lang="tr-TR" sz="3600" dirty="0"/>
              <a:t>Return and vol skew:RSV realized skewed</a:t>
            </a:r>
            <a:endParaRPr lang="en-US" sz="3600" dirty="0"/>
          </a:p>
        </p:txBody>
      </p:sp>
      <p:pic>
        <p:nvPicPr>
          <p:cNvPr id="6" name="Content Placeholder 5">
            <a:extLst>
              <a:ext uri="{FF2B5EF4-FFF2-40B4-BE49-F238E27FC236}">
                <a16:creationId xmlns:a16="http://schemas.microsoft.com/office/drawing/2014/main" id="{13F54BD0-7299-40E8-A8AD-6EA74833F898}"/>
              </a:ext>
            </a:extLst>
          </p:cNvPr>
          <p:cNvPicPr>
            <a:picLocks noGrp="1" noChangeAspect="1"/>
          </p:cNvPicPr>
          <p:nvPr>
            <p:ph idx="1"/>
          </p:nvPr>
        </p:nvPicPr>
        <p:blipFill>
          <a:blip r:embed="rId2"/>
          <a:stretch>
            <a:fillRect/>
          </a:stretch>
        </p:blipFill>
        <p:spPr>
          <a:xfrm>
            <a:off x="1154083" y="1951992"/>
            <a:ext cx="10058400" cy="3735067"/>
          </a:xfrm>
          <a:prstGeom prst="rect">
            <a:avLst/>
          </a:prstGeom>
        </p:spPr>
      </p:pic>
      <p:sp>
        <p:nvSpPr>
          <p:cNvPr id="4" name="Date Placeholder 3">
            <a:extLst>
              <a:ext uri="{FF2B5EF4-FFF2-40B4-BE49-F238E27FC236}">
                <a16:creationId xmlns:a16="http://schemas.microsoft.com/office/drawing/2014/main" id="{BC0F7169-CBA8-4798-BB47-FB89FFFB321E}"/>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1CFB52BE-D65A-47DE-BA22-DB787139689E}"/>
              </a:ext>
            </a:extLst>
          </p:cNvPr>
          <p:cNvSpPr>
            <a:spLocks noGrp="1"/>
          </p:cNvSpPr>
          <p:nvPr>
            <p:ph type="sldNum" sz="quarter" idx="12"/>
          </p:nvPr>
        </p:nvSpPr>
        <p:spPr/>
        <p:txBody>
          <a:bodyPr/>
          <a:lstStyle/>
          <a:p>
            <a:fld id="{36858E31-4300-42AE-999F-48282FEB7F43}" type="slidenum">
              <a:rPr lang="en-US" smtClean="0"/>
              <a:t>65</a:t>
            </a:fld>
            <a:endParaRPr lang="en-US" dirty="0"/>
          </a:p>
        </p:txBody>
      </p:sp>
    </p:spTree>
    <p:extLst>
      <p:ext uri="{BB962C8B-B14F-4D97-AF65-F5344CB8AC3E}">
        <p14:creationId xmlns:p14="http://schemas.microsoft.com/office/powerpoint/2010/main" val="9942219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49F5-E4D2-49F6-8899-C2138C9EEC28}"/>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E9232F9C-699F-4E15-B0F6-948D8BCBF9EB}"/>
              </a:ext>
            </a:extLst>
          </p:cNvPr>
          <p:cNvPicPr>
            <a:picLocks noGrp="1" noChangeAspect="1"/>
          </p:cNvPicPr>
          <p:nvPr>
            <p:ph idx="1"/>
          </p:nvPr>
        </p:nvPicPr>
        <p:blipFill>
          <a:blip r:embed="rId2"/>
          <a:stretch>
            <a:fillRect/>
          </a:stretch>
        </p:blipFill>
        <p:spPr>
          <a:xfrm>
            <a:off x="1986790" y="1709103"/>
            <a:ext cx="8178290" cy="4022725"/>
          </a:xfrm>
          <a:prstGeom prst="rect">
            <a:avLst/>
          </a:prstGeom>
        </p:spPr>
      </p:pic>
      <p:sp>
        <p:nvSpPr>
          <p:cNvPr id="4" name="Date Placeholder 3">
            <a:extLst>
              <a:ext uri="{FF2B5EF4-FFF2-40B4-BE49-F238E27FC236}">
                <a16:creationId xmlns:a16="http://schemas.microsoft.com/office/drawing/2014/main" id="{8BC28193-A3CA-4CD3-B758-615FA80F47F0}"/>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FDB97C99-1C67-4463-877C-05323E3EDCF0}"/>
              </a:ext>
            </a:extLst>
          </p:cNvPr>
          <p:cNvSpPr>
            <a:spLocks noGrp="1"/>
          </p:cNvSpPr>
          <p:nvPr>
            <p:ph type="sldNum" sz="quarter" idx="12"/>
          </p:nvPr>
        </p:nvSpPr>
        <p:spPr/>
        <p:txBody>
          <a:bodyPr/>
          <a:lstStyle/>
          <a:p>
            <a:fld id="{36858E31-4300-42AE-999F-48282FEB7F43}" type="slidenum">
              <a:rPr lang="en-US" smtClean="0"/>
              <a:t>66</a:t>
            </a:fld>
            <a:endParaRPr lang="en-US" dirty="0"/>
          </a:p>
        </p:txBody>
      </p:sp>
    </p:spTree>
    <p:extLst>
      <p:ext uri="{BB962C8B-B14F-4D97-AF65-F5344CB8AC3E}">
        <p14:creationId xmlns:p14="http://schemas.microsoft.com/office/powerpoint/2010/main" val="35545975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D8305-F970-4517-AA5E-EC430073867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B3E275F-FBDD-4A34-B27F-8060A350A824}"/>
              </a:ext>
            </a:extLst>
          </p:cNvPr>
          <p:cNvSpPr>
            <a:spLocks noGrp="1"/>
          </p:cNvSpPr>
          <p:nvPr>
            <p:ph idx="1"/>
          </p:nvPr>
        </p:nvSpPr>
        <p:spPr/>
        <p:txBody>
          <a:bodyPr/>
          <a:lstStyle/>
          <a:p>
            <a:r>
              <a:rPr lang="en-US" sz="1600" dirty="0"/>
              <a:t>I test my prediction using a </a:t>
            </a:r>
            <a:r>
              <a:rPr lang="en-US" sz="1600" dirty="0" err="1"/>
              <a:t>probit</a:t>
            </a:r>
            <a:r>
              <a:rPr lang="en-US" sz="1600" dirty="0"/>
              <a:t> regression, with the dependent variable equal to 1</a:t>
            </a:r>
          </a:p>
          <a:p>
            <a:r>
              <a:rPr lang="en-US" sz="1600" dirty="0"/>
              <a:t>when earnings announcement returns are less than or equal to -10%, and 0 when earnings</a:t>
            </a:r>
          </a:p>
          <a:p>
            <a:r>
              <a:rPr lang="en-US" sz="1600" dirty="0"/>
              <a:t>announcement returns are greater than -10%. The independent variables are defined as follows:</a:t>
            </a:r>
          </a:p>
          <a:p>
            <a:r>
              <a:rPr lang="en-US" sz="1600" dirty="0"/>
              <a:t>Skew: The difference between out-of-the-money put option implied</a:t>
            </a:r>
          </a:p>
          <a:p>
            <a:r>
              <a:rPr lang="en-US" sz="1600" dirty="0"/>
              <a:t>volatility and at-the-money call option implied volatility</a:t>
            </a:r>
          </a:p>
          <a:p>
            <a:r>
              <a:rPr lang="en-US" sz="1600" dirty="0"/>
              <a:t>ATM IV: Implied volatility of at-the-money options</a:t>
            </a:r>
          </a:p>
          <a:p>
            <a:r>
              <a:rPr lang="en-US" sz="1600" dirty="0"/>
              <a:t>Log(Market Value): Natural logarithm of market value of equity</a:t>
            </a:r>
            <a:r>
              <a:rPr lang="en-US" dirty="0"/>
              <a:t> </a:t>
            </a:r>
          </a:p>
        </p:txBody>
      </p:sp>
      <p:sp>
        <p:nvSpPr>
          <p:cNvPr id="4" name="Date Placeholder 3">
            <a:extLst>
              <a:ext uri="{FF2B5EF4-FFF2-40B4-BE49-F238E27FC236}">
                <a16:creationId xmlns:a16="http://schemas.microsoft.com/office/drawing/2014/main" id="{E03EC016-E2B0-4152-873C-230EBE3F53E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5B4E400-8C40-4C9E-88E7-FF7E9BFA2E54}"/>
              </a:ext>
            </a:extLst>
          </p:cNvPr>
          <p:cNvSpPr>
            <a:spLocks noGrp="1"/>
          </p:cNvSpPr>
          <p:nvPr>
            <p:ph type="sldNum" sz="quarter" idx="12"/>
          </p:nvPr>
        </p:nvSpPr>
        <p:spPr/>
        <p:txBody>
          <a:bodyPr/>
          <a:lstStyle/>
          <a:p>
            <a:fld id="{36858E31-4300-42AE-999F-48282FEB7F43}" type="slidenum">
              <a:rPr lang="en-US" smtClean="0"/>
              <a:t>67</a:t>
            </a:fld>
            <a:endParaRPr lang="en-US" dirty="0"/>
          </a:p>
        </p:txBody>
      </p:sp>
    </p:spTree>
    <p:extLst>
      <p:ext uri="{BB962C8B-B14F-4D97-AF65-F5344CB8AC3E}">
        <p14:creationId xmlns:p14="http://schemas.microsoft.com/office/powerpoint/2010/main" val="22164490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2E48F-1FDD-4FC8-9964-DA916E00075B}"/>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7230D158-EFB8-46E4-A5C4-26672579E021}"/>
              </a:ext>
            </a:extLst>
          </p:cNvPr>
          <p:cNvPicPr>
            <a:picLocks noGrp="1" noChangeAspect="1"/>
          </p:cNvPicPr>
          <p:nvPr>
            <p:ph idx="1"/>
          </p:nvPr>
        </p:nvPicPr>
        <p:blipFill>
          <a:blip r:embed="rId2"/>
          <a:stretch>
            <a:fillRect/>
          </a:stretch>
        </p:blipFill>
        <p:spPr>
          <a:xfrm>
            <a:off x="2243766" y="1846263"/>
            <a:ext cx="7764794" cy="4022725"/>
          </a:xfrm>
          <a:prstGeom prst="rect">
            <a:avLst/>
          </a:prstGeom>
        </p:spPr>
      </p:pic>
      <p:sp>
        <p:nvSpPr>
          <p:cNvPr id="4" name="Date Placeholder 3">
            <a:extLst>
              <a:ext uri="{FF2B5EF4-FFF2-40B4-BE49-F238E27FC236}">
                <a16:creationId xmlns:a16="http://schemas.microsoft.com/office/drawing/2014/main" id="{83E13242-8667-45F4-95AD-02B514FAB4C2}"/>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312FEE34-8C27-4D39-AA6A-4474372FA35C}"/>
              </a:ext>
            </a:extLst>
          </p:cNvPr>
          <p:cNvSpPr>
            <a:spLocks noGrp="1"/>
          </p:cNvSpPr>
          <p:nvPr>
            <p:ph type="sldNum" sz="quarter" idx="12"/>
          </p:nvPr>
        </p:nvSpPr>
        <p:spPr/>
        <p:txBody>
          <a:bodyPr/>
          <a:lstStyle/>
          <a:p>
            <a:fld id="{36858E31-4300-42AE-999F-48282FEB7F43}" type="slidenum">
              <a:rPr lang="en-US" smtClean="0"/>
              <a:t>68</a:t>
            </a:fld>
            <a:endParaRPr lang="en-US" dirty="0"/>
          </a:p>
        </p:txBody>
      </p:sp>
    </p:spTree>
    <p:extLst>
      <p:ext uri="{BB962C8B-B14F-4D97-AF65-F5344CB8AC3E}">
        <p14:creationId xmlns:p14="http://schemas.microsoft.com/office/powerpoint/2010/main" val="10347984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3AF05-85B0-4952-9E61-41CFE26F94C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53F9652-7A22-4874-B637-E060A7F85183}"/>
              </a:ext>
            </a:extLst>
          </p:cNvPr>
          <p:cNvSpPr>
            <a:spLocks noGrp="1"/>
          </p:cNvSpPr>
          <p:nvPr>
            <p:ph idx="1"/>
          </p:nvPr>
        </p:nvSpPr>
        <p:spPr/>
        <p:txBody>
          <a:bodyPr>
            <a:normAutofit/>
          </a:bodyPr>
          <a:lstStyle/>
          <a:p>
            <a:r>
              <a:rPr lang="en-US" sz="1200" dirty="0"/>
              <a:t>S. Gilbert, S.K. Jones, G.H. Morris</a:t>
            </a:r>
            <a:r>
              <a:rPr lang="tr-TR" sz="1200" dirty="0"/>
              <a:t> </a:t>
            </a:r>
            <a:r>
              <a:rPr lang="en-US" sz="1200" dirty="0"/>
              <a:t>The impact of skewness in the hedging decision</a:t>
            </a:r>
          </a:p>
          <a:p>
            <a:r>
              <a:rPr lang="en-US" sz="1200" dirty="0"/>
              <a:t>Journal of Futures Markets, 26 (5) (2006), pp. 503-520</a:t>
            </a:r>
          </a:p>
        </p:txBody>
      </p:sp>
      <p:sp>
        <p:nvSpPr>
          <p:cNvPr id="4" name="Date Placeholder 3">
            <a:extLst>
              <a:ext uri="{FF2B5EF4-FFF2-40B4-BE49-F238E27FC236}">
                <a16:creationId xmlns:a16="http://schemas.microsoft.com/office/drawing/2014/main" id="{9BB01731-C58A-4FF9-A415-A8D3F2BAAFAE}"/>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C6ACCD0D-B0D1-4342-8E05-D01555AF8FB1}"/>
              </a:ext>
            </a:extLst>
          </p:cNvPr>
          <p:cNvSpPr>
            <a:spLocks noGrp="1"/>
          </p:cNvSpPr>
          <p:nvPr>
            <p:ph type="sldNum" sz="quarter" idx="12"/>
          </p:nvPr>
        </p:nvSpPr>
        <p:spPr/>
        <p:txBody>
          <a:bodyPr/>
          <a:lstStyle/>
          <a:p>
            <a:fld id="{36858E31-4300-42AE-999F-48282FEB7F43}" type="slidenum">
              <a:rPr lang="en-US" smtClean="0"/>
              <a:t>69</a:t>
            </a:fld>
            <a:endParaRPr lang="en-US" dirty="0"/>
          </a:p>
        </p:txBody>
      </p:sp>
    </p:spTree>
    <p:extLst>
      <p:ext uri="{BB962C8B-B14F-4D97-AF65-F5344CB8AC3E}">
        <p14:creationId xmlns:p14="http://schemas.microsoft.com/office/powerpoint/2010/main" val="21483796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F86BA991-C1B4-4C72-B056-C9E4467F2902}"/>
              </a:ext>
            </a:extLst>
          </p:cNvPr>
          <p:cNvGrpSpPr/>
          <p:nvPr/>
        </p:nvGrpSpPr>
        <p:grpSpPr>
          <a:xfrm>
            <a:off x="-605631" y="2"/>
            <a:ext cx="5886599" cy="6857998"/>
            <a:chOff x="-443742" y="0"/>
            <a:chExt cx="5886599" cy="6857998"/>
          </a:xfrm>
        </p:grpSpPr>
        <p:sp>
          <p:nvSpPr>
            <p:cNvPr id="17" name="Rectangle 16">
              <a:extLst>
                <a:ext uri="{FF2B5EF4-FFF2-40B4-BE49-F238E27FC236}">
                  <a16:creationId xmlns:a16="http://schemas.microsoft.com/office/drawing/2014/main" id="{5335EE7A-C937-4BDE-9F5D-60F8B4430FED}"/>
                </a:ext>
              </a:extLst>
            </p:cNvPr>
            <p:cNvSpPr/>
            <p:nvPr/>
          </p:nvSpPr>
          <p:spPr>
            <a:xfrm>
              <a:off x="0" y="0"/>
              <a:ext cx="5442857" cy="685799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prstClr val="white"/>
                </a:solidFill>
                <a:latin typeface="Calibri" panose="020F0502020204030204"/>
              </a:endParaRPr>
            </a:p>
          </p:txBody>
        </p:sp>
        <p:grpSp>
          <p:nvGrpSpPr>
            <p:cNvPr id="84" name="Group 83">
              <a:extLst>
                <a:ext uri="{FF2B5EF4-FFF2-40B4-BE49-F238E27FC236}">
                  <a16:creationId xmlns:a16="http://schemas.microsoft.com/office/drawing/2014/main" id="{4FD65CC8-ECD8-46E7-AD15-381A5D3D412E}"/>
                </a:ext>
              </a:extLst>
            </p:cNvPr>
            <p:cNvGrpSpPr/>
            <p:nvPr/>
          </p:nvGrpSpPr>
          <p:grpSpPr>
            <a:xfrm>
              <a:off x="-443742" y="1556901"/>
              <a:ext cx="2372710" cy="2372710"/>
              <a:chOff x="8740775" y="3649663"/>
              <a:chExt cx="285750" cy="285750"/>
            </a:xfrm>
            <a:solidFill>
              <a:schemeClr val="accent1">
                <a:lumMod val="50000"/>
                <a:alpha val="25000"/>
              </a:schemeClr>
            </a:solidFill>
          </p:grpSpPr>
          <p:sp>
            <p:nvSpPr>
              <p:cNvPr id="85" name="Freeform 290">
                <a:extLst>
                  <a:ext uri="{FF2B5EF4-FFF2-40B4-BE49-F238E27FC236}">
                    <a16:creationId xmlns:a16="http://schemas.microsoft.com/office/drawing/2014/main" id="{D1F424FB-695F-4861-9876-F50EA900924B}"/>
                  </a:ext>
                </a:extLst>
              </p:cNvPr>
              <p:cNvSpPr>
                <a:spLocks noEditPoints="1"/>
              </p:cNvSpPr>
              <p:nvPr/>
            </p:nvSpPr>
            <p:spPr bwMode="auto">
              <a:xfrm>
                <a:off x="8740775" y="3649663"/>
                <a:ext cx="200025" cy="257175"/>
              </a:xfrm>
              <a:custGeom>
                <a:avLst/>
                <a:gdLst>
                  <a:gd name="T0" fmla="*/ 450 w 630"/>
                  <a:gd name="T1" fmla="*/ 52 h 811"/>
                  <a:gd name="T2" fmla="*/ 578 w 630"/>
                  <a:gd name="T3" fmla="*/ 180 h 811"/>
                  <a:gd name="T4" fmla="*/ 450 w 630"/>
                  <a:gd name="T5" fmla="*/ 180 h 811"/>
                  <a:gd name="T6" fmla="*/ 450 w 630"/>
                  <a:gd name="T7" fmla="*/ 52 h 811"/>
                  <a:gd name="T8" fmla="*/ 600 w 630"/>
                  <a:gd name="T9" fmla="*/ 356 h 811"/>
                  <a:gd name="T10" fmla="*/ 630 w 630"/>
                  <a:gd name="T11" fmla="*/ 356 h 811"/>
                  <a:gd name="T12" fmla="*/ 630 w 630"/>
                  <a:gd name="T13" fmla="*/ 195 h 811"/>
                  <a:gd name="T14" fmla="*/ 630 w 630"/>
                  <a:gd name="T15" fmla="*/ 193 h 811"/>
                  <a:gd name="T16" fmla="*/ 629 w 630"/>
                  <a:gd name="T17" fmla="*/ 190 h 811"/>
                  <a:gd name="T18" fmla="*/ 628 w 630"/>
                  <a:gd name="T19" fmla="*/ 187 h 811"/>
                  <a:gd name="T20" fmla="*/ 626 w 630"/>
                  <a:gd name="T21" fmla="*/ 185 h 811"/>
                  <a:gd name="T22" fmla="*/ 446 w 630"/>
                  <a:gd name="T23" fmla="*/ 4 h 811"/>
                  <a:gd name="T24" fmla="*/ 444 w 630"/>
                  <a:gd name="T25" fmla="*/ 3 h 811"/>
                  <a:gd name="T26" fmla="*/ 440 w 630"/>
                  <a:gd name="T27" fmla="*/ 2 h 811"/>
                  <a:gd name="T28" fmla="*/ 438 w 630"/>
                  <a:gd name="T29" fmla="*/ 1 h 811"/>
                  <a:gd name="T30" fmla="*/ 435 w 630"/>
                  <a:gd name="T31" fmla="*/ 0 h 811"/>
                  <a:gd name="T32" fmla="*/ 15 w 630"/>
                  <a:gd name="T33" fmla="*/ 0 h 811"/>
                  <a:gd name="T34" fmla="*/ 11 w 630"/>
                  <a:gd name="T35" fmla="*/ 1 h 811"/>
                  <a:gd name="T36" fmla="*/ 8 w 630"/>
                  <a:gd name="T37" fmla="*/ 1 h 811"/>
                  <a:gd name="T38" fmla="*/ 6 w 630"/>
                  <a:gd name="T39" fmla="*/ 3 h 811"/>
                  <a:gd name="T40" fmla="*/ 4 w 630"/>
                  <a:gd name="T41" fmla="*/ 5 h 811"/>
                  <a:gd name="T42" fmla="*/ 2 w 630"/>
                  <a:gd name="T43" fmla="*/ 7 h 811"/>
                  <a:gd name="T44" fmla="*/ 1 w 630"/>
                  <a:gd name="T45" fmla="*/ 9 h 811"/>
                  <a:gd name="T46" fmla="*/ 0 w 630"/>
                  <a:gd name="T47" fmla="*/ 12 h 811"/>
                  <a:gd name="T48" fmla="*/ 0 w 630"/>
                  <a:gd name="T49" fmla="*/ 15 h 811"/>
                  <a:gd name="T50" fmla="*/ 0 w 630"/>
                  <a:gd name="T51" fmla="*/ 796 h 811"/>
                  <a:gd name="T52" fmla="*/ 0 w 630"/>
                  <a:gd name="T53" fmla="*/ 799 h 811"/>
                  <a:gd name="T54" fmla="*/ 1 w 630"/>
                  <a:gd name="T55" fmla="*/ 802 h 811"/>
                  <a:gd name="T56" fmla="*/ 2 w 630"/>
                  <a:gd name="T57" fmla="*/ 804 h 811"/>
                  <a:gd name="T58" fmla="*/ 4 w 630"/>
                  <a:gd name="T59" fmla="*/ 807 h 811"/>
                  <a:gd name="T60" fmla="*/ 6 w 630"/>
                  <a:gd name="T61" fmla="*/ 809 h 811"/>
                  <a:gd name="T62" fmla="*/ 8 w 630"/>
                  <a:gd name="T63" fmla="*/ 810 h 811"/>
                  <a:gd name="T64" fmla="*/ 11 w 630"/>
                  <a:gd name="T65" fmla="*/ 811 h 811"/>
                  <a:gd name="T66" fmla="*/ 15 w 630"/>
                  <a:gd name="T67" fmla="*/ 811 h 811"/>
                  <a:gd name="T68" fmla="*/ 393 w 630"/>
                  <a:gd name="T69" fmla="*/ 811 h 811"/>
                  <a:gd name="T70" fmla="*/ 393 w 630"/>
                  <a:gd name="T71" fmla="*/ 781 h 811"/>
                  <a:gd name="T72" fmla="*/ 30 w 630"/>
                  <a:gd name="T73" fmla="*/ 781 h 811"/>
                  <a:gd name="T74" fmla="*/ 30 w 630"/>
                  <a:gd name="T75" fmla="*/ 30 h 811"/>
                  <a:gd name="T76" fmla="*/ 420 w 630"/>
                  <a:gd name="T77" fmla="*/ 30 h 811"/>
                  <a:gd name="T78" fmla="*/ 420 w 630"/>
                  <a:gd name="T79" fmla="*/ 195 h 811"/>
                  <a:gd name="T80" fmla="*/ 420 w 630"/>
                  <a:gd name="T81" fmla="*/ 199 h 811"/>
                  <a:gd name="T82" fmla="*/ 421 w 630"/>
                  <a:gd name="T83" fmla="*/ 201 h 811"/>
                  <a:gd name="T84" fmla="*/ 422 w 630"/>
                  <a:gd name="T85" fmla="*/ 204 h 811"/>
                  <a:gd name="T86" fmla="*/ 424 w 630"/>
                  <a:gd name="T87" fmla="*/ 206 h 811"/>
                  <a:gd name="T88" fmla="*/ 427 w 630"/>
                  <a:gd name="T89" fmla="*/ 207 h 811"/>
                  <a:gd name="T90" fmla="*/ 429 w 630"/>
                  <a:gd name="T91" fmla="*/ 209 h 811"/>
                  <a:gd name="T92" fmla="*/ 432 w 630"/>
                  <a:gd name="T93" fmla="*/ 209 h 811"/>
                  <a:gd name="T94" fmla="*/ 435 w 630"/>
                  <a:gd name="T95" fmla="*/ 210 h 811"/>
                  <a:gd name="T96" fmla="*/ 600 w 630"/>
                  <a:gd name="T97" fmla="*/ 210 h 811"/>
                  <a:gd name="T98" fmla="*/ 600 w 630"/>
                  <a:gd name="T99" fmla="*/ 356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0" h="811">
                    <a:moveTo>
                      <a:pt x="450" y="52"/>
                    </a:moveTo>
                    <a:lnTo>
                      <a:pt x="578" y="180"/>
                    </a:lnTo>
                    <a:lnTo>
                      <a:pt x="450" y="180"/>
                    </a:lnTo>
                    <a:lnTo>
                      <a:pt x="450" y="52"/>
                    </a:lnTo>
                    <a:close/>
                    <a:moveTo>
                      <a:pt x="600" y="356"/>
                    </a:moveTo>
                    <a:lnTo>
                      <a:pt x="630" y="356"/>
                    </a:lnTo>
                    <a:lnTo>
                      <a:pt x="630" y="195"/>
                    </a:lnTo>
                    <a:lnTo>
                      <a:pt x="630" y="193"/>
                    </a:lnTo>
                    <a:lnTo>
                      <a:pt x="629" y="190"/>
                    </a:lnTo>
                    <a:lnTo>
                      <a:pt x="628" y="187"/>
                    </a:lnTo>
                    <a:lnTo>
                      <a:pt x="626" y="185"/>
                    </a:lnTo>
                    <a:lnTo>
                      <a:pt x="446" y="4"/>
                    </a:lnTo>
                    <a:lnTo>
                      <a:pt x="444" y="3"/>
                    </a:lnTo>
                    <a:lnTo>
                      <a:pt x="440" y="2"/>
                    </a:lnTo>
                    <a:lnTo>
                      <a:pt x="438" y="1"/>
                    </a:lnTo>
                    <a:lnTo>
                      <a:pt x="435" y="0"/>
                    </a:lnTo>
                    <a:lnTo>
                      <a:pt x="15" y="0"/>
                    </a:lnTo>
                    <a:lnTo>
                      <a:pt x="11" y="1"/>
                    </a:lnTo>
                    <a:lnTo>
                      <a:pt x="8" y="1"/>
                    </a:lnTo>
                    <a:lnTo>
                      <a:pt x="6" y="3"/>
                    </a:lnTo>
                    <a:lnTo>
                      <a:pt x="4" y="5"/>
                    </a:lnTo>
                    <a:lnTo>
                      <a:pt x="2" y="7"/>
                    </a:lnTo>
                    <a:lnTo>
                      <a:pt x="1" y="9"/>
                    </a:lnTo>
                    <a:lnTo>
                      <a:pt x="0" y="12"/>
                    </a:lnTo>
                    <a:lnTo>
                      <a:pt x="0" y="15"/>
                    </a:lnTo>
                    <a:lnTo>
                      <a:pt x="0" y="796"/>
                    </a:lnTo>
                    <a:lnTo>
                      <a:pt x="0" y="799"/>
                    </a:lnTo>
                    <a:lnTo>
                      <a:pt x="1" y="802"/>
                    </a:lnTo>
                    <a:lnTo>
                      <a:pt x="2" y="804"/>
                    </a:lnTo>
                    <a:lnTo>
                      <a:pt x="4" y="807"/>
                    </a:lnTo>
                    <a:lnTo>
                      <a:pt x="6" y="809"/>
                    </a:lnTo>
                    <a:lnTo>
                      <a:pt x="8" y="810"/>
                    </a:lnTo>
                    <a:lnTo>
                      <a:pt x="11" y="811"/>
                    </a:lnTo>
                    <a:lnTo>
                      <a:pt x="15" y="811"/>
                    </a:lnTo>
                    <a:lnTo>
                      <a:pt x="393" y="811"/>
                    </a:lnTo>
                    <a:lnTo>
                      <a:pt x="393" y="781"/>
                    </a:lnTo>
                    <a:lnTo>
                      <a:pt x="30" y="781"/>
                    </a:lnTo>
                    <a:lnTo>
                      <a:pt x="30" y="30"/>
                    </a:lnTo>
                    <a:lnTo>
                      <a:pt x="420" y="30"/>
                    </a:lnTo>
                    <a:lnTo>
                      <a:pt x="420" y="195"/>
                    </a:lnTo>
                    <a:lnTo>
                      <a:pt x="420" y="199"/>
                    </a:lnTo>
                    <a:lnTo>
                      <a:pt x="421" y="201"/>
                    </a:lnTo>
                    <a:lnTo>
                      <a:pt x="422" y="204"/>
                    </a:lnTo>
                    <a:lnTo>
                      <a:pt x="424" y="206"/>
                    </a:lnTo>
                    <a:lnTo>
                      <a:pt x="427" y="207"/>
                    </a:lnTo>
                    <a:lnTo>
                      <a:pt x="429" y="209"/>
                    </a:lnTo>
                    <a:lnTo>
                      <a:pt x="432" y="209"/>
                    </a:lnTo>
                    <a:lnTo>
                      <a:pt x="435" y="210"/>
                    </a:lnTo>
                    <a:lnTo>
                      <a:pt x="600" y="210"/>
                    </a:lnTo>
                    <a:lnTo>
                      <a:pt x="600" y="35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en-US">
                  <a:solidFill>
                    <a:prstClr val="black"/>
                  </a:solidFill>
                  <a:latin typeface="Calibri" panose="020F0502020204030204"/>
                </a:endParaRPr>
              </a:p>
            </p:txBody>
          </p:sp>
          <p:sp>
            <p:nvSpPr>
              <p:cNvPr id="86" name="Freeform 291">
                <a:extLst>
                  <a:ext uri="{FF2B5EF4-FFF2-40B4-BE49-F238E27FC236}">
                    <a16:creationId xmlns:a16="http://schemas.microsoft.com/office/drawing/2014/main" id="{68CFEA7B-46AD-4D2F-97C1-5A30136CC575}"/>
                  </a:ext>
                </a:extLst>
              </p:cNvPr>
              <p:cNvSpPr>
                <a:spLocks noEditPoints="1"/>
              </p:cNvSpPr>
              <p:nvPr/>
            </p:nvSpPr>
            <p:spPr bwMode="auto">
              <a:xfrm>
                <a:off x="8883650" y="3792538"/>
                <a:ext cx="142875" cy="142875"/>
              </a:xfrm>
              <a:custGeom>
                <a:avLst/>
                <a:gdLst>
                  <a:gd name="T0" fmla="*/ 333 w 448"/>
                  <a:gd name="T1" fmla="*/ 343 h 451"/>
                  <a:gd name="T2" fmla="*/ 302 w 448"/>
                  <a:gd name="T3" fmla="*/ 362 h 451"/>
                  <a:gd name="T4" fmla="*/ 269 w 448"/>
                  <a:gd name="T5" fmla="*/ 380 h 451"/>
                  <a:gd name="T6" fmla="*/ 182 w 448"/>
                  <a:gd name="T7" fmla="*/ 421 h 451"/>
                  <a:gd name="T8" fmla="*/ 177 w 448"/>
                  <a:gd name="T9" fmla="*/ 377 h 451"/>
                  <a:gd name="T10" fmla="*/ 134 w 448"/>
                  <a:gd name="T11" fmla="*/ 354 h 451"/>
                  <a:gd name="T12" fmla="*/ 110 w 448"/>
                  <a:gd name="T13" fmla="*/ 343 h 451"/>
                  <a:gd name="T14" fmla="*/ 63 w 448"/>
                  <a:gd name="T15" fmla="*/ 272 h 451"/>
                  <a:gd name="T16" fmla="*/ 71 w 448"/>
                  <a:gd name="T17" fmla="*/ 257 h 451"/>
                  <a:gd name="T18" fmla="*/ 71 w 448"/>
                  <a:gd name="T19" fmla="*/ 200 h 451"/>
                  <a:gd name="T20" fmla="*/ 63 w 448"/>
                  <a:gd name="T21" fmla="*/ 183 h 451"/>
                  <a:gd name="T22" fmla="*/ 110 w 448"/>
                  <a:gd name="T23" fmla="*/ 114 h 451"/>
                  <a:gd name="T24" fmla="*/ 134 w 448"/>
                  <a:gd name="T25" fmla="*/ 102 h 451"/>
                  <a:gd name="T26" fmla="*/ 177 w 448"/>
                  <a:gd name="T27" fmla="*/ 79 h 451"/>
                  <a:gd name="T28" fmla="*/ 182 w 448"/>
                  <a:gd name="T29" fmla="*/ 30 h 451"/>
                  <a:gd name="T30" fmla="*/ 269 w 448"/>
                  <a:gd name="T31" fmla="*/ 76 h 451"/>
                  <a:gd name="T32" fmla="*/ 302 w 448"/>
                  <a:gd name="T33" fmla="*/ 94 h 451"/>
                  <a:gd name="T34" fmla="*/ 333 w 448"/>
                  <a:gd name="T35" fmla="*/ 114 h 451"/>
                  <a:gd name="T36" fmla="*/ 412 w 448"/>
                  <a:gd name="T37" fmla="*/ 167 h 451"/>
                  <a:gd name="T38" fmla="*/ 376 w 448"/>
                  <a:gd name="T39" fmla="*/ 196 h 451"/>
                  <a:gd name="T40" fmla="*/ 378 w 448"/>
                  <a:gd name="T41" fmla="*/ 242 h 451"/>
                  <a:gd name="T42" fmla="*/ 380 w 448"/>
                  <a:gd name="T43" fmla="*/ 270 h 451"/>
                  <a:gd name="T44" fmla="*/ 440 w 448"/>
                  <a:gd name="T45" fmla="*/ 271 h 451"/>
                  <a:gd name="T46" fmla="*/ 409 w 448"/>
                  <a:gd name="T47" fmla="*/ 217 h 451"/>
                  <a:gd name="T48" fmla="*/ 444 w 448"/>
                  <a:gd name="T49" fmla="*/ 182 h 451"/>
                  <a:gd name="T50" fmla="*/ 448 w 448"/>
                  <a:gd name="T51" fmla="*/ 171 h 451"/>
                  <a:gd name="T52" fmla="*/ 387 w 448"/>
                  <a:gd name="T53" fmla="*/ 65 h 451"/>
                  <a:gd name="T54" fmla="*/ 377 w 448"/>
                  <a:gd name="T55" fmla="*/ 60 h 451"/>
                  <a:gd name="T56" fmla="*/ 336 w 448"/>
                  <a:gd name="T57" fmla="*/ 80 h 451"/>
                  <a:gd name="T58" fmla="*/ 296 w 448"/>
                  <a:gd name="T59" fmla="*/ 58 h 451"/>
                  <a:gd name="T60" fmla="*/ 293 w 448"/>
                  <a:gd name="T61" fmla="*/ 8 h 451"/>
                  <a:gd name="T62" fmla="*/ 284 w 448"/>
                  <a:gd name="T63" fmla="*/ 1 h 451"/>
                  <a:gd name="T64" fmla="*/ 162 w 448"/>
                  <a:gd name="T65" fmla="*/ 1 h 451"/>
                  <a:gd name="T66" fmla="*/ 153 w 448"/>
                  <a:gd name="T67" fmla="*/ 10 h 451"/>
                  <a:gd name="T68" fmla="*/ 143 w 448"/>
                  <a:gd name="T69" fmla="*/ 61 h 451"/>
                  <a:gd name="T70" fmla="*/ 79 w 448"/>
                  <a:gd name="T71" fmla="*/ 62 h 451"/>
                  <a:gd name="T72" fmla="*/ 68 w 448"/>
                  <a:gd name="T73" fmla="*/ 60 h 451"/>
                  <a:gd name="T74" fmla="*/ 59 w 448"/>
                  <a:gd name="T75" fmla="*/ 68 h 451"/>
                  <a:gd name="T76" fmla="*/ 0 w 448"/>
                  <a:gd name="T77" fmla="*/ 175 h 451"/>
                  <a:gd name="T78" fmla="*/ 5 w 448"/>
                  <a:gd name="T79" fmla="*/ 185 h 451"/>
                  <a:gd name="T80" fmla="*/ 38 w 448"/>
                  <a:gd name="T81" fmla="*/ 229 h 451"/>
                  <a:gd name="T82" fmla="*/ 5 w 448"/>
                  <a:gd name="T83" fmla="*/ 272 h 451"/>
                  <a:gd name="T84" fmla="*/ 0 w 448"/>
                  <a:gd name="T85" fmla="*/ 282 h 451"/>
                  <a:gd name="T86" fmla="*/ 59 w 448"/>
                  <a:gd name="T87" fmla="*/ 390 h 451"/>
                  <a:gd name="T88" fmla="*/ 68 w 448"/>
                  <a:gd name="T89" fmla="*/ 396 h 451"/>
                  <a:gd name="T90" fmla="*/ 79 w 448"/>
                  <a:gd name="T91" fmla="*/ 394 h 451"/>
                  <a:gd name="T92" fmla="*/ 143 w 448"/>
                  <a:gd name="T93" fmla="*/ 394 h 451"/>
                  <a:gd name="T94" fmla="*/ 153 w 448"/>
                  <a:gd name="T95" fmla="*/ 442 h 451"/>
                  <a:gd name="T96" fmla="*/ 162 w 448"/>
                  <a:gd name="T97" fmla="*/ 450 h 451"/>
                  <a:gd name="T98" fmla="*/ 284 w 448"/>
                  <a:gd name="T99" fmla="*/ 451 h 451"/>
                  <a:gd name="T100" fmla="*/ 293 w 448"/>
                  <a:gd name="T101" fmla="*/ 444 h 451"/>
                  <a:gd name="T102" fmla="*/ 296 w 448"/>
                  <a:gd name="T103" fmla="*/ 398 h 451"/>
                  <a:gd name="T104" fmla="*/ 336 w 448"/>
                  <a:gd name="T105" fmla="*/ 376 h 451"/>
                  <a:gd name="T106" fmla="*/ 377 w 448"/>
                  <a:gd name="T107" fmla="*/ 396 h 451"/>
                  <a:gd name="T108" fmla="*/ 387 w 448"/>
                  <a:gd name="T109" fmla="*/ 392 h 451"/>
                  <a:gd name="T110" fmla="*/ 448 w 448"/>
                  <a:gd name="T111" fmla="*/ 285 h 451"/>
                  <a:gd name="T112" fmla="*/ 444 w 448"/>
                  <a:gd name="T113" fmla="*/ 274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48" h="451">
                    <a:moveTo>
                      <a:pt x="370" y="361"/>
                    </a:moveTo>
                    <a:lnTo>
                      <a:pt x="342" y="345"/>
                    </a:lnTo>
                    <a:lnTo>
                      <a:pt x="337" y="343"/>
                    </a:lnTo>
                    <a:lnTo>
                      <a:pt x="333" y="343"/>
                    </a:lnTo>
                    <a:lnTo>
                      <a:pt x="329" y="344"/>
                    </a:lnTo>
                    <a:lnTo>
                      <a:pt x="324" y="346"/>
                    </a:lnTo>
                    <a:lnTo>
                      <a:pt x="314" y="354"/>
                    </a:lnTo>
                    <a:lnTo>
                      <a:pt x="302" y="362"/>
                    </a:lnTo>
                    <a:lnTo>
                      <a:pt x="289" y="369"/>
                    </a:lnTo>
                    <a:lnTo>
                      <a:pt x="275" y="375"/>
                    </a:lnTo>
                    <a:lnTo>
                      <a:pt x="272" y="377"/>
                    </a:lnTo>
                    <a:lnTo>
                      <a:pt x="269" y="380"/>
                    </a:lnTo>
                    <a:lnTo>
                      <a:pt x="267" y="384"/>
                    </a:lnTo>
                    <a:lnTo>
                      <a:pt x="266" y="390"/>
                    </a:lnTo>
                    <a:lnTo>
                      <a:pt x="266" y="421"/>
                    </a:lnTo>
                    <a:lnTo>
                      <a:pt x="182" y="421"/>
                    </a:lnTo>
                    <a:lnTo>
                      <a:pt x="182" y="390"/>
                    </a:lnTo>
                    <a:lnTo>
                      <a:pt x="182" y="384"/>
                    </a:lnTo>
                    <a:lnTo>
                      <a:pt x="180" y="380"/>
                    </a:lnTo>
                    <a:lnTo>
                      <a:pt x="177" y="377"/>
                    </a:lnTo>
                    <a:lnTo>
                      <a:pt x="173" y="375"/>
                    </a:lnTo>
                    <a:lnTo>
                      <a:pt x="159" y="369"/>
                    </a:lnTo>
                    <a:lnTo>
                      <a:pt x="146" y="362"/>
                    </a:lnTo>
                    <a:lnTo>
                      <a:pt x="134" y="354"/>
                    </a:lnTo>
                    <a:lnTo>
                      <a:pt x="123" y="346"/>
                    </a:lnTo>
                    <a:lnTo>
                      <a:pt x="119" y="344"/>
                    </a:lnTo>
                    <a:lnTo>
                      <a:pt x="115" y="343"/>
                    </a:lnTo>
                    <a:lnTo>
                      <a:pt x="110" y="343"/>
                    </a:lnTo>
                    <a:lnTo>
                      <a:pt x="106" y="345"/>
                    </a:lnTo>
                    <a:lnTo>
                      <a:pt x="77" y="361"/>
                    </a:lnTo>
                    <a:lnTo>
                      <a:pt x="36" y="289"/>
                    </a:lnTo>
                    <a:lnTo>
                      <a:pt x="63" y="272"/>
                    </a:lnTo>
                    <a:lnTo>
                      <a:pt x="68" y="270"/>
                    </a:lnTo>
                    <a:lnTo>
                      <a:pt x="70" y="266"/>
                    </a:lnTo>
                    <a:lnTo>
                      <a:pt x="71" y="261"/>
                    </a:lnTo>
                    <a:lnTo>
                      <a:pt x="71" y="257"/>
                    </a:lnTo>
                    <a:lnTo>
                      <a:pt x="69" y="242"/>
                    </a:lnTo>
                    <a:lnTo>
                      <a:pt x="69" y="229"/>
                    </a:lnTo>
                    <a:lnTo>
                      <a:pt x="69" y="214"/>
                    </a:lnTo>
                    <a:lnTo>
                      <a:pt x="71" y="200"/>
                    </a:lnTo>
                    <a:lnTo>
                      <a:pt x="71" y="196"/>
                    </a:lnTo>
                    <a:lnTo>
                      <a:pt x="70" y="191"/>
                    </a:lnTo>
                    <a:lnTo>
                      <a:pt x="68" y="186"/>
                    </a:lnTo>
                    <a:lnTo>
                      <a:pt x="63" y="183"/>
                    </a:lnTo>
                    <a:lnTo>
                      <a:pt x="36" y="167"/>
                    </a:lnTo>
                    <a:lnTo>
                      <a:pt x="77" y="95"/>
                    </a:lnTo>
                    <a:lnTo>
                      <a:pt x="106" y="111"/>
                    </a:lnTo>
                    <a:lnTo>
                      <a:pt x="110" y="114"/>
                    </a:lnTo>
                    <a:lnTo>
                      <a:pt x="115" y="114"/>
                    </a:lnTo>
                    <a:lnTo>
                      <a:pt x="119" y="113"/>
                    </a:lnTo>
                    <a:lnTo>
                      <a:pt x="123" y="110"/>
                    </a:lnTo>
                    <a:lnTo>
                      <a:pt x="134" y="102"/>
                    </a:lnTo>
                    <a:lnTo>
                      <a:pt x="146" y="94"/>
                    </a:lnTo>
                    <a:lnTo>
                      <a:pt x="159" y="88"/>
                    </a:lnTo>
                    <a:lnTo>
                      <a:pt x="173" y="81"/>
                    </a:lnTo>
                    <a:lnTo>
                      <a:pt x="177" y="79"/>
                    </a:lnTo>
                    <a:lnTo>
                      <a:pt x="180" y="76"/>
                    </a:lnTo>
                    <a:lnTo>
                      <a:pt x="182" y="73"/>
                    </a:lnTo>
                    <a:lnTo>
                      <a:pt x="182" y="68"/>
                    </a:lnTo>
                    <a:lnTo>
                      <a:pt x="182" y="30"/>
                    </a:lnTo>
                    <a:lnTo>
                      <a:pt x="266" y="30"/>
                    </a:lnTo>
                    <a:lnTo>
                      <a:pt x="266" y="68"/>
                    </a:lnTo>
                    <a:lnTo>
                      <a:pt x="267" y="73"/>
                    </a:lnTo>
                    <a:lnTo>
                      <a:pt x="269" y="76"/>
                    </a:lnTo>
                    <a:lnTo>
                      <a:pt x="272" y="79"/>
                    </a:lnTo>
                    <a:lnTo>
                      <a:pt x="275" y="81"/>
                    </a:lnTo>
                    <a:lnTo>
                      <a:pt x="289" y="88"/>
                    </a:lnTo>
                    <a:lnTo>
                      <a:pt x="302" y="94"/>
                    </a:lnTo>
                    <a:lnTo>
                      <a:pt x="314" y="102"/>
                    </a:lnTo>
                    <a:lnTo>
                      <a:pt x="324" y="110"/>
                    </a:lnTo>
                    <a:lnTo>
                      <a:pt x="329" y="113"/>
                    </a:lnTo>
                    <a:lnTo>
                      <a:pt x="333" y="114"/>
                    </a:lnTo>
                    <a:lnTo>
                      <a:pt x="337" y="114"/>
                    </a:lnTo>
                    <a:lnTo>
                      <a:pt x="342" y="111"/>
                    </a:lnTo>
                    <a:lnTo>
                      <a:pt x="370" y="95"/>
                    </a:lnTo>
                    <a:lnTo>
                      <a:pt x="412" y="167"/>
                    </a:lnTo>
                    <a:lnTo>
                      <a:pt x="383" y="183"/>
                    </a:lnTo>
                    <a:lnTo>
                      <a:pt x="380" y="186"/>
                    </a:lnTo>
                    <a:lnTo>
                      <a:pt x="378" y="191"/>
                    </a:lnTo>
                    <a:lnTo>
                      <a:pt x="376" y="196"/>
                    </a:lnTo>
                    <a:lnTo>
                      <a:pt x="376" y="200"/>
                    </a:lnTo>
                    <a:lnTo>
                      <a:pt x="378" y="214"/>
                    </a:lnTo>
                    <a:lnTo>
                      <a:pt x="379" y="229"/>
                    </a:lnTo>
                    <a:lnTo>
                      <a:pt x="378" y="242"/>
                    </a:lnTo>
                    <a:lnTo>
                      <a:pt x="376" y="257"/>
                    </a:lnTo>
                    <a:lnTo>
                      <a:pt x="376" y="261"/>
                    </a:lnTo>
                    <a:lnTo>
                      <a:pt x="378" y="266"/>
                    </a:lnTo>
                    <a:lnTo>
                      <a:pt x="380" y="270"/>
                    </a:lnTo>
                    <a:lnTo>
                      <a:pt x="383" y="272"/>
                    </a:lnTo>
                    <a:lnTo>
                      <a:pt x="412" y="289"/>
                    </a:lnTo>
                    <a:lnTo>
                      <a:pt x="370" y="361"/>
                    </a:lnTo>
                    <a:close/>
                    <a:moveTo>
                      <a:pt x="440" y="271"/>
                    </a:moveTo>
                    <a:lnTo>
                      <a:pt x="408" y="252"/>
                    </a:lnTo>
                    <a:lnTo>
                      <a:pt x="409" y="240"/>
                    </a:lnTo>
                    <a:lnTo>
                      <a:pt x="409" y="229"/>
                    </a:lnTo>
                    <a:lnTo>
                      <a:pt x="409" y="217"/>
                    </a:lnTo>
                    <a:lnTo>
                      <a:pt x="408" y="205"/>
                    </a:lnTo>
                    <a:lnTo>
                      <a:pt x="440" y="186"/>
                    </a:lnTo>
                    <a:lnTo>
                      <a:pt x="442" y="185"/>
                    </a:lnTo>
                    <a:lnTo>
                      <a:pt x="444" y="182"/>
                    </a:lnTo>
                    <a:lnTo>
                      <a:pt x="446" y="180"/>
                    </a:lnTo>
                    <a:lnTo>
                      <a:pt x="446" y="178"/>
                    </a:lnTo>
                    <a:lnTo>
                      <a:pt x="448" y="175"/>
                    </a:lnTo>
                    <a:lnTo>
                      <a:pt x="448" y="171"/>
                    </a:lnTo>
                    <a:lnTo>
                      <a:pt x="446" y="168"/>
                    </a:lnTo>
                    <a:lnTo>
                      <a:pt x="445" y="166"/>
                    </a:lnTo>
                    <a:lnTo>
                      <a:pt x="389" y="68"/>
                    </a:lnTo>
                    <a:lnTo>
                      <a:pt x="387" y="65"/>
                    </a:lnTo>
                    <a:lnTo>
                      <a:pt x="384" y="63"/>
                    </a:lnTo>
                    <a:lnTo>
                      <a:pt x="382" y="61"/>
                    </a:lnTo>
                    <a:lnTo>
                      <a:pt x="379" y="60"/>
                    </a:lnTo>
                    <a:lnTo>
                      <a:pt x="377" y="60"/>
                    </a:lnTo>
                    <a:lnTo>
                      <a:pt x="374" y="60"/>
                    </a:lnTo>
                    <a:lnTo>
                      <a:pt x="370" y="61"/>
                    </a:lnTo>
                    <a:lnTo>
                      <a:pt x="368" y="62"/>
                    </a:lnTo>
                    <a:lnTo>
                      <a:pt x="336" y="80"/>
                    </a:lnTo>
                    <a:lnTo>
                      <a:pt x="327" y="74"/>
                    </a:lnTo>
                    <a:lnTo>
                      <a:pt x="317" y="68"/>
                    </a:lnTo>
                    <a:lnTo>
                      <a:pt x="306" y="62"/>
                    </a:lnTo>
                    <a:lnTo>
                      <a:pt x="296" y="58"/>
                    </a:lnTo>
                    <a:lnTo>
                      <a:pt x="296" y="15"/>
                    </a:lnTo>
                    <a:lnTo>
                      <a:pt x="296" y="13"/>
                    </a:lnTo>
                    <a:lnTo>
                      <a:pt x="295" y="10"/>
                    </a:lnTo>
                    <a:lnTo>
                      <a:pt x="293" y="8"/>
                    </a:lnTo>
                    <a:lnTo>
                      <a:pt x="291" y="5"/>
                    </a:lnTo>
                    <a:lnTo>
                      <a:pt x="289" y="3"/>
                    </a:lnTo>
                    <a:lnTo>
                      <a:pt x="287" y="1"/>
                    </a:lnTo>
                    <a:lnTo>
                      <a:pt x="284" y="1"/>
                    </a:lnTo>
                    <a:lnTo>
                      <a:pt x="281" y="0"/>
                    </a:lnTo>
                    <a:lnTo>
                      <a:pt x="167" y="0"/>
                    </a:lnTo>
                    <a:lnTo>
                      <a:pt x="164" y="1"/>
                    </a:lnTo>
                    <a:lnTo>
                      <a:pt x="162" y="1"/>
                    </a:lnTo>
                    <a:lnTo>
                      <a:pt x="159" y="3"/>
                    </a:lnTo>
                    <a:lnTo>
                      <a:pt x="156" y="5"/>
                    </a:lnTo>
                    <a:lnTo>
                      <a:pt x="155" y="8"/>
                    </a:lnTo>
                    <a:lnTo>
                      <a:pt x="153" y="10"/>
                    </a:lnTo>
                    <a:lnTo>
                      <a:pt x="152" y="13"/>
                    </a:lnTo>
                    <a:lnTo>
                      <a:pt x="152" y="15"/>
                    </a:lnTo>
                    <a:lnTo>
                      <a:pt x="152" y="58"/>
                    </a:lnTo>
                    <a:lnTo>
                      <a:pt x="143" y="61"/>
                    </a:lnTo>
                    <a:lnTo>
                      <a:pt x="133" y="66"/>
                    </a:lnTo>
                    <a:lnTo>
                      <a:pt x="122" y="73"/>
                    </a:lnTo>
                    <a:lnTo>
                      <a:pt x="112" y="80"/>
                    </a:lnTo>
                    <a:lnTo>
                      <a:pt x="79" y="62"/>
                    </a:lnTo>
                    <a:lnTo>
                      <a:pt x="76" y="61"/>
                    </a:lnTo>
                    <a:lnTo>
                      <a:pt x="74" y="60"/>
                    </a:lnTo>
                    <a:lnTo>
                      <a:pt x="71" y="60"/>
                    </a:lnTo>
                    <a:lnTo>
                      <a:pt x="68" y="60"/>
                    </a:lnTo>
                    <a:lnTo>
                      <a:pt x="66" y="61"/>
                    </a:lnTo>
                    <a:lnTo>
                      <a:pt x="62" y="63"/>
                    </a:lnTo>
                    <a:lnTo>
                      <a:pt x="60" y="65"/>
                    </a:lnTo>
                    <a:lnTo>
                      <a:pt x="59" y="68"/>
                    </a:lnTo>
                    <a:lnTo>
                      <a:pt x="2" y="166"/>
                    </a:lnTo>
                    <a:lnTo>
                      <a:pt x="0" y="168"/>
                    </a:lnTo>
                    <a:lnTo>
                      <a:pt x="0" y="171"/>
                    </a:lnTo>
                    <a:lnTo>
                      <a:pt x="0" y="175"/>
                    </a:lnTo>
                    <a:lnTo>
                      <a:pt x="0" y="178"/>
                    </a:lnTo>
                    <a:lnTo>
                      <a:pt x="1" y="180"/>
                    </a:lnTo>
                    <a:lnTo>
                      <a:pt x="2" y="182"/>
                    </a:lnTo>
                    <a:lnTo>
                      <a:pt x="5" y="185"/>
                    </a:lnTo>
                    <a:lnTo>
                      <a:pt x="8" y="186"/>
                    </a:lnTo>
                    <a:lnTo>
                      <a:pt x="40" y="205"/>
                    </a:lnTo>
                    <a:lnTo>
                      <a:pt x="39" y="217"/>
                    </a:lnTo>
                    <a:lnTo>
                      <a:pt x="38" y="229"/>
                    </a:lnTo>
                    <a:lnTo>
                      <a:pt x="39" y="240"/>
                    </a:lnTo>
                    <a:lnTo>
                      <a:pt x="40" y="252"/>
                    </a:lnTo>
                    <a:lnTo>
                      <a:pt x="8" y="271"/>
                    </a:lnTo>
                    <a:lnTo>
                      <a:pt x="5" y="272"/>
                    </a:lnTo>
                    <a:lnTo>
                      <a:pt x="2" y="274"/>
                    </a:lnTo>
                    <a:lnTo>
                      <a:pt x="1" y="276"/>
                    </a:lnTo>
                    <a:lnTo>
                      <a:pt x="0" y="278"/>
                    </a:lnTo>
                    <a:lnTo>
                      <a:pt x="0" y="282"/>
                    </a:lnTo>
                    <a:lnTo>
                      <a:pt x="0" y="285"/>
                    </a:lnTo>
                    <a:lnTo>
                      <a:pt x="0" y="287"/>
                    </a:lnTo>
                    <a:lnTo>
                      <a:pt x="1" y="290"/>
                    </a:lnTo>
                    <a:lnTo>
                      <a:pt x="59" y="390"/>
                    </a:lnTo>
                    <a:lnTo>
                      <a:pt x="60" y="392"/>
                    </a:lnTo>
                    <a:lnTo>
                      <a:pt x="62" y="394"/>
                    </a:lnTo>
                    <a:lnTo>
                      <a:pt x="66" y="395"/>
                    </a:lnTo>
                    <a:lnTo>
                      <a:pt x="68" y="396"/>
                    </a:lnTo>
                    <a:lnTo>
                      <a:pt x="71" y="396"/>
                    </a:lnTo>
                    <a:lnTo>
                      <a:pt x="73" y="396"/>
                    </a:lnTo>
                    <a:lnTo>
                      <a:pt x="76" y="395"/>
                    </a:lnTo>
                    <a:lnTo>
                      <a:pt x="79" y="394"/>
                    </a:lnTo>
                    <a:lnTo>
                      <a:pt x="112" y="376"/>
                    </a:lnTo>
                    <a:lnTo>
                      <a:pt x="122" y="383"/>
                    </a:lnTo>
                    <a:lnTo>
                      <a:pt x="133" y="390"/>
                    </a:lnTo>
                    <a:lnTo>
                      <a:pt x="143" y="394"/>
                    </a:lnTo>
                    <a:lnTo>
                      <a:pt x="152" y="398"/>
                    </a:lnTo>
                    <a:lnTo>
                      <a:pt x="152" y="436"/>
                    </a:lnTo>
                    <a:lnTo>
                      <a:pt x="152" y="439"/>
                    </a:lnTo>
                    <a:lnTo>
                      <a:pt x="153" y="442"/>
                    </a:lnTo>
                    <a:lnTo>
                      <a:pt x="155" y="444"/>
                    </a:lnTo>
                    <a:lnTo>
                      <a:pt x="156" y="446"/>
                    </a:lnTo>
                    <a:lnTo>
                      <a:pt x="159" y="449"/>
                    </a:lnTo>
                    <a:lnTo>
                      <a:pt x="162" y="450"/>
                    </a:lnTo>
                    <a:lnTo>
                      <a:pt x="164" y="451"/>
                    </a:lnTo>
                    <a:lnTo>
                      <a:pt x="167" y="451"/>
                    </a:lnTo>
                    <a:lnTo>
                      <a:pt x="281" y="451"/>
                    </a:lnTo>
                    <a:lnTo>
                      <a:pt x="284" y="451"/>
                    </a:lnTo>
                    <a:lnTo>
                      <a:pt x="287" y="450"/>
                    </a:lnTo>
                    <a:lnTo>
                      <a:pt x="289" y="449"/>
                    </a:lnTo>
                    <a:lnTo>
                      <a:pt x="291" y="446"/>
                    </a:lnTo>
                    <a:lnTo>
                      <a:pt x="293" y="444"/>
                    </a:lnTo>
                    <a:lnTo>
                      <a:pt x="295" y="442"/>
                    </a:lnTo>
                    <a:lnTo>
                      <a:pt x="296" y="439"/>
                    </a:lnTo>
                    <a:lnTo>
                      <a:pt x="296" y="436"/>
                    </a:lnTo>
                    <a:lnTo>
                      <a:pt x="296" y="398"/>
                    </a:lnTo>
                    <a:lnTo>
                      <a:pt x="306" y="394"/>
                    </a:lnTo>
                    <a:lnTo>
                      <a:pt x="317" y="389"/>
                    </a:lnTo>
                    <a:lnTo>
                      <a:pt x="327" y="382"/>
                    </a:lnTo>
                    <a:lnTo>
                      <a:pt x="336" y="376"/>
                    </a:lnTo>
                    <a:lnTo>
                      <a:pt x="368" y="394"/>
                    </a:lnTo>
                    <a:lnTo>
                      <a:pt x="370" y="396"/>
                    </a:lnTo>
                    <a:lnTo>
                      <a:pt x="374" y="396"/>
                    </a:lnTo>
                    <a:lnTo>
                      <a:pt x="377" y="396"/>
                    </a:lnTo>
                    <a:lnTo>
                      <a:pt x="380" y="395"/>
                    </a:lnTo>
                    <a:lnTo>
                      <a:pt x="382" y="395"/>
                    </a:lnTo>
                    <a:lnTo>
                      <a:pt x="384" y="394"/>
                    </a:lnTo>
                    <a:lnTo>
                      <a:pt x="387" y="392"/>
                    </a:lnTo>
                    <a:lnTo>
                      <a:pt x="389" y="390"/>
                    </a:lnTo>
                    <a:lnTo>
                      <a:pt x="445" y="290"/>
                    </a:lnTo>
                    <a:lnTo>
                      <a:pt x="446" y="287"/>
                    </a:lnTo>
                    <a:lnTo>
                      <a:pt x="448" y="285"/>
                    </a:lnTo>
                    <a:lnTo>
                      <a:pt x="448" y="282"/>
                    </a:lnTo>
                    <a:lnTo>
                      <a:pt x="448" y="278"/>
                    </a:lnTo>
                    <a:lnTo>
                      <a:pt x="446" y="276"/>
                    </a:lnTo>
                    <a:lnTo>
                      <a:pt x="444" y="274"/>
                    </a:lnTo>
                    <a:lnTo>
                      <a:pt x="442" y="272"/>
                    </a:lnTo>
                    <a:lnTo>
                      <a:pt x="440" y="27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en-US">
                  <a:solidFill>
                    <a:prstClr val="black"/>
                  </a:solidFill>
                  <a:latin typeface="Calibri" panose="020F0502020204030204"/>
                </a:endParaRPr>
              </a:p>
            </p:txBody>
          </p:sp>
          <p:sp>
            <p:nvSpPr>
              <p:cNvPr id="87" name="Freeform 292">
                <a:extLst>
                  <a:ext uri="{FF2B5EF4-FFF2-40B4-BE49-F238E27FC236}">
                    <a16:creationId xmlns:a16="http://schemas.microsoft.com/office/drawing/2014/main" id="{DF614A5C-C323-478F-8B6D-8ACAF34D20B9}"/>
                  </a:ext>
                </a:extLst>
              </p:cNvPr>
              <p:cNvSpPr>
                <a:spLocks noEditPoints="1"/>
              </p:cNvSpPr>
              <p:nvPr/>
            </p:nvSpPr>
            <p:spPr bwMode="auto">
              <a:xfrm>
                <a:off x="8926513" y="3836988"/>
                <a:ext cx="57150" cy="57150"/>
              </a:xfrm>
              <a:custGeom>
                <a:avLst/>
                <a:gdLst>
                  <a:gd name="T0" fmla="*/ 77 w 180"/>
                  <a:gd name="T1" fmla="*/ 150 h 181"/>
                  <a:gd name="T2" fmla="*/ 61 w 180"/>
                  <a:gd name="T3" fmla="*/ 144 h 181"/>
                  <a:gd name="T4" fmla="*/ 47 w 180"/>
                  <a:gd name="T5" fmla="*/ 133 h 181"/>
                  <a:gd name="T6" fmla="*/ 36 w 180"/>
                  <a:gd name="T7" fmla="*/ 119 h 181"/>
                  <a:gd name="T8" fmla="*/ 31 w 180"/>
                  <a:gd name="T9" fmla="*/ 103 h 181"/>
                  <a:gd name="T10" fmla="*/ 30 w 180"/>
                  <a:gd name="T11" fmla="*/ 85 h 181"/>
                  <a:gd name="T12" fmla="*/ 34 w 180"/>
                  <a:gd name="T13" fmla="*/ 68 h 181"/>
                  <a:gd name="T14" fmla="*/ 43 w 180"/>
                  <a:gd name="T15" fmla="*/ 53 h 181"/>
                  <a:gd name="T16" fmla="*/ 56 w 180"/>
                  <a:gd name="T17" fmla="*/ 41 h 181"/>
                  <a:gd name="T18" fmla="*/ 72 w 180"/>
                  <a:gd name="T19" fmla="*/ 33 h 181"/>
                  <a:gd name="T20" fmla="*/ 90 w 180"/>
                  <a:gd name="T21" fmla="*/ 30 h 181"/>
                  <a:gd name="T22" fmla="*/ 107 w 180"/>
                  <a:gd name="T23" fmla="*/ 33 h 181"/>
                  <a:gd name="T24" fmla="*/ 123 w 180"/>
                  <a:gd name="T25" fmla="*/ 41 h 181"/>
                  <a:gd name="T26" fmla="*/ 136 w 180"/>
                  <a:gd name="T27" fmla="*/ 53 h 181"/>
                  <a:gd name="T28" fmla="*/ 144 w 180"/>
                  <a:gd name="T29" fmla="*/ 68 h 181"/>
                  <a:gd name="T30" fmla="*/ 150 w 180"/>
                  <a:gd name="T31" fmla="*/ 85 h 181"/>
                  <a:gd name="T32" fmla="*/ 149 w 180"/>
                  <a:gd name="T33" fmla="*/ 103 h 181"/>
                  <a:gd name="T34" fmla="*/ 142 w 180"/>
                  <a:gd name="T35" fmla="*/ 119 h 181"/>
                  <a:gd name="T36" fmla="*/ 132 w 180"/>
                  <a:gd name="T37" fmla="*/ 133 h 181"/>
                  <a:gd name="T38" fmla="*/ 118 w 180"/>
                  <a:gd name="T39" fmla="*/ 144 h 181"/>
                  <a:gd name="T40" fmla="*/ 102 w 180"/>
                  <a:gd name="T41" fmla="*/ 150 h 181"/>
                  <a:gd name="T42" fmla="*/ 90 w 180"/>
                  <a:gd name="T43" fmla="*/ 0 h 181"/>
                  <a:gd name="T44" fmla="*/ 63 w 180"/>
                  <a:gd name="T45" fmla="*/ 4 h 181"/>
                  <a:gd name="T46" fmla="*/ 40 w 180"/>
                  <a:gd name="T47" fmla="*/ 16 h 181"/>
                  <a:gd name="T48" fmla="*/ 20 w 180"/>
                  <a:gd name="T49" fmla="*/ 33 h 181"/>
                  <a:gd name="T50" fmla="*/ 6 w 180"/>
                  <a:gd name="T51" fmla="*/ 56 h 181"/>
                  <a:gd name="T52" fmla="*/ 0 w 180"/>
                  <a:gd name="T53" fmla="*/ 82 h 181"/>
                  <a:gd name="T54" fmla="*/ 1 w 180"/>
                  <a:gd name="T55" fmla="*/ 108 h 181"/>
                  <a:gd name="T56" fmla="*/ 11 w 180"/>
                  <a:gd name="T57" fmla="*/ 134 h 181"/>
                  <a:gd name="T58" fmla="*/ 26 w 180"/>
                  <a:gd name="T59" fmla="*/ 154 h 181"/>
                  <a:gd name="T60" fmla="*/ 47 w 180"/>
                  <a:gd name="T61" fmla="*/ 170 h 181"/>
                  <a:gd name="T62" fmla="*/ 72 w 180"/>
                  <a:gd name="T63" fmla="*/ 179 h 181"/>
                  <a:gd name="T64" fmla="*/ 98 w 180"/>
                  <a:gd name="T65" fmla="*/ 180 h 181"/>
                  <a:gd name="T66" fmla="*/ 124 w 180"/>
                  <a:gd name="T67" fmla="*/ 174 h 181"/>
                  <a:gd name="T68" fmla="*/ 147 w 180"/>
                  <a:gd name="T69" fmla="*/ 160 h 181"/>
                  <a:gd name="T70" fmla="*/ 165 w 180"/>
                  <a:gd name="T71" fmla="*/ 141 h 181"/>
                  <a:gd name="T72" fmla="*/ 176 w 180"/>
                  <a:gd name="T73" fmla="*/ 118 h 181"/>
                  <a:gd name="T74" fmla="*/ 180 w 180"/>
                  <a:gd name="T75" fmla="*/ 91 h 181"/>
                  <a:gd name="T76" fmla="*/ 176 w 180"/>
                  <a:gd name="T77" fmla="*/ 64 h 181"/>
                  <a:gd name="T78" fmla="*/ 165 w 180"/>
                  <a:gd name="T79" fmla="*/ 41 h 181"/>
                  <a:gd name="T80" fmla="*/ 147 w 180"/>
                  <a:gd name="T81" fmla="*/ 22 h 181"/>
                  <a:gd name="T82" fmla="*/ 124 w 180"/>
                  <a:gd name="T83" fmla="*/ 8 h 181"/>
                  <a:gd name="T84" fmla="*/ 98 w 180"/>
                  <a:gd name="T85" fmla="*/ 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0" h="181">
                    <a:moveTo>
                      <a:pt x="90" y="151"/>
                    </a:moveTo>
                    <a:lnTo>
                      <a:pt x="83" y="150"/>
                    </a:lnTo>
                    <a:lnTo>
                      <a:pt x="77" y="150"/>
                    </a:lnTo>
                    <a:lnTo>
                      <a:pt x="72" y="148"/>
                    </a:lnTo>
                    <a:lnTo>
                      <a:pt x="66" y="146"/>
                    </a:lnTo>
                    <a:lnTo>
                      <a:pt x="61" y="144"/>
                    </a:lnTo>
                    <a:lnTo>
                      <a:pt x="56" y="140"/>
                    </a:lnTo>
                    <a:lnTo>
                      <a:pt x="51" y="137"/>
                    </a:lnTo>
                    <a:lnTo>
                      <a:pt x="47" y="133"/>
                    </a:lnTo>
                    <a:lnTo>
                      <a:pt x="43" y="129"/>
                    </a:lnTo>
                    <a:lnTo>
                      <a:pt x="40" y="124"/>
                    </a:lnTo>
                    <a:lnTo>
                      <a:pt x="36" y="119"/>
                    </a:lnTo>
                    <a:lnTo>
                      <a:pt x="34" y="114"/>
                    </a:lnTo>
                    <a:lnTo>
                      <a:pt x="32" y="108"/>
                    </a:lnTo>
                    <a:lnTo>
                      <a:pt x="31" y="103"/>
                    </a:lnTo>
                    <a:lnTo>
                      <a:pt x="30" y="97"/>
                    </a:lnTo>
                    <a:lnTo>
                      <a:pt x="30" y="91"/>
                    </a:lnTo>
                    <a:lnTo>
                      <a:pt x="30" y="85"/>
                    </a:lnTo>
                    <a:lnTo>
                      <a:pt x="31" y="78"/>
                    </a:lnTo>
                    <a:lnTo>
                      <a:pt x="32" y="73"/>
                    </a:lnTo>
                    <a:lnTo>
                      <a:pt x="34" y="68"/>
                    </a:lnTo>
                    <a:lnTo>
                      <a:pt x="36" y="62"/>
                    </a:lnTo>
                    <a:lnTo>
                      <a:pt x="40" y="57"/>
                    </a:lnTo>
                    <a:lnTo>
                      <a:pt x="43" y="53"/>
                    </a:lnTo>
                    <a:lnTo>
                      <a:pt x="47" y="48"/>
                    </a:lnTo>
                    <a:lnTo>
                      <a:pt x="51" y="44"/>
                    </a:lnTo>
                    <a:lnTo>
                      <a:pt x="56" y="41"/>
                    </a:lnTo>
                    <a:lnTo>
                      <a:pt x="61" y="38"/>
                    </a:lnTo>
                    <a:lnTo>
                      <a:pt x="66" y="36"/>
                    </a:lnTo>
                    <a:lnTo>
                      <a:pt x="72" y="33"/>
                    </a:lnTo>
                    <a:lnTo>
                      <a:pt x="77" y="32"/>
                    </a:lnTo>
                    <a:lnTo>
                      <a:pt x="83" y="31"/>
                    </a:lnTo>
                    <a:lnTo>
                      <a:pt x="90" y="30"/>
                    </a:lnTo>
                    <a:lnTo>
                      <a:pt x="95" y="31"/>
                    </a:lnTo>
                    <a:lnTo>
                      <a:pt x="102" y="32"/>
                    </a:lnTo>
                    <a:lnTo>
                      <a:pt x="107" y="33"/>
                    </a:lnTo>
                    <a:lnTo>
                      <a:pt x="113" y="36"/>
                    </a:lnTo>
                    <a:lnTo>
                      <a:pt x="118" y="38"/>
                    </a:lnTo>
                    <a:lnTo>
                      <a:pt x="123" y="41"/>
                    </a:lnTo>
                    <a:lnTo>
                      <a:pt x="127" y="44"/>
                    </a:lnTo>
                    <a:lnTo>
                      <a:pt x="132" y="48"/>
                    </a:lnTo>
                    <a:lnTo>
                      <a:pt x="136" y="53"/>
                    </a:lnTo>
                    <a:lnTo>
                      <a:pt x="139" y="57"/>
                    </a:lnTo>
                    <a:lnTo>
                      <a:pt x="142" y="62"/>
                    </a:lnTo>
                    <a:lnTo>
                      <a:pt x="144" y="68"/>
                    </a:lnTo>
                    <a:lnTo>
                      <a:pt x="147" y="73"/>
                    </a:lnTo>
                    <a:lnTo>
                      <a:pt x="149" y="78"/>
                    </a:lnTo>
                    <a:lnTo>
                      <a:pt x="150" y="85"/>
                    </a:lnTo>
                    <a:lnTo>
                      <a:pt x="150" y="91"/>
                    </a:lnTo>
                    <a:lnTo>
                      <a:pt x="150" y="97"/>
                    </a:lnTo>
                    <a:lnTo>
                      <a:pt x="149" y="103"/>
                    </a:lnTo>
                    <a:lnTo>
                      <a:pt x="147" y="108"/>
                    </a:lnTo>
                    <a:lnTo>
                      <a:pt x="144" y="114"/>
                    </a:lnTo>
                    <a:lnTo>
                      <a:pt x="142" y="119"/>
                    </a:lnTo>
                    <a:lnTo>
                      <a:pt x="139" y="124"/>
                    </a:lnTo>
                    <a:lnTo>
                      <a:pt x="136" y="129"/>
                    </a:lnTo>
                    <a:lnTo>
                      <a:pt x="132" y="133"/>
                    </a:lnTo>
                    <a:lnTo>
                      <a:pt x="127" y="137"/>
                    </a:lnTo>
                    <a:lnTo>
                      <a:pt x="123" y="140"/>
                    </a:lnTo>
                    <a:lnTo>
                      <a:pt x="118" y="144"/>
                    </a:lnTo>
                    <a:lnTo>
                      <a:pt x="113" y="146"/>
                    </a:lnTo>
                    <a:lnTo>
                      <a:pt x="107" y="148"/>
                    </a:lnTo>
                    <a:lnTo>
                      <a:pt x="102" y="150"/>
                    </a:lnTo>
                    <a:lnTo>
                      <a:pt x="95" y="150"/>
                    </a:lnTo>
                    <a:lnTo>
                      <a:pt x="90" y="151"/>
                    </a:lnTo>
                    <a:close/>
                    <a:moveTo>
                      <a:pt x="90" y="0"/>
                    </a:moveTo>
                    <a:lnTo>
                      <a:pt x="80" y="1"/>
                    </a:lnTo>
                    <a:lnTo>
                      <a:pt x="72" y="2"/>
                    </a:lnTo>
                    <a:lnTo>
                      <a:pt x="63" y="4"/>
                    </a:lnTo>
                    <a:lnTo>
                      <a:pt x="55" y="8"/>
                    </a:lnTo>
                    <a:lnTo>
                      <a:pt x="47" y="12"/>
                    </a:lnTo>
                    <a:lnTo>
                      <a:pt x="40" y="16"/>
                    </a:lnTo>
                    <a:lnTo>
                      <a:pt x="32" y="22"/>
                    </a:lnTo>
                    <a:lnTo>
                      <a:pt x="26" y="27"/>
                    </a:lnTo>
                    <a:lnTo>
                      <a:pt x="20" y="33"/>
                    </a:lnTo>
                    <a:lnTo>
                      <a:pt x="15" y="41"/>
                    </a:lnTo>
                    <a:lnTo>
                      <a:pt x="11" y="48"/>
                    </a:lnTo>
                    <a:lnTo>
                      <a:pt x="6" y="56"/>
                    </a:lnTo>
                    <a:lnTo>
                      <a:pt x="3" y="64"/>
                    </a:lnTo>
                    <a:lnTo>
                      <a:pt x="1" y="73"/>
                    </a:lnTo>
                    <a:lnTo>
                      <a:pt x="0" y="82"/>
                    </a:lnTo>
                    <a:lnTo>
                      <a:pt x="0" y="91"/>
                    </a:lnTo>
                    <a:lnTo>
                      <a:pt x="0" y="100"/>
                    </a:lnTo>
                    <a:lnTo>
                      <a:pt x="1" y="108"/>
                    </a:lnTo>
                    <a:lnTo>
                      <a:pt x="3" y="118"/>
                    </a:lnTo>
                    <a:lnTo>
                      <a:pt x="6" y="125"/>
                    </a:lnTo>
                    <a:lnTo>
                      <a:pt x="11" y="134"/>
                    </a:lnTo>
                    <a:lnTo>
                      <a:pt x="15" y="141"/>
                    </a:lnTo>
                    <a:lnTo>
                      <a:pt x="20" y="148"/>
                    </a:lnTo>
                    <a:lnTo>
                      <a:pt x="26" y="154"/>
                    </a:lnTo>
                    <a:lnTo>
                      <a:pt x="32" y="161"/>
                    </a:lnTo>
                    <a:lnTo>
                      <a:pt x="40" y="165"/>
                    </a:lnTo>
                    <a:lnTo>
                      <a:pt x="47" y="170"/>
                    </a:lnTo>
                    <a:lnTo>
                      <a:pt x="55" y="174"/>
                    </a:lnTo>
                    <a:lnTo>
                      <a:pt x="63" y="177"/>
                    </a:lnTo>
                    <a:lnTo>
                      <a:pt x="72" y="179"/>
                    </a:lnTo>
                    <a:lnTo>
                      <a:pt x="80" y="180"/>
                    </a:lnTo>
                    <a:lnTo>
                      <a:pt x="90" y="181"/>
                    </a:lnTo>
                    <a:lnTo>
                      <a:pt x="98" y="180"/>
                    </a:lnTo>
                    <a:lnTo>
                      <a:pt x="108" y="179"/>
                    </a:lnTo>
                    <a:lnTo>
                      <a:pt x="117" y="177"/>
                    </a:lnTo>
                    <a:lnTo>
                      <a:pt x="124" y="174"/>
                    </a:lnTo>
                    <a:lnTo>
                      <a:pt x="133" y="170"/>
                    </a:lnTo>
                    <a:lnTo>
                      <a:pt x="140" y="165"/>
                    </a:lnTo>
                    <a:lnTo>
                      <a:pt x="147" y="160"/>
                    </a:lnTo>
                    <a:lnTo>
                      <a:pt x="153" y="154"/>
                    </a:lnTo>
                    <a:lnTo>
                      <a:pt x="159" y="148"/>
                    </a:lnTo>
                    <a:lnTo>
                      <a:pt x="165" y="141"/>
                    </a:lnTo>
                    <a:lnTo>
                      <a:pt x="169" y="134"/>
                    </a:lnTo>
                    <a:lnTo>
                      <a:pt x="172" y="125"/>
                    </a:lnTo>
                    <a:lnTo>
                      <a:pt x="176" y="118"/>
                    </a:lnTo>
                    <a:lnTo>
                      <a:pt x="178" y="109"/>
                    </a:lnTo>
                    <a:lnTo>
                      <a:pt x="180" y="100"/>
                    </a:lnTo>
                    <a:lnTo>
                      <a:pt x="180" y="91"/>
                    </a:lnTo>
                    <a:lnTo>
                      <a:pt x="180" y="82"/>
                    </a:lnTo>
                    <a:lnTo>
                      <a:pt x="178" y="73"/>
                    </a:lnTo>
                    <a:lnTo>
                      <a:pt x="176" y="64"/>
                    </a:lnTo>
                    <a:lnTo>
                      <a:pt x="172" y="56"/>
                    </a:lnTo>
                    <a:lnTo>
                      <a:pt x="169" y="48"/>
                    </a:lnTo>
                    <a:lnTo>
                      <a:pt x="165" y="41"/>
                    </a:lnTo>
                    <a:lnTo>
                      <a:pt x="159" y="33"/>
                    </a:lnTo>
                    <a:lnTo>
                      <a:pt x="153" y="27"/>
                    </a:lnTo>
                    <a:lnTo>
                      <a:pt x="147" y="22"/>
                    </a:lnTo>
                    <a:lnTo>
                      <a:pt x="140" y="16"/>
                    </a:lnTo>
                    <a:lnTo>
                      <a:pt x="133" y="12"/>
                    </a:lnTo>
                    <a:lnTo>
                      <a:pt x="124" y="8"/>
                    </a:lnTo>
                    <a:lnTo>
                      <a:pt x="117" y="4"/>
                    </a:lnTo>
                    <a:lnTo>
                      <a:pt x="108" y="2"/>
                    </a:lnTo>
                    <a:lnTo>
                      <a:pt x="98" y="1"/>
                    </a:lnTo>
                    <a:lnTo>
                      <a:pt x="9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en-US">
                  <a:solidFill>
                    <a:prstClr val="black"/>
                  </a:solidFill>
                  <a:latin typeface="Calibri" panose="020F0502020204030204"/>
                </a:endParaRPr>
              </a:p>
            </p:txBody>
          </p:sp>
        </p:grpSp>
      </p:grpSp>
      <p:cxnSp>
        <p:nvCxnSpPr>
          <p:cNvPr id="53" name="Straight Connector 52">
            <a:extLst>
              <a:ext uri="{FF2B5EF4-FFF2-40B4-BE49-F238E27FC236}">
                <a16:creationId xmlns:a16="http://schemas.microsoft.com/office/drawing/2014/main" id="{90138D08-BE13-49EE-A6B9-2125E5A189C6}"/>
              </a:ext>
            </a:extLst>
          </p:cNvPr>
          <p:cNvCxnSpPr>
            <a:cxnSpLocks/>
          </p:cNvCxnSpPr>
          <p:nvPr/>
        </p:nvCxnSpPr>
        <p:spPr>
          <a:xfrm>
            <a:off x="6309072" y="1394971"/>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528013D-FCBA-49BE-9C7F-CB6A6DDAA2E9}"/>
              </a:ext>
            </a:extLst>
          </p:cNvPr>
          <p:cNvSpPr>
            <a:spLocks noGrp="1"/>
          </p:cNvSpPr>
          <p:nvPr>
            <p:ph type="title"/>
          </p:nvPr>
        </p:nvSpPr>
        <p:spPr>
          <a:xfrm>
            <a:off x="623457" y="2718037"/>
            <a:ext cx="2611025" cy="757130"/>
          </a:xfrm>
        </p:spPr>
        <p:txBody>
          <a:bodyPr wrap="square">
            <a:spAutoFit/>
          </a:bodyPr>
          <a:lstStyle/>
          <a:p>
            <a:r>
              <a:rPr lang="en-US" sz="4800" dirty="0">
                <a:solidFill>
                  <a:schemeClr val="bg1"/>
                </a:solidFill>
                <a:effectLst>
                  <a:outerShdw blurRad="254000" dist="76200" dir="8100000" algn="tr" rotWithShape="0">
                    <a:prstClr val="black">
                      <a:alpha val="25000"/>
                    </a:prstClr>
                  </a:outerShdw>
                </a:effectLst>
              </a:rPr>
              <a:t>İÇERİK</a:t>
            </a:r>
          </a:p>
        </p:txBody>
      </p:sp>
      <p:sp>
        <p:nvSpPr>
          <p:cNvPr id="4" name="Slide Number Placeholder 3">
            <a:extLst>
              <a:ext uri="{FF2B5EF4-FFF2-40B4-BE49-F238E27FC236}">
                <a16:creationId xmlns:a16="http://schemas.microsoft.com/office/drawing/2014/main" id="{96CB1D64-9363-404B-8976-0F796CA513C2}"/>
              </a:ext>
            </a:extLst>
          </p:cNvPr>
          <p:cNvSpPr>
            <a:spLocks noGrp="1"/>
          </p:cNvSpPr>
          <p:nvPr>
            <p:ph type="sldNum" sz="quarter" idx="12"/>
          </p:nvPr>
        </p:nvSpPr>
        <p:spPr>
          <a:xfrm>
            <a:off x="9973886" y="6446579"/>
            <a:ext cx="78547" cy="184666"/>
          </a:xfrm>
        </p:spPr>
        <p:txBody>
          <a:bodyPr/>
          <a:lstStyle/>
          <a:p>
            <a:pPr defTabSz="457200"/>
            <a:fld id="{8A8A17DA-D2B1-484E-A788-26EF85EA53A0}" type="slidenum">
              <a:rPr lang="en-US" sz="1200">
                <a:solidFill>
                  <a:prstClr val="black">
                    <a:tint val="75000"/>
                  </a:prstClr>
                </a:solidFill>
                <a:latin typeface="Calibri" panose="020F0502020204030204"/>
              </a:rPr>
              <a:pPr defTabSz="457200"/>
              <a:t>7</a:t>
            </a:fld>
            <a:endParaRPr lang="en-US" sz="1200" dirty="0">
              <a:solidFill>
                <a:prstClr val="black">
                  <a:tint val="75000"/>
                </a:prstClr>
              </a:solidFill>
              <a:latin typeface="Calibri" panose="020F0502020204030204"/>
            </a:endParaRPr>
          </a:p>
        </p:txBody>
      </p:sp>
      <p:grpSp>
        <p:nvGrpSpPr>
          <p:cNvPr id="12" name="Group 11">
            <a:extLst>
              <a:ext uri="{FF2B5EF4-FFF2-40B4-BE49-F238E27FC236}">
                <a16:creationId xmlns:a16="http://schemas.microsoft.com/office/drawing/2014/main" id="{F1E98627-143D-4A53-93B6-324D2722AFF3}"/>
              </a:ext>
            </a:extLst>
          </p:cNvPr>
          <p:cNvGrpSpPr/>
          <p:nvPr/>
        </p:nvGrpSpPr>
        <p:grpSpPr>
          <a:xfrm>
            <a:off x="623456" y="2438399"/>
            <a:ext cx="3714864" cy="1981200"/>
            <a:chOff x="623456" y="2573185"/>
            <a:chExt cx="3714864" cy="1981200"/>
          </a:xfrm>
        </p:grpSpPr>
        <p:cxnSp>
          <p:nvCxnSpPr>
            <p:cNvPr id="23" name="Straight Connector 22">
              <a:extLst>
                <a:ext uri="{FF2B5EF4-FFF2-40B4-BE49-F238E27FC236}">
                  <a16:creationId xmlns:a16="http://schemas.microsoft.com/office/drawing/2014/main" id="{A9AB29F8-C68A-4592-ADDD-3943FEF53975}"/>
                </a:ext>
              </a:extLst>
            </p:cNvPr>
            <p:cNvCxnSpPr>
              <a:cxnSpLocks/>
            </p:cNvCxnSpPr>
            <p:nvPr/>
          </p:nvCxnSpPr>
          <p:spPr>
            <a:xfrm>
              <a:off x="623456" y="4554385"/>
              <a:ext cx="3714864"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1E156F56-A637-446F-B8E0-E30EDBFED301}"/>
                </a:ext>
              </a:extLst>
            </p:cNvPr>
            <p:cNvCxnSpPr>
              <a:cxnSpLocks/>
            </p:cNvCxnSpPr>
            <p:nvPr/>
          </p:nvCxnSpPr>
          <p:spPr>
            <a:xfrm>
              <a:off x="623456" y="2573185"/>
              <a:ext cx="3714864"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80" name="Content Placeholder 2">
            <a:extLst>
              <a:ext uri="{FF2B5EF4-FFF2-40B4-BE49-F238E27FC236}">
                <a16:creationId xmlns:a16="http://schemas.microsoft.com/office/drawing/2014/main" id="{F3665B2C-10F0-C140-B0A2-63971C0474A0}"/>
              </a:ext>
            </a:extLst>
          </p:cNvPr>
          <p:cNvSpPr txBox="1">
            <a:spLocks/>
          </p:cNvSpPr>
          <p:nvPr/>
        </p:nvSpPr>
        <p:spPr>
          <a:xfrm>
            <a:off x="6309072" y="1556901"/>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Calibri Light" panose="020F0302020204030204"/>
              </a:rPr>
              <a:t>1</a:t>
            </a:r>
            <a:r>
              <a:rPr lang="en-US" sz="1400" b="1">
                <a:solidFill>
                  <a:srgbClr val="3D4752"/>
                </a:solidFill>
                <a:latin typeface="Calibri Light" panose="020F0302020204030204"/>
              </a:rPr>
              <a:t>. </a:t>
            </a:r>
            <a:r>
              <a:rPr lang="en-US" sz="1400" b="1" dirty="0" err="1">
                <a:solidFill>
                  <a:srgbClr val="3D4752"/>
                </a:solidFill>
                <a:latin typeface="Calibri Light" panose="020F0302020204030204"/>
              </a:rPr>
              <a:t>Şirket</a:t>
            </a:r>
            <a:r>
              <a:rPr lang="en-US" sz="1400" b="1" dirty="0">
                <a:solidFill>
                  <a:srgbClr val="3D4752"/>
                </a:solidFill>
                <a:latin typeface="Calibri Light" panose="020F0302020204030204"/>
              </a:rPr>
              <a:t> </a:t>
            </a:r>
            <a:r>
              <a:rPr lang="en-US" sz="1400" b="1" dirty="0" err="1">
                <a:solidFill>
                  <a:srgbClr val="3D4752"/>
                </a:solidFill>
                <a:latin typeface="Calibri Light" panose="020F0302020204030204"/>
              </a:rPr>
              <a:t>Tanıtımı</a:t>
            </a:r>
            <a:endParaRPr lang="en-US" sz="1400" b="1" dirty="0">
              <a:solidFill>
                <a:srgbClr val="3D4752"/>
              </a:solidFill>
              <a:latin typeface="Calibri Light" panose="020F0302020204030204"/>
            </a:endParaRPr>
          </a:p>
        </p:txBody>
      </p:sp>
      <p:sp>
        <p:nvSpPr>
          <p:cNvPr id="82" name="Content Placeholder 2">
            <a:extLst>
              <a:ext uri="{FF2B5EF4-FFF2-40B4-BE49-F238E27FC236}">
                <a16:creationId xmlns:a16="http://schemas.microsoft.com/office/drawing/2014/main" id="{E46AAB07-F680-3640-801A-B05E81D93E32}"/>
              </a:ext>
            </a:extLst>
          </p:cNvPr>
          <p:cNvSpPr txBox="1">
            <a:spLocks/>
          </p:cNvSpPr>
          <p:nvPr/>
        </p:nvSpPr>
        <p:spPr>
          <a:xfrm>
            <a:off x="6309072" y="2015015"/>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Calibri Light" panose="020F0302020204030204"/>
              </a:rPr>
              <a:t>2</a:t>
            </a:r>
            <a:r>
              <a:rPr lang="en-US" sz="1400" b="1">
                <a:solidFill>
                  <a:srgbClr val="3D4752"/>
                </a:solidFill>
                <a:latin typeface="Calibri Light" panose="020F0302020204030204"/>
              </a:rPr>
              <a:t>. </a:t>
            </a:r>
            <a:r>
              <a:rPr lang="tr-TR" sz="1400" b="1">
                <a:solidFill>
                  <a:srgbClr val="3D4752"/>
                </a:solidFill>
                <a:latin typeface="Calibri Light" panose="020F0302020204030204"/>
              </a:rPr>
              <a:t>İş İhtiyaçları</a:t>
            </a:r>
            <a:endParaRPr lang="en-US" sz="1400" b="1" dirty="0">
              <a:solidFill>
                <a:srgbClr val="3D4752"/>
              </a:solidFill>
              <a:latin typeface="Calibri Light" panose="020F0302020204030204"/>
            </a:endParaRPr>
          </a:p>
        </p:txBody>
      </p:sp>
      <p:sp>
        <p:nvSpPr>
          <p:cNvPr id="89" name="Content Placeholder 2">
            <a:extLst>
              <a:ext uri="{FF2B5EF4-FFF2-40B4-BE49-F238E27FC236}">
                <a16:creationId xmlns:a16="http://schemas.microsoft.com/office/drawing/2014/main" id="{A8B80F38-785B-F248-B7E1-AA89B109C75F}"/>
              </a:ext>
            </a:extLst>
          </p:cNvPr>
          <p:cNvSpPr txBox="1">
            <a:spLocks/>
          </p:cNvSpPr>
          <p:nvPr/>
        </p:nvSpPr>
        <p:spPr>
          <a:xfrm>
            <a:off x="6309072" y="2501516"/>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dirty="0">
                <a:solidFill>
                  <a:srgbClr val="3D4752"/>
                </a:solidFill>
                <a:latin typeface="Calibri Light" panose="020F0302020204030204"/>
              </a:rPr>
              <a:t>3</a:t>
            </a:r>
            <a:r>
              <a:rPr lang="en-US" sz="1400" b="1">
                <a:solidFill>
                  <a:srgbClr val="3D4752"/>
                </a:solidFill>
                <a:latin typeface="Calibri Light" panose="020F0302020204030204"/>
              </a:rPr>
              <a:t>. </a:t>
            </a:r>
            <a:r>
              <a:rPr lang="tr-TR" sz="1400" b="1">
                <a:solidFill>
                  <a:srgbClr val="3D4752"/>
                </a:solidFill>
                <a:latin typeface="Calibri Light" panose="020F0302020204030204"/>
              </a:rPr>
              <a:t>Teklif Kapsamı</a:t>
            </a:r>
            <a:endParaRPr lang="en-US" sz="1400" b="1" dirty="0">
              <a:solidFill>
                <a:srgbClr val="3D4752"/>
              </a:solidFill>
              <a:latin typeface="Calibri Light" panose="020F0302020204030204"/>
            </a:endParaRPr>
          </a:p>
        </p:txBody>
      </p:sp>
      <p:cxnSp>
        <p:nvCxnSpPr>
          <p:cNvPr id="90" name="Straight Connector 89">
            <a:extLst>
              <a:ext uri="{FF2B5EF4-FFF2-40B4-BE49-F238E27FC236}">
                <a16:creationId xmlns:a16="http://schemas.microsoft.com/office/drawing/2014/main" id="{97F46D46-AFBE-6D43-8CB6-6ED529B8FA16}"/>
              </a:ext>
            </a:extLst>
          </p:cNvPr>
          <p:cNvCxnSpPr>
            <a:cxnSpLocks/>
          </p:cNvCxnSpPr>
          <p:nvPr/>
        </p:nvCxnSpPr>
        <p:spPr>
          <a:xfrm>
            <a:off x="6309072" y="1876664"/>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1FCE95BE-2579-234D-8AF6-82DB09B6857D}"/>
              </a:ext>
            </a:extLst>
          </p:cNvPr>
          <p:cNvCxnSpPr>
            <a:cxnSpLocks/>
          </p:cNvCxnSpPr>
          <p:nvPr/>
        </p:nvCxnSpPr>
        <p:spPr>
          <a:xfrm>
            <a:off x="6309072" y="2342028"/>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8627444E-89E3-B742-B536-582C0A1F00E2}"/>
              </a:ext>
            </a:extLst>
          </p:cNvPr>
          <p:cNvCxnSpPr>
            <a:cxnSpLocks/>
          </p:cNvCxnSpPr>
          <p:nvPr/>
        </p:nvCxnSpPr>
        <p:spPr>
          <a:xfrm>
            <a:off x="6309072" y="2831885"/>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079BAEC5-80F3-BA45-9E49-5FCFC624F60C}"/>
              </a:ext>
            </a:extLst>
          </p:cNvPr>
          <p:cNvCxnSpPr>
            <a:cxnSpLocks/>
          </p:cNvCxnSpPr>
          <p:nvPr/>
        </p:nvCxnSpPr>
        <p:spPr>
          <a:xfrm>
            <a:off x="6309072" y="3322298"/>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94" name="Content Placeholder 2">
            <a:extLst>
              <a:ext uri="{FF2B5EF4-FFF2-40B4-BE49-F238E27FC236}">
                <a16:creationId xmlns:a16="http://schemas.microsoft.com/office/drawing/2014/main" id="{8066938C-F3A0-7B4C-B2BF-B3B6B383C423}"/>
              </a:ext>
            </a:extLst>
          </p:cNvPr>
          <p:cNvSpPr txBox="1">
            <a:spLocks/>
          </p:cNvSpPr>
          <p:nvPr/>
        </p:nvSpPr>
        <p:spPr>
          <a:xfrm>
            <a:off x="6309072" y="3004622"/>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a:solidFill>
                  <a:srgbClr val="3D4752"/>
                </a:solidFill>
                <a:latin typeface="Calibri Light" panose="020F0302020204030204"/>
              </a:rPr>
              <a:t>4. Fiyat Teklifi</a:t>
            </a:r>
            <a:endParaRPr lang="en-US" sz="1400" b="1" dirty="0">
              <a:solidFill>
                <a:srgbClr val="3D4752"/>
              </a:solidFill>
              <a:latin typeface="Calibri Light" panose="020F0302020204030204"/>
            </a:endParaRPr>
          </a:p>
        </p:txBody>
      </p:sp>
      <p:cxnSp>
        <p:nvCxnSpPr>
          <p:cNvPr id="97" name="Straight Connector 96">
            <a:extLst>
              <a:ext uri="{FF2B5EF4-FFF2-40B4-BE49-F238E27FC236}">
                <a16:creationId xmlns:a16="http://schemas.microsoft.com/office/drawing/2014/main" id="{56D24B1C-3E49-134C-8AF3-60A442FBB68B}"/>
              </a:ext>
            </a:extLst>
          </p:cNvPr>
          <p:cNvCxnSpPr>
            <a:cxnSpLocks/>
          </p:cNvCxnSpPr>
          <p:nvPr/>
        </p:nvCxnSpPr>
        <p:spPr>
          <a:xfrm>
            <a:off x="6309072" y="3824341"/>
            <a:ext cx="5259181"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98" name="Content Placeholder 2">
            <a:extLst>
              <a:ext uri="{FF2B5EF4-FFF2-40B4-BE49-F238E27FC236}">
                <a16:creationId xmlns:a16="http://schemas.microsoft.com/office/drawing/2014/main" id="{A9737FF1-A2B4-8546-8F1F-B4BDB32380A5}"/>
              </a:ext>
            </a:extLst>
          </p:cNvPr>
          <p:cNvSpPr txBox="1">
            <a:spLocks/>
          </p:cNvSpPr>
          <p:nvPr/>
        </p:nvSpPr>
        <p:spPr>
          <a:xfrm>
            <a:off x="6309072" y="3506665"/>
            <a:ext cx="5259181" cy="215444"/>
          </a:xfrm>
          <a:prstGeom prst="rect">
            <a:avLst/>
          </a:prstGeom>
        </p:spPr>
        <p:txBody>
          <a:bodyPr vert="horz" wrap="square" lIns="0" tIns="0" rIns="0" bIns="0" rtlCol="0" anchor="ct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tr-TR" sz="1400" b="1">
                <a:solidFill>
                  <a:srgbClr val="3D4752"/>
                </a:solidFill>
                <a:latin typeface="Calibri Light" panose="020F0302020204030204"/>
              </a:rPr>
              <a:t>5</a:t>
            </a:r>
            <a:r>
              <a:rPr lang="en-US" sz="1400" b="1">
                <a:solidFill>
                  <a:srgbClr val="3D4752"/>
                </a:solidFill>
                <a:latin typeface="Calibri Light" panose="020F0302020204030204"/>
              </a:rPr>
              <a:t>. </a:t>
            </a:r>
            <a:r>
              <a:rPr lang="tr-TR" sz="1400" b="1">
                <a:solidFill>
                  <a:srgbClr val="3D4752"/>
                </a:solidFill>
                <a:latin typeface="Calibri Light" panose="020F0302020204030204"/>
              </a:rPr>
              <a:t>Proje Yönetimi</a:t>
            </a:r>
            <a:endParaRPr lang="en-US" sz="1400" b="1" dirty="0">
              <a:solidFill>
                <a:srgbClr val="3D4752"/>
              </a:solidFill>
              <a:latin typeface="Calibri Light" panose="020F0302020204030204"/>
            </a:endParaRPr>
          </a:p>
        </p:txBody>
      </p:sp>
      <p:pic>
        <p:nvPicPr>
          <p:cNvPr id="101" name="Picture 100">
            <a:extLst>
              <a:ext uri="{FF2B5EF4-FFF2-40B4-BE49-F238E27FC236}">
                <a16:creationId xmlns:a16="http://schemas.microsoft.com/office/drawing/2014/main" id="{63B63968-8706-7048-80F3-B70C42FC4B36}"/>
              </a:ext>
            </a:extLst>
          </p:cNvPr>
          <p:cNvPicPr>
            <a:picLocks noChangeAspect="1"/>
          </p:cNvPicPr>
          <p:nvPr/>
        </p:nvPicPr>
        <p:blipFill>
          <a:blip r:embed="rId3"/>
          <a:stretch>
            <a:fillRect/>
          </a:stretch>
        </p:blipFill>
        <p:spPr>
          <a:xfrm>
            <a:off x="12207554" y="205917"/>
            <a:ext cx="1263303" cy="421101"/>
          </a:xfrm>
          <a:prstGeom prst="rect">
            <a:avLst/>
          </a:prstGeom>
        </p:spPr>
      </p:pic>
    </p:spTree>
    <p:extLst>
      <p:ext uri="{BB962C8B-B14F-4D97-AF65-F5344CB8AC3E}">
        <p14:creationId xmlns:p14="http://schemas.microsoft.com/office/powerpoint/2010/main" val="6941979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90"/>
                                        </p:tgtEl>
                                        <p:attrNameLst>
                                          <p:attrName>style.visibility</p:attrName>
                                        </p:attrNameLst>
                                      </p:cBhvr>
                                      <p:to>
                                        <p:strVal val="visible"/>
                                      </p:to>
                                    </p:set>
                                    <p:animEffect transition="in" filter="fade">
                                      <p:cBhvr>
                                        <p:cTn id="24" dur="500"/>
                                        <p:tgtEl>
                                          <p:spTgt spid="90"/>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fade">
                                      <p:cBhvr>
                                        <p:cTn id="28" dur="500"/>
                                        <p:tgtEl>
                                          <p:spTgt spid="91"/>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fade">
                                      <p:cBhvr>
                                        <p:cTn id="32" dur="500"/>
                                        <p:tgtEl>
                                          <p:spTgt spid="92"/>
                                        </p:tgtEl>
                                      </p:cBhvr>
                                    </p:animEffect>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93"/>
                                        </p:tgtEl>
                                        <p:attrNameLst>
                                          <p:attrName>style.visibility</p:attrName>
                                        </p:attrNameLst>
                                      </p:cBhvr>
                                      <p:to>
                                        <p:strVal val="visible"/>
                                      </p:to>
                                    </p:set>
                                    <p:animEffect transition="in" filter="fade">
                                      <p:cBhvr>
                                        <p:cTn id="36" dur="500"/>
                                        <p:tgtEl>
                                          <p:spTgt spid="93"/>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fade">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CAEF-B562-4D65-8A57-FE33FCE4CD43}"/>
              </a:ext>
            </a:extLst>
          </p:cNvPr>
          <p:cNvSpPr>
            <a:spLocks noGrp="1"/>
          </p:cNvSpPr>
          <p:nvPr>
            <p:ph type="title"/>
          </p:nvPr>
        </p:nvSpPr>
        <p:spPr/>
        <p:txBody>
          <a:bodyPr/>
          <a:lstStyle/>
          <a:p>
            <a:r>
              <a:rPr lang="tr-TR" dirty="0"/>
              <a:t>Crude volatility forecasts</a:t>
            </a:r>
            <a:endParaRPr lang="en-US" dirty="0"/>
          </a:p>
        </p:txBody>
      </p:sp>
      <p:sp>
        <p:nvSpPr>
          <p:cNvPr id="3" name="Content Placeholder 2">
            <a:extLst>
              <a:ext uri="{FF2B5EF4-FFF2-40B4-BE49-F238E27FC236}">
                <a16:creationId xmlns:a16="http://schemas.microsoft.com/office/drawing/2014/main" id="{9A6553B3-2CE0-40FE-9E5E-1B5E25B66181}"/>
              </a:ext>
            </a:extLst>
          </p:cNvPr>
          <p:cNvSpPr>
            <a:spLocks noGrp="1"/>
          </p:cNvSpPr>
          <p:nvPr>
            <p:ph idx="1"/>
          </p:nvPr>
        </p:nvSpPr>
        <p:spPr/>
        <p:txBody>
          <a:bodyPr/>
          <a:lstStyle/>
          <a:p>
            <a:r>
              <a:rPr lang="en-US" dirty="0"/>
              <a:t>VIX; Infectious Disease Tracking Index, IDEMV), economic policy conditions (Economic Policy Uncertainty Index, EPU; Geopolitical Risk Index,</a:t>
            </a:r>
          </a:p>
          <a:p>
            <a:r>
              <a:rPr lang="en-US" dirty="0"/>
              <a:t>GPR</a:t>
            </a:r>
            <a:endParaRPr lang="tr-TR" dirty="0"/>
          </a:p>
          <a:p>
            <a:r>
              <a:rPr lang="tr-TR" dirty="0"/>
              <a:t>FED 122 macro variables</a:t>
            </a:r>
          </a:p>
          <a:p>
            <a:endParaRPr lang="en-US" dirty="0"/>
          </a:p>
          <a:p>
            <a:endParaRPr lang="en-US" dirty="0"/>
          </a:p>
        </p:txBody>
      </p:sp>
      <p:sp>
        <p:nvSpPr>
          <p:cNvPr id="4" name="Date Placeholder 3">
            <a:extLst>
              <a:ext uri="{FF2B5EF4-FFF2-40B4-BE49-F238E27FC236}">
                <a16:creationId xmlns:a16="http://schemas.microsoft.com/office/drawing/2014/main" id="{2158C4D7-687E-4268-9800-E67E70C71FD6}"/>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553F9787-FCFA-4139-BBE3-B25DE289D691}"/>
              </a:ext>
            </a:extLst>
          </p:cNvPr>
          <p:cNvSpPr>
            <a:spLocks noGrp="1"/>
          </p:cNvSpPr>
          <p:nvPr>
            <p:ph type="sldNum" sz="quarter" idx="12"/>
          </p:nvPr>
        </p:nvSpPr>
        <p:spPr/>
        <p:txBody>
          <a:bodyPr/>
          <a:lstStyle/>
          <a:p>
            <a:fld id="{36858E31-4300-42AE-999F-48282FEB7F43}" type="slidenum">
              <a:rPr lang="en-US" smtClean="0"/>
              <a:t>70</a:t>
            </a:fld>
            <a:endParaRPr lang="en-US" dirty="0"/>
          </a:p>
        </p:txBody>
      </p:sp>
    </p:spTree>
    <p:extLst>
      <p:ext uri="{BB962C8B-B14F-4D97-AF65-F5344CB8AC3E}">
        <p14:creationId xmlns:p14="http://schemas.microsoft.com/office/powerpoint/2010/main" val="23663530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9F4D8-968C-46FB-9551-79B87AB2535F}"/>
              </a:ext>
            </a:extLst>
          </p:cNvPr>
          <p:cNvSpPr>
            <a:spLocks noGrp="1"/>
          </p:cNvSpPr>
          <p:nvPr>
            <p:ph type="title"/>
          </p:nvPr>
        </p:nvSpPr>
        <p:spPr>
          <a:xfrm>
            <a:off x="1097280" y="-54218"/>
            <a:ext cx="10058400" cy="1048462"/>
          </a:xfrm>
        </p:spPr>
        <p:txBody>
          <a:bodyPr>
            <a:normAutofit/>
          </a:bodyPr>
          <a:lstStyle/>
          <a:p>
            <a:r>
              <a:rPr lang="tr-TR" sz="4000" dirty="0"/>
              <a:t>Potential research</a:t>
            </a:r>
            <a:endParaRPr lang="en-US" sz="4000" dirty="0"/>
          </a:p>
        </p:txBody>
      </p:sp>
      <p:graphicFrame>
        <p:nvGraphicFramePr>
          <p:cNvPr id="6" name="Content Placeholder 5">
            <a:extLst>
              <a:ext uri="{FF2B5EF4-FFF2-40B4-BE49-F238E27FC236}">
                <a16:creationId xmlns:a16="http://schemas.microsoft.com/office/drawing/2014/main" id="{C2B2F770-B7C1-456F-B5B3-F5589FA20DD8}"/>
              </a:ext>
            </a:extLst>
          </p:cNvPr>
          <p:cNvGraphicFramePr>
            <a:graphicFrameLocks noGrp="1"/>
          </p:cNvGraphicFramePr>
          <p:nvPr>
            <p:ph idx="1"/>
            <p:extLst/>
          </p:nvPr>
        </p:nvGraphicFramePr>
        <p:xfrm>
          <a:off x="2400300" y="3304223"/>
          <a:ext cx="8092443" cy="1648779"/>
        </p:xfrm>
        <a:graphic>
          <a:graphicData uri="http://schemas.openxmlformats.org/drawingml/2006/table">
            <a:tbl>
              <a:tblPr/>
              <a:tblGrid>
                <a:gridCol w="822959">
                  <a:extLst>
                    <a:ext uri="{9D8B030D-6E8A-4147-A177-3AD203B41FA5}">
                      <a16:colId xmlns:a16="http://schemas.microsoft.com/office/drawing/2014/main" val="2008396166"/>
                    </a:ext>
                  </a:extLst>
                </a:gridCol>
                <a:gridCol w="822959">
                  <a:extLst>
                    <a:ext uri="{9D8B030D-6E8A-4147-A177-3AD203B41FA5}">
                      <a16:colId xmlns:a16="http://schemas.microsoft.com/office/drawing/2014/main" val="1924702760"/>
                    </a:ext>
                  </a:extLst>
                </a:gridCol>
                <a:gridCol w="678180">
                  <a:extLst>
                    <a:ext uri="{9D8B030D-6E8A-4147-A177-3AD203B41FA5}">
                      <a16:colId xmlns:a16="http://schemas.microsoft.com/office/drawing/2014/main" val="947731466"/>
                    </a:ext>
                  </a:extLst>
                </a:gridCol>
                <a:gridCol w="53341">
                  <a:extLst>
                    <a:ext uri="{9D8B030D-6E8A-4147-A177-3AD203B41FA5}">
                      <a16:colId xmlns:a16="http://schemas.microsoft.com/office/drawing/2014/main" val="2388170943"/>
                    </a:ext>
                  </a:extLst>
                </a:gridCol>
                <a:gridCol w="1056511">
                  <a:extLst>
                    <a:ext uri="{9D8B030D-6E8A-4147-A177-3AD203B41FA5}">
                      <a16:colId xmlns:a16="http://schemas.microsoft.com/office/drawing/2014/main" val="1951807170"/>
                    </a:ext>
                  </a:extLst>
                </a:gridCol>
                <a:gridCol w="164593">
                  <a:extLst>
                    <a:ext uri="{9D8B030D-6E8A-4147-A177-3AD203B41FA5}">
                      <a16:colId xmlns:a16="http://schemas.microsoft.com/office/drawing/2014/main" val="1221485331"/>
                    </a:ext>
                  </a:extLst>
                </a:gridCol>
                <a:gridCol w="795527">
                  <a:extLst>
                    <a:ext uri="{9D8B030D-6E8A-4147-A177-3AD203B41FA5}">
                      <a16:colId xmlns:a16="http://schemas.microsoft.com/office/drawing/2014/main" val="3396771636"/>
                    </a:ext>
                  </a:extLst>
                </a:gridCol>
                <a:gridCol w="191377">
                  <a:extLst>
                    <a:ext uri="{9D8B030D-6E8A-4147-A177-3AD203B41FA5}">
                      <a16:colId xmlns:a16="http://schemas.microsoft.com/office/drawing/2014/main" val="202859663"/>
                    </a:ext>
                  </a:extLst>
                </a:gridCol>
                <a:gridCol w="686447">
                  <a:extLst>
                    <a:ext uri="{9D8B030D-6E8A-4147-A177-3AD203B41FA5}">
                      <a16:colId xmlns:a16="http://schemas.microsoft.com/office/drawing/2014/main" val="79037319"/>
                    </a:ext>
                  </a:extLst>
                </a:gridCol>
                <a:gridCol w="186107">
                  <a:extLst>
                    <a:ext uri="{9D8B030D-6E8A-4147-A177-3AD203B41FA5}">
                      <a16:colId xmlns:a16="http://schemas.microsoft.com/office/drawing/2014/main" val="835947152"/>
                    </a:ext>
                  </a:extLst>
                </a:gridCol>
                <a:gridCol w="828876">
                  <a:extLst>
                    <a:ext uri="{9D8B030D-6E8A-4147-A177-3AD203B41FA5}">
                      <a16:colId xmlns:a16="http://schemas.microsoft.com/office/drawing/2014/main" val="323284755"/>
                    </a:ext>
                  </a:extLst>
                </a:gridCol>
                <a:gridCol w="342522">
                  <a:extLst>
                    <a:ext uri="{9D8B030D-6E8A-4147-A177-3AD203B41FA5}">
                      <a16:colId xmlns:a16="http://schemas.microsoft.com/office/drawing/2014/main" val="1722922235"/>
                    </a:ext>
                  </a:extLst>
                </a:gridCol>
                <a:gridCol w="365761">
                  <a:extLst>
                    <a:ext uri="{9D8B030D-6E8A-4147-A177-3AD203B41FA5}">
                      <a16:colId xmlns:a16="http://schemas.microsoft.com/office/drawing/2014/main" val="3682675013"/>
                    </a:ext>
                  </a:extLst>
                </a:gridCol>
                <a:gridCol w="365761">
                  <a:extLst>
                    <a:ext uri="{9D8B030D-6E8A-4147-A177-3AD203B41FA5}">
                      <a16:colId xmlns:a16="http://schemas.microsoft.com/office/drawing/2014/main" val="1559024324"/>
                    </a:ext>
                  </a:extLst>
                </a:gridCol>
                <a:gridCol w="365761">
                  <a:extLst>
                    <a:ext uri="{9D8B030D-6E8A-4147-A177-3AD203B41FA5}">
                      <a16:colId xmlns:a16="http://schemas.microsoft.com/office/drawing/2014/main" val="2784073712"/>
                    </a:ext>
                  </a:extLst>
                </a:gridCol>
                <a:gridCol w="365761">
                  <a:extLst>
                    <a:ext uri="{9D8B030D-6E8A-4147-A177-3AD203B41FA5}">
                      <a16:colId xmlns:a16="http://schemas.microsoft.com/office/drawing/2014/main" val="4212306836"/>
                    </a:ext>
                  </a:extLst>
                </a:gridCol>
              </a:tblGrid>
              <a:tr h="513647">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macro</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sentiment</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political </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70C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70C0"/>
                          </a:solidFill>
                          <a:effectLst/>
                          <a:latin typeface="Calibri" panose="020F0502020204030204" pitchFamily="34" charset="0"/>
                        </a:rPr>
                        <a:t>futures</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70C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r>
                        <a:rPr lang="en-US" sz="1100" b="0" i="0" u="none" strike="noStrike" dirty="0">
                          <a:solidFill>
                            <a:srgbClr val="0070C0"/>
                          </a:solidFill>
                          <a:effectLst/>
                          <a:latin typeface="Calibri" panose="020F0502020204030204" pitchFamily="34" charset="0"/>
                        </a:rPr>
                        <a:t>skew (IV,RV)</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gridSpan="2">
                  <a:txBody>
                    <a:bodyPr/>
                    <a:lstStyle/>
                    <a:p>
                      <a:pPr algn="l" fontAlgn="b"/>
                      <a:r>
                        <a:rPr lang="en-US" sz="1100" b="0" i="0" u="none" strike="noStrike">
                          <a:solidFill>
                            <a:srgbClr val="000000"/>
                          </a:solidFill>
                          <a:effectLst/>
                          <a:latin typeface="Calibri" panose="020F0502020204030204" pitchFamily="34" charset="0"/>
                        </a:rPr>
                        <a:t>Regime switching</a:t>
                      </a:r>
                    </a:p>
                  </a:txBody>
                  <a:tcPr marL="9525" marR="9525" marT="9525" marB="0" anchor="b">
                    <a:lnL>
                      <a:noFill/>
                    </a:lnL>
                    <a:lnR>
                      <a:noFill/>
                    </a:lnR>
                    <a:lnT>
                      <a:noFill/>
                    </a:lnT>
                    <a:lnB>
                      <a:noFill/>
                    </a:lnB>
                  </a:tcPr>
                </a:tc>
                <a:tc hMerge="1">
                  <a:txBody>
                    <a:bodyPr/>
                    <a:lstStyle/>
                    <a:p>
                      <a:endParaRPr lang="en-US"/>
                    </a:p>
                  </a:txBody>
                  <a:tcPr/>
                </a:tc>
                <a:tc gridSpan="2">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2760579088"/>
                  </a:ext>
                </a:extLst>
              </a:tr>
              <a:tr h="283783">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637172624"/>
                  </a:ext>
                </a:extLst>
              </a:tr>
              <a:tr h="283783">
                <a:tc>
                  <a:txBody>
                    <a:bodyPr/>
                    <a:lstStyle/>
                    <a:p>
                      <a:pPr algn="l" fontAlgn="b"/>
                      <a:r>
                        <a:rPr lang="en-US" sz="1100" b="0" i="0" u="none" strike="noStrike">
                          <a:solidFill>
                            <a:srgbClr val="000000"/>
                          </a:solidFill>
                          <a:effectLst/>
                          <a:latin typeface="Calibri" panose="020F0502020204030204" pitchFamily="34" charset="0"/>
                        </a:rPr>
                        <a:t>return</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161702776"/>
                  </a:ext>
                </a:extLst>
              </a:tr>
              <a:tr h="283783">
                <a:tc>
                  <a:txBody>
                    <a:bodyPr/>
                    <a:lstStyle/>
                    <a:p>
                      <a:pPr algn="l" fontAlgn="b"/>
                      <a:r>
                        <a:rPr lang="en-US" sz="1100" b="0" i="0" u="none" strike="noStrike">
                          <a:solidFill>
                            <a:srgbClr val="000000"/>
                          </a:solidFill>
                          <a:effectLst/>
                          <a:latin typeface="Calibri" panose="020F0502020204030204" pitchFamily="34" charset="0"/>
                        </a:rPr>
                        <a:t>IV</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310619490"/>
                  </a:ext>
                </a:extLst>
              </a:tr>
              <a:tr h="283783">
                <a:tc>
                  <a:txBody>
                    <a:bodyPr/>
                    <a:lstStyle/>
                    <a:p>
                      <a:pPr algn="l" fontAlgn="b"/>
                      <a:r>
                        <a:rPr lang="en-US" sz="1100" b="0" i="0" u="none" strike="noStrike">
                          <a:solidFill>
                            <a:srgbClr val="000000"/>
                          </a:solidFill>
                          <a:effectLst/>
                          <a:latin typeface="Calibri" panose="020F0502020204030204" pitchFamily="34" charset="0"/>
                        </a:rPr>
                        <a:t>RV</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984099911"/>
                  </a:ext>
                </a:extLst>
              </a:tr>
            </a:tbl>
          </a:graphicData>
        </a:graphic>
      </p:graphicFrame>
      <p:sp>
        <p:nvSpPr>
          <p:cNvPr id="4" name="Date Placeholder 3">
            <a:extLst>
              <a:ext uri="{FF2B5EF4-FFF2-40B4-BE49-F238E27FC236}">
                <a16:creationId xmlns:a16="http://schemas.microsoft.com/office/drawing/2014/main" id="{8B35004A-2E6A-43C7-9E3A-EFB5E86161A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E14FF0E0-51CE-4EF6-BADA-17D3AD883791}"/>
              </a:ext>
            </a:extLst>
          </p:cNvPr>
          <p:cNvSpPr>
            <a:spLocks noGrp="1"/>
          </p:cNvSpPr>
          <p:nvPr>
            <p:ph type="sldNum" sz="quarter" idx="12"/>
          </p:nvPr>
        </p:nvSpPr>
        <p:spPr/>
        <p:txBody>
          <a:bodyPr/>
          <a:lstStyle/>
          <a:p>
            <a:fld id="{36858E31-4300-42AE-999F-48282FEB7F43}" type="slidenum">
              <a:rPr lang="en-US" smtClean="0"/>
              <a:t>71</a:t>
            </a:fld>
            <a:endParaRPr lang="en-US" dirty="0"/>
          </a:p>
        </p:txBody>
      </p:sp>
      <p:sp>
        <p:nvSpPr>
          <p:cNvPr id="7" name="Rectangle 6">
            <a:extLst>
              <a:ext uri="{FF2B5EF4-FFF2-40B4-BE49-F238E27FC236}">
                <a16:creationId xmlns:a16="http://schemas.microsoft.com/office/drawing/2014/main" id="{FBD06EDE-D4DB-46D8-9942-A50488F003F5}"/>
              </a:ext>
            </a:extLst>
          </p:cNvPr>
          <p:cNvSpPr/>
          <p:nvPr/>
        </p:nvSpPr>
        <p:spPr>
          <a:xfrm>
            <a:off x="5528082" y="2794754"/>
            <a:ext cx="1196161" cy="369332"/>
          </a:xfrm>
          <a:prstGeom prst="rect">
            <a:avLst/>
          </a:prstGeom>
        </p:spPr>
        <p:txBody>
          <a:bodyPr wrap="none">
            <a:spAutoFit/>
          </a:bodyPr>
          <a:lstStyle/>
          <a:p>
            <a:r>
              <a:rPr lang="en-US" dirty="0"/>
              <a:t>FEATURES</a:t>
            </a:r>
          </a:p>
        </p:txBody>
      </p:sp>
      <p:sp>
        <p:nvSpPr>
          <p:cNvPr id="8" name="Rectangle 7">
            <a:extLst>
              <a:ext uri="{FF2B5EF4-FFF2-40B4-BE49-F238E27FC236}">
                <a16:creationId xmlns:a16="http://schemas.microsoft.com/office/drawing/2014/main" id="{FF2701DE-8AB7-4EC0-AB2C-75520BC5D5ED}"/>
              </a:ext>
            </a:extLst>
          </p:cNvPr>
          <p:cNvSpPr/>
          <p:nvPr/>
        </p:nvSpPr>
        <p:spPr>
          <a:xfrm>
            <a:off x="1231440" y="3780473"/>
            <a:ext cx="981359" cy="369332"/>
          </a:xfrm>
          <a:prstGeom prst="rect">
            <a:avLst/>
          </a:prstGeom>
        </p:spPr>
        <p:txBody>
          <a:bodyPr wrap="none">
            <a:spAutoFit/>
          </a:bodyPr>
          <a:lstStyle/>
          <a:p>
            <a:r>
              <a:rPr lang="en-US" dirty="0"/>
              <a:t>TARGET</a:t>
            </a:r>
          </a:p>
        </p:txBody>
      </p:sp>
    </p:spTree>
    <p:extLst>
      <p:ext uri="{BB962C8B-B14F-4D97-AF65-F5344CB8AC3E}">
        <p14:creationId xmlns:p14="http://schemas.microsoft.com/office/powerpoint/2010/main" val="17432236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0162F-28D8-47C4-B363-3EFFADC8C7F4}"/>
              </a:ext>
            </a:extLst>
          </p:cNvPr>
          <p:cNvSpPr>
            <a:spLocks noGrp="1"/>
          </p:cNvSpPr>
          <p:nvPr>
            <p:ph type="title"/>
          </p:nvPr>
        </p:nvSpPr>
        <p:spPr/>
        <p:txBody>
          <a:bodyPr/>
          <a:lstStyle/>
          <a:p>
            <a:endParaRPr lang="en-US"/>
          </a:p>
        </p:txBody>
      </p:sp>
      <p:sp>
        <p:nvSpPr>
          <p:cNvPr id="4" name="Date Placeholder 3">
            <a:extLst>
              <a:ext uri="{FF2B5EF4-FFF2-40B4-BE49-F238E27FC236}">
                <a16:creationId xmlns:a16="http://schemas.microsoft.com/office/drawing/2014/main" id="{C7688070-DC75-4F73-81BC-EFF2EAD432B0}"/>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FD9A93D6-F428-41ED-A8D6-076918370339}"/>
              </a:ext>
            </a:extLst>
          </p:cNvPr>
          <p:cNvSpPr>
            <a:spLocks noGrp="1"/>
          </p:cNvSpPr>
          <p:nvPr>
            <p:ph type="sldNum" sz="quarter" idx="12"/>
          </p:nvPr>
        </p:nvSpPr>
        <p:spPr/>
        <p:txBody>
          <a:bodyPr/>
          <a:lstStyle/>
          <a:p>
            <a:fld id="{36858E31-4300-42AE-999F-48282FEB7F43}" type="slidenum">
              <a:rPr lang="en-US" smtClean="0"/>
              <a:t>72</a:t>
            </a:fld>
            <a:endParaRPr lang="en-US" dirty="0"/>
          </a:p>
        </p:txBody>
      </p:sp>
      <p:graphicFrame>
        <p:nvGraphicFramePr>
          <p:cNvPr id="6" name="Object 5">
            <a:extLst>
              <a:ext uri="{FF2B5EF4-FFF2-40B4-BE49-F238E27FC236}">
                <a16:creationId xmlns:a16="http://schemas.microsoft.com/office/drawing/2014/main" id="{E9AA3988-DF02-4F68-9B4E-FF1879B21D21}"/>
              </a:ext>
            </a:extLst>
          </p:cNvPr>
          <p:cNvGraphicFramePr>
            <a:graphicFrameLocks noChangeAspect="1"/>
          </p:cNvGraphicFramePr>
          <p:nvPr>
            <p:extLst/>
          </p:nvPr>
        </p:nvGraphicFramePr>
        <p:xfrm>
          <a:off x="3323589" y="2300922"/>
          <a:ext cx="4265439" cy="350837"/>
        </p:xfrm>
        <a:graphic>
          <a:graphicData uri="http://schemas.openxmlformats.org/presentationml/2006/ole">
            <mc:AlternateContent xmlns:mc="http://schemas.openxmlformats.org/markup-compatibility/2006">
              <mc:Choice xmlns:v="urn:schemas-microsoft-com:vml" Requires="v">
                <p:oleObj spid="_x0000_s8198" name="Equation" r:id="rId3" imgW="2933640" imgH="241200" progId="Equation.DSMT4">
                  <p:embed/>
                </p:oleObj>
              </mc:Choice>
              <mc:Fallback>
                <p:oleObj name="Equation" r:id="rId3" imgW="2933640" imgH="241200" progId="Equation.DSMT4">
                  <p:embed/>
                  <p:pic>
                    <p:nvPicPr>
                      <p:cNvPr id="6" name="Object 5">
                        <a:extLst>
                          <a:ext uri="{FF2B5EF4-FFF2-40B4-BE49-F238E27FC236}">
                            <a16:creationId xmlns:a16="http://schemas.microsoft.com/office/drawing/2014/main" id="{E9AA3988-DF02-4F68-9B4E-FF1879B21D21}"/>
                          </a:ext>
                        </a:extLst>
                      </p:cNvPr>
                      <p:cNvPicPr/>
                      <p:nvPr/>
                    </p:nvPicPr>
                    <p:blipFill>
                      <a:blip r:embed="rId4"/>
                      <a:stretch>
                        <a:fillRect/>
                      </a:stretch>
                    </p:blipFill>
                    <p:spPr>
                      <a:xfrm>
                        <a:off x="3323589" y="2300922"/>
                        <a:ext cx="4265439" cy="350837"/>
                      </a:xfrm>
                      <a:prstGeom prst="rect">
                        <a:avLst/>
                      </a:prstGeom>
                    </p:spPr>
                  </p:pic>
                </p:oleObj>
              </mc:Fallback>
            </mc:AlternateContent>
          </a:graphicData>
        </a:graphic>
      </p:graphicFrame>
      <p:graphicFrame>
        <p:nvGraphicFramePr>
          <p:cNvPr id="7" name="Content Placeholder 6">
            <a:extLst>
              <a:ext uri="{FF2B5EF4-FFF2-40B4-BE49-F238E27FC236}">
                <a16:creationId xmlns:a16="http://schemas.microsoft.com/office/drawing/2014/main" id="{305F9A2D-2F68-4D5D-8B2F-EAB628225EB2}"/>
              </a:ext>
            </a:extLst>
          </p:cNvPr>
          <p:cNvGraphicFramePr>
            <a:graphicFrameLocks noGrp="1" noChangeAspect="1"/>
          </p:cNvGraphicFramePr>
          <p:nvPr>
            <p:ph idx="1"/>
            <p:extLst/>
          </p:nvPr>
        </p:nvGraphicFramePr>
        <p:xfrm>
          <a:off x="3324224" y="2768599"/>
          <a:ext cx="3983355" cy="310391"/>
        </p:xfrm>
        <a:graphic>
          <a:graphicData uri="http://schemas.openxmlformats.org/presentationml/2006/ole">
            <mc:AlternateContent xmlns:mc="http://schemas.openxmlformats.org/markup-compatibility/2006">
              <mc:Choice xmlns:v="urn:schemas-microsoft-com:vml" Requires="v">
                <p:oleObj spid="_x0000_s8199" name="Equation" r:id="rId5" imgW="3098520" imgH="241200" progId="Equation.DSMT4">
                  <p:embed/>
                </p:oleObj>
              </mc:Choice>
              <mc:Fallback>
                <p:oleObj name="Equation" r:id="rId5" imgW="3098520" imgH="241200" progId="Equation.DSMT4">
                  <p:embed/>
                  <p:pic>
                    <p:nvPicPr>
                      <p:cNvPr id="7" name="Content Placeholder 6">
                        <a:extLst>
                          <a:ext uri="{FF2B5EF4-FFF2-40B4-BE49-F238E27FC236}">
                            <a16:creationId xmlns:a16="http://schemas.microsoft.com/office/drawing/2014/main" id="{305F9A2D-2F68-4D5D-8B2F-EAB628225EB2}"/>
                          </a:ext>
                        </a:extLst>
                      </p:cNvPr>
                      <p:cNvPicPr/>
                      <p:nvPr/>
                    </p:nvPicPr>
                    <p:blipFill>
                      <a:blip r:embed="rId6"/>
                      <a:stretch>
                        <a:fillRect/>
                      </a:stretch>
                    </p:blipFill>
                    <p:spPr>
                      <a:xfrm>
                        <a:off x="3324224" y="2768599"/>
                        <a:ext cx="3983355" cy="310391"/>
                      </a:xfrm>
                      <a:prstGeom prst="rect">
                        <a:avLst/>
                      </a:prstGeom>
                    </p:spPr>
                  </p:pic>
                </p:oleObj>
              </mc:Fallback>
            </mc:AlternateContent>
          </a:graphicData>
        </a:graphic>
      </p:graphicFrame>
      <p:graphicFrame>
        <p:nvGraphicFramePr>
          <p:cNvPr id="8" name="Content Placeholder 6">
            <a:extLst>
              <a:ext uri="{FF2B5EF4-FFF2-40B4-BE49-F238E27FC236}">
                <a16:creationId xmlns:a16="http://schemas.microsoft.com/office/drawing/2014/main" id="{87F15107-23A0-4BB3-8115-786BF1A3DE12}"/>
              </a:ext>
            </a:extLst>
          </p:cNvPr>
          <p:cNvGraphicFramePr>
            <a:graphicFrameLocks noChangeAspect="1"/>
          </p:cNvGraphicFramePr>
          <p:nvPr>
            <p:extLst/>
          </p:nvPr>
        </p:nvGraphicFramePr>
        <p:xfrm>
          <a:off x="3308350" y="3273425"/>
          <a:ext cx="4016375" cy="311150"/>
        </p:xfrm>
        <a:graphic>
          <a:graphicData uri="http://schemas.openxmlformats.org/presentationml/2006/ole">
            <mc:AlternateContent xmlns:mc="http://schemas.openxmlformats.org/markup-compatibility/2006">
              <mc:Choice xmlns:v="urn:schemas-microsoft-com:vml" Requires="v">
                <p:oleObj spid="_x0000_s8200" name="Equation" r:id="rId7" imgW="3124080" imgH="241200" progId="Equation.DSMT4">
                  <p:embed/>
                </p:oleObj>
              </mc:Choice>
              <mc:Fallback>
                <p:oleObj name="Equation" r:id="rId7" imgW="3124080" imgH="241200" progId="Equation.DSMT4">
                  <p:embed/>
                  <p:pic>
                    <p:nvPicPr>
                      <p:cNvPr id="8" name="Content Placeholder 6">
                        <a:extLst>
                          <a:ext uri="{FF2B5EF4-FFF2-40B4-BE49-F238E27FC236}">
                            <a16:creationId xmlns:a16="http://schemas.microsoft.com/office/drawing/2014/main" id="{87F15107-23A0-4BB3-8115-786BF1A3DE12}"/>
                          </a:ext>
                        </a:extLst>
                      </p:cNvPr>
                      <p:cNvPicPr/>
                      <p:nvPr/>
                    </p:nvPicPr>
                    <p:blipFill>
                      <a:blip r:embed="rId8"/>
                      <a:stretch>
                        <a:fillRect/>
                      </a:stretch>
                    </p:blipFill>
                    <p:spPr>
                      <a:xfrm>
                        <a:off x="3308350" y="3273425"/>
                        <a:ext cx="4016375" cy="311150"/>
                      </a:xfrm>
                      <a:prstGeom prst="rect">
                        <a:avLst/>
                      </a:prstGeom>
                    </p:spPr>
                  </p:pic>
                </p:oleObj>
              </mc:Fallback>
            </mc:AlternateContent>
          </a:graphicData>
        </a:graphic>
      </p:graphicFrame>
      <p:graphicFrame>
        <p:nvGraphicFramePr>
          <p:cNvPr id="9" name="Content Placeholder 6">
            <a:extLst>
              <a:ext uri="{FF2B5EF4-FFF2-40B4-BE49-F238E27FC236}">
                <a16:creationId xmlns:a16="http://schemas.microsoft.com/office/drawing/2014/main" id="{CFDF6A86-C4E8-469F-8DA8-C834BAB95A88}"/>
              </a:ext>
            </a:extLst>
          </p:cNvPr>
          <p:cNvGraphicFramePr>
            <a:graphicFrameLocks noChangeAspect="1"/>
          </p:cNvGraphicFramePr>
          <p:nvPr>
            <p:extLst/>
          </p:nvPr>
        </p:nvGraphicFramePr>
        <p:xfrm>
          <a:off x="3308350" y="3895091"/>
          <a:ext cx="4260850" cy="311150"/>
        </p:xfrm>
        <a:graphic>
          <a:graphicData uri="http://schemas.openxmlformats.org/presentationml/2006/ole">
            <mc:AlternateContent xmlns:mc="http://schemas.openxmlformats.org/markup-compatibility/2006">
              <mc:Choice xmlns:v="urn:schemas-microsoft-com:vml" Requires="v">
                <p:oleObj spid="_x0000_s8201" name="Equation" r:id="rId9" imgW="3314520" imgH="241200" progId="Equation.DSMT4">
                  <p:embed/>
                </p:oleObj>
              </mc:Choice>
              <mc:Fallback>
                <p:oleObj name="Equation" r:id="rId9" imgW="3314520" imgH="241200" progId="Equation.DSMT4">
                  <p:embed/>
                  <p:pic>
                    <p:nvPicPr>
                      <p:cNvPr id="9" name="Content Placeholder 6">
                        <a:extLst>
                          <a:ext uri="{FF2B5EF4-FFF2-40B4-BE49-F238E27FC236}">
                            <a16:creationId xmlns:a16="http://schemas.microsoft.com/office/drawing/2014/main" id="{CFDF6A86-C4E8-469F-8DA8-C834BAB95A88}"/>
                          </a:ext>
                        </a:extLst>
                      </p:cNvPr>
                      <p:cNvPicPr/>
                      <p:nvPr/>
                    </p:nvPicPr>
                    <p:blipFill>
                      <a:blip r:embed="rId10"/>
                      <a:stretch>
                        <a:fillRect/>
                      </a:stretch>
                    </p:blipFill>
                    <p:spPr>
                      <a:xfrm>
                        <a:off x="3308350" y="3895091"/>
                        <a:ext cx="4260850" cy="311150"/>
                      </a:xfrm>
                      <a:prstGeom prst="rect">
                        <a:avLst/>
                      </a:prstGeom>
                    </p:spPr>
                  </p:pic>
                </p:oleObj>
              </mc:Fallback>
            </mc:AlternateContent>
          </a:graphicData>
        </a:graphic>
      </p:graphicFrame>
    </p:spTree>
    <p:extLst>
      <p:ext uri="{BB962C8B-B14F-4D97-AF65-F5344CB8AC3E}">
        <p14:creationId xmlns:p14="http://schemas.microsoft.com/office/powerpoint/2010/main" val="8476489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976EC-BA5C-44E9-9C02-9E3391C752B7}"/>
              </a:ext>
            </a:extLst>
          </p:cNvPr>
          <p:cNvSpPr>
            <a:spLocks noGrp="1"/>
          </p:cNvSpPr>
          <p:nvPr>
            <p:ph type="title"/>
          </p:nvPr>
        </p:nvSpPr>
        <p:spPr/>
        <p:txBody>
          <a:bodyPr/>
          <a:lstStyle/>
          <a:p>
            <a:r>
              <a:rPr lang="tr-TR" dirty="0"/>
              <a:t>Futures and oil forecasts</a:t>
            </a:r>
            <a:endParaRPr lang="en-US" dirty="0"/>
          </a:p>
        </p:txBody>
      </p:sp>
      <p:sp>
        <p:nvSpPr>
          <p:cNvPr id="3" name="Content Placeholder 2">
            <a:extLst>
              <a:ext uri="{FF2B5EF4-FFF2-40B4-BE49-F238E27FC236}">
                <a16:creationId xmlns:a16="http://schemas.microsoft.com/office/drawing/2014/main" id="{8C0A3B93-99F7-45C3-A6B2-BBA592E2F7EB}"/>
              </a:ext>
            </a:extLst>
          </p:cNvPr>
          <p:cNvSpPr>
            <a:spLocks noGrp="1"/>
          </p:cNvSpPr>
          <p:nvPr>
            <p:ph idx="1"/>
          </p:nvPr>
        </p:nvSpPr>
        <p:spPr/>
        <p:txBody>
          <a:bodyPr/>
          <a:lstStyle/>
          <a:p>
            <a:r>
              <a:rPr lang="tr-TR" dirty="0"/>
              <a:t>A lot of discussions on the slope of forward curve to predict the oil prices</a:t>
            </a:r>
          </a:p>
          <a:p>
            <a:r>
              <a:rPr lang="tr-TR" dirty="0"/>
              <a:t>Crack spread futures can be used to forecast oil prices.</a:t>
            </a:r>
          </a:p>
          <a:p>
            <a:r>
              <a:rPr lang="tr-TR" dirty="0"/>
              <a:t>Some variables:</a:t>
            </a:r>
          </a:p>
          <a:p>
            <a:endParaRPr lang="tr-TR" dirty="0"/>
          </a:p>
          <a:p>
            <a:endParaRPr lang="en-US" dirty="0"/>
          </a:p>
        </p:txBody>
      </p:sp>
      <p:sp>
        <p:nvSpPr>
          <p:cNvPr id="4" name="Date Placeholder 3">
            <a:extLst>
              <a:ext uri="{FF2B5EF4-FFF2-40B4-BE49-F238E27FC236}">
                <a16:creationId xmlns:a16="http://schemas.microsoft.com/office/drawing/2014/main" id="{9A7C9020-1115-4CEF-A5DD-D20B700D7C0D}"/>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B4B888DB-EA08-403C-B6DB-2ECB5E49FBC2}"/>
              </a:ext>
            </a:extLst>
          </p:cNvPr>
          <p:cNvSpPr>
            <a:spLocks noGrp="1"/>
          </p:cNvSpPr>
          <p:nvPr>
            <p:ph type="sldNum" sz="quarter" idx="12"/>
          </p:nvPr>
        </p:nvSpPr>
        <p:spPr/>
        <p:txBody>
          <a:bodyPr/>
          <a:lstStyle/>
          <a:p>
            <a:fld id="{36858E31-4300-42AE-999F-48282FEB7F43}" type="slidenum">
              <a:rPr lang="en-US" smtClean="0"/>
              <a:t>73</a:t>
            </a:fld>
            <a:endParaRPr lang="en-US" dirty="0"/>
          </a:p>
        </p:txBody>
      </p:sp>
    </p:spTree>
    <p:extLst>
      <p:ext uri="{BB962C8B-B14F-4D97-AF65-F5344CB8AC3E}">
        <p14:creationId xmlns:p14="http://schemas.microsoft.com/office/powerpoint/2010/main" val="32024791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9B644-0BCF-4E91-A107-D9AEF0F09E71}"/>
              </a:ext>
            </a:extLst>
          </p:cNvPr>
          <p:cNvSpPr>
            <a:spLocks noGrp="1"/>
          </p:cNvSpPr>
          <p:nvPr>
            <p:ph type="title"/>
          </p:nvPr>
        </p:nvSpPr>
        <p:spPr/>
        <p:txBody>
          <a:bodyPr/>
          <a:lstStyle/>
          <a:p>
            <a:r>
              <a:rPr lang="tr-TR" dirty="0"/>
              <a:t>RV </a:t>
            </a:r>
            <a:endParaRPr lang="en-US" dirty="0"/>
          </a:p>
        </p:txBody>
      </p:sp>
      <p:sp>
        <p:nvSpPr>
          <p:cNvPr id="4" name="Date Placeholder 3">
            <a:extLst>
              <a:ext uri="{FF2B5EF4-FFF2-40B4-BE49-F238E27FC236}">
                <a16:creationId xmlns:a16="http://schemas.microsoft.com/office/drawing/2014/main" id="{339A3E62-493F-47BD-A792-355DE5FDF3B2}"/>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79EADD59-0E53-4764-A244-B351A4A8CCC6}"/>
              </a:ext>
            </a:extLst>
          </p:cNvPr>
          <p:cNvSpPr>
            <a:spLocks noGrp="1"/>
          </p:cNvSpPr>
          <p:nvPr>
            <p:ph type="sldNum" sz="quarter" idx="12"/>
          </p:nvPr>
        </p:nvSpPr>
        <p:spPr/>
        <p:txBody>
          <a:bodyPr/>
          <a:lstStyle/>
          <a:p>
            <a:fld id="{36858E31-4300-42AE-999F-48282FEB7F43}" type="slidenum">
              <a:rPr lang="en-US" smtClean="0"/>
              <a:t>74</a:t>
            </a:fld>
            <a:endParaRPr lang="en-US" dirty="0"/>
          </a:p>
        </p:txBody>
      </p:sp>
      <p:graphicFrame>
        <p:nvGraphicFramePr>
          <p:cNvPr id="6" name="Object 5">
            <a:extLst>
              <a:ext uri="{FF2B5EF4-FFF2-40B4-BE49-F238E27FC236}">
                <a16:creationId xmlns:a16="http://schemas.microsoft.com/office/drawing/2014/main" id="{35039C1E-1F40-4B24-B3C6-B7D168945B11}"/>
              </a:ext>
            </a:extLst>
          </p:cNvPr>
          <p:cNvGraphicFramePr>
            <a:graphicFrameLocks noChangeAspect="1"/>
          </p:cNvGraphicFramePr>
          <p:nvPr>
            <p:extLst/>
          </p:nvPr>
        </p:nvGraphicFramePr>
        <p:xfrm>
          <a:off x="2242120" y="1685068"/>
          <a:ext cx="2856561" cy="752892"/>
        </p:xfrm>
        <a:graphic>
          <a:graphicData uri="http://schemas.openxmlformats.org/presentationml/2006/ole">
            <mc:AlternateContent xmlns:mc="http://schemas.openxmlformats.org/markup-compatibility/2006">
              <mc:Choice xmlns:v="urn:schemas-microsoft-com:vml" Requires="v">
                <p:oleObj spid="_x0000_s9221" name="Equation" r:id="rId3" imgW="1638000" imgH="431640" progId="Equation.DSMT4">
                  <p:embed/>
                </p:oleObj>
              </mc:Choice>
              <mc:Fallback>
                <p:oleObj name="Equation" r:id="rId3" imgW="1638000" imgH="431640" progId="Equation.DSMT4">
                  <p:embed/>
                  <p:pic>
                    <p:nvPicPr>
                      <p:cNvPr id="6" name="Object 5">
                        <a:extLst>
                          <a:ext uri="{FF2B5EF4-FFF2-40B4-BE49-F238E27FC236}">
                            <a16:creationId xmlns:a16="http://schemas.microsoft.com/office/drawing/2014/main" id="{35039C1E-1F40-4B24-B3C6-B7D168945B11}"/>
                          </a:ext>
                        </a:extLst>
                      </p:cNvPr>
                      <p:cNvPicPr/>
                      <p:nvPr/>
                    </p:nvPicPr>
                    <p:blipFill>
                      <a:blip r:embed="rId4"/>
                      <a:stretch>
                        <a:fillRect/>
                      </a:stretch>
                    </p:blipFill>
                    <p:spPr>
                      <a:xfrm>
                        <a:off x="2242120" y="1685068"/>
                        <a:ext cx="2856561" cy="752892"/>
                      </a:xfrm>
                      <a:prstGeom prst="rect">
                        <a:avLst/>
                      </a:prstGeom>
                    </p:spPr>
                  </p:pic>
                </p:oleObj>
              </mc:Fallback>
            </mc:AlternateContent>
          </a:graphicData>
        </a:graphic>
      </p:graphicFrame>
      <p:graphicFrame>
        <p:nvGraphicFramePr>
          <p:cNvPr id="7" name="Content Placeholder 6">
            <a:extLst>
              <a:ext uri="{FF2B5EF4-FFF2-40B4-BE49-F238E27FC236}">
                <a16:creationId xmlns:a16="http://schemas.microsoft.com/office/drawing/2014/main" id="{DE10F052-CD17-4ECC-AF28-0F769E62AE52}"/>
              </a:ext>
            </a:extLst>
          </p:cNvPr>
          <p:cNvGraphicFramePr>
            <a:graphicFrameLocks noGrp="1" noChangeAspect="1"/>
          </p:cNvGraphicFramePr>
          <p:nvPr>
            <p:ph idx="1"/>
            <p:extLst/>
          </p:nvPr>
        </p:nvGraphicFramePr>
        <p:xfrm>
          <a:off x="2120227" y="2489397"/>
          <a:ext cx="8506345" cy="474185"/>
        </p:xfrm>
        <a:graphic>
          <a:graphicData uri="http://schemas.openxmlformats.org/presentationml/2006/ole">
            <mc:AlternateContent xmlns:mc="http://schemas.openxmlformats.org/markup-compatibility/2006">
              <mc:Choice xmlns:v="urn:schemas-microsoft-com:vml" Requires="v">
                <p:oleObj spid="_x0000_s9222" name="Equation" r:id="rId5" imgW="2844720" imgH="228600" progId="Equation.DSMT4">
                  <p:embed/>
                </p:oleObj>
              </mc:Choice>
              <mc:Fallback>
                <p:oleObj name="Equation" r:id="rId5" imgW="2844720" imgH="228600" progId="Equation.DSMT4">
                  <p:embed/>
                  <p:pic>
                    <p:nvPicPr>
                      <p:cNvPr id="7" name="Content Placeholder 6">
                        <a:extLst>
                          <a:ext uri="{FF2B5EF4-FFF2-40B4-BE49-F238E27FC236}">
                            <a16:creationId xmlns:a16="http://schemas.microsoft.com/office/drawing/2014/main" id="{DE10F052-CD17-4ECC-AF28-0F769E62AE52}"/>
                          </a:ext>
                        </a:extLst>
                      </p:cNvPr>
                      <p:cNvPicPr/>
                      <p:nvPr/>
                    </p:nvPicPr>
                    <p:blipFill>
                      <a:blip r:embed="rId6"/>
                      <a:stretch>
                        <a:fillRect/>
                      </a:stretch>
                    </p:blipFill>
                    <p:spPr>
                      <a:xfrm>
                        <a:off x="2120227" y="2489397"/>
                        <a:ext cx="8506345" cy="474185"/>
                      </a:xfrm>
                      <a:prstGeom prst="rect">
                        <a:avLst/>
                      </a:prstGeom>
                    </p:spPr>
                  </p:pic>
                </p:oleObj>
              </mc:Fallback>
            </mc:AlternateContent>
          </a:graphicData>
        </a:graphic>
      </p:graphicFrame>
      <p:graphicFrame>
        <p:nvGraphicFramePr>
          <p:cNvPr id="8" name="Content Placeholder 6">
            <a:extLst>
              <a:ext uri="{FF2B5EF4-FFF2-40B4-BE49-F238E27FC236}">
                <a16:creationId xmlns:a16="http://schemas.microsoft.com/office/drawing/2014/main" id="{98AC8998-C124-4EA6-9E63-8EECD0321ED0}"/>
              </a:ext>
            </a:extLst>
          </p:cNvPr>
          <p:cNvGraphicFramePr>
            <a:graphicFrameLocks noChangeAspect="1"/>
          </p:cNvGraphicFramePr>
          <p:nvPr>
            <p:extLst/>
          </p:nvPr>
        </p:nvGraphicFramePr>
        <p:xfrm>
          <a:off x="3308350" y="3273425"/>
          <a:ext cx="4016375" cy="311150"/>
        </p:xfrm>
        <a:graphic>
          <a:graphicData uri="http://schemas.openxmlformats.org/presentationml/2006/ole">
            <mc:AlternateContent xmlns:mc="http://schemas.openxmlformats.org/markup-compatibility/2006">
              <mc:Choice xmlns:v="urn:schemas-microsoft-com:vml" Requires="v">
                <p:oleObj spid="_x0000_s9223" name="Equation" r:id="rId7" imgW="3124080" imgH="241200" progId="Equation.DSMT4">
                  <p:embed/>
                </p:oleObj>
              </mc:Choice>
              <mc:Fallback>
                <p:oleObj name="Equation" r:id="rId7" imgW="3124080" imgH="241200" progId="Equation.DSMT4">
                  <p:embed/>
                  <p:pic>
                    <p:nvPicPr>
                      <p:cNvPr id="8" name="Content Placeholder 6">
                        <a:extLst>
                          <a:ext uri="{FF2B5EF4-FFF2-40B4-BE49-F238E27FC236}">
                            <a16:creationId xmlns:a16="http://schemas.microsoft.com/office/drawing/2014/main" id="{98AC8998-C124-4EA6-9E63-8EECD0321ED0}"/>
                          </a:ext>
                        </a:extLst>
                      </p:cNvPr>
                      <p:cNvPicPr/>
                      <p:nvPr/>
                    </p:nvPicPr>
                    <p:blipFill>
                      <a:blip r:embed="rId8"/>
                      <a:stretch>
                        <a:fillRect/>
                      </a:stretch>
                    </p:blipFill>
                    <p:spPr>
                      <a:xfrm>
                        <a:off x="3308350" y="3273425"/>
                        <a:ext cx="4016375" cy="311150"/>
                      </a:xfrm>
                      <a:prstGeom prst="rect">
                        <a:avLst/>
                      </a:prstGeom>
                    </p:spPr>
                  </p:pic>
                </p:oleObj>
              </mc:Fallback>
            </mc:AlternateContent>
          </a:graphicData>
        </a:graphic>
      </p:graphicFrame>
    </p:spTree>
    <p:extLst>
      <p:ext uri="{BB962C8B-B14F-4D97-AF65-F5344CB8AC3E}">
        <p14:creationId xmlns:p14="http://schemas.microsoft.com/office/powerpoint/2010/main" val="28437229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4658A-D537-435D-978A-D7EB95B23616}"/>
              </a:ext>
            </a:extLst>
          </p:cNvPr>
          <p:cNvSpPr>
            <a:spLocks noGrp="1"/>
          </p:cNvSpPr>
          <p:nvPr>
            <p:ph type="title"/>
          </p:nvPr>
        </p:nvSpPr>
        <p:spPr/>
        <p:txBody>
          <a:bodyPr/>
          <a:lstStyle/>
          <a:p>
            <a:r>
              <a:rPr lang="tr-TR" dirty="0"/>
              <a:t>Forecastin RV and other: benchmark</a:t>
            </a:r>
            <a:endParaRPr lang="en-US" dirty="0"/>
          </a:p>
        </p:txBody>
      </p:sp>
      <p:graphicFrame>
        <p:nvGraphicFramePr>
          <p:cNvPr id="6" name="Content Placeholder 5">
            <a:extLst>
              <a:ext uri="{FF2B5EF4-FFF2-40B4-BE49-F238E27FC236}">
                <a16:creationId xmlns:a16="http://schemas.microsoft.com/office/drawing/2014/main" id="{E371A3C8-754B-444A-B24A-2B60A061D19E}"/>
              </a:ext>
            </a:extLst>
          </p:cNvPr>
          <p:cNvGraphicFramePr>
            <a:graphicFrameLocks noGrp="1"/>
          </p:cNvGraphicFramePr>
          <p:nvPr>
            <p:ph idx="1"/>
            <p:extLst/>
          </p:nvPr>
        </p:nvGraphicFramePr>
        <p:xfrm>
          <a:off x="1300100" y="2213661"/>
          <a:ext cx="3751294" cy="1693975"/>
        </p:xfrm>
        <a:graphic>
          <a:graphicData uri="http://schemas.openxmlformats.org/drawingml/2006/table">
            <a:tbl>
              <a:tblPr/>
              <a:tblGrid>
                <a:gridCol w="874929">
                  <a:extLst>
                    <a:ext uri="{9D8B030D-6E8A-4147-A177-3AD203B41FA5}">
                      <a16:colId xmlns:a16="http://schemas.microsoft.com/office/drawing/2014/main" val="4269889673"/>
                    </a:ext>
                  </a:extLst>
                </a:gridCol>
                <a:gridCol w="710214">
                  <a:extLst>
                    <a:ext uri="{9D8B030D-6E8A-4147-A177-3AD203B41FA5}">
                      <a16:colId xmlns:a16="http://schemas.microsoft.com/office/drawing/2014/main" val="299370283"/>
                    </a:ext>
                  </a:extLst>
                </a:gridCol>
                <a:gridCol w="825623">
                  <a:extLst>
                    <a:ext uri="{9D8B030D-6E8A-4147-A177-3AD203B41FA5}">
                      <a16:colId xmlns:a16="http://schemas.microsoft.com/office/drawing/2014/main" val="695422117"/>
                    </a:ext>
                  </a:extLst>
                </a:gridCol>
                <a:gridCol w="1340528">
                  <a:extLst>
                    <a:ext uri="{9D8B030D-6E8A-4147-A177-3AD203B41FA5}">
                      <a16:colId xmlns:a16="http://schemas.microsoft.com/office/drawing/2014/main" val="2437028985"/>
                    </a:ext>
                  </a:extLst>
                </a:gridCol>
              </a:tblGrid>
              <a:tr h="18331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6468773"/>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4.96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24</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1104992"/>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482</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8482306"/>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4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069</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2475279"/>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14</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3677772"/>
                  </a:ext>
                </a:extLst>
              </a:tr>
              <a:tr h="83247">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54321788"/>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938038127"/>
                  </a:ext>
                </a:extLst>
              </a:tr>
              <a:tr h="190500">
                <a:tc>
                  <a:txBody>
                    <a:bodyPr/>
                    <a:lstStyle/>
                    <a:p>
                      <a:pPr algn="l" fontAlgn="b"/>
                      <a:r>
                        <a:rPr lang="en-US" sz="1100" b="0" i="0" u="none" strike="noStrike" dirty="0">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3</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92021676"/>
                  </a:ext>
                </a:extLst>
              </a:tr>
              <a:tr h="190500">
                <a:tc>
                  <a:txBody>
                    <a:bodyPr/>
                    <a:lstStyle/>
                    <a:p>
                      <a:pPr algn="l" fontAlgn="b"/>
                      <a:r>
                        <a:rPr lang="en-US" sz="1100" b="0" i="0" u="none" strike="noStrike" dirty="0">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623</a:t>
                      </a: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805546775"/>
                  </a:ext>
                </a:extLst>
              </a:tr>
            </a:tbl>
          </a:graphicData>
        </a:graphic>
      </p:graphicFrame>
      <p:sp>
        <p:nvSpPr>
          <p:cNvPr id="4" name="Date Placeholder 3">
            <a:extLst>
              <a:ext uri="{FF2B5EF4-FFF2-40B4-BE49-F238E27FC236}">
                <a16:creationId xmlns:a16="http://schemas.microsoft.com/office/drawing/2014/main" id="{8ADFBE0C-2A9A-4CC3-A8BB-95CAF53A827D}"/>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0E44EE98-DBA7-4EA8-9E38-6BE356DD9CF1}"/>
              </a:ext>
            </a:extLst>
          </p:cNvPr>
          <p:cNvSpPr>
            <a:spLocks noGrp="1"/>
          </p:cNvSpPr>
          <p:nvPr>
            <p:ph type="sldNum" sz="quarter" idx="12"/>
          </p:nvPr>
        </p:nvSpPr>
        <p:spPr/>
        <p:txBody>
          <a:bodyPr/>
          <a:lstStyle/>
          <a:p>
            <a:fld id="{36858E31-4300-42AE-999F-48282FEB7F43}" type="slidenum">
              <a:rPr lang="en-US" smtClean="0"/>
              <a:t>75</a:t>
            </a:fld>
            <a:endParaRPr lang="en-US" dirty="0"/>
          </a:p>
        </p:txBody>
      </p:sp>
    </p:spTree>
    <p:extLst>
      <p:ext uri="{BB962C8B-B14F-4D97-AF65-F5344CB8AC3E}">
        <p14:creationId xmlns:p14="http://schemas.microsoft.com/office/powerpoint/2010/main" val="59706111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B5C3E-2BAF-475F-A8DE-D6E776E85242}"/>
              </a:ext>
            </a:extLst>
          </p:cNvPr>
          <p:cNvSpPr>
            <a:spLocks noGrp="1"/>
          </p:cNvSpPr>
          <p:nvPr>
            <p:ph type="title"/>
          </p:nvPr>
        </p:nvSpPr>
        <p:spPr/>
        <p:txBody>
          <a:bodyPr>
            <a:normAutofit/>
          </a:bodyPr>
          <a:lstStyle/>
          <a:p>
            <a:br>
              <a:rPr lang="tr-TR" dirty="0"/>
            </a:br>
            <a:r>
              <a:rPr lang="tr-TR" sz="3600" dirty="0"/>
              <a:t>Can IV terms structure improve RV forecast?</a:t>
            </a:r>
            <a:endParaRPr lang="en-US" sz="3600" dirty="0"/>
          </a:p>
        </p:txBody>
      </p:sp>
      <p:graphicFrame>
        <p:nvGraphicFramePr>
          <p:cNvPr id="6" name="Content Placeholder 5">
            <a:extLst>
              <a:ext uri="{FF2B5EF4-FFF2-40B4-BE49-F238E27FC236}">
                <a16:creationId xmlns:a16="http://schemas.microsoft.com/office/drawing/2014/main" id="{5E00DC91-61B7-4F02-BB56-CBF9AEE13CB1}"/>
              </a:ext>
            </a:extLst>
          </p:cNvPr>
          <p:cNvGraphicFramePr>
            <a:graphicFrameLocks noGrp="1"/>
          </p:cNvGraphicFramePr>
          <p:nvPr>
            <p:ph idx="1"/>
            <p:extLst/>
          </p:nvPr>
        </p:nvGraphicFramePr>
        <p:xfrm>
          <a:off x="793511" y="1832661"/>
          <a:ext cx="2425700" cy="2095500"/>
        </p:xfrm>
        <a:graphic>
          <a:graphicData uri="http://schemas.openxmlformats.org/drawingml/2006/table">
            <a:tbl>
              <a:tblPr/>
              <a:tblGrid>
                <a:gridCol w="812800">
                  <a:extLst>
                    <a:ext uri="{9D8B030D-6E8A-4147-A177-3AD203B41FA5}">
                      <a16:colId xmlns:a16="http://schemas.microsoft.com/office/drawing/2014/main" val="4005158509"/>
                    </a:ext>
                  </a:extLst>
                </a:gridCol>
                <a:gridCol w="609600">
                  <a:extLst>
                    <a:ext uri="{9D8B030D-6E8A-4147-A177-3AD203B41FA5}">
                      <a16:colId xmlns:a16="http://schemas.microsoft.com/office/drawing/2014/main" val="1326448750"/>
                    </a:ext>
                  </a:extLst>
                </a:gridCol>
                <a:gridCol w="393700">
                  <a:extLst>
                    <a:ext uri="{9D8B030D-6E8A-4147-A177-3AD203B41FA5}">
                      <a16:colId xmlns:a16="http://schemas.microsoft.com/office/drawing/2014/main" val="4151270786"/>
                    </a:ext>
                  </a:extLst>
                </a:gridCol>
                <a:gridCol w="609600">
                  <a:extLst>
                    <a:ext uri="{9D8B030D-6E8A-4147-A177-3AD203B41FA5}">
                      <a16:colId xmlns:a16="http://schemas.microsoft.com/office/drawing/2014/main" val="2358056667"/>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5060731"/>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0.28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4685177"/>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39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69436963"/>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7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4175143"/>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9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91682633"/>
                  </a:ext>
                </a:extLst>
              </a:tr>
              <a:tr h="190500">
                <a:tc>
                  <a:txBody>
                    <a:bodyPr/>
                    <a:lstStyle/>
                    <a:p>
                      <a:pPr algn="l" fontAlgn="b"/>
                      <a:r>
                        <a:rPr lang="en-US" sz="1100" b="0" i="0" u="none" strike="noStrike">
                          <a:solidFill>
                            <a:srgbClr val="000000"/>
                          </a:solidFill>
                          <a:effectLst/>
                          <a:latin typeface="Calibri" panose="020F0502020204030204" pitchFamily="34" charset="0"/>
                        </a:rPr>
                        <a:t>vol18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48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4072794"/>
                  </a:ext>
                </a:extLst>
              </a:tr>
              <a:tr h="190500">
                <a:tc>
                  <a:txBody>
                    <a:bodyPr/>
                    <a:lstStyle/>
                    <a:p>
                      <a:pPr algn="l" fontAlgn="b"/>
                      <a:r>
                        <a:rPr lang="en-US" sz="1100" b="0" i="0" u="none" strike="noStrike">
                          <a:solidFill>
                            <a:srgbClr val="000000"/>
                          </a:solidFill>
                          <a:effectLst/>
                          <a:latin typeface="Calibri" panose="020F0502020204030204" pitchFamily="34" charset="0"/>
                        </a:rPr>
                        <a:t>vol6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1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2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922084"/>
                  </a:ext>
                </a:extLst>
              </a:tr>
              <a:tr h="190500">
                <a:tc>
                  <a:txBody>
                    <a:bodyPr/>
                    <a:lstStyle/>
                    <a:p>
                      <a:pPr algn="l" fontAlgn="b"/>
                      <a:r>
                        <a:rPr lang="en-US" sz="1100" b="0" i="0" u="none" strike="noStrike">
                          <a:solidFill>
                            <a:srgbClr val="000000"/>
                          </a:solidFill>
                          <a:effectLst/>
                          <a:latin typeface="Calibri" panose="020F0502020204030204" pitchFamily="34" charset="0"/>
                        </a:rPr>
                        <a:t>vol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3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9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3583423"/>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66662970"/>
                  </a:ext>
                </a:extLst>
              </a:tr>
              <a:tr h="190500">
                <a:tc>
                  <a:txBody>
                    <a:bodyPr/>
                    <a:lstStyle/>
                    <a:p>
                      <a:pPr algn="l" fontAlgn="b"/>
                      <a:r>
                        <a:rPr lang="en-US" sz="1100" b="0" i="0" u="none" strike="noStrike" dirty="0">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25</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667678923"/>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14</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568965967"/>
                  </a:ext>
                </a:extLst>
              </a:tr>
            </a:tbl>
          </a:graphicData>
        </a:graphic>
      </p:graphicFrame>
      <p:sp>
        <p:nvSpPr>
          <p:cNvPr id="4" name="Date Placeholder 3">
            <a:extLst>
              <a:ext uri="{FF2B5EF4-FFF2-40B4-BE49-F238E27FC236}">
                <a16:creationId xmlns:a16="http://schemas.microsoft.com/office/drawing/2014/main" id="{36F13083-7900-45B2-9BB3-87EB8CCD3501}"/>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9E71BBA2-138C-4FD3-A528-F38D1A215912}"/>
              </a:ext>
            </a:extLst>
          </p:cNvPr>
          <p:cNvSpPr>
            <a:spLocks noGrp="1"/>
          </p:cNvSpPr>
          <p:nvPr>
            <p:ph type="sldNum" sz="quarter" idx="12"/>
          </p:nvPr>
        </p:nvSpPr>
        <p:spPr/>
        <p:txBody>
          <a:bodyPr/>
          <a:lstStyle/>
          <a:p>
            <a:fld id="{36858E31-4300-42AE-999F-48282FEB7F43}" type="slidenum">
              <a:rPr lang="en-US" smtClean="0"/>
              <a:t>76</a:t>
            </a:fld>
            <a:endParaRPr lang="en-US" dirty="0"/>
          </a:p>
        </p:txBody>
      </p:sp>
      <p:graphicFrame>
        <p:nvGraphicFramePr>
          <p:cNvPr id="7" name="Table 6">
            <a:extLst>
              <a:ext uri="{FF2B5EF4-FFF2-40B4-BE49-F238E27FC236}">
                <a16:creationId xmlns:a16="http://schemas.microsoft.com/office/drawing/2014/main" id="{281A5C81-14FA-4C39-8660-C64C2655F507}"/>
              </a:ext>
            </a:extLst>
          </p:cNvPr>
          <p:cNvGraphicFramePr>
            <a:graphicFrameLocks noGrp="1"/>
          </p:cNvGraphicFramePr>
          <p:nvPr>
            <p:extLst/>
          </p:nvPr>
        </p:nvGraphicFramePr>
        <p:xfrm>
          <a:off x="4841182" y="1827829"/>
          <a:ext cx="2197100" cy="1905000"/>
        </p:xfrm>
        <a:graphic>
          <a:graphicData uri="http://schemas.openxmlformats.org/drawingml/2006/table">
            <a:tbl>
              <a:tblPr/>
              <a:tblGrid>
                <a:gridCol w="609600">
                  <a:extLst>
                    <a:ext uri="{9D8B030D-6E8A-4147-A177-3AD203B41FA5}">
                      <a16:colId xmlns:a16="http://schemas.microsoft.com/office/drawing/2014/main" val="2190303201"/>
                    </a:ext>
                  </a:extLst>
                </a:gridCol>
                <a:gridCol w="609600">
                  <a:extLst>
                    <a:ext uri="{9D8B030D-6E8A-4147-A177-3AD203B41FA5}">
                      <a16:colId xmlns:a16="http://schemas.microsoft.com/office/drawing/2014/main" val="2330173186"/>
                    </a:ext>
                  </a:extLst>
                </a:gridCol>
                <a:gridCol w="609600">
                  <a:extLst>
                    <a:ext uri="{9D8B030D-6E8A-4147-A177-3AD203B41FA5}">
                      <a16:colId xmlns:a16="http://schemas.microsoft.com/office/drawing/2014/main" val="2960559698"/>
                    </a:ext>
                  </a:extLst>
                </a:gridCol>
                <a:gridCol w="368300">
                  <a:extLst>
                    <a:ext uri="{9D8B030D-6E8A-4147-A177-3AD203B41FA5}">
                      <a16:colId xmlns:a16="http://schemas.microsoft.com/office/drawing/2014/main" val="246918505"/>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51732793"/>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9.21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4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71054986"/>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7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3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80005273"/>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1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5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7495365"/>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7414379"/>
                  </a:ext>
                </a:extLst>
              </a:tr>
              <a:tr h="190500">
                <a:tc>
                  <a:txBody>
                    <a:bodyPr/>
                    <a:lstStyle/>
                    <a:p>
                      <a:pPr algn="l" fontAlgn="b"/>
                      <a:r>
                        <a:rPr lang="en-US" sz="1100" b="0" i="0" u="none" strike="noStrike">
                          <a:solidFill>
                            <a:srgbClr val="000000"/>
                          </a:solidFill>
                          <a:effectLst/>
                          <a:latin typeface="Calibri" panose="020F0502020204030204" pitchFamily="34" charset="0"/>
                        </a:rPr>
                        <a:t>vol6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2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5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6479536"/>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78875654"/>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669864938"/>
                  </a:ext>
                </a:extLst>
              </a:tr>
              <a:tr h="190500">
                <a:tc>
                  <a:txBody>
                    <a:bodyPr/>
                    <a:lstStyle/>
                    <a:p>
                      <a:pPr algn="r" fontAlgn="b"/>
                      <a:r>
                        <a:rPr lang="en-US" sz="1100" b="0" i="0" u="none" strike="noStrike" dirty="0">
                          <a:solidFill>
                            <a:srgbClr val="000000"/>
                          </a:solidFill>
                          <a:effectLst/>
                          <a:latin typeface="Calibri" panose="020F0502020204030204" pitchFamily="34" charset="0"/>
                        </a:rPr>
                        <a:t>0.699</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759825896"/>
                  </a:ext>
                </a:extLst>
              </a:tr>
              <a:tr h="190500">
                <a:tc>
                  <a:txBody>
                    <a:bodyPr/>
                    <a:lstStyle/>
                    <a:p>
                      <a:pPr algn="r" fontAlgn="b"/>
                      <a:r>
                        <a:rPr lang="en-US" sz="1100" b="0" i="0" u="none" strike="noStrike">
                          <a:solidFill>
                            <a:srgbClr val="000000"/>
                          </a:solidFill>
                          <a:effectLst/>
                          <a:latin typeface="Calibri" panose="020F0502020204030204" pitchFamily="34" charset="0"/>
                        </a:rPr>
                        <a:t>0.691</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752438283"/>
                  </a:ext>
                </a:extLst>
              </a:tr>
            </a:tbl>
          </a:graphicData>
        </a:graphic>
      </p:graphicFrame>
      <p:graphicFrame>
        <p:nvGraphicFramePr>
          <p:cNvPr id="8" name="Table 7">
            <a:extLst>
              <a:ext uri="{FF2B5EF4-FFF2-40B4-BE49-F238E27FC236}">
                <a16:creationId xmlns:a16="http://schemas.microsoft.com/office/drawing/2014/main" id="{5B8D0E45-6B33-4633-9839-6001677D32A5}"/>
              </a:ext>
            </a:extLst>
          </p:cNvPr>
          <p:cNvGraphicFramePr>
            <a:graphicFrameLocks noGrp="1"/>
          </p:cNvGraphicFramePr>
          <p:nvPr>
            <p:extLst/>
          </p:nvPr>
        </p:nvGraphicFramePr>
        <p:xfrm>
          <a:off x="7714695" y="1827829"/>
          <a:ext cx="3189690" cy="1333500"/>
        </p:xfrm>
        <a:graphic>
          <a:graphicData uri="http://schemas.openxmlformats.org/drawingml/2006/table">
            <a:tbl>
              <a:tblPr/>
              <a:tblGrid>
                <a:gridCol w="662793">
                  <a:extLst>
                    <a:ext uri="{9D8B030D-6E8A-4147-A177-3AD203B41FA5}">
                      <a16:colId xmlns:a16="http://schemas.microsoft.com/office/drawing/2014/main" val="3220190771"/>
                    </a:ext>
                  </a:extLst>
                </a:gridCol>
                <a:gridCol w="662793">
                  <a:extLst>
                    <a:ext uri="{9D8B030D-6E8A-4147-A177-3AD203B41FA5}">
                      <a16:colId xmlns:a16="http://schemas.microsoft.com/office/drawing/2014/main" val="111173438"/>
                    </a:ext>
                  </a:extLst>
                </a:gridCol>
                <a:gridCol w="662793">
                  <a:extLst>
                    <a:ext uri="{9D8B030D-6E8A-4147-A177-3AD203B41FA5}">
                      <a16:colId xmlns:a16="http://schemas.microsoft.com/office/drawing/2014/main" val="2918064618"/>
                    </a:ext>
                  </a:extLst>
                </a:gridCol>
                <a:gridCol w="400437">
                  <a:extLst>
                    <a:ext uri="{9D8B030D-6E8A-4147-A177-3AD203B41FA5}">
                      <a16:colId xmlns:a16="http://schemas.microsoft.com/office/drawing/2014/main" val="3056518299"/>
                    </a:ext>
                  </a:extLst>
                </a:gridCol>
                <a:gridCol w="800874">
                  <a:extLst>
                    <a:ext uri="{9D8B030D-6E8A-4147-A177-3AD203B41FA5}">
                      <a16:colId xmlns:a16="http://schemas.microsoft.com/office/drawing/2014/main" val="3651259885"/>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0.39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3508079"/>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1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55236213"/>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8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4379192"/>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9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4415187"/>
                  </a:ext>
                </a:extLst>
              </a:tr>
              <a:tr h="190500">
                <a:tc>
                  <a:txBody>
                    <a:bodyPr/>
                    <a:lstStyle/>
                    <a:p>
                      <a:pPr algn="l" fontAlgn="b"/>
                      <a:r>
                        <a:rPr lang="en-US" sz="1100" b="0" i="0" u="none" strike="noStrike">
                          <a:solidFill>
                            <a:srgbClr val="000000"/>
                          </a:solidFill>
                          <a:effectLst/>
                          <a:latin typeface="Calibri" panose="020F0502020204030204" pitchFamily="34" charset="0"/>
                        </a:rPr>
                        <a:t>vol18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12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0008103"/>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1654683"/>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00937211"/>
                  </a:ext>
                </a:extLst>
              </a:tr>
            </a:tbl>
          </a:graphicData>
        </a:graphic>
      </p:graphicFrame>
      <p:graphicFrame>
        <p:nvGraphicFramePr>
          <p:cNvPr id="9" name="Table 8">
            <a:extLst>
              <a:ext uri="{FF2B5EF4-FFF2-40B4-BE49-F238E27FC236}">
                <a16:creationId xmlns:a16="http://schemas.microsoft.com/office/drawing/2014/main" id="{687C8375-4892-4A33-A0DB-AEA361115A36}"/>
              </a:ext>
            </a:extLst>
          </p:cNvPr>
          <p:cNvGraphicFramePr>
            <a:graphicFrameLocks noGrp="1"/>
          </p:cNvGraphicFramePr>
          <p:nvPr>
            <p:extLst/>
          </p:nvPr>
        </p:nvGraphicFramePr>
        <p:xfrm>
          <a:off x="1097280" y="4364284"/>
          <a:ext cx="2552700" cy="1143000"/>
        </p:xfrm>
        <a:graphic>
          <a:graphicData uri="http://schemas.openxmlformats.org/drawingml/2006/table">
            <a:tbl>
              <a:tblPr/>
              <a:tblGrid>
                <a:gridCol w="609600">
                  <a:extLst>
                    <a:ext uri="{9D8B030D-6E8A-4147-A177-3AD203B41FA5}">
                      <a16:colId xmlns:a16="http://schemas.microsoft.com/office/drawing/2014/main" val="1432656250"/>
                    </a:ext>
                  </a:extLst>
                </a:gridCol>
                <a:gridCol w="609600">
                  <a:extLst>
                    <a:ext uri="{9D8B030D-6E8A-4147-A177-3AD203B41FA5}">
                      <a16:colId xmlns:a16="http://schemas.microsoft.com/office/drawing/2014/main" val="975611776"/>
                    </a:ext>
                  </a:extLst>
                </a:gridCol>
                <a:gridCol w="723900">
                  <a:extLst>
                    <a:ext uri="{9D8B030D-6E8A-4147-A177-3AD203B41FA5}">
                      <a16:colId xmlns:a16="http://schemas.microsoft.com/office/drawing/2014/main" val="943760979"/>
                    </a:ext>
                  </a:extLst>
                </a:gridCol>
                <a:gridCol w="609600">
                  <a:extLst>
                    <a:ext uri="{9D8B030D-6E8A-4147-A177-3AD203B41FA5}">
                      <a16:colId xmlns:a16="http://schemas.microsoft.com/office/drawing/2014/main" val="163336263"/>
                    </a:ext>
                  </a:extLst>
                </a:gridCol>
              </a:tblGrid>
              <a:tr h="190500">
                <a:tc>
                  <a:txBody>
                    <a:bodyPr/>
                    <a:lstStyle/>
                    <a:p>
                      <a:pPr algn="l" fontAlgn="b"/>
                      <a:r>
                        <a:rPr lang="en-U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3568246"/>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9.74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7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2348935"/>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0682322"/>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4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29065697"/>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72116915"/>
                  </a:ext>
                </a:extLst>
              </a:tr>
              <a:tr h="190500">
                <a:tc>
                  <a:txBody>
                    <a:bodyPr/>
                    <a:lstStyle/>
                    <a:p>
                      <a:pPr algn="l" fontAlgn="b"/>
                      <a:r>
                        <a:rPr lang="en-US" sz="1100" b="0" i="0" u="none" strike="noStrike">
                          <a:solidFill>
                            <a:srgbClr val="000000"/>
                          </a:solidFill>
                          <a:effectLst/>
                          <a:latin typeface="Calibri" panose="020F0502020204030204" pitchFamily="34" charset="0"/>
                        </a:rPr>
                        <a:t>vol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9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9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1870539"/>
                  </a:ext>
                </a:extLst>
              </a:tr>
            </a:tbl>
          </a:graphicData>
        </a:graphic>
      </p:graphicFrame>
    </p:spTree>
    <p:extLst>
      <p:ext uri="{BB962C8B-B14F-4D97-AF65-F5344CB8AC3E}">
        <p14:creationId xmlns:p14="http://schemas.microsoft.com/office/powerpoint/2010/main" val="21027584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7635F-1A6F-45DB-93B2-676FF18C2E52}"/>
              </a:ext>
            </a:extLst>
          </p:cNvPr>
          <p:cNvSpPr>
            <a:spLocks noGrp="1"/>
          </p:cNvSpPr>
          <p:nvPr>
            <p:ph type="title"/>
          </p:nvPr>
        </p:nvSpPr>
        <p:spPr>
          <a:xfrm>
            <a:off x="1097280" y="-54219"/>
            <a:ext cx="10058400" cy="968619"/>
          </a:xfrm>
        </p:spPr>
        <p:txBody>
          <a:bodyPr>
            <a:normAutofit/>
          </a:bodyPr>
          <a:lstStyle/>
          <a:p>
            <a:r>
              <a:rPr lang="tr-TR" sz="3600" dirty="0"/>
              <a:t>Impact of implied skew</a:t>
            </a:r>
            <a:endParaRPr lang="en-US" sz="3600" dirty="0"/>
          </a:p>
        </p:txBody>
      </p:sp>
      <p:graphicFrame>
        <p:nvGraphicFramePr>
          <p:cNvPr id="6" name="Content Placeholder 5">
            <a:extLst>
              <a:ext uri="{FF2B5EF4-FFF2-40B4-BE49-F238E27FC236}">
                <a16:creationId xmlns:a16="http://schemas.microsoft.com/office/drawing/2014/main" id="{20D86834-1924-4493-AFC1-4A0E1E58BCB9}"/>
              </a:ext>
            </a:extLst>
          </p:cNvPr>
          <p:cNvGraphicFramePr>
            <a:graphicFrameLocks noGrp="1"/>
          </p:cNvGraphicFramePr>
          <p:nvPr>
            <p:ph idx="1"/>
            <p:extLst/>
          </p:nvPr>
        </p:nvGraphicFramePr>
        <p:xfrm>
          <a:off x="496028" y="1411272"/>
          <a:ext cx="3162300" cy="1714500"/>
        </p:xfrm>
        <a:graphic>
          <a:graphicData uri="http://schemas.openxmlformats.org/drawingml/2006/table">
            <a:tbl>
              <a:tblPr/>
              <a:tblGrid>
                <a:gridCol w="723900">
                  <a:extLst>
                    <a:ext uri="{9D8B030D-6E8A-4147-A177-3AD203B41FA5}">
                      <a16:colId xmlns:a16="http://schemas.microsoft.com/office/drawing/2014/main" val="488708892"/>
                    </a:ext>
                  </a:extLst>
                </a:gridCol>
                <a:gridCol w="609600">
                  <a:extLst>
                    <a:ext uri="{9D8B030D-6E8A-4147-A177-3AD203B41FA5}">
                      <a16:colId xmlns:a16="http://schemas.microsoft.com/office/drawing/2014/main" val="2861838434"/>
                    </a:ext>
                  </a:extLst>
                </a:gridCol>
                <a:gridCol w="609600">
                  <a:extLst>
                    <a:ext uri="{9D8B030D-6E8A-4147-A177-3AD203B41FA5}">
                      <a16:colId xmlns:a16="http://schemas.microsoft.com/office/drawing/2014/main" val="1242015096"/>
                    </a:ext>
                  </a:extLst>
                </a:gridCol>
                <a:gridCol w="609600">
                  <a:extLst>
                    <a:ext uri="{9D8B030D-6E8A-4147-A177-3AD203B41FA5}">
                      <a16:colId xmlns:a16="http://schemas.microsoft.com/office/drawing/2014/main" val="3515230959"/>
                    </a:ext>
                  </a:extLst>
                </a:gridCol>
                <a:gridCol w="609600">
                  <a:extLst>
                    <a:ext uri="{9D8B030D-6E8A-4147-A177-3AD203B41FA5}">
                      <a16:colId xmlns:a16="http://schemas.microsoft.com/office/drawing/2014/main" val="98260164"/>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4.26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7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45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90374849"/>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55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7.2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573548"/>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5854275"/>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3315070"/>
                  </a:ext>
                </a:extLst>
              </a:tr>
              <a:tr h="190500">
                <a:tc>
                  <a:txBody>
                    <a:bodyPr/>
                    <a:lstStyle/>
                    <a:p>
                      <a:pPr algn="l" fontAlgn="b"/>
                      <a:r>
                        <a:rPr lang="en-US" sz="1100" b="0" i="0" u="none" strike="noStrike">
                          <a:solidFill>
                            <a:srgbClr val="000000"/>
                          </a:solidFill>
                          <a:effectLst/>
                          <a:latin typeface="Calibri" panose="020F0502020204030204" pitchFamily="34" charset="0"/>
                        </a:rPr>
                        <a:t>25RR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3.78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3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7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7081648"/>
                  </a:ext>
                </a:extLst>
              </a:tr>
              <a:tr h="190500">
                <a:tc>
                  <a:txBody>
                    <a:bodyPr/>
                    <a:lstStyle/>
                    <a:p>
                      <a:pPr algn="l" fontAlgn="b"/>
                      <a:r>
                        <a:rPr lang="en-US" sz="1100" b="0" i="0" u="none" strike="noStrike">
                          <a:solidFill>
                            <a:srgbClr val="000000"/>
                          </a:solidFill>
                          <a:effectLst/>
                          <a:latin typeface="Calibri" panose="020F0502020204030204" pitchFamily="34" charset="0"/>
                        </a:rPr>
                        <a:t>25RR_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6.90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7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5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79119822"/>
                  </a:ext>
                </a:extLst>
              </a:tr>
              <a:tr h="190500">
                <a:tc>
                  <a:txBody>
                    <a:bodyPr/>
                    <a:lstStyle/>
                    <a:p>
                      <a:pPr algn="l" fontAlgn="b"/>
                      <a:r>
                        <a:rPr lang="en-US" sz="1100" b="0" i="0" u="none" strike="noStrike">
                          <a:solidFill>
                            <a:srgbClr val="000000"/>
                          </a:solidFill>
                          <a:effectLst/>
                          <a:latin typeface="Calibri" panose="020F0502020204030204" pitchFamily="34" charset="0"/>
                        </a:rPr>
                        <a:t>25RR_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3.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7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2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18427496"/>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panose="020F0502020204030204" pitchFamily="34" charset="0"/>
                        </a:rPr>
                        <a:t>0.655</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67748400"/>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41</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606813488"/>
                  </a:ext>
                </a:extLst>
              </a:tr>
            </a:tbl>
          </a:graphicData>
        </a:graphic>
      </p:graphicFrame>
      <p:sp>
        <p:nvSpPr>
          <p:cNvPr id="4" name="Date Placeholder 3">
            <a:extLst>
              <a:ext uri="{FF2B5EF4-FFF2-40B4-BE49-F238E27FC236}">
                <a16:creationId xmlns:a16="http://schemas.microsoft.com/office/drawing/2014/main" id="{7AEEC5D9-6D8C-458C-A096-78476FF3D622}"/>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E6862AF-BAEA-4952-A48A-4E4E7287891C}"/>
              </a:ext>
            </a:extLst>
          </p:cNvPr>
          <p:cNvSpPr>
            <a:spLocks noGrp="1"/>
          </p:cNvSpPr>
          <p:nvPr>
            <p:ph type="sldNum" sz="quarter" idx="12"/>
          </p:nvPr>
        </p:nvSpPr>
        <p:spPr/>
        <p:txBody>
          <a:bodyPr/>
          <a:lstStyle/>
          <a:p>
            <a:fld id="{36858E31-4300-42AE-999F-48282FEB7F43}" type="slidenum">
              <a:rPr lang="en-US" smtClean="0"/>
              <a:t>77</a:t>
            </a:fld>
            <a:endParaRPr lang="en-US" dirty="0"/>
          </a:p>
        </p:txBody>
      </p:sp>
      <p:graphicFrame>
        <p:nvGraphicFramePr>
          <p:cNvPr id="7" name="Table 6">
            <a:extLst>
              <a:ext uri="{FF2B5EF4-FFF2-40B4-BE49-F238E27FC236}">
                <a16:creationId xmlns:a16="http://schemas.microsoft.com/office/drawing/2014/main" id="{EC0603BC-5431-4FF3-9014-8EFD264277AF}"/>
              </a:ext>
            </a:extLst>
          </p:cNvPr>
          <p:cNvGraphicFramePr>
            <a:graphicFrameLocks noGrp="1"/>
          </p:cNvGraphicFramePr>
          <p:nvPr>
            <p:extLst/>
          </p:nvPr>
        </p:nvGraphicFramePr>
        <p:xfrm>
          <a:off x="4442796" y="1429860"/>
          <a:ext cx="2425700" cy="1714500"/>
        </p:xfrm>
        <a:graphic>
          <a:graphicData uri="http://schemas.openxmlformats.org/drawingml/2006/table">
            <a:tbl>
              <a:tblPr/>
              <a:tblGrid>
                <a:gridCol w="759518">
                  <a:extLst>
                    <a:ext uri="{9D8B030D-6E8A-4147-A177-3AD203B41FA5}">
                      <a16:colId xmlns:a16="http://schemas.microsoft.com/office/drawing/2014/main" val="2006917855"/>
                    </a:ext>
                  </a:extLst>
                </a:gridCol>
                <a:gridCol w="662882">
                  <a:extLst>
                    <a:ext uri="{9D8B030D-6E8A-4147-A177-3AD203B41FA5}">
                      <a16:colId xmlns:a16="http://schemas.microsoft.com/office/drawing/2014/main" val="327940751"/>
                    </a:ext>
                  </a:extLst>
                </a:gridCol>
                <a:gridCol w="393700">
                  <a:extLst>
                    <a:ext uri="{9D8B030D-6E8A-4147-A177-3AD203B41FA5}">
                      <a16:colId xmlns:a16="http://schemas.microsoft.com/office/drawing/2014/main" val="2633450125"/>
                    </a:ext>
                  </a:extLst>
                </a:gridCol>
                <a:gridCol w="609600">
                  <a:extLst>
                    <a:ext uri="{9D8B030D-6E8A-4147-A177-3AD203B41FA5}">
                      <a16:colId xmlns:a16="http://schemas.microsoft.com/office/drawing/2014/main" val="1801663202"/>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962212"/>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38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10884363"/>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59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6815984"/>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6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52049829"/>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3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335584"/>
                  </a:ext>
                </a:extLst>
              </a:tr>
              <a:tr h="190500">
                <a:tc>
                  <a:txBody>
                    <a:bodyPr/>
                    <a:lstStyle/>
                    <a:p>
                      <a:pPr algn="l" fontAlgn="b"/>
                      <a:r>
                        <a:rPr lang="en-US" sz="1100" b="0" i="0" u="none" strike="noStrike">
                          <a:solidFill>
                            <a:srgbClr val="000000"/>
                          </a:solidFill>
                          <a:effectLst/>
                          <a:latin typeface="Calibri" panose="020F0502020204030204" pitchFamily="34" charset="0"/>
                        </a:rPr>
                        <a:t>25RR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985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1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0.0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extLst>
                  <a:ext uri="{0D108BD9-81ED-4DB2-BD59-A6C34878D82A}">
                    <a16:rowId xmlns:a16="http://schemas.microsoft.com/office/drawing/2014/main" val="3192410697"/>
                  </a:ext>
                </a:extLst>
              </a:tr>
              <a:tr h="190500">
                <a:tc>
                  <a:txBody>
                    <a:bodyPr/>
                    <a:lstStyle/>
                    <a:p>
                      <a:pPr algn="l" fontAlgn="b"/>
                      <a:r>
                        <a:rPr lang="en-US" sz="1100" b="0" i="0" u="none" strike="noStrike">
                          <a:solidFill>
                            <a:srgbClr val="000000"/>
                          </a:solidFill>
                          <a:effectLst/>
                          <a:latin typeface="Calibri" panose="020F0502020204030204" pitchFamily="34" charset="0"/>
                        </a:rPr>
                        <a:t>25RR_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53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1.1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tc>
                  <a:txBody>
                    <a:bodyPr/>
                    <a:lstStyle/>
                    <a:p>
                      <a:pPr algn="r" fontAlgn="b"/>
                      <a:r>
                        <a:rPr lang="en-US" sz="1100" b="0" i="0" u="none" strike="noStrike">
                          <a:solidFill>
                            <a:srgbClr val="000000"/>
                          </a:solidFill>
                          <a:effectLst/>
                          <a:latin typeface="Calibri" panose="020F0502020204030204" pitchFamily="34" charset="0"/>
                        </a:rPr>
                        <a:t>0.1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4B084"/>
                    </a:solidFill>
                  </a:tcPr>
                </a:tc>
                <a:extLst>
                  <a:ext uri="{0D108BD9-81ED-4DB2-BD59-A6C34878D82A}">
                    <a16:rowId xmlns:a16="http://schemas.microsoft.com/office/drawing/2014/main" val="117613818"/>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9518399"/>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98290833"/>
                  </a:ext>
                </a:extLst>
              </a:tr>
            </a:tbl>
          </a:graphicData>
        </a:graphic>
      </p:graphicFrame>
      <p:graphicFrame>
        <p:nvGraphicFramePr>
          <p:cNvPr id="8" name="Table 7">
            <a:extLst>
              <a:ext uri="{FF2B5EF4-FFF2-40B4-BE49-F238E27FC236}">
                <a16:creationId xmlns:a16="http://schemas.microsoft.com/office/drawing/2014/main" id="{B01BBC2C-2CF3-4DAC-991C-D6BB279A1CAB}"/>
              </a:ext>
            </a:extLst>
          </p:cNvPr>
          <p:cNvGraphicFramePr>
            <a:graphicFrameLocks noGrp="1"/>
          </p:cNvGraphicFramePr>
          <p:nvPr>
            <p:extLst/>
          </p:nvPr>
        </p:nvGraphicFramePr>
        <p:xfrm>
          <a:off x="7991070" y="1411272"/>
          <a:ext cx="2565400" cy="1714500"/>
        </p:xfrm>
        <a:graphic>
          <a:graphicData uri="http://schemas.openxmlformats.org/drawingml/2006/table">
            <a:tbl>
              <a:tblPr/>
              <a:tblGrid>
                <a:gridCol w="736600">
                  <a:extLst>
                    <a:ext uri="{9D8B030D-6E8A-4147-A177-3AD203B41FA5}">
                      <a16:colId xmlns:a16="http://schemas.microsoft.com/office/drawing/2014/main" val="743604003"/>
                    </a:ext>
                  </a:extLst>
                </a:gridCol>
                <a:gridCol w="609600">
                  <a:extLst>
                    <a:ext uri="{9D8B030D-6E8A-4147-A177-3AD203B41FA5}">
                      <a16:colId xmlns:a16="http://schemas.microsoft.com/office/drawing/2014/main" val="1761281038"/>
                    </a:ext>
                  </a:extLst>
                </a:gridCol>
                <a:gridCol w="609600">
                  <a:extLst>
                    <a:ext uri="{9D8B030D-6E8A-4147-A177-3AD203B41FA5}">
                      <a16:colId xmlns:a16="http://schemas.microsoft.com/office/drawing/2014/main" val="3351136947"/>
                    </a:ext>
                  </a:extLst>
                </a:gridCol>
                <a:gridCol w="609600">
                  <a:extLst>
                    <a:ext uri="{9D8B030D-6E8A-4147-A177-3AD203B41FA5}">
                      <a16:colId xmlns:a16="http://schemas.microsoft.com/office/drawing/2014/main" val="508561954"/>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4033933"/>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4.7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9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2450234"/>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7.9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9718425"/>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4453962"/>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7885110"/>
                  </a:ext>
                </a:extLst>
              </a:tr>
              <a:tr h="190500">
                <a:tc>
                  <a:txBody>
                    <a:bodyPr/>
                    <a:lstStyle/>
                    <a:p>
                      <a:pPr algn="l" fontAlgn="b"/>
                      <a:r>
                        <a:rPr lang="en-US" sz="1100" b="0" i="0" u="none" strike="noStrike">
                          <a:solidFill>
                            <a:srgbClr val="000000"/>
                          </a:solidFill>
                          <a:effectLst/>
                          <a:latin typeface="Calibri" panose="020F0502020204030204" pitchFamily="34" charset="0"/>
                        </a:rPr>
                        <a:t>25RR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8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0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1809656"/>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171869581"/>
                  </a:ext>
                </a:extLst>
              </a:tr>
              <a:tr h="190500">
                <a:tc>
                  <a:txBody>
                    <a:bodyPr/>
                    <a:lstStyle/>
                    <a:p>
                      <a:pPr algn="r" fontAlgn="b"/>
                      <a:r>
                        <a:rPr lang="en-US" sz="1100" b="0" i="0" u="none" strike="noStrike">
                          <a:solidFill>
                            <a:srgbClr val="000000"/>
                          </a:solidFill>
                          <a:effectLst/>
                          <a:latin typeface="Calibri" panose="020F0502020204030204" pitchFamily="34" charset="0"/>
                        </a:rPr>
                        <a:t>0.639</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791631312"/>
                  </a:ext>
                </a:extLst>
              </a:tr>
              <a:tr h="190500">
                <a:tc>
                  <a:txBody>
                    <a:bodyPr/>
                    <a:lstStyle/>
                    <a:p>
                      <a:pPr algn="r" fontAlgn="b"/>
                      <a:r>
                        <a:rPr lang="en-US" sz="1100" b="0" i="0" u="none" strike="noStrike">
                          <a:solidFill>
                            <a:srgbClr val="000000"/>
                          </a:solidFill>
                          <a:effectLst/>
                          <a:latin typeface="Calibri" panose="020F0502020204030204" pitchFamily="34" charset="0"/>
                        </a:rPr>
                        <a:t>0.63</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72950998"/>
                  </a:ext>
                </a:extLst>
              </a:tr>
            </a:tbl>
          </a:graphicData>
        </a:graphic>
      </p:graphicFrame>
      <p:graphicFrame>
        <p:nvGraphicFramePr>
          <p:cNvPr id="9" name="Table 8">
            <a:extLst>
              <a:ext uri="{FF2B5EF4-FFF2-40B4-BE49-F238E27FC236}">
                <a16:creationId xmlns:a16="http://schemas.microsoft.com/office/drawing/2014/main" id="{DFD8364D-CB99-40D7-AC69-B0E9681B51B9}"/>
              </a:ext>
            </a:extLst>
          </p:cNvPr>
          <p:cNvGraphicFramePr>
            <a:graphicFrameLocks noGrp="1"/>
          </p:cNvGraphicFramePr>
          <p:nvPr>
            <p:extLst/>
          </p:nvPr>
        </p:nvGraphicFramePr>
        <p:xfrm>
          <a:off x="496028" y="3622644"/>
          <a:ext cx="3175000" cy="1905000"/>
        </p:xfrm>
        <a:graphic>
          <a:graphicData uri="http://schemas.openxmlformats.org/drawingml/2006/table">
            <a:tbl>
              <a:tblPr/>
              <a:tblGrid>
                <a:gridCol w="736600">
                  <a:extLst>
                    <a:ext uri="{9D8B030D-6E8A-4147-A177-3AD203B41FA5}">
                      <a16:colId xmlns:a16="http://schemas.microsoft.com/office/drawing/2014/main" val="35687813"/>
                    </a:ext>
                  </a:extLst>
                </a:gridCol>
                <a:gridCol w="609600">
                  <a:extLst>
                    <a:ext uri="{9D8B030D-6E8A-4147-A177-3AD203B41FA5}">
                      <a16:colId xmlns:a16="http://schemas.microsoft.com/office/drawing/2014/main" val="3290970502"/>
                    </a:ext>
                  </a:extLst>
                </a:gridCol>
                <a:gridCol w="609600">
                  <a:extLst>
                    <a:ext uri="{9D8B030D-6E8A-4147-A177-3AD203B41FA5}">
                      <a16:colId xmlns:a16="http://schemas.microsoft.com/office/drawing/2014/main" val="1172727459"/>
                    </a:ext>
                  </a:extLst>
                </a:gridCol>
                <a:gridCol w="609600">
                  <a:extLst>
                    <a:ext uri="{9D8B030D-6E8A-4147-A177-3AD203B41FA5}">
                      <a16:colId xmlns:a16="http://schemas.microsoft.com/office/drawing/2014/main" val="333821366"/>
                    </a:ext>
                  </a:extLst>
                </a:gridCol>
                <a:gridCol w="609600">
                  <a:extLst>
                    <a:ext uri="{9D8B030D-6E8A-4147-A177-3AD203B41FA5}">
                      <a16:colId xmlns:a16="http://schemas.microsoft.com/office/drawing/2014/main" val="310882970"/>
                    </a:ext>
                  </a:extLst>
                </a:gridCol>
              </a:tblGrid>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85695585"/>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4.65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13420926"/>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0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7.9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8024688"/>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6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0733202"/>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4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8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3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7327835"/>
                  </a:ext>
                </a:extLst>
              </a:tr>
              <a:tr h="190500">
                <a:tc>
                  <a:txBody>
                    <a:bodyPr/>
                    <a:lstStyle/>
                    <a:p>
                      <a:pPr algn="l" fontAlgn="b"/>
                      <a:r>
                        <a:rPr lang="en-US" sz="1100" b="0" i="0" u="none" strike="noStrike">
                          <a:solidFill>
                            <a:srgbClr val="000000"/>
                          </a:solidFill>
                          <a:effectLst/>
                          <a:latin typeface="Calibri" panose="020F0502020204030204" pitchFamily="34" charset="0"/>
                        </a:rPr>
                        <a:t>25RR_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04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6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870596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72362988"/>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00898507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36</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82725542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27</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733182884"/>
                  </a:ext>
                </a:extLst>
              </a:tr>
            </a:tbl>
          </a:graphicData>
        </a:graphic>
      </p:graphicFrame>
    </p:spTree>
    <p:extLst>
      <p:ext uri="{BB962C8B-B14F-4D97-AF65-F5344CB8AC3E}">
        <p14:creationId xmlns:p14="http://schemas.microsoft.com/office/powerpoint/2010/main" val="18232702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95A885-5EF7-4627-961B-077020E5C262}"/>
              </a:ext>
            </a:extLst>
          </p:cNvPr>
          <p:cNvSpPr>
            <a:spLocks noGrp="1"/>
          </p:cNvSpPr>
          <p:nvPr>
            <p:ph type="title"/>
          </p:nvPr>
        </p:nvSpPr>
        <p:spPr>
          <a:xfrm>
            <a:off x="1097280" y="-54219"/>
            <a:ext cx="10058400" cy="1128417"/>
          </a:xfrm>
        </p:spPr>
        <p:txBody>
          <a:bodyPr>
            <a:normAutofit/>
          </a:bodyPr>
          <a:lstStyle/>
          <a:p>
            <a:r>
              <a:rPr lang="tr-TR" sz="3600" dirty="0"/>
              <a:t>İmpact of crude forward slope</a:t>
            </a:r>
            <a:endParaRPr lang="en-US" sz="3600" dirty="0"/>
          </a:p>
        </p:txBody>
      </p:sp>
      <p:sp>
        <p:nvSpPr>
          <p:cNvPr id="4" name="Date Placeholder 3">
            <a:extLst>
              <a:ext uri="{FF2B5EF4-FFF2-40B4-BE49-F238E27FC236}">
                <a16:creationId xmlns:a16="http://schemas.microsoft.com/office/drawing/2014/main" id="{FA67C5CB-582E-43B2-A365-02769922ECA1}"/>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970B03B7-A5FA-4C6C-8754-22580527677B}"/>
              </a:ext>
            </a:extLst>
          </p:cNvPr>
          <p:cNvSpPr>
            <a:spLocks noGrp="1"/>
          </p:cNvSpPr>
          <p:nvPr>
            <p:ph type="sldNum" sz="quarter" idx="12"/>
          </p:nvPr>
        </p:nvSpPr>
        <p:spPr/>
        <p:txBody>
          <a:bodyPr/>
          <a:lstStyle/>
          <a:p>
            <a:fld id="{36858E31-4300-42AE-999F-48282FEB7F43}" type="slidenum">
              <a:rPr lang="en-US" smtClean="0"/>
              <a:t>78</a:t>
            </a:fld>
            <a:endParaRPr lang="en-US" dirty="0"/>
          </a:p>
        </p:txBody>
      </p:sp>
      <p:graphicFrame>
        <p:nvGraphicFramePr>
          <p:cNvPr id="10" name="Content Placeholder 9">
            <a:extLst>
              <a:ext uri="{FF2B5EF4-FFF2-40B4-BE49-F238E27FC236}">
                <a16:creationId xmlns:a16="http://schemas.microsoft.com/office/drawing/2014/main" id="{8AC87A90-452E-464C-BAB4-A1742541A2E5}"/>
              </a:ext>
            </a:extLst>
          </p:cNvPr>
          <p:cNvGraphicFramePr>
            <a:graphicFrameLocks noGrp="1"/>
          </p:cNvGraphicFramePr>
          <p:nvPr>
            <p:ph idx="1"/>
            <p:extLst/>
          </p:nvPr>
        </p:nvGraphicFramePr>
        <p:xfrm>
          <a:off x="1097280" y="1553315"/>
          <a:ext cx="3492500" cy="1714500"/>
        </p:xfrm>
        <a:graphic>
          <a:graphicData uri="http://schemas.openxmlformats.org/drawingml/2006/table">
            <a:tbl>
              <a:tblPr/>
              <a:tblGrid>
                <a:gridCol w="927100">
                  <a:extLst>
                    <a:ext uri="{9D8B030D-6E8A-4147-A177-3AD203B41FA5}">
                      <a16:colId xmlns:a16="http://schemas.microsoft.com/office/drawing/2014/main" val="2198832322"/>
                    </a:ext>
                  </a:extLst>
                </a:gridCol>
                <a:gridCol w="736600">
                  <a:extLst>
                    <a:ext uri="{9D8B030D-6E8A-4147-A177-3AD203B41FA5}">
                      <a16:colId xmlns:a16="http://schemas.microsoft.com/office/drawing/2014/main" val="3819213262"/>
                    </a:ext>
                  </a:extLst>
                </a:gridCol>
                <a:gridCol w="609600">
                  <a:extLst>
                    <a:ext uri="{9D8B030D-6E8A-4147-A177-3AD203B41FA5}">
                      <a16:colId xmlns:a16="http://schemas.microsoft.com/office/drawing/2014/main" val="1339915464"/>
                    </a:ext>
                  </a:extLst>
                </a:gridCol>
                <a:gridCol w="609600">
                  <a:extLst>
                    <a:ext uri="{9D8B030D-6E8A-4147-A177-3AD203B41FA5}">
                      <a16:colId xmlns:a16="http://schemas.microsoft.com/office/drawing/2014/main" val="1036290110"/>
                    </a:ext>
                  </a:extLst>
                </a:gridCol>
                <a:gridCol w="609600">
                  <a:extLst>
                    <a:ext uri="{9D8B030D-6E8A-4147-A177-3AD203B41FA5}">
                      <a16:colId xmlns:a16="http://schemas.microsoft.com/office/drawing/2014/main" val="4217388990"/>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l" fontAlgn="b"/>
                      <a:r>
                        <a:rPr lang="en-US" sz="1100" b="0" i="0" u="none" strike="noStrike">
                          <a:solidFill>
                            <a:srgbClr val="000000"/>
                          </a:solidFill>
                          <a:effectLst/>
                          <a:latin typeface="Calibri" panose="020F0502020204030204" pitchFamily="34" charset="0"/>
                        </a:rPr>
                        <a: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l" fontAlgn="b"/>
                      <a:r>
                        <a:rPr lang="en-US" sz="1100" b="0" i="0" u="none" strike="noStrike">
                          <a:solidFill>
                            <a:srgbClr val="000000"/>
                          </a:solidFill>
                          <a:effectLst/>
                          <a:latin typeface="Calibri" panose="020F0502020204030204" pitchFamily="34" charset="0"/>
                        </a:rPr>
                        <a:t>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296716061"/>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4.8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2.8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0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2276621377"/>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63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8.34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1208412780"/>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26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2.9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tc>
                  <a:txBody>
                    <a:bodyPr/>
                    <a:lstStyle/>
                    <a:p>
                      <a:pPr algn="r" fontAlgn="b"/>
                      <a:r>
                        <a:rPr lang="en-US" sz="1100" b="0" i="0" u="none" strike="noStrike">
                          <a:solidFill>
                            <a:srgbClr val="000000"/>
                          </a:solidFill>
                          <a:effectLst/>
                          <a:latin typeface="Calibri" panose="020F0502020204030204" pitchFamily="34" charset="0"/>
                        </a:rPr>
                        <a:t>0.0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1077220644"/>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04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9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3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extLst>
                  <a:ext uri="{0D108BD9-81ED-4DB2-BD59-A6C34878D82A}">
                    <a16:rowId xmlns:a16="http://schemas.microsoft.com/office/drawing/2014/main" val="2936390461"/>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CO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2.33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1.3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1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extLst>
                  <a:ext uri="{0D108BD9-81ED-4DB2-BD59-A6C34878D82A}">
                    <a16:rowId xmlns:a16="http://schemas.microsoft.com/office/drawing/2014/main" val="3451615281"/>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solidFill>
                      <a:srgbClr val="D9D9D9"/>
                    </a:solidFill>
                  </a:tcPr>
                </a:tc>
                <a:tc>
                  <a:txBody>
                    <a:bodyPr/>
                    <a:lstStyle/>
                    <a:p>
                      <a:pPr algn="l" fontAlgn="b"/>
                      <a:r>
                        <a:rPr lang="en-US" sz="1100" b="0" i="0" u="none" strike="noStrike">
                          <a:solidFill>
                            <a:srgbClr val="000000"/>
                          </a:solidFill>
                          <a:effectLst/>
                          <a:latin typeface="Calibri" panose="020F0502020204030204" pitchFamily="34" charset="0"/>
                        </a:rPr>
                        <a:t>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1.5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9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tc>
                  <a:txBody>
                    <a:bodyPr/>
                    <a:lstStyle/>
                    <a:p>
                      <a:pPr algn="r" fontAlgn="b"/>
                      <a:r>
                        <a:rPr lang="en-US" sz="1100" b="0" i="0" u="none" strike="noStrike">
                          <a:solidFill>
                            <a:srgbClr val="000000"/>
                          </a:solidFill>
                          <a:effectLst/>
                          <a:latin typeface="Calibri" panose="020F0502020204030204" pitchFamily="34" charset="0"/>
                        </a:rPr>
                        <a:t>0.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6A6A6"/>
                    </a:solidFill>
                  </a:tcPr>
                </a:tc>
                <a:extLst>
                  <a:ext uri="{0D108BD9-81ED-4DB2-BD59-A6C34878D82A}">
                    <a16:rowId xmlns:a16="http://schemas.microsoft.com/office/drawing/2014/main" val="2723828066"/>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3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414318366"/>
                  </a:ext>
                </a:extLst>
              </a:tr>
              <a:tr h="190500">
                <a:tc>
                  <a:txBody>
                    <a:bodyPr/>
                    <a:lstStyle/>
                    <a:p>
                      <a:pPr algn="l" fontAlgn="b"/>
                      <a:r>
                        <a:rPr lang="en-US" sz="1100" b="0" i="0" u="none" strike="noStrike">
                          <a:solidFill>
                            <a:srgbClr val="000000"/>
                          </a:solidFill>
                          <a:effectLst/>
                          <a:latin typeface="Calibri" panose="020F0502020204030204" pitchFamily="34" charset="0"/>
                        </a:rPr>
                        <a:t>R-squared:</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626</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4069312532"/>
                  </a:ext>
                </a:extLst>
              </a:tr>
            </a:tbl>
          </a:graphicData>
        </a:graphic>
      </p:graphicFrame>
      <p:graphicFrame>
        <p:nvGraphicFramePr>
          <p:cNvPr id="11" name="Table 10">
            <a:extLst>
              <a:ext uri="{FF2B5EF4-FFF2-40B4-BE49-F238E27FC236}">
                <a16:creationId xmlns:a16="http://schemas.microsoft.com/office/drawing/2014/main" id="{9966BC6D-6A23-4C0D-BBCB-9A87B23D95F0}"/>
              </a:ext>
            </a:extLst>
          </p:cNvPr>
          <p:cNvGraphicFramePr>
            <a:graphicFrameLocks noGrp="1"/>
          </p:cNvGraphicFramePr>
          <p:nvPr>
            <p:extLst/>
          </p:nvPr>
        </p:nvGraphicFramePr>
        <p:xfrm>
          <a:off x="5504154" y="1624336"/>
          <a:ext cx="3790766" cy="1714500"/>
        </p:xfrm>
        <a:graphic>
          <a:graphicData uri="http://schemas.openxmlformats.org/drawingml/2006/table">
            <a:tbl>
              <a:tblPr/>
              <a:tblGrid>
                <a:gridCol w="1088438">
                  <a:extLst>
                    <a:ext uri="{9D8B030D-6E8A-4147-A177-3AD203B41FA5}">
                      <a16:colId xmlns:a16="http://schemas.microsoft.com/office/drawing/2014/main" val="2342724542"/>
                    </a:ext>
                  </a:extLst>
                </a:gridCol>
                <a:gridCol w="900776">
                  <a:extLst>
                    <a:ext uri="{9D8B030D-6E8A-4147-A177-3AD203B41FA5}">
                      <a16:colId xmlns:a16="http://schemas.microsoft.com/office/drawing/2014/main" val="2701830106"/>
                    </a:ext>
                  </a:extLst>
                </a:gridCol>
                <a:gridCol w="900776">
                  <a:extLst>
                    <a:ext uri="{9D8B030D-6E8A-4147-A177-3AD203B41FA5}">
                      <a16:colId xmlns:a16="http://schemas.microsoft.com/office/drawing/2014/main" val="3732044897"/>
                    </a:ext>
                  </a:extLst>
                </a:gridCol>
                <a:gridCol w="900776">
                  <a:extLst>
                    <a:ext uri="{9D8B030D-6E8A-4147-A177-3AD203B41FA5}">
                      <a16:colId xmlns:a16="http://schemas.microsoft.com/office/drawing/2014/main" val="2126169928"/>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e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st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P&gt;|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4297321"/>
                  </a:ext>
                </a:extLst>
              </a:tr>
              <a:tr h="190500">
                <a:tc>
                  <a:txBody>
                    <a:bodyPr/>
                    <a:lstStyle/>
                    <a:p>
                      <a:pPr algn="l" fontAlgn="b"/>
                      <a:r>
                        <a:rPr lang="en-US" sz="1100" b="0" i="0" u="none" strike="noStrike">
                          <a:solidFill>
                            <a:srgbClr val="000000"/>
                          </a:solidFill>
                          <a:effectLst/>
                          <a:latin typeface="Calibri" panose="020F0502020204030204" pitchFamily="34" charset="0"/>
                        </a:rPr>
                        <a:t>intercep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5.2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3.1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5509266"/>
                  </a:ext>
                </a:extLst>
              </a:tr>
              <a:tr h="190500">
                <a:tc>
                  <a:txBody>
                    <a:bodyPr/>
                    <a:lstStyle/>
                    <a:p>
                      <a:pPr algn="l" fontAlgn="b"/>
                      <a:r>
                        <a:rPr lang="en-US" sz="1100" b="0" i="0" u="none" strike="noStrike">
                          <a:solidFill>
                            <a:srgbClr val="000000"/>
                          </a:solidFill>
                          <a:effectLst/>
                          <a:latin typeface="Calibri" panose="020F0502020204030204" pitchFamily="34" charset="0"/>
                        </a:rPr>
                        <a:t>RV30lag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1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8.2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3545067"/>
                  </a:ext>
                </a:extLst>
              </a:tr>
              <a:tr h="190500">
                <a:tc>
                  <a:txBody>
                    <a:bodyPr/>
                    <a:lstStyle/>
                    <a:p>
                      <a:pPr algn="l" fontAlgn="b"/>
                      <a:r>
                        <a:rPr lang="en-US" sz="1100" b="0" i="0" u="none" strike="noStrike">
                          <a:solidFill>
                            <a:srgbClr val="000000"/>
                          </a:solidFill>
                          <a:effectLst/>
                          <a:latin typeface="Calibri" panose="020F0502020204030204" pitchFamily="34" charset="0"/>
                        </a:rPr>
                        <a:t>RV30lag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2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2.76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3325861"/>
                  </a:ext>
                </a:extLst>
              </a:tr>
              <a:tr h="190500">
                <a:tc>
                  <a:txBody>
                    <a:bodyPr/>
                    <a:lstStyle/>
                    <a:p>
                      <a:pPr algn="l" fontAlgn="b"/>
                      <a:r>
                        <a:rPr lang="en-US" sz="1100" b="0" i="0" u="none" strike="noStrike">
                          <a:solidFill>
                            <a:srgbClr val="000000"/>
                          </a:solidFill>
                          <a:effectLst/>
                          <a:latin typeface="Calibri" panose="020F0502020204030204" pitchFamily="34" charset="0"/>
                        </a:rPr>
                        <a:t>RV30lag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3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9540247"/>
                  </a:ext>
                </a:extLst>
              </a:tr>
              <a:tr h="190500">
                <a:tc>
                  <a:txBody>
                    <a:bodyPr/>
                    <a:lstStyle/>
                    <a:p>
                      <a:pPr algn="l" fontAlgn="b"/>
                      <a:r>
                        <a:rPr lang="en-US" sz="1100" b="0" i="0" u="none" strike="noStrike">
                          <a:solidFill>
                            <a:srgbClr val="000000"/>
                          </a:solidFill>
                          <a:effectLst/>
                          <a:latin typeface="Calibri" panose="020F0502020204030204" pitchFamily="34" charset="0"/>
                        </a:rPr>
                        <a:t>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46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1.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7907405"/>
                  </a:ext>
                </a:extLst>
              </a:tr>
              <a:tr h="19050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9368614"/>
                  </a:ext>
                </a:extLst>
              </a:tr>
              <a:tr h="190500">
                <a:tc>
                  <a:txBody>
                    <a:bodyPr/>
                    <a:lstStyle/>
                    <a:p>
                      <a:pPr algn="l" fontAlgn="b"/>
                      <a:r>
                        <a:rPr lang="tr-TR" sz="1100" b="0" i="0" u="none" strike="noStrike" dirty="0">
                          <a:solidFill>
                            <a:srgbClr val="000000"/>
                          </a:solidFill>
                          <a:effectLst/>
                          <a:latin typeface="Calibri" panose="020F0502020204030204" pitchFamily="34" charset="0"/>
                        </a:rPr>
                        <a:t>R-sq: </a:t>
                      </a:r>
                      <a:r>
                        <a:rPr lang="en-US" sz="1100" b="0" i="0" u="none" strike="noStrike" dirty="0">
                          <a:solidFill>
                            <a:srgbClr val="000000"/>
                          </a:solidFill>
                          <a:effectLst/>
                          <a:latin typeface="Calibri" panose="020F0502020204030204" pitchFamily="34" charset="0"/>
                        </a:rPr>
                        <a:t>0.634</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17621346"/>
                  </a:ext>
                </a:extLst>
              </a:tr>
              <a:tr h="190500">
                <a:tc>
                  <a:txBody>
                    <a:bodyPr/>
                    <a:lstStyle/>
                    <a:p>
                      <a:pPr algn="l" fontAlgn="b"/>
                      <a:r>
                        <a:rPr lang="tr-TR" sz="1100" b="0" i="0" u="none" strike="noStrike" dirty="0">
                          <a:solidFill>
                            <a:srgbClr val="000000"/>
                          </a:solidFill>
                          <a:effectLst/>
                          <a:latin typeface="Calibri" panose="020F0502020204030204" pitchFamily="34" charset="0"/>
                        </a:rPr>
                        <a:t>R sq_ad:   </a:t>
                      </a:r>
                      <a:r>
                        <a:rPr lang="en-US" sz="1100" b="0" i="0" u="none" strike="noStrike" dirty="0">
                          <a:solidFill>
                            <a:srgbClr val="000000"/>
                          </a:solidFill>
                          <a:effectLst/>
                          <a:latin typeface="Calibri" panose="020F0502020204030204" pitchFamily="34" charset="0"/>
                        </a:rPr>
                        <a:t>0.625</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214277611"/>
                  </a:ext>
                </a:extLst>
              </a:tr>
            </a:tbl>
          </a:graphicData>
        </a:graphic>
      </p:graphicFrame>
    </p:spTree>
    <p:extLst>
      <p:ext uri="{BB962C8B-B14F-4D97-AF65-F5344CB8AC3E}">
        <p14:creationId xmlns:p14="http://schemas.microsoft.com/office/powerpoint/2010/main" val="283379749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EA433-F29D-47FB-96E4-BA806B984DFA}"/>
              </a:ext>
            </a:extLst>
          </p:cNvPr>
          <p:cNvSpPr>
            <a:spLocks noGrp="1"/>
          </p:cNvSpPr>
          <p:nvPr>
            <p:ph type="title"/>
          </p:nvPr>
        </p:nvSpPr>
        <p:spPr/>
        <p:txBody>
          <a:bodyPr/>
          <a:lstStyle/>
          <a:p>
            <a:r>
              <a:rPr lang="tr-TR" dirty="0"/>
              <a:t>Crude Oil Realized Volatility forecast</a:t>
            </a:r>
            <a:endParaRPr lang="en-US" dirty="0"/>
          </a:p>
        </p:txBody>
      </p:sp>
      <p:graphicFrame>
        <p:nvGraphicFramePr>
          <p:cNvPr id="6" name="Content Placeholder 5">
            <a:extLst>
              <a:ext uri="{FF2B5EF4-FFF2-40B4-BE49-F238E27FC236}">
                <a16:creationId xmlns:a16="http://schemas.microsoft.com/office/drawing/2014/main" id="{EA353F9F-758B-49F3-8E3E-E84E130D96E5}"/>
              </a:ext>
            </a:extLst>
          </p:cNvPr>
          <p:cNvGraphicFramePr>
            <a:graphicFrameLocks noGrp="1"/>
          </p:cNvGraphicFramePr>
          <p:nvPr>
            <p:ph idx="1"/>
            <p:extLst/>
          </p:nvPr>
        </p:nvGraphicFramePr>
        <p:xfrm>
          <a:off x="2672179" y="2637473"/>
          <a:ext cx="6362284" cy="2286000"/>
        </p:xfrm>
        <a:graphic>
          <a:graphicData uri="http://schemas.openxmlformats.org/drawingml/2006/table">
            <a:tbl>
              <a:tblPr/>
              <a:tblGrid>
                <a:gridCol w="2228295">
                  <a:extLst>
                    <a:ext uri="{9D8B030D-6E8A-4147-A177-3AD203B41FA5}">
                      <a16:colId xmlns:a16="http://schemas.microsoft.com/office/drawing/2014/main" val="1085474144"/>
                    </a:ext>
                  </a:extLst>
                </a:gridCol>
                <a:gridCol w="1544714">
                  <a:extLst>
                    <a:ext uri="{9D8B030D-6E8A-4147-A177-3AD203B41FA5}">
                      <a16:colId xmlns:a16="http://schemas.microsoft.com/office/drawing/2014/main" val="1753832201"/>
                    </a:ext>
                  </a:extLst>
                </a:gridCol>
                <a:gridCol w="561123">
                  <a:extLst>
                    <a:ext uri="{9D8B030D-6E8A-4147-A177-3AD203B41FA5}">
                      <a16:colId xmlns:a16="http://schemas.microsoft.com/office/drawing/2014/main" val="1944291337"/>
                    </a:ext>
                  </a:extLst>
                </a:gridCol>
                <a:gridCol w="2028152">
                  <a:extLst>
                    <a:ext uri="{9D8B030D-6E8A-4147-A177-3AD203B41FA5}">
                      <a16:colId xmlns:a16="http://schemas.microsoft.com/office/drawing/2014/main" val="3164356981"/>
                    </a:ext>
                  </a:extLst>
                </a:gridCol>
              </a:tblGrid>
              <a:tr h="190500">
                <a:tc>
                  <a:txBody>
                    <a:bodyPr/>
                    <a:lstStyle/>
                    <a:p>
                      <a:pPr algn="l" fontAlgn="b"/>
                      <a:r>
                        <a:rPr lang="en-US" sz="1100" b="0" i="0" u="none" strike="noStrike">
                          <a:solidFill>
                            <a:srgbClr val="000000"/>
                          </a:solidFill>
                          <a:effectLst/>
                          <a:latin typeface="Calibri" panose="020F0502020204030204" pitchFamily="34" charset="0"/>
                        </a:rPr>
                        <a:t>Model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model RV</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R-adj</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difference from benchmar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94049430"/>
                  </a:ext>
                </a:extLst>
              </a:tr>
              <a:tr h="190500">
                <a:tc>
                  <a:txBody>
                    <a:bodyPr/>
                    <a:lstStyle/>
                    <a:p>
                      <a:pPr algn="l" fontAlgn="b"/>
                      <a:r>
                        <a:rPr lang="en-US" sz="1100" b="0" i="0" u="none" strike="noStrike">
                          <a:solidFill>
                            <a:srgbClr val="000000"/>
                          </a:solidFill>
                          <a:effectLst/>
                          <a:latin typeface="Calibri" panose="020F0502020204030204" pitchFamily="34" charset="0"/>
                        </a:rPr>
                        <a:t>RV autoregressiv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benchmark RV</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36231957"/>
                  </a:ext>
                </a:extLst>
              </a:tr>
              <a:tr h="190500">
                <a:tc>
                  <a:txBody>
                    <a:bodyPr/>
                    <a:lstStyle/>
                    <a:p>
                      <a:pPr algn="l" fontAlgn="b"/>
                      <a:r>
                        <a:rPr lang="en-US" sz="1100" b="0" i="0" u="none" strike="noStrike">
                          <a:solidFill>
                            <a:srgbClr val="000000"/>
                          </a:solidFill>
                          <a:effectLst/>
                          <a:latin typeface="Calibri" panose="020F0502020204030204" pitchFamily="34" charset="0"/>
                        </a:rPr>
                        <a:t>Forward Curve Slop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31,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7774944"/>
                  </a:ext>
                </a:extLst>
              </a:tr>
              <a:tr h="190500">
                <a:tc>
                  <a:txBody>
                    <a:bodyPr/>
                    <a:lstStyle/>
                    <a:p>
                      <a:pPr algn="l" fontAlgn="b"/>
                      <a:r>
                        <a:rPr lang="en-US" sz="1100" b="0" i="0" u="none" strike="noStrike">
                          <a:solidFill>
                            <a:srgbClr val="000000"/>
                          </a:solidFill>
                          <a:effectLst/>
                          <a:latin typeface="Calibri" panose="020F0502020204030204" pitchFamily="34" charset="0"/>
                        </a:rPr>
                        <a:t>Forward Curve Slop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CO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7918319"/>
                  </a:ext>
                </a:extLst>
              </a:tr>
              <a:tr h="190500">
                <a:tc>
                  <a:txBody>
                    <a:bodyPr/>
                    <a:lstStyle/>
                    <a:p>
                      <a:pPr algn="l" fontAlgn="b"/>
                      <a:r>
                        <a:rPr lang="en-US" sz="1100" b="0" i="0" u="none" strike="noStrike">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30,6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82181910"/>
                  </a:ext>
                </a:extLst>
              </a:tr>
              <a:tr h="190500">
                <a:tc>
                  <a:txBody>
                    <a:bodyPr/>
                    <a:lstStyle/>
                    <a:p>
                      <a:pPr algn="l" fontAlgn="b"/>
                      <a:r>
                        <a:rPr lang="en-US" sz="1100" b="0" i="0" u="none" strike="noStrike">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30,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8322079"/>
                  </a:ext>
                </a:extLst>
              </a:tr>
              <a:tr h="190500">
                <a:tc>
                  <a:txBody>
                    <a:bodyPr/>
                    <a:lstStyle/>
                    <a:p>
                      <a:pPr algn="l" fontAlgn="b"/>
                      <a:r>
                        <a:rPr lang="en-US" sz="1100" b="0" i="0" u="none" strike="noStrike">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9848682"/>
                  </a:ext>
                </a:extLst>
              </a:tr>
              <a:tr h="190500">
                <a:tc>
                  <a:txBody>
                    <a:bodyPr/>
                    <a:lstStyle/>
                    <a:p>
                      <a:pPr algn="l" fontAlgn="b"/>
                      <a:r>
                        <a:rPr lang="en-US" sz="1100" b="0" i="0" u="none" strike="noStrike" dirty="0">
                          <a:solidFill>
                            <a:srgbClr val="000000"/>
                          </a:solidFill>
                          <a:effectLst/>
                          <a:latin typeface="Calibri" panose="020F0502020204030204" pitchFamily="34" charset="0"/>
                        </a:rPr>
                        <a:t>Implied Ske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25RR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0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0410646"/>
                  </a:ext>
                </a:extLst>
              </a:tr>
              <a:tr h="190500">
                <a:tc>
                  <a:txBody>
                    <a:bodyPr/>
                    <a:lstStyle/>
                    <a:p>
                      <a:pPr algn="l" fontAlgn="b"/>
                      <a:r>
                        <a:rPr lang="en-US" sz="1100" b="0" i="0" u="none" strike="noStrike" dirty="0">
                          <a:solidFill>
                            <a:srgbClr val="00000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vol180_30,60_30,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7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5561487"/>
                  </a:ext>
                </a:extLst>
              </a:tr>
              <a:tr h="190500">
                <a:tc>
                  <a:txBody>
                    <a:bodyPr/>
                    <a:lstStyle/>
                    <a:p>
                      <a:pPr algn="l" fontAlgn="b"/>
                      <a:r>
                        <a:rPr lang="en-US" sz="1100" b="0" i="0" u="none" strike="noStrike" dirty="0">
                          <a:solidFill>
                            <a:srgbClr val="00206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2060"/>
                          </a:solidFill>
                          <a:effectLst/>
                          <a:latin typeface="Calibri" panose="020F0502020204030204" pitchFamily="34" charset="0"/>
                        </a:rPr>
                        <a:t>vol18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2060"/>
                          </a:solidFill>
                          <a:effectLst/>
                          <a:latin typeface="Calibri" panose="020F0502020204030204" pitchFamily="34" charset="0"/>
                        </a:rPr>
                        <a:t>0.7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2060"/>
                          </a:solidFill>
                          <a:effectLst/>
                          <a:latin typeface="Calibri" panose="020F0502020204030204" pitchFamily="34" charset="0"/>
                        </a:rPr>
                        <a:t>0.0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8689331"/>
                  </a:ext>
                </a:extLst>
              </a:tr>
              <a:tr h="190500">
                <a:tc>
                  <a:txBody>
                    <a:bodyPr/>
                    <a:lstStyle/>
                    <a:p>
                      <a:pPr algn="l" fontAlgn="b"/>
                      <a:r>
                        <a:rPr lang="en-US" sz="1100" b="0" i="0" u="none" strike="noStrike" dirty="0">
                          <a:solidFill>
                            <a:srgbClr val="00000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vol_6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70903099"/>
                  </a:ext>
                </a:extLst>
              </a:tr>
              <a:tr h="190500">
                <a:tc>
                  <a:txBody>
                    <a:bodyPr/>
                    <a:lstStyle/>
                    <a:p>
                      <a:pPr algn="l" fontAlgn="b"/>
                      <a:r>
                        <a:rPr lang="en-US" sz="1100" b="0" i="0" u="none" strike="noStrike">
                          <a:solidFill>
                            <a:srgbClr val="000000"/>
                          </a:solidFill>
                          <a:effectLst/>
                          <a:latin typeface="Calibri" panose="020F0502020204030204" pitchFamily="34" charset="0"/>
                        </a:rPr>
                        <a:t>Imp. Volatility term sprea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vol_90_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panose="020F0502020204030204" pitchFamily="34" charset="0"/>
                        </a:rPr>
                        <a:t>0.6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Calibri" panose="020F0502020204030204" pitchFamily="34" charset="0"/>
                        </a:rPr>
                        <a:t>0.0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5684949"/>
                  </a:ext>
                </a:extLst>
              </a:tr>
            </a:tbl>
          </a:graphicData>
        </a:graphic>
      </p:graphicFrame>
      <p:sp>
        <p:nvSpPr>
          <p:cNvPr id="4" name="Date Placeholder 3">
            <a:extLst>
              <a:ext uri="{FF2B5EF4-FFF2-40B4-BE49-F238E27FC236}">
                <a16:creationId xmlns:a16="http://schemas.microsoft.com/office/drawing/2014/main" id="{2361E57A-96B4-4546-AF88-6EB47145F7C8}"/>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76CC84B7-939A-4D89-9634-9B2CBAA81C7D}"/>
              </a:ext>
            </a:extLst>
          </p:cNvPr>
          <p:cNvSpPr>
            <a:spLocks noGrp="1"/>
          </p:cNvSpPr>
          <p:nvPr>
            <p:ph type="sldNum" sz="quarter" idx="12"/>
          </p:nvPr>
        </p:nvSpPr>
        <p:spPr/>
        <p:txBody>
          <a:bodyPr/>
          <a:lstStyle/>
          <a:p>
            <a:fld id="{36858E31-4300-42AE-999F-48282FEB7F43}" type="slidenum">
              <a:rPr lang="en-US" smtClean="0"/>
              <a:t>79</a:t>
            </a:fld>
            <a:endParaRPr lang="en-US" dirty="0"/>
          </a:p>
        </p:txBody>
      </p:sp>
    </p:spTree>
    <p:extLst>
      <p:ext uri="{BB962C8B-B14F-4D97-AF65-F5344CB8AC3E}">
        <p14:creationId xmlns:p14="http://schemas.microsoft.com/office/powerpoint/2010/main" val="22315813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93B3B7-5A50-4A2E-BF52-8F7FCC7C6B20}"/>
              </a:ext>
            </a:extLst>
          </p:cNvPr>
          <p:cNvSpPr>
            <a:spLocks noGrp="1"/>
          </p:cNvSpPr>
          <p:nvPr>
            <p:ph type="title"/>
          </p:nvPr>
        </p:nvSpPr>
        <p:spPr/>
        <p:txBody>
          <a:bodyPr/>
          <a:lstStyle/>
          <a:p>
            <a:r>
              <a:rPr lang="tr-TR" dirty="0"/>
              <a:t>Modellem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DA1F63F-1080-4DCD-9662-1C12DAD65D39}"/>
                  </a:ext>
                </a:extLst>
              </p:cNvPr>
              <p:cNvSpPr>
                <a:spLocks noGrp="1"/>
              </p:cNvSpPr>
              <p:nvPr>
                <p:ph idx="1"/>
              </p:nvPr>
            </p:nvSpPr>
            <p:spPr/>
            <p:txBody>
              <a:bodyPr>
                <a:normAutofit fontScale="85000" lnSpcReduction="20000"/>
              </a:bodyPr>
              <a:lstStyle/>
              <a:p>
                <a:pPr>
                  <a:lnSpc>
                    <a:spcPct val="107000"/>
                  </a:lnSpc>
                  <a:spcAft>
                    <a:spcPts val="800"/>
                  </a:spcAft>
                </a:pPr>
                <a:r>
                  <a:rPr lang="tr-TR" dirty="0">
                    <a:latin typeface="Calibri" panose="020F0502020204030204" pitchFamily="34" charset="0"/>
                    <a:ea typeface="Times New Roman" panose="02020603050405020304" pitchFamily="18" charset="0"/>
                    <a:cs typeface="Times New Roman" panose="02020603050405020304" pitchFamily="18" charset="0"/>
                  </a:rPr>
                  <a:t>Discretization: (Ayrıklaştırma, Farklılaştırma)</a:t>
                </a:r>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𝑥</m:t>
                        </m:r>
                      </m:e>
                      <m:sub>
                        <m:r>
                          <a:rPr lang="tr-TR" i="1">
                            <a:latin typeface="Cambria Math" panose="02040503050406030204" pitchFamily="18" charset="0"/>
                            <a:ea typeface="Calibri" panose="020F0502020204030204" pitchFamily="34" charset="0"/>
                            <a:cs typeface="Times New Roman" panose="02020603050405020304" pitchFamily="18" charset="0"/>
                          </a:rPr>
                          <m:t>𝑡</m:t>
                        </m:r>
                      </m:sub>
                    </m:sSub>
                    <m:r>
                      <a:rPr lang="tr-TR" i="1">
                        <a:latin typeface="Cambria Math" panose="02040503050406030204" pitchFamily="18" charset="0"/>
                        <a:ea typeface="Calibri" panose="020F0502020204030204" pitchFamily="34" charset="0"/>
                        <a:cs typeface="Times New Roman" panose="02020603050405020304" pitchFamily="18" charset="0"/>
                      </a:rPr>
                      <m:t>−</m:t>
                    </m:r>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𝑥</m:t>
                        </m:r>
                      </m:e>
                      <m:sub>
                        <m:r>
                          <a:rPr lang="tr-TR" i="1">
                            <a:latin typeface="Cambria Math" panose="02040503050406030204" pitchFamily="18" charset="0"/>
                            <a:ea typeface="Calibri" panose="020F0502020204030204" pitchFamily="34" charset="0"/>
                            <a:cs typeface="Times New Roman" panose="02020603050405020304" pitchFamily="18" charset="0"/>
                          </a:rPr>
                          <m:t>𝑡</m:t>
                        </m:r>
                        <m:r>
                          <a:rPr lang="tr-TR" i="1">
                            <a:latin typeface="Cambria Math" panose="02040503050406030204" pitchFamily="18" charset="0"/>
                            <a:ea typeface="Calibri" panose="020F0502020204030204" pitchFamily="34" charset="0"/>
                            <a:cs typeface="Times New Roman" panose="02020603050405020304" pitchFamily="18" charset="0"/>
                          </a:rPr>
                          <m:t>−1</m:t>
                        </m:r>
                      </m:sub>
                    </m:sSub>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solidFill>
                          <a:srgbClr val="000000">
                            <a:lumMod val="75000"/>
                            <a:lumOff val="25000"/>
                          </a:srgbClr>
                        </a:solidFill>
                        <a:latin typeface="Cambria Math" panose="02040503050406030204" pitchFamily="18" charset="0"/>
                        <a:ea typeface="Calibri" panose="020F0502020204030204" pitchFamily="34" charset="0"/>
                        <a:cs typeface="Times New Roman" panose="02020603050405020304" pitchFamily="18" charset="0"/>
                      </a:rPr>
                      <m:t>𝜅</m:t>
                    </m:r>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Calibri" panose="020F0502020204030204" pitchFamily="34" charset="0"/>
                        <a:cs typeface="Times New Roman" panose="02020603050405020304" pitchFamily="18" charset="0"/>
                      </a:rPr>
                      <m:t>𝜂</m:t>
                    </m:r>
                    <m:r>
                      <a:rPr lang="tr-TR" i="1">
                        <a:latin typeface="Cambria Math" panose="02040503050406030204" pitchFamily="18" charset="0"/>
                        <a:ea typeface="Calibri" panose="020F0502020204030204" pitchFamily="34" charset="0"/>
                        <a:cs typeface="Times New Roman" panose="02020603050405020304" pitchFamily="18" charset="0"/>
                      </a:rPr>
                      <m:t>−</m:t>
                    </m:r>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𝑥</m:t>
                        </m:r>
                      </m:e>
                      <m:sub>
                        <m:r>
                          <a:rPr lang="tr-TR" i="1">
                            <a:latin typeface="Cambria Math" panose="02040503050406030204" pitchFamily="18" charset="0"/>
                            <a:ea typeface="Calibri" panose="020F0502020204030204" pitchFamily="34" charset="0"/>
                            <a:cs typeface="Times New Roman" panose="02020603050405020304" pitchFamily="18" charset="0"/>
                          </a:rPr>
                          <m:t>𝑡</m:t>
                        </m:r>
                        <m:r>
                          <a:rPr lang="tr-TR" i="1">
                            <a:latin typeface="Cambria Math" panose="02040503050406030204" pitchFamily="18" charset="0"/>
                            <a:ea typeface="Calibri" panose="020F0502020204030204" pitchFamily="34" charset="0"/>
                            <a:cs typeface="Times New Roman" panose="02020603050405020304" pitchFamily="18" charset="0"/>
                          </a:rPr>
                          <m:t>−1</m:t>
                        </m:r>
                      </m:sub>
                    </m:sSub>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Calibri" panose="020F0502020204030204" pitchFamily="34" charset="0"/>
                        <a:cs typeface="Times New Roman" panose="02020603050405020304" pitchFamily="18" charset="0"/>
                        <a:hlinkClick r:id="" action="ppaction://noaction"/>
                      </a:rPr>
                      <m:t>∆</m:t>
                    </m:r>
                    <m:r>
                      <a:rPr lang="tr-TR" i="1">
                        <a:latin typeface="Cambria Math" panose="02040503050406030204" pitchFamily="18" charset="0"/>
                        <a:ea typeface="Calibri" panose="020F0502020204030204" pitchFamily="34" charset="0"/>
                        <a:cs typeface="Times New Roman" panose="02020603050405020304" pitchFamily="18" charset="0"/>
                      </a:rPr>
                      <m:t>𝑡</m:t>
                    </m:r>
                    <m:r>
                      <a:rPr lang="tr-TR" i="1">
                        <a:latin typeface="Cambria Math" panose="02040503050406030204" pitchFamily="18" charset="0"/>
                        <a:ea typeface="Calibri" panose="020F0502020204030204" pitchFamily="34" charset="0"/>
                        <a:cs typeface="Times New Roman" panose="02020603050405020304" pitchFamily="18" charset="0"/>
                      </a:rPr>
                      <m:t>+</m:t>
                    </m:r>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𝜎</m:t>
                        </m:r>
                        <m:rad>
                          <m:radPr>
                            <m:degHide m:val="on"/>
                            <m:ctrlPr>
                              <a:rPr lang="tr-TR" i="1">
                                <a:latin typeface="Cambria Math" panose="02040503050406030204" pitchFamily="18" charset="0"/>
                                <a:ea typeface="Times New Roman" panose="02020603050405020304" pitchFamily="18" charset="0"/>
                                <a:cs typeface="Times New Roman" panose="02020603050405020304" pitchFamily="18" charset="0"/>
                              </a:rPr>
                            </m:ctrlPr>
                          </m:radPr>
                          <m:deg/>
                          <m:e>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𝑡</m:t>
                            </m:r>
                          </m:e>
                        </m:rad>
                        <m:r>
                          <a:rPr lang="tr-TR" i="1">
                            <a:latin typeface="Cambria Math" panose="02040503050406030204" pitchFamily="18" charset="0"/>
                            <a:ea typeface="Calibri" panose="020F0502020204030204" pitchFamily="34" charset="0"/>
                            <a:cs typeface="Times New Roman" panose="02020603050405020304" pitchFamily="18" charset="0"/>
                          </a:rPr>
                          <m:t>𝑒</m:t>
                        </m:r>
                      </m:e>
                      <m:sub>
                        <m:r>
                          <a:rPr lang="tr-TR" i="1">
                            <a:latin typeface="Cambria Math" panose="02040503050406030204" pitchFamily="18" charset="0"/>
                            <a:ea typeface="Calibri" panose="020F0502020204030204" pitchFamily="34" charset="0"/>
                            <a:cs typeface="Times New Roman" panose="02020603050405020304" pitchFamily="18" charset="0"/>
                          </a:rPr>
                          <m:t>𝑡</m:t>
                        </m:r>
                      </m:sub>
                    </m:sSub>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tr-TR" dirty="0">
                    <a:latin typeface="Calibri" panose="020F0502020204030204" pitchFamily="34" charset="0"/>
                    <a:ea typeface="Times New Roman" panose="02020603050405020304" pitchFamily="18" charset="0"/>
                    <a:cs typeface="Times New Roman" panose="02020603050405020304" pitchFamily="18" charset="0"/>
                  </a:rPr>
                  <a:t> </a:t>
                </a:r>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𝑥</m:t>
                        </m:r>
                      </m:e>
                      <m:sub>
                        <m:r>
                          <a:rPr lang="tr-TR" i="1">
                            <a:latin typeface="Cambria Math" panose="02040503050406030204" pitchFamily="18" charset="0"/>
                            <a:ea typeface="Calibri" panose="020F0502020204030204" pitchFamily="34" charset="0"/>
                            <a:cs typeface="Times New Roman" panose="02020603050405020304" pitchFamily="18" charset="0"/>
                          </a:rPr>
                          <m:t>𝑡</m:t>
                        </m:r>
                      </m:sub>
                    </m:sSub>
                    <m:r>
                      <a:rPr lang="tr-TR" i="1">
                        <a:latin typeface="Cambria Math" panose="02040503050406030204" pitchFamily="18" charset="0"/>
                        <a:ea typeface="Calibri" panose="020F0502020204030204" pitchFamily="34" charset="0"/>
                        <a:cs typeface="Times New Roman" panose="02020603050405020304" pitchFamily="18" charset="0"/>
                      </a:rPr>
                      <m:t>−</m:t>
                    </m:r>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𝑥</m:t>
                        </m:r>
                      </m:e>
                      <m:sub>
                        <m:r>
                          <a:rPr lang="tr-TR" i="1">
                            <a:latin typeface="Cambria Math" panose="02040503050406030204" pitchFamily="18" charset="0"/>
                            <a:ea typeface="Calibri" panose="020F0502020204030204" pitchFamily="34" charset="0"/>
                            <a:cs typeface="Times New Roman" panose="02020603050405020304" pitchFamily="18" charset="0"/>
                          </a:rPr>
                          <m:t>𝑡</m:t>
                        </m:r>
                        <m:r>
                          <a:rPr lang="tr-TR" i="1">
                            <a:latin typeface="Cambria Math" panose="02040503050406030204" pitchFamily="18" charset="0"/>
                            <a:ea typeface="Calibri" panose="020F0502020204030204" pitchFamily="34" charset="0"/>
                            <a:cs typeface="Times New Roman" panose="02020603050405020304" pitchFamily="18" charset="0"/>
                          </a:rPr>
                          <m:t>−1</m:t>
                        </m:r>
                      </m:sub>
                    </m:sSub>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tr-TR" i="1">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tr-TR">
                            <a:latin typeface="Cambria Math" panose="02040503050406030204" pitchFamily="18" charset="0"/>
                            <a:ea typeface="Times New Roman" panose="02020603050405020304" pitchFamily="18" charset="0"/>
                            <a:cs typeface="Calibri" panose="020F0502020204030204" pitchFamily="34" charset="0"/>
                          </a:rPr>
                          <m:t>β</m:t>
                        </m:r>
                      </m:e>
                      <m:sub>
                        <m:r>
                          <a:rPr lang="tr-TR" i="1">
                            <a:latin typeface="Cambria Math" panose="02040503050406030204" pitchFamily="18" charset="0"/>
                            <a:ea typeface="Times New Roman" panose="02020603050405020304" pitchFamily="18" charset="0"/>
                            <a:cs typeface="Times New Roman" panose="02020603050405020304" pitchFamily="18" charset="0"/>
                          </a:rPr>
                          <m:t>0</m:t>
                        </m:r>
                      </m:sub>
                    </m:sSub>
                    <m:r>
                      <a:rPr lang="tr-TR" i="1">
                        <a:latin typeface="Cambria Math" panose="02040503050406030204" pitchFamily="18" charset="0"/>
                        <a:ea typeface="Calibri" panose="020F0502020204030204" pitchFamily="34" charset="0"/>
                        <a:cs typeface="Times New Roman" panose="02020603050405020304" pitchFamily="18" charset="0"/>
                      </a:rPr>
                      <m:t>+</m:t>
                    </m:r>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𝛽</m:t>
                        </m:r>
                      </m:e>
                      <m:sub>
                        <m:r>
                          <a:rPr lang="tr-TR" i="1">
                            <a:latin typeface="Cambria Math" panose="02040503050406030204" pitchFamily="18" charset="0"/>
                            <a:ea typeface="Calibri" panose="020F0502020204030204" pitchFamily="34" charset="0"/>
                            <a:cs typeface="Times New Roman" panose="02020603050405020304" pitchFamily="18" charset="0"/>
                          </a:rPr>
                          <m:t>1</m:t>
                        </m:r>
                      </m:sub>
                    </m:sSub>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𝑥</m:t>
                        </m:r>
                      </m:e>
                      <m:sub>
                        <m:r>
                          <a:rPr lang="tr-TR" i="1">
                            <a:latin typeface="Cambria Math" panose="02040503050406030204" pitchFamily="18" charset="0"/>
                            <a:ea typeface="Calibri" panose="020F0502020204030204" pitchFamily="34" charset="0"/>
                            <a:cs typeface="Times New Roman" panose="02020603050405020304" pitchFamily="18" charset="0"/>
                          </a:rPr>
                          <m:t>𝑡</m:t>
                        </m:r>
                        <m:r>
                          <a:rPr lang="tr-TR" i="1">
                            <a:latin typeface="Cambria Math" panose="02040503050406030204" pitchFamily="18" charset="0"/>
                            <a:ea typeface="Calibri" panose="020F0502020204030204" pitchFamily="34" charset="0"/>
                            <a:cs typeface="Times New Roman" panose="02020603050405020304" pitchFamily="18" charset="0"/>
                          </a:rPr>
                          <m:t>−1</m:t>
                        </m:r>
                      </m:sub>
                    </m:sSub>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Calibri" panose="020F0502020204030204" pitchFamily="34" charset="0"/>
                        <a:cs typeface="Times New Roman" panose="02020603050405020304" pitchFamily="18" charset="0"/>
                      </a:rPr>
                      <m:t>𝑡</m:t>
                    </m:r>
                    <m:r>
                      <a:rPr lang="tr-TR" i="1">
                        <a:latin typeface="Cambria Math" panose="02040503050406030204" pitchFamily="18" charset="0"/>
                        <a:ea typeface="Calibri" panose="020F0502020204030204" pitchFamily="34" charset="0"/>
                        <a:cs typeface="Times New Roman" panose="02020603050405020304" pitchFamily="18" charset="0"/>
                      </a:rPr>
                      <m:t>+</m:t>
                    </m:r>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𝜎</m:t>
                        </m:r>
                        <m:rad>
                          <m:radPr>
                            <m:degHide m:val="on"/>
                            <m:ctrlPr>
                              <a:rPr lang="tr-TR" i="1">
                                <a:latin typeface="Cambria Math" panose="02040503050406030204" pitchFamily="18" charset="0"/>
                                <a:ea typeface="Calibri" panose="020F0502020204030204" pitchFamily="34" charset="0"/>
                                <a:cs typeface="Times New Roman" panose="02020603050405020304" pitchFamily="18" charset="0"/>
                              </a:rPr>
                            </m:ctrlPr>
                          </m:radPr>
                          <m:deg/>
                          <m:e>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Calibri" panose="020F0502020204030204" pitchFamily="34" charset="0"/>
                                <a:cs typeface="Times New Roman" panose="02020603050405020304" pitchFamily="18" charset="0"/>
                              </a:rPr>
                              <m:t>𝑡</m:t>
                            </m:r>
                          </m:e>
                        </m:rad>
                        <m:r>
                          <a:rPr lang="tr-TR" i="1">
                            <a:latin typeface="Cambria Math" panose="02040503050406030204" pitchFamily="18" charset="0"/>
                            <a:ea typeface="Calibri" panose="020F0502020204030204" pitchFamily="34" charset="0"/>
                            <a:cs typeface="Times New Roman" panose="02020603050405020304" pitchFamily="18" charset="0"/>
                          </a:rPr>
                          <m:t>𝑒</m:t>
                        </m:r>
                      </m:e>
                      <m:sub>
                        <m:r>
                          <a:rPr lang="tr-TR" i="1">
                            <a:latin typeface="Cambria Math" panose="02040503050406030204" pitchFamily="18" charset="0"/>
                            <a:ea typeface="Calibri" panose="020F0502020204030204" pitchFamily="34" charset="0"/>
                            <a:cs typeface="Times New Roman" panose="02020603050405020304" pitchFamily="18" charset="0"/>
                          </a:rPr>
                          <m:t>𝑡</m:t>
                        </m:r>
                      </m:sub>
                    </m:sSub>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marL="449580" indent="449580">
                  <a:lnSpc>
                    <a:spcPct val="107000"/>
                  </a:lnSpc>
                  <a:spcAft>
                    <a:spcPts val="800"/>
                  </a:spcAft>
                </a:pPr>
                <a14:m>
                  <m:oMath xmlns:m="http://schemas.openxmlformats.org/officeDocument/2006/math">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tr-TR">
                            <a:latin typeface="Cambria Math" panose="02040503050406030204" pitchFamily="18" charset="0"/>
                            <a:ea typeface="Calibri" panose="020F0502020204030204" pitchFamily="34" charset="0"/>
                            <a:cs typeface="Times New Roman" panose="02020603050405020304" pitchFamily="18" charset="0"/>
                          </a:rPr>
                          <m:t>β</m:t>
                        </m:r>
                      </m:e>
                      <m:sub>
                        <m:r>
                          <a:rPr lang="tr-TR" i="1">
                            <a:latin typeface="Cambria Math" panose="02040503050406030204" pitchFamily="18" charset="0"/>
                            <a:ea typeface="Calibri" panose="020F0502020204030204" pitchFamily="34" charset="0"/>
                            <a:cs typeface="Times New Roman" panose="02020603050405020304" pitchFamily="18" charset="0"/>
                          </a:rPr>
                          <m:t>0</m:t>
                        </m:r>
                      </m:sub>
                    </m:sSub>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solidFill>
                          <a:srgbClr val="000000">
                            <a:lumMod val="75000"/>
                            <a:lumOff val="25000"/>
                          </a:srgbClr>
                        </a:solidFill>
                        <a:latin typeface="Cambria Math" panose="02040503050406030204" pitchFamily="18" charset="0"/>
                        <a:ea typeface="Calibri" panose="020F0502020204030204" pitchFamily="34" charset="0"/>
                        <a:cs typeface="Times New Roman" panose="02020603050405020304" pitchFamily="18" charset="0"/>
                      </a:rPr>
                      <m:t>𝜅</m:t>
                    </m:r>
                    <m:r>
                      <a:rPr lang="tr-TR" i="1">
                        <a:latin typeface="Cambria Math" panose="02040503050406030204" pitchFamily="18" charset="0"/>
                        <a:ea typeface="Times New Roman" panose="02020603050405020304" pitchFamily="18" charset="0"/>
                        <a:cs typeface="Times New Roman" panose="02020603050405020304" pitchFamily="18" charset="0"/>
                      </a:rPr>
                      <m:t>𝜂</m:t>
                    </m:r>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pPr marL="449580" indent="449580">
                  <a:lnSpc>
                    <a:spcPct val="107000"/>
                  </a:lnSpc>
                  <a:spcAft>
                    <a:spcPts val="800"/>
                  </a:spcAft>
                </a:pPr>
                <a14:m>
                  <m:oMath xmlns:m="http://schemas.openxmlformats.org/officeDocument/2006/math">
                    <m:sSub>
                      <m:sSubPr>
                        <m:ctrlPr>
                          <a:rPr lang="tr-TR" i="1">
                            <a:latin typeface="Cambria Math" panose="02040503050406030204" pitchFamily="18" charset="0"/>
                            <a:ea typeface="Calibri" panose="020F0502020204030204" pitchFamily="34" charset="0"/>
                            <a:cs typeface="Times New Roman" panose="02020603050405020304" pitchFamily="18" charset="0"/>
                          </a:rPr>
                        </m:ctrlPr>
                      </m:sSubPr>
                      <m:e>
                        <m:r>
                          <a:rPr lang="tr-TR" i="1">
                            <a:latin typeface="Cambria Math" panose="02040503050406030204" pitchFamily="18" charset="0"/>
                            <a:ea typeface="Calibri" panose="020F0502020204030204" pitchFamily="34" charset="0"/>
                            <a:cs typeface="Times New Roman" panose="02020603050405020304" pitchFamily="18" charset="0"/>
                          </a:rPr>
                          <m:t>𝛽</m:t>
                        </m:r>
                      </m:e>
                      <m:sub>
                        <m:r>
                          <a:rPr lang="tr-TR" i="1">
                            <a:latin typeface="Cambria Math" panose="02040503050406030204" pitchFamily="18" charset="0"/>
                            <a:ea typeface="Calibri" panose="020F0502020204030204" pitchFamily="34" charset="0"/>
                            <a:cs typeface="Times New Roman" panose="02020603050405020304" pitchFamily="18" charset="0"/>
                          </a:rPr>
                          <m:t>1</m:t>
                        </m:r>
                      </m:sub>
                    </m:sSub>
                    <m:r>
                      <a:rPr lang="tr-TR" i="1">
                        <a:latin typeface="Cambria Math" panose="02040503050406030204" pitchFamily="18" charset="0"/>
                        <a:ea typeface="Calibri" panose="020F0502020204030204" pitchFamily="34" charset="0"/>
                        <a:cs typeface="Times New Roman" panose="02020603050405020304" pitchFamily="18" charset="0"/>
                      </a:rPr>
                      <m:t>=−</m:t>
                    </m:r>
                    <m:r>
                      <a:rPr lang="tr-TR" i="1">
                        <a:latin typeface="Cambria Math" panose="02040503050406030204" pitchFamily="18" charset="0"/>
                        <a:ea typeface="Calibri" panose="020F0502020204030204" pitchFamily="34" charset="0"/>
                        <a:cs typeface="Times New Roman" panose="02020603050405020304" pitchFamily="18" charset="0"/>
                      </a:rPr>
                      <m:t>𝜅</m:t>
                    </m:r>
                  </m:oMath>
                </a14:m>
                <a:endParaRPr lang="tr-TR" sz="1100" dirty="0">
                  <a:latin typeface="Calibri" panose="020F0502020204030204" pitchFamily="34" charset="0"/>
                  <a:ea typeface="Calibri" panose="020F0502020204030204" pitchFamily="34" charset="0"/>
                  <a:cs typeface="Times New Roman" panose="02020603050405020304" pitchFamily="18" charset="0"/>
                </a:endParaRPr>
              </a:p>
              <a:p>
                <a14:m>
                  <m:oMath xmlns:m="http://schemas.openxmlformats.org/officeDocument/2006/math">
                    <m:sSub>
                      <m:sSubPr>
                        <m:ctrlPr>
                          <a:rPr lang="tr-TR" i="1">
                            <a:latin typeface="Cambria Math" panose="02040503050406030204" pitchFamily="18" charset="0"/>
                            <a:ea typeface="Times New Roman" panose="02020603050405020304" pitchFamily="18" charset="0"/>
                          </a:rPr>
                        </m:ctrlPr>
                      </m:sSubPr>
                      <m:e>
                        <m:r>
                          <a:rPr lang="tr-TR" i="1">
                            <a:latin typeface="Cambria Math" panose="02040503050406030204" pitchFamily="18" charset="0"/>
                            <a:ea typeface="Times New Roman" panose="02020603050405020304" pitchFamily="18" charset="0"/>
                            <a:cs typeface="Times New Roman" panose="02020603050405020304" pitchFamily="18" charset="0"/>
                          </a:rPr>
                          <m:t>𝜂</m:t>
                        </m:r>
                        <m:r>
                          <a:rPr lang="tr-TR" i="1">
                            <a:latin typeface="Cambria Math" panose="02040503050406030204" pitchFamily="18" charset="0"/>
                            <a:ea typeface="Times New Roman" panose="02020603050405020304" pitchFamily="18" charset="0"/>
                            <a:cs typeface="Times New Roman" panose="02020603050405020304" pitchFamily="18" charset="0"/>
                          </a:rPr>
                          <m:t>=</m:t>
                        </m:r>
                        <m:f>
                          <m:fPr>
                            <m:ctrlPr>
                              <a:rPr lang="tr-TR" i="1">
                                <a:latin typeface="Cambria Math" panose="02040503050406030204" pitchFamily="18" charset="0"/>
                                <a:ea typeface="Times New Roman" panose="02020603050405020304" pitchFamily="18" charset="0"/>
                              </a:rPr>
                            </m:ctrlPr>
                          </m:fPr>
                          <m:num>
                            <m:sSub>
                              <m:sSubPr>
                                <m:ctrlPr>
                                  <a:rPr lang="tr-TR" i="1">
                                    <a:latin typeface="Cambria Math" panose="02040503050406030204" pitchFamily="18" charset="0"/>
                                    <a:ea typeface="Times New Roman" panose="02020603050405020304" pitchFamily="18" charset="0"/>
                                  </a:rPr>
                                </m:ctrlPr>
                              </m:sSubPr>
                              <m:e>
                                <m:r>
                                  <a:rPr lang="tr-TR" i="1">
                                    <a:latin typeface="Cambria Math" panose="02040503050406030204" pitchFamily="18" charset="0"/>
                                    <a:ea typeface="Times New Roman" panose="02020603050405020304" pitchFamily="18" charset="0"/>
                                    <a:cs typeface="Times New Roman" panose="02020603050405020304" pitchFamily="18" charset="0"/>
                                  </a:rPr>
                                  <m:t>𝛽</m:t>
                                </m:r>
                              </m:e>
                              <m:sub>
                                <m:r>
                                  <a:rPr lang="tr-TR" i="1">
                                    <a:latin typeface="Cambria Math" panose="02040503050406030204" pitchFamily="18" charset="0"/>
                                    <a:ea typeface="Times New Roman" panose="02020603050405020304" pitchFamily="18" charset="0"/>
                                    <a:cs typeface="Times New Roman" panose="02020603050405020304" pitchFamily="18" charset="0"/>
                                  </a:rPr>
                                  <m:t>0</m:t>
                                </m:r>
                              </m:sub>
                            </m:sSub>
                          </m:num>
                          <m:den>
                            <m:sSub>
                              <m:sSubPr>
                                <m:ctrlPr>
                                  <a:rPr lang="tr-TR" i="1">
                                    <a:latin typeface="Cambria Math" panose="02040503050406030204" pitchFamily="18" charset="0"/>
                                    <a:ea typeface="Times New Roman" panose="02020603050405020304" pitchFamily="18" charset="0"/>
                                  </a:rPr>
                                </m:ctrlPr>
                              </m:sSubPr>
                              <m:e>
                                <m:r>
                                  <a:rPr lang="tr-TR" i="1">
                                    <a:latin typeface="Cambria Math" panose="02040503050406030204" pitchFamily="18" charset="0"/>
                                    <a:ea typeface="Times New Roman" panose="02020603050405020304" pitchFamily="18" charset="0"/>
                                    <a:cs typeface="Times New Roman" panose="02020603050405020304" pitchFamily="18" charset="0"/>
                                  </a:rPr>
                                  <m:t>𝛽</m:t>
                                </m:r>
                              </m:e>
                              <m:sub>
                                <m:r>
                                  <a:rPr lang="tr-TR" i="1">
                                    <a:latin typeface="Cambria Math" panose="02040503050406030204" pitchFamily="18" charset="0"/>
                                    <a:ea typeface="Times New Roman" panose="02020603050405020304" pitchFamily="18" charset="0"/>
                                    <a:cs typeface="Times New Roman" panose="02020603050405020304" pitchFamily="18" charset="0"/>
                                  </a:rPr>
                                  <m:t>1</m:t>
                                </m:r>
                              </m:sub>
                            </m:sSub>
                          </m:den>
                        </m:f>
                      </m:e>
                      <m:sub/>
                    </m:sSub>
                  </m:oMath>
                </a14:m>
                <a:endParaRPr lang="tr-TR" dirty="0"/>
              </a:p>
            </p:txBody>
          </p:sp>
        </mc:Choice>
        <mc:Fallback xmlns="">
          <p:sp>
            <p:nvSpPr>
              <p:cNvPr id="3" name="Content Placeholder 2">
                <a:extLst>
                  <a:ext uri="{FF2B5EF4-FFF2-40B4-BE49-F238E27FC236}">
                    <a16:creationId xmlns:a16="http://schemas.microsoft.com/office/drawing/2014/main" id="{5DA1F63F-1080-4DCD-9662-1C12DAD65D39}"/>
                  </a:ext>
                </a:extLst>
              </p:cNvPr>
              <p:cNvSpPr>
                <a:spLocks noGrp="1" noRot="1" noChangeAspect="1" noMove="1" noResize="1" noEditPoints="1" noAdjustHandles="1" noChangeArrowheads="1" noChangeShapeType="1" noTextEdit="1"/>
              </p:cNvSpPr>
              <p:nvPr>
                <p:ph idx="1"/>
              </p:nvPr>
            </p:nvSpPr>
            <p:spPr>
              <a:blipFill>
                <a:blip r:embed="rId2"/>
                <a:stretch>
                  <a:fillRect l="-812" t="-2241"/>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CB3B72CC-0D25-48C2-9458-4341FA3EC995}"/>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DB20FB33-1D53-4D97-9FD4-782E959432C1}"/>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8</a:t>
            </a:fld>
            <a:endParaRPr lang="en-US" dirty="0"/>
          </a:p>
        </p:txBody>
      </p:sp>
    </p:spTree>
    <p:extLst>
      <p:ext uri="{BB962C8B-B14F-4D97-AF65-F5344CB8AC3E}">
        <p14:creationId xmlns:p14="http://schemas.microsoft.com/office/powerpoint/2010/main" val="218267164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01120-9BE9-442C-B8E9-4A8D5311194F}"/>
              </a:ext>
            </a:extLst>
          </p:cNvPr>
          <p:cNvSpPr>
            <a:spLocks noGrp="1"/>
          </p:cNvSpPr>
          <p:nvPr>
            <p:ph type="title"/>
          </p:nvPr>
        </p:nvSpPr>
        <p:spPr/>
        <p:txBody>
          <a:bodyPr/>
          <a:lstStyle/>
          <a:p>
            <a:r>
              <a:rPr lang="tr-TR" dirty="0"/>
              <a:t>ÖZET</a:t>
            </a:r>
          </a:p>
        </p:txBody>
      </p:sp>
      <p:sp>
        <p:nvSpPr>
          <p:cNvPr id="3" name="Content Placeholder 2">
            <a:extLst>
              <a:ext uri="{FF2B5EF4-FFF2-40B4-BE49-F238E27FC236}">
                <a16:creationId xmlns:a16="http://schemas.microsoft.com/office/drawing/2014/main" id="{A2FE64D2-8942-472A-9FE8-63BF9037D1CC}"/>
              </a:ext>
            </a:extLst>
          </p:cNvPr>
          <p:cNvSpPr>
            <a:spLocks noGrp="1"/>
          </p:cNvSpPr>
          <p:nvPr>
            <p:ph idx="1"/>
          </p:nvPr>
        </p:nvSpPr>
        <p:spPr/>
        <p:txBody>
          <a:bodyPr>
            <a:normAutofit/>
          </a:bodyPr>
          <a:lstStyle/>
          <a:p>
            <a:pPr lvl="1">
              <a:buFont typeface="Wingdings" panose="05000000000000000000" pitchFamily="2" charset="2"/>
              <a:buChar char="q"/>
            </a:pPr>
            <a:r>
              <a:rPr lang="tr-TR" sz="1900" dirty="0"/>
              <a:t>Beklenen Getiri İstatistik ya da Uzman Görüşü Olabilir.</a:t>
            </a:r>
          </a:p>
          <a:p>
            <a:pPr lvl="1">
              <a:buFont typeface="Wingdings" panose="05000000000000000000" pitchFamily="2" charset="2"/>
              <a:buChar char="q"/>
            </a:pPr>
            <a:endParaRPr lang="tr-TR" sz="1900" dirty="0"/>
          </a:p>
          <a:p>
            <a:pPr lvl="1">
              <a:buFont typeface="Wingdings" panose="05000000000000000000" pitchFamily="2" charset="2"/>
              <a:buChar char="q"/>
            </a:pPr>
            <a:r>
              <a:rPr lang="tr-TR" sz="1900" dirty="0"/>
              <a:t> Kısa, Orta ve Uzun Vade Tahminlerde Doğru Girdilerin Seçimi Çok Önemli.</a:t>
            </a:r>
          </a:p>
          <a:p>
            <a:pPr lvl="1">
              <a:buFont typeface="Wingdings" panose="05000000000000000000" pitchFamily="2" charset="2"/>
              <a:buChar char="q"/>
            </a:pPr>
            <a:endParaRPr lang="tr-TR" sz="1900" dirty="0"/>
          </a:p>
          <a:p>
            <a:pPr lvl="1">
              <a:buFont typeface="Wingdings" panose="05000000000000000000" pitchFamily="2" charset="2"/>
              <a:buChar char="q"/>
            </a:pPr>
            <a:r>
              <a:rPr lang="tr-TR" sz="1900" dirty="0"/>
              <a:t>Faiz, Hisse, Kur ve Emtia Benzerlik ve Ayrılıkları Önemli.</a:t>
            </a:r>
          </a:p>
          <a:p>
            <a:pPr lvl="1">
              <a:buFont typeface="Wingdings" panose="05000000000000000000" pitchFamily="2" charset="2"/>
              <a:buChar char="q"/>
            </a:pPr>
            <a:r>
              <a:rPr lang="tr-TR" sz="1900" dirty="0"/>
              <a:t> Kısa Vadede Yönlendiren Unsur Volatilite</a:t>
            </a:r>
          </a:p>
          <a:p>
            <a:pPr lvl="1">
              <a:buFont typeface="Wingdings" panose="05000000000000000000" pitchFamily="2" charset="2"/>
              <a:buChar char="q"/>
            </a:pPr>
            <a:r>
              <a:rPr lang="tr-TR" sz="1900" dirty="0"/>
              <a:t> Ortalamaya Dönüşte Geri Dönüş Süresi Çok İyi Tahmine Edilmeli.</a:t>
            </a:r>
          </a:p>
          <a:p>
            <a:pPr lvl="1">
              <a:buFont typeface="Wingdings" panose="05000000000000000000" pitchFamily="2" charset="2"/>
              <a:buChar char="q"/>
            </a:pPr>
            <a:endParaRPr lang="tr-TR" sz="1900" dirty="0"/>
          </a:p>
          <a:p>
            <a:pPr lvl="1">
              <a:buFont typeface="Wingdings" panose="05000000000000000000" pitchFamily="2" charset="2"/>
              <a:buChar char="q"/>
            </a:pPr>
            <a:r>
              <a:rPr lang="tr-TR" sz="1900" dirty="0"/>
              <a:t> Tamamen Hissiyat ve Uzman Görüşü Eksik ve Yanlı.</a:t>
            </a:r>
          </a:p>
          <a:p>
            <a:pPr lvl="1">
              <a:buFont typeface="Wingdings" panose="05000000000000000000" pitchFamily="2" charset="2"/>
              <a:buChar char="q"/>
            </a:pPr>
            <a:r>
              <a:rPr lang="tr-TR" sz="1900" dirty="0"/>
              <a:t> Model ve Uzman Görüşü Bileşenleri Düşünülebilir.</a:t>
            </a:r>
          </a:p>
          <a:p>
            <a:endParaRPr lang="tr-TR" dirty="0"/>
          </a:p>
        </p:txBody>
      </p:sp>
      <p:sp>
        <p:nvSpPr>
          <p:cNvPr id="4" name="Date Placeholder 3">
            <a:extLst>
              <a:ext uri="{FF2B5EF4-FFF2-40B4-BE49-F238E27FC236}">
                <a16:creationId xmlns:a16="http://schemas.microsoft.com/office/drawing/2014/main" id="{B934D8E9-561A-4722-A775-325AF5FA3D1D}"/>
              </a:ext>
            </a:extLst>
          </p:cNvPr>
          <p:cNvSpPr>
            <a:spLocks noGrp="1"/>
          </p:cNvSpPr>
          <p:nvPr>
            <p:ph type="dt" sz="half" idx="10"/>
          </p:nvPr>
        </p:nvSpPr>
        <p:spPr/>
        <p:txBody>
          <a:bodyPr/>
          <a:lstStyle/>
          <a:p>
            <a:fld id="{162F7BFF-7223-4827-A5E8-F275BF56DCBC}" type="datetime1">
              <a:rPr lang="tr-TR" smtClean="0"/>
              <a:t>23.06.2023</a:t>
            </a:fld>
            <a:endParaRPr lang="en-US" dirty="0"/>
          </a:p>
        </p:txBody>
      </p:sp>
      <p:sp>
        <p:nvSpPr>
          <p:cNvPr id="5" name="Slide Number Placeholder 4">
            <a:extLst>
              <a:ext uri="{FF2B5EF4-FFF2-40B4-BE49-F238E27FC236}">
                <a16:creationId xmlns:a16="http://schemas.microsoft.com/office/drawing/2014/main" id="{15C4F48E-A2F6-4054-9465-10C17C1E47A4}"/>
              </a:ext>
            </a:extLst>
          </p:cNvPr>
          <p:cNvSpPr>
            <a:spLocks noGrp="1"/>
          </p:cNvSpPr>
          <p:nvPr>
            <p:ph type="sldNum" sz="quarter" idx="12"/>
          </p:nvPr>
        </p:nvSpPr>
        <p:spPr/>
        <p:txBody>
          <a:bodyPr/>
          <a:lstStyle/>
          <a:p>
            <a:fld id="{36858E31-4300-42AE-999F-48282FEB7F43}" type="slidenum">
              <a:rPr lang="en-US" smtClean="0"/>
              <a:t>80</a:t>
            </a:fld>
            <a:endParaRPr lang="en-US" dirty="0"/>
          </a:p>
        </p:txBody>
      </p:sp>
    </p:spTree>
    <p:extLst>
      <p:ext uri="{BB962C8B-B14F-4D97-AF65-F5344CB8AC3E}">
        <p14:creationId xmlns:p14="http://schemas.microsoft.com/office/powerpoint/2010/main" val="5820433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4CF8F4-B721-49AA-9E75-1A8DD6D8BABD}"/>
              </a:ext>
            </a:extLst>
          </p:cNvPr>
          <p:cNvSpPr>
            <a:spLocks noGrp="1"/>
          </p:cNvSpPr>
          <p:nvPr>
            <p:ph type="title"/>
          </p:nvPr>
        </p:nvSpPr>
        <p:spPr>
          <a:xfrm>
            <a:off x="2009775" y="589164"/>
            <a:ext cx="8172450" cy="1107996"/>
          </a:xfrm>
        </p:spPr>
        <p:txBody>
          <a:bodyPr>
            <a:normAutofit fontScale="90000"/>
          </a:bodyPr>
          <a:lstStyle/>
          <a:p>
            <a:r>
              <a:rPr lang="tr-TR" dirty="0"/>
              <a:t>Ortalamaya Dönüş Süreç Tahmin ve Simülasyon Örnekleri</a:t>
            </a:r>
          </a:p>
        </p:txBody>
      </p:sp>
      <p:sp>
        <p:nvSpPr>
          <p:cNvPr id="3" name="Content Placeholder 2">
            <a:extLst>
              <a:ext uri="{FF2B5EF4-FFF2-40B4-BE49-F238E27FC236}">
                <a16:creationId xmlns:a16="http://schemas.microsoft.com/office/drawing/2014/main" id="{C08FD53C-9C63-42E1-9467-1E5FDE35331F}"/>
              </a:ext>
            </a:extLst>
          </p:cNvPr>
          <p:cNvSpPr>
            <a:spLocks noGrp="1"/>
          </p:cNvSpPr>
          <p:nvPr>
            <p:ph idx="1"/>
          </p:nvPr>
        </p:nvSpPr>
        <p:spPr>
          <a:xfrm>
            <a:off x="2009775" y="1825626"/>
            <a:ext cx="8172450" cy="387798"/>
          </a:xfrm>
        </p:spPr>
        <p:txBody>
          <a:bodyPr>
            <a:normAutofit fontScale="92500" lnSpcReduction="20000"/>
          </a:bodyPr>
          <a:lstStyle/>
          <a:p>
            <a:endParaRPr lang="tr-TR"/>
          </a:p>
        </p:txBody>
      </p:sp>
      <p:sp>
        <p:nvSpPr>
          <p:cNvPr id="4" name="Date Placeholder 3">
            <a:extLst>
              <a:ext uri="{FF2B5EF4-FFF2-40B4-BE49-F238E27FC236}">
                <a16:creationId xmlns:a16="http://schemas.microsoft.com/office/drawing/2014/main" id="{4942FA89-F7C6-4213-991D-D9D90B306FE9}"/>
              </a:ext>
            </a:extLst>
          </p:cNvPr>
          <p:cNvSpPr>
            <a:spLocks noGrp="1"/>
          </p:cNvSpPr>
          <p:nvPr>
            <p:ph type="dt" sz="half" idx="10"/>
          </p:nvPr>
        </p:nvSpPr>
        <p:spPr/>
        <p:txBody>
          <a:bodyPr/>
          <a:lstStyle/>
          <a:p>
            <a:fld id="{89BE8794-DC2E-4E71-9718-E836991291B0}" type="datetime1">
              <a:rPr lang="tr-TR" smtClean="0"/>
              <a:t>23.06.2023</a:t>
            </a:fld>
            <a:endParaRPr lang="en-US" dirty="0"/>
          </a:p>
        </p:txBody>
      </p:sp>
      <p:sp>
        <p:nvSpPr>
          <p:cNvPr id="5" name="Slide Number Placeholder 4">
            <a:extLst>
              <a:ext uri="{FF2B5EF4-FFF2-40B4-BE49-F238E27FC236}">
                <a16:creationId xmlns:a16="http://schemas.microsoft.com/office/drawing/2014/main" id="{96042935-2B2F-4DE0-B539-E197A5A732DA}"/>
              </a:ext>
            </a:extLst>
          </p:cNvPr>
          <p:cNvSpPr>
            <a:spLocks noGrp="1"/>
          </p:cNvSpPr>
          <p:nvPr>
            <p:ph type="sldNum" sz="quarter" idx="12"/>
          </p:nvPr>
        </p:nvSpPr>
        <p:spPr>
          <a:xfrm>
            <a:off x="9973886" y="6446579"/>
            <a:ext cx="78547" cy="184666"/>
          </a:xfrm>
        </p:spPr>
        <p:txBody>
          <a:bodyPr/>
          <a:lstStyle/>
          <a:p>
            <a:fld id="{36858E31-4300-42AE-999F-48282FEB7F43}" type="slidenum">
              <a:rPr lang="en-US" smtClean="0"/>
              <a:t>9</a:t>
            </a:fld>
            <a:endParaRPr lang="en-US" dirty="0"/>
          </a:p>
        </p:txBody>
      </p:sp>
    </p:spTree>
    <p:extLst>
      <p:ext uri="{BB962C8B-B14F-4D97-AF65-F5344CB8AC3E}">
        <p14:creationId xmlns:p14="http://schemas.microsoft.com/office/powerpoint/2010/main" val="213508461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10403</TotalTime>
  <Words>4405</Words>
  <Application>Microsoft Office PowerPoint</Application>
  <PresentationFormat>Widescreen</PresentationFormat>
  <Paragraphs>1274</Paragraphs>
  <Slides>80</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89" baseType="lpstr">
      <vt:lpstr>Arial</vt:lpstr>
      <vt:lpstr>Calibri</vt:lpstr>
      <vt:lpstr>Calibri Light</vt:lpstr>
      <vt:lpstr>Cambria Math</vt:lpstr>
      <vt:lpstr>Times New Roman</vt:lpstr>
      <vt:lpstr>Wingdings</vt:lpstr>
      <vt:lpstr>Office Theme</vt:lpstr>
      <vt:lpstr>EViews</vt:lpstr>
      <vt:lpstr>Equation</vt:lpstr>
      <vt:lpstr>Tübitak  modeling crude oil volatility and returns</vt:lpstr>
      <vt:lpstr>İÇERİK</vt:lpstr>
      <vt:lpstr>Outline</vt:lpstr>
      <vt:lpstr>data</vt:lpstr>
      <vt:lpstr>Mean Reversion: Vasicek (Ornstein Uhlenbeck)</vt:lpstr>
      <vt:lpstr>Vasicek</vt:lpstr>
      <vt:lpstr>İÇERİK</vt:lpstr>
      <vt:lpstr>Modelleme</vt:lpstr>
      <vt:lpstr>Ortalamaya Dönüş Süreç Tahmin ve Simülasyon Örnekleri</vt:lpstr>
      <vt:lpstr>Örnekler</vt:lpstr>
      <vt:lpstr>Örnek: Ham Petrol (Brent:CO1) Günlük Veriler  (1988-2018)</vt:lpstr>
      <vt:lpstr>Günlük Brent</vt:lpstr>
      <vt:lpstr>Model Tahmini</vt:lpstr>
      <vt:lpstr>Model Çözümü</vt:lpstr>
      <vt:lpstr>Örnek Simülasyon 1</vt:lpstr>
      <vt:lpstr> Örnek Simülasyon 2 </vt:lpstr>
      <vt:lpstr>Uzun Vadeye Yakınsama Hızı </vt:lpstr>
      <vt:lpstr>2 st. Sapma aralığında</vt:lpstr>
      <vt:lpstr>Standart Volatilite Tahmini</vt:lpstr>
      <vt:lpstr>Tarihsel Volatilite ve Volatilite konisi</vt:lpstr>
      <vt:lpstr>Ham Petrol (Brent)</vt:lpstr>
      <vt:lpstr>3 ay vadeli $/TL Volatilitesi (implied)</vt:lpstr>
      <vt:lpstr>3 ay Vadeli ABD Hazine Faizi Ortalama %4.7 (1973-2018)</vt:lpstr>
      <vt:lpstr>İn this study (2009-2022 monthly data)</vt:lpstr>
      <vt:lpstr>CORPORATE HEDGING</vt:lpstr>
      <vt:lpstr>CORPORATE HEDGİNG</vt:lpstr>
      <vt:lpstr>CORPORATE HEDGİNG</vt:lpstr>
      <vt:lpstr>İdeas and issues on commodity hedge optimization</vt:lpstr>
      <vt:lpstr>Modelling issues</vt:lpstr>
      <vt:lpstr>States (vol+return combinations)</vt:lpstr>
      <vt:lpstr>Vol skew</vt:lpstr>
      <vt:lpstr>Vol skew</vt:lpstr>
      <vt:lpstr>PowerPoint Presentation</vt:lpstr>
      <vt:lpstr>PowerPoint Presentation</vt:lpstr>
      <vt:lpstr>Return and vol skew:RSV realized skewed</vt:lpstr>
      <vt:lpstr>PowerPoint Presentation</vt:lpstr>
      <vt:lpstr>PowerPoint Presentation</vt:lpstr>
      <vt:lpstr>PowerPoint Presentation</vt:lpstr>
      <vt:lpstr>PowerPoint Presentation</vt:lpstr>
      <vt:lpstr>Crude volatility forecasts</vt:lpstr>
      <vt:lpstr>Potential research</vt:lpstr>
      <vt:lpstr>Crude Oil Realized Volatility forecast</vt:lpstr>
      <vt:lpstr>PowerPoint Presentation</vt:lpstr>
      <vt:lpstr>Futures and oil forecasts</vt:lpstr>
      <vt:lpstr>RV </vt:lpstr>
      <vt:lpstr>Forecastin RV and other: benchmark</vt:lpstr>
      <vt:lpstr> Can IV terms structure improve RV forecast?</vt:lpstr>
      <vt:lpstr>Impact of implied skew</vt:lpstr>
      <vt:lpstr>İmpact of crude forward slope</vt:lpstr>
      <vt:lpstr>More data</vt:lpstr>
      <vt:lpstr>Volatility trading and options</vt:lpstr>
      <vt:lpstr>Vol forecasting and hedging</vt:lpstr>
      <vt:lpstr>RV IV relationship</vt:lpstr>
      <vt:lpstr>Use or RR25</vt:lpstr>
      <vt:lpstr>CORPORATE HEDGING</vt:lpstr>
      <vt:lpstr>CORPORATE HEDGİNG</vt:lpstr>
      <vt:lpstr>CORPORATE HEDGİNG</vt:lpstr>
      <vt:lpstr>İdeas and issues on commodity hedge optimization</vt:lpstr>
      <vt:lpstr>Modelling issues</vt:lpstr>
      <vt:lpstr>States (vol+return combinations)</vt:lpstr>
      <vt:lpstr>Vol skew</vt:lpstr>
      <vt:lpstr>Vol skew</vt:lpstr>
      <vt:lpstr>PowerPoint Presentation</vt:lpstr>
      <vt:lpstr>PowerPoint Presentation</vt:lpstr>
      <vt:lpstr>Return and vol skew:RSV realized skewed</vt:lpstr>
      <vt:lpstr>PowerPoint Presentation</vt:lpstr>
      <vt:lpstr>PowerPoint Presentation</vt:lpstr>
      <vt:lpstr>PowerPoint Presentation</vt:lpstr>
      <vt:lpstr>PowerPoint Presentation</vt:lpstr>
      <vt:lpstr>Crude volatility forecasts</vt:lpstr>
      <vt:lpstr>Potential research</vt:lpstr>
      <vt:lpstr>PowerPoint Presentation</vt:lpstr>
      <vt:lpstr>Futures and oil forecasts</vt:lpstr>
      <vt:lpstr>RV </vt:lpstr>
      <vt:lpstr>Forecastin RV and other: benchmark</vt:lpstr>
      <vt:lpstr> Can IV terms structure improve RV forecast?</vt:lpstr>
      <vt:lpstr>Impact of implied skew</vt:lpstr>
      <vt:lpstr>İmpact of crude forward slope</vt:lpstr>
      <vt:lpstr>Crude Oil Realized Volatility forecast</vt:lpstr>
      <vt:lpstr>ÖZE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 MANAGEMENT PLAN</dc:title>
  <dc:creator>Feronika</dc:creator>
  <cp:lastModifiedBy>burak saltoglu</cp:lastModifiedBy>
  <cp:revision>157</cp:revision>
  <dcterms:created xsi:type="dcterms:W3CDTF">2019-07-08T08:40:55Z</dcterms:created>
  <dcterms:modified xsi:type="dcterms:W3CDTF">2023-06-23T11:33:46Z</dcterms:modified>
</cp:coreProperties>
</file>